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77"/>
  </p:notesMasterIdLst>
  <p:sldIdLst>
    <p:sldId id="798" r:id="rId2"/>
    <p:sldId id="770" r:id="rId3"/>
    <p:sldId id="988" r:id="rId4"/>
    <p:sldId id="923" r:id="rId5"/>
    <p:sldId id="924" r:id="rId6"/>
    <p:sldId id="981" r:id="rId7"/>
    <p:sldId id="925" r:id="rId8"/>
    <p:sldId id="926" r:id="rId9"/>
    <p:sldId id="927" r:id="rId10"/>
    <p:sldId id="989" r:id="rId11"/>
    <p:sldId id="928" r:id="rId12"/>
    <p:sldId id="929" r:id="rId13"/>
    <p:sldId id="930" r:id="rId14"/>
    <p:sldId id="931" r:id="rId15"/>
    <p:sldId id="932" r:id="rId16"/>
    <p:sldId id="933" r:id="rId17"/>
    <p:sldId id="934" r:id="rId18"/>
    <p:sldId id="935" r:id="rId19"/>
    <p:sldId id="936" r:id="rId20"/>
    <p:sldId id="937" r:id="rId21"/>
    <p:sldId id="964" r:id="rId22"/>
    <p:sldId id="938" r:id="rId23"/>
    <p:sldId id="939" r:id="rId24"/>
    <p:sldId id="982" r:id="rId25"/>
    <p:sldId id="983" r:id="rId26"/>
    <p:sldId id="940" r:id="rId27"/>
    <p:sldId id="941" r:id="rId28"/>
    <p:sldId id="984" r:id="rId29"/>
    <p:sldId id="942" r:id="rId30"/>
    <p:sldId id="985" r:id="rId31"/>
    <p:sldId id="986" r:id="rId32"/>
    <p:sldId id="987"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955" r:id="rId46"/>
    <p:sldId id="956" r:id="rId47"/>
    <p:sldId id="957" r:id="rId48"/>
    <p:sldId id="958" r:id="rId49"/>
    <p:sldId id="959" r:id="rId50"/>
    <p:sldId id="960" r:id="rId51"/>
    <p:sldId id="961" r:id="rId52"/>
    <p:sldId id="965" r:id="rId53"/>
    <p:sldId id="966" r:id="rId54"/>
    <p:sldId id="967" r:id="rId55"/>
    <p:sldId id="968" r:id="rId56"/>
    <p:sldId id="969" r:id="rId57"/>
    <p:sldId id="970" r:id="rId58"/>
    <p:sldId id="971" r:id="rId59"/>
    <p:sldId id="972" r:id="rId60"/>
    <p:sldId id="973" r:id="rId61"/>
    <p:sldId id="974" r:id="rId62"/>
    <p:sldId id="990" r:id="rId63"/>
    <p:sldId id="991" r:id="rId64"/>
    <p:sldId id="992" r:id="rId65"/>
    <p:sldId id="993" r:id="rId66"/>
    <p:sldId id="975" r:id="rId67"/>
    <p:sldId id="976" r:id="rId68"/>
    <p:sldId id="977" r:id="rId69"/>
    <p:sldId id="994" r:id="rId70"/>
    <p:sldId id="995" r:id="rId71"/>
    <p:sldId id="996" r:id="rId72"/>
    <p:sldId id="997" r:id="rId73"/>
    <p:sldId id="998" r:id="rId74"/>
    <p:sldId id="979" r:id="rId75"/>
    <p:sldId id="980" r:id="rId76"/>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uario EIIE" initials="UE"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907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22" autoAdjust="0"/>
    <p:restoredTop sz="94657" autoAdjust="0"/>
  </p:normalViewPr>
  <p:slideViewPr>
    <p:cSldViewPr>
      <p:cViewPr varScale="1">
        <p:scale>
          <a:sx n="114" d="100"/>
          <a:sy n="114" d="100"/>
        </p:scale>
        <p:origin x="1860" y="102"/>
      </p:cViewPr>
      <p:guideLst>
        <p:guide orient="horz" pos="2160"/>
        <p:guide pos="2880"/>
      </p:guideLst>
    </p:cSldViewPr>
  </p:slideViewPr>
  <p:outlineViewPr>
    <p:cViewPr>
      <p:scale>
        <a:sx n="33" d="100"/>
        <a:sy n="33" d="100"/>
      </p:scale>
      <p:origin x="0" y="-1936"/>
    </p:cViewPr>
  </p:outlineViewPr>
  <p:notesTextViewPr>
    <p:cViewPr>
      <p:scale>
        <a:sx n="100" d="100"/>
        <a:sy n="100" d="100"/>
      </p:scale>
      <p:origin x="0" y="0"/>
    </p:cViewPr>
  </p:notesTextViewPr>
  <p:sorterViewPr>
    <p:cViewPr>
      <p:scale>
        <a:sx n="66" d="100"/>
        <a:sy n="66" d="100"/>
      </p:scale>
      <p:origin x="0" y="5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8:25.662"/>
    </inkml:context>
    <inkml:brush xml:id="br0">
      <inkml:brushProperty name="width" value="0.025" units="cm"/>
      <inkml:brushProperty name="height" value="0.025" units="cm"/>
      <inkml:brushProperty name="color" value="#004F8B"/>
    </inkml:brush>
  </inkml:definitions>
  <inkml:trace contextRef="#ctx0" brushRef="#br0">0 2 5737,'0'0'13155,"5"0"-13098,4 0-41,-7-1-7,0 1 0,0 0 0,0 0 0,0-1 0,1 1 0,-1 1 0,0-1-1,0 0 1,0 0 0,0 1 0,1-1 0,-1 1 0,0 0 0,0 0 0,0 0 0,0 0 0,0 0 0,2 2 0,-3 0 88,0 0-1,0 0 1,0 0 0,0 0 0,0 0 0,-1 1-1,1-1 1,-1 0 0,0 1 0,0-1-1,-1 7 1,1 3 423,0-13 262,-21 0-149,20 0-636,1 0-1,-1 0 0,0 0 0,0 0 1,0 0-1,1 0 0,-1 0 0,0 0 1,0-1-1,1 1 0,-1 0 0,0-1 1,0 1-1,1 0 0,-1-1 0,0 1 1,1-1-1,-1 1 0,1-1 0,-1 0 1,1 1-1,-1-1 0,1 1 0,-1-1 1,1 0-1,-1 0 0,1 0 0,-1-1-1,1 1 0,0 0 1,0 0-1,0 0 1,0 0-1,0 0 0,0 0 1,0 0-1,0 0 0,1-1 1,-1 1-1,0 0 1,1 0-1,-1 0 0,1 0 1,-1 0-1,1 0 1,-1 0-1,1 0 0,1-1 1,1-1-2,0 0 0,1 0 1,-1 0-1,1 1 1,0-1-1,0 1 0,0 0 1,0 0-1,0 0 1,0 1-1,1-1 0,-1 1 1,1 0-1,-1 0 0,1 0 1,-1 1-1,1 0 1,7 0-1,-11 3 27,0 0 0,0 0 0,-1-1 0,1 1 0,-1 0 1,0 0-1,0 0 0,0 0 0,-1 4 0,1-2 33,0-2-42,0 0 1,0 0-1,-1-1 0,1 1 0,-1 0 0,0 0 0,0-1 0,0 1 0,0-1 0,0 1 0,0-1 0,-1 1 0,1-1 0,-1 1 0,0-1 0,1 0 0,-1 0 0,0 0 1,0 0-1,-1 0 0,-2 1 0,1 0 14,0-1 0,-1 0 0,1 0 0,-1 0 0,0 0 0,0-1 1,1 0-1,-1 0 0,0 0 0,0 0 0,-7-1 0,12 0-16,-1-3-38,1-1 17,0 0 0,0 1 0,1-1 0,-1 1 0,1-1 0,-1 1 0,1-1 0,0 1-1,0-1 1,1 1 0,-1 0 0,1 0 0,0 0 0,-1 0 0,1 0 0,1 0-1,-1 0 1,0 0 0,1 1 0,-1-1 0,1 1 0,0 0 0,0 0 0,0 0 0,0 0-1,0 0 1,0 1 0,0-1 0,1 1 0,-1 0 0,1 0 0,-1 0 0,1 0 0,-1 1-1,1 0 1,-1-1 0,1 1 0,-1 0 0,1 1 0,5 0 0,-8 1 18,0-1 1,0 1-1,0 0 1,0 0-1,-1-1 1,1 1-1,0 0 1,-1 0-1,0 0 1,1 0-1,-1-1 1,0 1-1,0 0 1,0 0-1,0 0 1,-1 3-1,1-1 18,1 16 74,0-14-75,-1-1 1,0 1-1,0 0 1,0 0-1,0 0 1,-3 11 0,2-16-19,0 0 1,1 0-1,-1 0 1,0 0-1,0 0 1,0-1-1,0 1 1,0 0-1,0 0 1,0-1-1,0 1 1,0-1-1,0 1 1,0-1-1,0 1 1,0-1-1,0 0 1,-1 1-1,1-1 1,0 0-1,0 0 1,-2 0-1,-32 0 98,23-1-79,11 1-32,-1 0 0,0 0 0,1 0 0,-1-1-1,0 1 1,1-1 0,-1 1 0,1-1 0,-1 0 0,1 1 0,-1-1-1,1 0 1,-1 0 0,1 0 0,0 0 0,0 0 0,-1 0-1,1-1 1,0 1 0,0 0 0,0-1 0,0 1 0,0 0-1,1-1 1,-1 1 0,0-1 0,1 0 0,-1 1 0,1-1 0,-1 1-1,1-1 1,0 0 0,0 1 0,0-1 0,0 0 0,0 1-1,0-1 1,0 0 0,0 1 0,1-1 0,-1 0 0,1 1-1,-1-1 1,1 1 0,-1-1 0,1 1 0,0-1 0,2-2 0,0 1-2,1 0 0,0 0 1,0 1-1,0-1 1,0 1-1,0 0 1,1 0-1,-1 0 1,1 1-1,-1-1 1,1 1-1,6-1 1,-3 1-8,0 0 0,0 0 0,0 1 0,-1 0 1,1 0-1,0 1 0,9 2 0,-16-3 15,1 1-1,-1 0 1,0 0 0,0 0-1,1 0 1,-1 0 0,0 0 0,0 0-1,0 0 1,0 0 0,0 0-1,0 1 1,-1-1 0,1 0-1,0 1 1,-1-1 0,1 0-1,0 1 1,-1-1 0,0 1-1,1-1 1,-1 1 0,0-1-1,0 1 1,0-1 0,0 3-1,0-3-61,0 0 0,1 1-1,-1-1 1,0 0 0,0 0-1,0 0 1,-1 0 0,1 0 0,0 0-1,0 0 1,-1 1 0,1-1-1,0 0 1,-1 0 0,1 0-1,-1 0 1,1 0 0,-1 0-1,0-1 1,1 1 0,-1 0-1,0 0 1,0 0 0,0 0-1,1-1 1,-1 1 0,0-1 0,0 1-1,0 0 1,0-1 0,0 1-1,0-1 1,-2 1 0,-5-1-2421,4 0-2207</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1.744"/>
    </inkml:context>
    <inkml:brush xml:id="br0">
      <inkml:brushProperty name="width" value="0.025" units="cm"/>
      <inkml:brushProperty name="height" value="0.025" units="cm"/>
      <inkml:brushProperty name="color" value="#004F8B"/>
    </inkml:brush>
  </inkml:definitions>
  <inkml:trace contextRef="#ctx0" brushRef="#br0">235 173 7578,'0'0'13937,"-11"10"-13197,-19 21-326,2 2 0,-29 40 0,42-48-242,1 1-1,0 0 1,2 1-1,2 0 1,0 1-1,2 0 1,0 1-1,3 0 1,0 0 0,-1 54-1,5-70-162,1 3-6,-1 0 0,2 0-1,5 31 1,-5-42-7,0 0-1,1 0 1,0-1 0,0 1 0,0-1 0,0 1-1,1-1 1,0 0 0,0 0 0,0 0-1,0 0 1,1 0 0,-1-1 0,1 0 0,0 1-1,8 4 1,-5-5-13,0 1-1,1-1 1,0 0 0,-1-1 0,1 0-1,0 0 1,1-1 0,-1 0-1,0 0 1,15-1 0,-14 0 20,1-1 0,0 0 0,0-1 0,0 0 0,-1 0 0,1-1 0,-1-1 0,15-6 0,-9 0 5,-1 1 1,-1-2-1,0 1 0,0-2 0,-1 0 0,0 0 0,-1-1 0,-1-1 0,11-17 0,-11 15 6,-1-1 0,-1-1 0,0 1 1,-1-1-1,-1 0 0,0-1 0,-2 0 0,3-19 0,-4 10 4,-2 1 0,0 0 0,-2 0 0,-1-1 0,-1 1 0,-1 0 0,-2 1 0,-1-1 0,-1 1 0,-21-49 0,24 64-29,-11-22 9,-22-35 0,33 60-35,0 0 0,0 1-1,-1 0 1,0 0 0,-1 0-1,0 1 1,0 0-1,0 0 1,-15-9 0,19 14-99,0-1 0,0 1 0,-1 0 0,1 0 0,0 0 0,0 0 0,0 1 0,-1-1 1,1 1-1,-5 0 0,7 0 25,0 0 0,0 1 0,0-1 0,0 0 0,0 1 0,0-1 0,-1 0 0,1 1 0,0 0 0,0-1 0,0 1 0,0-1 0,1 1 0,-1 0 0,0 0 0,0 0 0,0 0 0,0-1 0,1 1 0,-1 0 0,1 0 0,-1 0 0,0 0 0,1 1 0,0-1 0,-1 0 0,1 0 0,0 0 1,-1 0-1,1 0 0,0 0 0,0 2 0,-2 97-9049,2-48 1299</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29.592"/>
    </inkml:context>
    <inkml:brush xml:id="br0">
      <inkml:brushProperty name="width" value="0.025" units="cm"/>
      <inkml:brushProperty name="height" value="0.025" units="cm"/>
      <inkml:brushProperty name="color" value="#004F8B"/>
    </inkml:brush>
  </inkml:definitions>
  <inkml:trace contextRef="#ctx0" brushRef="#br0">0 20 8250,'0'0'12304,"17"-1"-11968,166-15 21,-105 14-5351,-77 11-5842</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9"/>
    </inkml:context>
    <inkml:brush xml:id="br0">
      <inkml:brushProperty name="width" value="0.025" units="cm"/>
      <inkml:brushProperty name="height" value="0.025" units="cm"/>
      <inkml:brushProperty name="color" value="#004F8B"/>
    </inkml:brush>
  </inkml:definitions>
  <inkml:trace contextRef="#ctx0" brushRef="#br0">9 1 8586,'0'0'10555,"-3"23"-9376,-2 46 121,5 129 0,57 272 2686,-45-384-3620,-5-38-257,2 1-1,1-1 0,3-1 0,36 86 0,-47-130-134,0 0 1,0 0 0,0-1-1,0 1 1,0-1 0,0 0-1,1 1 1,-1-1 0,1 0-1,0-1 1,0 1 0,0 0-1,-1-1 1,1 1 0,0-1-1,1 0 1,-1 0 0,0 0-1,0-1 1,0 1-1,1-1 1,-1 0 0,0 1-1,0-2 1,1 1 0,-1 0-1,5-1 1,-3 0-24,1 0 1,-1 0-1,0-1 0,1 1 0,-1-1 1,0 0-1,0 0 0,0-1 0,0 0 1,0 1-1,-1-2 0,1 1 0,-1 0 0,0-1 1,6-7-1,-5 3-532,0 0 1,-1-1-1,0 1 1,0-1-1,-1 0 1,0 0-1,-1 0 1,0 0-1,1-17 1,0-48-10215,-3 54 4497</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0"/>
    </inkml:context>
    <inkml:brush xml:id="br0">
      <inkml:brushProperty name="width" value="0.025" units="cm"/>
      <inkml:brushProperty name="height" value="0.025" units="cm"/>
      <inkml:brushProperty name="color" value="#004F8B"/>
    </inkml:brush>
  </inkml:definitions>
  <inkml:trace contextRef="#ctx0" brushRef="#br0">0 97 12227,'0'0'10441,"3"-3"-10313,6-2-75,1 0 0,-1 1 0,1 0 0,1 1 0,-1 0 0,0 0 0,18-2 0,8-2-21,144-40 73,-131 39-1048,-36 10-1644,-31 8-883,-17 4-1509</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1"/>
    </inkml:context>
    <inkml:brush xml:id="br0">
      <inkml:brushProperty name="width" value="0.025" units="cm"/>
      <inkml:brushProperty name="height" value="0.025" units="cm"/>
      <inkml:brushProperty name="color" value="#004F8B"/>
    </inkml:brush>
  </inkml:definitions>
  <inkml:trace contextRef="#ctx0" brushRef="#br0">0 1 4281,'0'0'15514,"8"8"-14250,-2 0-1065,0 0 0,-1 0-1,0 1 1,0 0 0,-1 0-1,0 1 1,0-1 0,-1 1 0,-1 0-1,1-1 1,-2 1 0,1 0-1,-1 0 1,-1 12 0,8 132 759,9 145-539,-16-288-780,1-1 0,-1 0 0,2 0 0,-1 0 0,1 0 0,8 16 0,-10-25 31,0 0-1,0-1 1,0 1-1,0 0 0,0-1 1,0 1-1,0-1 1,0 0-1,0 1 0,0-1 1,1 0-1,-1 0 1,0 1-1,0-1 1,0 0-1,0 0 0,1 0 1,-1 0-1,0-1 1,1 1-1,3 0-1086,10 0-3504</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2"/>
    </inkml:context>
    <inkml:brush xml:id="br0">
      <inkml:brushProperty name="width" value="0.025" units="cm"/>
      <inkml:brushProperty name="height" value="0.025" units="cm"/>
      <inkml:brushProperty name="color" value="#004F8B"/>
    </inkml:brush>
  </inkml:definitions>
  <inkml:trace contextRef="#ctx0" brushRef="#br0">115 1 11923,'0'0'7811,"-16"25"-7041,-50 85-56,60-100-541,1 1 0,1 0 0,0 0 0,0 0 0,1 1 0,1-1 0,0 1 0,1 0 0,0-1 0,0 1 0,3 19 0,-2-2 145,0-28-306,0 1 0,1-1 0,-1 1 1,0-1-1,0 0 0,1 1 0,-1-1 0,1 0 1,-1 1-1,1-1 0,-1 0 0,1 0 1,0 0-1,0 1 0,0-1 0,-1 0 0,1 0 1,0 0-1,0 0 0,1 0 0,-1-1 1,0 1-1,0 0 0,2 1 0,1-1-8,0 1 1,1-1-1,-1 1 0,0-1 0,1-1 1,-1 1-1,1 0 0,4-1 0,1 0-29,0 0 0,-1-1-1,1 0 1,-1-1 0,1 0 0,-1-1-1,11-3 1,-13 1-21,0 0 0,0 0 0,0 0 0,-1-1 0,0 0-1,0 0 1,0-1 0,-1 0 0,0 0 0,0 0 0,-1 0 0,0-1 0,0 0 0,-1 0 0,0 0-1,0 0 1,-1 0 0,0 0 0,0-1 0,-1 1 0,0-1 0,-1 1 0,0-1 0,0 0-1,-1 1 1,0-1 0,-4-14 0,4 18-71,-1 1-1,0 0 1,1-1 0,-2 1-1,1 0 1,0 0 0,-1 0-1,0 1 1,0-1-1,0 1 1,0-1 0,-1 1-1,1 0 1,-1 0 0,0 1-1,0-1 1,-6-3-1,-34-10-2859,-1 11-3751,28 5 21</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3"/>
    </inkml:context>
    <inkml:brush xml:id="br0">
      <inkml:brushProperty name="width" value="0.025" units="cm"/>
      <inkml:brushProperty name="height" value="0.025" units="cm"/>
      <inkml:brushProperty name="color" value="#004F8B"/>
    </inkml:brush>
  </inkml:definitions>
  <inkml:trace contextRef="#ctx0" brushRef="#br0">246 87 128,'0'0'21994,"-27"25"-21100,-89 83-113,109-100-688,-1 0 1,2 0-1,-1 1 1,1 0-1,1 0 0,0 0 1,0 1-1,1 0 0,0 0 1,0 0-1,1 0 1,-2 18-1,0-6 75,-19 110 744,22-116-817,0 1-1,2-1 0,0 1 1,1 0-1,6 31 1,-6-43-92,1 0-1,-1-1 1,1 1 0,0 0 0,1-1 0,-1 0 0,1 1 0,0-1 0,0 0 0,0-1-1,1 1 1,-1 0 0,1-1 0,0 0 0,0 0 0,0 0 0,1 0 0,-1-1-1,0 0 1,1 1 0,0-2 0,-1 1 0,1 0 0,0-1 0,0 0 0,0 0 0,0-1-1,0 1 1,0-1 0,6-1 0,0 1-5,-1 0-1,0-1 1,1-1-1,-1 0 1,0 0-1,0-1 1,0-1-1,-1 1 1,1-1-1,-1-1 1,0 0-1,0 0 1,14-12-1,-12 8-29,-1-1 0,0 0 0,-1-1 0,0 0 0,-1-1 0,0 0 0,-1 0 0,0 0 0,-1-1 0,0 0-1,-1 0 1,0-1 0,-2 1 0,1-1 0,-2 0 0,0 0 0,1-15 0,-1-6-90,-2 0 0,-1 0-1,-2 0 1,-10-53 0,10 75 105,-1 0 0,0 0-1,-1 0 1,0 0 0,-1 0 0,-1 1-1,0 0 1,0 1 0,-1-1 0,-1 2-1,0-1 1,0 1 0,-1 0 0,-18-14-1,23 21-225,0 0-1,-1 1 0,1-1 0,-1 1 0,1 0 0,-1 0 1,0 1-1,0 0 0,0 0 0,0 0 0,0 1 1,-10 0-1,9 0-741,-1 1 0,1 0 1,0 0-1,1 1 1,-1 0-1,-9 4 0,-22 15-8177</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4"/>
    </inkml:context>
    <inkml:brush xml:id="br0">
      <inkml:brushProperty name="width" value="0.025" units="cm"/>
      <inkml:brushProperty name="height" value="0.025" units="cm"/>
      <inkml:brushProperty name="color" value="#004F8B"/>
    </inkml:brush>
  </inkml:definitions>
  <inkml:trace contextRef="#ctx0" brushRef="#br0">0 1 10042,'0'0'10898,"16"0"-15074</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5"/>
    </inkml:context>
    <inkml:brush xml:id="br0">
      <inkml:brushProperty name="width" value="0.025" units="cm"/>
      <inkml:brushProperty name="height" value="0.025" units="cm"/>
      <inkml:brushProperty name="color" value="#004F8B"/>
    </inkml:brush>
  </inkml:definitions>
  <inkml:trace contextRef="#ctx0" brushRef="#br0">242 14 13899,'0'0'9622,"-27"7"-8479,-88 28-450,110-32-645,-1 0 0,1 0-1,0 1 1,0 0-1,0 0 1,0 0 0,1 1-1,0-1 1,0 1 0,0 0-1,0 0 1,1 0-1,0 1 1,0-1 0,0 1-1,0 0 1,1 0-1,0 0 1,1 0 0,-1 0-1,1 0 1,0 12 0,-2-6 26,-3 18 46,2-1-1,0 1 1,2 0-1,1-1 1,4 36-1,-1-54-104,-1 0 0,2 0 1,0 1-1,0-1 0,1-1 0,0 1 0,1-1 0,0 1 0,0-1 0,1-1 0,1 1 0,0-1 0,0 0 0,1-1 0,0 1 0,11 8 1,-7-9-17,0-1 0,0-1 0,0 0 0,0 0 0,1-1 0,0-1 0,0 0 1,1-1-1,-1 0 0,1-1 0,-1 0 0,1-2 0,-1 1 0,1-2 1,0 0-1,24-4 0,-32 3 8,0-1 1,1 0-1,-1 0 1,0 0-1,-1-1 1,1 1-1,-1-2 1,1 1 0,-1 0-1,0-1 1,-1 0-1,1 0 1,-1-1-1,0 1 1,0-1-1,-1 0 1,6-11-1,-3 3 0,0-1 0,-1 1-1,-1-1 1,0 0 0,-1-1 0,2-25 0,-3 25-2,-1 0-1,-1-1 1,0 1 0,-1 0 0,-1 0 0,0 0 0,-1 0 0,-1 1 0,-11-30 0,-4 7 36,-32-48 0,42 73-179,-1 0-1,1 1 1,-2 0-1,0 1 1,0 0-1,-1 1 1,-15-10-1,26 19-1022,10 5-6419,-1-2 5758,13 12-3895,2 4-2727</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6"/>
    </inkml:context>
    <inkml:brush xml:id="br0">
      <inkml:brushProperty name="width" value="0.025" units="cm"/>
      <inkml:brushProperty name="height" value="0.025" units="cm"/>
      <inkml:brushProperty name="color" value="#004F8B"/>
    </inkml:brush>
  </inkml:definitions>
  <inkml:trace contextRef="#ctx0" brushRef="#br0">0 0 12819,'0'0'6361,"8"38"-9690,0-28 521,-1-5-2409</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7"/>
    </inkml:context>
    <inkml:brush xml:id="br0">
      <inkml:brushProperty name="width" value="0.025" units="cm"/>
      <inkml:brushProperty name="height" value="0.025" units="cm"/>
      <inkml:brushProperty name="color" value="#004F8B"/>
    </inkml:brush>
  </inkml:definitions>
  <inkml:trace contextRef="#ctx0" brushRef="#br0">295 0 10018,'0'0'12963,"-27"8"-11827,-83 29-302,104-35-774,1 0-1,0 1 1,0-1 0,0 1 0,1 0 0,-1 1 0,1-1 0,-1 1 0,1 0-1,0 0 1,1 0 0,-1 0 0,1 0 0,0 1 0,-5 7 0,-1 4 79,-2 2-29,1 0-1,1 0 1,0 1 0,2 0-1,0 1 1,1 0-1,1 0 1,1 0 0,1 0-1,-2 33 1,6-52-123,0 0 1,0 0-1,0 0 0,0-1 1,0 1-1,0 0 1,0 0-1,0 0 0,0-1 1,0 1-1,0-1 0,0 1 1,0-1-1,0 1 1,1-1-1,-1 1 0,0-1 1,0 0-1,1 0 1,-1 0-1,0 0 0,0 0 1,1 0-1,-1 0 1,0 0-1,2-1 0,41-4-180,-37 1 177,0 1-1,0-1 1,-1-1-1,1 1 1,-1-1-1,0 0 1,0-1-1,8-10 1,40-57-70,-45 59 64,14-18-68,-2-1 1,-2-1-1,-1-1 0,18-49 0,-33 343 3331,-3 178-4460,1-437 922,1 0 1,-1 0-1,1 0 1,-1 0-1,1-1 1,-1 1-1,1 0 1,-1-1-1,1 1 1,-1-1-1,1 1 1,-1-1-1,0 0 1,1 0-1,-1 0 1,0 1-1,0-1 1,0 0-1,0 0 1,1-1-1,0-1 1,41-85-6347,-27 45 1542</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8"/>
    </inkml:context>
    <inkml:brush xml:id="br0">
      <inkml:brushProperty name="width" value="0.025" units="cm"/>
      <inkml:brushProperty name="height" value="0.025" units="cm"/>
      <inkml:brushProperty name="color" value="#004F8B"/>
    </inkml:brush>
  </inkml:definitions>
  <inkml:trace contextRef="#ctx0" brushRef="#br0">212 0 10402,'0'0'12622,"-23"18"-11744,-71 63-77,86-74-672,1 1 0,0 1 0,0-1 0,1 1 0,0 0 0,1 0 0,0 1 0,0-1 0,1 1 0,0 0 0,-2 14 0,-3 5 155,4-16-195,2 1-1,0 0 1,1 0-1,0 0 1,1 0-1,1 23 1,0-34-90,1-2-11,0 0 1,0 0 0,1-1-1,-1 1 1,0 0 0,0-1-1,0 1 1,0-1 0,0 1-1,1-1 1,-1 0 0,0 1-1,0-1 1,1 0 0,-1 0-1,0 0 1,0 0 0,1 0-1,-1 0 1,0-1 0,1 1-1,-1 0 1,1-1-1,38-7-134,-30 1 106,0 0 1,0-1-1,-1 0 1,0-1-1,0 0 1,-1 0-1,0 0 1,9-16-1,48-89-332,-62 108 352,15-29-287,22-59 0,-46 216 2737,-20 110-963,6-35-937,15-131-664,3 65 0,2-97-456,0-33-318,0-6-4915,0-11 4187,0 10 410,1-75-9580,5 42 4407</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29.962"/>
    </inkml:context>
    <inkml:brush xml:id="br0">
      <inkml:brushProperty name="width" value="0.025" units="cm"/>
      <inkml:brushProperty name="height" value="0.025" units="cm"/>
      <inkml:brushProperty name="color" value="#004F8B"/>
    </inkml:brush>
  </inkml:definitions>
  <inkml:trace contextRef="#ctx0" brushRef="#br0">1 72 10642,'0'0'5521,"98"-29"-5513,-68 15 0,0 5-8,0-1-512,1 1-1088,-9 9-2529</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69"/>
    </inkml:context>
    <inkml:brush xml:id="br0">
      <inkml:brushProperty name="width" value="0.025" units="cm"/>
      <inkml:brushProperty name="height" value="0.025" units="cm"/>
      <inkml:brushProperty name="color" value="#004F8B"/>
    </inkml:brush>
  </inkml:definitions>
  <inkml:trace contextRef="#ctx0" brushRef="#br0">208 0 9962,'0'0'13602,"-23"11"-12599,-70 36-249,90-45-710,-1-1 0,1 1 0,0 0-1,-1 0 1,1 0 0,0 1-1,1-1 1,-1 1 0,0-1-1,1 1 1,-1 0 0,1 0 0,0 0-1,0 0 1,-3 6 0,-3 6 99,5 1-31,3 0-76,23-10-118,21 2 131,-31-7-12,0 1-1,0 1 1,22 8 0,-29-9-33,-1 1 0,1 0 0,-1 0 1,0 0-1,0 1 0,-1 0 0,1 0 0,-1 0 1,0 1-1,0-1 0,6 9 0,-5-4 17,0 0-1,-1 0 1,0 0-1,0 0 0,-1 1 1,0-1-1,-1 1 1,3 19-1,-2 7 100,-3 41-1,0-39 18,-1-33-96,1 1 0,-1-1 0,0 1 0,-1-1 0,1 0 0,-1 1 0,0-1 0,-1 0 0,1 0 0,-1 0-1,0 0 1,0-1 0,0 1 0,-1-1 0,1 0 0,-1 0 0,0 0 0,0 0 0,-1-1 0,1 0 0,-6 3 0,1 0-15,0-1 0,0-1 0,0 1 0,-1-2 1,1 1-1,-1-1 0,0-1 0,0 0 0,0 0 1,-18 0-1,15-2 14,7 1-119,0-1 0,-1 0 0,1 0 0,0-1 0,0 0 0,0 0 0,-8-2 0,13 2-24,0 0 1,0 0-1,0 1 1,-1-1-1,1 0 1,0 0-1,0 0 0,0 0 1,0-1-1,1 1 1,-1 0-1,0 0 1,0 0-1,1-1 1,-1 1-1,1 0 0,-1-1 1,1 1-1,-1 0 1,1-1-1,0 1 1,0-1-1,0 1 0,0-1 1,0 1-1,0 0 1,0-1-1,0 1 1,1-1-1,-1 1 1,0-1-1,1 1 0,-1 0 1,1-1-1,0 1 1,-1 0-1,1 0 1,1-2-1,3-6-997,0-1 0,1 2 1,0-1-1,0 0 0,15-13 0,9-7-4211</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0"/>
    </inkml:context>
    <inkml:brush xml:id="br0">
      <inkml:brushProperty name="width" value="0.025" units="cm"/>
      <inkml:brushProperty name="height" value="0.025" units="cm"/>
      <inkml:brushProperty name="color" value="#004F8B"/>
    </inkml:brush>
  </inkml:definitions>
  <inkml:trace contextRef="#ctx0" brushRef="#br0">1 200 7722,'0'0'14343,"5"-11"-13882,1-4-166,1 1-1,1 0 1,1 0-1,0 1 1,14-17-1,44-47 1845,-66 76-2104,0 0-1,0 0 0,0 0 1,-1 0-1,1 0 0,1 1 1,-1-1-1,0 0 0,0 1 1,0-1-1,0 1 0,0-1 0,1 1 1,-1-1-1,0 1 0,0 0 1,1 0-1,-1-1 0,0 1 1,0 0-1,1 0 0,-1 0 1,0 1-1,1-1 0,-1 0 1,0 0-1,0 1 0,1-1 1,-1 1-1,0-1 0,0 1 1,0-1-1,0 1 0,0 0 0,0-1 1,0 1-1,0 0 0,0 0 1,0 0-1,0 0 0,0 0 1,0 0-1,-1 0 0,2 2 1,3 6 75,-1 0 1,0 0-1,-1 0 0,4 18 1,-3-13 15,6 29 97,-1 1-1,-2 0 0,2 48 0,-6 139-531,-4-155-764,1-70 233,1-6 636,-1 1-1,0 0 0,0-1 1,0 1-1,0 0 1,1-1-1,-1 1 0,0 0 1,0-1-1,0 1 1,-1 0-1,1-1 0,0 1 1,0 0-1,0-1 1,0 1-1,-1-1 0,1 1 1,0 0-1,-1-1 1,1 1-1,0-1 0,-1 1 1,1-1-1,-1 1 0,1-1 1,-1 1-1,1-1 1,-1 1-1,1-1 0,-1 0 1,1 1-1,-1-1 1,1 0-1,-1 1 0,0-1 1,1 0-1,-1 0 1,0 0-1,1 1 0,-1-1 1,0 0-1,1 0 1,-1 0-1,-1 0 0,-19 8-6079</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1"/>
    </inkml:context>
    <inkml:brush xml:id="br0">
      <inkml:brushProperty name="width" value="0.025" units="cm"/>
      <inkml:brushProperty name="height" value="0.025" units="cm"/>
      <inkml:brushProperty name="color" value="#004F8B"/>
    </inkml:brush>
  </inkml:definitions>
  <inkml:trace contextRef="#ctx0" brushRef="#br0">0 110 9938,'0'0'15347,"128"-52"-14618,-97 42-273,-9 5-256,1 1-160,0-1-40,14 0-416,1 0-1081,15-4-311,-8 4-1281,-15-4-436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2"/>
    </inkml:context>
    <inkml:brush xml:id="br0">
      <inkml:brushProperty name="width" value="0.025" units="cm"/>
      <inkml:brushProperty name="height" value="0.025" units="cm"/>
      <inkml:brushProperty name="color" value="#004F8B"/>
    </inkml:brush>
  </inkml:definitions>
  <inkml:trace contextRef="#ctx0" brushRef="#br0">16 0 11747,'0'0'16140,"1"26"-15336,1 6-628,10 124 438,25 65-269,-34-185 119,-6-11-3417,2-23 2531,0-1 0,0 0 0,0 1 0,0-1 0,0 0 0,-1 1 0,1-1 0,0 0 0,-1 0 0,1 0 0,0 0 0,-1 0 0,1 0 0,-1-1 0,0 1 0,1 0 0,-1-1 0,1 1 0,-1-1 0,0 0 0,0 1 0,1-1 0,-1 0 0,0 0 0,1 0 0,-1 0 0,-2-1 0,-20 1-7193</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3"/>
    </inkml:context>
    <inkml:brush xml:id="br0">
      <inkml:brushProperty name="width" value="0.025" units="cm"/>
      <inkml:brushProperty name="height" value="0.025" units="cm"/>
      <inkml:brushProperty name="color" value="#004F8B"/>
    </inkml:brush>
  </inkml:definitions>
  <inkml:trace contextRef="#ctx0" brushRef="#br0">1 104 11058,'0'0'14820,"158"-9"-14252,-112 9-296,-9 0-168,1-5-96,0 0-8,-1-4-208,1-1-440,-8-4-817,8 0-831,-8 0-1393,0 0-1216,-7 4-2329</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4"/>
    </inkml:context>
    <inkml:brush xml:id="br0">
      <inkml:brushProperty name="width" value="0.025" units="cm"/>
      <inkml:brushProperty name="height" value="0.025" units="cm"/>
      <inkml:brushProperty name="color" value="#004F8B"/>
    </inkml:brush>
  </inkml:definitions>
  <inkml:trace contextRef="#ctx0" brushRef="#br0">208 65 11602,'0'0'15100,"-21"22"-14479,12-11-551,-11 9 86,1 1-1,2 1 1,0 1-1,1 0 1,1 1-1,1 1 0,-18 45 1,25-48-68,1 0 0,1 0 0,1 1 1,-1 33-1,5-49-90,0-1 1,1 1 0,-1 0-1,2 0 1,-1-1 0,1 1-1,0-1 1,4 10-1,-5-12-6,1-1-1,0 0 1,0 0-1,1 0 0,-1 0 1,1 0-1,-1-1 1,1 1-1,0-1 1,0 1-1,0-1 0,0 0 1,0 0-1,1-1 1,-1 1-1,6 1 1,1 1-20,1-1 1,0 0 0,0-1 0,1 0-1,-1-1 1,0 0 0,1-1 0,-1 0-1,1-1 1,-1 0 0,0-1 0,0 0-1,0-1 1,0 0 0,0-1 0,0 0-1,-1 0 1,0-2 0,0 1 0,0-1-1,0 0 1,-1-1 0,0 0-1,-1-1 1,0 0 0,0 0 0,0 0-1,-1-1 1,11-18 0,-9 10-56,-1-1 1,-1-1-1,0 0 0,-2 0 1,0 0-1,-1-1 0,-1 1 1,-1-1-1,0 0 0,-2 0 0,0 0 1,-1 1-1,-7-37 0,5 44 43,-1 0-1,1 1 1,-2 0-1,1 0 1,-1 0-1,-1 1 1,0 0-1,-12-16 0,15 22-52,0 0-1,0 0 1,0 1-1,-1-1 1,1 1-1,-1-1 1,0 1-1,0 0 1,0 1-1,0-1 1,-1 1-1,1 0 0,-1 0 1,1 0-1,-1 0 1,0 1-1,0 0 1,1 0-1,-1 0 1,0 0-1,0 1 1,0 0-1,-8 1 1,11-1-94,-1 1 0,1 0 0,0 0 1,-1 0-1,1 1 0,0-1 1,0 1-1,-1-1 0,1 1 1,0 0-1,1-1 0,-1 1 0,0 0 1,0 0-1,1 0 0,-1 1 1,1-1-1,0 0 0,0 0 1,0 1-1,0-1 0,0 1 0,0-1 1,0 1-1,1-1 0,-1 5 1,-1 8-1239,1 0 1,1 1-1,1 21 1,0-13-1080,3 26-3306,15-3 2152</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5"/>
    </inkml:context>
    <inkml:brush xml:id="br0">
      <inkml:brushProperty name="width" value="0.025" units="cm"/>
      <inkml:brushProperty name="height" value="0.025" units="cm"/>
      <inkml:brushProperty name="color" value="#004F8B"/>
    </inkml:brush>
  </inkml:definitions>
  <inkml:trace contextRef="#ctx0" brushRef="#br0">45 0 11747,'0'0'15115,"-37"95"-14971,37-81-136,-8 0-8,8-4-72,0-6-328,0 1-681,8-24-10481,-1 0 7185</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6"/>
    </inkml:context>
    <inkml:brush xml:id="br0">
      <inkml:brushProperty name="width" value="0.025" units="cm"/>
      <inkml:brushProperty name="height" value="0.025" units="cm"/>
      <inkml:brushProperty name="color" value="#004F8B"/>
    </inkml:brush>
  </inkml:definitions>
  <inkml:trace contextRef="#ctx0" brushRef="#br0">1 12 12603,'0'0'11158,"10"-8"-10532,-6 7-561,0 0 0,1 0 1,-1 1-1,1-1 1,-1 1-1,0 0 0,1 0 1,-1 1-1,1-1 1,-1 1-1,0 0 0,1 0 1,-1 0-1,0 1 1,0-1-1,0 1 0,0 0 1,0 0-1,0 1 1,-1-1-1,1 1 0,-1 0 1,1 0-1,-1 0 1,0 0-1,4 6 1,-2-2-18,0 1 0,0-1 0,-1 1 1,0-1-1,0 1 0,-1 1 1,0-1-1,0 0 0,-1 1 0,0-1 1,0 1-1,0 16 0,-2 7 102,1-16-66,0 1-1,-1-1 1,-1 1 0,-1-1-1,0 0 1,-1 0-1,-1 0 1,0 0-1,-12 28 1,-66 126 1091,82-170-1178,0 1 0,0-1 0,0 0 0,0 1 0,0-1 1,0 1-1,1-1 0,-1 1 0,0-1 0,0 1 0,0-1 0,1 1 0,-1-1 0,0 0 1,1 1-1,-1-1 0,0 1 0,1-1 0,-1 0 0,1 1 0,-1-1 0,0 0 0,1 0 1,-1 1-1,1-1 0,-1 0 0,1 0 0,-1 0 0,1 0 0,-1 1 0,1-1 0,-1 0 1,1 0-1,-1 0 0,1 0 0,-1 0 0,1 0 0,-1 0 0,1 0 0,-1-1 0,1 1 1,-1 0-1,1 0 0,25 0 17,-25 0-20,4 0-164,1 1 1,0-1-1,0-1 0,-1 1 0,1-1 0,0 0 0,-1 0 0,1-1 1,0 0-1,-1 1 0,0-2 0,1 1 0,-1-1 0,0 0 1,0 0-1,-1 0 0,1-1 0,-1 1 0,1-1 0,-1 0 1,0-1-1,5-6 0,41-60-8385,-34 42 66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7"/>
    </inkml:context>
    <inkml:brush xml:id="br0">
      <inkml:brushProperty name="width" value="0.025" units="cm"/>
      <inkml:brushProperty name="height" value="0.025" units="cm"/>
      <inkml:brushProperty name="color" value="#004F8B"/>
    </inkml:brush>
  </inkml:definitions>
  <inkml:trace contextRef="#ctx0" brushRef="#br0">272 1 11626,'0'0'13466,"-31"20"-12294,-93 64-146,116-78-845,-1 0 1,1 0 0,1 1-1,-1 0 1,1 1 0,-10 13-1,3-3 163,10-14-299,1-1 1,-1 2-1,1-1 0,0 0 1,0 1-1,0-1 0,0 1 1,1 0-1,0 0 0,0 0 1,0 0-1,1 0 0,0 0 1,0 1-1,0-1 0,0 7 1,1-12-56,1 1 0,-1 0 1,1 0-1,-1-1 1,1 1-1,-1 0 0,1-1 1,0 1-1,-1 0 0,1-1 1,-1 1-1,1-1 1,0 1-1,0-1 0,-1 1 1,1-1-1,0 1 0,0-1 1,0 0-1,0 0 1,-1 1-1,1-1 0,0 0 1,0 0-1,0 0 0,0 0 1,1 0-1,29 2-136,-29-2 128,88-2-203,104 5 228,-191-3-12,-1 0 0,0 0 0,1 1 1,-1 0-1,0-1 0,1 1 0,-1 0 1,0 0-1,0 0 0,0 0 0,0 1 1,0-1-1,0 1 0,0-1 0,0 1 1,-1-1-1,1 1 0,-1 0 0,1 0 1,-1 0-1,1 0 0,-1 0 1,0 0-1,0 0 0,0 1 0,0-1 1,-1 0-1,2 5 0,0 6 11,0-1 1,-1 1-1,-1 0 0,-1 17 1,0-6 79,1-16-73,-1 0 0,0 0 1,0 0-1,-1 0 0,0 0 1,0 0-1,-1 0 0,0-1 1,-1 1-1,1-1 0,-2 0 1,-7 11-1,1-3 31,-2-2 0,1 1 1,-1-2-1,-26 19 0,37-29-129,-1 0-1,1 0 1,-1-1-1,0 1 1,0-1-1,0 0 1,0 0-1,0 0 1,0 0-1,0 0 1,0-1-1,0 1 1,0-1-1,0 0 1,0 0-1,-1 0 1,1 0-1,0 0 1,0-1-1,0 0 1,0 0-1,0 1 1,0-2-1,0 1 1,0 0-1,0 0 1,0-1-1,1 0 1,-1 0-1,1 1 1,-1-2-1,1 1 1,0 0-1,0 0 1,0-1-1,0 1 1,0-1-1,0 1 0,0-1 1,1 0-1,0 0 1,-2-4-1,0-6-1109,1 0 0,0 0 0,1-1 0,0 1 0,2-17-1,-1 3-2496,0-8-412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8"/>
    </inkml:context>
    <inkml:brush xml:id="br0">
      <inkml:brushProperty name="width" value="0.025" units="cm"/>
      <inkml:brushProperty name="height" value="0.025" units="cm"/>
      <inkml:brushProperty name="color" value="#004F8B"/>
    </inkml:brush>
  </inkml:definitions>
  <inkml:trace contextRef="#ctx0" brushRef="#br0">310 0 7946,'0'0'17507,"-68"185"-16490,46-119-273,-1-14-256,0 5-208,8-10-136,-7-4-136,7-10-8,-1-5-168,1-9-312,0-9-944,-15-10-2481,8 0-1528,-1 0-1497</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5.890"/>
    </inkml:context>
    <inkml:brush xml:id="br0">
      <inkml:brushProperty name="width" value="0.025" units="cm"/>
      <inkml:brushProperty name="height" value="0.025" units="cm"/>
      <inkml:brushProperty name="color" value="#004F8B"/>
    </inkml:brush>
  </inkml:definitions>
  <inkml:trace contextRef="#ctx0" brushRef="#br0">184 142 9298,'0'0'7342,"-5"-2"-1157,2 2-6099,1-1 0,0 1 0,-1-1 1,1 1-1,-1 0 0,1 0 0,-1 0 1,1 0-1,-1 0 0,1 1 0,-4 0 1,-1 3 3,0 1 0,-1 0-1,2 0 1,-1 0 0,0 0 0,1 1 0,0 1 0,1-1 0,-6 8 0,1 0-46,0 0 0,1 1 0,-11 25 0,14-24-34,1 0 0,1 0 0,0 1 0,1 0 0,1 0 0,1 0 0,0 0 0,1 0 0,1 0 0,0 0 0,6 22 0,-5-30-13,0-1 0,1 0 0,0 0 0,0 0 0,1 0 0,0 0 0,0-1 0,1 0 1,0 0-1,10 11 0,-11-14-3,1 0 1,-1 0 0,1-1 0,0 1-1,1-1 1,-1-1 0,1 1 0,-1-1-1,1 1 1,0-2 0,-1 1 0,1-1-1,0 1 1,0-2 0,0 1 0,9-1-1,-5 1 9,0-1 0,-1-1 0,1 1 0,-1-2 0,1 1 0,-1-1-1,0-1 1,0 0 0,0 0 0,0 0 0,0-2 0,-1 1 0,1-1 0,-1 0-1,0 0 1,-1-1 0,1 0 0,6-8 0,-1 3-7,0 0 0,-1-1 0,0 0 0,-1-1 0,0-1 0,-1 0-1,0 0 1,-2-1 0,0 0 0,0-1 0,-1 1 0,-1-1 0,-1-1 0,0 1 0,-1-1 0,2-24 0,-4 21-84,-1-1 0,-2 0 0,0 0 0,-1 0 0,-1 0 1,-8-31-1,8 44 49,0 0 1,0 0 0,-1 1-1,1 0 1,-2-1 0,1 2-1,-1-1 1,0 0 0,0 1-1,-1 0 1,0 0 0,0 0-1,0 1 1,-1 0 0,0 1-1,0-1 1,0 1 0,0 0-1,-12-4 1,18 8-169,0-1-1,0 1 1,0-1-1,0 1 1,0-1 0,0 1-1,0 0 1,0-1-1,0 1 1,0 0 0,0 0-1,0 0 1,0 0-1,0 0 1,0 0-1,0 0 1,-1 0 0,1 0-1,0 0 1,0 1-1,0-1 1,0 0 0,0 1-1,-1 0 1,-2 25-6753,4-22 6865,0 19-3928</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79"/>
    </inkml:context>
    <inkml:brush xml:id="br0">
      <inkml:brushProperty name="width" value="0.025" units="cm"/>
      <inkml:brushProperty name="height" value="0.025" units="cm"/>
      <inkml:brushProperty name="color" value="#004F8B"/>
    </inkml:brush>
  </inkml:definitions>
  <inkml:trace contextRef="#ctx0" brushRef="#br0">1 1 10850,'0'0'17429,"22"22"-16103,72 73-368,-85-85-826,0-1 1,-1 2 0,-1-1-1,0 1 1,0 0 0,-1 0-1,9 24 1,4 9 32,5 9-139,-20-41-347,1 1 1,0-1-1,1 0 1,1 0-1,0-1 1,0 1-1,1-2 1,11 12-1,-2-16-3042,-4-5-2542,-7-2 895,2 1-4425</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0"/>
    </inkml:context>
    <inkml:brush xml:id="br0">
      <inkml:brushProperty name="width" value="0.025" units="cm"/>
      <inkml:brushProperty name="height" value="0.025" units="cm"/>
      <inkml:brushProperty name="color" value="#004F8B"/>
    </inkml:brush>
  </inkml:definitions>
  <inkml:trace contextRef="#ctx0" brushRef="#br0">0 60 12163,'0'0'12642,"25"-10"-11808,78-31-237,-98 39-501,-1 0-1,0 1 0,0 0 1,1 0-1,-1 0 0,1 1 1,8-1-1,-12 1-60,0 0 0,0 1 0,0-1 0,1 0 0,-1 0 0,0 1-1,0-1 1,0 0 0,0 1 0,0-1 0,0 1 0,0 0 0,0-1 0,0 1 0,-1 0 0,1 0 0,0-1 0,0 1 0,1 2 0,-1 0 36,0 1 1,0-1 0,0 1 0,0 0-1,-1-1 1,1 1 0,-1 0 0,0 0 0,0-1-1,0 1 1,-2 6 0,1 7-42,1-8-6,-1 0 0,0 0 0,-1-1 0,0 1 0,0 0 0,-1-1 1,0 1-1,-6 9 0,-40 65 40,3-4 10,46-78-78,-1-1 1,1 1-1,0 0 1,0 0-1,0 0 1,0-1-1,-1 1 1,1 0-1,0 0 1,0 0 0,1-1-1,-1 1 1,0 0-1,0 0 1,0 0-1,0-1 1,1 1-1,-1 0 1,0 0 0,1-1-1,-1 1 1,0 0-1,1-1 1,-1 1-1,1 0 1,-1-1-1,1 1 1,0-1 0,-1 1-1,1-1 1,0 1-1,-1-1 1,1 1-1,0-1 1,-1 1-1,1-1 1,0 0-1,0 0 1,0 1 0,-1-1-1,1 0 1,0 0-1,0 0 1,0 0-1,-1 0 1,1 0-1,0 0 1,0 0 0,1 0-1,55-1 80,-40 0-112,-4 1 66,92-2-1067,-85 1-549,0-2-1,39-9 1,-7-2-5590,-12 4-5084</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1"/>
    </inkml:context>
    <inkml:brush xml:id="br0">
      <inkml:brushProperty name="width" value="0.025" units="cm"/>
      <inkml:brushProperty name="height" value="0.025" units="cm"/>
      <inkml:brushProperty name="color" value="#004F8B"/>
    </inkml:brush>
  </inkml:definitions>
  <inkml:trace contextRef="#ctx0" brushRef="#br0">1 5 15563,'0'0'13717,"14"-1"-13625,162-2 64,-96 2-2658,-79 13-12096,-1 5 345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2"/>
    </inkml:context>
    <inkml:brush xml:id="br0">
      <inkml:brushProperty name="width" value="0.025" units="cm"/>
      <inkml:brushProperty name="height" value="0.025" units="cm"/>
      <inkml:brushProperty name="color" value="#004F8B"/>
    </inkml:brush>
  </inkml:definitions>
  <inkml:trace contextRef="#ctx0" brushRef="#br0">22 82 10442,'0'0'13877,"-15"-6"-10243,16 3-3591,0 0 1,0 0 0,1 0 0,-1 1 0,0-1 0,1 0 0,0 1-1,0-1 1,0 0 0,0 1 0,0 0 0,0 0 0,0 0 0,1 0-1,-1 0 1,1 0 0,0 0 0,-1 1 0,1-1 0,0 1-1,0 0 1,0 0 0,6-1 0,6-4-48,2 1 1,-1 1-1,21-3 0,-34 7 12,-1-1 0,0 1-1,1 0 1,-1 0 0,1 0 0,-1 0-1,0 0 1,1 1 0,-1-1 0,0 1 0,0 0-1,1-1 1,-1 1 0,0 0 0,0 0-1,0 0 1,0 1 0,0-1 0,0 0-1,0 1 1,0-1 0,-1 1 0,1 0-1,0 0 1,-1-1 0,0 1 0,1 0-1,-1 0 1,0 0 0,0 1 0,0-1-1,0 0 1,0 0 0,-1 1 0,1 2-1,2 9 35,-1 0-1,-1 1 0,0-1 0,-3 26 0,2-12 16,-1-14-36,-1 0 1,0 1-1,0-1 1,-1 0 0,-1 0-1,-1 0 1,-11 25-1,-58 89 45,33-60-47,-27 34 49,68-102-70,0 0 0,0 1-1,0-1 1,0 0 0,0 1-1,0-1 1,0 0 0,0 0 0,0 1-1,0-1 1,0 0 0,0 1 0,0-1-1,0 0 1,0 1 0,0-1 0,0 0-1,0 0 1,0 1 0,0-1 0,1 0-1,-1 0 1,0 1 0,0-1 0,0 0-1,1 0 1,-1 1 0,0-1 0,0 0-1,1 0 1,-1 0 0,0 0-1,0 1 1,1-1 0,-1 0 0,0 0-1,0 0 1,1 0 0,-1 0 0,0 0-1,1 0 1,-1 0 0,0 0 0,1 0-1,-1 0 1,0 0 0,0 0 0,1 0-1,-1 0 1,0 0 0,1 0-1,21 0 2,-18-1-1,17 0 5,-1 0 1,1-2-1,-1-1 1,0-1 0,0 0-1,0-1 1,21-11-1,-18 8-27,-6 6-134,-16 3 66,1 0 0,0-1 0,0 1 0,0 0 1,-1-1-1,1 1 0,0-1 0,-1 0 0,1 1 0,0-1 0,-1 0 0,1 0 0,-1 0 0,2-1 0,4 0-2621</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3"/>
    </inkml:context>
    <inkml:brush xml:id="br0">
      <inkml:brushProperty name="width" value="0.025" units="cm"/>
      <inkml:brushProperty name="height" value="0.025" units="cm"/>
      <inkml:brushProperty name="color" value="#004F8B"/>
    </inkml:brush>
  </inkml:definitions>
  <inkml:trace contextRef="#ctx0" brushRef="#br0">197 1 7218,'0'0'15369,"-4"1"-14123,0 0-1079,-1 1 0,1 0 1,0 1-1,0-1 0,1 1 0,-1 0 1,0 0-1,1 0 0,0 0 0,0 1 0,0-1 1,0 1-1,0 0 0,-2 5 0,-34 64 697,39-73-862,-20 47 183,3 0 0,1 2 0,3 0 0,2 0 0,2 1 0,3 1 0,1-1 0,3 73 0,3-110-200,1 0 0,0 0 0,0-1 1,1 1-1,1-1 0,0 0 1,1 0-1,0 0 0,1-1 1,0 0-1,1 0 0,13 17 1,-18-26-62,-1-1 0,1 1 1,0-1-1,0 0 0,0 0 1,0 1-1,0-1 0,0-1 1,0 1-1,0 0 0,1 0 1,-1-1-1,0 1 0,0-1 1,1 0-1,-1 0 0,0 0 0,0 0 1,4 0-1,-2 0-231,-1-1 0,1 1-1,0-1 1,0 1 0,0-1-1,-1 0 1,1-1 0,-1 1 0,1-1-1,-1 1 1,6-5 0,-2-1-490,-1-1 1,0 0 0,0-1-1,-1 1 1,-1-1-1,1 0 1,-1 0 0,-1-1-1,1 1 1,-2-1-1,3-12 1,4-17-6326</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4"/>
    </inkml:context>
    <inkml:brush xml:id="br0">
      <inkml:brushProperty name="width" value="0.025" units="cm"/>
      <inkml:brushProperty name="height" value="0.025" units="cm"/>
      <inkml:brushProperty name="color" value="#004F8B"/>
    </inkml:brush>
  </inkml:definitions>
  <inkml:trace contextRef="#ctx0" brushRef="#br0">25 179 13899,'0'0'11908,"-5"11"-11616,-14 33-145,19-44-147,0 0 1,0 0 0,0 0 0,-1 0 0,1 1 0,0-1 0,0 0 0,0 0-1,0 0 1,0 0 0,0 0 0,0 0 0,0 1 0,0-1 0,0 0-1,0 0 1,0 0 0,0 0 0,0 0 0,0 1 0,0-1 0,0 0 0,0 0-1,0 0 1,1 0 0,-1 0 0,0 0 0,0 1 0,0-1 0,0 0-1,0 0 1,0 0 0,0 0 0,0 0 0,0 0 0,0 0 0,1 0 0,-1 0-1,0 1 1,0-1 0,0 0 0,0 0 0,0 0 0,0 0 0,1 0-1,-1 0 1,0 0 0,0 0 0,0 0 0,0 0 0,0 0 0,1 0 0,-1 0-1,0 0 1,0 0 0,0 0 0,0 0 0,0 0 0,1 0 0,-1 0 0,0 0-1,0-1 1,15-5 35,12-10 28,-7-2-4,0-1-1,-2 0 1,0-1 0,-2-1-1,0 0 1,-1-2-1,13-27 1,-22 40-57,3-4 522,-8 21 616,-2 9-1064,4 136 883,0-39-736,-16 157-1,-2-79-1828,15-190-122,-1-7-7744,3-10 7045,-2 12 397,6-13-5654</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5"/>
    </inkml:context>
    <inkml:brush xml:id="br0">
      <inkml:brushProperty name="width" value="0.025" units="cm"/>
      <inkml:brushProperty name="height" value="0.025" units="cm"/>
      <inkml:brushProperty name="color" value="#004F8B"/>
    </inkml:brush>
  </inkml:definitions>
  <inkml:trace contextRef="#ctx0" brushRef="#br0">15 1 11843,'0'0'15979,"-15"132"-15875,15-122-96,0 4-8,0-4-424,0-6-400,0-32-8490,15 0 6457,-7-6-1672</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6"/>
    </inkml:context>
    <inkml:brush xml:id="br0">
      <inkml:brushProperty name="width" value="0.025" units="cm"/>
      <inkml:brushProperty name="height" value="0.025" units="cm"/>
      <inkml:brushProperty name="color" value="#004F8B"/>
    </inkml:brush>
  </inkml:definitions>
  <inkml:trace contextRef="#ctx0" brushRef="#br0">4 48 10594,'0'0'10877,"0"0"-10865,-1 0 0,1 0 0,0 0 0,0 0 0,0-1 0,-1 1 0,1 0 1,0 0-1,0 0 0,0 0 0,-1-1 0,1 1 0,0 0 0,0 0 0,0 0 0,0 0 0,0-1 0,0 1 0,-1 0 0,1 0 0,0-1 0,0 1 0,0 0 0,0 0 0,0 0 0,0-1 0,0 1 0,0 0 0,0 0 0,0-1 0,0 1 0,0 0 0,0 0 0,0-1 0,0 1 0,0 0 0,0 0 1,0 0-1,1-1 0,-1 1 0,0 0 0,0 0 0,0-1 0,13-5 189,0 1 0,1 0 0,-1 0 1,1 2-1,0-1 0,25-1 0,-36 4-198,88-3 45,-82 4-64,-8 1 32,0 0 1,-1 0-1,1 0 1,0 0 0,0 0-1,-1 0 1,1 0-1,-1 0 1,1 1-1,-1-1 1,1 0 0,-1 0-1,0 1 1,0-1-1,1 0 1,-1 1 0,0-1-1,0 0 1,0 1-1,-1-1 1,1 0-1,0 1 1,0-1 0,-2 3-1,-7 38 198,4-33-168,0-1 0,-1 1 0,0-2 0,0 1 0,-15 12-1,-10 14 96,30-30-130,1-3-78,31-6-156,-25 3 241,-1 1 0,1 0 0,0 0 1,0 0-1,0 1 0,0 0 0,0 0 0,-1 1 0,1-1 0,10 3 0,-13-1-2,0-1 0,0 0 0,-1 1 0,1-1 0,-1 1 0,1-1-1,-1 1 1,0 0 0,1 0 0,-1 1 0,0-1 0,0 0 0,-1 1-1,1-1 1,0 1 0,-1-1 0,1 1 0,-1 0 0,0-1 0,0 1 0,0 0-1,0 6 1,2 3 109,0 1 0,-1 0-1,-1 0 1,0 1 0,-1-1-1,0 0 1,-1 0 0,-1 0 0,0 0-1,-1 0 1,0 0 0,-1-1-1,0 1 1,-1-1 0,0 0-1,-1 0 1,-1-1 0,0 0-1,-14 19 1,18-26-137,1 0 1,-1 1-1,-1-1 0,1 0 1,-1 0-1,1-1 0,-1 1 1,0-1-1,0 0 0,-1 0 1,1 0-1,-1 0 0,1-1 1,-1 0-1,0 0 0,0 0 1,0 0-1,0-1 0,-7 1 1,11-2-58,0 0 1,0 0-1,0-1 0,1 1 1,-1 0-1,0-1 1,0 1-1,1-1 0,-1 1 1,0-1-1,0 1 1,1-1-1,-1 0 0,1 1 1,-1-1-1,1 0 1,-1 1-1,1-1 0,-1 0 1,1 0-1,-1 0 1,1 1-1,0-1 1,-1 0-1,1-1 0,-7-27-1134,6 21 710,-2-12-1230,0 0 0,1 0 0,2-29 0,0 24-1886,0-10-4907</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7"/>
    </inkml:context>
    <inkml:brush xml:id="br0">
      <inkml:brushProperty name="width" value="0.025" units="cm"/>
      <inkml:brushProperty name="height" value="0.025" units="cm"/>
      <inkml:brushProperty name="color" value="#004F8B"/>
    </inkml:brush>
  </inkml:definitions>
  <inkml:trace contextRef="#ctx0" brushRef="#br0">0 45 12707,'0'0'12924,"27"-7"-12279,81-25-15,-105 31-569,0 0 0,1 0 0,-1 0 0,1 0 0,-1 1 1,1 0-1,-1 0 0,1 0 0,5 0 0,-8 1-46,0-1-1,-1 0 0,1 1 1,0-1-1,-1 0 1,1 1-1,-1-1 0,1 1 1,-1-1-1,1 1 1,-1-1-1,1 1 0,-1 0 1,1-1-1,-1 1 1,0-1-1,1 1 0,-1 0 1,0-1-1,0 1 1,1 1-1,3 7 129,9 13-10,-1 0 1,-1 0-1,0 1 0,-2 1 1,-1-1-1,-1 2 1,-1-1-1,3 29 1,-5-16-137,-1-1 0,-2 1 0,-2 0 0,-10 73 1,9-99-175,0 1 1,-1-1 0,-8 21-1,-8-4-2094,17-27 1811,0 0 0,1 0 1,-1 0-1,0 0 0,0 0 0,1 0 0,-1 0 0,0-1 1,0 1-1,0-1 0,0 1 0,0-1 0,0 0 0,-3 1 0,-10-1-5466</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8"/>
    </inkml:context>
    <inkml:brush xml:id="br0">
      <inkml:brushProperty name="width" value="0.025" units="cm"/>
      <inkml:brushProperty name="height" value="0.025" units="cm"/>
      <inkml:brushProperty name="color" value="#004F8B"/>
    </inkml:brush>
  </inkml:definitions>
  <inkml:trace contextRef="#ctx0" brushRef="#br0">1 195 10506,'0'0'12083,"113"-109"-11907,-83 90-128,0 5-48,0 4-608,8 1-945,15-1 161,-8-4-2649,-7 5-4329</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6.342"/>
    </inkml:context>
    <inkml:brush xml:id="br0">
      <inkml:brushProperty name="width" value="0.025" units="cm"/>
      <inkml:brushProperty name="height" value="0.025" units="cm"/>
      <inkml:brushProperty name="color" value="#004F8B"/>
    </inkml:brush>
  </inkml:definitions>
  <inkml:trace contextRef="#ctx0" brushRef="#br0">16 0 7242,'0'0'9310,"-1"11"-8540,-2 14-398,-8 85 906,12-110-1513,0 0 0,0 1-1,0-1 1,0 0 0,-1-1-1,1 1 1,0 0 0,0 0 0,0 0-1,0 0 1,0-1 0,0 1 0,0 0-1,-1-1 1,1 1 0,0-1 0,0 1-1,0-1 1,-1 1 0,1-1 0,0 0-1,-1 1 1,1-1 0,0 0 0,-1 1-1,2-3 1,4-17-3351,-5 0-2135</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89"/>
    </inkml:context>
    <inkml:brush xml:id="br0">
      <inkml:brushProperty name="width" value="0.025" units="cm"/>
      <inkml:brushProperty name="height" value="0.025" units="cm"/>
      <inkml:brushProperty name="color" value="#004F8B"/>
    </inkml:brush>
  </inkml:definitions>
  <inkml:trace contextRef="#ctx0" brushRef="#br0">162 1 12363,'0'0'14817,"-9"14"-14247,-19 34-217,3 1 0,2 1 0,-19 58 0,33-76-257,1-1 0,2 2-1,1-1 1,2 0 0,1 1-1,1 0 1,6 48 0,-4-76-112,0 0 1,1-1-1,0 1 1,0 0-1,0-1 1,0 1-1,1-1 1,0 0-1,0 0 1,0 0-1,0 0 1,1 0-1,-1-1 1,1 1-1,0-1 1,0 0-1,0 0 1,1-1-1,-1 1 1,1-1-1,-1 0 1,1 0-1,0 0 1,6 1-1,-5-2-14,-1 0-1,1 1 1,-1-2 0,1 1-1,0-1 1,0 0 0,-1 0-1,1 0 1,0-1 0,-1 0-1,1 0 1,-1 0 0,1-1-1,-1 0 1,1 0 0,-1 0-1,0-1 1,0 0 0,0 0 0,0 0-1,6-6 1,-5 4 2,-1-2 1,1 1-1,-1-1 0,0 0 1,0 0-1,-1 0 1,0 0-1,0-1 1,-1 0-1,0 0 0,0 0 1,-1 0-1,0 0 1,-1 0-1,0-1 0,0 1 1,0-1-1,-2-15 1,0 22 15,0-1 1,0 1 0,0 0-1,-1-1 1,1 1-1,0 0 1,-1 0 0,0 0-1,1 0 1,-1 0-1,0 1 1,0-1 0,0 0-1,0 1 1,-1 0 0,1-1-1,0 1 1,-1 0-1,1 0 1,0 0 0,-1 0-1,1 1 1,-1-1-1,0 1 1,1-1 0,-4 1-1,-12-2-56,-1 0 0,-28 2 0,31 1-24,-1-2-114,-44 2-202,59-1 219,0 0 1,-1 0-1,1 0 1,0 1-1,-1-1 1,1 1-1,0-1 1,0 1-1,-1 0 1,1 0-1,0 0 1,0 0-1,0 0 1,0 0-1,0 1 1,0-1-1,0 1 1,-2 2-1,3 0-739,24-3-12331</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0"/>
    </inkml:context>
    <inkml:brush xml:id="br0">
      <inkml:brushProperty name="width" value="0.025" units="cm"/>
      <inkml:brushProperty name="height" value="0.025" units="cm"/>
      <inkml:brushProperty name="color" value="#004F8B"/>
    </inkml:brush>
  </inkml:definitions>
  <inkml:trace contextRef="#ctx0" brushRef="#br0">78 1 10882,'0'0'14569,"-4"9"-13694,-2 7-679,-11 25 694,2 1 0,-11 49 0,22-64-734,1 0 1,1 0-1,1 0 1,5 42-1,-4-66-158,1 0 0,0 0 0,1 0 0,-1 0 0,0 0 0,1 0 0,-1 0 0,1-1-1,0 1 1,0 0 0,0-1 0,0 0 0,1 1 0,-1-1 0,0 0 0,1 0 0,0-1-1,-1 1 1,1 0 0,0-1 0,0 0 0,0 1 0,0-1 0,0 0 0,0-1 0,0 1-1,4 0 1,12 2-13,-1-1-1,1-1 1,27-1-1,-26 0 45,-2 0-10,12 0-174,0 0 1,49-9-1,-78 9 4,0 0-1,0-1 1,0 1-1,0 0 1,0-1 0,0 1-1,0-1 1,-1 1-1,1-1 1,0 0 0,0 1-1,-1-1 1,1 0 0,0 0-1,-1 1 1,1-1-1,-1 0 1,1 0 0,-1 0-1,1 0 1,-1 0-1,1 0 1,-1 0 0,0 0-1,0 0 1,1 1-1,-1-1 1,0-2 0,-4-19-5549,-9 4-212</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1"/>
    </inkml:context>
    <inkml:brush xml:id="br0">
      <inkml:brushProperty name="width" value="0.025" units="cm"/>
      <inkml:brushProperty name="height" value="0.025" units="cm"/>
      <inkml:brushProperty name="color" value="#004F8B"/>
    </inkml:brush>
  </inkml:definitions>
  <inkml:trace contextRef="#ctx0" brushRef="#br0">0 1 14579,'0'0'10822,"2"27"-9801,10 221 1235,-9 8-1665,-5-142-838,10-64-2848,-1-54-3341,0-21 2070,-6-7-525</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2"/>
    </inkml:context>
    <inkml:brush xml:id="br0">
      <inkml:brushProperty name="width" value="0.025" units="cm"/>
      <inkml:brushProperty name="height" value="0.025" units="cm"/>
      <inkml:brushProperty name="color" value="#004F8B"/>
    </inkml:brush>
  </inkml:definitions>
  <inkml:trace contextRef="#ctx0" brushRef="#br0">0 1 12619,'0'0'10770,"7"1"-10299,1 2-320,0 1 1,0 0-1,-1 0 0,1 1 1,-1 0-1,0 0 0,0 1 1,-1 0-1,1 0 1,-1 0-1,-1 1 0,1 0 1,7 13-1,8 13 208,29 63-1,-32-55-209,-3 1 1,-1 1-1,-2 0 0,-2 0 0,-1 1 0,-3 0 0,-2 1 0,-1 55 0,-3-88-112,0 0 0,0 0-1,-1 0 1,-1 0 0,0 0 0,0-1 0,-1 1 0,-1-1-1,0 1 1,-1-1 0,0 0 0,0-1 0,-1 1 0,-1-1-1,0 0 1,0-1 0,-10 10 0,15-17-134,1 0 0,-1-1 0,0 0 0,0 1 1,0-1-1,0 0 0,0 0 0,0 0 0,0 0 0,0-1 1,0 1-1,-1 0 0,1-1 0,0 0 0,-1 1 0,1-1 0,0 0 1,0 0-1,-1-1 0,1 1 0,0 0 0,0-1 0,-1 1 1,1-1-1,0 0 0,0 1 0,0-1 0,0 0 0,0 0 1,0-1-1,0 1 0,0 0 0,0-1 0,-1-1 0,-7-6-1100,0-1-1,1-1 1,0 1-1,-11-20 1,3 5-1790,-14-10-3556</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3"/>
    </inkml:context>
    <inkml:brush xml:id="br0">
      <inkml:brushProperty name="width" value="0.025" units="cm"/>
      <inkml:brushProperty name="height" value="0.025" units="cm"/>
      <inkml:brushProperty name="color" value="#004F8B"/>
    </inkml:brush>
  </inkml:definitions>
  <inkml:trace contextRef="#ctx0" brushRef="#br0">235 0 12619,'0'0'13439,"-7"29"-12766,-39 188 379,8 28-483,29-174-592,9-68 4,-1 1 0,0 0 1,0-1-1,0 1 1,0 0-1,-1-1 0,1 1 1,-5 5-1,5-7-294,-1 0-1,1 0 0,-1 0 1,0 0-1,1-1 0,-1 1 1,0-1-1,0 1 0,0-1 1,-1 0-1,-3 2 1,3-2-336,0 0 0,-1 0 0,1-1 0,-1 0 0,1 1 1,-1-1-1,1 0 0,-1-1 0,1 1 0,-1 0 1,1-1-1,0 0 0,-1 0 0,1 0 0,0 0 0,0-1 1,-1 1-1,1-1 0,-3-2 0,-18-14-9092</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4"/>
    </inkml:context>
    <inkml:brush xml:id="br0">
      <inkml:brushProperty name="width" value="0.025" units="cm"/>
      <inkml:brushProperty name="height" value="0.025" units="cm"/>
      <inkml:brushProperty name="color" value="#004F8B"/>
    </inkml:brush>
  </inkml:definitions>
  <inkml:trace contextRef="#ctx0" brushRef="#br0">0 0 10114,'0'0'15459,"181"67"-14594,-151-39-385,0 10-280,1-15-104,-1 6 0,-8 4-96,-6 0-96,-1-5-496,-8 1-1129,8-1-1167,-7 1-2770,-1-15-3375</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5"/>
    </inkml:context>
    <inkml:brush xml:id="br0">
      <inkml:brushProperty name="width" value="0.025" units="cm"/>
      <inkml:brushProperty name="height" value="0.025" units="cm"/>
      <inkml:brushProperty name="color" value="#004F8B"/>
    </inkml:brush>
  </inkml:definitions>
  <inkml:trace contextRef="#ctx0" brushRef="#br0">0 0 7514,'0'0'18924,"45"142"-18708,-37-113-144,0-6 0,-1-4-72,-7 0-200,8-9-440,-8-6-1073</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6"/>
    </inkml:context>
    <inkml:brush xml:id="br0">
      <inkml:brushProperty name="width" value="0.025" units="cm"/>
      <inkml:brushProperty name="height" value="0.025" units="cm"/>
      <inkml:brushProperty name="color" value="#004F8B"/>
    </inkml:brush>
  </inkml:definitions>
  <inkml:trace contextRef="#ctx0" brushRef="#br0">0 24 14075,'0'0'14027,"144"0"-13891,-92 0-136,1-5-8,0 5 8,-15-14-352,-8 9-448,-15 5-448,-7 0-801,-8 10-1864,0 13-672,-23 6-2984</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7"/>
    </inkml:context>
    <inkml:brush xml:id="br0">
      <inkml:brushProperty name="width" value="0.025" units="cm"/>
      <inkml:brushProperty name="height" value="0.025" units="cm"/>
      <inkml:brushProperty name="color" value="#004F8B"/>
    </inkml:brush>
  </inkml:definitions>
  <inkml:trace contextRef="#ctx0" brushRef="#br0">0 34 13619,'0'0'11874,"128"0"-11826,-90 0-48,0 0-888,7 0-976,30-10 632,-7 1-1681,-15-5-4801</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8"/>
    </inkml:context>
    <inkml:brush xml:id="br0">
      <inkml:brushProperty name="width" value="0.025" units="cm"/>
      <inkml:brushProperty name="height" value="0.025" units="cm"/>
      <inkml:brushProperty name="color" value="#004F8B"/>
    </inkml:brush>
  </inkml:definitions>
  <inkml:trace contextRef="#ctx0" brushRef="#br0">415 185 12563,'0'0'11038,"-31"25"-9570,-104 88-399,121-100-877,0 0 0,1 1 0,1 1 0,0 0 0,1 1 0,1 0-1,-11 22 1,9-15 37,1-5-77,2 0 1,0 1-1,1 0 1,1 1-1,0 0 1,2 0-1,0 0 1,-2 29-1,6-45-153,1 0 0,0 0 0,0 0 0,0 0 0,1 0 0,-1 0 0,1 0-1,0 0 1,0 0 0,0-1 0,0 1 0,1 0 0,0-1 0,0 1 0,0-1 0,0 1-1,0-1 1,0 0 0,1 0 0,0 0 0,0 0 0,-1-1 0,2 1 0,-1-1 0,0 1 0,0-1-1,1 0 1,-1-1 0,1 1 0,0 0 0,-1-1 0,1 0 0,0 0 0,5 1 0,8 2-5,1-1 1,0 0 0,0-1-1,0-1 1,0-1 0,-1 0-1,1-1 1,0-1 0,0-1-1,0-1 1,-1 0 0,0-1-1,0-1 1,25-12 0,-23 9 17,0-2 0,-1 0 1,0 0-1,-1-2 1,0 0-1,-1-1 0,-1-1 1,0 0-1,-1-1 1,-1-1-1,0 0 1,10-20-1,-16 23-3,-1 0-1,-1 0 1,0 0 0,-1-1-1,0 0 1,-1 1 0,-1-2-1,-1 1 1,0 0-1,0 0 1,-2 0 0,0 0-1,-4-21 1,1 17-83,-1-1 0,0 0-1,-1 1 1,-2 0 0,0 0 0,0 1-1,-2 0 1,0 0 0,-17-19-1,18 26 2,0 0-1,-1 1 1,-1 0-1,0 1 1,0 0-1,-1 1 1,0 0-1,0 1 1,0 0-1,-1 1 1,-1 0-1,-13-3 1,8 4-197,-1 0-1,0 2 1,0 0 0,0 2-1,-1 0 1,1 1 0,-35 5-1,25 0-1172,0 1-1,-31 11 0,-47 20-563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7.528"/>
    </inkml:context>
    <inkml:brush xml:id="br0">
      <inkml:brushProperty name="width" value="0.025" units="cm"/>
      <inkml:brushProperty name="height" value="0.025" units="cm"/>
      <inkml:brushProperty name="color" value="#004F8B"/>
    </inkml:brush>
  </inkml:definitions>
  <inkml:trace contextRef="#ctx0" brushRef="#br0">169 13 4441,'0'0'11856,"-4"-2"-11011,1 1-741,1-1 1,-1 1-1,0 0 0,0 1 0,0-1 0,0 0 0,0 1 0,0 0 0,0-1 0,1 1 0,-1 0 0,0 1 1,0-1-1,0 0 0,0 1 0,0 0 0,0 0 0,0-1 0,0 2 0,1-1 0,-1 0 0,0 1 0,1-1 1,-1 1-1,1 0 0,0-1 0,-1 1 0,1 0 0,0 1 0,-3 3 0,-2 1 17,2 0 0,-1 1 0,1-1 0,0 1 0,0 0-1,1 0 1,0 0 0,1 1 0,-5 17 0,2-2-71,1-4-33,0 0 1,1 1 0,2 0-1,0-1 1,1 1-1,1 0 1,3 31 0,-2-50-22,-1 0 1,1-1 0,-1 1 0,1-1 0,0 0-1,-1 1 1,1-1 0,0 1 0,0-1 0,0 0-1,0 0 1,0 0 0,0 1 0,1-1 0,-1 0-1,0 0 1,1-1 0,-1 1 0,0 0 0,1 0-1,-1-1 1,1 1 0,-1-1 0,1 1-1,-1-1 1,1 0 0,0 1 0,-1-1 0,1 0-1,-1 0 1,1 0 0,0 0 0,-1 0 0,1-1-1,-1 1 1,1 0 0,0-1 0,-1 1 0,3-2-1,2 0 5,0 0 1,0-1-1,0 1 0,0-1 0,-1 0 0,0-1 0,1 1 0,-1-1 0,4-5 0,3-5-2,0 0 0,-2-1 0,0-1 0,0 0 0,-2 0 0,0-1 0,7-20 0,-2-3 3,15-83 0,-24 97 396,-3 23 376,-2 5 146,-2 44 661,3 350-1213,8-261-2746,-8-135 2241,0 1 1,0 0-1,0 0 0,0-1 0,0 1 0,0 0 0,0 0 0,0 0 0,0-1 0,0 1 1,1 0-1,-1 0 0,0-1 0,0 1 0,1 0 0,-1-1 0,1 1 0,-1 0 1,1-1-1,-1 1 0,1-1 0,-1 1 0,1-1 0,-1 1 0,1-1 0,0 1 0,-1-1 1,2 1-1,-1-1-185,0 0 1,0 0 0,0 0 0,0 0 0,0 0 0,0 0-1,0 0 1,0-1 0,0 1 0,0 0 0,0-1-1,0 1 1,0-1 0,0 1 0,-1-1 0,1 1-1,0-1 1,0 1 0,0-1 0,-1 0 0,1 0-1,0 0 1,13-13-3846</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99"/>
    </inkml:context>
    <inkml:brush xml:id="br0">
      <inkml:brushProperty name="width" value="0.025" units="cm"/>
      <inkml:brushProperty name="height" value="0.025" units="cm"/>
      <inkml:brushProperty name="color" value="#004F8B"/>
    </inkml:brush>
  </inkml:definitions>
  <inkml:trace contextRef="#ctx0" brushRef="#br0">179 0 7938,'0'0'14187,"-16"26"-13515,-54 88-51,61-96-362,1-1-1,0 1 0,1 0 0,1 1 1,0 0-1,2 0 0,-5 38 1,1-3 300,5-35-372,-7 32 498,-3 73-1,12-111-634,0-1 0,2 1-1,-1-1 1,2 1 0,0-1 0,0 0 0,1 0 0,1 0-1,0 0 1,0 0 0,10 17 0,-10-23-59,1 0-1,0 0 1,0-1 0,0 1-1,1-1 1,0 0 0,0 0-1,0-1 1,0 0 0,1 0 0,0 0-1,0-1 1,0 0 0,0-1-1,0 1 1,0-1 0,1-1-1,-1 1 1,10 0 0,-8-2-27,0 0 0,1 0 0,-1 0 1,0-1-1,0 0 0,0-1 0,0 0 0,0-1 1,-1 0-1,1 0 0,-1-1 0,1 0 1,-1 0-1,0-1 0,10-8 0,-4 2 13,-1-1 1,0-1-1,-1 0 0,0-1 0,-2-1 0,1 1 1,-2-2-1,0 1 0,0-1 0,11-34 0,-12 25 9,-2-1-1,-1 1 0,-1-1 1,-1 0-1,-1-1 0,-4-47 1,1 59-34,-2 0 0,0 0 0,0 1 1,-1 0-1,-1-1 0,-1 2 0,0-1 1,-8-13-1,10 19-34,-1-1-1,0 1 1,-1 0-1,0 1 1,0 0 0,-1 0-1,1 0 1,-2 0 0,1 1-1,-1 0 1,0 1 0,0 0-1,-11-5 1,18 9-101,0 0 1,0 1 0,-1-1 0,1 1-1,0-1 1,0 1 0,-1 0-1,1 0 1,0-1 0,-1 1-1,1 0 1,0 0 0,-1 0 0,1 0-1,0 1 1,-1-1 0,-1 1-1,3-1 4,-1 1-1,1-1 0,0 0 0,0 1 0,-1-1 0,1 1 1,0-1-1,0 1 0,0 0 0,0-1 0,-1 1 0,1-1 1,0 1-1,0-1 0,0 1 0,0-1 0,0 1 1,1-1-1,-1 1 0,0-1 0,0 1 0,0-1 0,0 1 1,0-1-1,1 1 0,-1-1 0,1 1 0,13 25-4320,-4-14 4626,20 24-4459,0 1-2802</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0"/>
    </inkml:context>
    <inkml:brush xml:id="br0">
      <inkml:brushProperty name="width" value="0.025" units="cm"/>
      <inkml:brushProperty name="height" value="0.025" units="cm"/>
      <inkml:brushProperty name="color" value="#004F8B"/>
    </inkml:brush>
  </inkml:definitions>
  <inkml:trace contextRef="#ctx0" brushRef="#br0">38 0 12187,'0'0'11546,"-15"175"-10362,7-132-496,1-10-375,-1 0-145,8-23-168,0 4 0,0-9-537,0-24-7496,0-14 5064,0 4-1264</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1"/>
    </inkml:context>
    <inkml:brush xml:id="br0">
      <inkml:brushProperty name="width" value="0.025" units="cm"/>
      <inkml:brushProperty name="height" value="0.025" units="cm"/>
      <inkml:brushProperty name="color" value="#004F8B"/>
    </inkml:brush>
  </inkml:definitions>
  <inkml:trace contextRef="#ctx0" brushRef="#br0">137 0 12203,'0'0'11486,"-21"21"-10939,-66 62-158,63-51 110,23-31-487,1 0 0,0 1 0,-1-1 0,1 0 0,0 0 0,-1 0 0,1 0 0,0 1 0,0-1 1,0 0-1,0 0 0,0 1 0,0-1 0,0 0 0,1 0 0,0 2 0,0-1-11,0 0-1,1 1 1,0-2-1,-1 1 1,1 0 0,0 0-1,0 0 1,0-1-1,0 1 1,0-1 0,1 0-1,-1 1 1,4 0-1,7 5 28,32 24-10,-31-23-11,-1 0 0,-1 1 0,1 1 0,-1-1-1,-1 2 1,0 0 0,0 0 0,-1 1 0,-1 0 0,0 1 0,9 17-1,-13-20 43,-1 0 0,0 1 0,-1 0-1,0 0 1,-1 0 0,0 0 0,1 17-1,-3-24-21,0-1 0,0 0-1,0 0 1,0 0 0,-1 0-1,1 0 1,-1 0 0,0 0-1,0 0 1,0-1 0,0 1-1,-1 0 1,1 0 0,-1-1-1,1 1 1,-1-1 0,0 1-1,0-1 1,0 0 0,0 0-1,-1 0 1,1 0-1,-1 0 1,1 0 0,-1-1-1,1 1 1,-1-1 0,0 1-1,0-1 1,0 0 0,-4 1-1,-3 0-105,-1 0-1,0 0 1,0-1 0,0 0-1,0-1 1,0-1-1,0 1 1,0-2-1,-17-3 1,24 4-129,0-1 1,-1 1 0,1-1-1,0 0 1,0 0-1,1 0 1,-1 0-1,0-1 1,1 0-1,-1 0 1,1 0-1,0 0 1,0 0-1,0-1 1,1 1-1,-1-1 1,1 0 0,0 1-1,0-1 1,0 0-1,0-1 1,1 1-1,-1 0 1,1 0-1,0-1 1,0-5-1,0 3-409,0 1 0,1 0 0,0 0 0,0 0 1,0-1-1,1 1 0,1-7 0,11-15-379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2"/>
    </inkml:context>
    <inkml:brush xml:id="br0">
      <inkml:brushProperty name="width" value="0.025" units="cm"/>
      <inkml:brushProperty name="height" value="0.025" units="cm"/>
      <inkml:brushProperty name="color" value="#004F8B"/>
    </inkml:brush>
  </inkml:definitions>
  <inkml:trace contextRef="#ctx0" brushRef="#br0">5 1 13155,'0'0'13144,"-1"31"-12529,-3 104 110,4-116-487,1 0 0,1-1 0,0 1 0,9 31-1,1 3 123,12 106-47,-11-65-313,-11-76-2047,0-26-4765,1-15-1194,-2 11 6440,-1-16-8744</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3"/>
    </inkml:context>
    <inkml:brush xml:id="br0">
      <inkml:brushProperty name="width" value="0.025" units="cm"/>
      <inkml:brushProperty name="height" value="0.025" units="cm"/>
      <inkml:brushProperty name="color" value="#004F8B"/>
    </inkml:brush>
  </inkml:definitions>
  <inkml:trace contextRef="#ctx0" brushRef="#br0">172 1 12515,'0'0'11825,"-27"23"-10988,-81 74-235,104-93-528,-1 0 0,1 0 0,0 0 1,1 1-1,-1-1 0,1 1 0,-4 7 0,6-12-64,1 1 0,0 0 0,-1 0 0,1 0 0,0 0 0,0 0 0,-1 0 0,1 0 0,0 0 0,0 0 0,0 0 0,0 0 0,0 0 0,0 0 0,0-1 0,1 1 0,-1 0 0,0 0 0,0 0 0,1 0 0,-1 0 0,1 0 0,-1 0 0,2 1 0,1 0-3,0 1 0,1-1-1,-1 0 1,1-1-1,-1 1 1,1 0 0,0-1-1,0 0 1,0 0-1,0 0 1,7 0-1,0 1 32,12 2-7,0 1-1,0 1 0,-1 2 1,0 0-1,32 16 1,-48-20-18,0-1-1,-1 1 1,1 1 0,-1-1-1,0 1 1,0 0 0,0 0-1,-1 0 1,0 1 0,0-1-1,0 1 1,-1 0 0,0 1-1,0-1 1,0 0 0,-1 1-1,0-1 1,0 1-1,-1 0 1,0 0 0,0 0-1,0-1 1,-1 10 0,0 2 160,0-1 0,-2 1-1,0-1 1,0 0 0,-7 19 0,7-29-136,-1 1 1,0-2-1,0 1 0,-1 0 0,0-1 1,0 1-1,0-1 0,-1-1 0,0 1 1,0 0-1,0-1 0,-1 0 1,0 0-1,-9 6 0,13-10-96,1-1-1,-1 1 0,1 0 1,0 0-1,-1 0 1,0-1-1,1 1 1,-1-1-1,1 0 0,-1 1 1,0-1-1,1 0 1,-1 0-1,0 0 1,1 0-1,-1 0 0,0 0 1,1 0-1,-1-1 1,1 1-1,-1-1 1,0 1-1,1-1 0,-1 1 1,1-1-1,-1 0 1,1 0-1,0 0 1,-1 0-1,1 0 0,0 0 1,0 0-1,-1 0 1,1 0-1,0-1 1,0 1-1,0-1 0,1 1 1,-1 0-1,0-1 1,0-1-1,-4-8-567,1 1-1,0 0 1,0-1-1,1 0 1,-1-11-1,-1-14-3794,1-62-1,4 43-4358</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4"/>
    </inkml:context>
    <inkml:brush xml:id="br0">
      <inkml:brushProperty name="width" value="0.025" units="cm"/>
      <inkml:brushProperty name="height" value="0.025" units="cm"/>
      <inkml:brushProperty name="color" value="#004F8B"/>
    </inkml:brush>
  </inkml:definitions>
  <inkml:trace contextRef="#ctx0" brushRef="#br0">1 19 11690,'0'0'11796,"26"-4"-11141,84-8-27,-106 11-536,0 0-1,1 1 0,-1 0 1,0-1-1,1 2 0,-1-1 0,0 0 1,1 1-1,-1 0 0,0 0 1,1 0-1,-1 1 0,0-1 1,0 1-1,0 0 0,6 4 0,-6-2 45,-1 0-1,0 0 1,0 0-1,0 0 0,0 0 1,-1 1-1,0-1 0,0 1 1,3 8-1,0 0 244,-1 2-285,0 1 0,0 0-1,-2 1 1,0-1 0,0 0 0,-2 1 0,0-1-1,-1 1 1,-1-1 0,0 0 0,-1 1 0,-1-1-1,-1-1 1,-11 30 0,14-41-80,-27 56 173,-22 68 0,51-128-187,0 0-1,0 1 1,0-1 0,0 1-1,-1-1 1,1 0 0,1 1-1,-1-1 1,0 1 0,0-1-1,0 1 1,0-1 0,0 0 0,0 1-1,0-1 1,0 0 0,1 1-1,-1-1 1,0 1 0,0-1-1,1 0 1,-1 1 0,0-1-1,0 0 1,1 0 0,-1 1-1,0-1 1,1 0 0,-1 0-1,0 1 1,1-1 0,-1 0-1,1 0 1,-1 0 0,0 1-1,1-1 1,-1 0 0,1 0-1,-1 0 1,0 0 0,1 0-1,0 0 1,31 0-51,30-13-31,-48 9-555,0-1 0,-1 0 0,0-1 0,0 0-1,22-15 1,-29 16 92,0 0-1,0-1 1,-1 0 0,1 1-1,-1-2 1,-1 1 0,1 0-1,-1-1 1,-1 0-1,1 0 1,-1 0 0,3-9-1,3-18-7121</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5"/>
    </inkml:context>
    <inkml:brush xml:id="br0">
      <inkml:brushProperty name="width" value="0.025" units="cm"/>
      <inkml:brushProperty name="height" value="0.025" units="cm"/>
      <inkml:brushProperty name="color" value="#004F8B"/>
    </inkml:brush>
  </inkml:definitions>
  <inkml:trace contextRef="#ctx0" brushRef="#br0">1 1 13515,'0'0'14800,"3"30"-14086,24 191 75,-21-163-698,32 260-886,-37-301 59,-5-7-3412,3-9 3643,0 0 1,-1-1-1,1 0 0,0 1 1,0-1-1,-1 0 0,1 1 1,0-1-1,0 0 0,-1 0 1,1 0-1,0 0 0,-1 0 1,1 0-1,0-1 1,0 1-1,-1 0 0,1-1 1,0 1-1,-1-1 0,-27-11-10598</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6"/>
    </inkml:context>
    <inkml:brush xml:id="br0">
      <inkml:brushProperty name="width" value="0.025" units="cm"/>
      <inkml:brushProperty name="height" value="0.025" units="cm"/>
      <inkml:brushProperty name="color" value="#004F8B"/>
    </inkml:brush>
  </inkml:definitions>
  <inkml:trace contextRef="#ctx0" brushRef="#br0">1 24 12067,'0'0'11842,"166"-24"-11650,-128 24-192,-1 0-408,16 0-848,0 0-1257,-15 0-3088</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7"/>
    </inkml:context>
    <inkml:brush xml:id="br0">
      <inkml:brushProperty name="width" value="0.025" units="cm"/>
      <inkml:brushProperty name="height" value="0.025" units="cm"/>
      <inkml:brushProperty name="color" value="#004F8B"/>
    </inkml:brush>
  </inkml:definitions>
  <inkml:trace contextRef="#ctx0" brushRef="#br0">213 1 7618,'0'0'15867,"-24"12"-14523,-76 46-253,95-55-1023,-1 1 0,2 0-1,-1 0 1,0 0 0,1 0-1,-1 1 1,1 0 0,1 0-1,-1 0 1,1 0 0,0 1 0,0-1-1,0 1 1,1 0 0,0 0-1,0 0 1,-1 6 0,-2 3 47,0 7 61,1 0 1,0 1 0,1 0-1,2 0 1,0 0-1,4 34 1,-2-51-171,0 0 0,0 1 0,1-1 0,-1 0 0,1 0 0,1 0 0,-1 0 0,1-1-1,0 1 1,0-1 0,1 1 0,-1-1 0,1 0 0,1 0 0,-1-1 0,0 1 0,1-1 0,0 0 0,0 0 0,1-1 0,-1 1 0,0-1-1,1 0 1,0-1 0,0 1 0,0-1 0,0 0 0,7 1 0,-3-1-31,0 0 0,-1-1-1,1 0 1,0 0 0,0-1-1,0 0 1,0-1 0,-1 0 0,1-1-1,0 0 1,-1 0 0,1-1 0,-1 0-1,0-1 1,0 0 0,0 0 0,15-11-1,-14 7 14,0 0-1,-1-1 0,0 0 0,0-1 0,-1 0 0,0 0 0,-1-1 1,0 0-1,-1 0 0,0-1 0,-1 1 0,0-1 0,-1-1 1,6-23-1,-9 26-7,0 0 1,0 0 0,-1 0-1,0 0 1,0 0-1,-1 0 1,-1 0 0,0 0-1,0 0 1,-1 1 0,0-1-1,-1 1 1,0-1-1,0 1 1,-1 0 0,0 1-1,-1-1 1,0 1 0,-9-10-1,5 7-125,0 1 1,0 0-1,-13-8 0,21 16-54,0 0 0,-1 1 1,1-1-1,0 1 0,0-1 0,0 1 0,-1 0 1,1 0-1,-1 0 0,1 1 0,-1-1 0,1 0 1,-1 1-1,0 0 0,1-1 0,-1 1 0,1 0 1,-1 0-1,0 1 0,1-1 0,-1 0 0,1 1 1,-1 0-1,1 0 0,-3 0 0,3 2-461,0 0-1,1 1 0,0-1 1,-1 0-1,1 0 0,0 1 0,1-1 1,-1 0-1,1 1 0,-1-1 1,1 1-1,0-1 0,0 1 1,1-1-1,-1 0 0,1 4 0,0 4-2284,-1 11-3413</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8"/>
    </inkml:context>
    <inkml:brush xml:id="br0">
      <inkml:brushProperty name="width" value="0.025" units="cm"/>
      <inkml:brushProperty name="height" value="0.025" units="cm"/>
      <inkml:brushProperty name="color" value="#004F8B"/>
    </inkml:brush>
  </inkml:definitions>
  <inkml:trace contextRef="#ctx0" brushRef="#br0">1 1 12819,'0'0'9738,"0"132"-9026,0-108-448,0-5-216,0-14-104,7-20-7146,8-18 3218,-7 14-313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8.124"/>
    </inkml:context>
    <inkml:brush xml:id="br0">
      <inkml:brushProperty name="width" value="0.025" units="cm"/>
      <inkml:brushProperty name="height" value="0.025" units="cm"/>
      <inkml:brushProperty name="color" value="#004F8B"/>
    </inkml:brush>
  </inkml:definitions>
  <inkml:trace contextRef="#ctx0" brushRef="#br0">259 1 9962,'0'0'10809,"-22"8"-10105,13-4-630,-4 0 35,1 1 0,-1 1 1,1-1-1,0 2 1,1 0-1,0 0 0,0 1 1,0 1-1,1-1 0,0 2 1,1-1-1,0 1 0,-11 17 1,9-7 13,2 1 0,0 0 0,1 1 0,1 0 0,2 0 0,0 1 1,1 0-1,1-1 0,1 1 0,1 0 0,4 44 0,-2-65-132,0 1 1,-1-1-1,1 0 0,0 0 0,0 1 0,0-1 1,0 0-1,0 0 0,1 0 0,-1 0 0,1 0 1,-1 0-1,1-1 0,0 1 0,0 0 0,-1-1 0,1 0 1,0 1-1,0-1 0,1 0 0,-1 0 0,0 0 1,0 0-1,1 0 0,-1-1 0,0 1 0,1-1 1,-1 1-1,5-1 0,-3 1 8,1-1 0,-1 0 0,0 0 0,1-1 0,-1 1 0,1-1 0,-1 0 0,0 0 0,0-1 0,1 1 0,-1-1 0,0 0 0,0 0 0,-1 0 0,8-5 0,0-4-74,0-1-1,-1 0 1,0 0 0,0-1-1,-2 0 1,1 0 0,9-24-1,0-6-537,14-57 0,-29 88 514,9-53-38,-8 46 1508,-3 62-122,-1 428-481,0-470-868,0 0 0,0 1 0,0-1 0,0 0 0,0 0 0,1 0 0,-1 1 0,0-1 0,1 0 0,-1 0 0,1 0 0,-1 0-1,1 0 1,-1 0 0,1 0 0,0 0 0,0 0 0,0 0 0,-1 0 0,1 0 0,0 0 0,0 0 0,0-1 0,0 1 0,0 0 0,1-1 0,-1 1 0,0-1 0,0 1 0,0-1 0,0 0-1,1 1 1,-1-1 0,0 0 0,0 0 0,0 0 0,1 0 0,-1 0 0,0 0 0,0 0 0,1 0 0,0-1 0,-1 1-100,0-1-1,1 1 1,-1-1 0,0 1 0,0-1-1,0 1 1,0-1 0,0 0 0,0 1-1,-1-1 1,1 0 0,0 0 0,0 0-1,0 1 1,-1-1 0,1 0 0,0 0-1,-1 0 1,1 0 0,-1 0 0,1 0-1,0-3 1,9-30-4686,-8 30 3206,5-28-610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09"/>
    </inkml:context>
    <inkml:brush xml:id="br0">
      <inkml:brushProperty name="width" value="0.025" units="cm"/>
      <inkml:brushProperty name="height" value="0.025" units="cm"/>
      <inkml:brushProperty name="color" value="#004F8B"/>
    </inkml:brush>
  </inkml:definitions>
  <inkml:trace contextRef="#ctx0" brushRef="#br0">1 4 12459,'0'0'12800,"16"0"-12188,6-1-410,-3-1 70,0 2 0,0 0 0,36 5-1,-51-4-225,-1 0 0,1 0 0,-1 1 0,0 0 0,0-1 0,0 1 0,0 0 0,0 0 0,0 1 0,0-1 0,-1 1 0,1-1 0,-1 1 0,0 0 0,0 0 0,0 0 0,0 0 0,0 0 0,-1 0 0,1 1 0,-1-1 0,0 1 0,0-1 0,1 7-1,1 9 47,0 0 0,-1 1-1,-2 25 1,0-42-86,-1 10 20,-1 1-1,-1-1 1,-1 1-1,1-1 1,-2 0-1,0-1 1,-1 1-1,0-1 1,0 0-1,-15 19 1,9-13 80,1 1 0,-14 35 0,15-9 21,9-44-174,1 0 0,0 0 0,0-1 0,0 1 0,0 0 0,0 0 0,0 0 0,0-1 0,0 1 0,1 0 0,-1 0 0,0-1 0,0 1 0,1 0 0,-1 0 0,0-1 0,1 1 0,-1 0 0,1-1 0,-1 1 0,1 0 0,-1-1 1,1 1-1,-1-1 0,1 1 0,0-1 0,-1 1 0,1-1 0,0 0 0,-1 1 0,1-1 0,0 0 0,-1 1 0,1-1 0,0 0 0,0 0 0,0 0 0,-1 1 0,1-1 0,0 0 0,0 0 0,-1 0 0,1-1 0,0 1 0,0 0 0,0 0 0,-1 0 0,1 0 1,0-1-1,0 1 0,-1 0 0,1-1 0,0 1 0,0-1 0,4-1-574,-1 0 1,1-1 0,-1 0-1,0 0 1,0 0 0,0 0-1,7-7 1,16-23-3876,-3-4-1444</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0"/>
    </inkml:context>
    <inkml:brush xml:id="br0">
      <inkml:brushProperty name="width" value="0.025" units="cm"/>
      <inkml:brushProperty name="height" value="0.025" units="cm"/>
      <inkml:brushProperty name="color" value="#004F8B"/>
    </inkml:brush>
  </inkml:definitions>
  <inkml:trace contextRef="#ctx0" brushRef="#br0">274 0 10298,'0'0'15047,"-23"25"-14032,-119 125 599,132-137-1450,0 0 0,0 0 0,1 1 0,1 0 0,0 1 0,1-1 0,-6 21 0,13-35-167,0 1-1,0-1 1,0 1 0,0 0-1,0-1 1,0 1-1,0-1 1,0 1 0,0 0-1,0-1 1,0 1-1,0-1 1,0 1-1,1 0 1,-1-1 0,0 1-1,0-1 1,1 1-1,-1-1 1,0 1 0,1-1-1,-1 1 1,1-1-1,-1 1 1,1-1-1,-1 0 1,1 1 0,-1-1-1,1 0 1,-1 1-1,1-1 1,-1 0 0,1 0-1,-1 1 1,1-1-1,0 0 1,-1 0-1,1 0 1,-1 0 0,1 0-1,0 0 1,-1 0-1,1 0 1,0 0 0,38 0-228,-27-1 194,52 0 129,74 3 52,-135-2-146,0 1 0,-1 0 0,1 0 0,0 0 0,-1 0 1,1 0-1,-1 1 0,1-1 0,-1 1 0,0-1 0,0 1 0,0 0 0,0 0 1,0 0-1,0 0 0,0 0 0,0 1 0,-1-1 0,1 0 0,-1 1 0,0-1 1,0 1-1,0 0 0,0-1 0,0 1 0,0 0 0,-1-1 0,1 1 0,-1 0 1,0 4-1,2 11 54,-1 0 0,-1 0 0,-3 25 0,3-40-39,-2 7 53,-1 1-1,0-1 1,-1 1 0,0-1 0,0 0 0,-1-1 0,0 1 0,-1-1 0,0 0 0,-1 0 0,0-1 0,0 0 0,-11 10 0,1-2 42,0-1 0,-1 0 0,-1-1 1,-1-1-1,-24 12 0,38-22-169,0 0 0,0-1 0,0 0 0,0 0 0,0-1 0,0 0 1,-1 0-1,1 0 0,-8 0 0,11-2-53,1 1 1,-1 0-1,1 0 0,-1-1 1,1 1-1,0-1 0,-1 0 1,1 0-1,0 0 1,0 0-1,0 0 0,-1-1 1,1 1-1,0 0 1,1-1-1,-1 0 0,0 1 1,0-1-1,1 0 0,-1 0 1,1 0-1,-1 0 1,1 0-1,0 0 0,0 0 1,-1-4-1,-3-12-1147,1 1 1,1-1-1,0 0 0,1-1 1,1 1-1,3-31 0,-1 9-2325,-1-24-6673</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1"/>
    </inkml:context>
    <inkml:brush xml:id="br0">
      <inkml:brushProperty name="width" value="0.025" units="cm"/>
      <inkml:brushProperty name="height" value="0.025" units="cm"/>
      <inkml:brushProperty name="color" value="#004F8B"/>
    </inkml:brush>
  </inkml:definitions>
  <inkml:trace contextRef="#ctx0" brushRef="#br0">265 0 12587,'0'0'14245,"-3"33"-13383,1-1-659,-1 9 88,-1-1 0,-2-1 0,-13 46 0,-2 4 311,-26 87-205,34-136-411,6-18-505,-1 0-1,-10 20 0,17-41 321,0 0 0,0 0-1,1 0 1,-1 0-1,0 0 1,0 0 0,0 0-1,0-1 1,0 1-1,0 0 1,0-1 0,0 1-1,-1 0 1,1-1-1,0 1 1,0-1 0,0 0-1,-1 1 1,1-1-1,0 0 1,-1 0 0,1 0-1,0 0 1,0 0-1,-1 0 1,1 0 0,0 0-1,-1-1 1,1 1-1,0 0 1,0-1-1,0 1 1,-1-1 0,1 1-1,0-1 1,0 0-1,0 1 1,0-1 0,0 0-1,0 0 1,0 0-1,0 0 1,-1-1 0,-4-4-1075,-1 0 1,0 0 0,1 0-1,-9-13 1,-7-14-3488</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2"/>
    </inkml:context>
    <inkml:brush xml:id="br0">
      <inkml:brushProperty name="width" value="0.025" units="cm"/>
      <inkml:brushProperty name="height" value="0.025" units="cm"/>
      <inkml:brushProperty name="color" value="#004F8B"/>
    </inkml:brush>
  </inkml:definitions>
  <inkml:trace contextRef="#ctx0" brushRef="#br0">1 0 10850,'0'0'15957,"29"7"-14761,91 27-350,-112-31-791,-1 0 1,0 1-1,0-1 1,0 2-1,0-1 1,-1 1-1,1 0 1,-1 0-1,-1 0 1,1 1-1,-1 0 1,0 0-1,0 0 0,7 13 1,3 3-21,75 112-1094,-88-131 691,1 1 0,-1-1 1,1 0-1,0 1 0,0-1 0,0 0 1,0-1-1,4 4 0,16 6-6635,-14-10-523</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3"/>
    </inkml:context>
    <inkml:brush xml:id="br0">
      <inkml:brushProperty name="width" value="0.025" units="cm"/>
      <inkml:brushProperty name="height" value="0.025" units="cm"/>
      <inkml:brushProperty name="color" value="#004F8B"/>
    </inkml:brush>
  </inkml:definitions>
  <inkml:trace contextRef="#ctx0" brushRef="#br0">0 0 13171,'0'0'15699,"8"156"-15267,-1-132-312,-7-1-64,0-4-56,8 0-232,-8-9-456</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4"/>
    </inkml:context>
    <inkml:brush xml:id="br0">
      <inkml:brushProperty name="width" value="0.025" units="cm"/>
      <inkml:brushProperty name="height" value="0.025" units="cm"/>
      <inkml:brushProperty name="color" value="#004F8B"/>
    </inkml:brush>
  </inkml:definitions>
  <inkml:trace contextRef="#ctx0" brushRef="#br0">0 10 9450,'0'0'17232,"4"0"-16830,178 0 587,-104 0-6721,-64-2 1419,-5-5-1416</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5"/>
    </inkml:context>
    <inkml:brush xml:id="br0">
      <inkml:brushProperty name="width" value="0.025" units="cm"/>
      <inkml:brushProperty name="height" value="0.025" units="cm"/>
      <inkml:brushProperty name="color" value="#004F8B"/>
    </inkml:brush>
  </inkml:definitions>
  <inkml:trace contextRef="#ctx0" brushRef="#br0">0 62 12003,'0'0'11161,"6"-7"-10788,0 1-226,0 1 1,1 0-1,-1 0 0,1 0 0,0 1 1,0 0-1,0 0 0,0 1 1,1 0-1,0 1 0,-1-1 1,1 1-1,0 1 0,0 0 0,0 0 1,0 0-1,11 1 0,-15 0-110,-1 1 0,1-1 0,-1 1-1,1-1 1,-1 1 0,0 0 0,1 0-1,-1 1 1,0-1 0,0 1 0,0-1-1,0 1 1,0 0 0,0 0 0,-1 1-1,1-1 1,-1 0 0,1 1 0,-1 0-1,0-1 1,0 1 0,0 0 0,0 0-1,-1 0 1,1 0 0,-1 0 0,0 1-1,0-1 1,0 0 0,0 1 0,0 4-1,3 14 71,-1 0 0,-1 0-1,-3 42 1,1-36 43,-1-17-99,0-1 0,0 1 0,-1-1 0,0 0 0,-1 0 0,0 0 0,-1 0 0,-6 13 0,-46 70 541,33-59-234,9-18-87,2-3 419,12-12-647,0-1 0,0 1 1,0-1-1,0 0 0,1 1 0,-1-1 1,0 0-1,0 0 0,0 1 1,1-1-1,-1 0 0,0 1 1,0-1-1,1 0 0,-1 0 1,0 1-1,0-1 0,1 0 0,-1 0 1,0 0-1,1 0 0,-1 1 1,0-1-1,1 0 0,-1 0 1,0 0-1,1 0 0,-1 0 1,0 0-1,1 0 0,-1 0 1,0 0-1,1 0 0,-1 0 0,0 0 1,1 0-1,-1 0 0,0 0 1,1 0-1,-1 0 0,0-1 1,1 1-1,-1 0 0,164 0-786,-163 0 478,0 0-1,0-1 0,0 1 1,0 0-1,1-1 0,-1 1 1,0-1-1,0 1 0,0-1 1,0 1-1,0-1 0,0 0 0,-1 1 1,1-1-1,0 0 0,0 0 1,0-1-1,5-11-7664,-6 4-269</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6"/>
    </inkml:context>
    <inkml:brush xml:id="br0">
      <inkml:brushProperty name="width" value="0.025" units="cm"/>
      <inkml:brushProperty name="height" value="0.025" units="cm"/>
      <inkml:brushProperty name="color" value="#004F8B"/>
    </inkml:brush>
  </inkml:definitions>
  <inkml:trace contextRef="#ctx0" brushRef="#br0">131 1 9762,'0'0'14814,"-2"5"-13319,-33 62-148,23-48-1155,1 1 0,1 1 1,1 0-1,1 0 0,-9 38 0,6 2-34,3 0-1,3 1 0,2 0 0,7 77 0,-3-135-211,0 1 0,0-1-1,0 1 1,0-1 0,1 0 0,0 0 0,0 0-1,0 0 1,0 0 0,1 0 0,-1 0 0,1-1-1,0 1 1,0-1 0,0 0 0,1 0 0,-1 0-1,1 0 1,0 0 0,-1-1 0,1 0 0,0 0-1,1 0 1,-1 0 0,0-1 0,9 3 0,-9-4-256,-1 1 0,1-1 1,0 1-1,0-1 0,0 0 1,0-1-1,0 1 1,0-1-1,0 0 0,0 0 1,-1 0-1,1 0 0,0 0 1,-1-1-1,1 0 0,-1 0 1,1 0-1,-1 0 1,0 0-1,4-4 0,14-18-4032,-4-3-864</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7"/>
    </inkml:context>
    <inkml:brush xml:id="br0">
      <inkml:brushProperty name="width" value="0.025" units="cm"/>
      <inkml:brushProperty name="height" value="0.025" units="cm"/>
      <inkml:brushProperty name="color" value="#004F8B"/>
    </inkml:brush>
  </inkml:definitions>
  <inkml:trace contextRef="#ctx0" brushRef="#br0">0 134 11322,'0'0'11067,"14"-11"-10712,-1 0-264,97-89 995,-110 100-991,1-1 1,-1 0-1,0 0 0,1 1 0,-1-1 0,1 1 1,-1-1-1,1 0 0,-1 1 0,1-1 1,-1 1-1,1-1 0,0 1 0,-1 0 0,1-1 1,0 1-1,-1-1 0,1 1 0,0 0 1,-1 0-1,1-1 0,0 1 0,0 0 0,-1 0 1,1 0-1,0 0 0,0 0 0,0 0 1,-1 0-1,1 0 0,0 0 0,0 0 0,-1 1 1,1-1-1,0 0 0,0 0 0,-1 1 1,2-1-1,10 31 625,-7-13-328,4 19 2,-2 1 0,-1 0 0,-3 1 0,0 64-1,2 26-54,8 22-767,-11-138-366,5-8-4754,-6-5 5076,0-1-1,0 0 1,0 1 0,0-1 0,0 0 0,0 0-1,0 0 1,0 1 0,-1-1 0,1 0-1,0 0 1,-1 0 0,1 0 0,-1 0-1,1-1 1,-1 1 0,1-1 0,7-21-5855</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8"/>
    </inkml:context>
    <inkml:brush xml:id="br0">
      <inkml:brushProperty name="width" value="0.025" units="cm"/>
      <inkml:brushProperty name="height" value="0.025" units="cm"/>
      <inkml:brushProperty name="color" value="#004F8B"/>
    </inkml:brush>
  </inkml:definitions>
  <inkml:trace contextRef="#ctx0" brushRef="#br0">107 29 4977,'0'0'20998,"-10"25"-20258,-9 18-443,-34 93 790,46-113-864,2 0 0,0 0 0,2 0 0,1 1 0,0 39 0,2-62-221,0 1 0,0 0 0,0-1 0,0 1 0,1 0 0,-1-1-1,1 1 1,-1 0 0,1-1 0,-1 1 0,1-1 0,0 1 0,0-1 0,0 1 0,0-1 0,0 0 0,0 1 0,0-1 0,0 0 0,0 0 0,1 0-1,-1 0 1,0 0 0,3 1 0,-1 0-7,1-1 0,0 1 0,0-1 0,0 0 0,0 0 0,0-1 0,0 1 0,1-1 0,7 0 0,-2-1 0,-1 0 0,1 0 0,0-1 0,-1-1 0,1 1 0,-1-2 0,0 1 0,9-6 0,-7 2 8,0-1 0,-1 0 0,0-1 0,0 0 0,-1-1 0,-1 0 0,0 0 0,0-1 0,-1 0 0,0 0 0,0-1 0,6-17 0,-7 12-78,-1 1-1,0-1 1,-1 0-1,-1 0 0,-1-1 1,0 1-1,-1 0 0,-3-32 1,1 44 35,0 0 1,0 0 0,-1 1-1,0-1 1,0 0 0,0 1-1,0-1 1,-1 1-1,0 0 1,1 0 0,-2 0-1,1 0 1,0 0-1,-1 1 1,0-1 0,1 1-1,-1 0 1,-7-3 0,8 3-114,-1 1 1,0 0-1,0 0 0,-1 0 1,1 0-1,0 1 1,-1-1-1,1 1 1,0 0-1,-1 1 1,1-1-1,-1 1 1,0 0-1,1 0 1,-1 0-1,1 1 0,-1-1 1,1 1-1,-1 0 1,-6 3-1,10-3-72,0 0 0,0 0-1,0 0 1,0 0 0,0 1-1,1-1 1,-1 0 0,0 0-1,0 1 1,1-1 0,-1 1-1,1-1 1,0 0 0,-1 1-1,1-1 1,0 1 0,0-1-1,-1 1 1,1-1 0,1 3 0,1 33-3213,-1-32 2804,6 29-4331,7-5-2063</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9.062"/>
    </inkml:context>
    <inkml:brush xml:id="br0">
      <inkml:brushProperty name="width" value="0.025" units="cm"/>
      <inkml:brushProperty name="height" value="0.025" units="cm"/>
      <inkml:brushProperty name="color" value="#004F8B"/>
    </inkml:brush>
  </inkml:definitions>
  <inkml:trace contextRef="#ctx0" brushRef="#br0">140 94 11803,'0'0'9546,"-23"17"-9168,-68 50-106,68-42 45,23-24-309,-1 0 0,1-1-1,0 1 1,0-1 0,-1 1-1,1-1 1,0 1 0,0 0-1,0-1 1,0 1 0,0 0-1,-1-1 1,1 1-1,1 0 1,-1-1 0,0 1-1,0-1 1,0 1 0,0 0-1,0-1 1,0 1 0,1-1-1,-1 2 1,2-1 3,-1 0 1,1 1-1,-1-1 1,1 0-1,-1 0 1,1 0-1,0 0 1,0-1-1,-1 1 1,1 0-1,0-1 0,0 1 1,3-1-1,0 2 31,37 14 96,-29-12-122,-1 0-1,0 1 1,0 0 0,20 14 0,-27-16-11,-1 1-1,0 0 1,0 0 0,0 0-1,0 1 1,-1-1 0,0 1 0,0 0-1,0 0 1,0 0 0,-1 0-1,0 0 1,0 1 0,0-1 0,0 7-1,1 4 127,-1 0 1,0 0-1,-1 0 0,-1 0 0,-1 0 0,0 0 0,-1 0 1,-1 0-1,0-1 0,-1 1 0,-1-1 0,0 0 0,-2 0 1,1 0-1,-2-1 0,-16 26 0,18-31-42,4-5-62,0-1 0,-1 1-1,1-1 1,-1 1 0,0-1-1,0 0 1,-1 0 0,1 0-1,0-1 1,-1 1 0,0-1-1,-4 3 1,7-5-45,1 0 0,0 1 0,0-1-1,-1 0 1,1 0 0,0 1 0,-1-1-1,1 0 1,0 0 0,-1 0 0,1 1 0,0-1-1,-1 0 1,1 0 0,0 0 0,-1 0 0,1 0-1,0 0 1,-1 0 0,1 0 0,-1 0 0,1 0-1,0 0 1,-1 0 0,1 0 0,0 0 0,-1 0-1,1 0 1,-1 0 0,1 0 0,0 0 0,-1-1-1,1 1 1,0 0 0,-1 0 0,1 0 0,0-1-1,0 1 1,-1 0 0,1 0 0,0-1-1,0 1 1,-1 0 0,1-1 0,0 1 0,0 0-1,0-1 1,-1 0 0,0-18-1175,1 14 1154,0-33-2644,8-68-1,-5 92 1641,0 0-1,0 0 0,2 0 0,0 1 0,0 0 1,1 0-1,0 0 0,11-13 0,-5 8 189,2 0 0,1 2-1,0-1 1,1 2 0,19-14 0,92-58 146,-106 75 429,-4 0 119,-1 0-1,0-1 1,0-1 0,14-16-1,-13 11 4152,-1-1 4474,-13 11-1412,0-13-5912,-2 7-1081,8-6 563,-9 21-599,0 0 1,0 0 0,0 0 0,0 0-1,0-1 1,0 1 0,0 0 0,1 0 0,-1 0-1,0 0 1,0 0 0,0 0 0,0 0-1,0-1 1,0 1 0,0 0 0,0 0-1,0 0 1,1 0 0,-1 0 0,0 0 0,0 0-1,0 0 1,0 0 0,0 0 0,0 0-1,1 0 1,-1 0 0,0 0 0,0 0 0,0 0-1,0 0 1,0 0 0,1 0 0,-1 0-1,0 0 1,0 0 0,0 0 0,0 0-1,0 0 1,0 0 0,1 0 0,-1 0 0,0 0-1,0 0 1,0 0 0,0 0 0,0 0-1,0 1 1,0-1 0,0 0 0,1 0-1,-1 0 1,0 0 0,0 0 0,7 34 2139,-5-15-2430,24 217 1449,9 49-913,-30-247-264,-5-29-37,1 0-1,0 0 1,1 0 0,0 0-1,0 0 1,6 12-1,-8-20-276,1-1-1,-1 1 0,0 0 0,0-1 1,0 1-1,0-1 0,0 1 1,0-1-1,0 1 0,0 0 1,0-1-1,0 1 0,0-1 1,0 1-1,0-1 0,0 1 1,0-1-1,-1 1 0,1 0 0,0-1 1,0 1-1,-1-1 0,1 1 1,0-1-1,-1 0 0,1 1 1,0-1-1,-1 1 0,1-1 1,-1 0-1,1 1 0,-1-1 1,1 0-1,-1 1 0,1-1 0,-1 1 1,-13 0-5726</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19"/>
    </inkml:context>
    <inkml:brush xml:id="br0">
      <inkml:brushProperty name="width" value="0.025" units="cm"/>
      <inkml:brushProperty name="height" value="0.025" units="cm"/>
      <inkml:brushProperty name="color" value="#004F8B"/>
    </inkml:brush>
  </inkml:definitions>
  <inkml:trace contextRef="#ctx0" brushRef="#br0">189 42 8794,'0'0'16447,"-14"12"-15372,2-2-874,-1 0-13,0 1 0,1 1-1,1 0 1,0 0 0,-17 25-1,18-22-51,1 1 0,0 0-1,1 1 1,0 0 0,2 0 0,0 0-1,1 1 1,1 0 0,0 0 0,1 0-1,2 1 1,-1-1 0,3 30 0,0-44-134,-1 1 0,1 0 0,0 0 0,0 0 0,1-1 0,0 1 0,-1-1 0,2 1 0,-1-1 0,0 0 0,1 0 0,0 0 0,0 0 0,0 0-1,0 0 1,1-1 0,-1 0 0,1 0 0,0 0 0,0 0 0,0 0 0,0-1 0,0 1 0,1-1 0,-1-1 0,1 1 0,0 0 0,-1-1 0,8 1 0,-5-1 2,0 0 1,0 0-1,1-1 0,-1 0 0,0-1 0,0 0 0,0 0 0,1 0 0,-1-1 0,0 0 0,0 0 0,-1-1 0,1 1 1,-1-2-1,1 1 0,-1-1 0,0 0 0,0 0 0,6-6 0,-3 1-1,-1 0 0,0-1 0,-1 0 0,0 0 0,0-1 0,-1 0 0,-1 0 0,1-1 0,-2 1 0,0-1 0,0 0 0,1-13 0,-1 3-90,-2-1 1,0 0 0,-2 0 0,0 0-1,-6-36 1,4 48 8,-1-1 0,0 1 0,0 0-1,-1 0 1,-1 0 0,0 1 0,0-1 0,-1 1-1,-8-11 1,10 16-88,1 1-1,-1 0 1,0 0 0,0 1-1,0-1 1,0 1-1,-1 0 1,1 0 0,-10-4-1,10 5-183,1 1-1,-1 0 1,0 0-1,1 1 1,-1-1-1,0 1 1,0 0-1,1 0 1,-1 0-1,0 0 1,0 0-1,1 1 1,-1 0-1,0 0 1,-5 2 0,7-2-177,0 0 0,0 0 0,0 0 0,0 1 0,0-1 0,0 1 1,1-1-1,-1 1 0,0-1 0,1 1 0,-1 0 0,1 0 0,0 0 1,0 0-1,-1 0 0,0 3 0,-5 10-6508</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0"/>
    </inkml:context>
    <inkml:brush xml:id="br0">
      <inkml:brushProperty name="width" value="0.025" units="cm"/>
      <inkml:brushProperty name="height" value="0.025" units="cm"/>
      <inkml:brushProperty name="color" value="#004F8B"/>
    </inkml:brush>
  </inkml:definitions>
  <inkml:trace contextRef="#ctx0" brushRef="#br0">0 1 8250,'0'0'15755,"0"146"-14971,0-103-328,0-10-200,8 0-208,-1-9-48,1-5-40,-1-10-432,9 1-1072,6-10-2105,1-19-288,-8 0-176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1"/>
    </inkml:context>
    <inkml:brush xml:id="br0">
      <inkml:brushProperty name="width" value="0.025" units="cm"/>
      <inkml:brushProperty name="height" value="0.025" units="cm"/>
      <inkml:brushProperty name="color" value="#004F8B"/>
    </inkml:brush>
  </inkml:definitions>
  <inkml:trace contextRef="#ctx0" brushRef="#br0">1 0 11859,'0'0'14113,"0"25"-13611,0 150 163,0-152-564,0 46 20,14 120 0,-14-186-291,1 0 0,-1-1-1,1 1 1,0-1 0,0 1 0,0 0 0,0-1 0,0 0 0,1 1 0,-1-1-1,1 0 1,2 4 0,-3-5-190,0-1 0,0 1 0,0 0-1,0 0 1,0-1 0,0 1 0,1 0 0,-1-1-1,0 1 1,0-1 0,1 0 0,-1 1 0,0-1-1,1 0 1,-1 0 0,2 0 0,6-4-5443,-2-15-3364</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2"/>
    </inkml:context>
    <inkml:brush xml:id="br0">
      <inkml:brushProperty name="width" value="0.025" units="cm"/>
      <inkml:brushProperty name="height" value="0.025" units="cm"/>
      <inkml:brushProperty name="color" value="#004F8B"/>
    </inkml:brush>
  </inkml:definitions>
  <inkml:trace contextRef="#ctx0" brushRef="#br0">1 11 11210,'0'0'9821,"25"0"-9369,175-9 901,-197 9-1333,1-1 146,1 1 0,0 0 1,-1 0-1,1 0 0,0 0 0,-1 1 0,5 1 0,-7-2-116,-1 1 0,0 0-1,0-1 1,0 1 0,0 0-1,0 0 1,0-1 0,0 1-1,0 0 1,-1 0 0,1 0-1,0 0 1,0 0 0,-1 1-1,1-1 1,-1 0 0,1 0-1,-1 0 1,1 1 0,-1-1-1,0 0 1,1 0 0,-1 1-1,0-1 1,0 0-1,0 0 1,0 1 0,0 1-1,0 18 297,1-11-289,-1-1 1,0 0 0,0 1-1,-1-1 1,0 1 0,0-1 0,-1 0-1,-1 0 1,0 1 0,0-2-1,-8 18 1,-13 7 44,-2-1 1,-37 36-1,50-54-76,11-12-19,2-1-6,0-1 0,0 1 0,-1-1 0,1 1-1,0-1 1,-1 1 0,1-1 0,-1 0 0,1 1-1,0-1 1,-1 0 0,1 1 0,-1-1 0,1 0-1,-1 1 1,1-1 0,-1 0 0,1 0 0,-1 1-1,1-1 1,-1 0 0,0 0 0,1 0 0,-1 0-1,1 0 1,-1 0 0,0 0 0,0 0-117,24-2-104,6-7 263,-17 5-14,1 0 1,-1 1-1,1 1 0,0 0 0,16 0 0,-18 1 24,0 2-1,-1-1 0,1 1 0,0 1 1,-1 0-1,21 7 0,-26-7-42,0 1-1,0 0 1,0 0-1,0 0 1,-1 0-1,1 1 0,-1 0 1,0 0-1,0 0 1,0 1-1,0-1 1,-1 1-1,0 0 1,0 0-1,3 6 1,-2-3 61,-1 1 1,0 0-1,0 0 1,0 0-1,-1 1 1,-1-1-1,1 0 1,-2 1-1,1-1 1,-1 1-1,-1-1 0,0 1 1,0-1-1,-4 13 1,2-9 45,-2 0 0,1 0-1,-2 0 1,0-1 0,0 0 0,-1 0 0,-1-1 0,0 0 0,-14 15-1,16-20-146,-1 0-1,-1 0 0,1-1 0,-1 0 1,0 0-1,0-1 0,0 0 0,-1 0 1,1-1-1,-1 0 0,-12 2 0,15-3-175,0-1 0,0 0 0,0 0 0,0-1 0,0 0 0,0 0 0,0 0 0,0-1 0,0 0 0,0 0 0,0 0 0,0-1 0,1 0 0,-1 0 0,0 0 0,1-1 0,0 0 0,-9-6 0,6 2-609,1 0-1,0-1 1,1 0 0,-11-16 0,-18-40-6757,18 29-506</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3"/>
    </inkml:context>
    <inkml:brush xml:id="br0">
      <inkml:brushProperty name="width" value="0.025" units="cm"/>
      <inkml:brushProperty name="height" value="0.025" units="cm"/>
      <inkml:brushProperty name="color" value="#004F8B"/>
    </inkml:brush>
  </inkml:definitions>
  <inkml:trace contextRef="#ctx0" brushRef="#br0">1 1 7458,'0'0'16822,"8"8"-15158,33 53-1077,-3 2 1,-3 1-1,40 101 0,-59-120-509,-2 2-1,-1 0 1,-3 0-1,-1 1 1,-3 0-1,0 64 0,-6-82 37,1-9-9,-1-1 0,-1 0 0,-6 32 0,5-45-98,0 0-1,0 0 0,-1-1 0,0 1 0,0-1 0,0 1 0,-1-1 0,0-1 0,0 1 0,-1 0 1,1-1-1,-1 0 0,0 0 0,-7 4 0,11-7-73,-1-1 0,1 0 0,-1 1 0,0-1 0,1 0 0,-1 0 0,0 0 0,0-1 0,0 1 0,0 0 0,0-1 0,0 1 0,0-1 0,0 1 0,0-1 0,0 0 0,0 0 0,0 0 0,0 0 0,0-1 0,0 1-1,0 0 1,0-1 0,-2 0 0,0-1-121,1 0-1,0 0 0,0-1 0,0 1 1,1 0-1,-1-1 0,0 0 1,1 0-1,0 0 0,0 0 0,0 0 1,-3-4-1,-1-6-1041,1 0 0,-1 0 0,2 0 0,0-1 0,1 1 0,-2-16 0,4-5-3978</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4"/>
    </inkml:context>
    <inkml:brush xml:id="br0">
      <inkml:brushProperty name="width" value="0.025" units="cm"/>
      <inkml:brushProperty name="height" value="0.025" units="cm"/>
      <inkml:brushProperty name="color" value="#004F8B"/>
    </inkml:brush>
  </inkml:definitions>
  <inkml:trace contextRef="#ctx0" brushRef="#br0">212 0 7666,'0'0'15670,"0"9"-13807,-5 56-976,-3-1-1,-3-1 1,-36 121 0,12-54-501,14-60-341,14-51-214,1 0-1,0 1 0,2-1 0,0 1 0,-1 27 0,6-47 59,-1 1-1,0-1 1,0 1-1,0-1 1,0 0-1,0 1 1,-1-1 0,1 0-1,0 1 1,0-1-1,0 1 1,0-1-1,0 0 1,0 1 0,-1-1-1,1 0 1,0 1-1,0-1 1,-1 0-1,1 1 1,0-1 0,0 0-1,-1 0 1,1 1-1,0-1 1,-1 0-1,1 0 1,0 0 0,-1 1-1,1-1 1,0 0-1,-1 0 1,1 0-1,0 0 1,-1 0 0,1 0-1,-1 0 1,1 0-1,0 0 1,-1 0-1,1 0 1,-1 0 0,1 0-1,0 0 1,-1 0-1,-20-12-7409,1-5 1548</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5"/>
    </inkml:context>
    <inkml:brush xml:id="br0">
      <inkml:brushProperty name="width" value="0.025" units="cm"/>
      <inkml:brushProperty name="height" value="0.025" units="cm"/>
      <inkml:brushProperty name="color" value="#004F8B"/>
    </inkml:brush>
  </inkml:definitions>
  <inkml:trace contextRef="#ctx0" brushRef="#br0">0 1 13851,'0'0'15755,"128"156"-15195,-105-109-255,7 0-177,-7 1-120,-1-6-8,1-4-128,0-5-377,-8-9-823,0 4-1288,-8-18-2930,1-1-2295</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6"/>
    </inkml:context>
    <inkml:brush xml:id="br0">
      <inkml:brushProperty name="width" value="0.025" units="cm"/>
      <inkml:brushProperty name="height" value="0.025" units="cm"/>
      <inkml:brushProperty name="color" value="#004F8B"/>
    </inkml:brush>
  </inkml:definitions>
  <inkml:trace contextRef="#ctx0" brushRef="#br0">1 54 10186,'0'0'9673,"25"-9"-8510,79-26-187,-98 33-778,-1 0 1,0 1-1,0-1 1,1 1-1,-1 1 1,1-1-1,-1 1 1,10 0-1,-14 0-116,0 1 0,1-1 0,-1 0 0,0 1 0,1-1 0,-1 1 0,0-1 0,0 1 0,1 0 0,-1-1 0,0 1 0,0 0 0,0 0 0,0 0 0,0 0 0,0 0 0,0 0-1,0 0 1,0 0 0,-1 0 0,2 2 0,-1 3 31,0-1 0,0 0-1,-1 0 1,1 0-1,-1 0 1,-1 1 0,1-1-1,-1 0 1,1 0-1,-2 0 1,1 0 0,-3 6-1,-8 19-33,-1-1-1,-1-1 1,-2 0-1,-1-1 1,-29 36 0,8-10-52,35-49-79,-5 13 419,9-17-339,0 1 1,0-1 0,-1 1 0,1 0-1,0-1 1,0 0 0,0 1 0,0-1 0,0 0-1,0 1 1,0-1 0,0 0 0,0 0-1,0 0 1,0 0 0,0 0 0,0 0-1,0 0 1,0 0 0,2 0 0,22 0 115,-18 1-273,1 0 1,-1-1 0,1 0-1,0 0 1,-1-1 0,1 0-1,-1 0 1,1-1 0,-1 1-1,0-2 1,0 1-1,0-1 1,0 0 0,0-1-1,7-4 1,49-46-5787,-22 17-1185,-9 8-2331</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7"/>
    </inkml:context>
    <inkml:brush xml:id="br0">
      <inkml:brushProperty name="width" value="0.025" units="cm"/>
      <inkml:brushProperty name="height" value="0.025" units="cm"/>
      <inkml:brushProperty name="color" value="#004F8B"/>
    </inkml:brush>
  </inkml:definitions>
  <inkml:trace contextRef="#ctx0" brushRef="#br0">16 0 16772,'0'0'12194,"136"0"-12130,-114 0-64,-14 0-248,0 5-584,-8 9-976,0 15-2417,-23-1-960,-7 10-5546</inkml:trace>
  <inkml:trace contextRef="#ctx0" brushRef="#br0" timeOffset="1">1 313 15419,'0'0'6570,"173"-5"-6770,-127 0-609,-9-4-1247,-6-6-3081</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929"/>
    </inkml:context>
    <inkml:brush xml:id="br0">
      <inkml:brushProperty name="width" value="0.025" units="cm"/>
      <inkml:brushProperty name="height" value="0.025" units="cm"/>
      <inkml:brushProperty name="color" value="#004F8B"/>
    </inkml:brush>
  </inkml:definitions>
  <inkml:trace contextRef="#ctx0" brushRef="#br0">512 0 12363,'0'0'12098,"-27"3"-10591,-93 12-388,111-13-994,0 0-1,0 1 1,0 0-1,0 1 1,1 0-1,-1 0 1,1 1-1,0 0 1,0 1-1,1 0 1,-10 8-1,-6 6 149,-9 4 91,2 3 0,0 0 0,-26 33 0,46-49-284,1 0-1,1 1 0,0 1 1,0-1-1,1 1 1,1 0-1,0 1 0,1-1 1,1 1-1,0 1 0,-4 26 1,7-39-79,1 1 1,0 0 0,0 0-1,0 0 1,0-1-1,1 1 1,-1 0 0,1 0-1,0-1 1,-1 1-1,1 0 1,0-1 0,0 1-1,1-1 1,-1 1-1,1-1 1,-1 0 0,1 1-1,0-1 1,2 2 0,1 0-9,0-1 1,0 1 0,0-1-1,0-1 1,1 1 0,-1-1 0,1 0-1,10 2 1,5 1 9,1 0 0,0-2-1,0-1 1,0 0 0,0-2 0,0-1-1,0 0 1,0-2 0,0 0 0,-1-2-1,28-8 1,-24 4 5,0-1-1,-1-1 1,0-1 0,-1-1-1,0-1 1,-1-1 0,-1-1-1,0-1 1,18-20-1,-32 30-26,-1 0 0,0-1-1,0 0 1,-1 0-1,0 0 1,-1-1-1,1 1 1,-2-1 0,1 0-1,-1 0 1,-1-1-1,1 1 1,-2 0-1,1-1 1,-1 0 0,-1 1-1,0-1 1,-1-14-1,0 18-50,0-1-1,-1 0 0,0 1 1,0-1-1,0 1 0,0 0 1,-1 0-1,0 0 0,-1 0 1,1 0-1,-1 1 1,0-1-1,-1 1 0,1 0 1,-1 0-1,0 1 0,0-1 1,-1 1-1,1 0 0,-1 1 1,0-1-1,0 1 0,0 0 1,0 1-1,0-1 1,-8-1-1,3 2-378,0-1 0,-1 2 0,1-1 0,0 1 0,-1 1 0,1 0 0,0 1 0,-1 0 0,-14 4 0,19-4-769,0 2 0,0-1 0,0 1 0,1 0 1,0 0-1,-1 1 0,1 0 0,0 0 0,-8 8 0,-4 11-8697</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39.407"/>
    </inkml:context>
    <inkml:brush xml:id="br0">
      <inkml:brushProperty name="width" value="0.025" units="cm"/>
      <inkml:brushProperty name="height" value="0.025" units="cm"/>
      <inkml:brushProperty name="color" value="#004F8B"/>
    </inkml:brush>
  </inkml:definitions>
  <inkml:trace contextRef="#ctx0" brushRef="#br0">0 70 8346,'0'0'12707,"4"-3"-11593,6-4-758,1 1 0,-1 0 0,1 0 0,0 1 0,0 1 0,1 0 0,-1 1 0,1 0 0,22-3 0,9 1 462,62 1 0,-43 4-2311,-62-8-7279</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3.517"/>
    </inkml:context>
    <inkml:brush xml:id="br0">
      <inkml:brushProperty name="width" value="0.025" units="cm"/>
      <inkml:brushProperty name="height" value="0.025" units="cm"/>
      <inkml:brushProperty name="color" value="#004F8B"/>
    </inkml:brush>
  </inkml:definitions>
  <inkml:trace contextRef="#ctx0" brushRef="#br0">93 76 7242,'0'0'13145,"-4"0"-11535,-11 0-294,11 0 830,4-2-1964,-1 1 1,1-1-1,0 0 1,0 1-1,0-1 1,0 0-1,0 0 1,0 1 0,1-1-1,-1 0 1,1 1-1,-1-1 1,1 0-1,1-2 1,26-7-140,1 2 0,1 1 0,0 2 0,0 0 0,0 3 0,37-2 0,-66 6-44,-1 0 0,1-1 0,0 1 0,0 0 0,-1 0 0,1-1-1,0 1 1,-1 0 0,1 0 0,0 0 0,-1 0 0,0 0 0,1 0 0,-1 0 0,1 0 0,-1 0 0,0 0-1,0 0 1,0 0 0,0 0 0,0 0 0,0 0 0,0 0 0,0 0 0,0 1 0,0 0 0,-3 38 156,3-39-146,-1 10 15,-2-1 0,1 1 0,-1-1 0,-1 0 0,0 0 0,0 0 0,-1 0 0,-6 9 0,-56 74 64,24-37-65,-132 206 63,175-262-88,0 1 0,0-1 0,-1 0 0,1 1-1,0-1 1,0 1 0,-1-1 0,1 0 0,0 1 0,0-1-1,0 1 1,0-1 0,0 1 0,-1-1 0,1 0 0,0 1 0,0-1-1,0 1 1,0-1 0,1 1 0,-1-1 0,0 1 0,0-1-1,0 1 1,0-1 0,0 0 0,0 1 0,1-1 0,-1 1-1,0-1 1,0 0 0,1 1 0,-1-1 0,0 0 0,0 1 0,1-1-1,-1 0 1,0 1 0,1-1 0,-1 0 0,1 0 0,-1 1-1,0-1 1,1 0 0,0 0 0,32 7 42,40-11-692,-63 1-229,-1 0 0,1-1 0,-1 0 0,0 0-1,0-1 1,0 0 0,0-1 0,-1 0 0,0 0 0,-1-1-1,9-9 1,8-8-4525</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3.974"/>
    </inkml:context>
    <inkml:brush xml:id="br0">
      <inkml:brushProperty name="width" value="0.025" units="cm"/>
      <inkml:brushProperty name="height" value="0.025" units="cm"/>
      <inkml:brushProperty name="color" value="#004F8B"/>
    </inkml:brush>
  </inkml:definitions>
  <inkml:trace contextRef="#ctx0" brushRef="#br0">52 0 9874,'0'0'13466,"-4"23"-12706,1-6-636,-5 31 324,-15 51 0,17-79 1042,-2 1-4706,9-41-4373,11-17 3611,-4 3-1936</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4.378"/>
    </inkml:context>
    <inkml:brush xml:id="br0">
      <inkml:brushProperty name="width" value="0.025" units="cm"/>
      <inkml:brushProperty name="height" value="0.025" units="cm"/>
      <inkml:brushProperty name="color" value="#004F8B"/>
    </inkml:brush>
  </inkml:definitions>
  <inkml:trace contextRef="#ctx0" brushRef="#br0">0 25 8250,'0'0'16905,"18"-5"-16042,57-14-170,-72 19-657,-1 0-1,1 0 0,-1 0 1,1 0-1,0 0 1,-1 1-1,1-1 1,-1 1-1,1 0 1,-1 0-1,0 0 1,1 0-1,-1 0 1,0 0-1,0 1 1,1-1-1,-1 1 0,0-1 1,-1 1-1,1 0 1,3 3-1,0 2 52,0 1-1,-1-1 0,1 1 1,4 13-1,-3-7-14,6 16-36,-1 0-1,-2 1 0,-1 1 0,-2-1 1,-1 1-1,-1 0 0,-2 0 1,-1 1-1,-2-1 0,-4 35 0,4-59-281,0-1 0,0 1-1,0-1 1,-1 0-1,0 1 1,-1-1-1,1 0 1,-2 0-1,-4 8 1,5-10-754,0 0 0,-1-1 1,0 0-1,0 1 0,0-1 0,-1-1 1,1 1-1,-7 3 0,-4 3-4831</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4.745"/>
    </inkml:context>
    <inkml:brush xml:id="br0">
      <inkml:brushProperty name="width" value="0.025" units="cm"/>
      <inkml:brushProperty name="height" value="0.025" units="cm"/>
      <inkml:brushProperty name="color" value="#004F8B"/>
    </inkml:brush>
  </inkml:definitions>
  <inkml:trace contextRef="#ctx0" brushRef="#br0">0 105 7538,'0'0'13226,"46"-67"-13338,-31 58-936,15-1-1312,0 1-2097,-15-1-4697</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5.089"/>
    </inkml:context>
    <inkml:brush xml:id="br0">
      <inkml:brushProperty name="width" value="0.025" units="cm"/>
      <inkml:brushProperty name="height" value="0.025" units="cm"/>
      <inkml:brushProperty name="color" value="#004F8B"/>
    </inkml:brush>
  </inkml:definitions>
  <inkml:trace contextRef="#ctx0" brushRef="#br0">137 0 12827,'0'0'11406,"-15"5"-10640,-47 16 34,58-19-727,0 0 0,0 0 0,1 0 0,-1 1 0,1-1 0,0 1 0,0 0 0,0 0 0,0 0 0,0 0 0,0 0 0,1 1 0,0-1 0,0 1 0,0-1 0,0 1 0,0 0 0,1 0 0,-1 0 0,1 0 0,0 0 0,0 0 0,1 0 0,-1 0 0,1 1 0,1 7 0,-1-5-67,-1-1-5,1 1 0,-1-1 1,1 1-1,1-1 1,0 0-1,0 1 0,0-1 1,0 0-1,1 0 1,0 1-1,0-1 0,1-1 1,0 1-1,0 0 0,0-1 1,6 8-1,62 60 7,-51-54 0,32 38 0,-46-49-6,0 1 1,-1 0-1,1 0 1,-2 0-1,1 1 0,-1 0 1,-1-1-1,3 15 1,-2-6 25,-1 0 0,-1 0 0,0 35 1,-2-48-19,0 1 1,0-1-1,-1 0 1,0 0-1,0 0 1,0 0-1,-1-1 1,0 1-1,0 0 0,0 0 1,0-1-1,-1 1 1,1-1-1,-1 0 1,0 0-1,-1 0 1,1 0-1,-6 4 1,4-4-110,0 1 1,-1-2 0,1 1-1,-1-1 1,0 0 0,0 0-1,-1 0 1,1-1 0,0 0-1,-1 0 1,1-1 0,-1 0-1,0 0 1,1 0 0,-1-1-1,0 0 1,1 0 0,-11-2-1,16 1-89,-1 0 0,1 0 0,-1 1 1,1-1-1,0 0 0,-1 0 0,1 0 0,0-1 0,0 1 0,0 0 0,0 0 0,0-1 0,0 1 0,0 0 0,0-1 0,1 1 0,-1-1 0,0 1 0,1-1 0,-1 1 0,1-1 0,0 0 1,-1 1-1,1-3 0,0-46-6878,0 32 2029,0-2-2314</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5.569"/>
    </inkml:context>
    <inkml:brush xml:id="br0">
      <inkml:brushProperty name="width" value="0.025" units="cm"/>
      <inkml:brushProperty name="height" value="0.025" units="cm"/>
      <inkml:brushProperty name="color" value="#004F8B"/>
    </inkml:brush>
  </inkml:definitions>
  <inkml:trace contextRef="#ctx0" brushRef="#br0">9 34 7538,'0'0'14844,"-2"-4"-13968,1 4-833,1 0-1,-1-1 1,1 1-1,-1-1 1,1 1-1,0-1 1,-1 1-1,1-1 1,-1 1-1,1-1 1,0 1-1,0-1 0,-1 0 1,1 1-1,0-1 1,0 1-1,0-1 1,0 0-1,0 1 1,0-1-1,0 1 1,0-1-1,0 0 1,0 1-1,0-1 1,0 0-1,0 1 1,0-1-1,0 1 1,1-1-1,-1 0 1,0 1-1,1-1 0,-1 1 1,0-1-1,1 1 1,-1-1-1,0 1 1,1-1-1,2 0 42,-1-1 1,0 1-1,1 1 0,-1-1 0,1 0 0,-1 0 0,1 1 0,-1 0 0,1-1 1,0 1-1,3 0 0,1 0 7,2 0 59,1 0 0,-1 0 0,1 1-1,-1 1 1,15 3 0,-21-4-116,0 0 0,1 1 0,-1-1 0,0 1 0,-1 0 0,1 0 0,0 0 0,0 0 0,-1 1 0,0-1 0,1 1 1,-1-1-1,0 1 0,0 0 0,0 0 0,-1 0 0,1 0 0,-1 0 0,2 6 0,2 4 24,-1 1-1,-1 0 1,0 1-1,-1-1 1,0 1 0,-1-1-1,-1 1 1,0-1 0,-1 1-1,-1-1 1,0 1 0,-5 14-1,0-6-9,-1 1 0,-1-1 0,-1-1 0,-1 0-1,-2 0 1,-18 26 0,-35 65 139,57-97-130,8-8-50,1-6-2,0 0 0,0 0 1,0-1-1,0 1 0,0 0 1,0 0-1,0 0 0,0-1 1,1 1-1,-1 0 0,1-1 1,0 1-1,-1 0 0,1-1 0,0 1 1,0-1-1,0 1 0,0-1 1,0 1-1,0-1 0,0 0 1,3 2-1,-2-2-204,1 0 0,-1 0 1,1 0-1,0-1 0,-1 1 0,1-1 1,0 0-1,0 0 0,-1 0 0,6-1 1,5 1-2894,-9-3 1182,-1-1-1,1 1 1,-1-1-1,0 0 1,0 0-1,3-6 1,-3-1-5629</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6.546"/>
    </inkml:context>
    <inkml:brush xml:id="br0">
      <inkml:brushProperty name="width" value="0.025" units="cm"/>
      <inkml:brushProperty name="height" value="0.025" units="cm"/>
      <inkml:brushProperty name="color" value="#004F8B"/>
    </inkml:brush>
  </inkml:definitions>
  <inkml:trace contextRef="#ctx0" brushRef="#br0">25 95 5449,'0'0'12946,"-15"-8"-7531,15 7-4377,-1 0-1025,0 1 0,1-1 0,-1 1 0,1-1 0,-1 1-1,1-1 1,-1 1 0,1-1 0,-1 1 0,1-1 0,-1 0 0,1 1 0,0-1 0,-1 0 0,1 1 0,0-1 0,0 0-1,-1 0 1,1 1 0,0-1 0,0 0 0,0 0 0,0 1 0,0-2 0,0 1-19,0 1 0,0-1 0,0 1-1,0-1 1,0 1 0,0-1 0,0 1 0,0-1 0,0 0 0,0 1 0,0-1 0,0 1-1,0-1 1,0 1 0,0-1 0,1 1 0,-1-1 0,0 1 0,0-1 0,1 1 0,-1-1-1,0 1 1,1-1 0,-1 1 0,0 0 0,1-1 0,-1 1 0,1 0 0,-1-1 0,1 1-1,-1 0 1,1-1 0,-1 1 0,1 0 0,-1 0 0,1 0 0,0-1 0,230 1 1211,-229-16-6069,-3-7-6070,1 20 6645,0-7-624</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7.069"/>
    </inkml:context>
    <inkml:brush xml:id="br0">
      <inkml:brushProperty name="width" value="0.025" units="cm"/>
      <inkml:brushProperty name="height" value="0.025" units="cm"/>
      <inkml:brushProperty name="color" value="#004F8B"/>
    </inkml:brush>
  </inkml:definitions>
  <inkml:trace contextRef="#ctx0" brushRef="#br0">181 47 8650,'0'0'16409,"-7"-3"-15416,4 2-927,1 0 0,-1 0-1,1 0 1,-1 0 0,0 1 0,0-1-1,1 1 1,-1 0 0,0 0 0,1 0-1,-1 0 1,0 0 0,0 1 0,-3 0-1,2 1 10,0 0-1,0 0 0,0 0 1,0 0-1,0 1 0,0-1 0,1 1 1,-1 0-1,1 1 0,-4 3 0,-3 4 11,1 0-1,1 0 1,0 1-1,1 0 1,0 1-1,1-1 1,0 1-1,1 0 1,1 1-1,0-1 1,1 1-1,0 0 1,-2 27-1,5-40-86,0 1 1,0-1-1,1 1 0,-1-1 0,0 1 0,0-1 1,1 0-1,-1 1 0,1-1 0,-1 1 0,1-1 1,0 0-1,-1 1 0,1-1 0,0 0 0,0 0 1,0 0-1,0 0 0,0 0 0,0 0 0,0 0 1,0 0-1,1 0 0,-1 0 0,2 0 0,0 1-14,1-1-1,0 0 0,0 0 0,-1 0 1,1 0-1,0-1 0,0 1 1,0-1-1,6-1 0,-1 1-27,1-1-1,-1-1 0,0 0 1,0 0-1,0-1 1,0 0-1,13-7 0,-11 3-19,-1-1 0,0-1-1,-1 1 1,0-2-1,0 1 1,-1-1-1,0-1 1,-1 1-1,0-1 1,-1-1 0,0 1-1,0-1 1,-1 0-1,-1 0 1,0 0-1,-1-1 1,0 0 0,-1 1-1,-1-1 1,0 0-1,-1-21 1,0 32 5,0 1 0,-1-1 1,1 1-1,-1-1 0,0 1 0,1-1 1,-1 1-1,0 0 0,0 0 0,0-1 1,0 1-1,0 0 0,0 0 1,0 0-1,0 0 0,-1 0 0,1 0 1,0 0-1,-1 0 0,1 1 0,-1-1 1,1 0-1,0 1 0,-1-1 0,1 1 1,-1 0-1,0-1 0,1 1 1,-1 0-1,1 0 0,-4 0 0,1 0-176,0 0-1,0-1 1,0 2-1,0-1 1,0 0-1,0 1 1,0 0-1,0 0 0,0 0 1,0 0-1,0 1 1,1-1-1,-5 3 1,5-1-38,0 0 1,0 0 0,-1 1-1,2-1 1,-1 0 0,0 1-1,1 0 1,0 0-1,0 0 1,0 0 0,0 0-1,-1 5 1,-12 57-4827,12-45 2539,-5 21-3696</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7.472"/>
    </inkml:context>
    <inkml:brush xml:id="br0">
      <inkml:brushProperty name="width" value="0.025" units="cm"/>
      <inkml:brushProperty name="height" value="0.025" units="cm"/>
      <inkml:brushProperty name="color" value="#004F8B"/>
    </inkml:brush>
  </inkml:definitions>
  <inkml:trace contextRef="#ctx0" brushRef="#br0">227 42 7154,'0'0'15415,"-13"7"-14200,-2 3-934,0 0 1,0 1 0,1 0 0,0 1-1,1 1 1,1 0 0,-13 18 0,7-6 33,4-6-23,1 0 0,-11 22 1,20-33-251,1 0 1,-1 1-1,2-1 1,-1 1-1,1-1 1,1 1 0,0 0-1,-1 16 1,3-24-41,-1 1 0,0 0 0,1-1 1,0 1-1,-1-1 0,1 1 0,0-1 1,0 1-1,0-1 0,0 1 0,0-1 1,0 0-1,0 1 0,0-1 0,1 0 1,-1 0-1,0 0 0,1 0 1,-1 0-1,1 0 0,-1 0 0,1-1 1,-1 1-1,1 0 0,0-1 0,-1 1 1,1-1-1,0 0 0,-1 0 0,1 1 1,2-1-1,63 2 142,-55-2-122,-4 0-10,0-1-1,0 0 1,0-1-1,-1 1 1,1-2-1,0 1 1,-1-1-1,1 0 1,-1 0-1,0-1 1,0 0-1,0 0 1,-1-1-1,1 0 1,-1 0-1,0-1 1,-1 1-1,8-10 1,-6 6-11,-1 1-1,0-1 1,-1 0-1,0-1 1,0 0-1,-1 1 1,0-1 0,-1-1-1,0 1 1,0 0-1,-1-1 1,-1 1-1,1-16 1,-1-3-48,-2-37-370,1 63 385,0 0 0,-1 0 1,0 0-1,1 0 0,-1 1 1,0-1-1,0 0 1,-1 1-1,1-1 0,-1 0 1,1 1-1,-1 0 0,0-1 1,1 1-1,-1 0 0,-1 0 1,1 0-1,-3-2 0,-26-19-2629</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8.689"/>
    </inkml:context>
    <inkml:brush xml:id="br0">
      <inkml:brushProperty name="width" value="0.025" units="cm"/>
      <inkml:brushProperty name="height" value="0.025" units="cm"/>
      <inkml:brushProperty name="color" value="#004F8B"/>
    </inkml:brush>
  </inkml:definitions>
  <inkml:trace contextRef="#ctx0" brushRef="#br0">242 76 6265,'0'0'12351,"8"-12"-10231,22-39-54,-23 39 2817,-22 34-2842,-74 191-889,50-115-1021,24-62-123,0-2-24,2 0-1,1 1 0,-15 69 1,23-83-1638,4-21 1544,0 0 0,0 0 0,0 0 1,0 0-1,0 0 0,0 0 0,0 0 1,0-1-1,0 1 0,-1 0 1,1 0-1,0 0 0,0 0 0,0 0 1,0 0-1,0 0 0,0 0 1,0 0-1,0 0 0,0 0 0,0 0 1,0 0-1,0-1 0,0 1 1,0 0-1,-1 0 0,1 0 0,0 0 1,0 0-1,0 0 0,0 0 0,0 0 1,0 0-1,0 0 0,0 0 1,0 0-1,-1 0 0,1 0 0,0 0 1,0 0-1,0 0 0,0 0 1,0 0-1,0 0 0,0 0 0,0 0 1,0 1-1,0-1 0,-1 0 0,1 0 1,0 0-1,0 0 0,0 0 1,0 0-1,0 0 0,0 0 0,0 0 1,0 0-1,0 0 0,0 0 1,0 0-1,0 1 0,0-1 0,-4-20-7976,1-1 7119,-7-36-6407,-4 2 4010,6 25 2543,-6-6-553</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40.627"/>
    </inkml:context>
    <inkml:brush xml:id="br0">
      <inkml:brushProperty name="width" value="0.025" units="cm"/>
      <inkml:brushProperty name="height" value="0.025" units="cm"/>
      <inkml:brushProperty name="color" value="#004F8B"/>
    </inkml:brush>
  </inkml:definitions>
  <inkml:trace contextRef="#ctx0" brushRef="#br0">0 0 9722,'0'0'13936,"1"18"-13441,35 341 1355,-23-313-1638,-6-24-1105,-4-4-3291</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9.072"/>
    </inkml:context>
    <inkml:brush xml:id="br0">
      <inkml:brushProperty name="width" value="0.025" units="cm"/>
      <inkml:brushProperty name="height" value="0.025" units="cm"/>
      <inkml:brushProperty name="color" value="#004F8B"/>
    </inkml:brush>
  </inkml:definitions>
  <inkml:trace contextRef="#ctx0" brushRef="#br0">1 1 10138,'0'0'17831,"12"5"-16630,19 10-669,-1 0 1,53 38-1,-68-43-502,-1 1 1,0 1-1,-1 1 1,-1 0-1,0 0 1,-1 1-1,0 1 1,10 17-1,-7-8-144,11 28-2308,-16-42-642,5-9-4590,-8-2 4089,1 1-3135</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09.409"/>
    </inkml:context>
    <inkml:brush xml:id="br0">
      <inkml:brushProperty name="width" value="0.025" units="cm"/>
      <inkml:brushProperty name="height" value="0.025" units="cm"/>
      <inkml:brushProperty name="color" value="#004F8B"/>
    </inkml:brush>
  </inkml:definitions>
  <inkml:trace contextRef="#ctx0" brushRef="#br0">1 0 13171,'0'0'16466,"0"28"-15930,0 115-93,0-64-7599,0-84 2996,1-10-2561,5-7-1961</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1.540"/>
    </inkml:context>
    <inkml:brush xml:id="br0">
      <inkml:brushProperty name="width" value="0.025" units="cm"/>
      <inkml:brushProperty name="height" value="0.025" units="cm"/>
      <inkml:brushProperty name="color" value="#004F8B"/>
    </inkml:brush>
  </inkml:definitions>
  <inkml:trace contextRef="#ctx0" brushRef="#br0">39 34 14443,'0'0'11300,"-7"-1"-10827,-18-6 5,19 6 798,30-6-334,-5 4-953,1 0 1,0 1-1,26 1 1,-25 1-764,1 0-1,30-6 1,-29 4-415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5.077"/>
    </inkml:context>
    <inkml:brush xml:id="br0">
      <inkml:brushProperty name="width" value="0.025" units="cm"/>
      <inkml:brushProperty name="height" value="0.025" units="cm"/>
      <inkml:brushProperty name="color" value="#004F8B"/>
    </inkml:brush>
  </inkml:definitions>
  <inkml:trace contextRef="#ctx0" brushRef="#br0">151 1 8242,'0'0'17912,"0"16"-16745,-21 260 1509,6-125-2468,14-24-2162,1-125 253,0-17-8743,-1 11 9471,1 0-1,0 0 1,-1 0-1,0 0 1,0 1-1,0-1 1,0 0 0,-1 0-1,-3-5 1,-2-2 40,-1-1 0,0 1 0,-15-14 0,15 17 710,0-1 0,1 0 0,0 0-1,-9-16 1,8 5-501</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5.449"/>
    </inkml:context>
    <inkml:brush xml:id="br0">
      <inkml:brushProperty name="width" value="0.025" units="cm"/>
      <inkml:brushProperty name="height" value="0.025" units="cm"/>
      <inkml:brushProperty name="color" value="#004F8B"/>
    </inkml:brush>
  </inkml:definitions>
  <inkml:trace contextRef="#ctx0" brushRef="#br0">1 86 12643,'0'0'12616,"9"-3"-12488,17-4-4,1 2 1,45-3-1,-11 1-141,39-15-2145,-86 21 973,1-1 1,-1-1-1,17-6 1,22-4-4934,-15 8-1942</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5.819"/>
    </inkml:context>
    <inkml:brush xml:id="br0">
      <inkml:brushProperty name="width" value="0.025" units="cm"/>
      <inkml:brushProperty name="height" value="0.025" units="cm"/>
      <inkml:brushProperty name="color" value="#004F8B"/>
    </inkml:brush>
  </inkml:definitions>
  <inkml:trace contextRef="#ctx0" brushRef="#br0">295 1 11867,'0'0'13448,"-25"2"-12385,-82 12-250,100-13-741,1 1 1,0 0-1,0 1 0,0-1 1,0 1-1,1 1 0,-1-1 0,1 1 1,-1 0-1,1 0 0,1 0 1,-1 1-1,0-1 0,1 1 1,0 0-1,0 1 0,1-1 0,-1 1 1,1-1-1,1 1 0,-1 0 1,-2 7-1,-1 1 52,-3 8-23,0 2 1,2-1-1,1 1 0,0 0 0,2 1 0,1-1 1,1 1-1,2 33 0,0-52-101,0 1-1,0-1 1,1 1-1,0-1 0,1 0 1,-1 1-1,1-1 1,0 0-1,1 0 1,0 0-1,0 0 1,0-1-1,0 1 1,1-1-1,0 0 1,0 0-1,0 0 1,1 0-1,0-1 1,0 0-1,0 0 1,0 0-1,1-1 1,-1 1-1,11 3 1,-2-1-20,0-1-1,1-1 1,0 0 0,0-1 0,0-1 0,0 0 0,0-1 0,1 0-1,29-4 1,-37 2 16,-1 0 0,0-1 0,1 0 0,-1 0-1,0 0 1,0-1 0,0 0 0,-1-1 0,1 0-1,-1 0 1,0 0 0,0 0 0,0-1 0,0 0-1,-1-1 1,0 1 0,9-13 0,-7 8-3,-1 0 1,-1-1-1,0 0 1,0 0-1,-1 0 1,0-1 0,-1 1-1,0-1 1,-1 0-1,1-17 1,-1 11-89,-2-1 1,0 1-1,-1-1 1,-1 1-1,-1 0 1,0 0-1,-7-21 0,6 29 34,0 1 0,0 0 0,-1-1 0,0 1 0,-1 1 0,0-1 0,0 1 0,-1 0 0,0 1 0,0 0 0,-1 0 0,0 0 0,-16-10 0,22 16-96,0 0 0,0 0 0,0 0 0,0 0 0,0 1 0,0-1 0,0 1 1,0-1-1,0 1 0,0 0 0,0 0 0,0 0 0,-4 0 0,-1 0-2429,7 5-991,4 14 1382,15 8-1755,3-2-524</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6.190"/>
    </inkml:context>
    <inkml:brush xml:id="br0">
      <inkml:brushProperty name="width" value="0.025" units="cm"/>
      <inkml:brushProperty name="height" value="0.025" units="cm"/>
      <inkml:brushProperty name="color" value="#004F8B"/>
    </inkml:brush>
  </inkml:definitions>
  <inkml:trace contextRef="#ctx0" brushRef="#br0">31 1 11666,'0'0'8790,"-1"25"-7745,-6 81-168,7-99-674,-1 1 0,0-1 0,-1 0 0,0 1 0,0-1 1,-5 12-1,6-17-323,-1 1 1,1-1-1,0 1 1,1-1-1,-1 1 1,0-1-1,1 1 1,0-1-1,-1 1 1,1 0-1,0-1 1,1 6-1,8-31-4436,13-59-3195,-8 40-1588</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6.541"/>
    </inkml:context>
    <inkml:brush xml:id="br0">
      <inkml:brushProperty name="width" value="0.025" units="cm"/>
      <inkml:brushProperty name="height" value="0.025" units="cm"/>
      <inkml:brushProperty name="color" value="#004F8B"/>
    </inkml:brush>
  </inkml:definitions>
  <inkml:trace contextRef="#ctx0" brushRef="#br0">1 96 11803,'0'0'9233,"24"-13"-8767,76-39 38,-92 47-390,0 1 0,0 0 1,0 1-1,0 0 0,0 0 0,1 1 0,-1 0 1,1 0-1,0 1 0,0 0 0,0 0 1,9 2-1,2-1 475,-19 0-512,1 1 0,0-1 0,0 1 0,0-1 0,0 1 0,0 0 0,-1 0 0,1 0 0,0 0 0,-1 0 0,1 0 0,-1 0 0,1 1 0,-1-1 0,1 1 0,-1-1 0,0 1 0,0-1 0,0 1 0,0-1 0,0 1 0,0 0 0,0 0 0,0 0 0,-1-1 0,1 1 0,-1 0 0,1 0 0,-1 0 0,0 0 0,0 0 0,0 2 0,2 13 251,-1-1 1,-3 31-1,1-30-144,0-4-106,-1 0-1,0 0 1,-1-1 0,-1 1-1,0-1 1,-1 0 0,0 0 0,0 0-1,-1-1 1,-15 20 0,-12 27 234,3-10-59,24-41-190,0 0 1,1 1-1,0-1 0,0 1 1,1 0-1,0 1 0,1-1 1,0 1-1,0 0 1,1 0-1,0 0 0,0 0 1,0 15-1,3-23-60,0-1 0,-1 1-1,1 0 1,0 0 0,0 0-1,0-1 1,0 1 0,0 0 0,0-1-1,0 1 1,0-1 0,0 1 0,0-1-1,0 1 1,1-1 0,-1 0 0,0 0-1,0 0 1,0 0 0,1 1-1,-1-1 1,0-1 0,0 1 0,2 0-1,46 0 77,-34-1-23,-6 1-99,0 0 1,0-1-1,0-1 0,1 1 1,-1-1-1,-1-1 0,1 0 1,0 0-1,-1 0 0,1-1 1,9-7-1,-13 8-337,0-1 0,-1 1 0,0-1 0,0 0 0,0 0 0,-1 0 0,1-1 0,4-7 0,-6 8-357,0-1 0,0 0 0,0 0 0,0 0 0,-1 0 0,0 0 0,0 0 0,0 0 0,0-1 0,-1-4 0,0-19-6674,0 5-982</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7.110"/>
    </inkml:context>
    <inkml:brush xml:id="br0">
      <inkml:brushProperty name="width" value="0.025" units="cm"/>
      <inkml:brushProperty name="height" value="0.025" units="cm"/>
      <inkml:brushProperty name="color" value="#004F8B"/>
    </inkml:brush>
  </inkml:definitions>
  <inkml:trace contextRef="#ctx0" brushRef="#br0">363 0 10866,'0'0'12784,"-27"4"-11553,-83 15-186,98-17-835,1 1 1,0 0 0,0 1-1,0 0 1,0 1 0,1 0 0,-1 1-1,1 0 1,1 0 0,-1 1-1,1 0 1,-8 9 0,2-3 49,-28 33 411,40-43-648,0 1 0,1-1 0,-1 1 0,1 0 0,0 0 0,0 0 0,1 0 0,-1 0 0,1 0 0,0 1 0,0-1-1,0 5 1,1-7-26,1 0-1,0-1 0,0 1 1,0-1-1,0 1 0,0-1 1,1 1-1,-1-1 0,0 0 1,1 1-1,-1-1 0,1 0 1,-1 0-1,1 0 0,0 0 1,-1-1-1,1 1 0,0 0 1,-1-1-1,1 1 0,0-1 1,0 1-1,0-1 0,0 0 1,-1 0-1,1 0 0,2 0 1,58 4 32,-62-4-29,65-3 14,-1-2 0,115-25-1,-163 28-41,0 0-1,0 1 1,16 1-1,-20 0 9,-11 1 13,1 0 0,0 0 0,-1 0 1,0 0-1,1 1 0,-1-1 0,0 1 1,0-1-1,0 1 0,0-1 0,0 1 1,0-1-1,0 1 0,0 0 0,0-1 1,-1 1-1,1 0 0,-1 0 0,0 0 1,1 0-1,-1-1 0,0 4 1,8 53 22,-5-24 20,-2-1 0,-3 36-1,1-57-25,0 0 0,-1 0-1,-1 0 1,0 0-1,0 0 1,-2-1-1,1 1 1,-13 20-1,9-18 36,-1-1 0,-1 1 0,0-1-1,-1-1 1,-24 22 0,28-30-30,0 1 0,0-1 0,0 0-1,0 0 1,-1-1 0,0 0 0,1-1 0,-1 1 0,0-1 0,0-1 0,-1 0 0,1 0 0,-13 0 0,13-1-80,0-1 0,1 1 1,-1-1-1,1-1 0,-1 1 1,1-1-1,-1-1 0,1 1 1,-13-8-1,15 7-180,1 1-1,1-1 1,-1 0 0,0 0 0,1 0-1,-1-1 1,1 0 0,0 1 0,0-1 0,1 0-1,-1 0 1,1 0 0,-1-1 0,2 1-1,-1-1 1,0 1 0,1-1 0,-1-4-1,-1-40-5297,3 44 4299,0-1 0,1 1 1,0 0-1,0 0 0,0 0 0,1-1 0,3-8 0,16-11-7823</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8.191"/>
    </inkml:context>
    <inkml:brush xml:id="br0">
      <inkml:brushProperty name="width" value="0.025" units="cm"/>
      <inkml:brushProperty name="height" value="0.025" units="cm"/>
      <inkml:brushProperty name="color" value="#004F8B"/>
    </inkml:brush>
  </inkml:definitions>
  <inkml:trace contextRef="#ctx0" brushRef="#br0">324 2 4177,'0'0'21395,"-3"-2"-20156,1 2-1162,0 0-1,0 0 0,1 1 1,-1-1-1,0 0 1,0 1-1,1-1 1,-1 1-1,0 0 1,1-1-1,-1 1 1,0 0-1,1 0 1,0 0-1,-1 0 1,1 0-1,-1 0 1,1 1-1,0-1 1,0 0-1,0 1 1,0-1-1,0 1 1,0-1-1,0 1 0,0 0 1,0 2-1,-35 64 745,25-44-576,-51 90 629,28-54-593,-49 117 1,74-152-341,6-19-83,0 1 0,1-1-1,0 1 1,0 0-1,1 0 1,0 0 0,-1 7-1,2-12-878,-9-15-6345,-3-14 2526,3 6-1468</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40.992"/>
    </inkml:context>
    <inkml:brush xml:id="br0">
      <inkml:brushProperty name="width" value="0.025" units="cm"/>
      <inkml:brushProperty name="height" value="0.025" units="cm"/>
      <inkml:brushProperty name="color" value="#004F8B"/>
    </inkml:brush>
  </inkml:definitions>
  <inkml:trace contextRef="#ctx0" brushRef="#br0">1 6 12395,'0'0'9546,"158"-5"-9154,-120 5-128,-8 0-168,8 0-96,-8 0 8,0 0-8,-7 0-96,7 0-552,-8 0-1113,16 0-71,-15 0-2705,-8 0-3921</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8.629"/>
    </inkml:context>
    <inkml:brush xml:id="br0">
      <inkml:brushProperty name="width" value="0.025" units="cm"/>
      <inkml:brushProperty name="height" value="0.025" units="cm"/>
      <inkml:brushProperty name="color" value="#004F8B"/>
    </inkml:brush>
  </inkml:definitions>
  <inkml:trace contextRef="#ctx0" brushRef="#br0">1 0 12699,'0'0'15642,"10"13"-13881,9 15-1363,-1 1-1,-2 1 0,-1 0 0,-1 1 0,18 63 0,25 55-445,-49-132-16,1 1 0,1-1 0,1-1 0,1 0 0,0 0-1,15 14 1,-24-27-194,0 0-1,0 0 1,1 0 0,-1 0-1,0-1 1,1 0 0,0 0-1,0 0 1,-1 0 0,1 0-1,0-1 1,0 0-1,1 0 1,-1 0 0,0 0-1,0 0 1,0-1 0,1 0-1,4 0 1,-5-1-449,1 0-1,-1 0 1,0-1 0,0 1 0,0-1-1,0 0 1,-1 0 0,1-1 0,0 1-1,-1-1 1,1 1 0,-1-1-1,0 0 1,0 0 0,0-1 0,0 1-1,-1-1 1,4-6 0,10-22-8995</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18.989"/>
    </inkml:context>
    <inkml:brush xml:id="br0">
      <inkml:brushProperty name="width" value="0.025" units="cm"/>
      <inkml:brushProperty name="height" value="0.025" units="cm"/>
      <inkml:brushProperty name="color" value="#004F8B"/>
    </inkml:brush>
  </inkml:definitions>
  <inkml:trace contextRef="#ctx0" brushRef="#br0">1 0 11058,'0'0'13111,"10"0"-11936,84 0 896,-92 0-2023,0 0 0,0 1 0,0-1-1,0 1 1,0-1 0,0 1 0,0 0-1,0-1 1,-1 1 0,1 0 0,0 0 0,-1 0-1,1 1 1,0-1 0,-1 0 0,1 1 0,-1-1-1,0 1 1,0-1 0,1 1 0,-1-1-1,0 1 1,0 0 0,0 0 0,-1 0 0,1-1-1,0 1 1,-1 0 0,1 0 0,-1 0 0,1 4-1,1 7 201,-1 1-1,0-1 1,-2 23-1,1-20-155,-2 1-47,0-1 0,0 0 0,-2 0 0,0 0 0,-1 0 0,0 0 0,-1-1 0,-1 0 0,0-1 0,-17 25 0,21-33-44,0-2 12,0 0-1,1 0 1,0 1 0,0 0 0,0-1-1,1 1 1,-1 0 0,1 0-1,0-1 1,1 1 0,-1 0-1,1 0 1,0 7 0,1-11-22,1 0 0,-1 0 0,0 0 0,0 0 0,1-1-1,-1 1 1,1 0 0,-1-1 0,0 1 0,1-1 0,-1 1 0,1-1 0,2 1 0,-3-1 1,24 3-10,0-1-1,0-1 0,0-2 1,42-4-1,53-17-1576,-33 5-5021,-46 15 678</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21.110"/>
    </inkml:context>
    <inkml:brush xml:id="br0">
      <inkml:brushProperty name="width" value="0.025" units="cm"/>
      <inkml:brushProperty name="height" value="0.025" units="cm"/>
      <inkml:brushProperty name="color" value="#004F8B"/>
    </inkml:brush>
  </inkml:definitions>
  <inkml:trace contextRef="#ctx0" brushRef="#br0">21 29 14371,'0'0'11973,"-5"-1"-11855,-10-6-2,18 5 549,34 2 815,-11 1-1534,-3-1 25,33 0-440,-1-2 0,68-10-1,-73 7-4004,-48 10-1107,-3-2 4351,1 17-3995</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21.468"/>
    </inkml:context>
    <inkml:brush xml:id="br0">
      <inkml:brushProperty name="width" value="0.025" units="cm"/>
      <inkml:brushProperty name="height" value="0.025" units="cm"/>
      <inkml:brushProperty name="color" value="#004F8B"/>
    </inkml:brush>
  </inkml:definitions>
  <inkml:trace contextRef="#ctx0" brushRef="#br0">1 14 8890,'0'0'13661,"31"0"-10613,90 0-1378,-41 0-3744,-59-7-1687,-18 0-5753</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24.169"/>
    </inkml:context>
    <inkml:brush xml:id="br0">
      <inkml:brushProperty name="width" value="0.025" units="cm"/>
      <inkml:brushProperty name="height" value="0.025" units="cm"/>
      <inkml:brushProperty name="color" value="#004F8B"/>
    </inkml:brush>
  </inkml:definitions>
  <inkml:trace contextRef="#ctx0" brushRef="#br0">9 34 5497,'0'0'8565,"-6"-8"-6747,3 6 1865,217-3-1592,-209 6-2080,-4-1-10,-1 0 0,1 0 0,-1 0 0,1 0 0,-1 1-1,0-1 1,1 0 0,-1 0 0,1 0 0,-1 0-1,1 0 1,-1 0 0,1 0 0,-1 0 0,1 0 0,-1-1-1,1 1 1,-1 0 0,1 0 0,-1 0 0,1 0 0,-1-1-1,1 1 1,-1 0 0,0-1 0,1 1 0,-1 0 0,0-1-1,1 1 1,-1 0 0,0-1 0,1 1 0,-1 0 0,0-1-1,0 1 1,1-1 0,-1 1 0,0-1 0,0 1 0,0-1-1,37-1 2,-36 2-57,28-2-2800,-28-4 2831,-1 5 1805</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0.741"/>
    </inkml:context>
    <inkml:brush xml:id="br0">
      <inkml:brushProperty name="width" value="0.025" units="cm"/>
      <inkml:brushProperty name="height" value="0.025" units="cm"/>
      <inkml:brushProperty name="color" value="#004F8B"/>
    </inkml:brush>
  </inkml:definitions>
  <inkml:trace contextRef="#ctx0" brushRef="#br0">9 57 7946,'0'0'8819,"-2"-5"-1011,-3-4-3696,4 9-3509,1 0-578,0-1 1,0 1 0,0 0-1,0 0 1,-1-1 0,1 1-1,0 0 1,0 0 0,0-1-1,0 1 1,0 0 0,0-1 0,0 1-1,0 0 1,0 0 0,0-1-1,0 1 1,0 0 0,0 0-1,0-1 1,1 1 0,-1 0-1,0-1 1,0 1 0,0 0-1,0 0 1,0 0 0,1-1 0,-1 1-1,0 0 1,0 0 0,0 0-1,0-1 1,1 1 0,-1 0-1,0 0 1,0 0 0,1 0-1,-1-1 1,0 1 0,0 0 0,1 0-1,-1 0 1,0 0 0,0 0-1,1 0 1,-1 0 0,0 0-1,1 0 1,-1 0 0,0 0-1,20 0-234,-13 0 315,198-16-15,-144 9-87,-35 6-1278,20-6-17685,-32 5 9537</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1.430"/>
    </inkml:context>
    <inkml:brush xml:id="br0">
      <inkml:brushProperty name="width" value="0.025" units="cm"/>
      <inkml:brushProperty name="height" value="0.025" units="cm"/>
      <inkml:brushProperty name="color" value="#004F8B"/>
    </inkml:brush>
  </inkml:definitions>
  <inkml:trace contextRef="#ctx0" brushRef="#br0">338 34 8226,'0'0'12668,"-9"-1"-11480,-3-1-850,1 1 17,1-1 0,0 1 0,-1 1 0,1 0 1,0 0-1,-1 1 0,1 1 0,0 0 0,-13 4 0,8 1-201,0 1 0,0 0 0,1 1 0,1 1 0,0 1 0,0-1 0,1 2 0,0 0 0,1 0 0,0 1 0,1 1 0,0 0 0,-12 25 0,19-31-151,0 1 0,1-1 0,0 0 0,0 1-1,1-1 1,0 1 0,1 0 0,-1-1 0,2 1 0,-1 0-1,4 15 1,-2-18-6,-1 1-1,1-1 1,0 0-1,0 0 1,1 0-1,0 0 1,0-1-1,0 1 1,1-1-1,0 1 1,0-1-1,0-1 1,0 1-1,1 0 1,0-1-1,5 4 1,-4-5-16,1-1 1,-1 0-1,0 0 1,1-1-1,-1 0 1,1 0-1,0 0 0,-1-1 1,1 0-1,0 0 1,-1 0-1,1-1 1,0 0-1,-1-1 0,1 1 1,-1-1-1,0-1 1,0 1-1,0-1 1,0 0-1,0 0 0,0-1 1,-1 1-1,1-1 1,-1-1-1,7-6 1,-9 7 18,19-20-133,-1-2 1,28-42 0,-43 58 100,-1-1-1,0 0 1,0-1-1,-1 1 1,0-1-1,-1 1 1,-1-1-1,0 0 1,0-1 0,0-17-1,-2 23 36,-1 0-1,1 1 1,-1-1-1,0 0 1,0 1 0,-1-1-1,0 1 1,0-1-1,-1 1 1,0 0 0,-6-11-1,6 13-30,1 1 0,-1 0 0,0 0 0,0 0 0,0 1 0,0-1 0,0 1 0,-1 0 0,1 0 1,-1 0-1,1 0 0,-1 0 0,0 1 0,0 0 0,1-1 0,-1 1 0,0 1 0,0-1 0,0 1 0,-8-1 0,10 1-156,1 0-1,-1 0 1,0 0-1,0 0 1,1 0 0,-1 1-1,0-1 1,1 0 0,-1 1-1,0-1 1,1 1-1,-1 0 1,1-1 0,-1 1-1,0 0 1,1 0 0,0 0-1,-1 0 1,1 0-1,0 0 1,-1 1 0,1-1-1,0 0 1,0 1 0,0-1-1,0 1 1,0-1-1,0 3 1,-1 2-719,1 0 0,0 0 0,0 0 0,1 0 0,-1 0 0,2 10 0,0 1-1533,-1 12-2958</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1.800"/>
    </inkml:context>
    <inkml:brush xml:id="br0">
      <inkml:brushProperty name="width" value="0.025" units="cm"/>
      <inkml:brushProperty name="height" value="0.025" units="cm"/>
      <inkml:brushProperty name="color" value="#004F8B"/>
    </inkml:brush>
  </inkml:definitions>
  <inkml:trace contextRef="#ctx0" brushRef="#br0">52 0 7514,'0'0'14895,"-2"10"-13734,-47 136 1531,48-142-4661,9-15-2612,14-26-4486,-7 5 2711</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2.450"/>
    </inkml:context>
    <inkml:brush xml:id="br0">
      <inkml:brushProperty name="width" value="0.025" units="cm"/>
      <inkml:brushProperty name="height" value="0.025" units="cm"/>
      <inkml:brushProperty name="color" value="#004F8B"/>
    </inkml:brush>
  </inkml:definitions>
  <inkml:trace contextRef="#ctx0" brushRef="#br0">259 8 8410,'0'0'13436,"-5"-1"-12390,-1-1-853,-1 1-1,1 0 1,0 0 0,-1 0 0,1 1 0,-1 0 0,1 0 0,-1 1 0,1-1 0,0 1 0,-1 1 0,1-1 0,0 1 0,0 1 0,0-1 0,0 1 0,0 0 0,-8 5 0,1 2-14,0 0 0,0 1-1,1 0 1,0 1 0,1 0 0,-16 23 0,23-27-171,0 0 0,1 0-1,0 1 1,0-1 0,1 1 0,0 0 0,0 0-1,1 0 1,0 0 0,0 0 0,1 0 0,1 0-1,2 16 1,-3-23-12,1-1-1,0 0 0,0 0 1,0 0-1,0 0 1,0 0-1,0 0 0,0 0 1,0 0-1,0 0 1,0 0-1,0-1 0,1 1 1,-1 0-1,0-1 1,0 1-1,1-1 0,-1 1 1,1-1-1,-1 0 0,0 0 1,1 1-1,2-1 1,41 0-77,-30-1 88,-10 0-13,1 0 0,-1 0 0,0 0-1,0-1 1,-1 0 0,1 0 0,0 0-1,-1 0 1,1-1 0,-1 0 0,1 0-1,-1 0 1,0 0 0,-1-1 0,1 1-1,0-1 1,-1 0 0,0 0 0,0-1-1,0 1 1,-1 0 0,5-10 0,2-6-31,0 0 1,-2 0-1,11-43 1,-15 26 1162,-3 35-690,-1 5-33,0 20 114,2 140 155,-2 169-1387,16-336-2866,-6-15 1005,-2 0-1,0 0 1,-2 0-1,5-27 1,-2 16-4701</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3.161"/>
    </inkml:context>
    <inkml:brush xml:id="br0">
      <inkml:brushProperty name="width" value="0.025" units="cm"/>
      <inkml:brushProperty name="height" value="0.025" units="cm"/>
      <inkml:brushProperty name="color" value="#004F8B"/>
    </inkml:brush>
  </inkml:definitions>
  <inkml:trace contextRef="#ctx0" brushRef="#br0">242 1 7434,'0'0'15714,"-18"9"-14643,0 1-735,0 1 0,0 1 1,2 0-1,-1 1 1,1 1-1,-20 23 1,26-24-194,0 0 1,1 1-1,1 0 1,0 0-1,1 1 1,1 0-1,0 0 1,1 1-1,1-1 1,0 1-1,1 0 1,1 0-1,0 0 1,1 26-1,2-41-144,-1 1-1,1-1 1,0 1-1,-1-1 1,1 0-1,0 1 1,0-1-1,0 0 1,0 0-1,0 1 1,0-1-1,0 0 1,0 0-1,0 0 1,0 0-1,1 0 1,-1-1 0,0 1-1,1 0 1,-1-1-1,1 1 1,-1-1-1,1 1 1,-1-1-1,1 0 1,-1 1-1,1-1 1,-1 0-1,1 0 1,2 0-1,1 0 0,0 1 1,0-1-1,0 0 0,0-1 0,0 1 0,0-1 0,0 0 0,6-2 0,-3-1-24,-1-1 0,1-1 0,-1 1 0,0-1-1,0-1 1,-1 1 0,0-1 0,0 0 0,-1 0-1,8-13 1,-1-1-2,-2 0 0,16-43 0,-22 49 85,0 0 0,-1 0 0,-1-1 0,0 1 0,-1-21 0,-1 35 871,0 4-520,0 546 998,0-548-1437,0-43-17021,0 23 8097</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2.137"/>
    </inkml:context>
    <inkml:brush xml:id="br0">
      <inkml:brushProperty name="width" value="0.025" units="cm"/>
      <inkml:brushProperty name="height" value="0.025" units="cm"/>
      <inkml:brushProperty name="color" value="#004F8B"/>
    </inkml:brush>
  </inkml:definitions>
  <inkml:trace contextRef="#ctx0" brushRef="#br0">33 0 12243,'0'0'8954,"-27"152"-8762,24-120-192,0-9-80,3-2-361,0-10-455,0-8-424,3-3-1041,12 0-527,-3-17-1113</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4.782"/>
    </inkml:context>
    <inkml:brush xml:id="br0">
      <inkml:brushProperty name="width" value="0.025" units="cm"/>
      <inkml:brushProperty name="height" value="0.025" units="cm"/>
      <inkml:brushProperty name="color" value="#004F8B"/>
    </inkml:brush>
  </inkml:definitions>
  <inkml:trace contextRef="#ctx0" brushRef="#br0">154 49 176,'0'0'13634,"-9"1"-12371,4-1-1052,0 1 0,0 0 0,0 1 0,0-1 0,0 1 0,0 0 0,1 0 0,-1 0 0,1 1 0,-1 0 0,1 0 0,0 0 0,0 0 0,0 0 0,0 1 0,1 0 0,0 0 0,-1 0 0,2 0 0,-1 0 0,0 1 0,-3 7 0,-4 16 325,1 1 0,2-1 1,0 2-1,2-1 1,1 1-1,2-1 1,1 44-1,0-25-160,0-18-202,1 0 0,1 0 0,1-1 0,8 34 0,-8-56-160,0 0 1,0 1-1,0-1 1,1 0-1,0-1 1,1 1-1,-1-1 1,1 1-1,1-1 1,-1 0-1,1 0 1,0-1-1,0 0 1,1 1-1,0-2 1,-1 1-1,2-1 1,-1 0-1,0 0 1,1 0-1,11 3 0,-7-3-10,0-1-1,1 0 0,0-1 0,-1-1 0,1 0 0,0 0 0,0-1 0,0 0 0,0-1 0,0-1 0,-1 0 0,1-1 0,-1 0 0,1 0 0,-1-1 0,0-1 0,0 0 0,-1 0 0,1-1 0,14-11 1,-14 9-2,0-1 1,0-1 0,-1 0 0,0 0 0,-1-1-1,0 0 1,0 0 0,-1-1 0,-1-1 0,0 1 0,-1-1-1,0 0 1,-1 0 0,-1-1 0,0 1 0,4-27 0,-4 8-84,-2 0 1,-1 0 0,-2 0 0,-1 0 0,-1 0 0,-12-46 0,12 65 33,-1-1 0,0 1 0,-2 0 0,1 0 0,-1 0 0,-1 1 0,-1 0 0,1 1 0,-2-1 0,0 1 0,0 1 0,-1 0 0,0 0 0,0 1 0,-1 0 0,-1 1 0,-13-8 0,21 14-122,1 0 1,-1 0 0,1 1-1,-1 0 1,0-1 0,1 1 0,-1 1-1,0-1 1,0 1 0,0-1-1,1 1 1,-6 0 0,8 1 37,-1-1 0,1 0 0,-1 1 0,1-1 0,-1 1 0,1-1 0,-1 1 0,1 0 0,-1 0 0,1 0 0,0 0 0,-1 0 0,1 0 0,0 0 0,0 0 0,0 0 0,0 0 0,0 1 0,0-1 0,0 0 0,0 1 0,1-1 0,-1 1 0,0-1 0,1 1 0,-1-1 0,1 1 0,-1 1 0,-2 15-2102,1 0-1,0 28 1,2-7-4262</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4.206"/>
    </inkml:context>
    <inkml:brush xml:id="br0">
      <inkml:brushProperty name="width" value="0.025" units="cm"/>
      <inkml:brushProperty name="height" value="0.025" units="cm"/>
      <inkml:brushProperty name="color" value="#004F8B"/>
    </inkml:brush>
  </inkml:definitions>
  <inkml:trace contextRef="#ctx0" brushRef="#br0">183 6 6345,'0'0'10568,"0"0"-10439,0 0 0,0 0 1,0 0-1,0 0 0,0 0 0,0 0 0,-1 0 0,1 0 1,0 0-1,0 0 0,0 0 0,0-1 0,0 1 1,0 0-1,0 0 0,0 0 0,-1 0 0,1 0 1,0 0-1,0 0 0,0 0 0,0 0 0,0 0 1,0 0-1,0 0 0,0-1 0,0 1 0,0 0 1,0 0-1,0 0 0,0 0 0,0 0 0,0 0 1,0 0-1,0 0 0,0-1 0,0 1 0,0 0 0,0 0 1,0 0-1,0 0 0,0 0 0,0 0 0,0 0 1,0-1-1,0 1 0,0 0 0,0 0 0,0 0 1,0 0-1,0 0 0,0 0 0,0 0 0,0 0 1,0 0-1,0-1 0,0 1 0,0 0 0,1 0 1,-1 0-1,0 0 0,0 0 0,0 0 0,-6 0 20,0 1 1,0 0-1,1 0 0,-1 1 0,0-1 0,1 1 0,-1 0 0,1 1 0,0-1 0,0 1 0,0 0 0,0 1 0,0-1 0,-6 7 0,-5 5 8,1 1 0,-19 25 0,24-28 40,7 30-116,41-43-114,166 0 305,-202 0-272,0 0 0,0 0 0,0 1 0,-1-1 0,1 1 0,0-1 0,0 1 0,0 0 0,0 0 0,-1 0 1,1 0-1,0 0 0,-1 0 0,1 0 0,-1 1 0,1-1 0,-1 1 0,1-1 0,-1 1 0,0-1 0,0 1 0,0 0 0,0-1 0,0 1 0,0 0 1,-1 0-1,1 0 0,0 0 0,-1 0 0,0 0 0,1 0 0,-1 2 0,2 11 41,-1 0-1,0 0 1,-2 21-1,0-14 65,1-13-70,-1-1 1,0 1-1,0 0 0,-1-1 0,0 1 1,-1-1-1,0 0 0,0 0 0,-5 9 0,-45 63 466,32-51-244,16-24-246,0-1 0,0 0 0,0 0 0,0 0 0,-1-1 0,0 1 0,0-1 0,0-1 0,0 1 0,0-1 0,0 0 0,-1 0 0,1-1 0,-1 0 0,1 0 0,-1 0-1,1-1 1,-1 0 0,-11-2 0,14 2-153,0-1 0,0 1-1,0-1 1,0 0 0,0 0-1,0-1 1,0 1-1,1-1 1,-1 0 0,0 0-1,1 0 1,0-1 0,-1 1-1,-3-4 1,6 4-144,-1 0 0,0-1 0,1 1 1,0-1-1,-1 1 0,1-1 0,0 1 0,0-1 0,0 0 1,1 1-1,-1-1 0,1 0 0,-1 0 0,1 0 0,0 0 1,0 1-1,0-1 0,1 0 0,-1 0 0,1 0 1,-1 1-1,3-5 0,0-3-927,1 1 1,0 0-1,0 0 1,10-13-1,7 1-428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9:35.060"/>
    </inkml:context>
    <inkml:brush xml:id="br0">
      <inkml:brushProperty name="width" value="0.025" units="cm"/>
      <inkml:brushProperty name="height" value="0.025" units="cm"/>
      <inkml:brushProperty name="color" value="#004F8B"/>
    </inkml:brush>
  </inkml:definitions>
  <inkml:trace contextRef="#ctx0" brushRef="#br0">1 147 11402,'0'0'12322,"0"-29"-10154,1 23-2009,0 1-1,0-1 1,0 1 0,1 0-1,0 0 1,0 0 0,0 0-1,1 0 1,5-8-1,31-41 647,-36 50-734,12 90 2752,-12-61-2616,19 326 369,-21-199-8227,-1-133 5845,-1-21 1806,1 1-1,0 0 1,-1 0-1,1 0 1,-1 0-1,1-1 1,-1 1-1,1 0 1,-1 0-1,0 0 1,0 0-1,1 0 1,-1 0-1,0 1 1,0-1-1,0 0 1,0 0-1,0 1 1,0-1-1,0 0 1,0 1-1,0-1 1,-1 1-1,1-1 1,0 1-1,0 0 1,0-1-1,0 1 1,-1 0-1,1 0 1,0 0-1,-3 0 1,-51 1 2561,36 0 2592,37-1-4988,105-9 486,21-1-104,-142 10-684,-2-25-13386</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3.169"/>
    </inkml:context>
    <inkml:brush xml:id="br0">
      <inkml:brushProperty name="width" value="0.025" units="cm"/>
      <inkml:brushProperty name="height" value="0.025" units="cm"/>
      <inkml:brushProperty name="color" value="#004F8B"/>
    </inkml:brush>
  </inkml:definitions>
  <inkml:trace contextRef="#ctx0" brushRef="#br0">144 55 7562,'0'0'9758,"-4"0"-8959,0 0-511,-1-1 0,0 2 1,1-1-1,-1 0 1,0 1-1,1 0 1,-1 0-1,1 0 1,-1 1-1,1-1 0,0 1 1,0 0-1,0 0 1,0 1-1,0-1 1,0 1-1,0 0 1,1 0-1,-1 0 1,1 0-1,0 1 0,0 0 1,-3 5-1,0 1-159,1 1 0,0 0 0,1 0-1,0 0 1,0 1 0,2-1 0,-4 24-1,2 87 223,5-88-226,-1-19-109,1 0 0,0-1 0,1 1 0,1 0 1,1-1-1,0 1 0,0-1 0,2 0 0,0 0 0,0-1 0,1 0 0,1 0 1,0 0-1,1-1 0,0 0 0,1-1 0,0 0 0,1-1 0,0 0 0,0 0 0,1-2 1,24 15-1,-29-20-12,0 0-1,0-1 1,0 0 0,0 0 0,0 0 0,0-1-1,0 0 1,0-1 0,0 1 0,1-1 0,-1-1-1,0 1 1,0-1 0,0-1 0,0 1 0,0-1-1,0 0 1,0-1 0,0 0 0,-1 0 0,1 0-1,-1-1 1,0 0 0,0 0 0,0-1 0,5-5-1,-1-3 4,-1-1-1,0-1 1,-2 0-1,1 0 1,-2-1-1,0 1 1,-1-1-1,0 0 1,4-32-1,-3-7 2,-2-88 0,-4 138-7,0-22-1,-1-1 0,-8-46 0,7 65 11,0 0 1,-1 1-1,1-1 0,-2 0 1,1 1-1,-1-1 1,-1 1-1,1 0 1,-2 1-1,1-1 1,-13-12-1,15 17-65,-1 1 0,1 0 0,-1 0 0,0 0 0,0 1 0,0 0 0,0-1 0,0 1 0,0 0 1,0 1-1,0-1 0,-1 1 0,1 0 0,0 0 0,0 0 0,-6 1 0,-5 0-1632,13-1-221,3 14-10899,5-4 5868</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3.728"/>
    </inkml:context>
    <inkml:brush xml:id="br0">
      <inkml:brushProperty name="width" value="0.025" units="cm"/>
      <inkml:brushProperty name="height" value="0.025" units="cm"/>
      <inkml:brushProperty name="color" value="#004F8B"/>
    </inkml:brush>
  </inkml:definitions>
  <inkml:trace contextRef="#ctx0" brushRef="#br0">38 0 8770,'0'0'11921,"-5"25"-11443,3-12-390,-27 163 1036,28-94-944,1-81-428,1-1 0,0-1 1,-1 1-1,1 0 0,0 0 0,0 0 1,-1 0-1,1 0 0,0-1 0,-1 1 1,1 0-1,0-1 0,-1 1 0,1 0 0,0-1 1,-1 1-1,1-1 0,-1 1 0,1-1 1,-1 1-1,1-1 0,-1 1 0,0-1 1,1 0-1,-1 1 0,1-2 0,13-19-5181</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4.238"/>
    </inkml:context>
    <inkml:brush xml:id="br0">
      <inkml:brushProperty name="width" value="0.025" units="cm"/>
      <inkml:brushProperty name="height" value="0.025" units="cm"/>
      <inkml:brushProperty name="color" value="#004F8B"/>
    </inkml:brush>
  </inkml:definitions>
  <inkml:trace contextRef="#ctx0" brushRef="#br0">1 29 5825,'0'0'14815,"15"-5"-14013,7-2-330,1 2 0,0 0 0,0 2 0,28-1 0,-48 5-417,0-1-1,0 1 1,0 0-1,0 0 0,0 0 1,0 0-1,0 0 1,0 1-1,-1-1 0,1 1 1,0 0-1,-1 0 1,0 0-1,1 0 0,-1 0 1,0 0-1,0 1 1,0-1-1,0 1 0,-1-1 1,1 1-1,-1 0 1,1 0-1,-1 0 0,0 0 1,0 0-1,1 5 1,2 6 43,-1 0 0,-1 0 1,0 0-1,1 26 1,-2-19-65,-1 1 0,-1-1 0,-1 0 0,0 0 0,-2 0 0,0 0 0,-13 35 0,-14 9 70,19-43-29,1 0 0,2 0 0,-11 37 0,18-10 133,2-47-179,23 7 220,-6-8-379,0-2-1,0 0 0,31-6 0,-41 5-342,-1 0 0,1-1 0,-1 1-1,1-2 1,-1 1 0,0 0 0,0-1 0,-1-1-1,1 1 1,-1 0 0,0-1 0,6-8 0,46-44-9167,-39 30 2839</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4.814"/>
    </inkml:context>
    <inkml:brush xml:id="br0">
      <inkml:brushProperty name="width" value="0.025" units="cm"/>
      <inkml:brushProperty name="height" value="0.025" units="cm"/>
      <inkml:brushProperty name="color" value="#004F8B"/>
    </inkml:brush>
  </inkml:definitions>
  <inkml:trace contextRef="#ctx0" brushRef="#br0">240 0 11002,'0'0'12315,"-27"17"-11371,-87 56-130,109-70-710,0 0 1,0 0-1,0 0 1,1 0-1,-1 1 1,1 0-1,0 0 1,0 0-1,0 1 1,1 0-1,-1-1 1,-3 9-1,-3 4 217,4-8-103,-13 19 145,19-28-364,-1 1-1,1-1 0,0 0 0,0 0 0,-1 1 1,1-1-1,0 0 0,0 0 0,-1 1 1,1-1-1,0 0 0,0 1 0,0-1 1,0 0-1,-1 1 0,1-1 0,0 0 0,0 1 1,0-1-1,0 0 0,0 1 0,0-1 1,0 0-1,0 1 0,0-1 0,0 1 0,0-1 1,0 0-1,0 1 0,0-1 0,0 0 1,0 1-1,1-1 0,-1 0 0,0 1 1,0-1-1,0 0 0,0 1 0,1-1 0,-1 0 1,0 0-1,0 1 0,1-1 0,-1 0 1,0 0-1,1 1 0,-1-1 0,0 0 1,1 0-1,-1 0 0,0 0 0,1 0 0,-1 1 1,1-1-1,351-10 16,-349 11-15,-1-1-1,1 0 1,0 1-1,0 0 1,0 0-1,0 0 0,-1 0 1,1 0-1,0 0 1,-1 1-1,1-1 1,-1 1-1,0 0 0,1 0 1,-1 0-1,0 0 1,0 0-1,0 0 1,0 1-1,-1-1 0,1 0 1,-1 1-1,1 0 1,-1-1-1,0 1 1,0 0-1,0 0 0,0-1 1,0 1-1,-1 0 1,0 0-1,1 0 1,-1 4-1,1 3 15,0 0 0,-1 0-1,0 1 1,-1-1 0,0 0 0,-1 0-1,0 0 1,-6 17 0,0-9 11,-1-2 0,0 0 0,-1 0 1,-1 0-1,-1-1 0,0-1 0,-1 0 1,0-1-1,-1 0 0,-1-1 0,0-1 0,-22 13 1,33-21-49,0-1 0,0 0 0,-1 0 1,1-1-1,0 1 0,-1-1 0,1 0 1,-1 0-1,1 0 0,-1-1 0,1 0 1,-1 1-1,1-2 0,-6 0 0,7 1-100,1-1 0,-1-1 0,1 1 0,-1 0 0,1 0 0,0-1 0,0 0 0,0 1 0,0-1 0,0 0-1,0 0 1,0 0 0,0 0 0,1 0 0,-1 0 0,1-1 0,0 1 0,0 0 0,0-1 0,0 1 0,0-1 0,0 0 0,0 1 0,0-4 0,-2-8-870,1 0 0,0 0 0,1-1 0,0 1 0,2-18 0,0 23-197,0 0 0,0 1 0,1-1 1,1 1-1,5-15 0,7-11-4726</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5.162"/>
    </inkml:context>
    <inkml:brush xml:id="br0">
      <inkml:brushProperty name="width" value="0.025" units="cm"/>
      <inkml:brushProperty name="height" value="0.025" units="cm"/>
      <inkml:brushProperty name="color" value="#004F8B"/>
    </inkml:brush>
  </inkml:definitions>
  <inkml:trace contextRef="#ctx0" brushRef="#br0">212 1 9034,'0'0'12647,"-4"30"-11015,-23 186 748,10-108-1256,-33 168-328,49-272-937,0 1 1,0-1-1,-1 0 1,1 0 0,-1 0-1,0 0 1,0 0-1,-1 0 1,1 0 0,-1 0-1,0-1 1,0 0-1,0 1 1,-7 4 0,9-7-241,-1 0 0,0 0 0,1-1 1,-1 1-1,0-1 0,0 1 1,0-1-1,1 0 0,-1 1 1,0-1-1,0 0 0,0 0 1,1 0-1,-1-1 0,0 1 1,0 0-1,0-1 0,1 1 1,-1-1-1,0 0 0,0 1 0,1-1 1,-1 0-1,1 0 0,-1 0 1,1 0-1,-1 0 0,1-1 1,0 1-1,-1 0 0,1-1 1,0 1-1,0 0 0,-2-4 1,-13-18-9835</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5.495"/>
    </inkml:context>
    <inkml:brush xml:id="br0">
      <inkml:brushProperty name="width" value="0.025" units="cm"/>
      <inkml:brushProperty name="height" value="0.025" units="cm"/>
      <inkml:brushProperty name="color" value="#004F8B"/>
    </inkml:brush>
  </inkml:definitions>
  <inkml:trace contextRef="#ctx0" brushRef="#br0">1 1 12963,'0'0'14289,"25"1"-13379,81 9-143,-102-9-711,1 1 0,0-1 0,-1 0 0,1 1 0,-1 0 0,1 0 0,-1 1 0,0-1 0,0 1 0,0 0 0,0 0 1,0 0-1,-1 0 0,1 1 0,-1-1 0,0 1 0,0 0 0,-1 0 0,1 0 0,-1 0 0,0 1 0,0-1 0,3 8 0,2 4 110,52 117 508,-34-72-844,34 59-1,-56-116-96,0 0 0,0 1 0,0-2 0,0 1 1,1 0-1,-1-1 0,1 1 0,5 2 0,-8-5-191,1 0 0,-1 0-1,1 0 1,0 0 0,-1 0 0,1 0 0,0-1 0,0 1 0,-1-1 0,1 1-1,0-1 1,0 0 0,0 0 0,0 0 0,0 0 0,-1 0 0,1 0 0,0 0-1,0-1 1,0 1 0,0-1 0,-1 1 0,1-1 0,0 0 0,2-1 0,11-14-2487</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1:55.870"/>
    </inkml:context>
    <inkml:brush xml:id="br0">
      <inkml:brushProperty name="width" value="0.025" units="cm"/>
      <inkml:brushProperty name="height" value="0.025" units="cm"/>
      <inkml:brushProperty name="color" value="#004F8B"/>
    </inkml:brush>
  </inkml:definitions>
  <inkml:trace contextRef="#ctx0" brushRef="#br0">0 0 13691,'0'0'13867,"2"29"-13003,4 197 543,-6-104-3053,6-120-2766,3-21-8597</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2:02.123"/>
    </inkml:context>
    <inkml:brush xml:id="br0">
      <inkml:brushProperty name="width" value="0.025" units="cm"/>
      <inkml:brushProperty name="height" value="0.025" units="cm"/>
      <inkml:brushProperty name="color" value="#004F8B"/>
    </inkml:brush>
  </inkml:definitions>
  <inkml:trace contextRef="#ctx0" brushRef="#br0">13 10 7482,'0'0'17831,"-12"0"-13618,220 0-3854,-165-10-230,-40 10-43</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5.160"/>
    </inkml:context>
    <inkml:brush xml:id="br0">
      <inkml:brushProperty name="width" value="0.025" units="cm"/>
      <inkml:brushProperty name="height" value="0.025" units="cm"/>
      <inkml:brushProperty name="color" value="#004F8B"/>
    </inkml:brush>
  </inkml:definitions>
  <inkml:trace contextRef="#ctx0" brushRef="#br0">1 0 9210,'0'0'10506,"0"119"-10186,0-100-152,0-5-80,0 0-88,0-5 8,7-4-16,8-5-1128,0-5-920,-7-18-513,7-6-1736</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48.146"/>
    </inkml:context>
    <inkml:brush xml:id="br0">
      <inkml:brushProperty name="width" value="0.025" units="cm"/>
      <inkml:brushProperty name="height" value="0.025" units="cm"/>
      <inkml:brushProperty name="color" value="#004F8B"/>
    </inkml:brush>
  </inkml:definitions>
  <inkml:trace contextRef="#ctx0" brushRef="#br0">106 87 2617,'0'0'7100,"-15"8"8134,16-11-15233,1 0 1,-1 1 0,0-1 0,1 1-1,0 0 1,-1-1 0,1 1 0,0 0-1,0 0 1,0 0 0,0 0 0,1 0-1,-1 1 1,0-1 0,5-1 0,42-23 154,-15 12-68,-28 11-64,1 0-1,-1 1 0,1-1 0,-1 1 0,1 1 0,0-1 0,-1 1 0,1 1 0,0-1 0,0 1 0,8 1 0,-13-1-6,1 1-1,-1-1 1,0 1 0,0 0 0,0 0-1,0 0 1,0 0 0,0 0-1,0 0 1,-1 1 0,1-1-1,0 1 1,-1-1 0,1 1-1,-1-1 1,1 1 0,-1 0-1,0 0 1,0 0 0,0 0-1,0 0 1,0 0 0,0 0-1,0 0 1,-1 0 0,2 5-1,0 3 129,1 1-1,-1 0 0,-1 0 0,1 16 0,-2-17-83,-1 1 0,0-1-1,0 1 1,-1-1 0,-1 0 0,0 0-1,0 0 1,-1 0 0,0 0 0,0-1-1,-1 0 1,-1 0 0,1 0 0,-1 0-1,-14 13 1,-4 5 12,-49 44 0,-4 3 0,48-44-71,23-25-2,0 0 1,0 0-1,1 1 1,0 0-1,1 0 1,-1 0-1,1 1 0,0 0 1,0-1-1,1 1 1,0 1-1,0-1 1,-1 9-1,-2 4-7,-2 19-3,8-37 3,6-3-483,-1 0 486,1-1 1,0 1 0,-1-1-1,0 0 1,1-1 0,-1 0-1,0 1 1,0-1 0,5-5-1,31-14 40,-21 16-15,0 2 0,0 0 0,0 1 1,0 1-1,0 1 0,0 1 0,37 5 0,-13 10 39,-39-12-59,1-1 0,-1 1 0,0-1 0,1-1 0,-1 1 0,1-1 0,0 0 0,0 0 0,6 0 0,0-1-19,37-3 27,-47 2-30,0 0 0,0 0 0,1 1 0,-1-1-1,0 0 1,0-1 0,0 1 0,0 0 0,-1 0 0,1-1 0,0 0 0,0 1 0,-1-1-1,1 0 1,-1 1 0,0-1 0,1 0 0,-1 0 0,1-3 0,1-2-536,0 1 0,-1-1 0,0 0 0,0 0 1,-1 0-1,0 0 0,0-11 0,-1-11-4280,0 11 478,0-5-818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02.327"/>
    </inkml:context>
    <inkml:brush xml:id="br0">
      <inkml:brushProperty name="width" value="0.025" units="cm"/>
      <inkml:brushProperty name="height" value="0.025" units="cm"/>
      <inkml:brushProperty name="color" value="#004F8B"/>
    </inkml:brush>
  </inkml:definitions>
  <inkml:trace contextRef="#ctx0" brushRef="#br0">23 41 8066,'0'0'10389,"-4"0"-9516,1 0-1380,3 0 668,-1 0 1,1 0-1,-1 0 1,1 0-1,-1 0 1,1 0-1,-1-1 1,1 1-1,-1 0 1,1 1-1,-1-1 1,1 0-1,-1 0 1,1 0 0,-1 0-1,1 0 1,-1 0-1,1 1 1,-1-1-1,1 0 1,-1 0-1,1 1 1,-1-1-1,1 0 1,0 1-1,-1-1 1,1 0-1,0 1 1,-1-1-1,1 0 1,0 1 0,-1-1-1,1 1 1,0-1-1,0 1 1,0-1-1,-1 1 1,22 2 4140,79 1-4247,-69-6-27,1-1 1,-1-1-1,0-1 0,0-2 1,39-14-1,-50 17 581,-9 2-7944,-17-6 169</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09.139"/>
    </inkml:context>
    <inkml:brush xml:id="br0">
      <inkml:brushProperty name="width" value="0.025" units="cm"/>
      <inkml:brushProperty name="height" value="0.025" units="cm"/>
      <inkml:brushProperty name="color" value="#004F8B"/>
    </inkml:brush>
  </inkml:definitions>
  <inkml:trace contextRef="#ctx0" brushRef="#br0">163 0 8618,'0'0'12264,"-4"0"-11725,1 0-308,-1 1 1,1-1 0,-1 1 0,0-1 0,1 1 0,-1 0 0,1 1 0,0-1-1,-1 0 1,1 1 0,0 0 0,0 0 0,0 0 0,0 0 0,0 0 0,0 1-1,1-1 1,-1 1 0,1 0 0,0 0 0,0 0 0,-4 5 0,-5 9-51,1 0 1,1 1 0,0 0 0,1 0 0,1 1-1,0 0 1,2 1 0,-4 22 0,5-14-90,0 0 1,3 0-1,0 0 1,1 0-1,6 36 1,-4-54-73,0-1 0,1 1 0,0-1 0,0 1 0,1-1 0,0 0 0,1 0 0,0-1 0,0 1 0,1-1 0,0 0 0,0-1 0,1 0 0,0 0 0,0 0 0,1-1 0,0 0 0,14 9 0,-10-9-22,0 1 1,1-2-1,-1 1 1,2-2-1,-1 0 1,0 0-1,1-2 0,-1 1 1,1-2-1,0 0 1,0 0-1,23-3 1,-28 0 5,-1 0 1,0-1-1,0 0 0,0 0 1,0-1-1,0 0 1,-1 0-1,1-1 0,-1 0 1,0 0-1,-1 0 1,1-1-1,-1 0 0,0-1 1,-1 1-1,0-1 1,0 0-1,6-12 0,-2 5-3,-1-1-1,-1-1 0,0 1 0,-1-1 0,-1 0 1,-1 0-1,0-1 0,3-28 0,-5 23-3,-2-1 0,0 1 0,-1-1 0,-1 0 0,-8-36 0,7 51 3,1 1 1,-1-1 0,0 0 0,-1 1 0,0 0 0,0 0 0,0 0 0,-1 0 0,0 1 0,0 0 0,-1 0 0,0 0-1,0 1 1,0 0 0,0 0 0,-1 0 0,0 1 0,-14-7 0,2 2-59,14 6-155,-1 0 1,0 0 0,-1 1-1,1 0 1,0 0-1,-1 0 1,1 1 0,-9-1-1,13 2-1307,8 14-3988,13 2 1929,-13-12 2245,16 14-3646</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09.486"/>
    </inkml:context>
    <inkml:brush xml:id="br0">
      <inkml:brushProperty name="width" value="0.025" units="cm"/>
      <inkml:brushProperty name="height" value="0.025" units="cm"/>
      <inkml:brushProperty name="color" value="#004F8B"/>
    </inkml:brush>
  </inkml:definitions>
  <inkml:trace contextRef="#ctx0" brushRef="#br0">68 1 11306,'0'0'11786,"-8"23"-10770,-29 77-235,33-90-824,0 0 0,0 1 0,1 0-1,1-1 1,0 1 0,0 0 0,1 0-1,1 16 1,0-26-40,8-9-4991,7-16 1072,7 0-409</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10.071"/>
    </inkml:context>
    <inkml:brush xml:id="br0">
      <inkml:brushProperty name="width" value="0.025" units="cm"/>
      <inkml:brushProperty name="height" value="0.025" units="cm"/>
      <inkml:brushProperty name="color" value="#004F8B"/>
    </inkml:brush>
  </inkml:definitions>
  <inkml:trace contextRef="#ctx0" brushRef="#br0">182 1 9434,'0'0'14060,"-14"3"-13002,2 0-804,4-2-79,0 1 0,1 0 0,-1 0 0,0 0 0,1 1 0,-1 0 0,1 1 0,0 0 0,0 0 0,1 0 0,-8 7 0,1 2 232,7-7-254,1-1 0,0 0 0,1 1-1,-1 0 1,1 0 0,0 1 0,-4 9-1,3-8-157,4-7-94,3-1 81,1-1 0,-1 1 0,1-1 0,0 1 0,-1 0 0,1 0 0,0 0 0,-1 1 0,1-1 0,0 1-1,-1-1 1,1 1 0,4 2 0,21 3 53,-28-6-34,25-1 22,0 2 1,0 0 0,-1 2-1,35 8 1,-53-10-25,1 1 1,-1 1 0,0-1 0,0 1-1,0 0 1,0 0 0,-1 0 0,1 1-1,-1 0 1,0 0 0,0 1 0,0-1-1,-1 1 1,1 0 0,-1 0 0,-1 1-1,1-1 1,-1 1 0,1 0 0,-2 0 0,1 0-1,2 8 1,0 5 18,0 1 0,-1 0 0,-1 0 0,-1 0-1,-1 0 1,-1 0 0,0 0 0,-6 30 0,4-39 4,0 1 0,-1-1 1,0 1-1,-1-1 0,-1 0 1,0-1-1,0 1 0,-1-1 0,0 0 1,-1 0-1,0-1 0,0 0 1,-1 0-1,0 0 0,-18 12 0,23-19-32,0 1-1,0-1 0,0-1 0,-1 1 0,1 0 0,-1-1 0,1 0 0,-1 0 0,1 0 0,-1 0 0,0 0 0,0-1 0,1 0 0,-1 1 0,0-2 0,0 1 0,0 0 0,1-1 0,-1 1 0,0-1 0,-4-2 0,2 1-147,0-1 1,1 0-1,-1 0 1,1-1-1,0 1 1,0-1-1,0 0 0,0-1 1,1 1-1,-1-1 1,-5-9-1,5 8-496,0-1 0,1 0 1,0 0-1,1 0 0,-5-11 0,8 16 353,-1 0 1,1 0-1,-1 0 1,1 0-1,0 0 1,-1 0-1,1-1 1,1 1-1,-1 0 1,0 0-1,0 0 0,1 0 1,-1 0-1,1 0 1,-1 0-1,1 0 1,0 0-1,0 0 1,0 0-1,0 0 1,0 1-1,1-1 0,-1 0 1,0 1-1,4-3 1,16-15-5096</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10.972"/>
    </inkml:context>
    <inkml:brush xml:id="br0">
      <inkml:brushProperty name="width" value="0.025" units="cm"/>
      <inkml:brushProperty name="height" value="0.025" units="cm"/>
      <inkml:brushProperty name="color" value="#004F8B"/>
    </inkml:brush>
  </inkml:definitions>
  <inkml:trace contextRef="#ctx0" brushRef="#br0">0 180 11779,'0'0'12618,"1"-3"-12446,4-4-77,1-1 0,0 1-1,0 0 1,0 0 0,1 1-1,0 0 1,0 0 0,0 1 0,1 0-1,0 0 1,10-4 0,32-24 474,-29 13-311,-17 15-188,0 1 0,0-1 0,1 1 1,-1 0-1,1 0 0,0 1 0,0-1 0,0 1 0,1 0 0,10-3 2312,-16 24-1766,-16 449 525,12-410-1022,-6 146 57,10-201-260,3-25-5666,24-48-3032,-12 42 1644</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12.243"/>
    </inkml:context>
    <inkml:brush xml:id="br0">
      <inkml:brushProperty name="width" value="0.025" units="cm"/>
      <inkml:brushProperty name="height" value="0.025" units="cm"/>
      <inkml:brushProperty name="color" value="#004F8B"/>
    </inkml:brush>
  </inkml:definitions>
  <inkml:trace contextRef="#ctx0" brushRef="#br0">190 0 13203,'0'0'12652,"-13"18"-12444,-1 0-145,2-2 19,1 0 0,1 1 0,0 0 0,-12 28 0,-15 31 816,19-41-223,-22 60-1,40-95-678,-1 0 0,1 1 0,0-1 0,0 1 0,-1-1 0,1 1 0,0-1 0,0 1 0,0-1 0,0 1 0,0-1 0,0 1 0,0-1-1,0 0 1,0 1 0,0-1 0,0 1 0,0-1 0,0 1 0,0-1 0,0 1 0,1-1 0,-1 1 0,0-1 0,0 1 0,0-1-1,1 0 1,-1 1 0,0-1 0,1 1 0,-1-1 0,0 0 0,1 1 0,-1-1 0,0 0 0,1 0 0,-1 1 0,1-1 0,-1 0 0,1 0-1,-1 0 1,1 1 0,-1-1 0,0 0 0,1 0 0,-1 0 0,1 0 0,-1 0 0,1 0 0,-1 0 0,1 0 0,-1 0 0,1 0-1,-1 0 1,1 0 0,-1 0 0,1-1 0,-1 1 0,1 0 0,-1 0 0,0 0 0,1-1 0,-1 1 0,1 0 0,-1 0 0,1-1 0,36-17 206,-32 15-194,8-4 17,1 1 1,-1 0-1,2 0 1,-1 2-1,0 0 0,1 0 1,0 2-1,0-1 1,0 2-1,0 0 1,0 1-1,17 2 1,-31-2-18,1 1 1,0-1 0,-1 1-1,1-1 1,-1 1 0,1 0-1,-1 0 1,1 0 0,-1 0 0,1 0-1,-1 0 1,0 0 0,0 1-1,1-1 1,-1 0 0,0 1 0,0-1-1,-1 0 1,2 3 0,15 41 171,-3 48 142,-12-58-256,-1-1 1,-1 1 0,-8 53 0,6-76-48,0 0 1,-1 0 0,-1 0-1,0-1 1,0 1 0,-1-1 0,0 0-1,-1 0 1,-1-1 0,1 1-1,-2-2 1,1 1 0,-16 14-1,20-21-31,-1-1-1,0 1 0,0-1 0,0 0 0,0 0 0,0 0 0,0-1 0,0 1 0,0-1 1,-1 0-1,1 0 0,-1-1 0,1 1 0,-1-1 0,1 0 0,0 0 0,-1 0 0,1-1 0,-1 0 1,1 0-1,0 0 0,-1 0 0,1-1 0,-5-2 0,1 1-152,0-1 0,1 0 0,-1-1 0,1 0 0,0 0 0,1 0 0,-1-1 0,1 0 0,0 0 0,0-1 0,1 0 0,-6-10 0,7 11-355,0-1-1,0 0 0,1-1 0,0 1 1,1 0-1,0-1 0,-3-15 0,5 19 113,0-1 0,0 1 0,0-1 0,1 1 0,-1-1 0,1 1 0,0-1 0,1 1 0,-1 0 0,1-1 0,0 1 0,0 0 0,0 0 0,4-6 0,22-24-4634,-4 5-3256</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12.887"/>
    </inkml:context>
    <inkml:brush xml:id="br0">
      <inkml:brushProperty name="width" value="0.025" units="cm"/>
      <inkml:brushProperty name="height" value="0.025" units="cm"/>
      <inkml:brushProperty name="color" value="#004F8B"/>
    </inkml:brush>
  </inkml:definitions>
  <inkml:trace contextRef="#ctx0" brushRef="#br0">0 52 12547,'0'0'12425,"1"-1"-12350,0-1 0,-1 1-1,1 0 1,0-1 0,-1 1 0,1 0-1,0 0 1,0 0 0,0 0 0,0-1-1,0 1 1,1 1 0,-1-1 0,0 0-1,2-1 1,9-4 231,1 1 1,-1 0-1,1 1 0,0 0 0,1 1 0,-1 1 0,1 0 0,24 0 1,-36 2-288,0 1 0,-1-1 1,1 1-1,0 0 1,0-1-1,-1 1 1,1 0-1,-1 0 1,1 0-1,0 0 0,-1 0 1,0 0-1,1 1 1,-1-1-1,0 1 1,1-1-1,-1 0 1,0 1-1,0 0 0,0-1 1,-1 1-1,1 0 1,0-1-1,0 1 1,-1 0-1,1 0 1,-1 0-1,0-1 0,0 1 1,1 0-1,-1 3 1,2 71 212,-2-60-181,1 9 7,-2 0-1,0 0 1,-1 0-1,-1 0 1,-2 0-1,0-1 0,-2 1 1,-11 25-1,-114 218 300,129-262-349,1 0 0,-1 0 0,1 1 0,0-1 0,-2 12 0,37-16 113,7-2 51,-12 1-59,1-1-1,-1-1 1,33-7 0,-48 8-18,14-2-770,-27 1 592,1 1-1,-1 0 1,1 0 0,-1-1-1,1 1 1,-1 0-1,0-1 1,1 1-1,-1 0 1,0-1 0,1 1-1,-1-1 1,0 1-1,0 0 1,1-1-1,-1 1 1,0-1 0,0 1-1,0-1 1,0 1-1,1-1 1,-1 1-1,0-1 1,0 1-1,0-1 1,0 1 0,0-1-1,0 1 1,0-1-1,0 1 1,-1-1-1,1 1 1,0-1 0,0 1-1,0-1 1,0 1-1,-1 0 1,1-1-1,0 1 1,0-1 0,-1 1-1,1-1 1,0 1-1,-1 0 1,1-1-1,-1 1 1,1 0-1,-1-1 1,-39-48-8339,24 25 1427</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13.723"/>
    </inkml:context>
    <inkml:brush xml:id="br0">
      <inkml:brushProperty name="width" value="0.025" units="cm"/>
      <inkml:brushProperty name="height" value="0.025" units="cm"/>
      <inkml:brushProperty name="color" value="#004F8B"/>
    </inkml:brush>
  </inkml:definitions>
  <inkml:trace contextRef="#ctx0" brushRef="#br0">90 0 7922,'0'0'12824,"-4"0"-11427,-41 3 5216,27 2-6607,-4 8 181,22-12-190,0-1-1,0 0 1,0 1-1,0-1 1,1 0 0,-1 0-1,0 1 1,0-1-1,0 0 1,1 0-1,-1 1 1,0-1 0,0 0-1,1 0 1,-1 0-1,0 1 1,0-1 0,1 0-1,-1 0 1,0 0-1,1 0 1,-1 0 0,0 0-1,1 0 1,-1 0-1,0 0 1,1 0 0,-1 0-1,0 0 1,1 0-1,-1 0 1,0 0-1,0 0 1,1 0 0,-1 0-1,1 0 1,4 0-7,0-1 0,-1 1 0,1-1 0,0 0 1,0 0-1,-1 0 0,1-1 0,5-2 0,-8 2-468,3-1 1023,-2 3-3879,3 0-3413</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26.906"/>
    </inkml:context>
    <inkml:brush xml:id="br0">
      <inkml:brushProperty name="width" value="0.025" units="cm"/>
      <inkml:brushProperty name="height" value="0.025" units="cm"/>
      <inkml:brushProperty name="color" value="#004F8B"/>
    </inkml:brush>
  </inkml:definitions>
  <inkml:trace contextRef="#ctx0" brushRef="#br0">21 148 11570,'0'0'11128,"-20"-5"-6051,506 10-4493,-461-12-530,-23 6-49,0 0 0,0 0 0,0 0 0,0 0 0,0 1 0,0-1 0,0 1 0,0-1 0,0 1 0,0 0 0,4 0 0,-5 0 155,-1 7 139,0 69 6,0-74-350,0-23-949,0 12 979,0 0-1,-1 0 1,-1 0 0,0 1 0,0-1-1,0 0 1,-1 1 0,0 0-1,-5-9 1,-3-2 66,-1 0 0,-22-26 0,33 45-50,1-1-1,0 1 1,-1 0-1,1-1 1,-1 1-1,1 0 1,0-1-1,-1 1 1,1-1-1,0 1 1,-1-1-1,1 1 1,0-1 0,0 1-1,-1-1 1,1 1-1,0-1 1,0 0-1,0 1 1,0-1-1,0 1 1,0-1-1,0 1 1,0-1 0,0 0-1,0 1 1,0-1-1,0 1 1,0-1-1,0 1 1,0-1-1,1 0 1,-1 0-1,21-1 86,-17 3-58,1 0 0,-1 0 0,0 0 0,1 1 0,-1-1-1,0 1 1,0 0 0,0 0 0,7 6 0,-7-4-13,-1 1 1,0 0 0,0-1 0,0 1-1,-1 1 1,1-1 0,-1 0-1,-1 0 1,1 1 0,-1-1 0,2 12-1,-2 66 166,-1-50-175,-5-8 786,0 1-6155,10-24 959,8-13-704,1-2-267</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5.663"/>
    </inkml:context>
    <inkml:brush xml:id="br0">
      <inkml:brushProperty name="width" value="0.025" units="cm"/>
      <inkml:brushProperty name="height" value="0.025" units="cm"/>
      <inkml:brushProperty name="color" value="#004F8B"/>
    </inkml:brush>
  </inkml:definitions>
  <inkml:trace contextRef="#ctx0" brushRef="#br0">9 16 11923,'0'0'8823,"-9"-5"-8484,12 4-304,-1-1 1,0 1 0,0 0 0,1 0 0,-1 0 0,1 0 0,-1 0 0,1 1 0,-1-1 0,1 1 0,-1 0 0,1 0-1,3 0 1,50 0 553,-35 1-343,-18-2-228,0 1 0,0 0 0,0 0 0,0 0 0,-1 1 0,1-1 0,0 1 0,0 0 0,0-1 0,0 1 0,-1 0 0,1 1 0,0-1 0,-1 0 0,1 1 0,-1 0 0,1-1 0,-1 1 0,0 0 0,0 0 0,0 0 0,0 1 0,0-1 0,0 0 0,-1 1 0,1-1 0,-1 1 0,1 0 0,-1-1 0,0 1 0,0 0 0,0 0 0,-1 0 0,1 3 0,3 14 19,-1 1 1,-1-1-1,0 1 1,-2 0-1,-2 21 1,1 10 55,-1-32-16,0 0 0,-1 1 0,-1-2 0,-7 24 0,5-22 54,0-1 0,2 2 0,1-1-1,-1 27 1,4-45-101,1 1 0,-1-1 1,1 0-1,0 1 0,0-1 0,1 0 0,-1 1 0,1-1 0,0 0 0,-1 0 0,1 0 0,1 0 0,-1-1 1,0 1-1,1-1 0,-1 1 0,1-1 0,0 0 0,0 0 0,0 0 0,0 0 0,4 2 0,-3-2-146,0 0 0,0 0-1,0-1 1,0 1 0,1-1-1,-1 0 1,0 0-1,1 0 1,-1-1 0,0 0-1,1 1 1,-1-2 0,1 1-1,-1 0 1,1-1-1,-1 0 1,0 0 0,6-2-1,-6 0-216,0 0-1,-1 0 0,1-1 1,-1 1-1,0-1 0,0 0 1,0 0-1,0 0 1,-1 0-1,0 0 0,0 0 1,0-1-1,0 1 0,0-1 1,-1 0-1,0 1 1,1-6-1,5-20-4276</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29.038"/>
    </inkml:context>
    <inkml:brush xml:id="br0">
      <inkml:brushProperty name="width" value="0.025" units="cm"/>
      <inkml:brushProperty name="height" value="0.025" units="cm"/>
      <inkml:brushProperty name="color" value="#004F8B"/>
    </inkml:brush>
  </inkml:definitions>
  <inkml:trace contextRef="#ctx0" brushRef="#br0">0 152 10338,'0'0'13062,"16"0"-12866,564 0 2004,-473 10-2168,56-1-12,-121-17 6,-35 5-21,0 1-1,0 0 1,0 1-1,1 0 1,14-1 0,-19 3-6,-3-1 2,1 0-1,-1 1 0,1-1 0,-1 0 1,1 0-1,-1 0 0,1 0 1,0 0-1,-1 0 0,1 1 0,-1-1 1,1 0-1,-1-1 0,1 1 1,0 0-1,-1 0 0,1 0 0,-1 0 1,1 0-1,-1 0 0,1-1 1,-1 1-1,1 0 0,-1 0 0,1-1 1,-1 1-1,1 0 0,-1-1 1,1 1-1,-1-1 0,0 1 0,1 0 1,-1-1-1,0 1 0,1-1 1,-1 1-1,0-1 0,0 1 0,1-1 1,-1 1-1,0-1 0,0 0 1,0 1-1,0-1 0,0 1 0,0-1 1,0 1-1,0-1 0,0 0 1,0 1-1,0-1 0,0 0 931,-7 26-68,-24 50-1937,31-254 602,0 178 1114,0 12 115,-7 184-379,7-193-385,2-7-645,0 0 477,0 0-1,0 0 1,-1 0-1,0 0 0,0 0 1,0 0-1,0 0 1,-1-6-1,1 6-15,2-30-866,-2 0 0,-2-36 1,-1 8 6877,24 64-5811,0 1 1,0 0-1,0 2 1,38 12-1,-57-15-7,-1 0 0,1 0 0,-1 0 0,1 1 1,-1-1-1,0 1 0,1 0 0,-1-1 0,0 1 0,0 0 0,0 0 0,-1 0 0,1 1 1,0-1-1,-1 0 0,0 1 0,1-1 0,-1 1 0,0-1 0,0 1 0,0-1 1,-1 1-1,1 0 0,-1-1 0,1 1 0,-1 0 0,0 0 0,0 0 0,0-1 0,-1 5 1,0 0 8,1-1-1,-2 1 1,1-1 0,-1 1 0,0-1 0,0 0 0,-1 0 0,1 0 0,-1 0 0,-1 0 0,-7 9 0,-48 48 52,58-63-186,1-1 1,-1 0-1,0 0 0,1 1 1,-1-1-1,1 0 0,-1 0 1,1 0-1,-1 0 0,1 0 1,-1 0-1,1 0 0,0 0 1,0 0-1,0 0 0,-1 0 0,1 0 1,0 0-1,0 0 0,0 0 1,0 0-1,1 0 0,-1 0 1,0-1-1,0-38-4417,0 40 4477,0-1-44,1-23-3441,5 6-1855,2 0-2049</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2.853"/>
    </inkml:context>
    <inkml:brush xml:id="br0">
      <inkml:brushProperty name="width" value="0.025" units="cm"/>
      <inkml:brushProperty name="height" value="0.025" units="cm"/>
      <inkml:brushProperty name="color" value="#004F8B"/>
    </inkml:brush>
  </inkml:definitions>
  <inkml:trace contextRef="#ctx0" brushRef="#br0">1 172 6345,'0'0'9762,"0"-22"-1896,1 14-7667,58-43 961,-53 45-1086,0 0 1,0 0-1,1 0 1,0 1-1,0 0 0,0 1 1,1-1-1,11-4 0,65-22 479,-83 31-545,2-1 21,0-1 1,0 1-1,0 0 0,1 0 1,-1 1-1,0-1 1,0 1-1,0 0 1,1 0-1,-1 0 1,0 0-1,0 0 0,0 0 1,1 1-1,-1 0 1,0 0-1,0 0 1,0 0-1,0 0 0,0 0 1,0 1-1,-1 0 1,1-1-1,0 1 1,-1 0-1,1 0 1,-1 0-1,0 1 0,1-1 1,-1 1-1,0-1 1,-1 1-1,1 0 1,0-1-1,-1 1 0,0 0 1,1 0-1,-1 0 1,1 4-1,0 4 19,-1-1 0,0 0 0,-1 1 0,0-1 0,0 1-1,-1-1 1,-1 1 0,0-1 0,0 0 0,-1 0 0,0 0 0,0 0-1,-1 0 1,-1-1 0,0 0 0,-6 9 0,-94 148 92,67-107-116,32-44-23,4-6-2,2-7-15,4-7-122,-1 1 141,1 0 0,0-1 1,0 2-1,0-1 0,0 0 1,1 1-1,0 0 0,-1 0 1,1 0-1,0 0 0,0 1 1,1 0-1,-1 0 0,7-1 1,-3 0 7,0 1 1,0 0-1,0 1 1,0-1-1,0 2 1,0-1-1,0 1 0,0 1 1,14 2-1,-15 1 12,1 1-1,-1 0 1,0 0-1,0 1 1,0 0-1,-1 0 1,0 1-1,0 0 1,9 13-1,23 21 23,-20-22 765,-19-18-971,0-1 1,0 0-1,1 1 1,-1-1-1,0 1 1,0-1-1,1 1 1,-1-1-1,0 0 1,1 1-1,-1-1 1,0 0-1,1 1 1,-1-1-1,0 0 1,1 0-1,-1 1 1,1-1-1,-1 0 0,1 0 1,-1 0-1,0 0 1,1 0-1,-1 1 1,1-1-1,-1 0 1,1 0-1,-1 0 1,1 0-1,0 0 1,24-23-12300,-11 9 3058</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3.214"/>
    </inkml:context>
    <inkml:brush xml:id="br0">
      <inkml:brushProperty name="width" value="0.025" units="cm"/>
      <inkml:brushProperty name="height" value="0.025" units="cm"/>
      <inkml:brushProperty name="color" value="#004F8B"/>
    </inkml:brush>
  </inkml:definitions>
  <inkml:trace contextRef="#ctx0" brushRef="#br0">1 1 7962,'0'0'16325,"0"23"-15620,0 153-1695,0-179 383,1 0 0,0 0 0,0 0 0,0 0 0,0 0-1,1 0 1,-1 1 0,1-1 0,0 1 0,2-3 0,2-6-976,10-16-2323</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3.884"/>
    </inkml:context>
    <inkml:brush xml:id="br0">
      <inkml:brushProperty name="width" value="0.025" units="cm"/>
      <inkml:brushProperty name="height" value="0.025" units="cm"/>
      <inkml:brushProperty name="color" value="#004F8B"/>
    </inkml:brush>
  </inkml:definitions>
  <inkml:trace contextRef="#ctx0" brushRef="#br0">2 76 6281,'0'0'15106,"-2"-4"-14574,2 3-493,0 0-1,0 0 0,0 0 0,0 0 0,0 0 1,0 0-1,0-1 0,1 1 0,-1 0 0,0 0 0,1 0 1,-1 0-1,0 0 0,1 0 0,-1 0 0,1 0 1,0 0-1,-1 0 0,1 0 0,0 0 0,0 1 1,-1-1-1,1 0 0,0 0 0,1 0 0,39-22 1017,-30 18-798,1 1-1,0 0 0,0 1 1,1 1-1,18-2 0,-23 4-132,2-1 52,-1 1 0,0 0 1,1 1-1,-1 0 1,14 4-1,-19-3-134,0 0 0,0 0 0,-1 0 1,1 0-1,-1 1 0,1-1 0,-1 1 0,0 0 0,0 0 0,0 0 1,0 0-1,-1 1 0,0-1 0,4 7 0,1 3 29,-1-1 0,-1 1 0,0 0 0,-1 1-1,0-1 1,-1 1 0,-1 0 0,1 17 0,-2 123 261,-3-76-279,3-47-48,0-21-5,0 1-1,-1 0 1,0 0 0,-1 0 0,0-1 0,-1 1 0,-5 18 0,2-13-157,4-15 73,1 1 1,0 0-1,-1-1 0,1 1 1,-1-1-1,0 1 1,1-1-1,-1 1 0,0-1 1,0 1-1,0-1 1,0 0-1,0 1 0,0-1 1,-1 0-1,-1 2 1,1-3-204,1 1 0,-1-1 1,0 1-1,1-1 0,-1 0 1,0 0-1,0 0 0,1 0 0,-1 0 1,0 0-1,0 0 0,1-1 1,-1 1-1,-2-1 0,1-1-340,-1 1 0,0-1 0,1 0-1,-1 0 1,1 0 0,0 0 0,0-1-1,0 1 1,0-1 0,0 0-1,0 0 1,1 0 0,-4-6 0,-11-12-6842</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4.257"/>
    </inkml:context>
    <inkml:brush xml:id="br0">
      <inkml:brushProperty name="width" value="0.025" units="cm"/>
      <inkml:brushProperty name="height" value="0.025" units="cm"/>
      <inkml:brushProperty name="color" value="#004F8B"/>
    </inkml:brush>
  </inkml:definitions>
  <inkml:trace contextRef="#ctx0" brushRef="#br0">1 86 9538,'0'0'12211,"90"-42"-11923,-60 32-184,-7 5-104,7 1-152,0-1-744,16-5-1129,-16 10-1896,0-9-2496</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4.670"/>
    </inkml:context>
    <inkml:brush xml:id="br0">
      <inkml:brushProperty name="width" value="0.025" units="cm"/>
      <inkml:brushProperty name="height" value="0.025" units="cm"/>
      <inkml:brushProperty name="color" value="#004F8B"/>
    </inkml:brush>
  </inkml:definitions>
  <inkml:trace contextRef="#ctx0" brushRef="#br0">205 0 7402,'0'0'14908,"-20"7"-14005,-65 22 37,78-26-732,0 0 0,1 1 0,-1-1 0,1 2 0,0-1 0,0 1 0,0-1 0,-6 8-1,-16 12 883,27-24-1084,1 0 0,-1 0 0,1 1 0,-1-1 0,1 0 0,-1 1-1,1-1 1,0 0 0,-1 1 0,1-1 0,0 0 0,-1 1 0,1-1 0,0 0 0,-1 1 0,1-1 0,0 1 0,0-1 0,0 1 0,-1-1 0,1 1 0,0-1 0,0 1 0,0-1 0,0 1 0,0-1 0,0 1 0,0-1 0,0 1-1,0-1 1,0 1 0,0-1 0,0 1 0,0-1 0,0 1 0,1-1 0,-1 1 0,0-1 0,0 1 0,1-1 0,-1 0 0,0 1 0,0-1 0,1 1 0,0-1 0,18 12-31,5-10-47,0-1-1,32-2 1,-31 0 65,0 1 0,32 4 1,-50-2 2,0 0 1,0 1 0,-1-1 0,1 1-1,-1 1 1,0-1 0,1 1-1,-2 0 1,1 1 0,0-1-1,-1 1 1,0 0 0,0 0-1,0 1 1,6 10 0,-4-6 7,-1-1 1,0 1-1,-1 1 0,0-1 1,-1 1-1,0-1 0,0 1 1,-1 1-1,1 14 0,-2-16 6,0 0-1,-2 0 0,1 1 1,-1-1-1,-1 0 0,0 1 1,0-1-1,-1 0 0,0 0 1,-1 0-1,0 0 0,-1 0 1,-5 11-1,-4 0 55,-1 1-1,-27 30 1,34-45-30,0 0 0,0 0 0,-1 0 0,0-1 1,0 0-1,0-1 0,-1 0 0,0 0 0,-18 7 0,23-11-121,0 0 1,-1 0-1,1-1 0,0 0 0,-1 1 0,1-2 0,-1 1 0,1 0 0,0-1 1,-1 0-1,1 0 0,0 0 0,0 0 0,0-1 0,0 0 0,0 1 1,0-2-1,0 1 0,0 0 0,1-1 0,-1 0 0,1 1 0,0-1 0,0-1 1,0 1-1,0 0 0,1-1 0,-1 1 0,1-1 0,-4-7 0,0 0-920,1 0-1,0-1 1,0 1-1,-3-16 1,5 16-1742,0-1 1,1 1 0,0-22-1,2 22-3393</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5.634"/>
    </inkml:context>
    <inkml:brush xml:id="br0">
      <inkml:brushProperty name="width" value="0.025" units="cm"/>
      <inkml:brushProperty name="height" value="0.025" units="cm"/>
      <inkml:brushProperty name="color" value="#004F8B"/>
    </inkml:brush>
  </inkml:definitions>
  <inkml:trace contextRef="#ctx0" brushRef="#br0">13 20 4865,'0'0'17920,"-12"-9"-13749,151-1-3947,-134 10-204,-1 0-1,1 0 0,-1 0 1,1 0-1,-1 1 0,1 0 1,-1 0-1,1 0 0,-1 0 1,0 1-1,0 0 0,0-1 1,0 2-1,6 2 0,-7-1 1,0-1-1,-1 1 1,1 0-1,-1 0 1,0 0-1,0 0 0,0 0 1,0 0-1,-1 0 1,1 1-1,-1-1 1,0 0-1,-1 1 0,1 8 1,1 3 9,-1 1 0,-1 0 0,0-1 0,-1 1 0,-1-1 0,0 1 0,-2-1 0,-5 18 0,-2-5 4,0-2 0,-2 1 0,-27 41 0,27-48-22,5-11-8,1 1 0,0 0 0,1 0 0,0 0 0,1 1-1,0 0 1,1 0 0,0 0 0,1 1 0,-3 21 0,6-33 1,0 0-1,0 0 1,0 0 0,1 0-1,-1-1 1,0 1 0,1 0-1,-1 0 1,1-1 0,-1 1 0,1 0-1,-1 0 1,1-1 0,-1 1-1,1-1 1,0 1 0,-1-1-1,1 1 1,0-1 0,-1 1-1,1-1 1,0 1 0,0-1-1,0 0 1,-1 1 0,1-1-1,0 0 1,0 0 0,0 0 0,1 0-1,23 2 177,-24-2-165,34 1 169,43-2-196,-75 0-154,0-1 0,1 1 0,-1 0-1,0-1 1,0 0 0,-1 1-1,1-1 1,0 0 0,0-1 0,-1 1-1,0 0 1,1-1 0,-1 1-1,0-1 1,0 0 0,0 0 0,-1 0-1,1 0 1,1-3 0,24-66-6345,-23 60 4454,5-22-4927</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6.039"/>
    </inkml:context>
    <inkml:brush xml:id="br0">
      <inkml:brushProperty name="width" value="0.025" units="cm"/>
      <inkml:brushProperty name="height" value="0.025" units="cm"/>
      <inkml:brushProperty name="color" value="#004F8B"/>
    </inkml:brush>
  </inkml:definitions>
  <inkml:trace contextRef="#ctx0" brushRef="#br0">126 67 6953,'0'0'17200,"-18"19"-16369,-55 66-143,69-81-639,1 1-1,-1 1 1,1-1-1,0 0 1,0 1-1,0-1 1,1 1-1,0 0 1,0 0-1,0 0 1,1 0-1,0 0 1,0 0-1,1 1 1,0-1-1,0 0 1,0 0-1,2 11 1,0 12 13,-2-27-60,0 0 0,0 0 0,0 0 0,1 0 0,-1 0 0,1 0-1,-1 0 1,1 0 0,0 0 0,-1 0 0,1 0 0,0 0 0,0 0-1,1 0 1,-1-1 0,0 1 0,1 0 0,-1-1 0,0 1 0,1-1-1,0 0 1,-1 1 0,1-1 0,0 0 0,0 0 0,0 0 0,0 0-1,0 0 1,0-1 0,0 1 0,2 0 0,7 1-16,0 0-1,1-1 1,-1-1 0,20 0 0,-10-1-88,-14 0 82,0 0 1,0 0-1,-1-1 1,1 0-1,0 0 1,-1 0-1,0-1 1,1 0-1,-1-1 1,0 1-1,-1-1 1,1 0-1,-1-1 1,1 1-1,-1-1 1,-1 0-1,7-8 1,-4 5 21,-1 0 1,0-1-1,0 0 1,-1 0-1,0 0 1,-1 0-1,0-1 1,0 0-1,-1 0 1,0 0-1,1-13 1,-2 8-42,0 0-1,-2 1 1,1-1 0,-2 0 0,0 1 0,-1-1 0,0 1 0,-1-1 0,-7-19 0,10 33 3,-1 0-1,1-1 1,-1 1 0,0 0-1,0 0 1,1 0 0,-1 0 0,0 0-1,0 0 1,0 0 0,0 0 0,0 1-1,0-1 1,0 0 0,0 1-1,0-1 1,-1 0 0,1 1 0,0-1-1,0 1 1,-1 0 0,1-1 0,0 1-1,0 0 1,-1 0 0,1 0-1,0 0 1,-1 0 0,1 0 0,0 0-1,-1 0 1,1 1 0,0-1 0,0 0-1,-1 1 1,1-1 0,0 1 0,0-1-1,0 1 1,0 0 0,-2 1-1,-1 0-192,0 1 0,0 0 0,1 0 0,-1 0-1,1 0 1,-1 0 0,1 1 0,0 0-1,0 0 1,-4 8 0,1 4-1086,1 0 0,0 0 0,-3 26 0,1 1-3657</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6.466"/>
    </inkml:context>
    <inkml:brush xml:id="br0">
      <inkml:brushProperty name="width" value="0.025" units="cm"/>
      <inkml:brushProperty name="height" value="0.025" units="cm"/>
      <inkml:brushProperty name="color" value="#004F8B"/>
    </inkml:brush>
  </inkml:definitions>
  <inkml:trace contextRef="#ctx0" brushRef="#br0">199 81 7274,'0'0'15792,"-26"18"-14910,-84 58-170,105-72-639,-1-1-1,0 2 1,1-1-1,0 1 1,0-1 0,0 1-1,1 1 1,0-1 0,-7 10-1,10-11-34,0 0 0,0 0 0,0 0 0,0 0 0,1 0 0,-1 0 0,1 0 0,0 0 0,0 1 0,1 4 0,0 15 145,0-22-173,-1 0-1,1-1 1,0 1 0,0 0 0,0-1 0,0 1 0,0-1-1,0 1 1,1-1 0,-1 0 0,0 1 0,1-1-1,-1 0 1,1 0 0,-1 0 0,1 0 0,-1 0-1,1 0 1,0 0 0,0-1 0,-1 1 0,1-1-1,0 1 1,0-1 0,0 0 0,0 1 0,-1-1-1,5 0 1,4 1 11,1 0 0,0-1 0,-1 0 0,16-2 0,-19 1-2,0 0-1,-1-1 0,1 0 0,-1 0 0,1 0 1,-1-1-1,0 0 0,0 0 0,0 0 0,0-1 1,0 0-1,-1 0 0,0 0 0,0-1 0,0 0 1,0 0-1,-1 0 0,0-1 0,0 1 0,4-9 1,-3 2 44,0-1 1,0 0 0,-1 0 0,-1 0 0,0-1-1,-1 1 1,0-1 0,-1 0 0,-1-14 0,0 24-62,0 0 1,0 0 0,-1 0 0,1 0-1,-1 0 1,0 0 0,0 0 0,-1 0-1,1 0 1,-1 1 0,0-1 0,0 0-1,0 1 1,0 0 0,0-1 0,-1 1-1,0 0 1,1 0 0,-1 1 0,-6-5-1,3 3-205,0 1 0,0 0 0,0 0 0,0 0 0,0 1 0,-1 0 0,1 1 0,-1-1 0,1 1 0,-1 0-1,-13 1 1,19 0 64,1 0 0,-1 1-1,1-1 1,-1 0-1,0 1 1,1-1 0,0 1-1,-1-1 1,1 1 0,-1-1-1,1 1 1,-1-1 0,1 1-1,0-1 1,-1 1-1,1-1 1,0 1 0,0 0-1,-1-1 1,1 1 0,0 0-1,0-1 1,0 1-1,0 0 1,0-1 0,0 1-1,0 0 1,0 0 0,4 26-6743,8-9-243</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7.006"/>
    </inkml:context>
    <inkml:brush xml:id="br0">
      <inkml:brushProperty name="width" value="0.025" units="cm"/>
      <inkml:brushProperty name="height" value="0.025" units="cm"/>
      <inkml:brushProperty name="color" value="#004F8B"/>
    </inkml:brush>
  </inkml:definitions>
  <inkml:trace contextRef="#ctx0" brushRef="#br0">388 1 12843,'0'0'13971,"-10"23"-13382,-70 153-87,72-158-441,-71 139 488,65-132-618,-2-1 1,0-1 0,-1 0-1,-21 20 1,35-40-202,-1 0 0,0 0 0,1-1 0,-1 0 0,-1 0 0,1 0 0,0 0 0,-6 1 0,8-2 17,1 0 0,-1-1 0,0 1 0,1-1 0,-1 0 0,0 1 0,0-1 0,1 0 0,-1 0 0,0 0 0,1 0 0,-1 0 1,0-1-1,0 1 0,1 0 0,-1-1 0,0 1 0,1-1 0,-1 0 0,1 1 0,-1-1 0,1 0 0,-2-1 0,-1-4-45,2 1 1,-1-1-1,1 1 0,0-1 0,0 0 0,0 0 0,1 0 1,0 0-1,-1-9 0,-1-61-95,1 40 417,1-38 90,1 69 245,0 0 0,1 0 1,0 0-1,0 0 1,0 0-1,0 1 0,1-1 1,0 0-1,0 1 0,0-1 1,4-5-1,-3 8-23,-1 0 0,1 0 0,0 0 0,0 0 0,0 1 0,0-1 0,0 1 0,0 0 0,0 0 0,0 0 0,1 0 0,-1 0 0,0 1 0,1-1 0,-1 1 0,0 0 0,1 0 0,-1 1 0,4 0 0,1-1-15,0 1-1,0 1 1,0-1 0,0 1-1,-1 1 1,14 5 0,-2 4-234,0 0 0,-2 2-1,1 0 1,-2 0 0,0 2 0,-1 0 0,0 0 0,-2 2 0,0 0 0,21 38 0,-26-32-800,5 12-184,-4-24-3989,2-6-5554,-5-6 2329</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6.242"/>
    </inkml:context>
    <inkml:brush xml:id="br0">
      <inkml:brushProperty name="width" value="0.025" units="cm"/>
      <inkml:brushProperty name="height" value="0.025" units="cm"/>
      <inkml:brushProperty name="color" value="#004F8B"/>
    </inkml:brush>
  </inkml:definitions>
  <inkml:trace contextRef="#ctx0" brushRef="#br0">137 1 7194,'0'0'13565,"-19"19"-12794,-59 64-86,73-77-550,0 0-1,0 0 0,0 0 0,1 0 0,-7 15 0,10-18-47,0 0 1,0 0-1,0 1 0,1-1 1,0 0-1,-1 1 0,1-1 0,1 6 1,-1 6 162,1-14-238,-1 0 0,0 0 1,1-1-1,-1 1 1,0 0-1,1-1 0,-1 1 1,1 0-1,-1-1 0,1 1 1,-1 0-1,1-1 0,0 1 1,-1-1-1,1 1 0,0-1 1,-1 0-1,1 1 0,0-1 1,0 1-1,-1-1 0,1 0 1,0 0-1,0 0 0,0 1 1,-1-1-1,1 0 0,0 0 1,0 0-1,1 0 0,32 1 6,-27-2 29,209 1 197,-210 1-248,-1 0 1,0 0 0,1 1 0,-1-1 0,0 1-1,0 0 1,0 0 0,0 1 0,0 0-1,-1-1 1,1 2 0,-1-1 0,0 0 0,0 1-1,0 0 1,0 0 0,-1 0 0,1 0-1,-1 1 1,0-1 0,0 1 0,-1 0 0,0 0-1,3 6 1,2 7 11,0 0 1,-1 0-1,-1 1 0,0-1 1,3 34-1,-7-34 105,0 0-1,-1 0 1,-1 0 0,0 1 0,-2-1 0,0 0-1,-1 0 1,-9 25 0,12-40-91,0 0 0,0 0 1,0-1-1,-1 1 0,1 0 1,-1-1-1,0 1 0,0-1 1,1 1-1,-2-1 0,1 0 1,0 0-1,0 0 0,-1 0 1,1 0-1,-1-1 0,1 1 1,-1-1-1,0 0 0,0 1 1,1-1-1,-1 0 0,0-1 1,0 1-1,0 0 0,0-1 1,0 0-1,0 0 0,0 1 1,0-2-1,0 1 0,0 0 1,0-1-1,-5-1 0,-1 0-229,1-1 0,0 0 0,0-1 0,0 1 0,0-2 0,1 1 0,0-1 0,0 0 0,0 0 0,0-1 0,-8-10 0,3 3-427,8 10 309,1-1 1,-1 1-1,1-1 0,0 0 1,0-1-1,0 1 0,0 0 1,1-1-1,-1 1 0,1-1 1,1 0-1,-1 0 0,1 0 1,-1 0-1,1 0 0,0-8 0,1-18-2306,0 7-2131,0 1-5407</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7.389"/>
    </inkml:context>
    <inkml:brush xml:id="br0">
      <inkml:brushProperty name="width" value="0.025" units="cm"/>
      <inkml:brushProperty name="height" value="0.025" units="cm"/>
      <inkml:brushProperty name="color" value="#004F8B"/>
    </inkml:brush>
  </inkml:definitions>
  <inkml:trace contextRef="#ctx0" brushRef="#br0">0 0 9738,'0'0'17692,"0"104"-17076,0-80-272,0 0-200,0-5-80,0-1-64,8-13-288,-8 0-672,7-5-1305,1 0-2336,0 0-568,-1-10-2112</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8.706"/>
    </inkml:context>
    <inkml:brush xml:id="br0">
      <inkml:brushProperty name="width" value="0.025" units="cm"/>
      <inkml:brushProperty name="height" value="0.025" units="cm"/>
      <inkml:brushProperty name="color" value="#004F8B"/>
    </inkml:brush>
  </inkml:definitions>
  <inkml:trace contextRef="#ctx0" brushRef="#br0">23 10 13451,'0'0'12847,"-4"0"-12487,-11 0 25,11 0 530,28 1 655,25 8-1729,1-2 1,0-2-1,87-3 1,-93-3-1347,-40 1 852,1 0 1,0-1 0,0 0-1,-1 0 1,1 0 0,0-1-1,-1 0 1,1 1 0,-1-1 0,6-4-1,1 0-2619,6-4-4603</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9.373"/>
    </inkml:context>
    <inkml:brush xml:id="br0">
      <inkml:brushProperty name="width" value="0.025" units="cm"/>
      <inkml:brushProperty name="height" value="0.025" units="cm"/>
      <inkml:brushProperty name="color" value="#004F8B"/>
    </inkml:brush>
  </inkml:definitions>
  <inkml:trace contextRef="#ctx0" brushRef="#br0">161 65 2969,'0'0'22564,"-10"4"-21573,4-2-925,0 0-1,0 0 1,0 1-1,1 0 0,-1 1 1,1-1-1,0 1 1,0 0-1,0 0 0,0 0 1,1 1-1,0 0 1,0 0-1,0 0 1,0 0-1,1 1 0,0-1 1,0 1-1,-4 10 1,-4 13 35,1 0 0,1 0 1,2 1-1,1 0 0,1 0 1,2 0-1,1 1 0,1 0 1,5 50-1,-3-77-100,0 1-1,0-1 1,0 0-1,1 1 1,-1-1-1,1 0 1,0 0 0,1 0-1,-1 0 1,1 0-1,-1-1 1,1 1-1,0-1 1,1 1-1,-1-1 1,0 0-1,1 0 1,0-1 0,0 1-1,0-1 1,0 0-1,0 0 1,0 0-1,0-1 1,0 1-1,1-1 1,-1 0-1,1 0 1,-1 0 0,1-1-1,-1 0 1,8 0-1,0 0 5,0-1-1,0 0 1,0-1 0,-1-1-1,1 1 1,0-2-1,-1 0 1,0 0 0,0-1-1,0 0 1,10-8 0,-9 4-3,0 0 1,-1-1-1,0-1 1,0 0 0,-1 0-1,-1-1 1,0 0 0,-1-1-1,0 0 1,-1 0 0,0-1-1,-1 0 1,-1 0 0,0-1-1,-1 1 1,4-24-1,-6 22-4,0-1 0,-1 0-1,0 1 1,-2-1 0,0 1-1,-1-1 1,0 1-1,-1-1 1,-1 1 0,-1 0-1,0 0 1,-1 1 0,-1 0-1,-15-27 1,19 38-29,-1-1 0,1 1 0,-1 0 0,1 0 0,-1 0 0,0 1 0,-1-1 0,1 1 0,-1 0 0,1 1 0,-1-1 0,0 1 0,0-1 0,0 1 0,-10-2 0,13 4-102,0 0 0,-1 0 1,1 0-1,0 0 0,0 0 1,-1 0-1,1 0 0,0 1 0,-1-1 1,1 1-1,0 0 0,0 0 1,0 0-1,0 0 0,0 0 1,0 0-1,0 0 0,0 1 1,0-1-1,0 1 0,1-1 1,-1 1-1,1 0 0,-1-1 1,1 1-1,-1 0 0,1 0 1,0 0-1,0 0 0,0 0 1,0 1-1,1-1 0,-1 0 1,0 0-1,1 1 0,0-1 1,-1 0-1,1 4 0,-9 107-8771,8-59 703</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39.737"/>
    </inkml:context>
    <inkml:brush xml:id="br0">
      <inkml:brushProperty name="width" value="0.025" units="cm"/>
      <inkml:brushProperty name="height" value="0.025" units="cm"/>
      <inkml:brushProperty name="color" value="#004F8B"/>
    </inkml:brush>
  </inkml:definitions>
  <inkml:trace contextRef="#ctx0" brushRef="#br0">16 0 12363,'0'0'10978,"-8"137"-10042,8-113-376,-7 4-368,7-14-192,0-4-128,7-10-1360,1 0-816,22-5-601,-15-14-1208,0 0-2936</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0.122"/>
    </inkml:context>
    <inkml:brush xml:id="br0">
      <inkml:brushProperty name="width" value="0.025" units="cm"/>
      <inkml:brushProperty name="height" value="0.025" units="cm"/>
      <inkml:brushProperty name="color" value="#004F8B"/>
    </inkml:brush>
  </inkml:definitions>
  <inkml:trace contextRef="#ctx0" brushRef="#br0">6 9 13827,'0'0'13193,"-6"-9"-11742,13 9-1343,0 0-1,0 1 1,0 0-1,0 0 0,-1 1 1,1-1-1,-1 2 0,1-1 1,-1 1-1,0-1 1,0 2-1,0-1 0,6 5 1,-8-5-92,0 1 1,0-1-1,-1 1 1,0 0 0,0 0-1,0 0 1,0 0-1,0 0 1,-1 1 0,0-1-1,0 1 1,0 0-1,-1 0 1,1-1 0,-1 1-1,0 0 1,0 0-1,-1 0 1,0 7-1,1 15 46,0-18-45,-1 1 0,0-1 0,0 1 0,-1-1 0,0 0 0,0 1 0,-1-1 0,0 0 0,-1 0 0,0 0 0,-7 14 0,-67 105 43,76-127-66,0 0 1,0 1 0,0-1-1,0 0 1,0 1 0,0-1-1,1 1 1,-1 0-1,0-1 1,1 1 0,-1 0-1,1-1 1,0 1 0,-1 2-1,16-2-142,-2-3 176,-7 1-248,1 0 1,0-1 0,0 0 0,0 0 0,0 0 0,-1-1 0,1 0-1,0 0 1,7-4 0,-7 1-705,1 1 0,-1-1 0,-1-1-1,1 1 1,-1-1 0,11-13 0,8-11-4599,4-2-2674</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0.592"/>
    </inkml:context>
    <inkml:brush xml:id="br0">
      <inkml:brushProperty name="width" value="0.025" units="cm"/>
      <inkml:brushProperty name="height" value="0.025" units="cm"/>
      <inkml:brushProperty name="color" value="#004F8B"/>
    </inkml:brush>
  </inkml:definitions>
  <inkml:trace contextRef="#ctx0" brushRef="#br0">226 1 11642,'0'0'15452,"-27"18"-14575,-88 59-193,108-72-592,0 0-1,0 1 1,1 0-1,-1 0 0,1 0 1,0 1-1,1-1 1,0 2-1,0-1 0,-6 13 1,8-12-49,1 0 0,0 0 0,0 0 1,1 0-1,0 0 0,0 1 0,1 12 0,0-20-42,1 1-1,-1-1 0,1 0 1,-1 0-1,1 0 0,0 0 0,-1 0 1,1 0-1,0 0 0,0 0 0,-1 0 1,1 0-1,0-1 0,0 1 1,0 0-1,0 0 0,0-1 0,0 1 1,0-1-1,0 1 0,1-1 1,-1 1-1,0-1 0,0 0 0,0 1 1,1-1-1,-1 0 0,0 0 1,0 0-1,0 0 0,3 0 0,52-1-4,-38 0-1,-3 1 4,0 0 0,0 0-1,1 2 1,-1 0-1,25 7 1,-35-7 0,-1 0 0,1 0 1,-1 0-1,0 0 1,0 1-1,0 0 0,0 0 1,0 0-1,-1 0 0,0 1 1,1 0-1,-1-1 0,0 1 1,-1 0-1,1 0 1,-1 1-1,1-1 0,-1 0 1,-1 1-1,1 0 0,1 7 1,-1-4 6,0 1-1,-1-1 1,0 0 0,-1 0 0,0 1-1,0-1 1,-1 0 0,0 1 0,0-1 0,-1 0-1,0 0 1,-1 0 0,1 0 0,-1-1-1,-1 1 1,0-1 0,-9 14 0,6-10-2,-2-1 0,0 0 1,0 0-1,0-1 0,-1 0 0,-1-1 0,0 0 1,0 0-1,0-1 0,-19 8 0,25-13-136,-1 0 0,1 0-1,-1 0 1,0-1 0,0 0-1,1 0 1,-1-1 0,0 1-1,-8-2 1,12 1-65,0 0 1,0 0 0,0 0-1,-1-1 1,1 1-1,0-1 1,0 0-1,0 0 1,0 1 0,1-1-1,-1 0 1,0-1-1,0 1 1,0 0-1,1 0 1,-1-1-1,1 1 1,-1-1 0,1 1-1,0-1 1,-1 0-1,1 0 1,0 1-1,0-1 1,0 0 0,0 0-1,1 0 1,-2-2-1,-5-34-3413,5 21 418,0 0 1,1 1-1,1-1 0,3-18 0,4 4 1582,0 15 1035</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1.240"/>
    </inkml:context>
    <inkml:brush xml:id="br0">
      <inkml:brushProperty name="width" value="0.025" units="cm"/>
      <inkml:brushProperty name="height" value="0.025" units="cm"/>
      <inkml:brushProperty name="color" value="#004F8B"/>
    </inkml:brush>
  </inkml:definitions>
  <inkml:trace contextRef="#ctx0" brushRef="#br0">159 1 13155,'0'0'14564,"-8"28"-13961,-40 199-8,-17 148-74,59-338-719,-3 34-1184,5-62-1810,-7-10-3828,3-7 736</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1.671"/>
    </inkml:context>
    <inkml:brush xml:id="br0">
      <inkml:brushProperty name="width" value="0.025" units="cm"/>
      <inkml:brushProperty name="height" value="0.025" units="cm"/>
      <inkml:brushProperty name="color" value="#004F8B"/>
    </inkml:brush>
  </inkml:definitions>
  <inkml:trace contextRef="#ctx0" brushRef="#br0">1 1 14539,'0'0'16228,"151"151"-15908,-121-113-200,0-5-72,0 0-48,-7 0-144,7-4-392,-7 4-801,-1-14-895,1 4-2353,-16 6-1457,1-20-8433</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2.026"/>
    </inkml:context>
    <inkml:brush xml:id="br0">
      <inkml:brushProperty name="width" value="0.025" units="cm"/>
      <inkml:brushProperty name="height" value="0.025" units="cm"/>
      <inkml:brushProperty name="color" value="#004F8B"/>
    </inkml:brush>
  </inkml:definitions>
  <inkml:trace contextRef="#ctx0" brushRef="#br0">6 10 13355,'0'0'12304,"11"-1"-11419,84-7 2077,-94 8-2929,0 1-1,1 0 1,-1 0 0,0 0-1,0 0 1,0 0-1,0 0 1,0 0-1,0 0 1,0 0 0,0 0-1,-1 1 1,1-1-1,0 0 1,-1 1 0,1-1-1,-1 0 1,1 1-1,-1-1 1,1 1-1,-1-1 1,0 1 0,0-1-1,0 3 1,4 42 118,-4-38-145,0 0 0,-1 1 1,0-1-1,0 0 0,-1 0 1,0 1-1,0-2 0,-1 1 1,0 0-1,-1 0 0,0-1 1,0 0-1,0 0 0,-11 13 1,-66 78 15,81-97-26,0-1 1,-1 0-1,1 0 0,-1 1 0,1-1 0,-1 0 0,1 0 0,0 1 1,-1-1-1,1 0 0,0 1 0,-1-1 0,1 0 0,0 1 1,0-1-1,-1 1 0,1-1 0,0 1 0,0-1 0,0 0 0,0 1 1,0-1-1,-1 1 0,1-1 0,0 1 0,0-1 0,0 1 1,0-1-1,0 1 0,0-1 0,0 1 0,1-1 0,-1 1 0,0-1 1,0 1-1,0-1 0,0 0 0,1 1 0,-1-1 0,0 1 1,0-1-1,1 0 0,-1 1 0,0-1 0,1 1 0,-1-1 0,0 0 1,1 0-1,-1 1 0,0-1 0,1 0 0,-1 0 0,1 1 1,-1-1-1,1 0 0,-1 0 0,0 0 0,1 0 0,-1 1 0,1-1 1,-1 0-1,1 0 0,-1 0 0,1 0 0,-1 0 0,1 0 1,0-1-1,45 1 82,-32-1-76,-4 0-21,-1 0 1,1-1-1,0 0 1,15-6 0,9-2-517,-18 5-259,-1 0 1,1-1-1,-1 0 0,-1-2 1,1 1-1,18-15 1,35-30-9646,-41 26-2484</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2.357"/>
    </inkml:context>
    <inkml:brush xml:id="br0">
      <inkml:brushProperty name="width" value="0.025" units="cm"/>
      <inkml:brushProperty name="height" value="0.025" units="cm"/>
      <inkml:brushProperty name="color" value="#004F8B"/>
    </inkml:brush>
  </inkml:definitions>
  <inkml:trace contextRef="#ctx0" brushRef="#br0">0 1 12763,'0'0'16046,"7"0"-15435,198 0-39,-205 0-644,0 0 1,1 0-1,-1 0 1,1 0-1,-1 1 1,1-1 0,-1 0-1,0 0 1,1 0-1,-1 1 1,0-1-1,1 0 1,-1 1-1,0-1 1,1 0-1,-1 1 1,0-1 0,0 0-1,1 1 1,-1-1-1,0 1 1,0-1-1,0 0 1,1 1-1,-1-1 1,0 1-1,0-1 1,0 1 0,0-1-1,0 0 1,0 1-1,0-1 1,0 1-1,0-1 1,0 1-1,0 0 1,-5 20-2813,-15 5-2763,-9-1-272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8.157"/>
    </inkml:context>
    <inkml:brush xml:id="br0">
      <inkml:brushProperty name="width" value="0.025" units="cm"/>
      <inkml:brushProperty name="height" value="0.025" units="cm"/>
      <inkml:brushProperty name="color" value="#004F8B"/>
    </inkml:brush>
  </inkml:definitions>
  <inkml:trace contextRef="#ctx0" brushRef="#br0">113 0 6737,'0'0'9953,"8"16"-3829,-10 4-5710,0 0 0,-1 0 0,-1-1 0,-11 33 0,-3 17-269,-20 150 78,37-153-2042,-29-65-7198,22-1 4395</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2.712"/>
    </inkml:context>
    <inkml:brush xml:id="br0">
      <inkml:brushProperty name="width" value="0.025" units="cm"/>
      <inkml:brushProperty name="height" value="0.025" units="cm"/>
      <inkml:brushProperty name="color" value="#004F8B"/>
    </inkml:brush>
  </inkml:definitions>
  <inkml:trace contextRef="#ctx0" brushRef="#br0">1 20 3441,'0'0'22485,"128"-10"-22005,-98 10-312,-7-9-168,7 9-248,0 0-873,8 0-71,-1 0-1048,-14 0-3346,0 0-500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5.982"/>
    </inkml:context>
    <inkml:brush xml:id="br0">
      <inkml:brushProperty name="width" value="0.025" units="cm"/>
      <inkml:brushProperty name="height" value="0.025" units="cm"/>
      <inkml:brushProperty name="color" value="#004F8B"/>
    </inkml:brush>
  </inkml:definitions>
  <inkml:trace contextRef="#ctx0" brushRef="#br0">200 0 12123,'0'0'13536,"-24"16"-13348,-75 54-68,92-64-79,1 0 0,0 0 0,1 1 0,-1 0 0,1 0-1,1 0 1,-1 0 0,1 1 0,0 0 0,1 0 0,0 0 0,0 0 0,1 0 0,0 1 0,1-1 0,-1 1 0,1 11 0,-1-4 78,-1 9 96,1 0 1,2-1-1,0 1 0,5 36 0,-4-57-207,0 0 0,0 1 0,0-1 0,1 0 0,0 1 0,-1-1 0,1 0 0,1 0 0,-1-1 0,1 1 0,-1 0 0,1-1 0,0 1 0,0-1 0,1 0 0,-1 0 0,1 0 0,-1-1 0,1 1 0,0-1 0,0 0 0,0 0 0,0 0 0,7 1 0,6 2 21,-1-2 0,1-1 0,0 0 0,0-1 0,19-1 0,-32 0-15,0 0 0,0 0 0,0 0 1,1-1-1,-1 0 0,0 0 0,-1 0 0,1-1 1,0 1-1,0-1 0,0 0 0,-1 0 0,1 0 1,-1 0-1,0-1 0,1 1 0,2-4 0,-2 1 6,0 0-1,0-1 1,0 1-1,-1-1 1,0 0-1,0 0 1,0 0-1,-1 0 0,3-13 1,-1-1 13,-2 0-1,0 0 1,-1 0 0,-1-1-1,-1 1 1,-4-26 0,3 37-24,-1-1 0,0 0 1,-1 1-1,0 0 0,0 0 1,-1 0-1,0 0 0,-1 1 1,0 0-1,0 0 0,-1 0 1,1 1-1,-2 0 0,-9-7 1,16 12-45,0 1 0,0 0 0,0 0 0,0 0 0,-1 0 0,1 0 0,0 0 0,0 1 0,-1-1 0,1 0 0,0 1 0,-1-1 0,1 0 0,-1 1 0,1 0 0,-1-1 0,1 1 0,0 0 0,-1 0 0,1 0 0,-1 0 0,0 0 0,1 0 0,0 0 0,-1 0 0,1 1 0,-3 0 0,2 0-231,1 0 0,0 0 0,0 1 0,0-1 0,0 0 0,0 1-1,0-1 1,0 1 0,0-1 0,1 1 0,-1-1 0,0 1 0,1-1 0,-1 1 0,1 0 0,0-1 0,0 1 0,-1 0 0,1-1 0,1 4 0,-1 23-4280,0 4-1318</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6.321"/>
    </inkml:context>
    <inkml:brush xml:id="br0">
      <inkml:brushProperty name="width" value="0.025" units="cm"/>
      <inkml:brushProperty name="height" value="0.025" units="cm"/>
      <inkml:brushProperty name="color" value="#004F8B"/>
    </inkml:brush>
  </inkml:definitions>
  <inkml:trace contextRef="#ctx0" brushRef="#br0">0 0 7866,'0'0'13667,"0"138"-13507,0-129-152,0 0-8,0-18-12483</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6.784"/>
    </inkml:context>
    <inkml:brush xml:id="br0">
      <inkml:brushProperty name="width" value="0.025" units="cm"/>
      <inkml:brushProperty name="height" value="0.025" units="cm"/>
      <inkml:brushProperty name="color" value="#004F8B"/>
    </inkml:brush>
  </inkml:definitions>
  <inkml:trace contextRef="#ctx0" brushRef="#br0">281 0 8994,'0'0'17494,"-27"4"-16477,-83 16-275,104-18-680,0 0 0,0 0 0,1 1 0,-1-1 0,1 1 0,0 0 0,-1 1 0,2-1 0,-1 1 0,0 0-1,1 0 1,-1 1 0,1-1 0,0 1 0,1 0 0,-1 0 0,1 0 0,0 0 0,0 1 0,-2 7 0,-3 2 48,1 0-69,1 1-1,0-1 0,1 1 1,1 1-1,0-1 1,1 1-1,1-1 0,1 1 1,0 0-1,3 25 0,-2-38-48,0 0 0,0-1 0,1 1 0,-1 0 0,1-1 0,0 1 0,0 0 0,0-1 0,1 1 0,-1-1 0,1 1 0,0-1-1,0 0 1,0 0 0,0 0 0,0 0 0,1 0 0,0 0 0,-1-1 0,1 1 0,0-1 0,0 0 0,0 0 0,1 0 0,-1 0-1,0-1 1,1 1 0,-1-1 0,1 0 0,0 0 0,-1 0 0,1 0 0,0 0 0,-1-1 0,8 0 0,-3 1-14,-1-1 0,0 0 0,1 0 0,-1-1 0,1 0 0,-1 0 1,0-1-1,0 0 0,0 0 0,0 0 0,0-1 0,0 0 0,0-1 0,-1 1 0,0-1 1,0-1-1,0 1 0,0-1 0,-1 0 0,1 0 0,-1 0 0,-1-1 0,1 0 1,-1 0-1,0 0 0,4-9 0,2-6 14,-2 0-1,0 0 1,-1-1-1,-1 1 1,-2-1 0,4-35-1,-4-7 2395,-7 118-2076,-11 62 0,-1 16-255,9 129-2009,6-260 1825,0 0 0,0 0 1,0 0-1,0 0 0,0 0 0,1 0 0,-1 0 0,0 0 0,1 0 1,-1 0-1,1 0 0,-1 0 0,1 0 0,-1 0 0,1-1 0,0 1 0,-1 0 1,1 0-1,0-1 0,0 1 0,-1-1 0,1 1 0,0 0 0,0-1 1,1 1-1,14-2-8281,-8-7 248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7.352"/>
    </inkml:context>
    <inkml:brush xml:id="br0">
      <inkml:brushProperty name="width" value="0.025" units="cm"/>
      <inkml:brushProperty name="height" value="0.025" units="cm"/>
      <inkml:brushProperty name="color" value="#004F8B"/>
    </inkml:brush>
  </inkml:definitions>
  <inkml:trace contextRef="#ctx0" brushRef="#br0">250 1 9090,'0'0'18337,"-27"24"-17698,-83 82-83,100-95-453,0 0-1,1 1 1,0-1 0,1 2-1,0-1 1,1 1 0,1 0-1,0 1 1,0-1 0,2 1-1,0 0 1,-4 19 0,0 3 98,4-20-139,2 1 0,0 0 0,1 33 0,1-48-62,0 0-10,1 0 0,-1-1-1,1 1 1,-1 0-1,1-1 1,0 1 0,0 0-1,0-1 1,0 1-1,0-1 1,0 0 0,0 1-1,0-1 1,0 0-1,1 0 1,-1 1 0,0-1-1,1 0 1,-1 0-1,1 0 1,0-1 0,-1 1-1,1 0 1,0-1-1,-1 1 1,1-1-1,0 1 1,-1-1 0,1 0-1,0 0 1,2 0-1,2 1-41,0 0 0,0-1-1,0 0 1,1 0 0,-1 0-1,0-1 1,0 0 0,7-2-1,-4-1 3,0-1 0,0 0 0,-1 0 0,0-1 0,0 0 0,0 0 0,-1-1 0,0 0 0,7-8 0,-1-1 27,0 0 1,-2-1-1,16-28 1,-14 18 199,-1-1 1,-1 0 0,-1-1-1,-2 0 1,-1-1 0,-1 1-1,-2-1 1,2-41 0,-8 105 171,-2 0 1,-11 45 0,-2 17-37,10-6-180,6 98-1,2-100-1013,-1-87 701,0 1 0,0-1 0,0 0 0,1 0 0,-1 0-1,1 0 1,-1 1 0,1-1 0,-1 0 0,1 0-1,-1 0 1,1 0 0,0 0 0,0 0 0,0-1 0,-1 1-1,1 0 1,2 1 0,-3-2-77,0 1 0,1-1 0,-1 0 0,0 0 0,1 1 0,-1-1 0,0 0 0,1 0 0,-1 0 0,1 1 0,-1-1 0,0 0 0,1 0 0,-1 0 0,1 0 1,-1 0-1,0 0 0,1 0 0,-1 0 0,1 0 0,-1 0 0,1 0 0,-1 0 0,1 0 0,-1 0 0,0 0 0,1 0 0,-1 0 0,1-1 0,-1 1 0,0 0 0,1 0 0,-1 0 0,0-1 0,1 1 0,-1 0 0,0-1 0,1 1 0,-1 0 0,0-1 0,0 1 0,1 0 0,-1-1 0,0 0 0,2-14-5615</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8.037"/>
    </inkml:context>
    <inkml:brush xml:id="br0">
      <inkml:brushProperty name="width" value="0.025" units="cm"/>
      <inkml:brushProperty name="height" value="0.025" units="cm"/>
      <inkml:brushProperty name="color" value="#004F8B"/>
    </inkml:brush>
  </inkml:definitions>
  <inkml:trace contextRef="#ctx0" brushRef="#br0">162 0 7514,'0'0'15983,"-21"2"-14961,-60 6-229,79-7-747,0-1 0,0 0 0,0 0 0,0 1 0,0-1 0,1 1 0,-1-1 0,0 1 1,0 0-1,1 0 0,-1 0 0,0 0 0,1 0 0,-1 0 0,1 0 0,-1 0 0,-1 3 0,2-3-17,1 0 0,-1-1 0,1 1 1,-1-1-1,1 1 0,-1-1 0,1 0 0,-1 1 0,1-1 1,-1 1-1,1-1 0,-1 0 0,0 0 0,1 1 0,-1-1 0,1 0 1,-1 0-1,0 0 0,1 0 0,-1 1 0,0-1 0,1 0 1,-1 0-1,0 0 0,0-1 0,0 1-1,1 0 1,-1 1-1,1-1 0,-1 0 1,1 0-1,-1 0 0,1 0 1,0 1-1,-1-1 0,1 0 1,-1 0-1,1 1 0,0-1 1,-1 0-1,1 1 0,0-1 1,-1 0-1,1 1 0,0-1 0,-1 0 1,1 1-1,0-1 0,0 1 1,0-1-1,-1 1 0,1-1 1,0 0-1,0 1 0,0-1 1,0 1-1,0-1 0,0 1 1,0-1-1,0 1 0,0-1 1,0 1-1,0-1 0,0 1 1,0-1-1,0 1 0,0-1 1,1 1-1,-1-1 0,0 0 0,0 1 1,0-1-1,1 1 0,-1-1 1,1 1-1,15 22 286,0-13-268,0 0-1,0 1 1,-1 1 0,-1 0 0,0 2 0,0-1 0,-2 1 0,0 1-1,0 0 1,-1 1 0,-1 0 0,15 33 0,-22-41 56,11 43 859,-14-49-935,0 0-1,0-1 1,0 1-1,0 0 1,0 0-1,0 0 1,0-1-1,-1 1 1,1 0-1,-1 0 1,1-1-1,-1 1 1,0 0-1,1-1 0,-1 1 1,0-1-1,0 1 1,0-1-1,0 1 1,0-1-1,-1 0 1,1 0-1,0 1 1,-3 1-1,-4 2-131,0 0 0,0-1 0,0 0 0,0 0 0,0-1-1,-1 0 1,0 0 0,1-1 0,-1 0 0,0-1 0,-16 1 0,24-2-46,0-1 1,0 0-1,0 1 1,1-1-1,-1 0 1,0 1-1,1-1 1,-1 0-1,0 0 1,1 0 0,-1 0-1,1 0 1,-1 1-1,1-1 1,0 0-1,-1 0 1,1 0-1,0 0 1,0 0-1,0 0 1,0 0-1,-1 0 1,1-1-1,1 1 1,-1 0 0,0 0-1,0 0 1,1-1-1,-1 0-328,0-5-329,0-1 0,1 0 0,0 1 0,0-1 0,1 1 0,0 0 0,0-1 0,1 1 0,0 0 0,4-7 0,4-3-3051,1 0 0,21-23-1,-27 33 2808,23-22-809</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48.408"/>
    </inkml:context>
    <inkml:brush xml:id="br0">
      <inkml:brushProperty name="width" value="0.025" units="cm"/>
      <inkml:brushProperty name="height" value="0.025" units="cm"/>
      <inkml:brushProperty name="color" value="#004F8B"/>
    </inkml:brush>
  </inkml:definitions>
  <inkml:trace contextRef="#ctx0" brushRef="#br0">0 1 10938,'0'0'18071,"2"8"-16735,6 46-862,26 230 1474,-25-117-1948,-1-99-260,-6-68-384,0 0 1,0 0 0,0 0-1,0 0 1,0 0-1,0-1 1,0 1-1,0-1 1,0 1-1,0-1 1,0 0-1,0 0 1,2-1-1,10-13-2810,-5 4-2227</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55.359"/>
    </inkml:context>
    <inkml:brush xml:id="br0">
      <inkml:brushProperty name="width" value="0.025" units="cm"/>
      <inkml:brushProperty name="height" value="0.025" units="cm"/>
      <inkml:brushProperty name="color" value="#004F8B"/>
    </inkml:brush>
  </inkml:definitions>
  <inkml:trace contextRef="#ctx0" brushRef="#br0">1 1 10898,'0'0'9761,"0"26"-7646,7 54-2270,-3-74-2859,6-5-3278,-9-1 5810,7 0-5259</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55.861"/>
    </inkml:context>
    <inkml:brush xml:id="br0">
      <inkml:brushProperty name="width" value="0.025" units="cm"/>
      <inkml:brushProperty name="height" value="0.025" units="cm"/>
      <inkml:brushProperty name="color" value="#004F8B"/>
    </inkml:brush>
  </inkml:definitions>
  <inkml:trace contextRef="#ctx0" brushRef="#br0">99 41 10490,'0'0'13400,"-7"11"-12251,-6 12-843,0 1 1,1 0 0,1 1 0,2 1-1,1-1 1,0 1 0,2 1 0,1 0-1,-1 29 1,6 79 104,0-130-414,0 0 1,0 0-1,1-1 1,0 1-1,0 0 1,0-1-1,1 1 1,-1 0-1,1-1 1,0 0-1,1 1 0,-1-1 1,1 0-1,0 0 1,0-1-1,0 1 1,0 0-1,0-1 1,1 0-1,0 0 1,0 0-1,0 0 1,5 3-1,-2-3-22,-1 0-1,1-1 0,0 1 1,0-1-1,0-1 0,0 1 1,0-1-1,0 0 0,1-1 1,-1 1-1,0-2 1,0 1-1,1-1 0,-1 0 1,10-3-1,-12 2 13,1 0 1,-1 0-1,0-1 1,0 0-1,0 0 1,-1 0-1,1 0 1,-1-1-1,1 0 0,-1 0 1,0 0-1,-1-1 1,1 1-1,-1-1 1,0 0-1,0 0 1,0 0-1,-1 0 1,0 0-1,0 0 0,2-7 1,1-7-10,-1 1 0,0-1 1,-2-1-1,0 1 0,-1-22 0,-1 24-58,-1 1 0,-1 0-1,-1-1 1,0 1 0,-1 0 0,-1 1-1,-13-31 1,-2 6-482,-43-62-1,58 97 264,1-1 0,-1 1 0,0 0 0,-1 0 0,1 0 0,-1 1 0,0-1 0,-9-3 0,10 4-388,5 4 465,-1 0 1,1 0-1,0 0 0,-1 0 0,1 0 0,0 0 0,-1 0 1,1 0-1,0 1 0,-1-1 0,1 0 0,-1 0 1,1 0-1,0 0 0,0 0 0,-1 1 0,1-1 1,0 0-1,-1 0 0,1 1 0,0-1 0,0 0 1,-1 0-1,1 1 0,0-1 0,0 0 0,0 1 1,-1-1-1,1 0 0,0 1 0,0-1 0,0 0 1,0 1-1,0-1 0,0 0 0,0 1 0,-1-1 1,1 0-1,0 1 0,0-1 0,0 0 0,1 1 0,-1-1 1,0 1-1,0-1 0,0 0 0,0 1 0,0-1 1,0 0-1,0 1 0,1-1 0,-1 0 0,0 1 1,1 1 694,-1 9-3797</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56.422"/>
    </inkml:context>
    <inkml:brush xml:id="br0">
      <inkml:brushProperty name="width" value="0.025" units="cm"/>
      <inkml:brushProperty name="height" value="0.025" units="cm"/>
      <inkml:brushProperty name="color" value="#004F8B"/>
    </inkml:brush>
  </inkml:definitions>
  <inkml:trace contextRef="#ctx0" brushRef="#br0">109 29 9514,'0'0'15659,"-3"3"-14522,-5 6-909,0 0 0,1 1 1,0-1-1,0 2 1,1-1-1,1 1 1,-7 16-1,2 0-56,1 0 1,-6 35-1,9-24-94,3 0 0,1 1 0,5 74 0,-2-107-85,-1-1-1,1 0 1,0 0-1,1 1 1,-1-1-1,1 0 1,0 0-1,0-1 1,0 1-1,1 0 1,0-1-1,0 1 1,0-1-1,0 0 1,1 0-1,-1 0 1,1-1-1,0 1 1,0-1-1,1 0 0,-1 0 1,6 3-1,-3-3-6,0 0 0,1-1-1,-1 1 1,1-1-1,0-1 1,-1 0-1,1 0 1,0 0-1,0-1 1,0 0 0,0 0-1,-1-1 1,1 0-1,14-5 1,-13 4-13,-1-1 0,1 0 1,-1-1-1,0 0 0,0 0 1,-1-1-1,1 0 0,-1 0 0,0-1 1,-1 0-1,1 0 0,-1 0 1,0-1-1,-1 0 0,0 0 1,0-1-1,0 1 0,-1-1 0,7-16 1,-5 5-43,0-1-1,-2 1 1,0-1 0,-1 0-1,-1 1 1,-1-1 0,-2-40 0,-2 46-112,1 0 0,-2 0 0,0 0 1,-1 0-1,0 1 0,-1-1 1,-1 1-1,0 1 0,-1-1 0,0 1 1,0 1-1,-2-1 0,1 1 1,-1 1-1,-1 0 0,0 1 1,0 0-1,-1 0 0,0 1 0,-1 1 1,-15-8-1,9 14-2089</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8.562"/>
    </inkml:context>
    <inkml:brush xml:id="br0">
      <inkml:brushProperty name="width" value="0.025" units="cm"/>
      <inkml:brushProperty name="height" value="0.025" units="cm"/>
      <inkml:brushProperty name="color" value="#004F8B"/>
    </inkml:brush>
  </inkml:definitions>
  <inkml:trace contextRef="#ctx0" brushRef="#br0">0 1 10474,'0'0'12860,"8"4"-11882,4 4-635,1 0 1,-1 1-1,-1 0 1,0 1-1,0 0 1,14 18-1,60 87 489,-24-32-563,23 41-206,-62-90-140,-4-15-1631,-18-19 1546,0 0 0,0 0 0,1 0 0,-1 1 0,0-1 0,0 0 0,1 0 1,-1 0-1,0 0 0,1 1 0,-1-1 0,0 0 0,0 0 0,1 0 0,-1 0 0,0 0 0,1 0 0,-1 0 0,0 0 0,1 0 0,-1 0 0,0 0 1,1 0-1,-1 0 0,0 0 0,1 0 0,-1-1 0,0 1 0,0 0 0,1 0 0,-1 0 0,0 0 0,1 0 0,-1-1 0,0 1 0,0 0 0,1 0 1,-1-1-1,0 1 0,0 0 0,0 0 0,1-1 0,-1 1 0,0 0 0,0 0 0,0-1 0,0 1 0,0 0 0,0-1 0,0 1 0,0 0 1,1-1-1,-1 1 0,0 0 0,0-1 0,0 1 0,-1 0 0,1-1 0,0 1 0,0 0 0,0-1 0,0 1 0,0 0 0,0-18-4695</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58.569"/>
    </inkml:context>
    <inkml:brush xml:id="br0">
      <inkml:brushProperty name="width" value="0.025" units="cm"/>
      <inkml:brushProperty name="height" value="0.025" units="cm"/>
      <inkml:brushProperty name="color" value="#004F8B"/>
    </inkml:brush>
  </inkml:definitions>
  <inkml:trace contextRef="#ctx0" brushRef="#br0">46 27 9458,'0'0'11757,"-4"0"-11139,1 0-972,3 0 460,-1 0 1,1 0 0,-1 1 0,1-1 0,-1 0 0,1 0 0,-1 0 0,1 0-1,-1 0 1,1 0 0,-1 0 0,1 0 0,-1 0 0,1-1 0,-1 1 0,1 0 0,-1 0-1,1 0 1,-1 0 0,1-1 0,0 1 0,-1 0 0,1-1 0,-1 1 0,1 0 0,0-1-1,-1 1 1,1 0 0,-1-1 0,1 1 0,0-1 0,0 1 0,-1 0 0,1-1 0,0 1-1,0-1 1,-1 0 0,1-1 249,24-8 228,0 7-458,-1 1-1,1 1 0,-1 1 1,25 3-1,-47-3-120,1 1-1,-1-1 1,0 0-1,0 1 1,0-1-1,0 1 1,0 0-1,0-1 1,0 1-1,0 0 1,0-1-1,0 1 1,-1 0-1,1 0 1,0 0-1,0 0 1,-1 0-1,1 0 1,-1 0-1,1 0 1,-1 0-1,1 0 1,-1 0-1,1 2 1,4 39 209,-6-28-122,-1 1 0,0-1 1,-6 23-1,-5-4-34,-2 1 0,-1-2 0,-31 47 0,-18 34 82,21-30-38,43-80-61,11-3 63,12 0-42,0-1 1,0-1-1,36-7 0,-7 1-106,6-1-451,-55 8 155,1 0 1,-1 0-1,0 0 0,0 0 0,1-1 1,-1 1-1,0-1 0,0 1 1,-1-1-1,1 0 0,0 0 1,0 0-1,-1 0 0,1 0 0,-1 0 1,0 0-1,1 0 0,-1 0 1,1-4-1,5-14-3897,1 2-949</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3:59.036"/>
    </inkml:context>
    <inkml:brush xml:id="br0">
      <inkml:brushProperty name="width" value="0.025" units="cm"/>
      <inkml:brushProperty name="height" value="0.025" units="cm"/>
      <inkml:brushProperty name="color" value="#004F8B"/>
    </inkml:brush>
  </inkml:definitions>
  <inkml:trace contextRef="#ctx0" brushRef="#br0">189 1 9114,'0'0'15073,"-21"23"-14067,-69 77-199,81-89-649,1 1 0,0 0 0,0 1 0,2 0 0,-1 0 0,1 0 0,1 1 0,1 0 0,-4 15 0,4-2 154,1 1-1,1 54 1,2-57-212,1-19-98,-1-1 0,1 1 0,0 0-1,0 0 1,0-1 0,1 1-1,0-1 1,0 1 0,0-1-1,1 0 1,0 0 0,0 0-1,0 0 1,1 0 0,-1-1 0,1 0-1,0 1 1,0-1 0,1-1-1,-1 1 1,1-1 0,0 1-1,0-1 1,0-1 0,6 3 0,-2-1-41,1 0 1,0-1-1,0 0 1,0-1 0,0 0-1,0 0 1,1-1-1,-1-1 1,0 0 0,1 0-1,-1-1 1,0 0-1,18-5 1,-19 4 3,0-2-1,-1 1 1,1-1 0,-1-1-1,0 1 1,0-1 0,-1-1-1,1 1 1,-1-1 0,10-11-1,-13 12-5,1 0-1,-1-1 1,0 1-1,0-1 1,-1 0-1,1 0 1,-2-1 0,1 1-1,0 0 1,-1-1-1,-1 0 1,1 1-1,-1-1 1,1-13-1,-2 16 50,0 0 0,-1 0-1,1 0 1,-1 0 0,0 1 0,0-1 0,-1 0-1,1 0 1,-1 1 0,1-1 0,-1 1-1,0 0 1,-1-1 0,1 1 0,-1 0-1,1 0 1,-1 0 0,0 1 0,0-1 0,0 1-1,0-1 1,0 1 0,-1 0 0,1 0-1,-1 0 1,1 1 0,-1-1 0,0 1-1,0 0 1,1 0 0,-9 0 0,-14-3-616,0 1-1,0 1 1,-50 3 0,34 1-3201,36-2-408</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04.870"/>
    </inkml:context>
    <inkml:brush xml:id="br0">
      <inkml:brushProperty name="width" value="0.025" units="cm"/>
      <inkml:brushProperty name="height" value="0.025" units="cm"/>
      <inkml:brushProperty name="color" value="#004F8B"/>
    </inkml:brush>
  </inkml:definitions>
  <inkml:trace contextRef="#ctx0" brushRef="#br0">196 1 13003,'0'0'13387,"-1"14"-12722,-5 46-39,-3-1 1,-20 74-1,-53 168 550,38-150-1088,42-132 1212,2 2-4605,0-18 1072,1-5 15,-3-22-752,-12-48-3704,6 43 354</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05.237"/>
    </inkml:context>
    <inkml:brush xml:id="br0">
      <inkml:brushProperty name="width" value="0.025" units="cm"/>
      <inkml:brushProperty name="height" value="0.025" units="cm"/>
      <inkml:brushProperty name="color" value="#004F8B"/>
    </inkml:brush>
  </inkml:definitions>
  <inkml:trace contextRef="#ctx0" brushRef="#br0">0 1 11042,'0'0'15917,"0"5"-14587,1 17-959,1 0 0,0 0 0,2-1 0,1 1 0,0-1 1,2 0-1,0 0 0,11 21 0,6 3-289,1-1 1,46 60-1,-56-83-950,17 22 1714,-12-28-5143,5-10-7151</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05.653"/>
    </inkml:context>
    <inkml:brush xml:id="br0">
      <inkml:brushProperty name="width" value="0.025" units="cm"/>
      <inkml:brushProperty name="height" value="0.025" units="cm"/>
      <inkml:brushProperty name="color" value="#004F8B"/>
    </inkml:brush>
  </inkml:definitions>
  <inkml:trace contextRef="#ctx0" brushRef="#br0">15 15 10418,'0'0'15111,"0"-1"-15009,0 0 0,0 1 0,1-1 0,-1 0 0,0 1 0,0-1 0,0 0 0,1 1 0,-1-1 0,0 1 0,1-1 0,-1 0 0,1 1 0,-1-1 0,0 1 0,1-1 0,-1 1 0,1-1 0,-1 1 0,1 0 0,0-1 0,0 0 0,73 1 1873,-73 0-1950,0 1 0,0 0 0,0-1 0,0 1 0,-1 0 0,1 0 0,0-1 0,-1 1 0,1 0 0,0 0 0,-1 0 0,1 0 0,-1 0 0,1 0 0,-1 0 0,0 0 0,1 0 0,-1 0 0,0 1-1,0-1 1,0 0 0,0 2 0,3 31 244,-3-22-240,-1-1 0,-1 0 0,0 0-1,0 0 1,-1 0 0,0 0 0,-1 0 0,0-1-1,-1 1 1,0-1 0,-12 17 0,6-9-21,-42 88-16,52-103-50,39-3-179,106 0-694,-141-1 621,0 1 1,0-1-1,-1 1 1,1-1-1,-1 0 1,1 0-1,0 0 0,-1-1 1,0 1-1,1-1 1,-1 1-1,0-1 0,0 0 1,3-2-1,12-9-4875,-7 3-3084</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11.206"/>
    </inkml:context>
    <inkml:brush xml:id="br0">
      <inkml:brushProperty name="width" value="0.025" units="cm"/>
      <inkml:brushProperty name="height" value="0.025" units="cm"/>
      <inkml:brushProperty name="color" value="#004F8B"/>
    </inkml:brush>
  </inkml:definitions>
  <inkml:trace contextRef="#ctx0" brushRef="#br0">7 1 8914,'0'0'12030,"-7"11"-7115,10-9-4896,0 1 0,0-1 0,0-1 0,0 1 1,0 0-1,1-1 0,-1 1 0,0-1 0,1 0 0,-1 0 1,1 0-1,-1-1 0,1 1 0,0-1 0,4 0 0,72-1 10,-45-1 39,-4 3-77,-21 0-24,0 0 1,0-1-1,0-1 1,0 1-1,0-2 0,0 1 1,15-6-1,-21 7-443,-1-1-1,1 0 0,-1 1 0,0-1 1,1 1-1,-1 0 0,1 0 1,4 1-1,2 0-8816</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11.856"/>
    </inkml:context>
    <inkml:brush xml:id="br0">
      <inkml:brushProperty name="width" value="0.025" units="cm"/>
      <inkml:brushProperty name="height" value="0.025" units="cm"/>
      <inkml:brushProperty name="color" value="#004F8B"/>
    </inkml:brush>
  </inkml:definitions>
  <inkml:trace contextRef="#ctx0" brushRef="#br0">0 39 6809,'0'0'9532,"0"-1"-9327,0 1-1,0 0 1,0-1 0,0 1 0,0-1 0,0 1-1,1 0 1,-1-1 0,0 1 0,0-1 0,0 1 0,0 0-1,0-1 1,1 1 0,-1 0 0,0-1 0,0 1-1,1 0 1,-1 0 0,0-1 0,1 1 0,-1 0-1,0 0 1,1-1 0,-1 1 0,0 0 0,1 0-1,-1 0 1,0 0 0,1-1 0,-1 1 0,0 0-1,1 0 1,-1 0 0,1 0 0,-1 0 0,0 0-1,1 0 1,-1 0 0,1 0 0,0 0 0,49-2 121,50-10 0,-47 5-117,57 0-1,-86 12 204,-13-2-1835,-2-2-4207</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2.933"/>
    </inkml:context>
    <inkml:brush xml:id="br0">
      <inkml:brushProperty name="width" value="0.025" units="cm"/>
      <inkml:brushProperty name="height" value="0.025" units="cm"/>
      <inkml:brushProperty name="color" value="#004F8B"/>
    </inkml:brush>
  </inkml:definitions>
  <inkml:trace contextRef="#ctx0" brushRef="#br0">41 10 8890,'0'0'11706,"-4"0"-10349,-28 0 3006,30 0-2420,2 0-1905,0 0 0,0 0-1,0-1 1,-1 1 0,1 0-1,0 0 1,0 0 0,0 0-1,0 0 1,-1-1 0,1 1-1,0 0 1,0 0 0,0 0-1,0-1 1,0 1 0,0 0-1,0 0 1,0 0 0,0-1-1,-1 1 1,1 0 0,0 0-1,0-1 1,0 1 0,0 0-1,0 0 1,0 0-1,1-1 1,-1 1 0,0 0-1,0 0 1,0 0 0,0-1-1,0 1 1,0 0 0,0 0-1,0 0 1,0-1 0,1 1-1,-1 0 1,0 0 0,0 0-1,0 0 1,0-1 0,1 1-1,-1 0 1,0 0 0,0 0-1,0 0 1,1 0 0,-1 0-1,0 0 1,0-1 0,0 1-1,1 0 1,-1 0 0,0 0-1,0 0 1,0 0 0,1 0-1,-1 0 1,0 0 0,0 0-1,1 0 1,-1 0 0,319 15 272,-318-13 21,-1-2-549,0 0 0,0 1-1,1-1 1,-1 0 0,0 1 0,0-1 0,0 0 0,0 1-1,0-1 1,1 0 0,-1 1 0,0-1 0,0 0 0,1 1-1,-1-1 1,0 0 0,0 0 0,1 0 0,-1 1 0,0-1 0,1 0-1,-1 0 1,0 0 0,1 1 0,-1-1 0,0 0 0,1 0-1,-1 0 1,0 0 0,1 0 0,-1 0 0,0 0 0,1 0-1,12 0-5026,-4 0-1217</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5.219"/>
    </inkml:context>
    <inkml:brush xml:id="br0">
      <inkml:brushProperty name="width" value="0.025" units="cm"/>
      <inkml:brushProperty name="height" value="0.025" units="cm"/>
      <inkml:brushProperty name="color" value="#004F8B"/>
    </inkml:brush>
  </inkml:definitions>
  <inkml:trace contextRef="#ctx0" brushRef="#br0">333 20 6385,'0'0'16520,"-11"-4"-15325,4 2-989,0-1-17,1 1-1,-1 0 1,1 0 0,-1 1-1,0 0 1,1 0 0,-1 0 0,0 1-1,0 0 1,0 0 0,0 1-1,-7 1 1,1 4-16,0 0 0,0 1-1,1 0 1,0 1 0,1 1 0,-1 0 0,2 1-1,-1-1 1,1 2 0,1 0 0,0 0-1,0 1 1,1 0 0,-8 16 0,7-8-99,1 0 0,0 0 0,2 1 0,0 0 0,2 0 0,0 0 0,1 1 0,0 40 0,3-51-70,0 3 0,0 0 0,0 0 0,2 0 0,5 25 0,-5-33-7,0-1 0,0 0 1,1 0-1,-1 0 0,1 0 0,1 0 0,-1-1 0,1 1 1,-1-1-1,1 0 0,1 0 0,-1-1 0,0 1 0,1-1 1,5 4-1,0-3 0,0 1 0,0-1 0,1-1 0,-1 1-1,1-2 1,-1 0 0,1 0 0,0-1 0,20 0 0,-11-1 5,0-1 0,0 0 0,-1-2 0,31-8-1,-35 6 10,0-1 0,0 0 0,-1-1 0,0-1 0,0 0 0,-1-1-1,0 0 1,0-1 0,-1 0 0,0-1 0,-1-1 0,-1 0 0,0 0 0,0-1-1,-1 0 1,-1-1 0,0 0 0,-1 0 0,0-1 0,-2 0 0,1 0-1,-2 0 1,0-1 0,-1 1 0,0-1 0,0-22 0,-3 23 0,0 1 0,-2-1 0,1 1-1,-7-23 1,6 31-9,0-1 0,-1 1-1,0 0 1,0-1-1,0 1 1,-1 1-1,0-1 1,0 0-1,0 1 1,-1 0 0,-6-6-1,6 9-76,1 0 1,-1 0-1,0 0 0,0 1 0,0 0 1,0 0-1,0 1 0,0-1 0,0 1 1,0 0-1,0 0 0,0 1 0,0-1 1,0 1-1,0 0 0,0 1 0,0-1 1,-5 3-1,7-1-134,0 0 0,1 0 0,0 0 0,0 0 1,0 0-1,0 1 0,0-1 0,1 0 0,-1 1 0,1-1 0,0 1 1,0 0-1,0 0 0,0-1 0,1 1 0,0 0 0,0 0 0,0-1 1,0 1-1,1 5 0,-1-4-303,1 0 0,0-1 1,0 1-1,0 0 0,0-1 1,1 1-1,0-1 0,-1 1 0,2-1 1,-1 0-1,0 0 0,1 0 1,0 0-1,0 0 0,4 4 0,29 15-5029,-5 8-3865</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5.569"/>
    </inkml:context>
    <inkml:brush xml:id="br0">
      <inkml:brushProperty name="width" value="0.025" units="cm"/>
      <inkml:brushProperty name="height" value="0.025" units="cm"/>
      <inkml:brushProperty name="color" value="#004F8B"/>
    </inkml:brush>
  </inkml:definitions>
  <inkml:trace contextRef="#ctx0" brushRef="#br0">92 1 9338,'0'0'13752,"-10"27"-12627,-5 13-734,-40 119 1426,51-147-1670,2-5-114,0-1 0,1 1 0,0-1 0,0 1 0,1 0 0,0-1 0,1 11 0,-1-15-239,9-4-3913,-5-1 3565,-1 1 0,1-2 0,0 1-1,-1 0 1,1-1 0,-1 1 0,0-1 0,-1 0 0,1 0 0,0 0 0,-1 0 0,0-1 0,3-8-1,1 0-2164,9-16-5952</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29.062"/>
    </inkml:context>
    <inkml:brush xml:id="br0">
      <inkml:brushProperty name="width" value="0.025" units="cm"/>
      <inkml:brushProperty name="height" value="0.025" units="cm"/>
      <inkml:brushProperty name="color" value="#004F8B"/>
    </inkml:brush>
  </inkml:definitions>
  <inkml:trace contextRef="#ctx0" brushRef="#br0">0 24 7818,'0'0'12746,"6"-2"-12003,7-3-269,1 1-1,-1 0 1,1 1-1,0 1 0,16-2 1,-28 5-441,0-1 0,-1 1 1,0 0-1,1 0 0,-1 0 0,1 0 1,-1 0-1,0 0 0,0 0 1,1 0-1,-1 0 0,0 0 0,0 1 1,0-1-1,0 1 0,0-1 0,-1 0 1,1 1-1,0 0 0,-1-1 1,1 1-1,-1-1 0,0 1 0,1 0 1,-1-1-1,0 3 0,6 46 378,-6-49-408,1 13 63,-1 1 0,0-1 0,-1 1 0,0-1 0,-2 1 0,1-1 0,-2 0 0,0 0 0,0 0 0,-8 15 0,-25 46 314,39-74-356,-1 0 1,1 0 0,-1 0 0,1 0 0,0 0-1,0 0 1,-1 0 0,1-1 0,0 1 0,0-1-1,0 1 1,0-1 0,0 0 0,-1 1 0,1-1-1,0 0 1,2-1 0,0 2 34,37 2 567,65-4 0,-36 0-408,-4-9-757,-65 10 407,0 0 1,0 0-1,0 0 1,0 0-1,0-1 0,0 1 1,0 0-1,0-1 1,0 1-1,0-1 1,0 1-1,0-1 0,0 1 1,-1-1-1,1 1 1,0-1-1,0 0 0,-1 0 1,1 1-1,0-1 1,-1 0-1,1 0 1,0 0-1,-1 0 0,1 0 1,-1 0-1,0 0 1,1 0-1,-1-2 0,1 1-643,0-1-1,-1 0 0,0 0 0,1 0 0,-1 1 0,-1-1 0,1 0 0,0 0 0,-1-4 0,-6-7-6133</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6.021"/>
    </inkml:context>
    <inkml:brush xml:id="br0">
      <inkml:brushProperty name="width" value="0.025" units="cm"/>
      <inkml:brushProperty name="height" value="0.025" units="cm"/>
      <inkml:brushProperty name="color" value="#004F8B"/>
    </inkml:brush>
  </inkml:definitions>
  <inkml:trace contextRef="#ctx0" brushRef="#br0">1 27 10234,'0'0'12171,"0"-1"-12078,0 0 0,0-1 1,0 1-1,0 0 0,0 0 1,0 0-1,0 0 0,1 0 0,-1 0 1,0 0-1,1 0 0,-1 0 1,1 0-1,-1 0 0,1 0 0,0 0 1,-1 0-1,1 0 0,0 1 1,-1-1-1,3-1 0,62-2 2139,-62 4-2183,-1 0 0,1 0 0,-1 0 0,0 1 0,1-1 0,-1 1 0,0-1 0,1 1 0,-1 0 0,0-1 1,0 1-1,0 0 0,0 1 0,0-1 0,0 0 0,0 1 0,0-1 0,0 1 0,0-1 0,-1 1 0,1 0 0,-1 0 0,1-1 0,1 4 0,0 5 22,1 0 0,-2 0 0,0 1 0,0-1-1,0 1 1,-2-1 0,1 1 0,-1-1 0,-1 1 0,0-1 0,0 0-1,-1 1 1,0-1 0,-1 0 0,0 0 0,-6 13 0,-52 95 441,41-73-191,19-43-310,0 0-1,0 0 1,0 0-1,0 0 1,1 0-1,-1 0 0,1 1 1,0-1-1,0 0 1,0 0-1,0 0 1,0 1-1,0-1 1,0 0-1,1 0 0,-1 0 1,1 1-1,1 2 1,43 9 93,-36-12-166,-1 0 0,1-1 1,0 0-1,0-1 0,0 0 0,0 0 1,0-1-1,0 0 0,0 0 1,0-1-1,-1 0 0,1-1 0,-1 0 1,1 0-1,-1-1 0,0 0 1,15-10-1,-22 13-179,1-1 1,-1 0-1,1 1 0,-1-1 1,0 0-1,0 0 0,1 0 1,-2 0-1,1 0 0,0 0 1,0 0-1,-1 0 0,1-1 1,0-3-1,0-31-9180,-2 24 4105,1 2-2641</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6.592"/>
    </inkml:context>
    <inkml:brush xml:id="br0">
      <inkml:brushProperty name="width" value="0.025" units="cm"/>
      <inkml:brushProperty name="height" value="0.025" units="cm"/>
      <inkml:brushProperty name="color" value="#004F8B"/>
    </inkml:brush>
  </inkml:definitions>
  <inkml:trace contextRef="#ctx0" brushRef="#br0">279 1 13411,'0'0'11478,"-26"8"-10320,-85 31-323,105-37-721,-1 1 1,0 0 0,1 1-1,0-1 1,0 1-1,0 1 1,0-1 0,0 1-1,1 0 1,0 0-1,0 0 1,1 1 0,-9 11-1,-17 20 404,28-35-485,-1 1 0,1 0 0,0-1 0,0 1 0,0 0 0,1 0 0,-1 1 0,1-1 1,-1 0-1,1 0 0,0 1 0,0-1 0,1 0 0,-1 1 0,1-1 0,-1 1 1,1 4-1,1-7-31,-1 0 1,1 0 0,-1 0 0,1 0-1,0 0 1,-1-1 0,1 1-1,0 0 1,-1 0 0,1-1 0,0 1-1,0-1 1,0 1 0,0-1-1,0 1 1,0-1 0,-1 1 0,1-1-1,0 0 1,0 1 0,0-1 0,0 0-1,0 0 1,0 0 0,1 0-1,-1 0 1,1 0 0,37 1 74,-34-1-70,264 0 126,-265 0-130,-1 1 0,0-1-1,0 1 1,0-1 0,0 1 0,0 0-1,0 0 1,0 0 0,-1 0 0,1 1-1,0-1 1,-1 1 0,1 0 0,-1-1-1,1 1 1,-1 0 0,0 1 0,1-1-1,-1 0 1,-1 1 0,1-1 0,0 1-1,0-1 1,-1 1 0,0 0 0,1 0 0,-1 0-1,0 0 1,-1 0 0,1 0 0,0 0-1,-1 0 1,1 5 0,0 12 40,0-1 0,-1 0 0,0 1 0,-5 20 0,5-39-41,-1 5 37,-1 1 0,0-1 0,-1 0 0,0 0 0,0 1 0,0-2 0,-1 1 0,1 0 0,-1-1 0,-1 0 0,1 0 0,-1 0 0,0 0 0,-10 7 0,6-5 8,0 0 0,-1-1 1,0 0-1,0 0 0,0-1 1,-1-1-1,1 1 0,-13 2 1,18-6-95,0 0 0,0 0 0,0-1 0,1 1 1,-1-1-1,0 0 0,0 0 0,0-1 0,0 1 1,0-1-1,-5-2 0,8 2-59,0 0-1,0 0 1,1 0 0,-1 0-1,0-1 1,1 1 0,-1-1-1,1 1 1,-1-1 0,1 1-1,0-1 1,0 0 0,0 0-1,0 1 1,0-1 0,0 0-1,0 0 1,1 0 0,-1 0-1,1 0 1,-1 0 0,1 0-1,0 0 1,0 0 0,0-1-1,0-3 1,0-3-793,0 0-1,1 0 1,-1 0 0,4-13 0,-2 19 372,-1-1 0,1 0 1,-1 1-1,1-1 0,0 1 0,1-1 1,-1 1-1,1 0 0,-1 0 0,1 0 1,0 0-1,5-4 0,21-16-5285</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7.970"/>
    </inkml:context>
    <inkml:brush xml:id="br0">
      <inkml:brushProperty name="width" value="0.025" units="cm"/>
      <inkml:brushProperty name="height" value="0.025" units="cm"/>
      <inkml:brushProperty name="color" value="#004F8B"/>
    </inkml:brush>
  </inkml:definitions>
  <inkml:trace contextRef="#ctx0" brushRef="#br0">197 0 8914,'0'0'16916,"0"4"-15711,0 50-598,-2 0 1,-2 0-1,-3 0 0,-25 95 1,-35 82-283,63-207-329,3-20-51,1-1 0,-1 1-1,1-1 1,-1 1-1,0-1 1,0 0-1,0 1 1,-4 5-1,4-7-638,-4-38-9673,-1 19 7845,0 0 0,-16-30 0,14 33-156,-13-21-2918</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8.322"/>
    </inkml:context>
    <inkml:brush xml:id="br0">
      <inkml:brushProperty name="width" value="0.025" units="cm"/>
      <inkml:brushProperty name="height" value="0.025" units="cm"/>
      <inkml:brushProperty name="color" value="#004F8B"/>
    </inkml:brush>
  </inkml:definitions>
  <inkml:trace contextRef="#ctx0" brushRef="#br0">0 40 11362,'0'0'17479,"13"-7"-16291,-9 5-1115,8-4 181,-1 1 0,1 0 0,18-5 1,-25 9-190,-1 0 1,1 0 0,-1 1 0,1-1-1,0 1 1,0 0 0,-1 0 0,1 0-1,0 1 1,-1 0 0,1 0 0,-1 0-1,1 0 1,-1 1 0,1-1-1,5 5 1,7 6-18,-1 2 0,-1 0-1,0 1 1,-1 1 0,0 0-1,-1 1 1,-1 1 0,13 25-1,21 27-360,-24-34-746,5 5-3997,0-22-4505,-18-18 1935</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8.789"/>
    </inkml:context>
    <inkml:brush xml:id="br0">
      <inkml:brushProperty name="width" value="0.025" units="cm"/>
      <inkml:brushProperty name="height" value="0.025" units="cm"/>
      <inkml:brushProperty name="color" value="#004F8B"/>
    </inkml:brush>
  </inkml:definitions>
  <inkml:trace contextRef="#ctx0" brushRef="#br0">0 1 12963,'0'0'16691,"8"137"-15898,-8-99-289,7-5-288,-7-9-152,0-6-64,8 1-96,-1-9-1305,8-10-4424,0-10 1096,0-9-480</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4:59.924"/>
    </inkml:context>
    <inkml:brush xml:id="br0">
      <inkml:brushProperty name="width" value="0.025" units="cm"/>
      <inkml:brushProperty name="height" value="0.025" units="cm"/>
      <inkml:brushProperty name="color" value="#004F8B"/>
    </inkml:brush>
  </inkml:definitions>
  <inkml:trace contextRef="#ctx0" brushRef="#br0">1 35 13619,'0'0'12760,"6"0"-12403,229-20 2790,-137 8-2550,-72 11-1796,46 0 4032,-34 2-6709,-18-1-8712,-40 0 4996</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00.323"/>
    </inkml:context>
    <inkml:brush xml:id="br0">
      <inkml:brushProperty name="width" value="0.025" units="cm"/>
      <inkml:brushProperty name="height" value="0.025" units="cm"/>
      <inkml:brushProperty name="color" value="#004F8B"/>
    </inkml:brush>
  </inkml:definitions>
  <inkml:trace contextRef="#ctx0" brushRef="#br0">17 0 3065,'0'0'25633,"-13"2"-23791,12 1-1772,1-1 1,-1 0-1,0 0 0,1 0 1,0 1-1,-1-1 0,1 0 1,0 0-1,0 1 0,0-1 1,0 0-1,1 3 1,0 4 99,14 334 325,-15-335-1094,0-1 1,1 1-1,0 0 0,1 0 1,3 11-1,-5-17 291,0-1 1,1 0 0,-1 0 0,0 0-1,1 0 1,-1 0 0,1 0-1,-1 0 1,1 0 0,0 0-1,-1 0 1,1 0 0,0 0-1,0 0 1,-1-1 0,1 1-1,0 0 1,0 0 0,0-1-1,0 1 1,0-1 0,0 1-1,0-1 1,0 1 0,1-1-1,-1 0 1,0 1 0,0-1-1,0 0 1,0 0 0,0 0-1,1 0 1,-1 0 0,0 0 0,0 0-1,0 0 1,0-1 0,0 1-1,1 0 1,-1-1 0,0 1-1,0 0 1,0-1 0,0 0-1,0 1 1,0-1 0,1 0-1,13-15-557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01.074"/>
    </inkml:context>
    <inkml:brush xml:id="br0">
      <inkml:brushProperty name="width" value="0.025" units="cm"/>
      <inkml:brushProperty name="height" value="0.025" units="cm"/>
      <inkml:brushProperty name="color" value="#004F8B"/>
    </inkml:brush>
  </inkml:definitions>
  <inkml:trace contextRef="#ctx0" brushRef="#br0">45 28 13019,'0'0'14682,"-1"-1"-14472,0-1 1,1 1 0,-1 0-1,1 0 1,-1-1 0,1 1 0,-1 0-1,1-1 1,0 1 0,0 0-1,0-1 1,-1 1 0,1 0 0,1-3-1,6 2-162,0 1 0,0-1 0,1 2 0,-1-1 0,0 1 0,1 0 0,12 3-1,3-2-18,-3-2 18,-16 1-34,0-1 1,0 1-1,1 0 1,-1 0 0,0 1-1,0-1 1,7 3-1,-10-3-7,0 1 0,0 0-1,0 0 1,0-1-1,0 1 1,0 0-1,0 0 1,0 0-1,0 0 1,0 0 0,0 0-1,0 1 1,-1-1-1,1 0 1,0 0-1,-1 1 1,1-1-1,-1 0 1,0 1 0,1-1-1,-1 0 1,0 1-1,0-1 1,0 0-1,0 1 1,0-1 0,0 2-1,0 24 144,1-18-122,0 0-1,-1 0 1,0 0-1,-1 1 1,0-1-1,0-1 1,-1 1-1,0 0 1,0 0-1,-1-1 1,0 1-1,-7 11 1,-118 160 117,108-151-108,12-18-37,0 1 0,1 0 0,-9 19 0,16-31-6,0 0 1,0 0-1,0 0 1,0 0 0,0 1-1,0-1 1,0 0-1,0 0 1,0 0 0,0 0-1,0 1 1,0-1-1,0 0 1,1 0 0,-1 0-1,0 0 1,0 0 0,0 0-1,0 1 1,0-1-1,0 0 1,0 0 0,1 0-1,-1 0 1,0 0-1,0 0 1,0 0 0,0 0-1,1 0 1,-1 0-1,0 0 1,0 0 0,0 0-1,0 0 1,0 0 0,1 0-1,-1 0 1,0 0-1,0 0 1,0 0 0,0 0-1,1 0 1,-1 0-1,0 0 1,0 0 0,0 0-1,0 0 1,0 0-1,1 0 1,-1 0 0,0 0-1,0-1 1,0 1-1,0 0 1,0 0 0,0 0-1,1 0 1,-1 0 0,0 0-1,0-1 1,0 1-1,0 0 1,0 0 0,0 0-1,0 0 1,0 0-1,0-1 1,24-12-80,-16 8 99,-1 0 0,1 1-1,-1 0 1,1 1-1,0 0 1,12-3-1,16 6 40,-18-1-45,0 0 1,0 2 0,0 0-1,0 1 1,0 1-1,0 1 1,17 5 0,-19-5-11,0-1 0,0-1 1,1-1-1,-1 0 1,1-1-1,26-3 1,11 1-19,-43 2-154,26-3-181,-36 3 174,0-1 0,0 1-1,0-1 1,-1 1 0,1-1 0,0 0-1,0 1 1,-1-1 0,1 0-1,0 0 1,-1 1 0,1-1-1,-1 0 1,1 0 0,-1 0-1,1 0 1,-1 0 0,1 0 0,-1 0-1,0 0 1,0 0 0,0 0-1,1 0 1,-1 0 0,0 0-1,0 0 1,0 0 0,0 0-1,-1 0 1,1 0 0,0 0 0,0 0-1,-1 0 1,1 0 0,-1-1-1,0 0-578,0-1 0,0 1 0,0 0 0,-1 0-1,1 0 1,-1 0 0,1 0 0,-1 0 0,0 0 0,1 1 0,-1-1-1,0 1 1,0-1 0,0 1 0,-3-2 0,-11-7-9678</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14.422"/>
    </inkml:context>
    <inkml:brush xml:id="br0">
      <inkml:brushProperty name="width" value="0.025" units="cm"/>
      <inkml:brushProperty name="height" value="0.025" units="cm"/>
      <inkml:brushProperty name="color" value="#004F8B"/>
    </inkml:brush>
  </inkml:definitions>
  <inkml:trace contextRef="#ctx0" brushRef="#br0">0 1 7009,'0'0'14284,"0"7"-13763,0 102 3196,0-83-7030,0-3-4545</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57.159"/>
    </inkml:context>
    <inkml:brush xml:id="br0">
      <inkml:brushProperty name="width" value="0.025" units="cm"/>
      <inkml:brushProperty name="height" value="0.025" units="cm"/>
      <inkml:brushProperty name="color" value="#004F8B"/>
    </inkml:brush>
  </inkml:definitions>
  <inkml:trace contextRef="#ctx0" brushRef="#br0">0 20 9330,'0'0'12923,"0"-19"-12371,8 19-4257,0 19-3192</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32.862"/>
    </inkml:context>
    <inkml:brush xml:id="br0">
      <inkml:brushProperty name="width" value="0.025" units="cm"/>
      <inkml:brushProperty name="height" value="0.025" units="cm"/>
      <inkml:brushProperty name="color" value="#004F8B"/>
    </inkml:brush>
  </inkml:definitions>
  <inkml:trace contextRef="#ctx0" brushRef="#br0">1 10 13515,'0'0'13472,"30"0"-13092,53 9 187,-6 0-1141,-25-14-4249,-39-1-162,-4-11-1445</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22.711"/>
    </inkml:context>
    <inkml:brush xml:id="br0">
      <inkml:brushProperty name="width" value="0.025" units="cm"/>
      <inkml:brushProperty name="height" value="0.025" units="cm"/>
      <inkml:brushProperty name="color" value="#004F8B"/>
    </inkml:brush>
  </inkml:definitions>
  <inkml:trace contextRef="#ctx0" brushRef="#br0">196 7 7818,'0'0'13110,"-6"-2"-11350,2 1-1536,0 0 1,0 0-1,1 0 1,-1 1 0,0-1-1,0 1 1,0 0 0,0 0-1,0 0 1,0 1-1,0 0 1,0-1 0,0 1-1,0 0 1,1 1 0,-1-1-1,0 1 1,1 0 0,-1 0-1,1 0 1,0 0-1,-1 0 1,1 1 0,-5 5-1,-2 3-116,1 1 0,1 1 0,0-1-1,0 1 1,1 1 0,1-1 0,1 1-1,-1 0 1,2 1 0,-4 17 0,2 7-16,2 0 0,1 64 0,3-96-103,1 1 1,0-1-1,0 0 0,0 0 1,1-1-1,0 1 1,0 0-1,1 0 0,-1-1 1,2 0-1,-1 1 0,1-1 1,0 0-1,0-1 0,0 1 1,1-1-1,0 0 0,0 0 1,0 0-1,1-1 1,-1 0-1,1 0 0,0 0 1,1-1-1,-1 1 0,0-2 1,1 1-1,0-1 0,0 0 1,0 0-1,-1-1 0,1 0 1,1 0-1,-1 0 1,0-1-1,0 0 0,0-1 1,0 0-1,0 0 0,0 0 1,0-1-1,0 0 0,-1 0 1,1-1-1,-1 0 0,1 0 1,-1 0-1,0-1 1,7-5-1,-5 2-6,0-1 0,0 0 0,0 0 0,-1-1 0,-1 0 0,1 0 0,-1-1 0,-1 0 0,0 0 0,0 0 0,-1 0 0,-1-1 0,4-16 0,-1-6-37,-2 1 1,-2-1-1,-2-39 1,0 46-1,0 18 39,-1 0 1,0 0-1,0 1 0,-1-1 0,1 0 0,-2 1 0,1-1 0,-1 1 0,-4-8 0,5 12-20,1 0 0,-1 0 1,0 0-1,0 1 0,0-1 0,0 0 1,-1 1-1,1-1 0,-1 1 1,1 0-1,-1 0 0,0 0 0,0 0 1,0 1-1,0-1 0,0 1 1,0-1-1,-1 1 0,1 0 0,0 0 1,0 1-1,-1-1 0,-3 1 1,0-2 1226,0-1-6596,27 17-11336</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23.183"/>
    </inkml:context>
    <inkml:brush xml:id="br0">
      <inkml:brushProperty name="width" value="0.025" units="cm"/>
      <inkml:brushProperty name="height" value="0.025" units="cm"/>
      <inkml:brushProperty name="color" value="#004F8B"/>
    </inkml:brush>
  </inkml:definitions>
  <inkml:trace contextRef="#ctx0" brushRef="#br0">236 82 6849,'0'0'20178,"-19"14"-19604,3-2-466,3-4-47,2 1 0,-1 0 0,1 0 0,1 1-1,0 1 1,0 0 0,1 0 0,-14 22 0,5-1 160,1 1-1,-18 49 1,30-69-173,1 1 0,0 1 0,1-1 0,1 0 0,0 1 1,1 0-1,1-1 0,0 1 0,2 14 0,-1-26-48,0-1 0,0 0 0,0 0 0,1 0 0,-1 1 0,1-1 0,-1-1 0,1 1 0,-1 0 1,1 0-1,0-1 0,0 1 0,0-1 0,0 1 0,0-1 0,1 0 0,-1 0 0,0 0 0,0 0 0,1 0 1,-1 0-1,0-1 0,1 1 0,-1-1 0,1 0 0,-1 0 0,5 0 0,2 1-22,0-1 0,1 1 0,-1-2 1,0 0-1,0 0 0,13-3 0,-11 0 13,1-1 0,-1-1 0,0 0 1,-1 0-1,1-1 0,-1 0 0,-1-1 0,1 0 1,-1-1-1,-1 0 0,0 0 0,0-1 0,0 1 1,-2-2-1,1 1 0,-1-1 0,-1 0 0,9-23 1,-7 13-31,0-1 0,-2 0 0,0 0 0,-1 0 0,-2-1 0,0 0 0,-1 1 1,-2-1-1,-4-36 0,4 53-10,0 1 0,0-1 0,0 1 0,-1-1 0,0 1 0,0 0 0,0 0 0,-1 0 0,1 0 0,-1 0 0,-1 1 0,1-1 0,0 1 0,-1 0 0,0 0 0,0 0 0,0 0 0,-1 1 0,1 0 0,-1 0 0,0 0 0,0 0 0,0 1 0,0-1 0,0 1 0,0 1 0,-1-1 0,1 1 0,-11-1 0,8 2-39,5-1-244,1 1 0,0 0 1,-1 0-1,1 0 1,0 0-1,0 0 0,-1 1 1,1-1-1,0 1 0,0-1 1,0 1-1,-3 1 1,4 0-185,0-1 1,0 1 0,0 0 0,0 0-1,1 0 1,-1-1 0,1 1-1,-1 0 1,1 0 0,0 0 0,0 0-1,0 0 1,0 0 0,0 0-1,0 3 1,0 10-5558</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23.635"/>
    </inkml:context>
    <inkml:brush xml:id="br0">
      <inkml:brushProperty name="width" value="0.025" units="cm"/>
      <inkml:brushProperty name="height" value="0.025" units="cm"/>
      <inkml:brushProperty name="color" value="#004F8B"/>
    </inkml:brush>
  </inkml:definitions>
  <inkml:trace contextRef="#ctx0" brushRef="#br0">39 1 13411,'0'0'10553,"15"7"-9750,-12-6-675,1 1 0,-1-1 0,0 0 0,0 1 0,0 0 1,0 0-1,0 0 0,0 0 0,-1 0 0,1 0 1,-1 1-1,1-1 0,-1 1 0,0 0 0,0 0 0,0 0 1,0 0-1,-1 0 0,1 0 0,-1 0 0,0 0 0,2 7 1,-1 4 71,0 0 1,0 0 0,-2 0 0,-1 21 0,0-4-125,0-14-5,-2 0 0,0-1-1,-1 1 1,-1-1 0,0 0-1,-1 0 1,-1-1-1,0 1 1,-17 23 0,-15 37 325,37-72-387,1-1 0,-1 1 0,1 0 0,0 0-1,0-1 1,0 1 0,1 0 0,-1 0 0,1 0 0,0 0-1,0 0 1,1 5 0,44-9-793,-40-1 572,-1 1 1,0-1-1,0 0 1,1 0-1,-1 0 0,0-1 1,0 1-1,0-1 1,0 0-1,-1 0 1,1-1-1,-1 1 0,5-4 1,38-39-4332,-41 39 3944,20-26-4160,-2 3-1757</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2.284"/>
    </inkml:context>
    <inkml:brush xml:id="br0">
      <inkml:brushProperty name="width" value="0.025" units="cm"/>
      <inkml:brushProperty name="height" value="0.025" units="cm"/>
      <inkml:brushProperty name="color" value="#004F8B"/>
    </inkml:brush>
  </inkml:definitions>
  <inkml:trace contextRef="#ctx0" brushRef="#br0">162 8 7314,'0'0'13153,"-2"-2"-12693,-1 1 0,1 0 0,-1 1 0,1-1 0,-1 0 0,1 1 0,-1-1 0,1 1 0,-1 0 0,1 0 0,-1 0 0,0 0 0,-3 1 0,-5 12-269,1 0 1,1 1-1,0 0 0,1 0 0,0 1 1,-8 23-1,3-3 142,-15 72 1,24-82-260,0 0 0,2 1 1,1-1-1,1 1 0,5 33 0,-4-55-82,0 0 1,0 0-1,0 0 0,1 0 0,-1-1 0,1 1 0,0 0 1,0-1-1,0 0 0,1 1 0,-1-1 0,1 0 0,0 0 0,0-1 1,0 1-1,0 0 0,0-1 0,1 0 0,-1 0 0,1 0 1,0 0-1,-1-1 0,1 1 0,0-1 0,0 0 0,0 0 0,0 0 1,0-1-1,0 1 0,0-1 0,0 0 0,0 0 0,6-1 1,-3 1-8,0-1 1,0 0 0,-1 0-1,1-1 1,0 1 0,-1-2 0,1 1-1,-1-1 1,0 1 0,0-2 0,0 1-1,0-1 1,0 0 0,-1 0-1,0 0 1,0-1 0,0 0 0,0 0-1,4-6 1,-5 4 10,-1 1 0,0-1 0,0 0 1,0 0-1,-1 0 0,0-1 0,0 1 0,-1 0 0,0-1 0,0 1 0,-1-9 0,-1 15 5,1 0-1,-1 0 0,1-1 0,-1 1 0,0 0 1,0 0-1,0 0 0,0 0 0,0 0 0,1 0 1,-2 1-1,1-1 0,0 0 0,0 0 0,0 1 1,0-1-1,0 1 0,-1-1 0,1 1 0,0-1 1,0 1-1,-1 0 0,1 0 0,0-1 0,-1 1 1,1 0-1,0 0 0,-3 1 0,-50-2-137,43 1 31,-78 0-400,70 0-3317,-1 0-3933</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4.520"/>
    </inkml:context>
    <inkml:brush xml:id="br0">
      <inkml:brushProperty name="width" value="0.025" units="cm"/>
      <inkml:brushProperty name="height" value="0.025" units="cm"/>
      <inkml:brushProperty name="color" value="#004F8B"/>
    </inkml:brush>
  </inkml:definitions>
  <inkml:trace contextRef="#ctx0" brushRef="#br0">234 3 8874,'0'0'15647,"0"-3"-14141,-1 8-738,-2 3-471,0 0 0,-1 0 0,0 0-1,-7 10 1,-8 18 43,-29 72 88,5 3-1,-39 156 0,79-246-671,0 0-1,1 1 0,2 28 1,0-35-512,0-13-221,0-7-7128,-2-52-1655,-4 24 2900</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4.939"/>
    </inkml:context>
    <inkml:brush xml:id="br0">
      <inkml:brushProperty name="width" value="0.025" units="cm"/>
      <inkml:brushProperty name="height" value="0.025" units="cm"/>
      <inkml:brushProperty name="color" value="#004F8B"/>
    </inkml:brush>
  </inkml:definitions>
  <inkml:trace contextRef="#ctx0" brushRef="#br0">0 3 8010,'0'0'16371,"0"-3"-12334,0 8-2827,1 16-903,1 0 1,1 0-1,0-1 0,2 0 1,10 31-1,49 101-63,-6-15-148,-47-104-88,-6-16-24,1 0-1,0 0 1,11 19 0,-16-35 87,8 13-1164,-5-9-3319,-2-19-7730,-3 1 8327,1-6-4637</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5.405"/>
    </inkml:context>
    <inkml:brush xml:id="br0">
      <inkml:brushProperty name="width" value="0.025" units="cm"/>
      <inkml:brushProperty name="height" value="0.025" units="cm"/>
      <inkml:brushProperty name="color" value="#004F8B"/>
    </inkml:brush>
  </inkml:definitions>
  <inkml:trace contextRef="#ctx0" brushRef="#br0">0 10 10578,'0'0'14461,"17"-9"-12730,-10 8-1449,1 1 0,-1 1 0,1-1 0,0 1 0,-1 0 0,0 1 0,13 4 0,-18-5-247,0 0 0,0 1 1,1-1-1,-1 1 1,0 0-1,-1-1 0,1 1 1,0 0-1,0 0 1,-1 0-1,1 0 0,-1 1 1,0-1-1,0 0 0,1 1 1,-1-1-1,-1 0 1,1 1-1,0 0 0,-1-1 1,1 1-1,-1-1 1,0 1-1,0-1 0,0 1 1,0 3-1,0 3 4,1 1 0,-2-1 0,1 1 0,-2 0 0,1-1 0,-1 0 0,0 1 0,-1-1 0,0 0 0,-1 0 0,0 0 0,0-1 0,-1 1 0,0-1 0,0 0 0,-8 8 0,11-14-33,0 0 0,0 0 0,0 0 1,0 0-1,0 1 0,1-1 0,-1 0 0,1 1 1,0-1-1,-1 1 0,1-1 0,0 1 0,-1 3 1,2-5-75,69 2-29,-41-1 35,0-1 1,0-2-1,43-5 1,-67 5-181,-1 0 0,1 0 1,-1 0-1,0 0 0,1-1 0,-1 1 1,0-1-1,0 0 0,0 0 1,0 0-1,3-3 0,0-10-7945,-6 10-107</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8.056"/>
    </inkml:context>
    <inkml:brush xml:id="br0">
      <inkml:brushProperty name="width" value="0.025" units="cm"/>
      <inkml:brushProperty name="height" value="0.025" units="cm"/>
      <inkml:brushProperty name="color" value="#004F8B"/>
    </inkml:brush>
  </inkml:definitions>
  <inkml:trace contextRef="#ctx0" brushRef="#br0">1 72 12659,'0'0'12325,"2"-2"-12265,13-5 47,-1 1 0,1 1 0,0 0 0,22-3 0,-8 0 308,-22 7-307,19-7 3,-1 2 1,1 0-1,1 2 1,37-1-1,-63 5-327,1-1 0,0 1 0,0 0 0,0 0-1,0 1 1,-1-1 0,1 0 0,0 1 0,0-1 0,0 1 0,-1-1 0,1 1 0,2 1-1,-4-1-37,1 0-1,-1 0 1,1 0-1,-1 0 0,1 1 1,-1-1-1,0 0 0,1 0 1,-1 1-1,0-1 1,0 0-1,0 0 0,0 0 1,0 1-1,0-1 0,-1 0 1,1 0-1,0 1 1,-1-1-1,1 0 0,0 0 1,-2 2-1,-13 23-5029,-12-1-4832</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38.410"/>
    </inkml:context>
    <inkml:brush xml:id="br0">
      <inkml:brushProperty name="width" value="0.025" units="cm"/>
      <inkml:brushProperty name="height" value="0.025" units="cm"/>
      <inkml:brushProperty name="color" value="#004F8B"/>
    </inkml:brush>
  </inkml:definitions>
  <inkml:trace contextRef="#ctx0" brushRef="#br0">0 11 14131,'0'0'12903,"24"0"-12226,171 0 273,-171 0-983,-3 0-263,1 0 0,-1-1-1,33-6 1,-15 5-3917,-24 2-1012,-7 0 511</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40.882"/>
    </inkml:context>
    <inkml:brush xml:id="br0">
      <inkml:brushProperty name="width" value="0.025" units="cm"/>
      <inkml:brushProperty name="height" value="0.025" units="cm"/>
      <inkml:brushProperty name="color" value="#004F8B"/>
    </inkml:brush>
  </inkml:definitions>
  <inkml:trace contextRef="#ctx0" brushRef="#br0">191 20 11682,'0'0'14157,"-13"3"-13342,3-2-580,5-1-165,1 1-1,0-1 0,-1 1 0,1 0 0,0 0 0,0 0 1,0 0-1,0 1 0,0 0 0,0-1 0,0 2 0,0-1 1,1 0-1,-1 1 0,1-1 0,-1 1 0,1 0 0,0 0 1,-4 6-1,-7 20 136,0 0 1,2 1 0,2 0 0,0 1-1,2 0 1,2 1 0,1 0-1,1-1 1,1 1 0,2 1 0,6 62-1,-3-88-221,-1 0-1,1 0 0,1-1 0,-1 1 1,1 0-1,0-1 0,0 0 1,1 0-1,0 0 0,0 0 1,0 0-1,1-1 0,0 0 1,0 0-1,0 0 0,1-1 1,0 1-1,0-1 0,0-1 0,0 1 1,0-1-1,1 0 0,10 3 1,-9-3-6,0-1 0,0 0 0,1 0 0,-1-1 0,0 0 1,1 0-1,-1-1 0,1 0 0,-1-1 0,0 0 0,1 0 1,-1-1-1,0 0 0,0 0 0,0-1 0,0 0 0,0 0 0,0-1 1,12-8-1,-7 2 31,-1-1 1,0 0-1,-1 0 1,0-1-1,0-1 0,-2 0 1,1-1-1,-2 1 1,0-2-1,0 1 1,-2-1-1,1 0 1,4-19-1,-4 3-5,-1-1 0,-1 1 1,-2-1-1,-1 0 0,-4-59 0,1 79-3,0 1 0,-1-1 0,-1 1 1,0 0-1,0 0 0,-10-21 0,12 28-15,-1 1 0,0-1 1,0 1-1,0 0 0,0 0 0,0 0 0,-1 0 1,0 0-1,1 0 0,-1 0 0,0 1 0,0 0 0,0-1 1,-1 1-1,1 0 0,0 1 0,-1-1 0,1 1 1,-1-1-1,0 1 0,1 0 0,-1 0 0,0 1 1,-4-1-1,3 0-146,1 1 1,-1 0-1,0 1 1,1-1-1,-1 1 1,0 0-1,1 0 1,-1 0 0,-5 3-1,8-2 54,0-1-1,0 1 1,0-1 0,1 1-1,-1 0 1,1 0 0,-1-1-1,1 1 1,0 0 0,0 0-1,0 1 1,0-1 0,0 0-1,0 0 1,0 0 0,1 1-1,-1-1 1,1 0 0,0 1-1,0-1 1,0 3 0,-2 94-6995,2-55 935</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37.871"/>
    </inkml:context>
    <inkml:brush xml:id="br0">
      <inkml:brushProperty name="width" value="0.025" units="cm"/>
      <inkml:brushProperty name="height" value="0.025" units="cm"/>
      <inkml:brushProperty name="color" value="#004F8B"/>
    </inkml:brush>
  </inkml:definitions>
  <inkml:trace contextRef="#ctx0" brushRef="#br0">0 133 7522,'0'0'7017,"3"-2"-6363,43-38 4500,-30 27-4524,2 1 0,25-14 1,-30 19-542,0 1 1,1 1-1,-1 0 1,1 1-1,0 0 1,1 1-1,-1 1 1,0 0-1,18 0 1,-31 3-73,0-1 1,0 0 0,-1 0-1,1 0 1,0 1-1,0-1 1,0 0-1,0 1 1,-1-1-1,1 1 1,0-1-1,-1 1 1,1-1 0,0 1-1,-1-1 1,1 1-1,0 0 1,-1-1-1,1 1 1,-1 0-1,1-1 1,-1 1-1,0 0 1,1 0-1,-1 0 1,0-1 0,1 1-1,-1 1 1,5 37 262,-6-26-220,0 0 0,0-1-1,-1 1 1,-5 14 0,2-14-10,-1-1 1,0 0-1,-12 17 0,-7 12 15,-78 134 79,96-154-113,6-20-25,1 1 0,0 0 0,-1-1 0,1 1 0,-1 0 1,0-1-1,1 1 0,-1-1 0,0 1 0,0-1 1,0 0-1,0 1 0,0-1 0,0 0 0,0 1 0,-3 0 1,40 4 549,17-4 186,-33-1-685,-1 0-1,0-1 1,35-5 0,-52 4-227,0 1-1,-1-1 0,1 0 0,0 0 1,-1 0-1,1 0 0,-1-1 0,0 1 1,1 0-1,-1 0 0,0-1 0,0 1 1,0-1-1,0 1 0,0-1 0,0 0 1,0 1-1,0-1 0,-1 0 0,1-1 1,10-39-5541,-10 38 4634,0-15-3664</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41.238"/>
    </inkml:context>
    <inkml:brush xml:id="br0">
      <inkml:brushProperty name="width" value="0.025" units="cm"/>
      <inkml:brushProperty name="height" value="0.025" units="cm"/>
      <inkml:brushProperty name="color" value="#004F8B"/>
    </inkml:brush>
  </inkml:definitions>
  <inkml:trace contextRef="#ctx0" brushRef="#br0">53 0 14283,'0'0'11296,"-6"29"-10349,-20 91-255,19-87-444,1-1 0,2 1 0,0 66 0,5-79-417,-1-17-597,9-10-7210,-3 3 6509,7-16-3650,-4-10-3573</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41.698"/>
    </inkml:context>
    <inkml:brush xml:id="br0">
      <inkml:brushProperty name="width" value="0.025" units="cm"/>
      <inkml:brushProperty name="height" value="0.025" units="cm"/>
      <inkml:brushProperty name="color" value="#004F8B"/>
    </inkml:brush>
  </inkml:definitions>
  <inkml:trace contextRef="#ctx0" brushRef="#br0">200 1 9538,'0'0'16018,"-24"12"-15036,-76 43-174,94-50-688,-1-1 0,1 1 1,0 0-1,0 0 0,0 1 0,1-1 1,-1 1-1,1 1 0,-6 10 0,9-14-98,1 0-1,-1 0 0,1 0 0,0 0 0,0 0 0,0 0 0,0 1 1,0-1-1,1 0 0,0 1 0,-1-1 0,1 1 0,1-1 0,-1 0 1,0 1-1,1-1 0,-1 0 0,3 5 0,-2-6-23,0 0 0,1 0 0,-1 0-1,1-1 1,-1 1 0,1 0 0,-1-1-1,1 0 1,0 1 0,0-1 0,0 0 0,0 0-1,0 0 1,0 0 0,0 0 0,0 0 0,0-1-1,4 1 1,46 7 44,-38-6-20,-1 0-18,0 0 1,-1 1 0,1 0 0,-1 1-1,1 1 1,21 11 0,-29-13 0,-1 0 1,1 0-1,0 0 0,-1 1 1,0 0-1,0 0 0,0 0 1,0 0-1,-1 1 0,0-1 1,1 1-1,-2 0 0,1 0 1,-1 0-1,1 0 0,-1 1 1,2 8-1,-1-2 48,-1 2 0,0-1 1,-1 0-1,0 0 0,-1 0 0,0 1 1,-1-1-1,-6 26 0,5-33-36,0 1 1,-1-1-1,1 0 0,-1 0 1,-1 0-1,1 0 0,-1-1 1,0 1-1,0-1 0,-1 0 1,0 0-1,1-1 0,-2 1 0,1-1 1,0 0-1,-1 0 0,0-1 1,-12 6-1,12-6-156,-1 0 1,0 0-1,0-1 0,0 0 0,0 0 0,0-1 1,-1 0-1,-12 1 0,19-2-22,-1-1 1,0 1-1,0-1 0,0 1 0,0-1 0,1 1 1,-1-1-1,0 0 0,0 0 0,1 0 1,-1 0-1,1 0 0,-1 0 0,1-1 1,-1 1-1,1 0 0,0-1 0,0 1 0,0-1 1,0 1-1,0-1 0,0 0 0,0 1 1,0-1-1,0 0 0,1 0 0,-1 0 0,1 1 1,0-1-1,-1 0 0,1 0 0,0 0 1,0 0-1,0 0 0,0 0 0,1-3 1,-1-5-1134,0-1 0,1 1 0,0 0 0,3-11 0,-2 15-36,0 1 0,0-1 0,0 1 0,1 0 0,0 0 1,0 0-1,0 0 0,7-7 0,7-8-1663</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5:42.069"/>
    </inkml:context>
    <inkml:brush xml:id="br0">
      <inkml:brushProperty name="width" value="0.025" units="cm"/>
      <inkml:brushProperty name="height" value="0.025" units="cm"/>
      <inkml:brushProperty name="color" value="#004F8B"/>
    </inkml:brush>
  </inkml:definitions>
  <inkml:trace contextRef="#ctx0" brushRef="#br0">0 0 13555,'0'0'15990,"7"23"-15024,1 6-706,1 2 78,-1 0 0,6 46-1,-1 61 155,-4 141-1,-3-261-3323,-6-18 2751,0 0 0,0 0 0,1 0 0,-1 0 0,0 0 0,0 0 0,1 1 0,-1-1 1,0 0-1,1 0 0,-1 0 0,0-1 0,0 1 0,1 0 0,-1 0 0,0 0 0,0 0 0,1 0 1,-1 0-1,0 0 0,1 0 0,-1 0 0,0-1 0,0 1 0,0 0 0,1 0 0,-1 0 0,0 0 1,0-1-1,0 1 0,1 0 0,-1 0 0,0-1 0,0 1 0,0 0 0,0 0 0,0-1 0,0 1 0,1 0 1,-1 0-1,0-1 0,0 1 0,0 0 0,0-1 0,0 1 0,0 0 0,0 0 0,0-1 0,0 1 1,0 0-1,0 0 0,-1-1 0,1 1 0,0 0 0,0-1 0,6-43-6076,-2 5-2085,2 12 366</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02.555"/>
    </inkml:context>
    <inkml:brush xml:id="br0">
      <inkml:brushProperty name="width" value="0.025" units="cm"/>
      <inkml:brushProperty name="height" value="0.025" units="cm"/>
      <inkml:brushProperty name="color" value="#004F8B"/>
    </inkml:brush>
  </inkml:definitions>
  <inkml:trace contextRef="#ctx0" brushRef="#br0">175 15 6617,'0'0'11044,"-8"-14"-4132,6 14-6841,-1 1 0,0 0 0,0 0 0,1 0 0,-1 1 0,0-1 1,1 1-1,0-1 0,-1 1 0,1 0 0,0 0 0,0 0 0,-3 3 0,-28 33 205,29-33-198,-10 15 65,0 1 0,1 0 0,-12 30 0,24-49-143,0 1 1,0-1 0,1 1-1,-1-1 1,1 1 0,0-1-1,0 1 1,0-1 0,0 1-1,0 2 1,1 10-106,0-15 105,-1 1-1,0 0 0,1-1 0,-1 1 0,1-1 1,-1 1-1,1-1 0,-1 1 0,1-1 0,0 1 1,-1-1-1,1 1 0,0-1 0,-1 0 0,1 0 1,0 1-1,-1-1 0,1 0 0,0 0 0,0 0 1,-1 1-1,1-1 0,0 0 0,0 0 0,-1 0 1,1 0-1,1-1 0,28 1-25,-25 0 41,-1 0-7,-1 0 1,1 0-1,0 1 1,-1-1-1,1 1 1,-1 0-1,1 0 1,-1 0-1,1 1 1,-1-1-1,0 1 1,0 0-1,0 0 1,0 0-1,0 0 1,0 0 0,-1 1-1,1-1 1,-1 1-1,1 0 1,-1 0-1,0 0 1,3 4-1,0 4 22,0-1 0,-1 1-1,0-1 1,-1 1 0,0 0 0,-1 0 0,0 1 0,0-1-1,-1 0 1,-1 1 0,0-1 0,-2 15 0,2 4 54,-1-21-53,-1-1 1,1 0-1,-1 0 0,-1 0 0,1 0 1,-1 0-1,-1 0 0,0-1 0,-8 13 1,9-14-19,-1 0 0,1-1 1,-2 1-1,1-1 0,0 0 0,-1-1 1,0 1-1,0-1 0,-1 0 1,1 0-1,-1 0 0,-11 5 1,12-8-47,1 0 1,-1 0 0,0 0-1,0-1 1,0 0 0,0 1-1,-8-2 1,12 1-49,-1-1 1,1 1 0,0 0-1,0 0 1,0 0-1,-1-1 1,1 1-1,0-1 1,0 1-1,0-1 1,0 1 0,0-1-1,0 1 1,0-1-1,0 0 1,0 0-1,0 0 1,0 1-1,0-1 1,0 0-1,1 0 1,-1 0 0,0 0-1,1 0 1,-1 0-1,1-1 1,-1 1-1,1 0 1,0 0-1,-1 0 1,1 0-1,0-1 1,0 0 0,-1-4-544,1 1 1,0-1 0,0 0 0,0 1 0,1-1 0,0 1-1,0-1 1,0 1 0,1-1 0,0 1 0,0 0 0,0 0 0,1 0-1,4-8 1,9-11-4286</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03.102"/>
    </inkml:context>
    <inkml:brush xml:id="br0">
      <inkml:brushProperty name="width" value="0.025" units="cm"/>
      <inkml:brushProperty name="height" value="0.025" units="cm"/>
      <inkml:brushProperty name="color" value="#004F8B"/>
    </inkml:brush>
  </inkml:definitions>
  <inkml:trace contextRef="#ctx0" brushRef="#br0">1 19 8906,'0'0'14906,"0"-15"-14167,3 11 1928,0 5-2597,1 0 0,-1 0 1,1 0-1,-1 0 1,0 1-1,1-1 0,-1 1 1,0 0-1,0 0 0,0 0 1,0 1-1,-1-1 0,1 1 1,-1-1-1,1 1 0,-1 0 1,0 0-1,0 0 0,0 0 1,0 0-1,-1 0 0,1 1 1,1 4-1,5 14 43,0-1-1,6 30 1,-14-49-96,3 14 30,0 0 0,-2-1 0,0 1 0,-1 0 1,0 0-1,-1-1 0,-1 1 0,-1 0 0,0-1 0,-1 0 0,0 1 0,-1-1 0,-1-1 1,-11 22-1,-19 46 226,33-63-195,4-11-48,1-6-12,0 0 0,0-1 0,0 1 0,0-1 0,0 0 0,1 0 0,-1 0 0,0 0 0,1 0 0,-1 0 0,1 0 0,-1-1 0,5 1 0,8 1 68,-1 0-1,0-1 1,1-1-1,24-2 1,3 1-547,-39 1 221,1 0 1,-1-1-1,1 1 0,-1-1 1,1 0-1,-1 1 1,1-2-1,-1 1 0,1 0 1,-1-1-1,0 1 1,0-1-1,0 0 0,0 0 1,5-5-1,-2 1-1367,-1 0-1,1-1 1,-1 0-1,-1 0 1,7-12-1,-2-1-4991</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1.825"/>
    </inkml:context>
    <inkml:brush xml:id="br0">
      <inkml:brushProperty name="width" value="0.025" units="cm"/>
      <inkml:brushProperty name="height" value="0.025" units="cm"/>
      <inkml:brushProperty name="color" value="#004F8B"/>
    </inkml:brush>
  </inkml:definitions>
  <inkml:trace contextRef="#ctx0" brushRef="#br0">1 46 7330,'0'0'13245,"4"2"-7702,1 8-4951,29 280 1402,-16-110-1818,-17-174-179,0 0 0,0 0 0,1 0 1,-1-1-1,6 12 0,-7-17 2,0 0-1,0 0 0,0 1 1,0-1-1,0 0 1,0 0-1,0 0 0,0 0 1,0 0-1,0 1 0,0-1 1,0 0-1,1 0 1,-1 0-1,0 0 0,0 0 1,0 0-1,0 0 1,0 0-1,0 0 0,0 1 1,0-1-1,1 0 1,-1 0-1,0 0 0,0 0 1,0 0-1,0 0 0,0 0 1,1 0-1,-1 0 1,0 0-1,0 0 0,0 0 1,0 0-1,0 0 1,0 0-1,1 0 0,-1 0 1,0 0-1,0 0 0,0 0 1,0 0-1,0 0 1,1 0-1,-1 0 0,0 0 1,0-1-1,0 1 1,0 0-1,0 0 0,0 0 1,0 0-1,0 0 1,1 0-1,-1 0 0,0 0 1,0-1-1,0 1 0,0 0 1,0 0-1,0 0 1,0 0-1,0 0 0,0 0 1,0-1-1,0 1 1,3-29-143,-5-4-5,-7-46 0,3 45 38,0-48 1,4 24 35,1 34 79,0-1-1,2 1 0,5-39 0,-4 55 20,2 0 1,-1 1-1,1 0 0,0-1 1,0 2-1,1-1 1,0 0-1,0 1 0,0 0 1,1 0-1,6-5 1,-8 8-2,-1-1 1,1 1 0,-1 0-1,1 0 1,0 1 0,0-1 0,1 1-1,-1 0 1,0 0 0,1 0-1,-1 0 1,1 1 0,0 0-1,-1 0 1,1 0 0,0 1-1,0-1 1,-1 1 0,1 0-1,6 1 1,-9 0 9,1 0 0,-1 1 0,1-1 0,-1 1 0,1-1 1,-1 1-1,0 0 0,0-1 0,0 1 0,0 0 0,0 1 0,0-1 0,0 0 0,-1 0 0,1 1 0,1 3 0,16 46 253,-14-35-217,75 338 107,-54-215-3631,-18-121-523,5-11-4734,-5-7-245</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2.238"/>
    </inkml:context>
    <inkml:brush xml:id="br0">
      <inkml:brushProperty name="width" value="0.025" units="cm"/>
      <inkml:brushProperty name="height" value="0.025" units="cm"/>
      <inkml:brushProperty name="color" value="#004F8B"/>
    </inkml:brush>
  </inkml:definitions>
  <inkml:trace contextRef="#ctx0" brushRef="#br0">53 0 3513,'0'0'23015,"-3"19"-22549,-8 29-351,-1 7 144,1 0-1,-4 84 1,15-135-259,0-1 0,1 0 0,0 0 0,-1 0 0,1 0 0,0 0 0,1 0 0,-1 0 0,0 0 0,1-1 0,0 1-1,-1-1 1,1 1 0,0-1 0,1 1 0,-1-1 0,0 0 0,1 0 0,-1 0 0,1 0 0,-1 0 0,1-1 0,0 1 0,0-1 0,0 0 0,0 0 0,0 0 0,0 0 0,0 0 0,0-1 0,4 1 0,-3 0-1,0 0 1,1-1-1,-1 0 0,1 1 0,-1-2 0,0 1 0,1 0 0,-1-1 1,0 0-1,1 0 0,-1 0 0,0 0 0,0-1 0,0 1 0,0-1 1,0 0-1,0-1 0,-1 1 0,1-1 0,-1 1 0,1-1 0,2-4 1,1-3-20,-2-1 0,1 0 0,-1-1 1,-1 1-1,0-1 0,-1 0 0,0 0 1,-1 0-1,0-1 0,-1 1 0,-1 0 1,1-1-1,-2 1 0,0-1 0,0 1 1,-1 0-1,-1 0 0,0 0 0,-1 0 0,0 0 1,-1 1-1,0 0 0,0 0 0,-2 0 1,1 0-1,-11-12 0,17 23-132,0-1 0,-1 1 0,1-1 0,0 1 0,-1-1 0,1 1 0,0-1 0,-1 1 0,1-1-1,0 1 1,-1 0 0,1-1 0,-1 1 0,1 0 0,-1-1 0,1 1 0,-1 0 0,1-1 0,-1 1 0,1 0 0,-1 0 0,1 0 0,-1 0-1,1-1 1,-1 1 0,0 0 0,1 0 0,-1 0 0,1 0 0,-1 0 0,1 0 0,-1 1 0,0-1 0,1 0 0,-1 0 0,1 0 0,-1 0-1,1 1 1,-1-1 0,-6 27-3544,13 40-2398,6-24-659</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2.637"/>
    </inkml:context>
    <inkml:brush xml:id="br0">
      <inkml:brushProperty name="width" value="0.025" units="cm"/>
      <inkml:brushProperty name="height" value="0.025" units="cm"/>
      <inkml:brushProperty name="color" value="#004F8B"/>
    </inkml:brush>
  </inkml:definitions>
  <inkml:trace contextRef="#ctx0" brushRef="#br0">1 1 15331,'0'0'12235,"7"180"-12027,8-109-88,8 4-120,-16-8 0,9-11-112,-16-4-488,0 0-1289,-8 0-1095,-15-9-3098,-7-10-2007</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3.081"/>
    </inkml:context>
    <inkml:brush xml:id="br0">
      <inkml:brushProperty name="width" value="0.025" units="cm"/>
      <inkml:brushProperty name="height" value="0.025" units="cm"/>
      <inkml:brushProperty name="color" value="#004F8B"/>
    </inkml:brush>
  </inkml:definitions>
  <inkml:trace contextRef="#ctx0" brushRef="#br0">1 408 12859,'0'0'7843,"30"-13"-7331,180-70-323,-177 70-478,0-1 1,-1-2-1,34-23 0,-49 28 164,-1-1-1,-1 0 1,0-1 0,-1-1-1,0 0 1,-1-1 0,13-19-1,-24 29 156,1 1 0,-1-1 0,0 0-1,0 0 1,-1 0 0,1 0 0,-1 0 0,0 0-1,-1 0 1,1 0 0,-1 0 0,-1-11-1,1 16-15,0-1 776,0 1-733,-1 0-1,1 0 1,-1-1-1,1 1 1,-1 0-1,1 0 1,-1 0-1,0 0 0,1 0 1,-1 0-1,1 0 1,-1 0-1,1 0 1,-1 0-1,1 0 1,-1 0-1,1 1 1,-1-1-1,1 0 1,-1 0-1,1 0 0,-1 1 1,1-1-1,-1 0 1,1 0-1,-1 1 1,1-1-1,0 1 1,-1-1-1,1 0 1,0 1-1,-1 0 0,-8 7 182,0 1 1,0-1-1,1 2 0,1-1 0,0 1 0,0 0 0,1 1 0,-9 18 0,5-7 32,1 1 0,2-1 1,-8 38-1,10-35-155,2-1 0,1 1 0,1 0 0,1 0 0,3 25 1,-3-49-118,1 1 1,-1 0 0,1 0-1,-1 0 1,1-1 0,0 1-1,0 0 1,0 0 0,0-1-1,0 1 1,0-1 0,0 1-1,0-1 1,0 1 0,1-1-1,-1 0 1,1 0 0,-1 0-1,1 0 1,-1 0 0,1 0-1,0 0 1,0 0 0,-1 0-1,1-1 1,0 1 0,0-1-1,0 0 1,-1 1 0,1-1-1,0 0 1,2 0 0,0 0-2,-1 0 1,0 0-1,1 0 1,-1-1-1,0 0 1,1 1-1,-1-1 1,0 0 0,0-1-1,0 1 1,0-1-1,0 1 1,0-1-1,0 0 1,0 0-1,0 0 1,2-3 0,7-10-29,-2-1 1,0 0 0,0 0 0,-2-1 0,0 0-1,-1 0 1,0-1 0,6-32 0,19-155-498,-29 179 502,-2-11 166,-1 35 1018,1 31-103,4 11-1161,1 0 1,3-1 0,1 0-1,1-1 1,30 67-1,-39-101-162,1-1-1,-1 1 0,1 0 0,0 0 0,0-1 0,0 0 0,0 1 0,1-1 0,-1-1 0,1 1 0,5 3 0,-2-3-1148,-1 0-1,1 0 1,1 0 0,-1-1-1,13 2 1,4-2-3710</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3.428"/>
    </inkml:context>
    <inkml:brush xml:id="br0">
      <inkml:brushProperty name="width" value="0.025" units="cm"/>
      <inkml:brushProperty name="height" value="0.025" units="cm"/>
      <inkml:brushProperty name="color" value="#004F8B"/>
    </inkml:brush>
  </inkml:definitions>
  <inkml:trace contextRef="#ctx0" brushRef="#br0">208 1 13587,'0'0'11990,"-24"14"-11308,-76 50-94,94-59-498,-1 1 0,1 0 0,0 0 1,0 1-1,0-1 0,1 1 0,0 1 0,1-1 0,-1 1 0,2-1 1,-1 1-1,1 0 0,0 1 0,1-1 0,-1 0 0,-1 17 0,2-7 35,0 0 0,1-1 0,2 35 0,-1-46-124,1 0 0,0 0 1,0 0-1,0 0 0,1-1 0,0 1 0,0-1 0,0 1 1,1-1-1,0 0 0,0 0 0,0 0 0,1 0 1,6 7-1,-4-7-188,-1 0 1,1-1-1,0 1 1,0-1-1,0-1 1,1 1-1,-1-1 1,1 0-1,0-1 1,0 0-1,0 0 1,0 0-1,0-1 1,9 1-1,-12-2-79,0 0-1,1-1 1,-1 0 0,0 0-1,0 0 1,0 0-1,1 0 1,-1-1-1,-1 0 1,1 0-1,0 0 1,0 0 0,-1-1-1,1 1 1,-1-1-1,0 0 1,0 0-1,0 0 1,0 0-1,0-1 1,-1 1 0,0-1-1,1 0 1,-1 1-1,-1-1 1,3-4-1,40-114-8763,-28 65 779</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38.627"/>
    </inkml:context>
    <inkml:brush xml:id="br0">
      <inkml:brushProperty name="width" value="0.025" units="cm"/>
      <inkml:brushProperty name="height" value="0.025" units="cm"/>
      <inkml:brushProperty name="color" value="#004F8B"/>
    </inkml:brush>
  </inkml:definitions>
  <inkml:trace contextRef="#ctx0" brushRef="#br0">235 1 6145,'0'0'12742,"-23"0"-10418,18 0-2172,0 1 0,0 1 0,0-1 1,0 1-1,1 0 0,-1 0 0,0 0 0,1 1 0,0-1 0,-1 1 0,1 0 0,0 0 0,1 1 0,-1-1 1,-5 7-1,-47 62 766,55-69-882,-10 14 94,2 0 1,0 0 0,1 1 0,1 1-1,0-1 1,2 1 0,0 0-1,-4 33 1,4 13 236,2 82 0,3-106-300,1-25-44,0 0-1,1 0 0,1-1 0,1 1 0,0-1 0,1 0 0,9 19 1,-12-28-33,1 1 1,0-1 0,0 0-1,1 0 1,0 0 0,0 0-1,0-1 1,1 0 0,0 1-1,0-2 1,0 1 0,0-1-1,1 1 1,0-2 0,0 1-1,0-1 1,0 1 0,12 3-1,-16-7-136,0 1 0,0-1 0,0 1-1,0-1 1,0 0 0,0 0 0,1 0 0,-1 0-1,0 0 1,0 0 0,0-1 0,0 1-1,0-1 1,0 1 0,0-1 0,-1 0 0,1 0-1,0 0 1,0 0 0,0 0 0,-1 0-1,1 0 1,-1-1 0,1 1 0,-1-1 0,1 1-1,-1-1 1,0 1 0,0-1 0,1 0-1,-1 0 1,0 1 0,-1-1 0,1 0-1,1-4 1,1-5-1110,-1 0 0,0 0-1,-1-1 1,0 1-1,-2-14 1,1 22 868,0-25-4308</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3.822"/>
    </inkml:context>
    <inkml:brush xml:id="br0">
      <inkml:brushProperty name="width" value="0.025" units="cm"/>
      <inkml:brushProperty name="height" value="0.025" units="cm"/>
      <inkml:brushProperty name="color" value="#004F8B"/>
    </inkml:brush>
  </inkml:definitions>
  <inkml:trace contextRef="#ctx0" brushRef="#br0">1 72 11202,'165'-71'11987,"-165"94"-9635,0 15-831,8 10-369,0 4-408,-8 4-240,7-4-264,1-4-184,7 4-56,0-14-80,0-1-616,-8-8-624,8-10-625,1-5-1959,-1-5-913,-8-9-1329</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4.383"/>
    </inkml:context>
    <inkml:brush xml:id="br0">
      <inkml:brushProperty name="width" value="0.025" units="cm"/>
      <inkml:brushProperty name="height" value="0.025" units="cm"/>
      <inkml:brushProperty name="color" value="#004F8B"/>
    </inkml:brush>
  </inkml:definitions>
  <inkml:trace contextRef="#ctx0" brushRef="#br0">43 264 14803,'0'0'13526,"-7"28"-13197,-18 89-85,22-103-198,0 1-1,1-1 1,1 0-1,0 0 1,1 1-1,0-1 1,1 0-1,3 16 1,-3-29-45,-1 1 0,0-1 0,1 1 0,0-1 1,-1 0-1,1 1 0,0-1 0,-1 0 0,1 1 1,0-1-1,0 0 0,0 0 0,0 0 0,0 0 0,1 0 1,-1 0-1,0 0 0,0 0 0,1-1 0,-1 1 1,2 0-1,1 1-41,1-1 1,-1 0-1,0 0 0,0 0 1,0-1-1,1 0 0,7 0 1,-5 0-58,1-1 0,-1 0 0,0-1 0,1 1-1,-1-1 1,0-1 0,0 0 0,0 1 0,6-5 0,-4 0 11,0 0 1,0-1-1,-1 0 0,0 0 0,-1-1 1,0 0-1,0 0 0,-1-1 1,0 0-1,-1 0 0,0 0 0,-1 0 1,0-1-1,0 0 0,2-14 1,-1-3-385,-1 0 0,-2 0 1,-1-1-1,-5-54 1,4 79 477,-1 0 1,0 0 0,0 0 0,0 0 0,0 0 0,0 0 0,-1 0 0,0 0 0,0 0 0,0 1 0,0-1 0,-1 1 0,1-1 0,-1 1 0,0 0 0,0 0 0,0 0 0,0 1 0,-1-1 0,1 1 0,-1 0 0,1 0 0,-1 0 0,0 0 0,0 0 0,0 1 0,0 0 0,0 0 0,0 0 0,0 0 0,0 1 0,-1-1-1,1 1 1,0 0 0,0 0 0,0 1 0,-1-1 0,1 1 0,-7 2 0,8-1 38,-1 0-1,1 0 0,-1 0 0,1 1 0,0 0 1,0-1-1,0 1 0,1 0 0,-1 0 1,1 1-1,-1-1 0,1 0 0,0 1 1,0-1-1,1 1 0,-1 0 0,1 0 1,0-1-1,0 1 0,0 0 0,0 0 1,0 8-1,-1 5 86,1 0 0,0 0 0,2-1 0,2 21 1,-3-33-116,1 0 1,1-1 0,-1 1-1,0-1 1,1 1 0,0-1-1,-1 1 1,2-1 0,-1 0-1,0 0 1,0 0 0,1 0-1,0-1 1,-1 1 0,1 0-1,0-1 1,0 0-1,1 0 1,-1 0 0,0 0-1,1-1 1,-1 1 0,1-1-1,6 2 1,-6-2-17,1 1-1,0-1 1,0 0 0,1-1 0,-1 1-1,0-1 1,0 0 0,0 0-1,0-1 1,0 0 0,0 0-1,0 0 1,0 0 0,0-1 0,0 1-1,0-1 1,-1-1 0,6-2-1,15-15-27,-1-2-1,-1 0 0,28-35 1,-26 27 11,49-43 0,-73 72 14,0 0 0,0 0 0,0-1 0,0 1 0,0 0 0,0 0 0,1 0 0,-1 1 0,0-1 0,0 0 0,1 0 0,-1 1 0,1-1 0,-1 1 0,1-1 0,-1 1 0,1-1 0,-1 1 0,1 0 0,-1 0 0,1 0 0,1 0 0,-2 2 5,1 0 1,-1 0-1,0 0 1,0 0-1,-1 0 0,1 0 1,0 0-1,-1 0 1,1 0-1,-1 1 0,0-1 1,1 0-1,-1 0 1,0 3-1,11 91 289,-2-35 122,-1 68 0,-10-221-308,0 50-320,1 0 0,2 1-1,2-1 1,15-74 0,-16 110 210,0 1 0,0-1 0,0 1 0,1-1 1,0 1-1,0 0 0,1 0 0,3-5 0,-6 9 21,0 0-1,0-1 1,0 1 0,1 0-1,-1 0 1,0 0-1,0 0 1,0 1-1,1-1 1,-1 0-1,0 1 1,1-1 0,-1 0-1,1 1 1,-1-1-1,1 1 1,-1 0-1,1 0 1,-1-1 0,1 1-1,-1 0 1,1 0-1,-1 1 1,1-1-1,-1 0 1,1 0-1,-1 1 1,1-1 0,-1 1-1,1-1 1,-1 1-1,1 0 1,-1-1-1,0 1 1,0 0-1,1 0 1,1 1 0,5 8 119,-1 0 1,0 0-1,0 1 1,-1-1 0,0 1-1,-1 1 1,7 19 0,6 11 8,159 347-303,-168-359-1842,-8-21-1449,-1 0-3446</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5.526"/>
    </inkml:context>
    <inkml:brush xml:id="br0">
      <inkml:brushProperty name="width" value="0.025" units="cm"/>
      <inkml:brushProperty name="height" value="0.025" units="cm"/>
      <inkml:brushProperty name="color" value="#004F8B"/>
    </inkml:brush>
  </inkml:definitions>
  <inkml:trace contextRef="#ctx0" brushRef="#br0">1 94 9354,'0'0'16459,"7"10"-15329,3 26-159,-2-1-1,5 51 0,-5-26-644,0-13-165,36 193 145,-43-238-314,-1 1 2,0-1 0,0 1 0,1-1 0,-1 0 0,1 1 0,0-1 0,0 0 0,0 1 0,0-1 0,0 0 0,0 0 1,1 0-1,-1 0 0,1 0 0,-1 0 0,1 0 0,3 2 0,-5-21-264,-1-2 231,-2 0-1,0 0 0,-1 1 1,-12-32-1,-8-44-155,17 32 88,2 0 0,3 0 0,8-81 0,-5 139 108,0 0 0,0 0 0,0 0 0,0 0 1,0 0-1,1 0 0,0 0 0,0 0 0,0 1 0,0-1 0,0 1 0,1-1 1,-1 1-1,1 0 0,0 0 0,0 0 0,1 0 0,-1 1 0,0-1 0,1 1 1,-1 0-1,1 0 0,0 0 0,0 1 0,0-1 0,0 1 0,0 0 0,0 0 1,0 0-1,0 0 0,0 1 0,1 0 0,-1 0 0,0 0 0,0 0 0,0 1 1,1 0-1,-1-1 0,0 2 0,0-1 0,0 0 0,0 1 0,-1 0 0,1-1 1,0 2-1,-1-1 0,1 0 0,-1 1 0,0-1 0,4 5 0,8 9 52,-1 0-1,-1 1 0,-1 1 0,0 0 1,-2 0-1,0 1 0,11 30 0,40 146 84,-58-182-124,0 5-1,0 0 0,-1 31-1,-2-41-549,-23-108-100,10 43 624,-12-93 0,23 125 21,1 16 4,0 0-1,0 0 0,1 1 1,0-1-1,0 0 0,3-13 0,-2 20 4,0-1 0,0 1 0,0 0-1,0 0 1,0 0 0,1 0-1,-1 0 1,1 0 0,-1 0-1,1 0 1,0 1 0,-1-1 0,1 1-1,0-1 1,0 1 0,0 0-1,0-1 1,1 1 0,-1 0-1,0 0 1,0 1 0,1-1-1,-1 0 1,0 1 0,1 0 0,-1-1-1,0 1 1,5 0 0,-1-1 18,0 1 1,0 0 0,0 0 0,0 1-1,0-1 1,0 1 0,0 0 0,0 1-1,0 0 1,0 0 0,9 4 0,-7-1 10,-1 1 0,1-1 0,-1 1 0,0 1 1,-1-1-1,0 1 0,7 9 0,18 27 47,-3 2-1,-1 1 0,36 86 1,-44-73-425,-8-19-2398,0-15-3612,-6-20-396</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6.055"/>
    </inkml:context>
    <inkml:brush xml:id="br0">
      <inkml:brushProperty name="width" value="0.025" units="cm"/>
      <inkml:brushProperty name="height" value="0.025" units="cm"/>
      <inkml:brushProperty name="color" value="#004F8B"/>
    </inkml:brush>
  </inkml:definitions>
  <inkml:trace contextRef="#ctx0" brushRef="#br0">177 29 8978,'0'0'19561,"-12"14"-18827,-12 16-589,2 2 0,1 0 0,1 1 0,2 1 0,-15 37-1,26-49-109,2 1-1,0-1 1,1 1 0,1 0-1,1 1 1,2-1-1,0 0 1,4 25-1,-4-46-38,0 0 0,0 1-1,1-1 1,-1 0 0,1 0 0,0 0-1,-1 0 1,1 1 0,0-1 0,0 0-1,1 0 1,-1-1 0,0 1 0,1 0-1,-1 0 1,1-1 0,-1 1 0,1-1-1,0 1 1,0-1 0,0 1 0,-1-1-1,1 0 1,0 0 0,1 0 0,-1 0-1,0-1 1,0 1 0,0-1 0,0 1-1,1-1 1,-1 1 0,0-1 0,0 0-1,1 0 1,-1 0 0,0-1 0,1 1-1,-1 0 1,0-1 0,2 0 0,3-1 1,0 0 1,-1 0-1,0-1 1,1 0-1,-1 0 1,0 0-1,0-1 1,-1 0-1,1 0 1,-1 0-1,0-1 1,0 1-1,4-7 1,3-6 2,-1-2 1,0 0-1,-2 0 1,0-1 0,-2 0-1,0 0 1,8-42-1,10-151-271,-25 212 266,1-87 5,-1 87 162,0 22 231,2 12-323,1 1 1,1-1 0,2 0 0,1-1 0,2 1 0,1-1 0,1-1 0,2 0 0,1-1 0,30 47 0,-23-44-840,1-2 0,45 48 0,-67-79 588,0 0 1,0 1-1,0-1 0,1 1 1,-1-1-1,0 0 1,0 1-1,0-1 1,1 0-1,-1 1 1,0-1-1,0 0 1,1 1-1,-1-1 1,0 0-1,1 0 1,-1 1-1,0-1 1,1 0-1,-1 0 1,1 0-1,-1 0 1,0 1-1,1-1 1,-1 0-1,1 0 1,-1 0-1,0 0 1,1 0-1,-1 0 1,1 0-1,-1 0 1,0 0-1,1 0 0,-1 0 1,1 0-1,-1 0 1,0-1-1,1 1 1,-1 0-1,1 0 1,1-17-7738,-2 14 7889,0-20-9117</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6.416"/>
    </inkml:context>
    <inkml:brush xml:id="br0">
      <inkml:brushProperty name="width" value="0.025" units="cm"/>
      <inkml:brushProperty name="height" value="0.025" units="cm"/>
      <inkml:brushProperty name="color" value="#004F8B"/>
    </inkml:brush>
  </inkml:definitions>
  <inkml:trace contextRef="#ctx0" brushRef="#br0">1 1 14819,'0'0'10018,"37"142"-8601,-22-62-569,8 15-392,-8-1-272,0-4-136,0-9-48,0-10-120,-15-10-592,0 1-1905,0-15-2992,-15-14-1416</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6.802"/>
    </inkml:context>
    <inkml:brush xml:id="br0">
      <inkml:brushProperty name="width" value="0.025" units="cm"/>
      <inkml:brushProperty name="height" value="0.025" units="cm"/>
      <inkml:brushProperty name="color" value="#004F8B"/>
    </inkml:brush>
  </inkml:definitions>
  <inkml:trace contextRef="#ctx0" brushRef="#br0">0 194 12947,'0'0'11405,"27"-18"-10293,82-55-290,-105 71-726,1-1 0,0 1 0,0-1 0,-1 1 0,1 1 0,0-1 0,7-1 1,-10 3-60,-1 0 1,1 0 0,0 0 0,0 0 0,-1 0 0,1 0 0,0 0 0,0 1 0,-1-1 0,1 1 0,0-1 0,-1 1 0,1-1 0,-1 1 0,2 1-1,0 1 20,0-1 0,0 1-1,-1 0 1,0 0-1,1 1 1,-1-1-1,-1 0 1,1 1 0,0-1-1,-1 1 1,1-1-1,0 5 1,4 8 49,13 35 244,25 101 0,-9-26-96,-28-117-11,-3-23-94,-1-24 30,1-72-332,31-175 0,-35 282 31,1 0-1,0 0 0,0 0 0,0 0 1,0 0-1,1 1 0,-1-1 0,1 0 1,0 1-1,2-4 0,-3 5-202,-1 1 1,1-1-1,0 0 0,0 0 0,0 0 0,0 1 0,0-1 0,0 1 1,0-1-1,0 0 0,0 1 0,0 0 0,0-1 0,0 1 0,0 0 1,0-1-1,2 1 0,-1 2-3981,5 10-1230</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7.139"/>
    </inkml:context>
    <inkml:brush xml:id="br0">
      <inkml:brushProperty name="width" value="0.025" units="cm"/>
      <inkml:brushProperty name="height" value="0.025" units="cm"/>
      <inkml:brushProperty name="color" value="#004F8B"/>
    </inkml:brush>
  </inkml:definitions>
  <inkml:trace contextRef="#ctx0" brushRef="#br0">0 0 14419,'0'0'14211,"5"25"-13419,36 192 586,-34-177-1259,14 43 0,-17-69-319,2 1 0,-1-1 1,2 0-1,0 0 0,0-1 0,12 14 1,-17-24-191,0-1 1,0 1 0,0-1 0,1 0 0,-1 0 0,1 0-1,0 0 1,-1 0 0,4 1 0,-5-3-3,1 1 0,-1-1 0,0 1 0,0-1 0,1 0 0,-1 0 1,0 1-1,1-1 0,-1 0 0,0 0 0,1 0 0,-1-1 0,0 1 0,1 0 0,-1 0 0,0-1 1,1 1-1,-1-1 0,0 1 0,0-1 0,1 1 0,-1-1 0,2-1 0,12-15-6636</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7.478"/>
    </inkml:context>
    <inkml:brush xml:id="br0">
      <inkml:brushProperty name="width" value="0.025" units="cm"/>
      <inkml:brushProperty name="height" value="0.025" units="cm"/>
      <inkml:brushProperty name="color" value="#004F8B"/>
    </inkml:brush>
  </inkml:definitions>
  <inkml:trace contextRef="#ctx0" brushRef="#br0">151 0 9394,'0'0'18323,"-15"25"-17221,-49 84-132,53-90-719,1 1 0,1 0-1,1 1 1,1 0 0,0 0 0,-4 26 0,7-9-151,1 1 1,2 39 0,1-64-101,-1-10-39,1 0 0,0 1 0,1-1 0,-1 0 0,1 0 0,0 0 0,0-1 0,0 1 0,0 0 0,1 0 0,0 0-1,-1-1 1,1 1 0,0-1 0,1 1 0,-1-1 0,1 0 0,5 5 0,-4-5-181,-1-1 0,1 0 0,-1 0 0,1-1 0,0 1 0,0-1-1,0 0 1,0 0 0,0 0 0,0-1 0,0 1 0,0-1 0,0 0 0,1 0 0,-1 0-1,0-1 1,0 1 0,8-3 0,-7 1-84,-1 0-1,1 0 1,0-1 0,-1 1-1,0-1 1,1 0 0,-1 0-1,0 0 1,-1-1-1,1 1 1,0-1 0,-1 0-1,0 0 1,0 0 0,4-7-1,5-11-1865,18-44 0,-26 56 1295,19-46-5505</inkml:trace>
  <inkml:trace contextRef="#ctx0" brushRef="#br0" timeOffset="1">355 10 14771,'0'0'10736,"-5"26"-9097,-2 6-1186,1-8-79,2 1 1,0 0-1,2 0 1,0 30 0,0 12 548,-1-47-846,2 1 1,1-1 0,0 1-1,1 0 1,2-1 0,0 0-1,10 35 1,-11-51-352,0 1-1,0 0 1,0 0-1,1-1 1,0 1-1,0-1 1,0 0-1,0 0 1,1 0 0,-1 0-1,6 3 1,-6-5-358,0-1 0,0 0 0,0 1 0,1-1 0,-1 0 0,0-1-1,1 1 1,-1-1 0,1 1 0,-1-1 0,1 0 0,-1 0 0,0-1 0,1 1 0,-1-1 0,1 1 0,5-4 0,15-7-4360</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7.879"/>
    </inkml:context>
    <inkml:brush xml:id="br0">
      <inkml:brushProperty name="width" value="0.025" units="cm"/>
      <inkml:brushProperty name="height" value="0.025" units="cm"/>
      <inkml:brushProperty name="color" value="#004F8B"/>
    </inkml:brush>
  </inkml:definitions>
  <inkml:trace contextRef="#ctx0" brushRef="#br0">124 0 12003,'0'0'15839,"-15"25"-15207,-47 82-122,55-91-386,0 1 0,1 0 1,0 0-1,2 1 0,0 0 1,1-1-1,-2 30 0,5-41-98,-1 5 12,-1 0-30,1-1 1,1 0-1,0 0 0,0 0 1,3 14-1,-2-22-26,-1 0 1,1-1-1,-1 1 0,1-1 0,-1 1 1,1-1-1,0 1 0,0-1 0,0 1 1,0-1-1,0 0 0,0 0 0,0 1 1,0-1-1,1 0 0,-1 0 0,0 0 1,1 0-1,-1 0 0,1-1 0,-1 1 1,1 0-1,-1-1 0,1 1 0,-1-1 0,1 1 1,-1-1-1,1 0 0,0 0 0,-1 0 1,1 1-1,0-2 0,-1 1 0,1 0 1,0 0-1,-1 0 0,1-1 0,2 0 1,0-1 13,-1 1 0,1-1 1,-1 0-1,0 1 0,0-2 1,1 1-1,-1 0 1,-1-1-1,1 1 0,0-1 1,-1 0-1,1 0 0,-1 0 1,0 0-1,3-5 1,28-58 11,-27 52-6,3-7 33,-2-1 1,0-1 0,-2 1-1,0-1 1,-2 0 0,0 0-1,-2-45 1,-1 67 1339,1 5-1280,0 0 1,0 0-1,-1 0 1,0 0-1,0 0 1,0 0-1,0 0 1,-1 6-1,-1 7-26,3 9-54,1 1-1,1 0 1,1 0 0,1-1 0,2 0-1,0 0 1,2-1 0,1 0-1,18 34 1,7-13 91,-33-44-337,0 0 0,0 0-1,1 0 1,-1 0 0,1 0 0,-1-1 0,1 1 0,0-1 0,0 0 0,-1 0 0,1 0 0,0 0 0,0 0 0,0-1 0,0 1 0,4-1 0,-5-1-65,0 0 1,-1 0-1,1 0 1,0 0 0,-1 0-1,1-1 1,-1 1-1,1 0 1,-1-1 0,0 1-1,1-1 1,-1 0-1,0 1 1,0-1-1,0 0 1,0 0 0,-1 0-1,1 0 1,0 0-1,-1 0 1,1 0-1,-1-3 1,14-57-6114,-12 51 4724,7-43-5886,-2-2 1934</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8.263"/>
    </inkml:context>
    <inkml:brush xml:id="br0">
      <inkml:brushProperty name="width" value="0.025" units="cm"/>
      <inkml:brushProperty name="height" value="0.025" units="cm"/>
      <inkml:brushProperty name="color" value="#004F8B"/>
    </inkml:brush>
  </inkml:definitions>
  <inkml:trace contextRef="#ctx0" brushRef="#br0">31 0 9210,'0'0'19830,"0"7"-18878,-16 268 1360,3-107-2118,12 52-125,1-218-71,-1 1 0,1-1 1,0 0-1,0 1 0,1-1 1,-1 1-1,1-1 0,-1 1 0,1-1 1,0 0-1,0 1 0,-1-1 0,2 0 1,-1 0-1,0 0 0,0 0 1,1 0-1,-1 0 0,1 0 0,0 0 1,-1 0-1,1-1 0,0 1 0,0-1 1,0 1-1,0-1 0,0 0 1,1 0-1,-1 0 0,0 0 0,5 1 1,3 0 2,1-1 1,0 0 0,0-1 0,-1 0 0,1-1-1,11-2 1,13-3 46,-2-2 0,1-1 0,41-18 0,25-7 3,-91 33-275,-1-2-1,1 1 1,0-1 0,-1-1-1,0 1 1,1-1 0,-2-1-1,1 0 1,0 0-1,-1 0 1,0-1 0,9-9-1,-10 9-526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2.793"/>
    </inkml:context>
    <inkml:brush xml:id="br0">
      <inkml:brushProperty name="width" value="0.025" units="cm"/>
      <inkml:brushProperty name="height" value="0.025" units="cm"/>
      <inkml:brushProperty name="color" value="#004F8B"/>
    </inkml:brush>
  </inkml:definitions>
  <inkml:trace contextRef="#ctx0" brushRef="#br0">332 1 9058,'0'0'11458,"-4"0"-10612,-12-1-365,1 1 0,-1 1 0,1 0 0,-1 1 0,1 1 0,-1 0 0,1 1 0,-17 7 0,21-6-444,0 1 0,1 0-1,-1 0 1,1 1 0,1 1 0,-1-1 0,2 1 0,-1 1 0,1 0 0,0 0-1,1 0 1,0 1 0,0 0 0,1 1 0,0 0 0,1 0 0,1 0 0,-1 0 0,2 0-1,0 1 1,0 0 0,-1 13 0,0 23-55,1-1 0,6 73-1,-2-111 15,0 0-1,1 0 0,0-1 0,0 1 1,5 12-1,-6-19-9,0 1 0,0-1-1,1 1 1,-1-1 0,0 1 0,1-1-1,0 0 1,-1 1 0,1-1 0,0 0-1,0 0 1,0 0 0,0-1 0,1 1 0,-1-1-1,0 1 1,1-1 0,-1 1 0,1-1-1,0 0 1,3 1 0,0-1-60,-1-1 1,1 1-1,-1-1 0,1 0 1,-1 0-1,1-1 1,-1 0-1,1 1 0,-1-2 1,0 1-1,1-1 0,-1 0 1,0 0-1,7-4 1,-4 1 33,-2-1 1,1 1 0,0-1 0,-1 0-1,0-1 1,-1 1 0,0-1 0,8-12-1,-3 1-15,0 0 0,-2-1 0,0 0 1,-1 0-1,-1 0 0,6-35 0,7-123-116,-9 55 147,-8 111 444,-1 14 725,0 23 345,-1-21-1792,0 248 1285,0 80-962,0-112-4130,0-246-4131,1-11 3947,4-2-535</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39.842"/>
    </inkml:context>
    <inkml:brush xml:id="br0">
      <inkml:brushProperty name="width" value="0.025" units="cm"/>
      <inkml:brushProperty name="height" value="0.025" units="cm"/>
      <inkml:brushProperty name="color" value="#004F8B"/>
    </inkml:brush>
  </inkml:definitions>
  <inkml:trace contextRef="#ctx0" brushRef="#br0">1 216 11226,'0'0'8296,"0"-11"-7540,1 4-699,0 0 1,0 0 0,1 0-1,0 0 1,1 1-1,0-1 1,0 1 0,0 0-1,0 0 1,1 0 0,8-9-1,56-63 982,-60 70-704,35-20 1043,-43 28-1347,0 0 0,0-1-1,1 1 1,-1 0 0,0 0 0,1-1 0,-1 1 0,0 0-1,1 0 1,-1-1 0,0 1 0,1 0 0,-1 0-1,0 0 1,1 0 0,-1 0 0,0 0 0,1-1-1,-1 1 1,1 0 0,-1 0 0,0 0 0,1 0-1,-1 0 1,0 0 0,1 1 0,-1-1 0,1 0-1,-1 0 1,0 0 0,1 0 0,-1 0 0,0 0 0,1 1-1,-1-1 1,0 0 0,1 0 0,-1 1 0,0-1-1,1 0 1,-1 0 0,0 1 0,1 0 0,8 13 476,3 25-310,-2 0-1,-2 0 0,-1 1 1,2 55-1,-8 168 949,-3-129-922,3-118-424,0-13 50,-1 0 0,1-1 0,-1 1 0,0 0-1,0 0 1,0 0 0,-1-1 0,1 1 0,-2 5 0,7-21-6129,4-28 373,-8 10 858</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38.647"/>
    </inkml:context>
    <inkml:brush xml:id="br0">
      <inkml:brushProperty name="width" value="0.025" units="cm"/>
      <inkml:brushProperty name="height" value="0.025" units="cm"/>
      <inkml:brushProperty name="color" value="#004F8B"/>
    </inkml:brush>
  </inkml:definitions>
  <inkml:trace contextRef="#ctx0" brushRef="#br0">0 19 11843,'0'0'12586,"23"-9"-12810,-16 4-1072,-7 0-1385</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3"/>
    </inkml:context>
    <inkml:brush xml:id="br0">
      <inkml:brushProperty name="width" value="0.025" units="cm"/>
      <inkml:brushProperty name="height" value="0.025" units="cm"/>
      <inkml:brushProperty name="color" value="#004F8B"/>
    </inkml:brush>
  </inkml:definitions>
  <inkml:trace contextRef="#ctx0" brushRef="#br0">1 172 6345,'0'0'9762,"0"-22"-1896,1 14-7667,58-43 961,-53 45-1086,0 0 1,0 0-1,1 0 1,0 1-1,0 0 0,0 1 1,1-1-1,11-4 0,65-22 479,-83 31-545,2-1 21,0-1 1,0 1-1,0 0 0,1 0 1,-1 1-1,0-1 1,0 1-1,0 0 1,1 0-1,-1 0 1,0 0-1,0 0 0,0 0 1,1 1-1,-1 0 1,0 0-1,0 0 1,0 0-1,0 0 0,0 0 1,0 1-1,-1 0 1,1-1-1,0 1 1,-1 0-1,1 0 1,-1 0-1,0 1 0,1-1 1,-1 1-1,0-1 1,-1 1-1,1 0 1,0-1-1,-1 1 0,0 0 1,1 0-1,-1 0 1,1 4-1,0 4 19,-1-1 0,0 0 0,-1 1 0,0-1 0,0 1-1,-1-1 1,-1 1 0,0-1 0,0 0 0,-1 0 0,0 0 0,0 0-1,-1 0 1,-1-1 0,0 0 0,-6 9 0,-94 148 92,67-107-116,32-44-23,4-6-2,2-7-15,4-7-122,-1 1 141,1 0 0,0-1 1,0 2-1,0-1 0,0 0 1,1 1-1,0 0 0,-1 0 1,1 0-1,0 0 0,0 1 1,1 0-1,-1 0 0,7-1 1,-3 0 7,0 1 1,0 0-1,0 1 1,0-1-1,0 2 1,0-1-1,0 1 0,0 1 1,14 2-1,-15 1 12,1 1-1,-1 0 1,0 0-1,0 1 1,0 0-1,-1 0 1,0 1-1,0 0 1,9 13-1,23 21 23,-20-22 765,-19-18-971,0-1 1,0 0-1,1 1 1,-1-1-1,0 1 1,0-1-1,1 1 1,-1-1-1,0 0 1,1 1-1,-1-1 1,0 0-1,1 1 1,-1-1-1,0 0 1,1 0-1,-1 1 1,1-1-1,-1 0 0,1 0 1,-1 0-1,0 0 1,1 0-1,-1 1 1,1-1-1,-1 0 1,1 0-1,-1 0 1,1 0-1,0 0 1,24-23-12300,-11 9 3058</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4"/>
    </inkml:context>
    <inkml:brush xml:id="br0">
      <inkml:brushProperty name="width" value="0.025" units="cm"/>
      <inkml:brushProperty name="height" value="0.025" units="cm"/>
      <inkml:brushProperty name="color" value="#004F8B"/>
    </inkml:brush>
  </inkml:definitions>
  <inkml:trace contextRef="#ctx0" brushRef="#br0">1 1 7962,'0'0'16325,"0"23"-15620,0 153-1695,0-179 383,1 0 0,0 0 0,0 0 0,0 0 0,0 0-1,1 0 1,-1 1 0,1-1 0,0 1 0,2-3 0,2-6-976,10-16-2323</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5"/>
    </inkml:context>
    <inkml:brush xml:id="br0">
      <inkml:brushProperty name="width" value="0.025" units="cm"/>
      <inkml:brushProperty name="height" value="0.025" units="cm"/>
      <inkml:brushProperty name="color" value="#004F8B"/>
    </inkml:brush>
  </inkml:definitions>
  <inkml:trace contextRef="#ctx0" brushRef="#br0">2 76 6281,'0'0'15106,"-2"-4"-14574,2 3-493,0 0-1,0 0 0,0 0 0,0 0 0,0 0 1,0 0-1,0-1 0,1 1 0,-1 0 0,0 0 0,1 0 1,-1 0-1,0 0 0,1 0 0,-1 0 0,1 0 1,0 0-1,-1 0 0,1 0 0,0 0 0,0 1 1,-1-1-1,1 0 0,0 0 0,1 0 0,39-22 1017,-30 18-798,1 1-1,0 0 0,0 1 1,1 1-1,18-2 0,-23 4-132,2-1 52,-1 1 0,0 0 1,1 1-1,-1 0 1,14 4-1,-19-3-134,0 0 0,0 0 0,-1 0 1,1 0-1,-1 1 0,1-1 0,-1 1 0,0 0 0,0 0 0,0 0 1,0 0-1,-1 1 0,0-1 0,4 7 0,1 3 29,-1-1 0,-1 1 0,0 0 0,-1 1-1,0-1 1,-1 1 0,-1 0 0,1 17 0,-2 123 261,-3-76-279,3-47-48,0-21-5,0 1-1,-1 0 1,0 0 0,-1 0 0,0-1 0,-1 1 0,-5 18 0,2-13-157,4-15 73,1 1 1,0 0-1,-1-1 0,1 1 1,-1-1-1,0 1 1,1-1-1,-1 1 0,0-1 1,0 1-1,0-1 1,0 0-1,0 1 0,0-1 1,-1 0-1,-1 2 1,1-3-204,1 1 0,-1-1 1,0 1-1,1-1 0,-1 0 1,0 0-1,0 0 0,1 0 0,-1 0 1,0 0-1,0 0 0,1-1 1,-1 1-1,-2-1 0,1-1-340,-1 1 0,0-1 0,1 0-1,-1 0 1,1 0 0,0 0 0,0-1-1,0 1 1,0-1 0,0 0-1,0 0 1,1 0 0,-4-6 0,-11-12-6842</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6"/>
    </inkml:context>
    <inkml:brush xml:id="br0">
      <inkml:brushProperty name="width" value="0.025" units="cm"/>
      <inkml:brushProperty name="height" value="0.025" units="cm"/>
      <inkml:brushProperty name="color" value="#004F8B"/>
    </inkml:brush>
  </inkml:definitions>
  <inkml:trace contextRef="#ctx0" brushRef="#br0">1 86 9538,'0'0'12211,"90"-42"-11923,-60 32-184,-7 5-104,7 1-152,0-1-744,16-5-1129,-16 10-1896,0-9-2496</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7"/>
    </inkml:context>
    <inkml:brush xml:id="br0">
      <inkml:brushProperty name="width" value="0.025" units="cm"/>
      <inkml:brushProperty name="height" value="0.025" units="cm"/>
      <inkml:brushProperty name="color" value="#004F8B"/>
    </inkml:brush>
  </inkml:definitions>
  <inkml:trace contextRef="#ctx0" brushRef="#br0">205 0 7402,'0'0'14908,"-20"7"-14005,-65 22 37,78-26-732,0 0 0,1 1 0,-1-1 0,1 2 0,0-1 0,0 1 0,0-1 0,-6 8-1,-16 12 883,27-24-1084,1 0 0,-1 0 0,1 1 0,-1-1 0,1 0 0,-1 1-1,1-1 1,0 0 0,-1 1 0,1-1 0,0 0 0,-1 1 0,1-1 0,0 0 0,-1 1 0,1-1 0,0 1 0,0-1 0,0 1 0,-1-1 0,1 1 0,0-1 0,0 1 0,0-1 0,0 1 0,0-1 0,0 1 0,0-1 0,0 1-1,0-1 1,0 1 0,0-1 0,0 1 0,0-1 0,0 1 0,1-1 0,-1 1 0,0-1 0,0 1 0,1-1 0,-1 0 0,0 1 0,0-1 0,1 1 0,0-1 0,18 12-31,5-10-47,0-1-1,32-2 1,-31 0 65,0 1 0,32 4 1,-50-2 2,0 0 1,0 1 0,-1-1 0,1 1-1,-1 1 1,0-1 0,1 1-1,-2 0 1,1 1 0,0-1-1,-1 1 1,0 0 0,0 0-1,0 1 1,6 10 0,-4-6 7,-1-1 1,0 1-1,-1 1 0,0-1 1,-1 1-1,0-1 0,0 1 1,-1 1-1,1 14 0,-2-16 6,0 0-1,-2 0 0,1 1 1,-1-1-1,-1 0 0,0 1 1,0-1-1,-1 0 0,0 0 1,-1 0-1,0 0 0,-1 0 1,-5 11-1,-4 0 55,-1 1-1,-27 30 1,34-45-30,0 0 0,0 0 0,-1 0 0,0-1 1,0 0-1,0-1 0,-1 0 0,0 0 0,-18 7 0,23-11-121,0 0 1,-1 0-1,1-1 0,0 0 0,-1 1 0,1-2 0,-1 1 0,1 0 0,0-1 1,-1 0-1,1 0 0,0 0 0,0 0 0,0-1 0,0 0 0,0 1 1,0-2-1,0 1 0,0 0 0,1-1 0,-1 0 0,1 1 0,0-1 0,0-1 1,0 1-1,0 0 0,1-1 0,-1 1 0,1-1 0,-4-7 0,0 0-920,1 0-1,0-1 1,0 1-1,-3-16 1,5 16-1742,0-1 1,1 1 0,0-22-1,2 22-3393</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8"/>
    </inkml:context>
    <inkml:brush xml:id="br0">
      <inkml:brushProperty name="width" value="0.025" units="cm"/>
      <inkml:brushProperty name="height" value="0.025" units="cm"/>
      <inkml:brushProperty name="color" value="#004F8B"/>
    </inkml:brush>
  </inkml:definitions>
  <inkml:trace contextRef="#ctx0" brushRef="#br0">13 20 4865,'0'0'17920,"-12"-9"-13749,151-1-3947,-134 10-204,-1 0-1,1 0 0,-1 0 1,1 0-1,-1 1 0,1 0 1,-1 0-1,1 0 0,-1 0 1,0 1-1,0 0 0,0-1 1,0 2-1,6 2 0,-7-1 1,0-1-1,-1 1 1,1 0-1,-1 0 1,0 0-1,0 0 0,0 0 1,0 0-1,-1 0 1,1 1-1,-1-1 1,0 0-1,-1 1 0,1 8 1,1 3 9,-1 1 0,-1 0 0,0-1 0,-1 1 0,-1-1 0,0 1 0,-2-1 0,-5 18 0,-2-5 4,0-2 0,-2 1 0,-27 41 0,27-48-22,5-11-8,1 1 0,0 0 0,1 0 0,0 0 0,1 1-1,0 0 1,1 0 0,0 0 0,1 1 0,-3 21 0,6-33 1,0 0-1,0 0 1,0 0 0,1 0-1,-1-1 1,0 1 0,1 0-1,-1 0 1,1-1 0,-1 1 0,1 0-1,-1 0 1,1-1 0,-1 1-1,1-1 1,0 1 0,-1-1-1,1 1 1,0-1 0,-1 1-1,1-1 1,0 1 0,0-1-1,0 0 1,-1 1 0,1-1-1,0 0 1,0 0 0,0 0 0,1 0-1,23 2 177,-24-2-165,34 1 169,43-2-196,-75 0-154,0-1 0,1 1 0,-1 0-1,0-1 1,0 0 0,-1 1-1,1-1 1,0 0 0,0-1 0,-1 1-1,0 0 1,1-1 0,-1 1-1,0-1 1,0 0 0,0 0 0,-1 0-1,1 0 1,1-3 0,24-66-6345,-23 60 4454,5-22-4927</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099"/>
    </inkml:context>
    <inkml:brush xml:id="br0">
      <inkml:brushProperty name="width" value="0.025" units="cm"/>
      <inkml:brushProperty name="height" value="0.025" units="cm"/>
      <inkml:brushProperty name="color" value="#004F8B"/>
    </inkml:brush>
  </inkml:definitions>
  <inkml:trace contextRef="#ctx0" brushRef="#br0">126 67 6953,'0'0'17200,"-18"19"-16369,-55 66-143,69-81-639,1 1-1,-1 1 1,1-1-1,0 0 1,0 1-1,0-1 1,1 1-1,0 0 1,0 0-1,0 0 1,1 0-1,0 0 1,0 0-1,1 1 1,0-1-1,0 0 1,0 0-1,2 11 1,0 12 13,-2-27-60,0 0 0,0 0 0,0 0 0,1 0 0,-1 0 0,1 0-1,-1 0 1,1 0 0,0 0 0,-1 0 0,1 0 0,0 0 0,0 0-1,1 0 1,-1-1 0,0 1 0,1 0 0,-1-1 0,0 1 0,1-1-1,0 0 1,-1 1 0,1-1 0,0 0 0,0 0 0,0 0 0,0 0-1,0 0 1,0-1 0,0 1 0,2 0 0,7 1-16,0 0-1,1-1 1,-1-1 0,20 0 0,-10-1-88,-14 0 82,0 0 1,0 0-1,-1-1 1,1 0-1,0 0 1,-1 0-1,0-1 1,1 0-1,-1-1 1,0 1-1,-1-1 1,1 0-1,-1-1 1,1 1-1,-1-1 1,-1 0-1,7-8 1,-4 5 21,-1 0 1,0-1-1,0 0 1,-1 0-1,0 0 1,-1 0-1,0-1 1,0 0-1,-1 0 1,0 0-1,1-13 1,-2 8-42,0 0-1,-2 1 1,1-1 0,-2 0 0,0 1 0,-1-1 0,0 1 0,-1-1 0,-7-19 0,10 33 3,-1 0-1,1-1 1,-1 1 0,0 0-1,0 0 1,1 0 0,-1 0 0,0 0-1,0 0 1,0 0 0,0 0 0,0 1-1,0-1 1,0 0 0,0 1-1,0-1 1,-1 0 0,1 1 0,0-1-1,0 1 1,-1 0 0,1-1 0,0 1-1,0 0 1,-1 0 0,1 0-1,0 0 1,-1 0 0,1 0 0,0 0-1,-1 0 1,1 1 0,0-1 0,0 0-1,-1 1 1,1-1 0,0 1 0,0-1-1,0 1 1,0 0 0,-2 1-1,-1 0-192,0 1 0,0 0 0,1 0 0,-1 0-1,1 0 1,-1 0 0,1 1 0,0 0-1,0 0 1,-4 8 0,1 4-1086,1 0 0,0 0 0,-3 26 0,1 1-3657</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0"/>
    </inkml:context>
    <inkml:brush xml:id="br0">
      <inkml:brushProperty name="width" value="0.025" units="cm"/>
      <inkml:brushProperty name="height" value="0.025" units="cm"/>
      <inkml:brushProperty name="color" value="#004F8B"/>
    </inkml:brush>
  </inkml:definitions>
  <inkml:trace contextRef="#ctx0" brushRef="#br0">199 81 7274,'0'0'15792,"-26"18"-14910,-84 58-170,105-72-639,-1-1-1,0 2 1,1-1-1,0 1 1,0-1 0,0 1-1,1 1 1,0-1 0,-7 10-1,10-11-34,0 0 0,0 0 0,0 0 0,0 0 0,1 0 0,-1 0 0,1 0 0,0 0 0,0 1 0,1 4 0,0 15 145,0-22-173,-1 0-1,1-1 1,0 1 0,0 0 0,0-1 0,0 1 0,0-1-1,0 1 1,1-1 0,-1 0 0,0 1 0,1-1-1,-1 0 1,1 0 0,-1 0 0,1 0 0,-1 0-1,1 0 1,0 0 0,0-1 0,-1 1 0,1-1-1,0 1 1,0-1 0,0 0 0,0 1 0,-1-1-1,5 0 1,4 1 11,1 0 0,0-1 0,-1 0 0,16-2 0,-19 1-2,0 0-1,-1-1 0,1 0 0,-1 0 0,1 0 1,-1-1-1,0 0 0,0 0 0,0 0 0,0-1 1,0 0-1,-1 0 0,0 0 0,0-1 0,0 0 1,0 0-1,-1 0 0,0-1 0,0 1 0,4-9 1,-3 2 44,0-1 1,0 0 0,-1 0 0,-1 0 0,0-1-1,-1 1 1,0-1 0,-1 0 0,-1-14 0,0 24-62,0 0 1,0 0 0,-1 0 0,1 0-1,-1 0 1,0 0 0,0 0 0,-1 0-1,1 0 1,-1 1 0,0-1 0,0 0-1,0 1 1,0 0 0,0-1 0,-1 1-1,0 0 1,1 0 0,-1 1 0,-6-5-1,3 3-205,0 1 0,0 0 0,0 0 0,0 0 0,0 1 0,-1 0 0,1 1 0,-1-1 0,1 1 0,-1 0-1,-13 1 1,19 0 64,1 0 0,-1 1-1,1-1 1,-1 0-1,0 1 1,1-1 0,0 1-1,-1-1 1,1 1 0,-1-1-1,1 1 1,-1-1 0,1 1-1,0-1 1,-1 1-1,1-1 1,0 1 0,0 0-1,-1-1 1,1 1 0,0 0-1,0-1 1,0 1-1,0 0 1,0-1 0,0 1-1,0 0 1,0 0 0,4 26-6743,8-9-243</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1"/>
    </inkml:context>
    <inkml:brush xml:id="br0">
      <inkml:brushProperty name="width" value="0.025" units="cm"/>
      <inkml:brushProperty name="height" value="0.025" units="cm"/>
      <inkml:brushProperty name="color" value="#004F8B"/>
    </inkml:brush>
  </inkml:definitions>
  <inkml:trace contextRef="#ctx0" brushRef="#br0">388 1 12843,'0'0'13971,"-10"23"-13382,-70 153-87,72-158-441,-71 139 488,65-132-618,-2-1 1,0-1 0,-1 0-1,-21 20 1,35-40-202,-1 0 0,0 0 0,1-1 0,-1 0 0,-1 0 0,1 0 0,0 0 0,-6 1 0,8-2 17,1 0 0,-1-1 0,0 1 0,1-1 0,-1 0 0,0 1 0,0-1 0,1 0 0,-1 0 0,0 0 0,1 0 0,-1 0 1,0-1-1,0 1 0,1 0 0,-1-1 0,0 1 0,1-1 0,-1 0 0,1 1 0,-1-1 0,1 0 0,-2-1 0,-1-4-45,2 1 1,-1-1-1,1 1 0,0-1 0,0 0 0,0 0 0,1 0 1,0 0-1,-1-9 0,-1-61-95,1 40 417,1-38 90,1 69 245,0 0 0,1 0 1,0 0-1,0 0 1,0 0-1,0 1 0,1-1 1,0 0-1,0 1 0,0-1 1,4-5-1,-3 8-23,-1 0 0,1 0 0,0 0 0,0 0 0,0 1 0,0-1 0,0 1 0,0 0 0,0 0 0,0 0 0,1 0 0,-1 0 0,0 1 0,1-1 0,-1 1 0,0 0 0,1 0 0,-1 1 0,4 0 0,1-1-15,0 1-1,0 1 1,0-1 0,0 1-1,-1 1 1,14 5 0,-2 4-234,0 0 0,-2 2-1,1 0 1,-2 0 0,0 2 0,-1 0 0,0 0 0,-2 2 0,0 0 0,21 38 0,-26-32-800,5 12-184,-4-24-3989,2-6-5554,-5-6 2329</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0.205"/>
    </inkml:context>
    <inkml:brush xml:id="br0">
      <inkml:brushProperty name="width" value="0.025" units="cm"/>
      <inkml:brushProperty name="height" value="0.025" units="cm"/>
      <inkml:brushProperty name="color" value="#004F8B"/>
    </inkml:brush>
  </inkml:definitions>
  <inkml:trace contextRef="#ctx0" brushRef="#br0">1 0 9722,'0'0'10962,"0"128"-10233,0-100-217,0-4-248,0 0-160,0-10-88,0 0-8,0-9-56,0-10-5313,7-23 2184,-7 4-1040</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2"/>
    </inkml:context>
    <inkml:brush xml:id="br0">
      <inkml:brushProperty name="width" value="0.025" units="cm"/>
      <inkml:brushProperty name="height" value="0.025" units="cm"/>
      <inkml:brushProperty name="color" value="#004F8B"/>
    </inkml:brush>
  </inkml:definitions>
  <inkml:trace contextRef="#ctx0" brushRef="#br0">0 0 9738,'0'0'17692,"0"104"-17076,0-80-272,0 0-200,0-5-80,0-1-64,8-13-288,-8 0-672,7-5-1305,1 0-2336,0 0-568,-1-10-2112</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3"/>
    </inkml:context>
    <inkml:brush xml:id="br0">
      <inkml:brushProperty name="width" value="0.025" units="cm"/>
      <inkml:brushProperty name="height" value="0.025" units="cm"/>
      <inkml:brushProperty name="color" value="#004F8B"/>
    </inkml:brush>
  </inkml:definitions>
  <inkml:trace contextRef="#ctx0" brushRef="#br0">23 10 13451,'0'0'12847,"-4"0"-12487,-11 0 25,11 0 530,28 1 655,25 8-1729,1-2 1,0-2-1,87-3 1,-93-3-1347,-40 1 852,1 0 1,0-1 0,0 0-1,-1 0 1,1 0 0,0-1-1,-1 0 1,1 1 0,-1-1 0,6-4-1,1 0-2619,6-4-4603</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4"/>
    </inkml:context>
    <inkml:brush xml:id="br0">
      <inkml:brushProperty name="width" value="0.025" units="cm"/>
      <inkml:brushProperty name="height" value="0.025" units="cm"/>
      <inkml:brushProperty name="color" value="#004F8B"/>
    </inkml:brush>
  </inkml:definitions>
  <inkml:trace contextRef="#ctx0" brushRef="#br0">161 65 2969,'0'0'22564,"-10"4"-21573,4-2-925,0 0-1,0 0 1,0 1-1,1 0 0,-1 1 1,1-1-1,0 1 1,0 0-1,0 0 0,0 0 1,1 1-1,0 0 1,0 0-1,0 0 1,0 0-1,1 1 0,0-1 1,0 1-1,-4 10 1,-4 13 35,1 0 0,1 0 1,2 1-1,1 0 0,1 0 1,2 0-1,1 1 0,1 0 1,5 50-1,-3-77-100,0 1-1,0-1 1,0 0-1,1 1 1,-1-1-1,1 0 1,0 0 0,1 0-1,-1 0 1,1 0-1,-1-1 1,1 1-1,0-1 1,1 1-1,-1-1 1,0 0-1,1 0 1,0-1 0,0 1-1,0-1 1,0 0-1,0 0 1,0 0-1,0-1 1,0 1-1,1-1 1,-1 0-1,1 0 1,-1 0 0,1-1-1,-1 0 1,8 0-1,0 0 5,0-1-1,0 0 1,0-1 0,-1-1-1,1 1 1,0-2-1,-1 0 1,0 0 0,0-1-1,0 0 1,10-8 0,-9 4-3,0 0 1,-1-1-1,0-1 1,0 0 0,-1 0-1,-1-1 1,0 0 0,-1-1-1,0 0 1,-1 0 0,0-1-1,-1 0 1,-1 0 0,0-1-1,-1 1 1,4-24-1,-6 22-4,0-1 0,-1 0-1,0 1 1,-2-1 0,0 1-1,-1-1 1,0 1-1,-1-1 1,-1 1 0,-1 0-1,0 0 1,-1 1 0,-1 0-1,-15-27 1,19 38-29,-1-1 0,1 1 0,-1 0 0,1 0 0,-1 0 0,0 1 0,-1-1 0,1 1 0,-1 0 0,1 1 0,-1-1 0,0 1 0,0-1 0,0 1 0,-10-2 0,13 4-102,0 0 0,-1 0 1,1 0-1,0 0 0,0 0 1,-1 0-1,1 0 0,0 1 0,-1-1 1,1 1-1,0 0 0,0 0 1,0 0-1,0 0 0,0 0 1,0 0-1,0 0 0,0 1 1,0-1-1,0 1 0,1-1 1,-1 1-1,1 0 0,-1-1 1,1 1-1,-1 0 0,1 0 1,0 0-1,0 0 0,0 0 1,0 1-1,1-1 0,-1 0 1,0 0-1,1 1 0,0-1 1,-1 0-1,1 4 0,-9 107-8771,8-59 703</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5"/>
    </inkml:context>
    <inkml:brush xml:id="br0">
      <inkml:brushProperty name="width" value="0.025" units="cm"/>
      <inkml:brushProperty name="height" value="0.025" units="cm"/>
      <inkml:brushProperty name="color" value="#004F8B"/>
    </inkml:brush>
  </inkml:definitions>
  <inkml:trace contextRef="#ctx0" brushRef="#br0">16 0 12363,'0'0'10978,"-8"137"-10042,8-113-376,-7 4-368,7-14-192,0-4-128,7-10-1360,1 0-816,22-5-601,-15-14-1208,0 0-2936</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6"/>
    </inkml:context>
    <inkml:brush xml:id="br0">
      <inkml:brushProperty name="width" value="0.025" units="cm"/>
      <inkml:brushProperty name="height" value="0.025" units="cm"/>
      <inkml:brushProperty name="color" value="#004F8B"/>
    </inkml:brush>
  </inkml:definitions>
  <inkml:trace contextRef="#ctx0" brushRef="#br0">6 9 13827,'0'0'13193,"-6"-9"-11742,13 9-1343,0 0-1,0 1 1,0 0-1,0 0 0,-1 1 1,1-1-1,-1 2 0,1-1 1,-1 1-1,0-1 1,0 2-1,0-1 0,6 5 1,-8-5-92,0 1 1,0-1-1,-1 1 1,0 0 0,0 0-1,0 0 1,0 0-1,0 0 1,-1 1 0,0-1-1,0 1 1,0 0-1,-1 0 1,1-1 0,-1 1-1,0 0 1,0 0-1,-1 0 1,0 7-1,1 15 46,0-18-45,-1 1 0,0-1 0,0 1 0,-1-1 0,0 0 0,0 1 0,-1-1 0,0 0 0,-1 0 0,0 0 0,-7 14 0,-67 105 43,76-127-66,0 0 1,0 1 0,0-1-1,0 0 1,0 1 0,0-1-1,1 1 1,-1 0-1,0-1 1,1 1 0,-1 0-1,1-1 1,0 1 0,-1 2-1,16-2-142,-2-3 176,-7 1-248,1 0 1,0-1 0,0 0 0,0 0 0,0 0 0,-1-1 0,1 0-1,0 0 1,7-4 0,-7 1-705,1 1 0,-1-1 0,-1-1-1,1 1 1,-1-1 0,11-13 0,8-11-4599,4-2-2674</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7"/>
    </inkml:context>
    <inkml:brush xml:id="br0">
      <inkml:brushProperty name="width" value="0.025" units="cm"/>
      <inkml:brushProperty name="height" value="0.025" units="cm"/>
      <inkml:brushProperty name="color" value="#004F8B"/>
    </inkml:brush>
  </inkml:definitions>
  <inkml:trace contextRef="#ctx0" brushRef="#br0">226 1 11642,'0'0'15452,"-27"18"-14575,-88 59-193,108-72-592,0 0-1,0 1 1,1 0-1,-1 0 0,1 0 1,0 1-1,1-1 1,0 2-1,0-1 0,-6 13 1,8-12-49,1 0 0,0 0 0,0 0 1,1 0-1,0 0 0,0 1 0,1 12 0,0-20-42,1 1-1,-1-1 0,1 0 1,-1 0-1,1 0 0,0 0 0,-1 0 1,1 0-1,0 0 0,0 0 0,-1 0 1,1 0-1,0-1 0,0 1 1,0 0-1,0 0 0,0-1 0,0 1 1,0-1-1,0 1 0,1-1 1,-1 1-1,0-1 0,0 0 0,0 1 1,1-1-1,-1 0 0,0 0 1,0 0-1,0 0 0,3 0 0,52-1-4,-38 0-1,-3 1 4,0 0 0,0 0-1,1 2 1,-1 0-1,25 7 1,-35-7 0,-1 0 0,1 0 1,-1 0-1,0 0 1,0 1-1,0 0 0,0 0 1,0 0-1,-1 0 0,0 1 1,1 0-1,-1-1 0,0 1 1,-1 0-1,1 0 1,-1 1-1,1-1 0,-1 0 1,-1 1-1,1 0 0,1 7 1,-1-4 6,0 1-1,-1-1 1,0 0 0,-1 0 0,0 1-1,0-1 1,-1 0 0,0 1 0,0-1 0,-1 0-1,0 0 1,-1 0 0,1 0 0,-1-1-1,-1 1 1,0-1 0,-9 14 0,6-10-2,-2-1 0,0 0 1,0 0-1,0-1 0,-1 0 0,-1-1 0,0 0 1,0 0-1,0-1 0,-19 8 0,25-13-136,-1 0 0,1 0-1,-1 0 1,0-1 0,0 0-1,1 0 1,-1-1 0,0 1-1,-8-2 1,12 1-65,0 0 1,0 0 0,0 0-1,-1-1 1,1 1-1,0-1 1,0 0-1,0 0 1,0 1 0,1-1-1,-1 0 1,0-1-1,0 1 1,0 0-1,1 0 1,-1-1-1,1 1 1,-1-1 0,1 1-1,0-1 1,-1 0-1,1 0 1,0 1-1,0-1 1,0 0 0,0 0-1,1 0 1,-2-2-1,-5-34-3413,5 21 418,0 0 1,1 1-1,1-1 0,3-18 0,4 4 1582,0 15 1035</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8"/>
    </inkml:context>
    <inkml:brush xml:id="br0">
      <inkml:brushProperty name="width" value="0.025" units="cm"/>
      <inkml:brushProperty name="height" value="0.025" units="cm"/>
      <inkml:brushProperty name="color" value="#004F8B"/>
    </inkml:brush>
  </inkml:definitions>
  <inkml:trace contextRef="#ctx0" brushRef="#br0">159 1 13155,'0'0'14564,"-8"28"-13961,-40 199-8,-17 148-74,59-338-719,-3 34-1184,5-62-1810,-7-10-3828,3-7 736</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09"/>
    </inkml:context>
    <inkml:brush xml:id="br0">
      <inkml:brushProperty name="width" value="0.025" units="cm"/>
      <inkml:brushProperty name="height" value="0.025" units="cm"/>
      <inkml:brushProperty name="color" value="#004F8B"/>
    </inkml:brush>
  </inkml:definitions>
  <inkml:trace contextRef="#ctx0" brushRef="#br0">1 1 14539,'0'0'16228,"151"151"-15908,-121-113-200,0-5-72,0 0-48,-7 0-144,7-4-392,-7 4-801,-1-14-895,1 4-2353,-16 6-1457,1-20-8433</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0"/>
    </inkml:context>
    <inkml:brush xml:id="br0">
      <inkml:brushProperty name="width" value="0.025" units="cm"/>
      <inkml:brushProperty name="height" value="0.025" units="cm"/>
      <inkml:brushProperty name="color" value="#004F8B"/>
    </inkml:brush>
  </inkml:definitions>
  <inkml:trace contextRef="#ctx0" brushRef="#br0">6 10 13355,'0'0'12304,"11"-1"-11419,84-7 2077,-94 8-2929,0 1-1,1 0 1,-1 0 0,0 0-1,0 0 1,0 0-1,0 0 1,0 0-1,0 0 1,0 0 0,0 0-1,-1 1 1,1-1-1,0 0 1,-1 1 0,1-1-1,-1 0 1,1 1-1,-1-1 1,1 1-1,-1-1 1,0 1 0,0-1-1,0 3 1,4 42 118,-4-38-145,0 0 0,-1 1 1,0-1-1,0 0 0,-1 0 1,0 1-1,0-2 0,-1 1 1,0 0-1,-1 0 0,0-1 1,0 0-1,0 0 0,-11 13 1,-66 78 15,81-97-26,0-1 1,-1 0-1,1 0 0,-1 1 0,1-1 0,-1 0 0,1 0 0,0 1 1,-1-1-1,1 0 0,0 1 0,-1-1 0,1 0 0,0 1 1,0-1-1,-1 1 0,1-1 0,0 1 0,0-1 0,0 0 0,0 1 1,0-1-1,-1 1 0,1-1 0,0 1 0,0-1 0,0 1 1,0-1-1,0 1 0,0-1 0,0 1 0,1-1 0,-1 1 0,0-1 1,0 1-1,0-1 0,0 0 0,1 1 0,-1-1 0,0 1 1,0-1-1,1 0 0,-1 1 0,0-1 0,1 1 0,-1-1 0,0 0 1,1 0-1,-1 1 0,0-1 0,1 0 0,-1 0 0,1 1 1,-1-1-1,1 0 0,-1 0 0,0 0 0,1 0 0,-1 1 0,1-1 1,-1 0-1,1 0 0,-1 0 0,1 0 0,-1 0 0,1 0 1,0-1-1,45 1 82,-32-1-76,-4 0-21,-1 0 1,1-1-1,0 0 1,15-6 0,9-2-517,-18 5-259,-1 0 1,1-1-1,-1 0 0,-1-2 1,1 1-1,18-15 1,35-30-9646,-41 26-2484</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1"/>
    </inkml:context>
    <inkml:brush xml:id="br0">
      <inkml:brushProperty name="width" value="0.025" units="cm"/>
      <inkml:brushProperty name="height" value="0.025" units="cm"/>
      <inkml:brushProperty name="color" value="#004F8B"/>
    </inkml:brush>
  </inkml:definitions>
  <inkml:trace contextRef="#ctx0" brushRef="#br0">0 1 12763,'0'0'16046,"7"0"-15435,198 0-39,-205 0-644,0 0 1,1 0-1,-1 0 1,1 0-1,-1 1 1,1-1 0,-1 0-1,0 0 1,1 0-1,-1 1 1,0-1-1,1 0 1,-1 1-1,0-1 1,1 0-1,-1 1 1,0-1 0,0 0-1,1 1 1,-1-1-1,0 1 1,0-1-1,0 0 1,1 1-1,-1-1 1,0 1-1,0-1 1,0 1 0,0-1-1,0 0 1,0 1-1,0-1 1,0 1-1,0-1 1,0 1-1,0 0 1,-5 20-2813,-15 5-2763,-9-1-272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0.708"/>
    </inkml:context>
    <inkml:brush xml:id="br0">
      <inkml:brushProperty name="width" value="0.025" units="cm"/>
      <inkml:brushProperty name="height" value="0.025" units="cm"/>
      <inkml:brushProperty name="color" value="#004F8B"/>
    </inkml:brush>
  </inkml:definitions>
  <inkml:trace contextRef="#ctx0" brushRef="#br0">6 44 10522,'0'0'8529,"-1"-1"-8461,0-1 1,1 1-1,-1 0 0,0-1 1,1 1-1,0-1 1,-1 1-1,1-1 0,0 1 1,0-1-1,0 0 0,-1 1 1,2-3-1,6 0 122,0 1 0,0 0 0,0 1 0,0 0 0,1 0 1,-1 0-1,1 1 0,-1 1 0,1-1 0,-1 1 0,10 1 0,-16-1-178,1 1 0,0 0 0,0-1 0,0 1 1,-1 0-1,1 0 0,0 0 0,-1 1 0,1-1 1,-1 0-1,1 1 0,-1-1 0,0 0 0,1 1 0,-1 0 1,0-1-1,0 1 0,0 0 0,0-1 0,-1 1 1,1 0-1,0 0 0,-1 0 0,1 0 0,-1 0 0,0 0 1,0 0-1,0 0 0,0 3 0,4 70 247,-4-66-208,0-3-26,0 0 1,-1 0-1,1-1 1,-1 1-1,-1 0 1,1-1-1,-1 1 1,0-1-1,0 0 1,0 1-1,-1-1 1,0 0-1,0 0 1,-4 4-1,6-5-31,1-3-56,38-19-334,-28 13 405,0 2 0,1-1 0,0 1 0,0 0 1,0 1-1,18-1 0,-24 2-3,-1 1 0,1 0 0,-1 0 0,1 0 0,-1 0 0,1 0 0,-1 1 0,1 0 0,-1 0 0,1 0 0,-1 1 0,0-1 0,0 1 0,1 0 0,-1 0 0,-1 1 0,1-1 0,4 5 0,-2 0 29,-1 1 1,0 0 0,-1 0 0,0 0 0,0 1 0,-1 0-1,0-1 1,0 1 0,-1 0 0,0 1 0,-1-1 0,0 0-1,0 0 1,-1 1 0,0-1 0,-1 0 0,0 1 0,0-1-1,-5 13 1,2-6 137,-2 0 0,0 0 0,0 0 0,-2-1 0,0 0 1,-1 0-1,0-1 0,-1 0 0,-19 20 0,27-32-289,0-1 0,0 0 0,0 1 0,-1-1 0,1 0 0,0 0 0,-1 0 0,1 0 0,0-1 1,-1 1-1,1-1 0,-1 1 0,1-1 0,-1 0 0,1 0 0,-1 0 0,1 0 0,-1 0 0,1-1 0,-1 1 0,1-1 0,-1 0 1,1 1-1,-1-1 0,1 0 0,0-1 0,0 1 0,0 0 0,-1-1 0,1 1 0,0-1 0,1 1 0,-1-1 0,0 0 1,0 0-1,1 0 0,-1 0 0,-1-3 0,-1-6-756,-1 1 1,2-1-1,0 0 0,0 0 1,1 0-1,0 0 1,1-1-1,0-16 0,1-2-3571</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2"/>
    </inkml:context>
    <inkml:brush xml:id="br0">
      <inkml:brushProperty name="width" value="0.025" units="cm"/>
      <inkml:brushProperty name="height" value="0.025" units="cm"/>
      <inkml:brushProperty name="color" value="#004F8B"/>
    </inkml:brush>
  </inkml:definitions>
  <inkml:trace contextRef="#ctx0" brushRef="#br0">1 20 3441,'0'0'22485,"128"-10"-22005,-98 10-312,-7-9-168,7 9-248,0 0-873,8 0-71,-1 0-1048,-14 0-3346,0 0-5000</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3"/>
    </inkml:context>
    <inkml:brush xml:id="br0">
      <inkml:brushProperty name="width" value="0.025" units="cm"/>
      <inkml:brushProperty name="height" value="0.025" units="cm"/>
      <inkml:brushProperty name="color" value="#004F8B"/>
    </inkml:brush>
  </inkml:definitions>
  <inkml:trace contextRef="#ctx0" brushRef="#br0">200 0 12123,'0'0'13536,"-24"16"-13348,-75 54-68,92-64-79,1 0 0,0 0 0,1 1 0,-1 0 0,1 0-1,1 0 1,-1 0 0,1 1 0,0 0 0,1 0 0,0 0 0,0 0 0,1 0 0,0 1 0,1-1 0,-1 1 0,1 11 0,-1-4 78,-1 9 96,1 0 1,2-1-1,0 1 0,5 36 0,-4-57-207,0 0 0,0 1 0,0-1 0,1 0 0,0 1 0,-1-1 0,1 0 0,1 0 0,-1-1 0,1 1 0,-1 0 0,1-1 0,0 1 0,0-1 0,1 0 0,-1 0 0,1 0 0,-1-1 0,1 1 0,0-1 0,0 0 0,0 0 0,0 0 0,7 1 0,6 2 21,-1-2 0,1-1 0,0 0 0,0-1 0,19-1 0,-32 0-15,0 0 0,0 0 0,0 0 1,1-1-1,-1 0 0,0 0 0,-1 0 0,1-1 1,0 1-1,0-1 0,0 0 0,-1 0 0,1 0 1,-1 0-1,0-1 0,1 1 0,2-4 0,-2 1 6,0 0-1,0-1 1,0 1-1,-1-1 1,0 0-1,0 0 1,0 0-1,-1 0 0,3-13 1,-1-1 13,-2 0-1,0 0 1,-1 0 0,-1-1-1,-1 1 1,-4-26 0,3 37-24,-1-1 0,0 0 1,-1 1-1,0 0 0,0 0 1,-1 0-1,0 0 0,-1 1 1,0 0-1,0 0 0,-1 0 1,1 1-1,-2 0 0,-9-7 1,16 12-45,0 1 0,0 0 0,0 0 0,0 0 0,-1 0 0,1 0 0,0 0 0,0 1 0,-1-1 0,1 0 0,0 1 0,-1-1 0,1 0 0,-1 1 0,1 0 0,-1-1 0,1 1 0,0 0 0,-1 0 0,1 0 0,-1 0 0,0 0 0,1 0 0,0 0 0,-1 0 0,1 1 0,-3 0 0,2 0-231,1 0 0,0 0 0,0 1 0,0-1 0,0 0 0,0 1-1,0-1 1,0 1 0,0-1 0,1 1 0,-1-1 0,0 1 0,1-1 0,-1 1 0,1 0 0,0-1 0,0 1 0,-1 0 0,1-1 0,1 4 0,-1 23-4280,0 4-1318</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4"/>
    </inkml:context>
    <inkml:brush xml:id="br0">
      <inkml:brushProperty name="width" value="0.025" units="cm"/>
      <inkml:brushProperty name="height" value="0.025" units="cm"/>
      <inkml:brushProperty name="color" value="#004F8B"/>
    </inkml:brush>
  </inkml:definitions>
  <inkml:trace contextRef="#ctx0" brushRef="#br0">0 0 7866,'0'0'13667,"0"138"-13507,0-129-152,0 0-8,0-18-12483</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5"/>
    </inkml:context>
    <inkml:brush xml:id="br0">
      <inkml:brushProperty name="width" value="0.025" units="cm"/>
      <inkml:brushProperty name="height" value="0.025" units="cm"/>
      <inkml:brushProperty name="color" value="#004F8B"/>
    </inkml:brush>
  </inkml:definitions>
  <inkml:trace contextRef="#ctx0" brushRef="#br0">281 0 8994,'0'0'17494,"-27"4"-16477,-83 16-275,104-18-680,0 0 0,0 0 0,1 1 0,-1-1 0,1 1 0,0 0 0,-1 1 0,2-1 0,-1 1 0,0 0-1,1 0 1,-1 1 0,1-1 0,0 1 0,1 0 0,-1 0 0,1 0 0,0 0 0,0 1 0,-2 7 0,-3 2 48,1 0-69,1 1-1,0-1 0,1 1 1,1 1-1,0-1 1,1 1-1,1-1 0,1 1 1,0 0-1,3 25 0,-2-38-48,0 0 0,0-1 0,1 1 0,-1 0 0,1-1 0,0 1 0,0 0 0,0-1 0,1 1 0,-1-1 0,1 1 0,0-1-1,0 0 1,0 0 0,0 0 0,0 0 0,1 0 0,0 0 0,-1-1 0,1 1 0,0-1 0,0 0 0,0 0 0,1 0 0,-1 0-1,0-1 1,1 1 0,-1-1 0,1 0 0,0 0 0,-1 0 0,1 0 0,0 0 0,-1-1 0,8 0 0,-3 1-14,-1-1 0,0 0 0,1 0 0,-1-1 0,1 0 0,-1 0 1,0-1-1,0 0 0,0 0 0,0 0 0,0-1 0,0 0 0,0-1 0,-1 1 0,0-1 1,0-1-1,0 1 0,0-1 0,-1 0 0,1 0 0,-1 0 0,-1-1 0,1 0 1,-1 0-1,0 0 0,4-9 0,2-6 14,-2 0-1,0 0 1,-1-1-1,-1 1 1,-2-1 0,4-35-1,-4-7 2395,-7 118-2076,-11 62 0,-1 16-255,9 129-2009,6-260 1825,0 0 0,0 0 1,0 0-1,0 0 0,0 0 0,1 0 0,-1 0 0,0 0 0,1 0 1,-1 0-1,1 0 0,-1 0 0,1 0 0,-1 0 0,1-1 0,0 1 0,-1 0 1,1 0-1,0-1 0,0 1 0,-1-1 0,1 1 0,0 0 0,0-1 1,1 1-1,14-2-8281,-8-7 2480</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6"/>
    </inkml:context>
    <inkml:brush xml:id="br0">
      <inkml:brushProperty name="width" value="0.025" units="cm"/>
      <inkml:brushProperty name="height" value="0.025" units="cm"/>
      <inkml:brushProperty name="color" value="#004F8B"/>
    </inkml:brush>
  </inkml:definitions>
  <inkml:trace contextRef="#ctx0" brushRef="#br0">250 1 9090,'0'0'18337,"-27"24"-17698,-83 82-83,100-95-453,0 0-1,1 1 1,0-1 0,1 2-1,0-1 1,1 1 0,1 0-1,0 1 1,0-1 0,2 1-1,0 0 1,-4 19 0,0 3 98,4-20-139,2 1 0,0 0 0,1 33 0,1-48-62,0 0-10,1 0 0,-1-1-1,1 1 1,-1 0-1,1-1 1,0 1 0,0 0-1,0-1 1,0 1-1,0-1 1,0 0 0,0 1-1,0-1 1,0 0-1,1 0 1,-1 1 0,0-1-1,1 0 1,-1 0-1,1 0 1,0-1 0,-1 1-1,1 0 1,0-1-1,-1 1 1,1-1-1,0 1 1,-1-1 0,1 0-1,0 0 1,2 0-1,2 1-41,0 0 0,0-1-1,0 0 1,1 0 0,-1 0-1,0-1 1,0 0 0,7-2-1,-4-1 3,0-1 0,0 0 0,-1 0 0,0-1 0,0 0 0,0 0 0,-1-1 0,0 0 0,7-8 0,-1-1 27,0 0 1,-2-1-1,16-28 1,-14 18 199,-1-1 1,-1 0 0,-1-1-1,-2 0 1,-1-1 0,-1 1-1,-2-1 1,2-41 0,-8 105 171,-2 0 1,-11 45 0,-2 17-37,10-6-180,6 98-1,2-100-1013,-1-87 701,0 1 0,0-1 0,0 0 0,1 0 0,-1 0-1,1 0 1,-1 1 0,1-1 0,-1 0 0,1 0-1,-1 0 1,1 0 0,0 0 0,0 0 0,0-1 0,-1 1-1,1 0 1,2 1 0,-3-2-77,0 1 0,1-1 0,-1 0 0,0 0 0,1 1 0,-1-1 0,0 0 0,1 0 0,-1 0 0,1 1 0,-1-1 0,0 0 0,1 0 0,-1 0 0,1 0 1,-1 0-1,0 0 0,1 0 0,-1 0 0,1 0 0,-1 0 0,1 0 0,-1 0 0,1 0 0,-1 0 0,0 0 0,1 0 0,-1 0 0,1-1 0,-1 1 0,0 0 0,1 0 0,-1 0 0,0-1 0,1 1 0,-1 0 0,0-1 0,1 1 0,-1 0 0,0-1 0,0 1 0,1 0 0,-1-1 0,0 0 0,2-14-5615</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7"/>
    </inkml:context>
    <inkml:brush xml:id="br0">
      <inkml:brushProperty name="width" value="0.025" units="cm"/>
      <inkml:brushProperty name="height" value="0.025" units="cm"/>
      <inkml:brushProperty name="color" value="#004F8B"/>
    </inkml:brush>
  </inkml:definitions>
  <inkml:trace contextRef="#ctx0" brushRef="#br0">162 0 7514,'0'0'15983,"-21"2"-14961,-60 6-229,79-7-747,0-1 0,0 0 0,0 0 0,0 1 0,0-1 0,1 1 0,-1-1 0,0 1 1,0 0-1,1 0 0,-1 0 0,0 0 0,1 0 0,-1 0 0,1 0 0,-1 0 0,-1 3 0,2-3-17,1 0 0,-1-1 0,1 1 1,-1-1-1,1 1 0,-1-1 0,1 0 0,-1 1 0,1-1 1,-1 1-1,1-1 0,-1 0 0,0 0 0,1 1 0,-1-1 0,1 0 1,-1 0-1,0 0 0,1 0 0,-1 1 0,0-1 0,1 0 1,-1 0-1,0 0 0,0-1 0,0 1-1,1 0 1,-1 1-1,1-1 0,-1 0 1,1 0-1,-1 0 0,1 0 1,0 1-1,-1-1 0,1 0 1,-1 0-1,1 1 0,0-1 1,-1 0-1,1 1 0,0-1 1,-1 0-1,1 1 0,0-1 0,-1 0 1,1 1-1,0-1 0,0 1 1,0-1-1,-1 1 0,1-1 1,0 0-1,0 1 0,0-1 1,0 1-1,0-1 0,0 1 1,0-1-1,0 1 0,0-1 1,0 1-1,0-1 0,0 1 1,0-1-1,0 1 0,0-1 1,1 1-1,-1-1 0,0 0 0,0 1 1,0-1-1,1 1 0,-1-1 1,1 1-1,15 22 286,0-13-268,0 0-1,0 1 1,-1 1 0,-1 0 0,0 2 0,0-1 0,-2 1 0,0 1-1,0 0 1,-1 1 0,-1 0 0,15 33 0,-22-41 56,11 43 859,-14-49-935,0 0-1,0-1 1,0 1-1,0 0 1,0 0-1,0 0 1,0-1-1,-1 1 1,1 0-1,-1 0 1,1-1-1,-1 1 1,0 0-1,1-1 0,-1 1 1,0-1-1,0 1 1,0-1-1,0 1 1,0-1-1,-1 0 1,1 0-1,0 1 1,-3 1-1,-4 2-131,0 0 0,0-1 0,0 0 0,0 0 0,0-1-1,-1 0 1,0 0 0,1-1 0,-1 0 0,0-1 0,-16 1 0,24-2-46,0-1 1,0 0-1,0 1 1,1-1-1,-1 0 1,0 1-1,1-1 1,-1 0-1,0 0 1,1 0 0,-1 0-1,1 0 1,-1 1-1,1-1 1,0 0-1,-1 0 1,1 0-1,0 0 1,0 0-1,0 0 1,0 0-1,-1 0 1,1-1-1,1 1 1,-1 0 0,0 0-1,0 0 1,1-1-1,-1 0-328,0-5-329,0-1 0,1 0 0,0 1 0,0-1 0,1 1 0,0 0 0,0-1 0,1 1 0,0 0 0,4-7 0,4-3-3051,1 0 0,21-23-1,-27 33 2808,23-22-809</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8"/>
    </inkml:context>
    <inkml:brush xml:id="br0">
      <inkml:brushProperty name="width" value="0.025" units="cm"/>
      <inkml:brushProperty name="height" value="0.025" units="cm"/>
      <inkml:brushProperty name="color" value="#004F8B"/>
    </inkml:brush>
  </inkml:definitions>
  <inkml:trace contextRef="#ctx0" brushRef="#br0">0 1 10938,'0'0'18071,"2"8"-16735,6 46-862,26 230 1474,-25-117-1948,-1-99-260,-6-68-384,0 0 1,0 0 0,0 0-1,0 0 1,0 0-1,0-1 1,0 1-1,0-1 1,0 1-1,0-1 1,0 0-1,0 0 1,2-1-1,10-13-2810,-5 4-2227</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19"/>
    </inkml:context>
    <inkml:brush xml:id="br0">
      <inkml:brushProperty name="width" value="0.025" units="cm"/>
      <inkml:brushProperty name="height" value="0.025" units="cm"/>
      <inkml:brushProperty name="color" value="#004F8B"/>
    </inkml:brush>
  </inkml:definitions>
  <inkml:trace contextRef="#ctx0" brushRef="#br0">41 10 8890,'0'0'11706,"-4"0"-10349,-28 0 3006,30 0-2420,2 0-1905,0 0 0,0 0-1,0-1 1,-1 1 0,1 0-1,0 0 1,0 0 0,0 0-1,0 0 1,-1-1 0,1 1-1,0 0 1,0 0 0,0 0-1,0-1 1,0 1 0,0 0-1,0 0 1,0 0 0,0-1-1,-1 1 1,1 0 0,0 0-1,0-1 1,0 1 0,0 0-1,0 0 1,0 0-1,1-1 1,-1 1 0,0 0-1,0 0 1,0 0 0,0-1-1,0 1 1,0 0 0,0 0-1,0 0 1,0-1 0,1 1-1,-1 0 1,0 0 0,0 0-1,0 0 1,0-1 0,1 1-1,-1 0 1,0 0 0,0 0-1,0 0 1,1 0 0,-1 0-1,0 0 1,0-1 0,0 1-1,1 0 1,-1 0 0,0 0-1,0 0 1,0 0 0,1 0-1,-1 0 1,0 0 0,0 0-1,1 0 1,-1 0 0,319 15 272,-318-13 21,-1-2-549,0 0 0,0 1-1,1-1 1,-1 0 0,0 1 0,0-1 0,0 0 0,0 1-1,0-1 1,1 0 0,-1 1 0,0-1 0,0 0 0,1 1-1,-1-1 1,0 0 0,0 0 0,1 0 0,-1 1 0,0-1 0,1 0-1,-1 0 1,0 0 0,1 1 0,-1-1 0,0 0 0,1 0-1,-1 0 1,0 0 0,1 0 0,-1 0 0,0 0 0,1 0-1,12 0-5026,-4 0-1217</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0"/>
    </inkml:context>
    <inkml:brush xml:id="br0">
      <inkml:brushProperty name="width" value="0.025" units="cm"/>
      <inkml:brushProperty name="height" value="0.025" units="cm"/>
      <inkml:brushProperty name="color" value="#004F8B"/>
    </inkml:brush>
  </inkml:definitions>
  <inkml:trace contextRef="#ctx0" brushRef="#br0">333 20 6385,'0'0'16520,"-11"-4"-15325,4 2-989,0-1-17,1 1-1,-1 0 1,1 0 0,-1 1-1,0 0 1,1 0 0,-1 0 0,0 1-1,0 0 1,0 0 0,0 1-1,-7 1 1,1 4-16,0 0 0,0 1-1,1 0 1,0 1 0,1 1 0,-1 0 0,2 1-1,-1-1 1,1 2 0,1 0 0,0 0-1,0 1 1,1 0 0,-8 16 0,7-8-99,1 0 0,0 0 0,2 1 0,0 0 0,2 0 0,0 0 0,1 1 0,0 40 0,3-51-70,0 3 0,0 0 0,0 0 0,2 0 0,5 25 0,-5-33-7,0-1 0,0 0 1,1 0-1,-1 0 0,1 0 0,1 0 0,-1-1 0,1 1 1,-1-1-1,1 0 0,1 0 0,-1-1 0,0 1 0,1-1 1,5 4-1,0-3 0,0 1 0,0-1 0,1-1 0,-1 1-1,1-2 1,-1 0 0,1 0 0,0-1 0,20 0 0,-11-1 5,0-1 0,0 0 0,-1-2 0,31-8-1,-35 6 10,0-1 0,0 0 0,-1-1 0,0-1 0,0 0 0,-1-1-1,0 0 1,0-1 0,-1 0 0,0-1 0,-1-1 0,-1 0 0,0 0 0,0-1-1,-1 0 1,-1-1 0,0 0 0,-1 0 0,0-1 0,-2 0 0,1 0-1,-2 0 1,0-1 0,-1 1 0,0-1 0,0-22 0,-3 23 0,0 1 0,-2-1 0,1 1-1,-7-23 1,6 31-9,0-1 0,-1 1-1,0 0 1,0-1-1,0 1 1,-1 1-1,0-1 1,0 0-1,0 1 1,-1 0 0,-6-6-1,6 9-76,1 0 1,-1 0-1,0 0 0,0 1 0,0 0 1,0 0-1,0 1 0,0-1 0,0 1 1,0 0-1,0 0 0,0 1 0,0-1 1,0 1-1,0 0 0,0 1 0,0-1 1,-5 3-1,7-1-134,0 0 0,1 0 0,0 0 0,0 0 1,0 0-1,0 1 0,0-1 0,1 0 0,-1 1 0,1-1 0,0 1 1,0 0-1,0 0 0,0-1 0,1 1 0,0 0 0,0 0 0,0-1 1,0 1-1,1 5 0,-1-4-303,1 0 0,0-1 1,0 1-1,0 0 0,0-1 1,1 1-1,0-1 0,-1 1 0,2-1 1,-1 0-1,0 0 0,1 0 1,0 0-1,0 0 0,4 4 0,29 15-5029,-5 8-3865</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1"/>
    </inkml:context>
    <inkml:brush xml:id="br0">
      <inkml:brushProperty name="width" value="0.025" units="cm"/>
      <inkml:brushProperty name="height" value="0.025" units="cm"/>
      <inkml:brushProperty name="color" value="#004F8B"/>
    </inkml:brush>
  </inkml:definitions>
  <inkml:trace contextRef="#ctx0" brushRef="#br0">92 1 9338,'0'0'13752,"-10"27"-12627,-5 13-734,-40 119 1426,51-147-1670,2-5-114,0-1 0,1 1 0,0-1 0,0 1 0,1 0 0,0-1 0,1 11 0,-1-15-239,9-4-3913,-5-1 3565,-1 1 0,1-2 0,0 1-1,-1 0 1,1-1 0,-1 1 0,0-1 0,-1 0 0,1 0 0,0 0 0,-1 0 0,0-1 0,3-8-1,1 0-2164,9-16-5952</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1.112"/>
    </inkml:context>
    <inkml:brush xml:id="br0">
      <inkml:brushProperty name="width" value="0.025" units="cm"/>
      <inkml:brushProperty name="height" value="0.025" units="cm"/>
      <inkml:brushProperty name="color" value="#004F8B"/>
    </inkml:brush>
  </inkml:definitions>
  <inkml:trace contextRef="#ctx0" brushRef="#br0">1 32 10322,'0'0'10848,"19"-6"-9840,61-16 118,-76 21-1013,0 0 1,1 0 0,-1 1-1,0 0 1,0-1-1,1 1 1,-1 1 0,0-1-1,0 1 1,1-1 0,-1 1-1,0 1 1,0-1 0,0 0-1,0 1 1,0 0-1,-1 0 1,1 0 0,0 0-1,-1 1 1,0-1 0,1 1-1,-1 0 1,0 0-1,0 0 1,-1 1 0,6 6-1,0 5 5,0 0-1,-1 1 1,0-1-1,-1 2 0,4 20 1,-4-15-58,13 36-38,-2 0 0,-4 2 0,-1 0 0,4 93 1,-16-151-139,0 0 0,0-1 1,0 1-1,0-1 1,-1 1-1,1 0 1,0-1-1,-1 1 1,0-1-1,1 1 1,-1-1-1,0 1 1,0-1-1,1 1 1,-1-1-1,0 0 1,0 1-1,-1-1 0,1 0 1,0 0-1,0 0 1,-1 0-1,1 0 1,0 0-1,-1 0 1,1-1-1,-1 1 1,1 0-1,-3 0 1,-3 1-1083,-1-1 1,1 0-1,0 0 0,0-1 1,-9 0-1,14 0 873,-29 0-7641</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2"/>
    </inkml:context>
    <inkml:brush xml:id="br0">
      <inkml:brushProperty name="width" value="0.025" units="cm"/>
      <inkml:brushProperty name="height" value="0.025" units="cm"/>
      <inkml:brushProperty name="color" value="#004F8B"/>
    </inkml:brush>
  </inkml:definitions>
  <inkml:trace contextRef="#ctx0" brushRef="#br0">1 27 10234,'0'0'12171,"0"-1"-12078,0 0 0,0-1 1,0 1-1,0 0 0,0 0 1,0 0-1,0 0 0,1 0 0,-1 0 1,0 0-1,1 0 0,-1 0 1,1 0-1,-1 0 0,1 0 0,0 0 1,-1 0-1,1 0 0,0 1 1,-1-1-1,3-1 0,62-2 2139,-62 4-2183,-1 0 0,1 0 0,-1 0 0,0 1 0,1-1 0,-1 1 0,0-1 0,1 1 0,-1 0 0,0-1 1,0 1-1,0 0 0,0 1 0,0-1 0,0 0 0,0 1 0,0-1 0,0 1 0,0-1 0,-1 1 0,1 0 0,-1 0 0,1-1 0,1 4 0,0 5 22,1 0 0,-2 0 0,0 1 0,0-1-1,0 1 1,-2-1 0,1 1 0,-1-1 0,-1 1 0,0-1 0,0 0-1,-1 1 1,0-1 0,-1 0 0,0 0 0,-6 13 0,-52 95 441,41-73-191,19-43-310,0 0-1,0 0 1,0 0-1,0 0 1,1 0-1,-1 0 0,1 1 1,0-1-1,0 0 1,0 0-1,0 0 1,0 1-1,0-1 1,0 0-1,1 0 0,-1 0 1,1 1-1,1 2 1,43 9 93,-36-12-166,-1 0 0,1-1 1,0 0-1,0-1 0,0 0 0,0 0 1,0-1-1,0 0 0,0 0 1,0-1-1,-1 0 0,1-1 0,-1 0 1,1 0-1,-1-1 0,0 0 1,15-10-1,-22 13-179,1-1 1,-1 0-1,1 1 0,-1-1 1,0 0-1,0 0 0,1 0 1,-2 0-1,1 0 0,0 0 1,0 0-1,-1 0 0,1-1 1,0-3-1,0-31-9180,-2 24 4105,1 2-2641</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3"/>
    </inkml:context>
    <inkml:brush xml:id="br0">
      <inkml:brushProperty name="width" value="0.025" units="cm"/>
      <inkml:brushProperty name="height" value="0.025" units="cm"/>
      <inkml:brushProperty name="color" value="#004F8B"/>
    </inkml:brush>
  </inkml:definitions>
  <inkml:trace contextRef="#ctx0" brushRef="#br0">279 1 13411,'0'0'11478,"-26"8"-10320,-85 31-323,105-37-721,-1 1 1,0 0 0,1 1-1,0-1 1,0 1-1,0 1 1,0-1 0,0 1-1,1 0 1,0 0-1,0 0 1,1 1 0,-9 11-1,-17 20 404,28-35-485,-1 1 0,1 0 0,0-1 0,0 1 0,0 0 0,1 0 0,-1 1 0,1-1 1,-1 0-1,1 0 0,0 1 0,0-1 0,1 0 0,-1 1 0,1-1 0,-1 1 1,1 4-1,1-7-31,-1 0 1,1 0 0,-1 0 0,1 0-1,0 0 1,-1-1 0,1 1-1,0 0 1,-1 0 0,1-1 0,0 1-1,0-1 1,0 1 0,0-1-1,0 1 1,0-1 0,-1 1 0,1-1-1,0 0 1,0 1 0,0-1 0,0 0-1,0 0 1,0 0 0,1 0-1,-1 0 1,1 0 0,37 1 74,-34-1-70,264 0 126,-265 0-130,-1 1 0,0-1-1,0 1 1,0-1 0,0 1 0,0 0-1,0 0 1,0 0 0,-1 0 0,1 1-1,0-1 1,-1 1 0,1 0 0,-1-1-1,1 1 1,-1 0 0,0 1 0,1-1-1,-1 0 1,-1 1 0,1-1 0,0 1-1,0-1 1,-1 1 0,0 0 0,1 0 0,-1 0-1,0 0 1,-1 0 0,1 0 0,0 0-1,-1 0 1,1 5 0,0 12 40,0-1 0,-1 0 0,0 1 0,-5 20 0,5-39-41,-1 5 37,-1 1 0,0-1 0,-1 0 0,0 0 0,0 1 0,0-2 0,-1 1 0,1 0 0,-1-1 0,-1 0 0,1 0 0,-1 0 0,0 0 0,-10 7 0,6-5 8,0 0 0,-1-1 1,0 0-1,0 0 0,0-1 1,-1-1-1,1 1 0,-13 2 1,18-6-95,0 0 0,0 0 0,0-1 0,1 1 1,-1-1-1,0 0 0,0 0 0,0-1 0,0 1 1,0-1-1,-5-2 0,8 2-59,0 0-1,0 0 1,1 0 0,-1 0-1,0-1 1,1 1 0,-1-1-1,1 1 1,-1-1 0,1 1-1,0-1 1,0 0 0,0 0-1,0 1 1,0-1 0,0 0-1,0 0 1,1 0 0,-1 0-1,1 0 1,-1 0 0,1 0-1,0 0 1,0 0 0,0-1-1,0-3 1,0-3-793,0 0-1,1 0 1,-1 0 0,4-13 0,-2 19 372,-1-1 0,1 0 1,-1 1-1,1-1 0,0 1 0,1-1 1,-1 1-1,1 0 0,-1 0 0,1 0 1,0 0-1,5-4 0,21-16-5285</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4"/>
    </inkml:context>
    <inkml:brush xml:id="br0">
      <inkml:brushProperty name="width" value="0.025" units="cm"/>
      <inkml:brushProperty name="height" value="0.025" units="cm"/>
      <inkml:brushProperty name="color" value="#004F8B"/>
    </inkml:brush>
  </inkml:definitions>
  <inkml:trace contextRef="#ctx0" brushRef="#br0">197 0 8914,'0'0'16916,"0"4"-15711,0 50-598,-2 0 1,-2 0-1,-3 0 0,-25 95 1,-35 82-283,63-207-329,3-20-51,1-1 0,-1 1-1,1-1 1,-1 1-1,0-1 1,0 0-1,0 1 1,-4 5-1,4-7-638,-4-38-9673,-1 19 7845,0 0 0,-16-30 0,14 33-156,-13-21-2918</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5"/>
    </inkml:context>
    <inkml:brush xml:id="br0">
      <inkml:brushProperty name="width" value="0.025" units="cm"/>
      <inkml:brushProperty name="height" value="0.025" units="cm"/>
      <inkml:brushProperty name="color" value="#004F8B"/>
    </inkml:brush>
  </inkml:definitions>
  <inkml:trace contextRef="#ctx0" brushRef="#br0">0 40 11362,'0'0'17479,"13"-7"-16291,-9 5-1115,8-4 181,-1 1 0,1 0 0,18-5 1,-25 9-190,-1 0 1,1 0 0,-1 1 0,1-1-1,0 1 1,0 0 0,-1 0 0,1 0-1,0 1 1,-1 0 0,1 0 0,-1 0-1,1 0 1,-1 1 0,1-1-1,5 5 1,7 6-18,-1 2 0,-1 0-1,0 1 1,-1 1 0,0 0-1,-1 1 1,-1 1 0,13 25-1,21 27-360,-24-34-746,5 5-3997,0-22-4505,-18-18 1935</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6"/>
    </inkml:context>
    <inkml:brush xml:id="br0">
      <inkml:brushProperty name="width" value="0.025" units="cm"/>
      <inkml:brushProperty name="height" value="0.025" units="cm"/>
      <inkml:brushProperty name="color" value="#004F8B"/>
    </inkml:brush>
  </inkml:definitions>
  <inkml:trace contextRef="#ctx0" brushRef="#br0">0 1 12963,'0'0'16691,"8"137"-15898,-8-99-289,7-5-288,-7-9-152,0-6-64,8 1-96,-1-9-1305,8-10-4424,0-10 1096,0-9-480</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7"/>
    </inkml:context>
    <inkml:brush xml:id="br0">
      <inkml:brushProperty name="width" value="0.025" units="cm"/>
      <inkml:brushProperty name="height" value="0.025" units="cm"/>
      <inkml:brushProperty name="color" value="#004F8B"/>
    </inkml:brush>
  </inkml:definitions>
  <inkml:trace contextRef="#ctx0" brushRef="#br0">1 35 13619,'0'0'12760,"6"0"-12403,229-20 2790,-137 8-2550,-72 11-1796,46 0 4032,-34 2-6709,-18-1-8712,-40 0 4996</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8"/>
    </inkml:context>
    <inkml:brush xml:id="br0">
      <inkml:brushProperty name="width" value="0.025" units="cm"/>
      <inkml:brushProperty name="height" value="0.025" units="cm"/>
      <inkml:brushProperty name="color" value="#004F8B"/>
    </inkml:brush>
  </inkml:definitions>
  <inkml:trace contextRef="#ctx0" brushRef="#br0">17 0 3065,'0'0'25633,"-13"2"-23791,12 1-1772,1-1 1,-1 0-1,0 0 0,1 0 1,0 1-1,-1-1 0,1 0 1,0 0-1,0 1 0,0-1 1,0 0-1,1 3 1,0 4 99,14 334 325,-15-335-1094,0-1 1,1 1-1,0 0 0,1 0 1,3 11-1,-5-17 291,0-1 1,1 0 0,-1 0 0,0 0-1,1 0 1,-1 0 0,1 0-1,-1 0 1,1 0 0,0 0-1,-1 0 1,1 0 0,0 0-1,0 0 1,-1-1 0,1 1-1,0 0 1,0 0 0,0-1-1,0 1 1,0-1 0,0 1-1,0-1 1,0 1 0,1-1-1,-1 0 1,0 1 0,0-1-1,0 0 1,0 0 0,0 0-1,1 0 1,-1 0 0,0 0 0,0 0-1,0 0 1,0-1 0,0 1-1,1 0 1,-1-1 0,0 1-1,0 0 1,0-1 0,0 0-1,0 1 1,0-1 0,1 0-1,13-15-5570</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29"/>
    </inkml:context>
    <inkml:brush xml:id="br0">
      <inkml:brushProperty name="width" value="0.025" units="cm"/>
      <inkml:brushProperty name="height" value="0.025" units="cm"/>
      <inkml:brushProperty name="color" value="#004F8B"/>
    </inkml:brush>
  </inkml:definitions>
  <inkml:trace contextRef="#ctx0" brushRef="#br0">45 28 13019,'0'0'14682,"-1"-1"-14472,0-1 1,1 1 0,-1 0-1,1 0 1,-1-1 0,1 1 0,-1 0-1,1-1 1,0 1 0,0 0-1,0-1 1,-1 1 0,1 0 0,1-3-1,6 2-162,0 1 0,0-1 0,1 2 0,-1-1 0,0 1 0,1 0 0,12 3-1,3-2-18,-3-2 18,-16 1-34,0-1 1,0 1-1,1 0 1,-1 0 0,0 1-1,0-1 1,7 3-1,-10-3-7,0 1 0,0 0-1,0 0 1,0-1-1,0 1 1,0 0-1,0 0 1,0 0-1,0 0 1,0 0 0,0 0-1,0 1 1,-1-1-1,1 0 1,0 0-1,-1 1 1,1-1-1,-1 0 1,0 1 0,1-1-1,-1 0 1,0 1-1,0-1 1,0 0-1,0 1 1,0-1 0,0 2-1,0 24 144,1-18-122,0 0-1,-1 0 1,0 0-1,-1 1 1,0-1-1,0-1 1,-1 1-1,0 0 1,0 0-1,-1-1 1,0 1-1,-7 11 1,-118 160 117,108-151-108,12-18-37,0 1 0,1 0 0,-9 19 0,16-31-6,0 0 1,0 0-1,0 0 1,0 0 0,0 1-1,0-1 1,0 0-1,0 0 1,0 0 0,0 0-1,0 1 1,0-1-1,0 0 1,1 0 0,-1 0-1,0 0 1,0 0 0,0 0-1,0 1 1,0-1-1,0 0 1,0 0 0,1 0-1,-1 0 1,0 0-1,0 0 1,0 0 0,0 0-1,1 0 1,-1 0-1,0 0 1,0 0 0,0 0-1,0 0 1,0 0 0,1 0-1,-1 0 1,0 0-1,0 0 1,0 0 0,0 0-1,1 0 1,-1 0-1,0 0 1,0 0 0,0 0-1,0 0 1,0 0-1,1 0 1,-1 0 0,0 0-1,0-1 1,0 1-1,0 0 1,0 0 0,0 0-1,1 0 1,-1 0 0,0 0-1,0-1 1,0 1-1,0 0 1,0 0 0,0 0-1,0 0 1,0 0-1,0-1 1,24-12-80,-16 8 99,-1 0 0,1 1-1,-1 0 1,1 1-1,0 0 1,12-3-1,16 6 40,-18-1-45,0 0 1,0 2 0,0 0-1,0 1 1,0 1-1,0 1 1,17 5 0,-19-5-11,0-1 0,0-1 1,1-1-1,-1 0 1,1-1-1,26-3 1,11 1-19,-43 2-154,26-3-181,-36 3 174,0-1 0,0 1-1,0-1 1,-1 1 0,1-1 0,0 0-1,0 1 1,-1-1 0,1 0-1,0 0 1,-1 1 0,1-1-1,-1 0 1,1 0 0,-1 0-1,1 0 1,-1 0 0,1 0 0,-1 0-1,0 0 1,0 0 0,0 0-1,1 0 1,-1 0 0,0 0-1,0 0 1,0 0 0,0 0-1,-1 0 1,1 0 0,0 0 0,0 0-1,-1 0 1,1 0 0,-1-1-1,0 0-578,0-1 0,0 1 0,0 0 0,-1 0-1,1 0 1,-1 0 0,1 0 0,-1 0 0,0 0 0,1 1 0,-1-1-1,0 1 1,0-1 0,0 1 0,-3-2 0,-11-7-9678</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0"/>
    </inkml:context>
    <inkml:brush xml:id="br0">
      <inkml:brushProperty name="width" value="0.025" units="cm"/>
      <inkml:brushProperty name="height" value="0.025" units="cm"/>
      <inkml:brushProperty name="color" value="#004F8B"/>
    </inkml:brush>
  </inkml:definitions>
  <inkml:trace contextRef="#ctx0" brushRef="#br0">0 1 7009,'0'0'14284,"0"7"-13763,0 102 3196,0-83-7030,0-3-4545</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1"/>
    </inkml:context>
    <inkml:brush xml:id="br0">
      <inkml:brushProperty name="width" value="0.025" units="cm"/>
      <inkml:brushProperty name="height" value="0.025" units="cm"/>
      <inkml:brushProperty name="color" value="#004F8B"/>
    </inkml:brush>
  </inkml:definitions>
  <inkml:trace contextRef="#ctx0" brushRef="#br0">0 20 9330,'0'0'12923,"0"-19"-12371,8 19-4257,0 19-3192</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1.471"/>
    </inkml:context>
    <inkml:brush xml:id="br0">
      <inkml:brushProperty name="width" value="0.025" units="cm"/>
      <inkml:brushProperty name="height" value="0.025" units="cm"/>
      <inkml:brushProperty name="color" value="#004F8B"/>
    </inkml:brush>
  </inkml:definitions>
  <inkml:trace contextRef="#ctx0" brushRef="#br0">0 138 11018,'0'0'12563,"166"-76"-11947,-128 67-296,0 4-208,-1 0-112,-6 1-224,-1-6-672,7 1-704,1-1-1457,-15 1-2880</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2"/>
    </inkml:context>
    <inkml:brush xml:id="br0">
      <inkml:brushProperty name="width" value="0.025" units="cm"/>
      <inkml:brushProperty name="height" value="0.025" units="cm"/>
      <inkml:brushProperty name="color" value="#004F8B"/>
    </inkml:brush>
  </inkml:definitions>
  <inkml:trace contextRef="#ctx0" brushRef="#br0">196 7 7818,'0'0'13110,"-6"-2"-11350,2 1-1536,0 0 1,0 0-1,1 0 1,-1 1 0,0-1-1,0 1 1,0 0 0,0 0-1,0 0 1,0 1-1,0 0 1,0-1 0,0 1-1,0 0 1,1 1 0,-1-1-1,0 1 1,1 0 0,-1 0-1,1 0 1,0 0-1,-1 0 1,1 1 0,-5 5-1,-2 3-116,1 1 0,1 1 0,0-1-1,0 1 1,1 1 0,1-1 0,1 1-1,-1 0 1,2 1 0,-4 17 0,2 7-16,2 0 0,1 64 0,3-96-103,1 1 1,0-1-1,0 0 0,0 0 1,1-1-1,0 1 1,0 0-1,1 0 0,-1-1 1,2 0-1,-1 1 0,1-1 1,0 0-1,0-1 0,0 1 1,1-1-1,0 0 0,0 0 1,0 0-1,1-1 1,-1 0-1,1 0 0,0 0 1,1-1-1,-1 1 0,0-2 1,1 1-1,0-1 0,0 0 1,0 0-1,-1-1 0,1 0 1,1 0-1,-1 0 1,0-1-1,0 0 0,0-1 1,0 0-1,0 0 0,0 0 1,0-1-1,0 0 0,-1 0 1,1-1-1,-1 0 0,1 0 1,-1 0-1,0-1 1,7-5-1,-5 2-6,0-1 0,0 0 0,0 0 0,-1-1 0,-1 0 0,1 0 0,-1-1 0,-1 0 0,0 0 0,0 0 0,-1 0 0,-1-1 0,4-16 0,-1-6-37,-2 1 1,-2-1-1,-2-39 1,0 46-1,0 18 39,-1 0 1,0 0-1,0 1 0,-1-1 0,1 0 0,-2 1 0,1-1 0,-1 1 0,-4-8 0,5 12-20,1 0 0,-1 0 1,0 0-1,0 1 0,0-1 0,0 0 1,-1 1-1,1-1 0,-1 1 1,1 0-1,-1 0 0,0 0 0,0 0 1,0 1-1,0-1 0,0 1 1,0-1-1,-1 1 0,1 0 0,0 0 1,0 1-1,-1-1 0,-3 1 1,0-2 1226,0-1-6596,27 17-11336</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3"/>
    </inkml:context>
    <inkml:brush xml:id="br0">
      <inkml:brushProperty name="width" value="0.025" units="cm"/>
      <inkml:brushProperty name="height" value="0.025" units="cm"/>
      <inkml:brushProperty name="color" value="#004F8B"/>
    </inkml:brush>
  </inkml:definitions>
  <inkml:trace contextRef="#ctx0" brushRef="#br0">236 82 6849,'0'0'20178,"-19"14"-19604,3-2-466,3-4-47,2 1 0,-1 0 0,1 0 0,1 1-1,0 1 1,0 0 0,1 0 0,-14 22 0,5-1 160,1 1-1,-18 49 1,30-69-173,1 1 0,0 1 0,1-1 0,1 0 0,0 1 1,1 0-1,1-1 0,0 1 0,2 14 0,-1-26-48,0-1 0,0 0 0,0 0 0,1 0 0,-1 1 0,1-1 0,-1-1 0,1 1 0,-1 0 1,1 0-1,0-1 0,0 1 0,0-1 0,0 1 0,0-1 0,1 0 0,-1 0 0,0 0 0,0 0 0,1 0 1,-1 0-1,0-1 0,1 1 0,-1-1 0,1 0 0,-1 0 0,5 0 0,2 1-22,0-1 0,1 1 0,-1-2 1,0 0-1,0 0 0,13-3 0,-11 0 13,1-1 0,-1-1 0,0 0 1,-1 0-1,1-1 0,-1 0 0,-1-1 0,1 0 1,-1-1-1,-1 0 0,0 0 0,0-1 0,0 1 1,-2-2-1,1 1 0,-1-1 0,-1 0 0,9-23 1,-7 13-31,0-1 0,-2 0 0,0 0 0,-1 0 0,-2-1 0,0 0 0,-1 1 1,-2-1-1,-4-36 0,4 53-10,0 1 0,0-1 0,0 1 0,-1-1 0,0 1 0,0 0 0,0 0 0,-1 0 0,1 0 0,-1 0 0,-1 1 0,1-1 0,0 1 0,-1 0 0,0 0 0,0 0 0,0 0 0,-1 1 0,1 0 0,-1 0 0,0 0 0,0 0 0,0 1 0,0-1 0,0 1 0,0 1 0,-1-1 0,1 1 0,-11-1 0,8 2-39,5-1-244,1 1 0,0 0 1,-1 0-1,1 0 1,0 0-1,0 0 0,-1 1 1,1-1-1,0 1 0,0-1 1,0 1-1,-3 1 1,4 0-185,0-1 1,0 1 0,0 0 0,0 0-1,1 0 1,-1-1 0,1 1-1,-1 0 1,1 0 0,0 0 0,0 0-1,0 0 1,0 0 0,0 0-1,0 3 1,0 10-5558</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4"/>
    </inkml:context>
    <inkml:brush xml:id="br0">
      <inkml:brushProperty name="width" value="0.025" units="cm"/>
      <inkml:brushProperty name="height" value="0.025" units="cm"/>
      <inkml:brushProperty name="color" value="#004F8B"/>
    </inkml:brush>
  </inkml:definitions>
  <inkml:trace contextRef="#ctx0" brushRef="#br0">39 1 13411,'0'0'10553,"15"7"-9750,-12-6-675,1 1 0,-1-1 0,0 0 0,0 1 0,0 0 1,0 0-1,0 0 0,0 0 0,-1 0 0,1 0 1,-1 1-1,1-1 0,-1 1 0,0 0 0,0 0 0,0 0 1,0 0-1,-1 0 0,1 0 0,-1 0 0,0 0 0,2 7 1,-1 4 71,0 0 1,0 0 0,-2 0 0,-1 21 0,0-4-125,0-14-5,-2 0 0,0-1-1,-1 1 1,-1-1 0,0 0-1,-1 0 1,-1-1-1,0 1 1,-17 23 0,-15 37 325,37-72-387,1-1 0,-1 1 0,1 0 0,0 0-1,0-1 1,0 1 0,1 0 0,-1 0 0,1 0 0,0 0-1,0 0 1,1 5 0,44-9-793,-40-1 572,-1 1 1,0-1-1,0 0 1,1 0-1,-1 0 0,0-1 1,0 1-1,0-1 1,0 0-1,-1 0 1,1-1-1,-1 1 0,5-4 1,38-39-4332,-41 39 3944,20-26-4160,-2 3-1757</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5"/>
    </inkml:context>
    <inkml:brush xml:id="br0">
      <inkml:brushProperty name="width" value="0.025" units="cm"/>
      <inkml:brushProperty name="height" value="0.025" units="cm"/>
      <inkml:brushProperty name="color" value="#004F8B"/>
    </inkml:brush>
  </inkml:definitions>
  <inkml:trace contextRef="#ctx0" brushRef="#br0">162 8 7314,'0'0'13153,"-2"-2"-12693,-1 1 0,1 0 0,-1 1 0,1-1 0,-1 0 0,1 1 0,-1-1 0,1 1 0,-1 0 0,1 0 0,-1 0 0,0 0 0,-3 1 0,-5 12-269,1 0 1,1 1-1,0 0 0,1 0 0,0 1 1,-8 23-1,3-3 142,-15 72 1,24-82-260,0 0 0,2 1 1,1-1-1,1 1 0,5 33 0,-4-55-82,0 0 1,0 0-1,0 0 0,1 0 0,-1-1 0,1 1 0,0 0 1,0-1-1,0 0 0,1 1 0,-1-1 0,1 0 0,0 0 0,0-1 1,0 1-1,0 0 0,0-1 0,1 0 0,-1 0 0,1 0 1,0 0-1,-1-1 0,1 1 0,0-1 0,0 0 0,0 0 0,0 0 1,0-1-1,0 1 0,0-1 0,0 0 0,0 0 0,6-1 1,-3 1-8,0-1 1,0 0 0,-1 0-1,1-1 1,0 1 0,-1-2 0,1 1-1,-1-1 1,0 1 0,0-2 0,0 1-1,0-1 1,0 0 0,-1 0-1,0 0 1,0-1 0,0 0 0,0 0-1,4-6 1,-5 4 10,-1 1 0,0-1 0,0 0 1,0 0-1,-1 0 0,0-1 0,0 1 0,-1 0 0,0-1 0,0 1 0,-1-9 0,-1 15 5,1 0-1,-1 0 0,1-1 0,-1 1 0,0 0 1,0 0-1,0 0 0,0 0 0,0 0 0,1 0 1,-2 1-1,1-1 0,0 0 0,0 0 0,0 1 1,0-1-1,0 1 0,-1-1 0,1 1 0,0-1 1,0 1-1,-1 0 0,1 0 0,0-1 0,-1 1 1,1 0-1,0 0 0,-3 1 0,-50-2-137,43 1 31,-78 0-400,70 0-3317,-1 0-3933</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6"/>
    </inkml:context>
    <inkml:brush xml:id="br0">
      <inkml:brushProperty name="width" value="0.025" units="cm"/>
      <inkml:brushProperty name="height" value="0.025" units="cm"/>
      <inkml:brushProperty name="color" value="#004F8B"/>
    </inkml:brush>
  </inkml:definitions>
  <inkml:trace contextRef="#ctx0" brushRef="#br0">234 3 8874,'0'0'15647,"0"-3"-14141,-1 8-738,-2 3-471,0 0 0,-1 0 0,0 0-1,-7 10 1,-8 18 43,-29 72 88,5 3-1,-39 156 0,79-246-671,0 0-1,1 1 0,2 28 1,0-35-512,0-13-221,0-7-7128,-2-52-1655,-4 24 2900</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7"/>
    </inkml:context>
    <inkml:brush xml:id="br0">
      <inkml:brushProperty name="width" value="0.025" units="cm"/>
      <inkml:brushProperty name="height" value="0.025" units="cm"/>
      <inkml:brushProperty name="color" value="#004F8B"/>
    </inkml:brush>
  </inkml:definitions>
  <inkml:trace contextRef="#ctx0" brushRef="#br0">0 3 8010,'0'0'16371,"0"-3"-12334,0 8-2827,1 16-903,1 0 1,1 0-1,0-1 0,2 0 1,10 31-1,49 101-63,-6-15-148,-47-104-88,-6-16-24,1 0-1,0 0 1,11 19 0,-16-35 87,8 13-1164,-5-9-3319,-2-19-7730,-3 1 8327,1-6-4637</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8"/>
    </inkml:context>
    <inkml:brush xml:id="br0">
      <inkml:brushProperty name="width" value="0.025" units="cm"/>
      <inkml:brushProperty name="height" value="0.025" units="cm"/>
      <inkml:brushProperty name="color" value="#004F8B"/>
    </inkml:brush>
  </inkml:definitions>
  <inkml:trace contextRef="#ctx0" brushRef="#br0">0 10 10578,'0'0'14461,"17"-9"-12730,-10 8-1449,1 1 0,-1 1 0,1-1 0,0 1 0,-1 0 0,0 1 0,13 4 0,-18-5-247,0 0 0,0 1 1,1-1-1,-1 1 1,0 0-1,-1-1 0,1 1 1,0 0-1,0 0 1,-1 0-1,1 0 0,-1 1 1,0-1-1,0 0 0,1 1 1,-1-1-1,-1 0 1,1 1-1,0 0 0,-1-1 1,1 1-1,-1-1 1,0 1-1,0-1 0,0 1 1,0 3-1,0 3 4,1 1 0,-2-1 0,1 1 0,-2 0 0,1-1 0,-1 0 0,0 1 0,-1-1 0,0 0 0,-1 0 0,0 0 0,0-1 0,-1 1 0,0-1 0,0 0 0,-8 8 0,11-14-33,0 0 0,0 0 0,0 0 1,0 0-1,0 1 0,1-1 0,-1 0 0,1 1 1,0-1-1,-1 1 0,1-1 0,0 1 0,-1 3 1,2-5-75,69 2-29,-41-1 35,0-1 1,0-2-1,43-5 1,-67 5-181,-1 0 0,1 0 1,-1 0-1,0 0 0,1-1 0,-1 1 1,0-1-1,0 0 0,0 0 1,0 0-1,3-3 0,0-10-7945,-6 10-107</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39"/>
    </inkml:context>
    <inkml:brush xml:id="br0">
      <inkml:brushProperty name="width" value="0.025" units="cm"/>
      <inkml:brushProperty name="height" value="0.025" units="cm"/>
      <inkml:brushProperty name="color" value="#004F8B"/>
    </inkml:brush>
  </inkml:definitions>
  <inkml:trace contextRef="#ctx0" brushRef="#br0">1 72 12659,'0'0'12325,"2"-2"-12265,13-5 47,-1 1 0,1 1 0,0 0 0,22-3 0,-8 0 308,-22 7-307,19-7 3,-1 2 1,1 0-1,1 2 1,37-1-1,-63 5-327,1-1 0,0 1 0,0 0 0,0 0-1,0 1 1,-1-1 0,1 0 0,0 1 0,0-1 0,0 1 0,-1-1 0,1 1 0,2 1-1,-4-1-37,1 0-1,-1 0 1,1 0-1,-1 0 0,1 1 1,-1-1-1,0 0 0,1 0 1,-1 1-1,0-1 1,0 0-1,0 0 0,0 0 1,0 1-1,0-1 0,-1 0 1,1 0-1,0 1 1,-1-1-1,1 0 0,0 0 1,-2 2-1,-13 23-5029,-12-1-4832</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0"/>
    </inkml:context>
    <inkml:brush xml:id="br0">
      <inkml:brushProperty name="width" value="0.025" units="cm"/>
      <inkml:brushProperty name="height" value="0.025" units="cm"/>
      <inkml:brushProperty name="color" value="#004F8B"/>
    </inkml:brush>
  </inkml:definitions>
  <inkml:trace contextRef="#ctx0" brushRef="#br0">0 11 14131,'0'0'12903,"24"0"-12226,171 0 273,-171 0-983,-3 0-263,1 0 0,-1-1-1,33-6 1,-15 5-3917,-24 2-1012,-7 0 511</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1"/>
    </inkml:context>
    <inkml:brush xml:id="br0">
      <inkml:brushProperty name="width" value="0.025" units="cm"/>
      <inkml:brushProperty name="height" value="0.025" units="cm"/>
      <inkml:brushProperty name="color" value="#004F8B"/>
    </inkml:brush>
  </inkml:definitions>
  <inkml:trace contextRef="#ctx0" brushRef="#br0">191 20 11682,'0'0'14157,"-13"3"-13342,3-2-580,5-1-165,1 1-1,0-1 0,-1 1 0,1 0 0,0 0 0,0 0 1,0 0-1,0 1 0,0 0 0,0-1 0,0 2 0,0-1 1,1 0-1,-1 1 0,1-1 0,-1 1 0,1 0 0,0 0 1,-4 6-1,-7 20 136,0 0 1,2 1 0,2 0 0,0 1-1,2 0 1,2 1 0,1 0-1,1-1 1,1 1 0,2 1 0,6 62-1,-3-88-221,-1 0-1,1 0 0,1-1 0,-1 1 1,1 0-1,0-1 0,0 0 1,1 0-1,0 0 0,0 0 1,0 0-1,1-1 0,0 0 1,0 0-1,0 0 0,1-1 1,0 1-1,0-1 0,0-1 0,0 1 1,0-1-1,1 0 0,10 3 1,-9-3-6,0-1 0,0 0 0,1 0 0,-1-1 0,0 0 1,1 0-1,-1-1 0,1 0 0,-1-1 0,0 0 0,1 0 1,-1-1-1,0 0 0,0 0 0,0-1 0,0 0 0,0 0 0,0-1 1,12-8-1,-7 2 31,-1-1 1,0 0-1,-1 0 1,0-1-1,0-1 0,-2 0 1,1-1-1,-2 1 1,0-2-1,0 1 1,-2-1-1,1 0 1,4-19-1,-4 3-5,-1-1 0,-1 1 1,-2-1-1,-1 0 0,-4-59 0,1 79-3,0 1 0,-1-1 0,-1 1 1,0 0-1,0 0 0,-10-21 0,12 28-15,-1 1 0,0-1 1,0 1-1,0 0 0,0 0 0,0 0 0,-1 0 1,0 0-1,1 0 0,-1 0 0,0 1 0,0 0 0,0-1 1,-1 1-1,1 0 0,0 1 0,-1-1 0,1 1 1,-1-1-1,0 1 0,1 0 0,-1 0 0,0 1 1,-4-1-1,3 0-146,1 1 1,-1 0-1,0 1 1,1-1-1,-1 1 1,0 0-1,1 0 1,-1 0 0,-5 3-1,8-2 54,0-1-1,0 1 1,0-1 0,1 1-1,-1 0 1,1 0 0,-1-1-1,1 1 1,0 0 0,0 0-1,0 1 1,0-1 0,0 0-1,0 0 1,0 0 0,1 1-1,-1-1 1,1 0 0,0 1-1,0-1 1,0 3 0,-2 94-6995,2-55 935</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4.411"/>
    </inkml:context>
    <inkml:brush xml:id="br0">
      <inkml:brushProperty name="width" value="0.025" units="cm"/>
      <inkml:brushProperty name="height" value="0.025" units="cm"/>
      <inkml:brushProperty name="color" value="#004F8B"/>
    </inkml:brush>
  </inkml:definitions>
  <inkml:trace contextRef="#ctx0" brushRef="#br0">173 1 7922,'0'0'11083,"0"15"-8006,-2-9-2920,1 0-1,-1 1 1,0-1 0,0 0-1,-1 0 1,1 0 0,-2-1-1,1 1 1,0-1 0,-1 1 0,0-1-1,-5 5 1,-18 28 108,10-9-76,2 1 0,2 0 0,0 1 0,3 0 0,0 1-1,2 1 1,1-1 0,2 1 0,1 0 0,1 0 0,3 49 0,1-77-181,0 0 0,0 1 0,0-1 0,1 0 0,-1 0 0,1 0 0,1 0 0,-1-1 0,1 1 0,-1 0 1,1-1-1,1 0 0,-1 0 0,0 0 0,5 4 0,-1-2-7,0-1 1,0 0-1,1 0 1,-1 0-1,1-1 1,0 0-1,0-1 1,15 4-1,-12-3-4,0-2 0,1 0 0,-1 0 1,1-1-1,0 0 0,-1-1 0,1 0 0,0-1 0,-1 0 0,1-1 0,-1-1 0,0 0 1,1 0-1,12-6 0,-12 2-37,0 0 0,0-1 0,-1 0 0,0 0 0,-1-1 0,0-1 0,0 0 0,8-11 0,-12 14-41,-1-1-1,0 1 0,-1-1 1,0-1-1,0 1 0,0-1 1,-1 1-1,-1-1 0,1 0 0,-1 0 1,-1 0-1,0-1 0,0-8 1,-1 16 76,0 0 1,0 0 0,-1 0-1,1 1 1,0-1 0,-1 0-1,0 0 1,1 1 0,-1-1-1,0 0 1,0 1 0,0-1-1,0 1 1,0-1 0,0 1-1,0 0 1,-1-1 0,1 1-1,0 0 1,-2-1-1,-2-1 5,0 0 0,0 0-1,0 0 1,0 1-1,-1 0 1,-8-2-1,-8-1-19,-1 2-1,-31-2 1,50 5 5,-106-4-1931,107 4 790</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2"/>
    </inkml:context>
    <inkml:brush xml:id="br0">
      <inkml:brushProperty name="width" value="0.025" units="cm"/>
      <inkml:brushProperty name="height" value="0.025" units="cm"/>
      <inkml:brushProperty name="color" value="#004F8B"/>
    </inkml:brush>
  </inkml:definitions>
  <inkml:trace contextRef="#ctx0" brushRef="#br0">53 0 14283,'0'0'11296,"-6"29"-10349,-20 91-255,19-87-444,1-1 0,2 1 0,0 66 0,5-79-417,-1-17-597,9-10-7210,-3 3 6509,7-16-3650,-4-10-3573</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3"/>
    </inkml:context>
    <inkml:brush xml:id="br0">
      <inkml:brushProperty name="width" value="0.025" units="cm"/>
      <inkml:brushProperty name="height" value="0.025" units="cm"/>
      <inkml:brushProperty name="color" value="#004F8B"/>
    </inkml:brush>
  </inkml:definitions>
  <inkml:trace contextRef="#ctx0" brushRef="#br0">200 1 9538,'0'0'16018,"-24"12"-15036,-76 43-174,94-50-688,-1-1 0,1 1 1,0 0-1,0 0 0,0 1 0,1-1 1,-1 1-1,1 1 0,-6 10 0,9-14-98,1 0-1,-1 0 0,1 0 0,0 0 0,0 0 0,0 0 0,0 1 1,0-1-1,1 0 0,0 1 0,-1-1 0,1 1 0,1-1 0,-1 0 1,0 1-1,1-1 0,-1 0 0,3 5 0,-2-6-23,0 0 0,1 0 0,-1 0-1,1-1 1,-1 1 0,1 0 0,-1-1-1,1 0 1,0 1 0,0-1 0,0 0 0,0 0-1,0 0 1,0 0 0,0 0 0,0 0 0,0-1-1,4 1 1,46 7 44,-38-6-20,-1 0-18,0 0 1,-1 1 0,1 0 0,-1 1-1,1 1 1,21 11 0,-29-13 0,-1 0 1,1 0-1,0 0 0,-1 1 1,0 0-1,0 0 0,0 0 1,0 0-1,-1 1 0,0-1 1,1 1-1,-2 0 0,1 0 1,-1 0-1,1 0 0,-1 1 1,2 8-1,-1-2 48,-1 2 0,0-1 1,-1 0-1,0 0 0,-1 0 0,0 1 1,-1-1-1,-6 26 0,5-33-36,0 1 1,-1-1-1,1 0 0,-1 0 1,-1 0-1,1 0 0,-1-1 1,0 1-1,0-1 0,-1 0 1,0 0-1,1-1 0,-2 1 0,1-1 1,0 0-1,-1 0 0,0-1 1,-12 6-1,12-6-156,-1 0 1,0 0-1,0-1 0,0 0 0,0 0 0,0-1 1,-1 0-1,-12 1 0,19-2-22,-1-1 1,0 1-1,0-1 0,0 1 0,0-1 0,1 1 1,-1-1-1,0 0 0,0 0 0,1 0 1,-1 0-1,1 0 0,-1 0 0,1-1 1,-1 1-1,1 0 0,0-1 0,0 1 0,0-1 1,0 1-1,0-1 0,0 0 0,0 1 1,0-1-1,0 0 0,1 0 0,-1 0 0,1 1 1,0-1-1,-1 0 0,1 0 0,0 0 1,0 0-1,0 0 0,0 0 0,1-3 1,-1-5-1134,0-1 0,1 1 0,0 0 0,3-11 0,-2 15-36,0 1 0,0-1 0,0 1 0,1 0 0,0 0 1,0 0-1,0 0 0,7-7 0,7-8-1663</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4"/>
    </inkml:context>
    <inkml:brush xml:id="br0">
      <inkml:brushProperty name="width" value="0.025" units="cm"/>
      <inkml:brushProperty name="height" value="0.025" units="cm"/>
      <inkml:brushProperty name="color" value="#004F8B"/>
    </inkml:brush>
  </inkml:definitions>
  <inkml:trace contextRef="#ctx0" brushRef="#br0">0 0 13555,'0'0'15990,"7"23"-15024,1 6-706,1 2 78,-1 0 0,6 46-1,-1 61 155,-4 141-1,-3-261-3323,-6-18 2751,0 0 0,0 0 0,1 0 0,-1 0 0,0 0 0,0 0 0,1 1 0,-1-1 1,0 0-1,1 0 0,-1 0 0,0-1 0,0 1 0,1 0 0,-1 0 0,0 0 0,0 0 0,1 0 1,-1 0-1,0 0 0,1 0 0,-1 0 0,0-1 0,0 1 0,0 0 0,1 0 0,-1 0 0,0 0 1,0-1-1,0 1 0,1 0 0,-1 0 0,0-1 0,0 1 0,0 0 0,0 0 0,0-1 0,0 1 0,1 0 1,-1 0-1,0-1 0,0 1 0,0 0 0,0-1 0,0 1 0,0 0 0,0 0 0,0-1 0,0 1 1,0 0-1,0 0 0,-1-1 0,1 1 0,0 0 0,0-1 0,6-43-6076,-2 5-2085,2 12 366</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5"/>
    </inkml:context>
    <inkml:brush xml:id="br0">
      <inkml:brushProperty name="width" value="0.025" units="cm"/>
      <inkml:brushProperty name="height" value="0.025" units="cm"/>
      <inkml:brushProperty name="color" value="#004F8B"/>
    </inkml:brush>
  </inkml:definitions>
  <inkml:trace contextRef="#ctx0" brushRef="#br0">175 15 6617,'0'0'11044,"-8"-14"-4132,6 14-6841,-1 1 0,0 0 0,0 0 0,1 0 0,-1 1 0,0-1 1,1 1-1,0-1 0,-1 1 0,1 0 0,0 0 0,0 0 0,-3 3 0,-28 33 205,29-33-198,-10 15 65,0 1 0,1 0 0,-12 30 0,24-49-143,0 1 1,0-1 0,1 1-1,-1-1 1,1 1 0,0-1-1,0 1 1,0-1 0,0 1-1,0 2 1,1 10-106,0-15 105,-1 1-1,0 0 0,1-1 0,-1 1 0,1-1 1,-1 1-1,1-1 0,-1 1 0,1-1 0,0 1 1,-1-1-1,1 1 0,0-1 0,-1 0 0,1 0 1,0 1-1,-1-1 0,1 0 0,0 0 0,0 0 1,-1 1-1,1-1 0,0 0 0,0 0 0,-1 0 1,1 0-1,1-1 0,28 1-25,-25 0 41,-1 0-7,-1 0 1,1 0-1,0 1 1,-1-1-1,1 1 1,-1 0-1,1 0 1,-1 0-1,1 1 1,-1-1-1,0 1 1,0 0-1,0 0 1,0 0-1,0 0 1,0 0 0,-1 1-1,1-1 1,-1 1-1,1 0 1,-1 0-1,0 0 1,3 4-1,0 4 22,0-1 0,-1 1-1,0-1 1,-1 1 0,0 0 0,-1 0 0,0 1 0,0-1-1,-1 0 1,-1 1 0,0-1 0,-2 15 0,2 4 54,-1-21-53,-1-1 1,1 0-1,-1 0 0,-1 0 0,1 0 1,-1 0-1,-1 0 0,0-1 0,-8 13 1,9-14-19,-1 0 0,1-1 1,-2 1-1,1-1 0,0 0 0,-1-1 1,0 1-1,0-1 0,-1 0 1,1 0-1,-1 0 0,-11 5 1,12-8-47,1 0 1,-1 0 0,0 0-1,0-1 1,0 0 0,0 1-1,-8-2 1,12 1-49,-1-1 1,1 1 0,0 0-1,0 0 1,0 0-1,-1-1 1,1 1-1,0-1 1,0 1-1,0-1 1,0 1 0,0-1-1,0 1 1,0-1-1,0 0 1,0 0-1,0 0 1,0 1-1,0-1 1,0 0-1,1 0 1,-1 0 0,0 0-1,1 0 1,-1 0-1,1-1 1,-1 1-1,1 0 1,0 0-1,-1 0 1,1 0-1,0-1 1,0 0 0,-1-4-544,1 1 1,0-1 0,0 0 0,0 1 0,1-1 0,0 1-1,0-1 1,0 1 0,1-1 0,0 1 0,0 0 0,0 0 0,1 0-1,4-8 1,9-11-4286</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6:50.146"/>
    </inkml:context>
    <inkml:brush xml:id="br0">
      <inkml:brushProperty name="width" value="0.025" units="cm"/>
      <inkml:brushProperty name="height" value="0.025" units="cm"/>
      <inkml:brushProperty name="color" value="#004F8B"/>
    </inkml:brush>
  </inkml:definitions>
  <inkml:trace contextRef="#ctx0" brushRef="#br0">1 19 8906,'0'0'14906,"0"-15"-14167,3 11 1928,0 5-2597,1 0 0,-1 0 1,1 0-1,-1 0 1,0 1-1,1-1 0,-1 1 1,0 0-1,0 0 0,0 0 1,0 1-1,-1-1 0,1 1 1,-1-1-1,1 1 0,-1 0 1,0 0-1,0 0 0,0 0 1,0 0-1,-1 0 0,1 1 1,1 4-1,5 14 43,0-1-1,6 30 1,-14-49-96,3 14 30,0 0 0,-2-1 0,0 1 0,-1 0 1,0 0-1,-1-1 0,-1 1 0,-1 0 0,0-1 0,-1 0 0,0 1 0,-1-1 0,-1-1 1,-11 22-1,-19 46 226,33-63-195,4-11-48,1-6-12,0 0 0,0-1 0,0 1 0,0-1 0,0 0 0,1 0 0,-1 0 0,0 0 0,1 0 0,-1 0 0,1 0 0,-1-1 0,5 1 0,8 1 68,-1 0-1,0-1 1,1-1-1,24-2 1,3 1-547,-39 1 221,1 0 1,-1-1-1,1 1 0,-1-1 1,1 0-1,-1 1 1,1-2-1,-1 1 0,1 0 1,-1-1-1,0 1 1,0-1-1,0 0 0,0 0 1,5-5-1,-2 1-1367,-1 0-1,1-1 1,-1 0-1,-1 0 1,7-12-1,-2-1-4991</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05.276"/>
    </inkml:context>
    <inkml:brush xml:id="br0">
      <inkml:brushProperty name="width" value="0.025" units="cm"/>
      <inkml:brushProperty name="height" value="0.025" units="cm"/>
      <inkml:brushProperty name="color" value="#004F8B"/>
    </inkml:brush>
  </inkml:definitions>
  <inkml:trace contextRef="#ctx0" brushRef="#br0">679 1 7042,'0'0'20421,"-9"20"-17731,-20 14-2317,1 2-1,-28 46 0,12-16-314,34-52-24,-70 99 142,5 3 0,-69 145 1,130-231-168,0 0 0,-2-1 1,-24 34-1,38-62-266,0 0-1,0 0 0,-1 0 1,1 0-1,0 0 1,0 0-1,0-1 0,-1 1 1,1-1-1,0 0 1,0 1-1,-1-1 0,1 0 1,0 0-1,-1-1 1,1 1-1,0 0 0,0-1 1,-3-1-1,-45-12-7678,27 4 2291</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07.757"/>
    </inkml:context>
    <inkml:brush xml:id="br0">
      <inkml:brushProperty name="width" value="0.025" units="cm"/>
      <inkml:brushProperty name="height" value="0.025" units="cm"/>
      <inkml:brushProperty name="color" value="#004F8B"/>
    </inkml:brush>
  </inkml:definitions>
  <inkml:trace contextRef="#ctx0" brushRef="#br0">0 0 12203,'0'0'19033,"15"24"-18549,32 0 563,-41-20-1047,24 10 0,-22-10 0,-1 0 0,1 0 0,-1 1 0,0 0 0,-1 0 0,1 1 0,-1 0 0,0 0 0,-1 0 0,6 8 0,24 25 0,-15-20 0,-10-9 0,0 0 0,0-1 0,16 10 0,27 23 0,5 5 0,-11-8 0,-10-16 0,18 25 0,-25-15 0,8 13 0,-38-45 0,0 0 0,1-1 0,-1 1 0,0 0 0,1-1 0,-1 1 0,1 0 0,-1-1 0,1 1 0,-1-1 0,1 1 0,-1-1 0,1 1 0,-1-1 0,1 1 0,0-1 0,-1 1 0,1-1 0,0 0 0,-1 1 0,1-1 0,0 0 0,0 0 0,-1 0 0,1 0 0,1 1 0,-2-1 0,0 0 0,0 0 0,1 0 0,-1 0 0,0 0 0,0 0 0,1 0 0,-1 0 0,0 0 0,0 0 0,0 0 0,1 0 0,-1 0 0,0 0 0,0 0 0,0 1 0,1-1 0,-1 0 0,0 0 0,0 0 0,0 0 0,0 0 0,1 1 0,-1-1 0,0 0 0,0 0 0,0 0 0,0 1 0,0-1 0,0 0 0,0 0 0,0 0 0,1 1 0,-1-1 0,0 0 0,0 0 0,0 1 0,0-1 0,0 0 0,0 0 0,0 0 0,0 1 0,0-1 0,-1 0 0,1 0 0,0 1 0,0 0 0,0-1 0,0 1 0,0 0 0,1 0 0,-1-1 0,0 1 0,0 0 0,0-1 0,1 1 0,-1 0 0,0-1 0,1 1 0,-1 0 0,1-1 0,-1 1 0,0-1 0,1 1 0,-1 0 0,1-1 0,0 1 0,-1-1 0,1 0 0,-1 1 0,2 0 0,1 1 0,0 0 0,-1 0 0,1 0 0,-1 1 0,0-1 0,1 1 0,-1 0 0,0-1 0,-1 1 0,3 3 0,28 43 0,34 36 0,-64-80 0,11 5 0,-12-6 0,-1 0 0,0 3 0,0-6 0,6 2 0,-4 1 0,-2 0-113,-17-15-3065,-4-7-3064,-2-5-4877</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10.373"/>
    </inkml:context>
    <inkml:brush xml:id="br0">
      <inkml:brushProperty name="width" value="0.025" units="cm"/>
      <inkml:brushProperty name="height" value="0.025" units="cm"/>
      <inkml:brushProperty name="color" value="#004F8B"/>
    </inkml:brush>
  </inkml:definitions>
  <inkml:trace contextRef="#ctx0" brushRef="#br0">15 5 12499,'0'0'10287,"-14"0"-3332,122-2-6505,0 0-3122,-117 13-3753,-12 7 590,-8 5-1430</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10.759"/>
    </inkml:context>
    <inkml:brush xml:id="br0">
      <inkml:brushProperty name="width" value="0.025" units="cm"/>
      <inkml:brushProperty name="height" value="0.025" units="cm"/>
      <inkml:brushProperty name="color" value="#004F8B"/>
    </inkml:brush>
  </inkml:definitions>
  <inkml:trace contextRef="#ctx0" brushRef="#br0">69 0 12427</inkml:trace>
  <inkml:trace contextRef="#ctx0" brushRef="#br0" timeOffset="1">69 0 12427,'-57'158'5074,"46"-126"1347,27-32-4604,123-3 1506,-1 1-4870,-131 0-1137,-5-5-5126,-2 6 6200,0-8-6439</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15.356"/>
    </inkml:context>
    <inkml:brush xml:id="br0">
      <inkml:brushProperty name="width" value="0.025" units="cm"/>
      <inkml:brushProperty name="height" value="0.025" units="cm"/>
      <inkml:brushProperty name="color" value="#004F8B"/>
    </inkml:brush>
  </inkml:definitions>
  <inkml:trace contextRef="#ctx0" brushRef="#br0">0 20 12483,'0'0'8975,"20"0"-3297,65 0-5337,2 1-109,-16 0-40,113-11 0,-100 2-129,91 5 1,-150 3-53,-24 0-7,-27 0-12192,-7 0 5440,1 0 2167,-5 0 1903</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5.081"/>
    </inkml:context>
    <inkml:brush xml:id="br0">
      <inkml:brushProperty name="width" value="0.025" units="cm"/>
      <inkml:brushProperty name="height" value="0.025" units="cm"/>
      <inkml:brushProperty name="color" value="#004F8B"/>
    </inkml:brush>
  </inkml:definitions>
  <inkml:trace contextRef="#ctx0" brushRef="#br0">8 0 7034,'0'0'18393,"0"17"-17106,-7 324-250,7-338-1038,0-1 0,0 1 1,0-1-1,1 0 0,-1 1 0,1-1 0,0 0 0,-1 0 0,1 1 0,0-1 0,0 0 0,0 0 1,1 0-1,-1 0 0,0 0 0,1 0 0,0-1 0,-1 1 0,4 2 0,-1-1-4,0-1 1,0 1-1,0-1 0,1 0 0,-1 0 1,1-1-1,-1 1 0,1-1 0,6 1 1,3-1-7,-1 0 1,1 0 0,-1-2 0,1 1-1,-1-2 1,15-3 0,-3-3-28,-1-1 0,0-1 0,0-1 0,37-24 1,-59 34-130,0 0 1,0-1-1,-1 1 1,1-1-1,-1 1 1,1-1 0,-1 0-1,1 1 1,-1-1-1,0 0 1,0 0-1,0 0 1,0 0 0,1-3-1,-1-1-802,0 1-1,0 0 0,0-1 1,-1 1-1,0-1 1,-1 1-1,1 0 1,-2-8-1,-5-11-4734</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17.255"/>
    </inkml:context>
    <inkml:brush xml:id="br0">
      <inkml:brushProperty name="width" value="0.025" units="cm"/>
      <inkml:brushProperty name="height" value="0.025" units="cm"/>
      <inkml:brushProperty name="color" value="#004F8B"/>
    </inkml:brush>
  </inkml:definitions>
  <inkml:trace contextRef="#ctx0" brushRef="#br0">132 1 6065,'0'0'7007,"2"0"-6970,8 0 1,-6 0-66,2 0 10887,-6 44-8353,8 219-1001,-10-221-1428,-11 63 1,6-63-6,-1 62 1,4-52 41,-1-1 1,-3 0-1,-16 56 1,-2 16 23,3 51-65,21-159-67,1 0 0,0 1-1,0-1 1,4 24 0,-2-26 2,0 0 1,0 0-1,-2 0 1,1 0-1,-2-1 1,-3 19-1,3-21-6,0 1 1,1-1-1,0 0 0,1 1 0,1-1 0,1 12 0,-1 13 35,-8 244 262,5-250-162,0 0 0,-8 29 0,8-45-113,-4 36 33,2 0 1,5 89-1,1-30-19,30-108-88,252-4 434,-283 4-370,-1-22-4461,0 0-20,0 5-1678,0 2-4377</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22.369"/>
    </inkml:context>
    <inkml:brush xml:id="br0">
      <inkml:brushProperty name="width" value="0.025" units="cm"/>
      <inkml:brushProperty name="height" value="0.025" units="cm"/>
      <inkml:brushProperty name="color" value="#004F8B"/>
    </inkml:brush>
  </inkml:definitions>
  <inkml:trace contextRef="#ctx0" brushRef="#br0">21 20 1464,'0'0'16768,"-12"7"-13923,4 0 4095,28-9-6880,0 0 1,0-2-1,-1 0 1,31-12-1,-38 13-29,-11 2-26,0 1 0,0 0 0,0-1 0,0 1 0,0 0 0,0 0 0,0 0 0,0 0 0,0 0 0,0 0 1,1 0-1,-1 0 0,0 0 0,0 0 0,0 1 0,0-1 0,0 0 0,0 1 0,0-1 0,0 1 0,0-1 0,0 1 0,0-1 0,0 1 0,-1 0 0,1-1 0,0 1 0,1 1 0,-1 1 12,1 0 0,-1-1-1,0 1 1,1 0 0,-1 0-1,-1 0 1,1 0 0,0 0-1,-1 0 1,1 5 0,-1 1 18,0 0 1,-1 0 0,1 0-1,-2 0 1,1 0 0,-1 0-1,-4 11 1,-5 1-15,0-1 1,-1 0 0,-1-1-1,-1 0 1,-21 22-1,25-24-35,19-11 528,32-11 973,-29 3-1163,17-4 302,-28 6-701</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22.740"/>
    </inkml:context>
    <inkml:brush xml:id="br0">
      <inkml:brushProperty name="width" value="0.025" units="cm"/>
      <inkml:brushProperty name="height" value="0.025" units="cm"/>
      <inkml:brushProperty name="color" value="#004F8B"/>
    </inkml:brush>
  </inkml:definitions>
  <inkml:trace contextRef="#ctx0" brushRef="#br0">38 0 9946,'0'0'15507,"0"13"-14524,-1 13-764,-2 0 1,-1 0-1,-2 0 0,0-1 0,-10 26 0,14-37-2561,3-8-6173</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23.153"/>
    </inkml:context>
    <inkml:brush xml:id="br0">
      <inkml:brushProperty name="width" value="0.025" units="cm"/>
      <inkml:brushProperty name="height" value="0.025" units="cm"/>
      <inkml:brushProperty name="color" value="#004F8B"/>
    </inkml:brush>
  </inkml:definitions>
  <inkml:trace contextRef="#ctx0" brushRef="#br0">16 0 6065,'0'0'16490,"1"4"-15413,34 95 3714,-28-74-4634,-2 0-1,0 0 1,-2 0 0,1 37-1,-2-28-863,-1-25 820,-1 1 1,1 0 0,-2-1-1,1 1 1,-1-1-1,-3 11 1,3-18-415,1 0 0,-1 0 1,0 0-1,0 0 0,0 0 0,0 0 0,-1-1 1,1 1-1,0 0 0,-1-1 0,1 1 0,-1-1 1,-1 2-1,0-1-573,1-1-1,-1 0 1,0 0 0,1 0 0,-1 0-1,0 0 1,1 0 0,-1-1 0,0 1-1,0-1 1,0 0 0,-3 0 0,-10 0-8323</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23.511"/>
    </inkml:context>
    <inkml:brush xml:id="br0">
      <inkml:brushProperty name="width" value="0.025" units="cm"/>
      <inkml:brushProperty name="height" value="0.025" units="cm"/>
      <inkml:brushProperty name="color" value="#004F8B"/>
    </inkml:brush>
  </inkml:definitions>
  <inkml:trace contextRef="#ctx0" brushRef="#br0">0 86 14387,'0'0'10322,"23"-24"-10322,-8 15-48,7-1-752,1 1-560,0-1-1337,-1-4-2520,1 5-5681</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24.974"/>
    </inkml:context>
    <inkml:brush xml:id="br0">
      <inkml:brushProperty name="width" value="0.025" units="cm"/>
      <inkml:brushProperty name="height" value="0.025" units="cm"/>
      <inkml:brushProperty name="color" value="#004F8B"/>
    </inkml:brush>
  </inkml:definitions>
  <inkml:trace contextRef="#ctx0" brushRef="#br0">53 1 4241,'0'0'17033,"-4"0"-15673,-11 0-14,11 0-95,-25 23 2899,28-23-3681,6 1-478,0 0-1,0 0 0,0-1 0,0 1 0,0-1 1,0 0-1,9-2 0,5 0 31,16 1-1,8-1-212,0 5-7258</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32.152"/>
    </inkml:context>
    <inkml:brush xml:id="br0">
      <inkml:brushProperty name="width" value="0.025" units="cm"/>
      <inkml:brushProperty name="height" value="0.025" units="cm"/>
      <inkml:brushProperty name="color" value="#004F8B"/>
    </inkml:brush>
  </inkml:definitions>
  <inkml:trace contextRef="#ctx0" brushRef="#br0">121 0 11018,'0'0'13979,"-15"19"-11772,-3 11-1835,13-23-347,1 0 0,0-1 0,1 2 1,-1-1-1,1 0 0,0 1 0,1-1 0,0 1 1,0 0-1,1 0 0,0-1 0,0 12 0,46-19-81,126 0 255,-170 0-198,0 0 0,-1 1 0,1-1 0,0 0 0,0 0 0,-1 1 0,1-1 0,0 1 0,-1-1 0,1 0 0,0 1 0,-1-1 0,1 1 0,0-1 0,-1 1 0,1 0 0,-1-1 0,1 1 0,-1 0 0,0-1 0,1 1 0,-1 0 0,0-1 0,1 1 0,-1 0 0,0 0 0,0-1 0,1 1 0,-1 0 0,0 1 0,2 25 109,-2-24-83,0 5 14,0-1 0,0 1 0,-1-1 0,0 0 0,0 1 0,-1-1 0,0 0 0,0 0 0,-1 0-1,0 0 1,0 0 0,0-1 0,-1 1 0,0-1 0,0 0 0,-1 0 0,0 0 0,0-1 0,-8 7 0,-63 58 158,74-69-241,1 0 0,0 0 0,-1 0 0,1 0 0,-1-1 0,1 1 0,-1 0 0,1-1 0,-1 1-1,1-1 1,-1 1 0,0-1 0,1 0 0,-1 0 0,0 1 0,1-1 0,-1-1 0,0 1 0,1 0 0,-1 0 0,0 0 0,1-1 0,-1 1 0,1-1 0,-1 0 0,1 1 0,-1-1 0,1 0 0,-1 0 0,1 0 0,-1 0 0,1 0 0,0 0 0,-1-1 0,-6-6-939,1 1-1,0-1 0,1-1 1,-8-11-1,5 6-1072,-28-38-8814,29 42 3738</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32.922"/>
    </inkml:context>
    <inkml:brush xml:id="br0">
      <inkml:brushProperty name="width" value="0.025" units="cm"/>
      <inkml:brushProperty name="height" value="0.025" units="cm"/>
      <inkml:brushProperty name="color" value="#004F8B"/>
    </inkml:brush>
  </inkml:definitions>
  <inkml:trace contextRef="#ctx0" brushRef="#br0">6 1 10322,'0'0'11387,"-5"0"-9024,118 2-1844,-54 0-2511,-1-1-3493,-27-1-179</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59.283"/>
    </inkml:context>
    <inkml:brush xml:id="br0">
      <inkml:brushProperty name="width" value="0.025" units="cm"/>
      <inkml:brushProperty name="height" value="0.025" units="cm"/>
      <inkml:brushProperty name="color" value="#004F8B"/>
    </inkml:brush>
  </inkml:definitions>
  <inkml:trace contextRef="#ctx0" brushRef="#br0">43 1 4201,'0'0'12567,"-5"0"-11167,-15 0-107,15 0 976,-7 9 5993,93-9-9416,-63 0-2849,1 0-3387,-12 0 739</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7:59.853"/>
    </inkml:context>
    <inkml:brush xml:id="br0">
      <inkml:brushProperty name="width" value="0.025" units="cm"/>
      <inkml:brushProperty name="height" value="0.025" units="cm"/>
      <inkml:brushProperty name="color" value="#004F8B"/>
    </inkml:brush>
  </inkml:definitions>
  <inkml:trace contextRef="#ctx0" brushRef="#br0">176 18 9938,'0'0'13603,"-4"0"-12395,-2 0-1027,-1 0 0,1 0-1,0 0 1,0 1 0,-1-1-1,1 2 1,0-1 0,0 1-1,0 0 1,0 0 0,0 0-1,1 1 1,-1 0 0,1 0-1,-1 0 1,1 1 0,0 0 0,1 0-1,-1 0 1,1 1 0,-1-1-1,1 1 1,1 0 0,-1 0-1,1 1 1,-4 6 0,1 3-145,1 1 0,1 1 0,0-1 0,1 0 0,1 1 1,0 0-1,2-1 0,0 1 0,2 23 0,-1-35-39,1 1 0,-1-1 0,1 0 1,0 0-1,0-1 0,1 1 0,0 0 0,-1-1 0,1 0 0,1 1 0,-1-1 0,1 0 0,-1-1 1,1 1-1,0-1 0,0 1 0,1-1 0,-1-1 0,1 1 0,-1 0 0,1-1 0,6 2 1,-2 0-8,0-1 0,0 0 1,0 0-1,1-1 0,-1-1 0,1 1 1,-1-1-1,1-1 0,-1 0 1,1 0-1,16-3 0,-20 0 1,0 1 0,-1 0-1,1-1 1,-1 0 0,0-1-1,0 1 1,0-1 0,0 0-1,-1 0 1,1 0-1,-1-1 1,0 1 0,0-1-1,-1 0 1,1 0 0,-1-1-1,-1 1 1,1-1 0,-1 1-1,3-8 1,2-7-103,-1 0-1,-1-1 1,-1 0 0,3-32 0,-6 40-5,0 0 1,-1 0 0,-1 0-1,-3-24 1,3 33 62,0-1 1,-1 1-1,1-1 0,-1 1 1,0 0-1,0 0 0,0 0 1,-1 0-1,1 0 1,-1 1-1,0-1 0,0 1 1,0-1-1,-1 1 0,1 0 1,-8-4-1,-9 0-1566,19 7 1318,0 0 1,0 0-1,0 1 1,0-1-1,0 0 1,0 0-1,0 0 1,0 1-1,0-1 0,0 1 1,0-1-1,0 1 1,0-1-1,0 1 1,0-1-1,0 1 1,0 0-1,0 0 0,1-1 1,-1 1-1,0 0 1,1 0-1,-1 0 1,0 0-1,1 0 1,-1 0-1,1 0 0,-1 0 1,1 0-1,0 0 1,0 0-1,-1 0 1,1 2-1,0 20-4730,0 0-2193</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5.442"/>
    </inkml:context>
    <inkml:brush xml:id="br0">
      <inkml:brushProperty name="width" value="0.025" units="cm"/>
      <inkml:brushProperty name="height" value="0.025" units="cm"/>
      <inkml:brushProperty name="color" value="#004F8B"/>
    </inkml:brush>
  </inkml:definitions>
  <inkml:trace contextRef="#ctx0" brushRef="#br0">15 0 12467,'0'0'11067,"3"27"-9636,1 10-988,1 7 285,-2 62-1,-3 120 586,0-75-5293,-2-161-4195,-11-6 4487,-2-10-1459</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00.222"/>
    </inkml:context>
    <inkml:brush xml:id="br0">
      <inkml:brushProperty name="width" value="0.025" units="cm"/>
      <inkml:brushProperty name="height" value="0.025" units="cm"/>
      <inkml:brushProperty name="color" value="#004F8B"/>
    </inkml:brush>
  </inkml:definitions>
  <inkml:trace contextRef="#ctx0" brushRef="#br0">23 1 8066,'0'0'13495,"0"18"-12434,1-8-865,0 50 353,-1-55-451,0 0-1,-1 0 0,0 0 0,0 0 0,0 0 0,0 0 0,-1 0 1,0-1-1,0 1 0,0-1 0,-3 6 0,0-6-150,3-3-418,2-20-13416</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00.623"/>
    </inkml:context>
    <inkml:brush xml:id="br0">
      <inkml:brushProperty name="width" value="0.025" units="cm"/>
      <inkml:brushProperty name="height" value="0.025" units="cm"/>
      <inkml:brushProperty name="color" value="#004F8B"/>
    </inkml:brush>
  </inkml:definitions>
  <inkml:trace contextRef="#ctx0" brushRef="#br0">0 20 11450,'0'0'10793,"10"-3"-10342,15-3 552,0 2-1,0 1 1,39 0-1,-64 3-968,1 0 0,0 1 0,-1-1 0,1 0 0,-1 1-1,1-1 1,0 1 0,-1-1 0,1 1 0,-1-1 0,1 1 0,-1-1-1,1 1 1,-1-1 0,0 1 0,1 0 0,-1-1 0,0 1-1,1 0 1,-1-1 0,0 1 0,0 0 0,0-1 0,1 1 0,-1 0-1,0 0 1,0-1 0,0 1 0,0 0 0,-1 1 0,1 29 201,0-24-102,-1 3-80,-1 1 0,0 0 0,-1-1 0,0 0-1,0 1 1,-1-1 0,0 0 0,-1-1 0,0 1 0,0-1 0,-1 0 0,-10 11-1,6-6 23,1-1 0,1 1-1,0 0 1,-10 28-1,17-41-75,1 0 0,-1 0-1,1 0 1,-1 0 0,1 0-1,0 0 1,-1 0-1,1 0 1,0 0 0,0 0-1,0 0 1,0 0 0,0 0-1,0 0 1,0 0 0,0 0-1,0 0 1,0 0 0,1 0-1,-1 0 1,0 0 0,1 0-1,-1 0 1,1 0 0,-1 0-1,1 0 1,0 0 0,-1 0-1,1-1 1,0 1 0,-1 0-1,1 0 1,0-1 0,0 1-1,0-1 1,0 1 0,-1 0-1,1-1 1,2 1-1,2 0-62,1 0 0,0 0 0,0-1 0,0 0 0,0 0 0,7-1 0,10 0-699,-21 0 452,1 1 1,-1-1 0,1 0 0,-1 0 0,1 0 0,-1 0-1,1-1 1,-1 1 0,0-1 0,0 1 0,0-1 0,0 0-1,0 0 1,0 0 0,0 0 0,-1 0 0,1 0 0,-1 0 0,0-1-1,2-2 1,12-15-4939,0 5-2279</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01.257"/>
    </inkml:context>
    <inkml:brush xml:id="br0">
      <inkml:brushProperty name="width" value="0.025" units="cm"/>
      <inkml:brushProperty name="height" value="0.025" units="cm"/>
      <inkml:brushProperty name="color" value="#004F8B"/>
    </inkml:brush>
  </inkml:definitions>
  <inkml:trace contextRef="#ctx0" brushRef="#br0">234 0 12707,'0'0'12485,"-16"3"-11727,14-2-748,-18 2 381,0 2 1,1 0 0,-1 1 0,1 1-1,-30 16 1,45-20-331,-1 1-1,0 0 1,1 0-1,-1 0 1,1 0 0,1 0-1,-1 1 1,0 0-1,1 0 1,0 0-1,0 0 1,1 1 0,-1-1-1,-1 7 1,1 1-78,0 0 0,0 0 0,1 0 0,1 0 0,0 16 0,2-27 14,-1-1 1,1 0 0,-1 0-1,1 0 1,-1 0-1,1 0 1,0 0 0,-1 0-1,1-1 1,0 1-1,0 0 1,0 0 0,0 0-1,0-1 1,0 1-1,0-1 1,0 1 0,0 0-1,0-1 1,0 0-1,0 1 1,0-1 0,0 0-1,0 1 1,1-1-1,-1 0 1,0 0 0,0 0-1,0 0 1,2 0-1,47 1-126,-38-2 134,18 1-5,-1-1 0,1-2-1,46-11 1,-54 10-17,1 1 1,0 1-1,28 1 0,-50 40-16,-1-32 53,-1 1 1,-1-1-1,1 1 0,-1-1 1,-1 1-1,1-1 0,-1 0 1,0 0-1,-1-1 0,0 1 1,0 0-1,0-1 0,-1 0 1,0 0-1,-9 8 0,-4 3 87,-1 0 0,-1-1-1,-32 18 1,45-30-83,0 0-1,0-1 1,-1 0-1,1-1 1,-1 0-1,0 0 1,0 0-1,0-1 1,0 0 0,0-1-1,-13 0 1,19-1-77,0 1 1,1-1-1,-1 1 1,0-1-1,0 0 1,1 0-1,-1 0 1,1 0 0,-1 0-1,1 0 1,-1-1-1,1 1 1,0 0-1,-1-1 1,1 1-1,0-1 1,0 1-1,0-1 1,0 0-1,1 1 1,-1-1 0,0 0-1,1 0 1,-1 1-1,1-1 1,-1 0-1,1 0 1,0 0-1,0-2 1,-5-61-3355,5 65 3348,0-4-424,0-1 1,0 1-1,1 0 1,0-1-1,-1 1 0,1 0 1,1 0-1,-1 0 1,1 0-1,3-7 1,19-17-5913,-8 13-3713</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08.305"/>
    </inkml:context>
    <inkml:brush xml:id="br0">
      <inkml:brushProperty name="width" value="0.025" units="cm"/>
      <inkml:brushProperty name="height" value="0.025" units="cm"/>
      <inkml:brushProperty name="color" value="#004F8B"/>
    </inkml:brush>
  </inkml:definitions>
  <inkml:trace contextRef="#ctx0" brushRef="#br0">20 6 7866,'0'0'10657,"-15"-3"-6549,10 1 1983,209 2-5668,-158 0-4271,3 0-4164,-41 0-2055</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25.554"/>
    </inkml:context>
    <inkml:brush xml:id="br0">
      <inkml:brushProperty name="width" value="0.025" units="cm"/>
      <inkml:brushProperty name="height" value="0.025" units="cm"/>
      <inkml:brushProperty name="color" value="#004F8B"/>
    </inkml:brush>
  </inkml:definitions>
  <inkml:trace contextRef="#ctx0" brushRef="#br0">272 15 6041,'0'0'12555,"-11"-2"-11879,6 1-804,-68-10 2092,68 11-1730,0 0 1,-1 0-1,1 0 0,0 1 1,-1-1-1,1 1 1,0 1-1,0-1 0,-1 1 1,1 0-1,0 0 0,1 0 1,-7 4-1,3 0-176,0 0-1,0 0 1,1 1-1,0 0 1,0 0-1,0 1 1,1-1-1,0 1 1,1 1-1,-1-1 0,2 1 1,-1 0-1,1 0 1,1 1-1,0-1 1,0 1-1,1 0 1,0 0-1,-1 16 1,2 9-1,2-1 0,2 1 0,1-1 0,10 45 0,-12-72-62,0 1 1,0 0 0,1-1-1,0 0 1,0 1-1,1-1 1,0 0 0,0-1-1,0 1 1,1-1-1,0 0 1,0 0 0,1 0-1,0-1 1,0 0-1,0 0 1,0 0 0,1-1-1,0 0 1,0 0-1,0-1 1,0 0 0,1 0-1,-1 0 1,14 2-1,-10-4 8,-1 0 0,0-1 0,0 0 0,1 0 0,-1-1 0,0-1 0,0 1-1,0-2 1,0 1 0,0-1 0,0-1 0,-1 0 0,1 0 0,-1-1-1,0 0 1,0-1 0,-1 0 0,0 0 0,0-1 0,0 0 0,-1 0-1,0-1 1,-1 0 0,1 0 0,-1 0 0,-1-1 0,0 0 0,0 0 0,-1 0-1,0-1 1,0 0 0,-1 1 0,3-21 0,-2 14-3,-2-1-1,0 1 1,-1-1 0,0 1-1,-2 0 1,0-1 0,0 1-1,-2-1 1,0 1 0,-1 0-1,0 0 1,-2 1 0,0-1-1,0 1 1,-1 1 0,-13-21 0,17 32-170,1 0 1,0 0-1,-1 1 1,0-1-1,0 0 1,1 1-1,-2 0 1,-3-3 0,7 5 57,-1-1 0,1 1 0,0 0 0,-1 0 0,1 0 0,-1 0 0,0-1 0,1 1 0,-1 0 1,1 0-1,-1 0 0,1 0 0,-1 0 0,1 0 0,-1 0 0,1 0 0,-1 1 0,1-1 0,-1 0 1,1 0-1,-1 0 0,1 0 0,-1 1 0,1-1 0,-1 0 0,1 1 0,-1-1 0,1 0 0,0 1 1,-1-1-1,1 0 0,0 1 0,-1-1 0,1 1 0,0-1 0,-1 1 0,1-1 0,0 0 1,0 1-1,0-1 0,-1 1 0,1-1 0,0 1 0,0 0 0,0-1 0,0 1 0,0-1 0,0 1 1,0-1-1,0 1 0,0-1 0,0 1 0,0-1 0,0 1 0,1-1 0,-1 1 0,0 0 0,0 27-3103,0 4-1858</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26.006"/>
    </inkml:context>
    <inkml:brush xml:id="br0">
      <inkml:brushProperty name="width" value="0.025" units="cm"/>
      <inkml:brushProperty name="height" value="0.025" units="cm"/>
      <inkml:brushProperty name="color" value="#004F8B"/>
    </inkml:brush>
  </inkml:definitions>
  <inkml:trace contextRef="#ctx0" brushRef="#br0">16 1 3473,'0'0'16634,"0"5"-13386,0 24-2160,-8-2 22,3-18-1592,3-15-3906,3-35-802,5 18 459</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26.983"/>
    </inkml:context>
    <inkml:brush xml:id="br0">
      <inkml:brushProperty name="width" value="0.025" units="cm"/>
      <inkml:brushProperty name="height" value="0.025" units="cm"/>
      <inkml:brushProperty name="color" value="#004F8B"/>
    </inkml:brush>
  </inkml:definitions>
  <inkml:trace contextRef="#ctx0" brushRef="#br0">31 72 6793,'0'0'9366,"-5"-1"-8053,3 1-1053,1 0-1,-1 0 1,0-1 0,1 1 0,-1 0-1,0-1 1,1 1 0,-1-1 0,0 1-1,1-1 1,-1 0 0,1 1 0,-3-4 1741,3 0 2281,4-16-4131,3 16-142,-1 0-1,1 0 0,-1 1 1,1 0-1,0 0 1,0 1-1,0 0 0,1 0 1,-1 0-1,0 1 1,10-1-1,73-3 50,-87 5-42,0 0 0,0 0 0,0 0 1,0 1-1,0-1 0,0 1 0,0 0 0,0-1 0,-1 1 1,1 0-1,0 0 0,0 0 0,-1 0 0,1 1 1,0-1-1,-1 0 0,0 1 0,1-1 0,-1 1 0,0-1 1,0 1-1,1 0 0,-1-1 0,0 1 0,-1 0 1,1 0-1,0 0 0,-1 0 0,1 0 0,-1 0 0,1 0 1,-1 2-1,2 10 95,-1 0 0,0-1 0,-2 26 0,0-17-40,-1-7-46,-1-1 0,0 0-1,-1 0 1,0 0 0,-1 0-1,-1-1 1,0 1 0,0-1-1,-2-1 1,-15 22-1,-7 14 20,14-24-29,12-20 3,0 1 0,1 0 0,-1 0 1,1 1-1,0-1 0,1 0 0,-1 1 0,1 0 0,0 0 0,1 0 1,-1 0-1,0 10 0,4-15 11,1 1-1,0-1 1,-1 1 0,1-1-1,0 0 1,0 0 0,0 0-1,0-1 1,0 1 0,0-1-1,0 1 1,0-1 0,5-1-1,1 2-9,96 0-1357,-103-1 954,0 0-1,0-1 0,0 1 1,-1 0-1,1-1 1,0 0-1,-1 1 0,1-1 1,0 0-1,-1 0 1,1 0-1,-1 0 0,1 0 1,-1 0-1,0 0 0,1-1 1,-1 1-1,0-1 1,0 1-1,0 0 0,0-1 1,0 0-1,1-2 1,0 1-429,12-15-4680</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27.547"/>
    </inkml:context>
    <inkml:brush xml:id="br0">
      <inkml:brushProperty name="width" value="0.025" units="cm"/>
      <inkml:brushProperty name="height" value="0.025" units="cm"/>
      <inkml:brushProperty name="color" value="#004F8B"/>
    </inkml:brush>
  </inkml:definitions>
  <inkml:trace contextRef="#ctx0" brushRef="#br0">208 1 496,'0'0'22637,"-20"5"-21752,-64 17-152,77-19-609,1 0 0,-1 1 1,1 0-1,0 0 0,0 0 0,0 0 1,1 1-1,0 0 0,0 0 1,0 1-1,0-1 0,1 1 1,0 0-1,0 0 0,0 1 1,1-1-1,0 1 0,-4 13 0,6-19-109,1 0 0,-1 0-1,0 0 1,1 0 0,-1 0-1,1 0 1,0 0 0,-1 1-1,1-1 1,0 0 0,-1 0-1,1 0 1,0 0 0,0 1-1,0-1 1,0 0 0,0 0-1,1 0 1,-1 0-1,0 1 1,1-1 0,-1 0-1,0 0 1,1 0 0,-1 0-1,1 0 1,-1 0 0,1 0-1,0 0 1,0 0 0,-1 0-1,1 0 1,0 0 0,0-1-1,0 1 1,0 0 0,0-1-1,0 1 1,0 0-1,0-1 1,0 1 0,0-1-1,0 0 1,2 1 0,6 0-7,0 0 1,0 0-1,-1-1 0,1 0 1,11-2-1,4 1 33,163-18 206,-185 19-244,-1 0-1,0 0 1,1 0-1,-1 0 1,0 0-1,0 1 1,1-1-1,-1 0 1,0 1-1,0-1 1,0 1-1,1 0 1,-1-1-1,0 1 1,0 0-1,0 0 1,0 0-1,0-1 1,0 1 0,-1 0-1,1 0 1,0 0-1,0 0 1,-1 1-1,2 0 1,-1 2 30,0 0-1,1-1 1,-2 1 0,1 0 0,0 0 0,-1 0 0,1-1 0,-2 8-1,1 0 45,-1-1 0,-1 0 0,0 0 0,0 0 0,-1 0 0,-5 12 0,1-9 19,-1-1 0,0 0 0,-1 0 0,0 0 0,0-1 0,-2-1 0,-21 19 0,28-26-148,0 1 0,-1-1 0,1 0 0,-1 0 0,1 0 0,-1-1 0,0 1 0,0-1 0,0-1 0,0 1 0,-1-1 0,1 1 0,0-1-1,-1-1 1,1 1 0,0-1 0,-1 0 0,1 0 0,-1-1 0,1 0 0,0 0 0,-1 0 0,1 0 0,-7-4 0,7 3-274,1-1 0,0 1 0,1-1 1,-1 0-1,0-1 0,1 1 0,0-1 1,0 0-1,0 1 0,0-1 0,0 0 0,-1-6 1,-21-56-8120,20 51 5375,-2-8-6264</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1.590"/>
    </inkml:context>
    <inkml:brush xml:id="br0">
      <inkml:brushProperty name="width" value="0.025" units="cm"/>
      <inkml:brushProperty name="height" value="0.025" units="cm"/>
      <inkml:brushProperty name="color" value="#004F8B"/>
    </inkml:brush>
  </inkml:definitions>
  <inkml:trace contextRef="#ctx0" brushRef="#br0">26 24 8226,'0'0'9187,"-6"0"-7952,6 0-813,-14-1-563,9 0 1963,9-2 5744,28-4-7542,-1 2 0,1 1 0,0 1-1,51 3 1,-63 0 3,-19 0-22,0 1 0,0-1-1,0 0 1,0 1-1,0-1 1,0 1-1,0-1 1,-1 1 0,1-1-1,0 1 1,0 0-1,-1-1 1,1 1 0,0 0-1,-1 0 1,1 0-1,-1-1 1,1 1-1,-1 0 1,1 0 0,-1 0-1,0 0 1,1 0-1,-1 0 1,0 0 0,0 0-1,0 0 1,1 0-1,-1 0 1,0 0-1,-1 1 1,1 42 165,0-32-128,-1 3-3,0-1 1,-1 0-1,0 0 0,-1 0 1,0 0-1,-10 24 0,-3-3 36,-25 42-1,-26 51-10,67-128-77,0 1-1,0-1 0,-1 0 1,1 1-1,0-1 0,0 1 1,-1-1-1,1 0 0,0 1 0,0-1 1,0 1-1,0-1 0,0 0 1,0 1-1,0-1 0,0 1 1,0-1-1,0 1 0,0-1 1,0 0-1,0 1 0,0-1 1,0 1-1,0-1 0,0 1 1,0-1-1,0 0 0,1 1 1,-1-1-1,0 1 0,0-1 1,1 0-1,-1 1 0,18 5-117,33-6 220,-39 0-143,47 0-14,-58 0-248,1 0-671,-1 0 0,1 0 1,-1 0-1,0 0 0,1 0 1,-1 0-1,1 0 0,-1-1 0,0 1 1,1-1-1,-1 1 0,1-1 1,-1 1-1,2-2 0,4-3-6928</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1.989"/>
    </inkml:context>
    <inkml:brush xml:id="br0">
      <inkml:brushProperty name="width" value="0.025" units="cm"/>
      <inkml:brushProperty name="height" value="0.025" units="cm"/>
      <inkml:brushProperty name="color" value="#004F8B"/>
    </inkml:brush>
  </inkml:definitions>
  <inkml:trace contextRef="#ctx0" brushRef="#br0">0 1 11739,'0'0'12250,"0"89"-12146,0-79-56,0-5-48,0-1 0,8-4-1305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5.902"/>
    </inkml:context>
    <inkml:brush xml:id="br0">
      <inkml:brushProperty name="width" value="0.025" units="cm"/>
      <inkml:brushProperty name="height" value="0.025" units="cm"/>
      <inkml:brushProperty name="color" value="#004F8B"/>
    </inkml:brush>
  </inkml:definitions>
  <inkml:trace contextRef="#ctx0" brushRef="#br0">284 0 4729,'0'0'7900,"-5"2"-6894,-134 75 4650,106-56-5226,1 2 1,-38 35-1,66-53-319</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2.390"/>
    </inkml:context>
    <inkml:brush xml:id="br0">
      <inkml:brushProperty name="width" value="0.025" units="cm"/>
      <inkml:brushProperty name="height" value="0.025" units="cm"/>
      <inkml:brushProperty name="color" value="#004F8B"/>
    </inkml:brush>
  </inkml:definitions>
  <inkml:trace contextRef="#ctx0" brushRef="#br0">221 5 9874,'0'0'12015,"-13"-1"-10831,2 0-909,7 0-182,-1 1-1,0-1 1,1 1 0,-1-1-1,0 2 1,1-1 0,-1 0-1,0 1 1,1 0 0,-1 0-1,1 0 1,-1 1 0,1-1-1,-1 1 1,1 0 0,0 0-1,-8 6 1,2 2 32,0 0 0,0 1 0,1 0-1,1 1 1,0 0 0,0 1 0,1-1 0,1 1 0,0 1 0,0-1-1,2 1 1,0 0 0,0 0 0,1 0 0,1 0 0,1 1-1,0-1 1,0 1 0,2-1 0,2 22 0,-2-32-132,0 0 0,0 0 0,0 0 0,1 0 0,-1-1 0,1 1 0,0 0 0,0-1 1,0 1-1,1-1 0,-1 0 0,1 1 0,0-1 0,0-1 0,0 1 0,0 0 0,0-1 0,1 1 0,-1-1 0,1 0 0,-1 0 0,1-1 0,6 3 0,-2-1-26,0-1 0,0 0-1,1 0 1,-1 0-1,1-1 1,-1-1-1,1 1 1,-1-1-1,1-1 1,13-2-1,-18 2 9,-1 0 1,1 0-1,-1-1 0,0 1 0,1-1 0,-1 0 1,0 0-1,0 0 0,0 0 0,-1-1 0,1 1 1,0-1-1,-1 0 0,0 1 0,1-1 0,-1 0 1,0-1-1,-1 1 0,1 0 0,0 0 0,-1-1 1,0 1-1,0-1 0,0 1 0,1-7 0,1-10-59,-1 0-1,-1 0 0,-1-32 0,-1 25-8,1 16-40,-4-46-130,3 54 165,0 0-1,0 0 1,0 0-1,0 0 1,0 1-1,-1-1 1,0 0-1,1 1 1,-1-1-1,0 1 1,0-1-1,0 1 1,-1 0-1,1 0 1,0 0-1,-4-2 1,4 3-1212,17 20-17343</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2.840"/>
    </inkml:context>
    <inkml:brush xml:id="br0">
      <inkml:brushProperty name="width" value="0.025" units="cm"/>
      <inkml:brushProperty name="height" value="0.025" units="cm"/>
      <inkml:brushProperty name="color" value="#004F8B"/>
    </inkml:brush>
  </inkml:definitions>
  <inkml:trace contextRef="#ctx0" brushRef="#br0">247 0 9722,'0'0'14557,"-29"21"-13729,-91 68 35,114-85-770,1 1 0,-1 0-1,1 0 1,0 0 0,0 0 0,1 1 0,-1 0 0,1 0 0,1 0 0,-1 1 0,1-1 0,-4 12 0,0 0 127,2-6-75,0 1 0,0 1 0,2-1 0,-5 26 1,7-37-145,1 1 0,-1 0 1,1 0-1,0-1 0,0 1 1,0 0-1,0 0 0,0-1 1,0 1-1,1 0 0,0-1 1,-1 1-1,1 0 0,0-1 0,0 1 1,0-1-1,1 1 0,-1-1 1,1 1-1,-1-1 0,1 0 1,0 0-1,0 0 0,0 0 1,0 0-1,0 0 0,0-1 1,0 1-1,1-1 0,2 2 1,2 0 0,0-1 0,0 0 0,0 0 0,0-1 0,1 1 0,-1-2 0,1 1 0,-1-1 0,1 0 0,-1-1 1,0 0-1,1 0 0,-1 0 0,0-1 0,0 0 0,0 0 0,0-1 0,0 0 0,11-7 0,-12 5 11,1 0 1,-2 0-1,1 0 0,0-1 0,-1 0 0,0 0 1,-1-1-1,1 1 0,-1-1 0,-1 0 0,1 0 0,-1 0 1,0-1-1,-1 1 0,0-1 0,0 0 0,0 1 1,0-12-1,0-8-129,0 1 0,-2-1 0,-4-34 0,4 58 72,-1-1 0,0 1 0,0 0-1,0 0 1,0-1 0,0 1 0,-1 0 0,1 0 0,-1 1 0,0-1 0,0 0 0,0 0 0,0 1 0,0-1 0,-5-3 0,-15-1-3358,20 16-11074</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4.021"/>
    </inkml:context>
    <inkml:brush xml:id="br0">
      <inkml:brushProperty name="width" value="0.025" units="cm"/>
      <inkml:brushProperty name="height" value="0.025" units="cm"/>
      <inkml:brushProperty name="color" value="#004F8B"/>
    </inkml:brush>
  </inkml:definitions>
  <inkml:trace contextRef="#ctx0" brushRef="#br0">16 76 6177,'0'0'13327,"-15"-20"-5360,16 18-7949,0 0-1,0 0 1,0-1 0,0 1-1,1 0 1,-1 0 0,1 0-1,-1 0 1,1 1-1,0-1 1,0 0 0,0 1-1,0-1 1,0 1 0,0 0-1,0 0 1,0 0 0,1 0-1,-1 0 1,0 0-1,1 0 1,4 0 0,61-15 147,-61 15-92,-1 0-1,1 0 1,-1 1-1,1 0 1,-1 0-1,1 0 1,-1 1-1,11 2 1,-14-1-52,-2-1 0,1 0 0,0 0 0,0 1 0,0-1 0,-1 1-1,1 0 1,0-1 0,-1 1 0,0 0 0,1 0 0,-1 0 0,0 0 0,0 0 0,0 0 0,0 0 0,-1 0 0,1 1 0,0-1-1,-1 0 1,0 1 0,1-1 0,-1 0 0,0 0 0,0 1 0,0-1 0,-1 4 0,2 9 23,-1 0 1,0 0-1,-2 1 1,1-1-1,-2 0 1,0 0-1,-1-1 1,0 1-1,-1-1 1,-12 24-1,-26 49 95,33-63-65,-1-1 0,-1 0 0,-24 32 0,35-53-81,33-2-302,214 0 572,-245-24-10149,-1 6 3223,0 3-6020</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36.057"/>
    </inkml:context>
    <inkml:brush xml:id="br0">
      <inkml:brushProperty name="width" value="0.025" units="cm"/>
      <inkml:brushProperty name="height" value="0.025" units="cm"/>
      <inkml:brushProperty name="color" value="#004F8B"/>
    </inkml:brush>
  </inkml:definitions>
  <inkml:trace contextRef="#ctx0" brushRef="#br0">34 16 6305,'0'0'14946,"-8"0"-13496,-17 0 3479,43 0-4089,34 0-661,20 1 190,128-15 1,-197 13-348,-1 1 0,0-1 1,0 1-1,1 0 0,-1-1 1,0 1-1,1 0 0,-1 1 1,1-1-1,-1 0 1,0 1-1,0-1 0,1 1 1,-1 0-1,0 0 0,0 0 1,0 0-1,0 0 0,0 0 1,0 0-1,0 1 1,0-1-1,0 1 0,0-1 1,1 3-1,0 2 22,0 0 1,-1-1-1,1 1 1,-1 0-1,-1 1 1,1-1-1,-1 0 1,1 9-1,3 19 29,9 63 62,3 132 0,-17 268-127,-7-366-11,-1 73-1,1 203 82,8-393-68,0-1 1,2 0-1,-1-1 1,9 25-1,-6-24-1,-1-1-1,-1 1 1,0 0-1,1 26 0,-2-22-2,1-1 1,0 0-1,8 23 0,-6-18 3,7 15 19,-9-26-18,1 0 0,-1 0 0,-1 0 0,0 1 0,1 17 0,9 10 70,-1-6-6,-36-32 241,-19 1-181,0 3-1,0 1 1,1 2 0,-71 22-1,106-26-131,1-1 0,-1 0 0,0-1 0,1 0 0,-9 1 0,14-2-18,-14-15-2602,16 13 2536,-5-15-2879,4 3-2926,1 5 10</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6.242"/>
    </inkml:context>
    <inkml:brush xml:id="br0">
      <inkml:brushProperty name="width" value="0.025" units="cm"/>
      <inkml:brushProperty name="height" value="0.025" units="cm"/>
      <inkml:brushProperty name="color" value="#004F8B"/>
    </inkml:brush>
  </inkml:definitions>
  <inkml:trace contextRef="#ctx0" brushRef="#br0">18 9 10266,'0'0'13759,"-3"27"-13507,1-4-213,-8 159 140,10 143 1414,0-324-1454,0-17 54,-3-88-245,4-92-538,1 169 534,2 0-1,0-1 0,2 2 0,0-1 0,13-28 0,-18 51 61,0 1-1,1-1 0,0 0 0,0 1 0,0 0 1,1-1-1,-1 1 0,1 0 0,-1 0 0,1 0 1,0 1-1,0-1 0,0 1 0,1-1 0,-1 1 0,0 0 1,1 1-1,0-1 0,-1 0 0,1 1 0,0 0 1,5-1-1,-6 2 24,1-1-1,-1 2 1,1-1 0,-1 0 0,0 1-1,1-1 1,-1 1 0,0 0 0,1 0-1,-1 1 1,0-1 0,0 1 0,0-1 0,0 1-1,0 0 1,-1 0 0,1 0 0,-1 1-1,1-1 1,-1 0 0,0 1 0,1 0-1,-1-1 1,-1 1 0,1 0 0,0 0 0,1 5-1,8 16 61,0 1-1,-2 0 1,-1 0 0,-2 1-1,8 53 1,-5 136 535,-10-280-757,4-98-408,-2 147 500,1 0-1,1 0 1,1 0-1,0 0 1,1 1-1,1 0 1,12-25-1,-16 36 67,1 1 0,-1-1 0,1 1 0,-1 0 1,1 0-1,0 0 0,0 1 0,1-1 0,-1 1 0,0-1 0,1 1 0,0 0 0,-1 1 0,1-1 0,0 1 0,0-1 0,0 1 0,0 0 0,6 0 0,-7 0 13,0 1 0,0 0 0,0 0 0,0 0 0,0 1 0,0-1 0,0 1 0,0-1 0,0 1 0,0 0 0,-1 0 0,1 0 1,0 1-1,0-1 0,-1 1 0,1 0 0,-1-1 0,0 1 0,1 0 0,-1 0 0,0 1 0,0-1 0,0 0 0,0 1 0,2 4 0,7 18 25,-1 0-1,-1 1 1,-2 0 0,-1 1 0,6 42-1,-7-32-1023,21 70-1,-25-103 605,1 1 0,0-1 0,1 1 0,-1-1 0,1 0 0,0 0 0,0 0 0,0 0 0,4 4 0,23 13-4976,-7-11-20</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6.703"/>
    </inkml:context>
    <inkml:brush xml:id="br0">
      <inkml:brushProperty name="width" value="0.025" units="cm"/>
      <inkml:brushProperty name="height" value="0.025" units="cm"/>
      <inkml:brushProperty name="color" value="#004F8B"/>
    </inkml:brush>
  </inkml:definitions>
  <inkml:trace contextRef="#ctx0" brushRef="#br0">227 0 11178,'0'0'11839,"-26"19"-11059,-85 65-118,103-76-564,1-1 1,-1 1 0,1 0 0,0 1 0,1-1 0,0 1 0,0 1 0,1-1 0,1 1 0,-1 0 0,1 0 0,1 0 0,0 0-1,1 1 1,-1-1 0,1 13 0,-1 52 489,3-45-406,0-28-177,1-1 0,-1 1 0,1 0 0,0-1 0,-1 1 0,1 0 0,0-1 0,0 1 0,0-1 0,0 1 0,0-1 0,0 0 1,0 1-1,1-1 0,-1 0 0,0 0 0,1 0 0,-1 0 0,1 0 0,-1 0 0,1 0 0,-1-1 0,1 1 0,0 0 0,-1-1 0,1 1 0,0-1 0,0 0 0,-1 0 0,1 0 1,0 0-1,0 0 0,-1 0 0,1 0 0,3-1 0,0 1-2,0 0 0,1 0 0,-1-1 0,0 0 0,0 0 1,0 0-1,0-1 0,0 0 0,-1 0 0,1 0 0,0 0 0,5-4 0,1-5-17,-1-1-1,0 0 0,0 0 1,-1-1-1,0-1 0,-2 1 0,1-1 1,-2 0-1,0-1 0,5-17 1,2-13-313,-3-1 1,5-51 0,-15 68 243,-2 19 230,-1 13 665,-2 32-721,1 0-1,2 0 0,3 59 0,0-22-81,0-61-92,1 1 0,-1-1 0,2 0 0,-1 1 1,2-1-1,-1 0 0,1-1 0,10 18 0,-10-18-277,-4-10 177,1 1-1,-1 0 1,0 0-1,1 0 1,-1-1-1,0 1 0,1 0 1,-1-1-1,1 1 1,-1 0-1,1-1 1,-1 1-1,1 0 1,0-1-1,-1 1 1,1-1-1,0 1 1,-1-1-1,1 0 1,0 1-1,0-1 0,0 0 1,-1 1-1,1-1 1,0 0-1,0 0 1,0 0-1,-1 0 1,1 0-1,0 0 1,0 0-1,0 0 1,0 0-1,-1 0 0,1 0 1,0 0-1,0 0 1,0-1-1,0 1 1,-1 0-1,1-1 1,0 1-1,-1-1 1,1 1-1,0-1 1,-1 1-1,1-1 0,0 1 1,-1-1-1,1 0 1,-1 1-1,1-1 1,-1 0-1,1 1 1,-1-1-1,1 0 1,-1 0-1,0 1 1,0-1-1,1-1 1,6-20-4656</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7.051"/>
    </inkml:context>
    <inkml:brush xml:id="br0">
      <inkml:brushProperty name="width" value="0.025" units="cm"/>
      <inkml:brushProperty name="height" value="0.025" units="cm"/>
      <inkml:brushProperty name="color" value="#004F8B"/>
    </inkml:brush>
  </inkml:definitions>
  <inkml:trace contextRef="#ctx0" brushRef="#br0">0 1 14403,'0'0'7386,"0"142"-5458,0-67-496,0 1-671,8 0-473,-1-10-216,8-9-72,-15-10-344,8-9-161,-8-5-1567,0-9-2281,-8-15-744</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7.425"/>
    </inkml:context>
    <inkml:brush xml:id="br0">
      <inkml:brushProperty name="width" value="0.025" units="cm"/>
      <inkml:brushProperty name="height" value="0.025" units="cm"/>
      <inkml:brushProperty name="color" value="#004F8B"/>
    </inkml:brush>
  </inkml:definitions>
  <inkml:trace contextRef="#ctx0" brushRef="#br0">1 172 1688,'0'0'17824,"16"-20"-17205,52-62-82,-67 80-484,0 0 0,0 0 0,1 1 0,-1-1-1,1 0 1,-1 1 0,1-1 0,0 1 0,-1 0-1,1 0 1,0 0 0,0 0 0,0 0 0,0 0-1,0 0 1,0 0 0,0 1 0,0-1 0,0 1-1,0 0 1,0-1 0,0 1 0,1 0 0,-1 0-1,0 0 1,0 1 0,0-1 0,3 1 0,5 1 301,-5-1-207,0-1 1,-1 1-1,1 1 0,-1-1 0,0 1 0,1 0 1,-1-1-1,0 2 0,0-1 0,0 1 1,0-1-1,-1 1 0,1 0 0,-1 0 0,1 0 1,-1 1-1,0-1 0,-1 1 0,5 6 1,6 10 272,-1 1 0,14 30 0,-23-44-292,12 28 43,-2 1-1,-1 0 1,-1 0 0,6 46 0,-16-55 25,-1-19-134,0-15-228,0-72-352,2 0 1,5 0 0,17-83 0,-24 160 456,0-1 0,1 0 1,-1 1-1,1-1 0,0 1 0,0-1 0,0 1 0,0-1 0,0 1 0,0-1 0,1 1 1,-1 0-1,1 0 0,0 0 0,-1 0 0,1 0 0,0 0 0,0 0 0,0 1 1,1-1-1,-1 1 0,0-1 0,0 1 0,1 0 0,3-1 0,-3 2-397,0 0 0,0 0 0,0 0 0,0 1 0,0 0 0,0 0 0,0-1 0,0 2 0,-1-1 0,1 0 0,0 1 0,0-1 1,-1 1-1,1 0 0,-1-1 0,0 1 0,1 1 0,-1-1 0,0 0 0,0 0 0,3 6 0,10 11-5526</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7.794"/>
    </inkml:context>
    <inkml:brush xml:id="br0">
      <inkml:brushProperty name="width" value="0.025" units="cm"/>
      <inkml:brushProperty name="height" value="0.025" units="cm"/>
      <inkml:brushProperty name="color" value="#004F8B"/>
    </inkml:brush>
  </inkml:definitions>
  <inkml:trace contextRef="#ctx0" brushRef="#br0">9 1 14387,'0'0'11130,"-1"24"-10195,-6 193 700,7-148-1460,0 14-245,0-27-4377,3-64-2405,5-7 3801,-2 4 928,8-17-2274</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8.158"/>
    </inkml:context>
    <inkml:brush xml:id="br0">
      <inkml:brushProperty name="width" value="0.025" units="cm"/>
      <inkml:brushProperty name="height" value="0.025" units="cm"/>
      <inkml:brushProperty name="color" value="#004F8B"/>
    </inkml:brush>
  </inkml:definitions>
  <inkml:trace contextRef="#ctx0" brushRef="#br0">242 0 9482,'0'0'9302,"-5"25"-7290,-35 159 682,33-155-2341,-4 22 80,-25 66 0,19-88 175,15-27-853,1 0-1,-1 0 0,0 0 0,1-1 0,-1 1 0,0-1 1,0 1-1,0-1 0,0 0 0,-1 0 0,1 0 1,0 0-1,0 0 0,-4 1 0,3-2-5,1 0-1,-1-1 1,1 1 0,0 0 0,0-1-1,-1 1 1,1-1 0,0 0-1,0 0 1,0 0 0,-1 0-1,1 0 1,0 0 0,1-1 0,-1 1-1,0-1 1,0 1 0,0-1-1,1 0 1,-1 1 0,1-1-1,0 0 1,-1 0 0,1 0 0,0 0-1,0 0 1,0 0 0,0-1-1,0-3 1,-7-13-895,1-1 0,2 0 0,0 0 0,1-1 0,-2-23 0,2-29-218,5-2 5230,-1 24 7480,19 67-7506,7 17-2609,-12-15-734,50 65 185,-43-53-900,1-2-1,2-1 1,27 26 0,-45-48-10,1 0 1,-1-1-1,1 1 0,0-2 0,0 1 0,0-1 0,11 4 0,29 5-4634,-15-7-129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47.287"/>
    </inkml:context>
    <inkml:brush xml:id="br0">
      <inkml:brushProperty name="width" value="0.025" units="cm"/>
      <inkml:brushProperty name="height" value="0.025" units="cm"/>
      <inkml:brushProperty name="color" value="#004F8B"/>
    </inkml:brush>
  </inkml:definitions>
  <inkml:trace contextRef="#ctx0" brushRef="#br0">1 1 5841,'0'0'20951,"8"6"-20507,16 14-272,1-1-128,-2 0 1,0 2-1,-1 1 0,0 1 0,-2 0 1,33 52-1,-34-40-29,-8-17-6,-2-1 1,0 2-1,-1-1 0,0 1 0,-2 0 1,7 29-1,-4-3 7,-5-28-10,-1 0 0,-1 0 0,1 20 0,4 109 75,-6-131-78,-1 1 1,-1-1-1,0 0 0,-2 0 0,1 0 0,-2 0 0,-9 27 1,7-28-3,0-1 1,0-1 0,-1 1-1,0-1 1,-1 0 0,-19 20 0,-17 20-89,35-43 78,8-9 6,0 1-1,1 0 1,-1 0 0,0 0 0,0-1 0,1 1 0,-1-1-1,0 1 1,0 0 0,0-1 0,0 1 0,0-1 0,0 0-1,0 1 1,0-1 0,0 0 0,0 0 0,0 0 0,0 1 0,0-1-1,-1 0 1,1 0-81,1-94-15011,0 79 9276</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8.958"/>
    </inkml:context>
    <inkml:brush xml:id="br0">
      <inkml:brushProperty name="width" value="0.025" units="cm"/>
      <inkml:brushProperty name="height" value="0.025" units="cm"/>
      <inkml:brushProperty name="color" value="#004F8B"/>
    </inkml:brush>
  </inkml:definitions>
  <inkml:trace contextRef="#ctx0" brushRef="#br0">295 553 880,'0'0'25991,"-26"9"-25640,-85 30-35,105-36-273,0-1 0,0 1 0,0 0 0,0 0 0,1 1 0,-1 0 0,1 0 0,0 0 0,0 0 0,1 1-1,-1 0 1,-7 10 0,1 1 76,3-6-51,0 1-1,1 0 0,0 0 0,0 1 0,2 0 0,-1 0 1,2 0-1,-1 1 0,2-1 0,0 1 0,0 0 1,1 0-1,1 0 0,0 1 0,2 21 0,-1-32-73,0 0-1,1 0 0,-1-1 0,1 1 1,0 0-1,0-1 0,0 1 0,0-1 1,0 1-1,1-1 0,-1 1 0,1-1 1,-1 0-1,1 0 0,0 0 0,0 0 1,0 0-1,0 0 0,0 0 0,1-1 1,-1 1-1,0-1 0,1 1 0,-1-1 1,1 0-1,0 0 0,-1 0 0,1 0 1,4 0-1,-3 0-32,1 0 0,0 0 1,0-1-1,0 1 0,0-1 1,0 0-1,0-1 0,0 1 1,-1-1-1,1 0 0,0 0 1,0 0-1,0-1 0,-1 1 0,1-1 1,7-5-1,1-4-28,-1 0 1,-1 0-1,0-1 0,-1 0 0,0-1 1,0 0-1,-2-1 0,0 0 0,0 0 0,-1-1 1,-1 0-1,-1 0 0,5-18 0,4-25-255,-2-1 0,3-65-1,-12 103 261,6-70-445,-3 0 1,-8-124 0,-5 171 737,7 42-157,-1 0 1,1 0-1,-1 0 0,1 0 1,-1 0-1,0 0 1,0 1-1,0-1 1,0 0-1,0 1 1,0-1-1,0 0 1,0 1-1,-1-1 1,1 1-1,-1 0 0,1 0 1,-4-2-1,5 3-36,-1 0 0,1 0 0,-1 0 0,0 0 0,1 0 0,-1 1 0,0-1 0,1 0 0,-1 0 0,1 1 0,-1-1 0,1 0 0,-1 1 0,1-1 0,-1 1 0,1-1 0,-1 1 0,1-1 0,-1 1 0,1-1 0,0 1 0,-1-1 0,1 1 0,0 0 0,-1-1 0,1 1 0,0-1 0,0 1 0,0 0 0,0-1 0,0 1 0,0 0 0,-1-1 0,1 1 0,1 0 0,-1-1 0,0 2 0,-3 34 79,3-27-7,-1 10-70,-6 63 168,4-1 1,12 134-1,-4-183-124,1 0 1,15 41 0,-16-60-81,0 0 0,0 0 0,1 0 0,1-1 0,0 0 0,1-1 0,17 21 0,-23-29-21,0-1-1,0 0 1,0-1 0,0 1-1,0 0 1,0 0-1,1-1 1,-1 0-1,0 1 1,1-1-1,-1 0 1,1 0 0,0 0-1,-1 0 1,1-1-1,0 1 1,-1-1-1,1 1 1,0-1 0,0 0-1,-1 0 1,6-1-1,-4-1 3,-1 1 1,1-1-1,0 0 0,-1 0 0,1 0 0,-1 0 0,0-1 1,0 1-1,0-1 0,0 0 0,0 0 0,0 0 0,3-6 1,5-8-39,-1-1 0,-1-1 0,0 1 0,9-35 0,-6 8-206,-3-1 0,-1 0 1,-3 0-1,-1-91 0,-5 137 298,0 0 1,-1-1-1,1 1 0,0 0 1,0 1-1,0-1 1,-1 0-1,1 0 0,0 0 1,0 1-1,0-1 0,0 1 1,-1-1-1,1 1 0,0-1 1,0 1-1,0 0 0,0-1 1,-1 2-1,-11 11 31,1 0 0,0 1 0,1 1 0,0 0 0,1 0 0,1 1 0,-10 23 0,0 6 218,-21 74 0,35-92-216,0 0 0,2 0 0,0 1 0,3 39 0,0-55-66,0-3-2,1 1 1,0-1-1,1 0 1,0 0-1,1 0 1,-1 0 0,2 0-1,-1-1 1,1 1-1,0-1 1,1 0 0,0 0-1,1-1 1,-1 1-1,1-1 1,1 0-1,-1-1 1,1 1 0,0-1-1,1-1 1,-1 1-1,1-2 1,14 8-1,-11-7-329,0 0 0,0 0 0,1-1 0,0-1 1,0 0-1,-1 0 0,2-1 0,-1-1 0,0 0 0,0-1 0,0 0 0,0-1 0,1 0 0,-1-1 0,0 0 0,0-1 0,19-7 0,-25 7-507,0 0-1,-1 0 1,0 0 0,0-1 0,8-7 0,19-21-6521</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9.661"/>
    </inkml:context>
    <inkml:brush xml:id="br0">
      <inkml:brushProperty name="width" value="0.025" units="cm"/>
      <inkml:brushProperty name="height" value="0.025" units="cm"/>
      <inkml:brushProperty name="color" value="#004F8B"/>
    </inkml:brush>
  </inkml:definitions>
  <inkml:trace contextRef="#ctx0" brushRef="#br0">159 1 8794,'0'0'17049,"-16"15"-16428,-1-2-465,9-6-98,0-1-1,0 1 0,0 0 1,1 0-1,0 1 0,1 0 1,0 0-1,0 1 0,0 0 1,1 0-1,-6 16 0,2 3 56,1 1-1,2-1 0,0 1 0,-1 35 0,4 119 21,3-126-204,0-55-70,0 0-1,-1 0 1,1 0-1,1 0 1,-1 0-1,0 0 0,0 0 1,1 0-1,-1 0 1,1 0-1,0 0 1,-1 0-1,1-1 1,0 1-1,0 0 1,0 0-1,0-1 0,1 1 1,-1-1-1,0 1 1,1-1-1,-1 0 1,1 1-1,-1-1 1,1 0-1,0 0 1,-1 0-1,1 0 1,0 0-1,0 0 0,0-1 1,-1 1-1,1-1 1,0 1-1,0-1 1,0 0-1,0 1 1,0-1-1,4-1 1,0 1-572,0-1 0,0 0 0,0 0 0,0 0 1,0-1-1,0 0 0,0-1 0,-1 1 1,1-1-1,-1 0 0,8-5 0,18-20-5409</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8:59.998"/>
    </inkml:context>
    <inkml:brush xml:id="br0">
      <inkml:brushProperty name="width" value="0.025" units="cm"/>
      <inkml:brushProperty name="height" value="0.025" units="cm"/>
      <inkml:brushProperty name="color" value="#004F8B"/>
    </inkml:brush>
  </inkml:definitions>
  <inkml:trace contextRef="#ctx0" brushRef="#br0">131 59 12243,'0'0'11587,"-16"22"-10498,-52 79-248,61-88-714,0 0-1,1 0 0,1 0 1,0 0-1,1 1 1,0 0-1,2 0 0,-1 0 1,1 0-1,1 0 1,1 1-1,1 19 0,0-6-24,-1-23-84,0 0 0,1 0 0,0 0 0,0 0 0,0 0 0,0 0 0,1 0 0,0 0 0,0-1 0,0 1 0,1 0 1,0-1-1,-1 0 0,1 0 0,1 0 0,-1 0 0,1 0 0,-1-1 0,1 1 0,0-1 0,1 0 0,-1 0 0,0-1 1,1 1-1,-1-1 0,1 0 0,0 0 0,0-1 0,0 1 0,7 0 0,-4 0 2,1 0 1,-1-1-1,1 0 0,-1-1 0,1 0 1,0 0-1,-1-1 0,1 0 1,-1-1-1,1 1 0,-1-2 0,0 1 1,0-1-1,0 0 0,0-1 1,0 0-1,12-9 0,-7 3-24,-2-1 1,1-1-1,-1 0 0,-1 0 0,0-1 1,-1-1-1,-1 1 0,0-2 0,0 1 1,-2-1-1,0 0 0,5-17 1,-6 11-115,0-1 0,-1 0 1,-2 0-1,0 0 1,-1 0-1,-1 0 0,-1 0 1,-5-27-1,5 45 18,0-1 1,0 1-1,0 0 0,-1 0 1,1 0-1,-1 0 0,0 1 1,0-1-1,-1 0 0,1 1 1,-1-1-1,0 1 0,0 0 0,0 0 1,0 0-1,0 0 0,0 1 1,-1-1-1,0 1 0,-5-3 1,7 4-183,-1 0 0,1 0 0,-1 1 0,1-1 0,-1 1 0,1-1 0,-1 1 0,1 0 0,-1 0 0,0 0 1,1 0-1,-1 1 0,1-1 0,-1 1 0,1-1 0,-1 1 0,1 0 0,0 0 0,-1 0 0,1 0 1,0 0-1,0 1 0,-1-1 0,1 1 0,0 0 0,1-1 0,-1 1 0,0 0 0,0 0 0,1 0 0,-1 0 1,1 0-1,-2 5 0,-12 20-4905</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0.709"/>
    </inkml:context>
    <inkml:brush xml:id="br0">
      <inkml:brushProperty name="width" value="0.025" units="cm"/>
      <inkml:brushProperty name="height" value="0.025" units="cm"/>
      <inkml:brushProperty name="color" value="#004F8B"/>
    </inkml:brush>
  </inkml:definitions>
  <inkml:trace contextRef="#ctx0" brushRef="#br0">42 505 9058,'0'0'14200,"-8"-1"-13785,3 1-383,-16-5 199,23-1-41,16-3 83,-1-1-221,0 0 0,-1-1 0,0-1 1,-1 0-1,0-1 0,-1 0 0,0-2 1,-1 1-1,-1-2 0,11-17 0,-17 22-74,0 1-1,-1-1 1,0-1-1,-1 1 1,0-1-1,-1 1 1,-1-1-1,0 0 0,1-18 1,-1 0-60,-2 0 0,-5-50 1,4 77 102,0 1 1,1-1 0,-1 1 0,0-1 0,0 1 0,0-1-1,-1 1 1,1 0 0,0-1 0,-1 1 0,0 0 0,1 0-1,-1 0 1,0 0 0,0 0 0,0 1 0,0-1 0,-1 1-1,1-1 1,0 1 0,-1 0 0,1 0 0,0 0 0,-1 0-1,0 0 1,1 0 0,-1 1 0,1-1 0,-1 1 0,-3 0-1,1-1 42,0 1 0,0 0 0,0 0 0,1 0 0,-1 1 0,0 0 0,0-1 0,0 2 0,0-1 0,1 1 0,-1-1 0,1 1 0,-1 1 0,1-1 0,-8 6 0,3 1 29,1 1 1,0 1-1,0-1 1,1 1-1,0 0 1,1 1-1,0 0 1,1 0-1,0 0 1,1 0-1,0 1 1,1 0-1,-2 23 1,1 4 118,1 0 1,3 0 0,4 49 0,-3-82-250,0 0 1,1 0 0,0 0 0,0 0-1,0 0 1,1-1 0,0 1-1,1-1 1,-1 0 0,1 0-1,0 0 1,0-1 0,1 1 0,0-1-1,0 0 1,0 0 0,1-1-1,-1 1 1,1-1 0,0 0-1,0-1 1,0 0 0,1 0 0,-1 0-1,1-1 1,0 1 0,0-2-1,0 1 1,13 1 0,-13-3-385,0 0 0,0-1 1,1 1-1,-1-1 0,0-1 0,0 1 1,-1-1-1,1 0 0,0-1 1,-1 1-1,1-2 0,-1 1 0,0 0 1,0-1-1,0 0 0,0-1 0,-1 1 1,0-1-1,0 0 0,0-1 1,4-5-1,20-23-3123,37-57 1,-33 43 2291,13-14-431</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1.106"/>
    </inkml:context>
    <inkml:brush xml:id="br0">
      <inkml:brushProperty name="width" value="0.025" units="cm"/>
      <inkml:brushProperty name="height" value="0.025" units="cm"/>
      <inkml:brushProperty name="color" value="#004F8B"/>
    </inkml:brush>
  </inkml:definitions>
  <inkml:trace contextRef="#ctx0" brushRef="#br0">84 145 600,'0'0'26747,"-8"25"-25833,8-24-911,-20 66 677,3 1-1,-12 101 0,20 57-569,25-443-210,-14 57-64,4-45-232,-5 196 379,0 1 1,1-1 0,0 1 0,0 0-1,1-1 1,0 1 0,1 0-1,6-10 1,-9 15-123,1 1-1,-1 0 1,0 0-1,1 0 1,0 0-1,-1 0 1,1 0-1,0 0 1,0 1-1,0-1 1,0 1-1,0-1 1,0 1-1,0 0 0,1 0 1,-1 0-1,0 0 1,1 0-1,-1 0 1,1 1-1,-1-1 1,1 1-1,-1 0 1,1-1-1,-1 1 1,1 0-1,-1 1 1,1-1-1,-1 0 1,1 1-1,-1-1 1,5 3-1,-6-2-67,0-1 0,-1 1 0,1 0 0,0 0 0,0 0-1,0 1 1,-1-1 0,1 0 0,-1 0 0,1 0 0,-1 0-1,1 1 1,-1-1 0,0 0 0,1 0 0,-1 1 0,0-1-1,0 0 1,0 1 0,0-1 0,0 0 0,0 0 0,-1 1-1,1 0 1,-1 5-859,1 25-3463</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1.463"/>
    </inkml:context>
    <inkml:brush xml:id="br0">
      <inkml:brushProperty name="width" value="0.025" units="cm"/>
      <inkml:brushProperty name="height" value="0.025" units="cm"/>
      <inkml:brushProperty name="color" value="#004F8B"/>
    </inkml:brush>
  </inkml:definitions>
  <inkml:trace contextRef="#ctx0" brushRef="#br0">1 152 13691,'0'0'10174,"21"-4"-9993,70-10-131,-81 12-129,1 0 1,-1-1-1,0 0 1,0-1-1,0 0 1,-1 0-1,1-1 1,-1 0-1,10-9 1,1 1-367,13-10-167,-26 17 558,0 0 0,1 1 0,-1 0 0,1 0-1,0 1 1,0 0 0,1 0 0,-1 1 0,1 0 0,0 1 0,13-3 0,-20 35 3068,-2 294 73,0-323-3219,0-1 0,0 1 0,0 0 0,0-1 0,1 1 0,-1-1 1,0 1-1,0-1 0,1 1 0,-1-1 0,0 1 0,1-1 0,-1 1 0,1-1 0,-1 0 0,0 1 0,1-1 1,-1 1-1,1-1 0,-1 0 0,1 0 0,-1 1 0,1-1 0,0 0 0,-1 0 0,1 0 0,-1 1 0,1-1 0,-1 0 1,1 0-1,0 0 0,-1 0 0,1 0 0,0 0 0,25-2-4677,-23 2 4375,13-4-5089</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1.914"/>
    </inkml:context>
    <inkml:brush xml:id="br0">
      <inkml:brushProperty name="width" value="0.025" units="cm"/>
      <inkml:brushProperty name="height" value="0.025" units="cm"/>
      <inkml:brushProperty name="color" value="#004F8B"/>
    </inkml:brush>
  </inkml:definitions>
  <inkml:trace contextRef="#ctx0" brushRef="#br0">214 1 9602,'0'0'13980,"-20"6"-12889,-64 25-299,80-29-730,0 0-1,0 0 1,1 1-1,-1 0 1,0 0-1,1 0 1,0 0-1,0 0 1,0 0-1,0 1 0,0 0 1,1-1-1,0 1 1,0 0-1,0 0 1,0 0-1,-2 8 1,-3 4 120,-2 5-20,1 0 1,1 0-1,1 1 1,1 0 0,0 1-1,2-1 1,1 0-1,0 1 1,2 0 0,3 34-1,-2-54-176,0 0 0,-1 0 0,1-1 0,0 1 0,0-1 0,0 1 0,0-1-1,1 1 1,-1-1 0,1 0 0,0 0 0,-1 0 0,1 0 0,0 0 0,0 0 0,0 0 0,0 0 0,1-1 0,-1 1-1,0-1 1,1 0 0,-1 1 0,1-1 0,-1 0 0,1-1 0,0 1 0,-1 0 0,1-1 0,0 0 0,4 1 0,-2-1-203,0 1 0,1-1 1,-1-1-1,0 1 1,0-1-1,1 0 0,-1 0 1,0 0-1,0-1 1,0 0-1,0 0 0,-1 0 1,1 0-1,0-1 1,7-6-1,1-3-873,-1-2 0,0 1 1,-2-1-1,1-1 0,-2 0 0,10-18 0,7-23-4596,-3 7-4063</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2.280"/>
    </inkml:context>
    <inkml:brush xml:id="br0">
      <inkml:brushProperty name="width" value="0.025" units="cm"/>
      <inkml:brushProperty name="height" value="0.025" units="cm"/>
      <inkml:brushProperty name="color" value="#004F8B"/>
    </inkml:brush>
  </inkml:definitions>
  <inkml:trace contextRef="#ctx0" brushRef="#br0">0 48 10818,'151'-47'8098,"-151"51"-5457,0 25-441,0 4-424,-7 9-423,-1 1-441,8-10-400,0 5-328,0-10-184,0-4-88,0 0-536,0-5-952,0-1-2097,15 1-1704,-7-9-3913</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2.881"/>
    </inkml:context>
    <inkml:brush xml:id="br0">
      <inkml:brushProperty name="width" value="0.025" units="cm"/>
      <inkml:brushProperty name="height" value="0.025" units="cm"/>
      <inkml:brushProperty name="color" value="#004F8B"/>
    </inkml:brush>
  </inkml:definitions>
  <inkml:trace contextRef="#ctx0" brushRef="#br0">39 442 4017,'0'0'8744,"20"-27"-8294,63-87-254,-75 102-43,-1 0-1,0-1 1,-1 1 0,0-1 0,-1-1-1,-1 1 1,0-1 0,0 0 0,-1 1 0,-1-2-1,-1 1 1,0 0 0,-1 0 0,-2-25-1,1-4 780,1 41-813,0 1-1,0 0 1,-1-1-1,1 1 0,0-1 1,-1 1-1,1 0 1,-1-1-1,0 1 1,1 0-1,-1 0 1,0-1-1,0 1 0,1 0 1,-1 0-1,0 0 1,0 0-1,-1 0 1,1 0-1,0 0 0,0 0 1,0 1-1,0-1 1,-1 0-1,1 1 1,0-1-1,-1 1 1,1-1-1,0 1 0,-1 0 1,1-1-1,-1 1 1,1 0-1,-1 0 1,1 0-1,0 0 1,-3 1-1,-1-1 101,1 0-1,-1 1 1,1-1-1,0 1 1,-1 0 0,1 1-1,0-1 1,0 1 0,0-1-1,0 1 1,-7 4-1,4 2-86,0-1-1,0 1 1,1 0-1,0 0 1,0 1 0,1 0-1,0 0 1,1 0-1,-6 16 1,2-1 192,1 0 1,-7 42 0,10-20 262,1 67 0,3-87-528,0-22-85,1 1 1,0 0 0,0 0 0,0-1 0,0 1 0,1-1 0,0 1 0,0-1 0,0 1 0,0-1 0,1 0 0,0 0 0,-1 0-1,2-1 1,-1 1 0,0-1 0,1 1 0,-1-1 0,1 0 0,0 0 0,0-1 0,0 1 0,0-1 0,1 0 0,4 2 0,-4-2-77,-1-1 1,0 1 0,1-1 0,-1 0-1,1 0 1,-1 0 0,1-1 0,-1 1 0,1-1-1,0 0 1,-1-1 0,1 1 0,-1-1 0,1 0-1,-1 0 1,1 0 0,-1 0 0,0-1-1,1 0 1,-1 0 0,0 0 0,0 0 0,0-1-1,-1 0 1,1 0 0,4-4 0,13-21-75,0-2 1,-3 0 0,0-1-1,-2-1 1,13-34 0,21-42-415,-20 52 481,-28 55 833,5 23 762,0 12-864,-2 1 1,1 64 0,-2-29-84,-3 84 570,-1-153-1102,0-1 0,0 0-1,0 0 1,-1 0-1,1 0 1,0 1 0,0-1-1,0 0 1,0 0 0,0 0-1,0 1 1,0-1 0,0 0-1,0 0 1,0 0 0,0 1-1,0-1 1,0 0-1,0 0 1,0 0 0,1 0-1,-1 1 1,0-1 0,0 0-1,0 0 1,0 0 0,0 0-1,0 1 1,0-1-1,0 0 1,1 0 0,-1 0-1,0 0 1,0 0 0,0 0-1,0 1 1,0-1 0,1 0-1,-1 0 1,0 0 0,0 0-1,0 0 1,1 0-1,-1 0 1,0 0 0,0 0-1,0 0 1,0 0 0,1 0-1,-1 0 1,0 0 0,0 0-1,0 0 1,1 0 0,-1 0-1,0 0 1,0 0-1,0 0 1,0 0 0,1 0-1,-1-1 1,8-9 307,2-85-237,43-134-797,-51 218 695,0-1-1,1 1 1,1 0-1,0 0 1,0 0-1,1 0 1,0 1-1,1-1 1,11-13-1,-15 22 44,-1 1 0,1-1 0,0 1 0,-1 0 0,1 0 0,0 0 0,0 0-1,0 0 1,0 0 0,0 1 0,0-1 0,0 0 0,0 1 0,0 0 0,0-1 0,0 1 0,0 0-1,0 0 1,0 0 0,1 0 0,-1 1 0,0-1 0,0 1 0,0-1 0,0 1 0,0 0 0,0-1 0,0 1-1,-1 0 1,1 0 0,0 1 0,0-1 0,-1 0 0,1 0 0,0 1 0,-1-1 0,0 1 0,2 2-1,6 5 96,-1 1-1,0-1 1,0 2-1,11 21 1,-4 3 11,-2 0 0,-1 1 0,-2 0 0,-2 1 0,8 72 0,-6-37-107,-2 18-356,-8-52-3215</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3.275"/>
    </inkml:context>
    <inkml:brush xml:id="br0">
      <inkml:brushProperty name="width" value="0.025" units="cm"/>
      <inkml:brushProperty name="height" value="0.025" units="cm"/>
      <inkml:brushProperty name="color" value="#004F8B"/>
    </inkml:brush>
  </inkml:definitions>
  <inkml:trace contextRef="#ctx0" brushRef="#br0">0 0 15539,'0'0'8962,"0"161"-7425,16-71-425,-1 5-200,-8 4 288,8-9-768,-7-5-288,-1-14-144,-7-14-144,0-15-592,0-4-1112,0-14-2697,-15-10-3209</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3.508"/>
    </inkml:context>
    <inkml:brush xml:id="br0">
      <inkml:brushProperty name="width" value="0.025" units="cm"/>
      <inkml:brushProperty name="height" value="0.025" units="cm"/>
      <inkml:brushProperty name="color" value="#004F8B"/>
    </inkml:brush>
  </inkml:definitions>
  <inkml:trace contextRef="#ctx0" brushRef="#br0">255 1 9946,'0'0'12184,"-14"6"-11344,0-1-614,6-3-88,1 1-1,-1 1 1,0-1-1,1 1 1,0 0 0,0 1-1,0 0 1,0 0-1,-10 11 1,3 0-24,1 1 1,0 0-1,1 0 1,1 2-1,1-1 1,0 1-1,2 1 1,0 0-1,-8 33 0,7-12 88,1 1 0,3 0-1,0 78 1,4-118-207,1-1 0,0 1-1,0-1 1,0 1 0,0-1 0,0 1 0,1 0-1,-1-1 1,0 1 0,1-1 0,-1 1 0,1-1-1,-1 1 1,1-1 0,0 1 0,0-1 0,0 0-1,0 1 1,0-1 0,0 0 0,0 0 0,0 0-1,0 0 1,0 0 0,1 0 0,-1 0 0,3 1-1,1-1-15,-1 0 0,1 0 0,0 0 0,1-1 0,-1 0 1,0 0-1,7-1 0,-8 1 14,0-1 0,0 0 0,1-1 0,-1 1 0,-1 0 1,1-1-1,0 0 0,0 0 0,-1 0 0,1-1 0,-1 1 1,1-1-1,-1 0 0,0 0 0,0 0 0,4-6 0,4-6 0,-1-1-1,13-24 1,-9 11-11,-2-1-1,-1 0 1,-1-1 0,-2 0-1,6-42 1,-6 15 718,0-90 1,-8 869 316,6-687-2638,-6-40-4852,1-2 3472,1-11-903,-2-4-2066</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53.512"/>
    </inkml:context>
    <inkml:brush xml:id="br0">
      <inkml:brushProperty name="width" value="0.025" units="cm"/>
      <inkml:brushProperty name="height" value="0.025" units="cm"/>
      <inkml:brushProperty name="color" value="#004F8B"/>
    </inkml:brush>
  </inkml:definitions>
  <inkml:trace contextRef="#ctx0" brushRef="#br0">182 0 9618,'0'0'7699,"0"21"-5873,-2 12-1018,-2 1 1,-1-1-1,-1 0 1,-2 0-1,-17 46 0,23-74-752,-50 178 890,35-123-789,-11 91 0,27-147-158,1 14-12,-2 0-217,-3-13-2853,2-19-874,-11-52-401,7 37 509</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04.061"/>
    </inkml:context>
    <inkml:brush xml:id="br0">
      <inkml:brushProperty name="width" value="0.025" units="cm"/>
      <inkml:brushProperty name="height" value="0.025" units="cm"/>
      <inkml:brushProperty name="color" value="#004F8B"/>
    </inkml:brush>
  </inkml:definitions>
  <inkml:trace contextRef="#ctx0" brushRef="#br0">1 285 11506,'0'0'13337,"12"-1"-12612,17 0-360,0-2-1,0-1 0,53-15 1,-65 12-374,26-9 93,52-27 0,-81 35-159,0 0-1,-1-1 1,0-1-1,0 0 1,-1-1 0,-1 0-1,14-17 1,-22 23 10,0-1-1,0 1 1,0-1 0,-1 1 0,0-1 0,0 0 0,0 0 0,-1 0-1,0 0 1,0 0 0,0 0 0,-1-9 0,-1 14 56,0 0-1,1 0 1,-1 0 0,0 0-1,0 0 1,0 1 0,1-1 0,-1 0-1,0 1 1,0-1 0,0 1 0,0-1-1,0 1 1,0-1 0,-1 1 0,1 0-1,0 0 1,0-1 0,0 1-1,0 0 1,0 0 0,0 0 0,0 0-1,-1 0 1,0 1 0,-39-1 31,36 0 46,1 1-36,0-1 0,0 1 1,0 0-1,0 0 0,0 0 0,1 1 0,-1-1 0,0 1 0,1 0 0,-1 0 1,1 0-1,0 0 0,-1 1 0,1-1 0,0 1 0,1 0 0,-1 0 0,0 0 1,1 0-1,-3 6 0,-1-1 40,1 2 0,0-1-1,0 0 1,1 1 0,1 0 0,-4 16 0,-2 28 474,2 0 1,0 96 0,7-145-555,0-1 0,0 1-1,1-1 1,-1 0 0,1 1-1,0-1 1,0 0 0,0 1 0,1-1-1,0 0 1,-1 0 0,2 0 0,-1 0-1,0-1 1,1 1 0,-1-1 0,1 1-1,0-1 1,0 0 0,1 0 0,-1 0-1,1 0 1,-1-1 0,1 0-1,0 1 1,0-1 0,0 0 0,0-1-1,0 1 1,0-1 0,0 0 0,1 0-1,-1 0 1,0-1 0,1 1 0,-1-1-1,1 0 1,-1 0 0,1-1 0,-1 1-1,0-1 1,1 0 0,-1 0-1,0 0 1,7-4 0,-2 0-63,0-1-1,-1 1 1,1-2-1,-1 1 1,0-2-1,-1 1 1,0-1-1,7-9 1,49-72-30,-55 76 49,10-13-116,-1-1-1,-1 0 1,-1-2-1,-1 1 1,-2-2-1,15-53 1,-27 81 177,1 0 0,-1-1 1,1 1-1,0 0 0,0 0 0,-1 0 1,2 0-1,-1 0 0,0 0 0,0 0 1,1 0-1,-1 0 0,1 1 1,-1-1-1,1 0 0,0 1 0,0-1 1,-1 1-1,1 0 0,0 0 0,0 0 1,1 0-1,-1 0 0,0 0 0,2 0 1,6-1 74,-1 0 1,1 1-1,0 0 1,16 0-1,-23 1-50,-1 0-3,1 1 0,-1-1 0,1 0 0,-1 1 0,1-1 0,-1 1 0,1 0-1,-1 0 1,1 0 0,-1 0 0,0 0 0,1 0 0,-1 1 0,0-1 0,0 1-1,0-1 1,0 1 0,2 2 0,-1 1 28,0-1 0,0 1 0,0 0 0,0-1 0,-1 1 0,0 0 0,0 1 0,2 6 0,0 7 129,-1 0 0,-1 1 0,0 36 0,-1-12 5,0-10-28,-2 1 0,-6 45 0,6-70-110,-2 1 0,1-1 1,-1 0-1,-1 0 0,0 0 0,0 0 1,-1 0-1,-1-1 0,1 0 1,-1 0-1,-14 15 0,20-23-56,-1-1 0,0 1 0,0 0 0,0 0 0,0 0 0,0-1 0,0 1 0,0 0 0,-1-1 0,1 1 0,0-1 0,0 1 0,0-1 0,-1 0 0,0 1 0,1-1-11,1-1 0,-1 1 0,1 0 0,-1 0 0,1 0 0,-1 0 0,1-1 0,-1 1 0,1 0 0,-1 0 0,1-1-1,-1 1 1,1 0 0,0-1 0,-1 1 0,1 0 0,0-1 0,-1 1 0,1-1 0,0 1 0,-1-1 0,1 1 0,0-1-1,0 1 1,0-1 0,-1 1 0,1-1 0,0 1 0,0-1 0,0 1 0,0-1 0,0 1 0,0-1 0,0 1 0,0-1-1,0 1 1,0-2 0,0-15-109,0 7 37,0 0 1,0 0-1,1-1 0,0 1 1,1 0-1,2-10 1,-2 16 64,0 1 1,-1-1 0,1 1 0,1 0 0,-1-1 0,0 1 0,1 0-1,0 0 1,-1 0 0,1 1 0,0-1 0,1 1 0,-1-1 0,0 1-1,1 0 1,-1 0 0,1 1 0,0-1 0,5-1 0,10-1 62,1 0 0,0 1 0,0 1-1,1 1 1,-1 1 0,31 3 0,-35-2 43,0 1-33,0 0-1,0 2 0,0 0 0,23 9 0,-25-7-163,1-1 1,0-1 0,0-1-1,0 0 1,28 2 0,-39-5-94,40-4-3930,-18-11-2746,-11 1-1345</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4.159"/>
    </inkml:context>
    <inkml:brush xml:id="br0">
      <inkml:brushProperty name="width" value="0.025" units="cm"/>
      <inkml:brushProperty name="height" value="0.025" units="cm"/>
      <inkml:brushProperty name="color" value="#004F8B"/>
    </inkml:brush>
  </inkml:definitions>
  <inkml:trace contextRef="#ctx0" brushRef="#br0">0 84 13955,'0'0'10353,"0"-6"-9341,0 4-908,0 4 730,0 408 2092,8-352-2877,-7-53-5,1-10 120,2-14 40,-8-116-201,2-82-122,3 209 118,1-1 0,0 1-1,1 0 1,0 0 0,0 1 0,1-1 0,0 0 0,0 1-1,0 0 1,1 0 0,9-10 0,-12 15 4,1-1-1,-1 1 1,1 0-1,-1 0 1,1 0 0,0 0-1,-1 1 1,1-1 0,0 1-1,0-1 1,0 1 0,1 0-1,5-1 1,-7 2 3,1 0 0,-1 0-1,1 0 1,-1 0 0,0 1 0,0-1-1,1 1 1,-1 0 0,0 0-1,0 0 1,0 0 0,1 0 0,-1 0-1,0 0 1,-1 1 0,1-1 0,0 1-1,0 0 1,-1-1 0,1 1 0,2 3-1,5 9 40,0 0 0,-1 0 0,-1 1-1,0 0 1,-1 0 0,8 29 0,-4-2 18,8 61 0,-9-11-7,-3-28-37,-4-49-170,-2-18-178,0-20 179,0-47-186,11-91 1,-8 141 331,1 0 0,0 0 0,2 0 1,0 0-1,1 1 0,1 0 0,0 0 1,2 1-1,14-21 0,-20 34 31,-1 1 0,1-1 0,1 1 0,-1 0 0,0 0-1,1 1 1,0-1 0,8-3 0,-11 5-7,0 1 1,0 1-1,0-1 1,0 0-1,0 0 0,0 1 1,0-1-1,1 1 0,-1 0 1,0 0-1,0 0 1,1 0-1,-1 0 0,0 0 1,0 0-1,0 1 1,1-1-1,-1 1 0,0 0 1,0-1-1,0 1 0,0 0 1,0 0-1,0 0 1,0 1-1,2 1 0,2 4 21,1 1 0,-1 1 1,0-1-1,-1 1 0,0 0 0,0 0 0,-1 1 0,0-1 0,3 13 0,7 15 14,52 162 67,-27-67-1671,-37-128 1234,-1 1 0,1-1 0,0 0 0,0 0 0,1 0 1,-1 0-1,1 0 0,-1 0 0,5 3 0,-4-5-321,-1 0 0,0 0 0,1-1 0,-1 1-1,1-1 1,-1 0 0,1 1 0,-1-1 0,1 0 0,0-1 0,0 1 0,0 0-1,-1-1 1,1 0 0,5 0 0,9 0-6904</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4.643"/>
    </inkml:context>
    <inkml:brush xml:id="br0">
      <inkml:brushProperty name="width" value="0.025" units="cm"/>
      <inkml:brushProperty name="height" value="0.025" units="cm"/>
      <inkml:brushProperty name="color" value="#004F8B"/>
    </inkml:brush>
  </inkml:definitions>
  <inkml:trace contextRef="#ctx0" brushRef="#br0">199 41 13931,'0'0'12380,"-29"26"-11963,-89 91-86,113-111-300,0 0 1,0 0-1,0 0 0,1 1 0,0 0 0,0 0 1,1 0-1,0 0 0,0 0 0,1 1 0,0-1 1,0 1-1,0-1 0,1 1 0,0 0 0,1 0 1,0 0-1,1 13 0,0 2 59,-2 1 4,1-17-49,-1-1 0,1 1 0,1-1 0,-1 1 0,1-1 1,0 1-1,2 7 0,-2-12-33,0 0 0,0-1 1,0 1-1,0 0 1,1-1-1,-1 1 1,1-1-1,-1 1 0,1-1 1,-1 0-1,1 1 1,-1-1-1,1 0 1,0 0-1,0 0 1,0-1-1,0 1 0,0 0 1,-1-1-1,1 1 1,0-1-1,0 1 1,1-1-1,-1 0 0,0 0 1,0 0-1,3-1 1,0 1-5,0-1 1,0 0-1,-1 0 1,1-1-1,-1 1 1,1-1-1,-1 0 1,1-1 0,-1 1-1,0-1 1,0 1-1,0-1 1,0 0-1,-1-1 1,1 1-1,-1-1 1,0 1-1,0-1 1,0 0-1,0 0 1,-1-1-1,0 1 1,0 0-1,3-9 1,5-12-18,-2 1 1,-1-1-1,6-37 0,-4-16 504,-1-96-1,-10 262-249,0-35-222,2 0 0,3 0 1,13 80-1,-15-128-65,1 0-1,-1 0 1,1 0-1,0 0 0,1 0 1,-1 0-1,4 4 0,-4-6-320,1 0-1,-1-1 1,0 1-1,1-1 1,-1 1-1,1-1 1,0 0-1,0 0 0,6 3 1,-7-4 10,1 0 0,0 0 0,-1-1 0,1 1 0,0-1 0,0 1 0,-1-1 0,1 0 0,0 0 0,0 0 0,0-1 0,-1 1 0,1-1 0,0 1 0,-1-1 0,1 0 0,0 0 0,-1 0 0,1 0 0,-1-1 0,1 1 0,-1-1 0,0 1 0,0-1 1,0 0-1,0 0 0,0 0 0,0 0 0,2-3 0,19-23-8082</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5.016"/>
    </inkml:context>
    <inkml:brush xml:id="br0">
      <inkml:brushProperty name="width" value="0.025" units="cm"/>
      <inkml:brushProperty name="height" value="0.025" units="cm"/>
      <inkml:brushProperty name="color" value="#004F8B"/>
    </inkml:brush>
  </inkml:definitions>
  <inkml:trace contextRef="#ctx0" brushRef="#br0">1 1 16412,'0'0'6617,"0"137"-5489,22-47-176,1 14-520,-8 10-175,8-1 567,-1-9-336,-7-9-464,0-15-24,-15-18-640,0 4-2177,-7-23-3240,-8-10-2553</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5.371"/>
    </inkml:context>
    <inkml:brush xml:id="br0">
      <inkml:brushProperty name="width" value="0.025" units="cm"/>
      <inkml:brushProperty name="height" value="0.025" units="cm"/>
      <inkml:brushProperty name="color" value="#004F8B"/>
    </inkml:brush>
  </inkml:definitions>
  <inkml:trace contextRef="#ctx0" brushRef="#br0">1 188 8666,'0'0'11968,"26"-14"-11767,86-44-132,-98 51-22,1 0 0,0 1 0,1 1 0,25-6 0,-4 2 1345,-36 9-1289,0 0-1,0-1 1,0 1-1,0 0 1,0 0-1,0 0 1,0 0-1,-1 0 0,1 1 1,0-1-1,0 0 1,0 0-1,0 1 1,0-1-1,0 0 1,0 1-1,-1-1 0,1 1 1,0-1-1,0 1 1,-1-1-1,1 1 1,0 0-1,-1-1 1,1 1-1,0 0 0,-1-1 1,1 1-1,-1 0 1,1 0-1,-1 0 1,0 0-1,1-1 1,-1 2-1,12 38 146,-8-24 67,5 24 40,-1 1 0,-2 1 0,-2-1-1,-3 77 1,-1-117-239,1-1-84,0 0 0,0-1 1,-1 1-1,1 0 0,0 0 0,-1-1 0,1 1 0,0-1 0,-1 1 1,1 0-1,0-1 0,-1 1 0,1-1 0,-1 1 0,1-1 0,-1 0 1,1 1-1,-1-1 0,0 1 0,1-1 0,-1 0 0,0 0 1,1 1-1,-1-1 0,0 0 0,0 1 0,0-1 0,1 0 0,-1 0 1,0-1-1,8-30-10,-8 29 37,16-105 51,-14 81-104,1 1-1,2 0 1,0 0-1,2 0 1,0 1-1,15-31 1,-20 52-111,0 0 1,1 0-1,0 0 1,0 0-1,0 1 0,0-1 1,1 1-1,-1 0 1,1 0-1,0 0 0,7-4 1,-9 6-197,0 0 1,0 1 0,0-1-1,0 0 1,0 1 0,0-1-1,0 1 1,0 0 0,0 0-1,0 0 1,0 0 0,3 0-1,-3 1-150,-1-1 0,1 1 0,0-1 0,0 1-1,-1 0 1,1 0 0,0 0 0,-1 0 0,1 0-1,-1 0 1,1 0 0,-1 0 0,1 1 0,-1-1 0,1 2-1,12 11-4955</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5.772"/>
    </inkml:context>
    <inkml:brush xml:id="br0">
      <inkml:brushProperty name="width" value="0.025" units="cm"/>
      <inkml:brushProperty name="height" value="0.025" units="cm"/>
      <inkml:brushProperty name="color" value="#004F8B"/>
    </inkml:brush>
  </inkml:definitions>
  <inkml:trace contextRef="#ctx0" brushRef="#br0">1 0 11747,'0'0'15764,"0"13"-14998,0 286 602,0-297-1507,0 0 0,0 1 0,0-1 0,0 1 0,1-1-1,-1 0 1,1 1 0,0-1 0,-1 0 0,1 1 0,0-1 0,0 0 0,2 2 0,5 3-3826,4-5-3941</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6.195"/>
    </inkml:context>
    <inkml:brush xml:id="br0">
      <inkml:brushProperty name="width" value="0.025" units="cm"/>
      <inkml:brushProperty name="height" value="0.025" units="cm"/>
      <inkml:brushProperty name="color" value="#004F8B"/>
    </inkml:brush>
  </inkml:definitions>
  <inkml:trace contextRef="#ctx0" brushRef="#br0">219 1 7906,'0'0'16969,"-9"22"-16415,-133 311 0,130-316-920,12-16 158,-1-1 0,1 1 0,-1-1 0,0 1 0,1-1 0,-1 0 0,0 1 0,0-1 0,1 0 0,-1 0 0,0 0 0,0 1 0,1-1 0,-1 0 0,0 0 0,0 0 0,0 0 0,1 0 0,-1-1 0,0 1 0,0 0 0,1 0 0,-1 0 0,0-1 0,-1 1 0,0-2-387,0 0 0,-1 1 0,1-1 0,0 0-1,0 0 1,0 0 0,1 0 0,-1 0-1,0-1 1,1 1 0,0 0 0,-1-1 0,1 1-1,-1-4 1,-7-27-4645</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6.573"/>
    </inkml:context>
    <inkml:brush xml:id="br0">
      <inkml:brushProperty name="width" value="0.025" units="cm"/>
      <inkml:brushProperty name="height" value="0.025" units="cm"/>
      <inkml:brushProperty name="color" value="#004F8B"/>
    </inkml:brush>
  </inkml:definitions>
  <inkml:trace contextRef="#ctx0" brushRef="#br0">0 1 5281,'0'0'17971,"13"8"-16174,2 3-1406,1 0 0,-2 1-1,1 1 1,-2 1-1,0 0 1,0 0-1,10 17 1,117 154 177,-99-134-5477,-40-47-100</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7.811"/>
    </inkml:context>
    <inkml:brush xml:id="br0">
      <inkml:brushProperty name="width" value="0.025" units="cm"/>
      <inkml:brushProperty name="height" value="0.025" units="cm"/>
      <inkml:brushProperty name="color" value="#004F8B"/>
    </inkml:brush>
  </inkml:definitions>
  <inkml:trace contextRef="#ctx0" brushRef="#br0">280 598 7634,'0'0'19708,"-7"-1"-18783,-2 1-784,0-1 0,0 1 0,0 0-1,0 1 1,0 0 0,0 0 0,0 1-1,0 0 1,1 1 0,-1 0 0,1 0-1,-15 8 1,12-3-102,0 1-1,0-1 0,1 2 1,0-1-1,1 1 1,0 1-1,0 0 1,1 0-1,0 0 1,1 1-1,1 0 1,0 1-1,0 0 0,2 0 1,-1 0-1,1 0 1,1 0-1,1 1 1,0 0-1,0-1 1,2 1-1,0 0 0,1 17 1,0-26-48,0 0 1,1 0-1,-1-1 0,1 1 0,0 0 1,0-1-1,0 0 0,1 1 1,-1-1-1,1 0 0,0 0 0,0 0 1,1-1-1,-1 1 0,1-1 1,0 0-1,0 0 0,0 0 0,0 0 1,0-1-1,1 1 0,-1-1 1,1 0-1,-1-1 0,1 1 0,0-1 1,0 0-1,8 1 0,-3 0-7,-1-1-1,0 0 1,1-1-1,-1 0 0,0 0 1,1-1-1,-1 0 1,0-1-1,0 0 0,0 0 1,0-1-1,0 0 1,0-1-1,14-8 1,-10 3 16,0-1 1,-1 0 0,0-1 0,0 0 0,-1-1 0,-1 0-1,0-1 1,0 0 0,-2 0 0,1-1 0,-2 0 0,0-1-1,0 0 1,-2 0 0,6-20 0,10-54-106,-3 0 0,-4-1-1,-4-1 1,-4 0 0,-7-110 0,0 189 160,1 1-1,-1 0 1,-1-1-1,0 1 1,-1 0-1,0 0 1,-7-17-1,10 27-21,0 1 0,0-1 0,-1 0-1,1 1 1,0-1 0,-1 0 0,1 1-1,0-1 1,-1 1 0,1-1 0,-1 0 0,1 1-1,-1-1 1,1 1 0,-1-1 0,0 1 0,1 0-1,-1-1 1,1 1 0,-1 0 0,0-1-1,1 1 1,-1 0 0,0 0 0,-1-1 0,-7 15 262,0 36-329,8-42 88,-12 140 35,6 161-1,7-288-83,1-1-11,0-1 0,1 1 1,1-1-1,1 1 0,1-1 0,0 0 1,1-1-1,1 0 0,1 0 1,1 0-1,0-1 0,1 0 0,1-1 1,1 0-1,0 0 0,25 23 0,-33-36-12,-1 0-1,1 0 1,0 0-1,-1-1 1,1 0-1,0 1 0,0-1 1,1-1-1,-1 1 1,0-1-1,1 1 1,-1-1-1,1-1 0,-1 1 1,1 0-1,-1-1 1,1 0-1,-1 0 1,1-1-1,0 1 0,8-3 1,-7 1-9,-1 0-1,1-1 1,0 1 0,-1-1 0,0 0-1,1-1 1,-1 1 0,-1-1-1,1 0 1,0-1 0,-1 1 0,0-1-1,0 1 1,5-10 0,8-16-183,-1-1 0,-2-1 0,-2 0 0,0 0 0,-3-1 0,7-38 0,-1-18-292,3-94 0,-18 174 558,1 1-1,-1-1 0,0 1 1,-1-1-1,-3-14 1,4 22-25,0 0 0,-1 0 1,1-1-1,-1 1 0,1 0 1,-1 0-1,1 1 0,-1-1 1,1 0-1,-1 0 0,0 0 0,0 0 1,1 0-1,-1 1 0,0-1 1,0 0-1,0 1 0,0-1 0,0 1 1,-2-2-1,1 2 7,0 0 0,1 0 0,-1 0 0,0 0 1,0 0-1,0 1 0,0-1 0,0 0 0,0 1 0,1 0 0,-1-1 0,0 1 0,0 0 0,1 0 1,-1 0-1,-2 2 0,-3 2-17,1 0 0,0 1 0,1 0 1,-1 0-1,1 1 0,1 0 0,-1-1 1,1 2-1,0-1 0,0 0 0,-2 9 1,-30 93 91,25-71 53,2 2 1,1-1-1,3 1 1,-2 64-1,7-91-152,0 1-1,1-1 0,0 1 1,1-1-1,1 0 1,0 1-1,1-1 0,0-1 1,1 1-1,0 0 1,1-1-1,0 0 0,1-1 1,1 0-1,0 0 1,0 0-1,15 14 0,-16-20-90,1 0 0,0 0-1,0 0 1,0-1-1,1 0 1,-1-1-1,1 0 1,0 0 0,0-1-1,0 0 1,10 0-1,-1 0-486,1-1-1,-1 0 0,0-2 0,30-4 1,-43 4 171,-1 0 1,0 0 0,1-1-1,-1 1 1,0-1-1,0 0 1,0 0 0,0 0-1,-1-1 1,1 1 0,-1-1-1,1 0 1,4-6 0,-4 5-696,-1 0 0,0-1 1,0 1-1,0-1 0,-1 1 0,3-9 1,4-16-9054</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8.611"/>
    </inkml:context>
    <inkml:brush xml:id="br0">
      <inkml:brushProperty name="width" value="0.025" units="cm"/>
      <inkml:brushProperty name="height" value="0.025" units="cm"/>
      <inkml:brushProperty name="color" value="#004F8B"/>
    </inkml:brush>
  </inkml:definitions>
  <inkml:trace contextRef="#ctx0" brushRef="#br0">332 1 12003,'0'0'17165,"-7"15"-16264,-29 68-466,5 3 0,-23 92-1,9-26-344,31-102-568,13-47 424,1-1 0,-1 0 0,0 1 0,1-1 1,-1 0-1,0 0 0,-1 0 0,1 1 0,0-1 0,0 0 0,-1-1 0,1 1 1,-1 0-1,0 0 0,0-1 0,-2 3 0,2-5-291,-1 1-1,0-1 1,0 1 0,0-1-1,0 0 1,1 0 0,-1 0-1,0 0 1,1-1 0,-1 1-1,1-1 1,0 1-1,-1-1 1,1 0 0,0 0-1,0 0 1,0 0 0,0-1-1,0 1 1,1 0 0,-1-1-1,-1-3 1,-4-8-693,1 1 1,0-1-1,-4-16 1,5 13 15,-12-45-2456,1 5-102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53.931"/>
    </inkml:context>
    <inkml:brush xml:id="br0">
      <inkml:brushProperty name="width" value="0.025" units="cm"/>
      <inkml:brushProperty name="height" value="0.025" units="cm"/>
      <inkml:brushProperty name="color" value="#004F8B"/>
    </inkml:brush>
  </inkml:definitions>
  <inkml:trace contextRef="#ctx0" brushRef="#br0">0 8 8586,'0'0'11214,"0"-1"-11057,0 1 1,0-1-1,0 1 0,1 0 0,-1-1 0,0 1 0,0 0 0,0-1 0,1 1 1,-1 0-1,0-1 0,0 1 0,1 0 0,-1 0 0,0-1 0,1 1 1,-1 0-1,0 0 0,1 0 0,-1-1 0,0 1 0,1 0 0,-1 0 1,0 0-1,1 0 0,-1 0 0,1 0 0,0 0 0,73 175 3203,-56-125-3247,3-1 0,39 72-1,-11-49-96,-24-38-20,21 39 0,-44-67-235,11 12 151,1-13-4347,-13-11-1463,-1 5 4686,0-16-3945</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8.976"/>
    </inkml:context>
    <inkml:brush xml:id="br0">
      <inkml:brushProperty name="width" value="0.025" units="cm"/>
      <inkml:brushProperty name="height" value="0.025" units="cm"/>
      <inkml:brushProperty name="color" value="#004F8B"/>
    </inkml:brush>
  </inkml:definitions>
  <inkml:trace contextRef="#ctx0" brushRef="#br0">1 50 6809,'0'0'16224,"0"-8"-13882,0-23-485,0 30-1760,0 0-1,1 1 0,-1-1 0,0 1 0,1-1 0,-1 0 0,1 1 0,-1-1 0,1 1 0,-1-1 0,1 1 0,-1 0 0,1-1 0,-1 1 0,1 0 0,0-1 0,-1 1 0,1 0 1,-1-1-1,1 1 0,0 0 0,-1 0 0,1 0 0,0 0 0,0 0 0,-1 0 0,1 0 0,0 0 0,-1 0 0,1 0 0,0 0 0,-1 0 0,1 0 0,0 1 0,0-1 0,2 1 238,2-1-265,0 1-1,1 0 1,-1 1 0,0-1-1,1 1 1,-1 0 0,0 1-1,0-1 1,-1 1 0,1 0-1,-1 0 1,1 0-1,3 4 1,56 57 677,-52-52-710,21 23-90,6 5-370,-2 1 1,-1 2-1,38 62 1,-40-59-3580,-9-19-4788,-23-25 7558,12 9-7037</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29.460"/>
    </inkml:context>
    <inkml:brush xml:id="br0">
      <inkml:brushProperty name="width" value="0.025" units="cm"/>
      <inkml:brushProperty name="height" value="0.025" units="cm"/>
      <inkml:brushProperty name="color" value="#004F8B"/>
    </inkml:brush>
  </inkml:definitions>
  <inkml:trace contextRef="#ctx0" brushRef="#br0">0 8 600,'0'0'18128,"9"-8"-14431,-5 17-3368,0-1 0,0 0 0,0 1 0,-2 0-1,4 13 1,5 14-2793,-8-30-725,3-5-2489</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30.696"/>
    </inkml:context>
    <inkml:brush xml:id="br0">
      <inkml:brushProperty name="width" value="0.025" units="cm"/>
      <inkml:brushProperty name="height" value="0.025" units="cm"/>
      <inkml:brushProperty name="color" value="#004F8B"/>
    </inkml:brush>
  </inkml:definitions>
  <inkml:trace contextRef="#ctx0" brushRef="#br0">0 57 10730,'2'1'13057,"4"13"-11495,-5 23 114,1-26-1553,-1 0-1,-1 0 0,0 0 1,0 0-1,-1 0 0,-1 0 0,0 0 1,-4 13-1,24-61 156,32-57-357,-45 84 70,1 1 0,1 1 0,0-1 0,0 1 0,0 0 0,1 1 0,0 0 1,10-7-1,-16 13 19,0 0 1,0 0 0,0 0 0,0 0-1,0 0 1,0 0 0,1 0-1,-1 1 1,0 0 0,0-1 0,1 1-1,-1 0 1,0 0 0,0 0-1,1 0 1,-1 0 0,0 1 0,0-1-1,1 1 1,-1-1 0,0 1-1,0 0 1,0 0 0,0 0 0,0 0-1,0 0 1,0 0 0,0 1 0,0-1-1,-1 1 1,1-1 0,0 1-1,-1 0 1,1 0 0,-1-1 0,0 1-1,2 4 1,5 7 44,0 1-1,-1 1 1,-1-1 0,6 20-1,-7-19-77,13 42 367,-6-19-2335,-4-15-3793,-2-17-281,2-1-3732</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33.982"/>
    </inkml:context>
    <inkml:brush xml:id="br0">
      <inkml:brushProperty name="width" value="0.025" units="cm"/>
      <inkml:brushProperty name="height" value="0.025" units="cm"/>
      <inkml:brushProperty name="color" value="#004F8B"/>
    </inkml:brush>
  </inkml:definitions>
  <inkml:trace contextRef="#ctx0" brushRef="#br0">23 1 13275,'0'0'12968,"0"9"-12837,-14 356 3005,12-164-2589,3-105-398,-1-95-83,2-4-50,0 0 0,-1-1 1,1 1-1,-1 0 0,0-1 1,0 1-1,0-1 0,0 1 1,0-7-1,1 2-4,2-5-9,1 0 0,1 0 0,0 1 0,0 0 0,2 0 0,-1 1 0,1 0 0,1 0 0,0 1 0,0 0 0,1 1 0,0 0 0,1 0 0,0 1 0,19-10 0,-16 10 1,1 0 1,1 1-1,-1 1 0,1 1 1,0 0-1,0 1 1,0 1-1,1 0 0,-1 2 1,1-1-1,0 2 0,26 2 1,-40-1-4,0 0 0,-1 0 0,1 0 0,-1 1 1,1-1-1,-1 0 0,0 1 0,0 0 0,0-1 0,1 1 0,-1 0 0,-1 0 1,1 0-1,0 1 0,-1-1 0,1 0 0,-1 1 0,1-1 0,-1 0 0,0 1 1,1 4-1,2 3 25,0 1-1,-1 0 1,3 21 0,-4 62 122,-3-58-129,0-30-9,0 0 1,0 0 0,-1-1 0,0 1 0,0-1 0,0 1 0,-1-1-1,0 0 1,0 0 0,0 0 0,0 0 0,-1 0 0,0-1-1,0 0 1,0 1 0,-1-2 0,-8 8 0,1-3 12,1 0 0,-1 0 0,0-1 1,-1-1-1,1 0 0,-21 6 0,16-8-5,-1 0 0,0-1-1,-31 1 1,42-4-19,1 0-1,-1 0 1,1-1 0,-1 1-1,1-1 1,-1-1 0,1 1-1,0-1 1,-1 0-1,1-1 1,0 1 0,-11-8-1,6 0-55,0 0-1,0 0 0,1-1 1,0-1-1,-10-16 0,15 21-133,1 0 0,0-1 0,0 1 0,1-1 0,0 0 0,0 0-1,1 0 1,0 0 0,1 0 0,-2-17 0,4 23-16,-1 0 0,1 0-1,-1-1 1,1 1 0,0 0 0,0 0 0,0 0 0,0 0 0,0 0 0,1 1-1,-1-1 1,0 0 0,1 1 0,0-1 0,-1 0 0,1 1 0,0 0-1,0-1 1,-1 1 0,1 0 0,4-2 0,47-18-7812,-17 15-1229</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35.402"/>
    </inkml:context>
    <inkml:brush xml:id="br0">
      <inkml:brushProperty name="width" value="0.025" units="cm"/>
      <inkml:brushProperty name="height" value="0.025" units="cm"/>
      <inkml:brushProperty name="color" value="#004F8B"/>
    </inkml:brush>
  </inkml:definitions>
  <inkml:trace contextRef="#ctx0" brushRef="#br0">11 10 13635,'0'0'15123,"-10"-8"-14887,50 7 238,161 1 62,-117 0-5825,-86 9-4213,-17 1 1867</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35.785"/>
    </inkml:context>
    <inkml:brush xml:id="br0">
      <inkml:brushProperty name="width" value="0.025" units="cm"/>
      <inkml:brushProperty name="height" value="0.025" units="cm"/>
      <inkml:brushProperty name="color" value="#004F8B"/>
    </inkml:brush>
  </inkml:definitions>
  <inkml:trace contextRef="#ctx0" brushRef="#br0">1 57 16035,'0'0'10715,"113"0"-10699,-83-5-16,0 1-432,8-6-1089,22-4-1119,-22 0-1697,0 4-1760</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37.304"/>
    </inkml:context>
    <inkml:brush xml:id="br0">
      <inkml:brushProperty name="width" value="0.025" units="cm"/>
      <inkml:brushProperty name="height" value="0.025" units="cm"/>
      <inkml:brushProperty name="color" value="#004F8B"/>
    </inkml:brush>
  </inkml:definitions>
  <inkml:trace contextRef="#ctx0" brushRef="#br0">561 43 4609,'0'0'12883,"-23"-2"-12176,-173-16 1788,62 8 373,-69-2-227,201 12-2228,2 4-331,-1 65 92,0 3 223,10 96 0,35 242-193,-41-115 66,-4-159 228,-14 81-22,7-108-438,-7 48-24,14-138-29,0-14 3,0 1 0,1 0 0,0 0 0,0 0 0,0-1 0,3 12 1,27-22-226,10-8 247,1 2-1,0 2 1,56-5-1,272-34 26,-317 42-30,-13 2-24,80 1-1,-117 3 12</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0.878"/>
    </inkml:context>
    <inkml:brush xml:id="br0">
      <inkml:brushProperty name="width" value="0.025" units="cm"/>
      <inkml:brushProperty name="height" value="0.025" units="cm"/>
      <inkml:brushProperty name="color" value="#004F8B"/>
    </inkml:brush>
  </inkml:definitions>
  <inkml:trace contextRef="#ctx0" brushRef="#br0">287 17 8770,'0'0'11313,"-2"-16"-3693,-12 31-7410,2 0 0,0 1 0,1 0 0,0 1 0,1 1-1,-7 19 1,-16 26-133,3-8-45,3 2 0,-35 103 0,54-144-25,1 7-1565,-10-75-13092,3 24 8916</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1.225"/>
    </inkml:context>
    <inkml:brush xml:id="br0">
      <inkml:brushProperty name="width" value="0.025" units="cm"/>
      <inkml:brushProperty name="height" value="0.025" units="cm"/>
      <inkml:brushProperty name="color" value="#004F8B"/>
    </inkml:brush>
  </inkml:definitions>
  <inkml:trace contextRef="#ctx0" brushRef="#br0">0 3 6489,'0'0'19845,"8"-1"-18500,-5 0-1229,0 1 0,0-1-1,0 1 1,0 0-1,0 0 1,0 1 0,0-1-1,0 0 1,0 1 0,0 0-1,0 0 1,0 0 0,0 0-1,0 0 1,-1 0-1,5 4 1,2 1 116,0 1 0,-1 1-1,0-1 1,9 13 0,10 14-77,-2 2 0,32 59 0,15 22-1896,-70-114 1371,1 1 1,-1-1 0,0 0 0,1-1 0,-1 1 0,1 0-1,0-1 1,0 0 0,0 1 0,7 2 0,23 1-7284,-11-6 2090</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1.557"/>
    </inkml:context>
    <inkml:brush xml:id="br0">
      <inkml:brushProperty name="width" value="0.025" units="cm"/>
      <inkml:brushProperty name="height" value="0.025" units="cm"/>
      <inkml:brushProperty name="color" value="#004F8B"/>
    </inkml:brush>
  </inkml:definitions>
  <inkml:trace contextRef="#ctx0" brushRef="#br0">1 0 4241,'0'0'23576,"0"19"-22898,0 175-754,2-180-1320,6 3-9185,-4-11 5725</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54.301"/>
    </inkml:context>
    <inkml:brush xml:id="br0">
      <inkml:brushProperty name="width" value="0.025" units="cm"/>
      <inkml:brushProperty name="height" value="0.025" units="cm"/>
      <inkml:brushProperty name="color" value="#004F8B"/>
    </inkml:brush>
  </inkml:definitions>
  <inkml:trace contextRef="#ctx0" brushRef="#br0">0 0 8410,'0'0'13067,"0"142"-12547,0-109-184,0 0-160,0-4-80,0-10-80,0-1-8,0-8 32,0-1-40,0-4-336,8-5-3201,-1-9-384,8-6-824</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1.894"/>
    </inkml:context>
    <inkml:brush xml:id="br0">
      <inkml:brushProperty name="width" value="0.025" units="cm"/>
      <inkml:brushProperty name="height" value="0.025" units="cm"/>
      <inkml:brushProperty name="color" value="#004F8B"/>
    </inkml:brush>
  </inkml:definitions>
  <inkml:trace contextRef="#ctx0" brushRef="#br0">250 17 7514,'0'0'18708,"5"-4"-17059,14-9-539,-19 13-1075,0 1-1,0-1 1,1 0 0,-1 0 0,0 1 0,0-1-1,0 0 1,0 1 0,1-1 0,-1 0-1,0 1 1,0-1 0,0 0 0,0 1 0,0-1-1,0 0 1,0 1 0,0-1 0,0 0 0,0 1-1,0-1 1,0 0 0,0 1 0,0-1 0,0 0-1,0 1 1,0-1 0,0 0 0,0 1-1,-1-1 1,1 0 0,0 1 0,0-1 0,-27 55 921,-165 284-396,189-335-728,1 0-1,0 1 1,-1-1 0,1 1-1,1 0 1,-1 0 0,0 5-1,-5-15-5124,0-10 2973,-10-119-9742,10 86 3949</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2.280"/>
    </inkml:context>
    <inkml:brush xml:id="br0">
      <inkml:brushProperty name="width" value="0.025" units="cm"/>
      <inkml:brushProperty name="height" value="0.025" units="cm"/>
      <inkml:brushProperty name="color" value="#004F8B"/>
    </inkml:brush>
  </inkml:definitions>
  <inkml:trace contextRef="#ctx0" brushRef="#br0">0 0 10418,'0'0'17717,"12"17"-16327,3 6-1032,139 193 1546,-105-145-1803,-35-50-867,0-1 0,0 0 1,21 20-1,-34-39 222,0 0 0,0-1 0,0 0-1,0 1 1,0-1 0,0 0 0,0 1 0,0-1 0,0 0 0,0 0 0,0 0 0,1 0 0,-1 0-1,0 0 1,0 0 0,0 0 0,0 0 0,2-1 0,0 0-4179,5-3-5360</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2.659"/>
    </inkml:context>
    <inkml:brush xml:id="br0">
      <inkml:brushProperty name="width" value="0.025" units="cm"/>
      <inkml:brushProperty name="height" value="0.025" units="cm"/>
      <inkml:brushProperty name="color" value="#004F8B"/>
    </inkml:brush>
  </inkml:definitions>
  <inkml:trace contextRef="#ctx0" brushRef="#br0">0 33 11979,'0'0'13554,"8"-4"-12852,-2 0-534,1 0 0,0 0 0,0 1 0,0 0 0,1 1-1,-1 0 1,1 0 0,0 0 0,-1 1 0,1 0 0,8 0 0,-14 3-130,-1-1 0,0 1 0,0-1 0,-1 1 0,1-1 0,0 1 1,0 0-1,-1-1 0,1 1 0,-1 0 0,0 0 0,1-1 0,-1 1 0,0 0 0,0 0 0,0 0 0,-1 3 0,1-5-16,1 13 47,0 0-1,-2 0 1,1 0 0,-2-1 0,0 1-1,0 0 1,-1-1 0,-1 1 0,0-1-1,-10 21 1,-22 23 112,36-55-177,1 0 0,0-1 0,0 1 0,-1-1 0,1 1 0,0-1 0,0 1 0,0-1 0,0 0 0,0 1 0,0-1-1,0 0 1,0 0 0,0 0 0,0 0 0,0 1 0,-1-1 0,1-1 0,0 1 0,0 0 0,0 0 0,1 0 0,27-1 160,-18-1-227,-1 0 0,1-1-1,-1-1 1,0 0 0,0 0 0,18-11-1,56-41-5808,-53 34 1762,4-2-663,-10 5-2352</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44.036"/>
    </inkml:context>
    <inkml:brush xml:id="br0">
      <inkml:brushProperty name="width" value="0.025" units="cm"/>
      <inkml:brushProperty name="height" value="0.025" units="cm"/>
      <inkml:brushProperty name="color" value="#004F8B"/>
    </inkml:brush>
  </inkml:definitions>
  <inkml:trace contextRef="#ctx0" brushRef="#br0">1 81 8978,'0'0'12420,"0"0"-12384,0 0 0,0 0 0,0 0 0,0 0 1,0 0-1,1 0 0,-1 0 0,0 0 0,0 0 0,0 0 0,0 0 1,0 0-1,0 0 0,0 0 0,1 0 0,-1 0 0,0 0 0,0-1 1,0 1-1,0 0 0,0 0 0,0 0 0,0 0 0,0 0 0,1 0 1,-1 0-1,0 0 0,0 0 0,0-1 0,0 1 0,0 0 0,0 0 1,0 0-1,0 0 0,0 0 0,0 0 0,0-1 0,0 1 1,0 0-1,0 0 0,0 0 0,0 0 0,0 0 0,0 0 0,0-1 1,0 1-1,0 0 0,0 0 0,0 0 0,0 0 0,0 0 0,0 0 1,0 0-1,0-1 0,-1 1 0,1 0 0,0 0 0,0 0 0,0 0 1,0 0-1,0 0 0,0 0 0,0 0 0,0 0 0,-1 0 0,1 0 1,0 0-1,0-1 0,254-50 2524,-232 46-2394,0-1 194,0 2 0,0 0 0,27-1 0,-48 6-331,1-1-1,-1 1 1,0 0 0,1-1 0,-1 1-1,0 0 1,0 0 0,1 0-1,-1 0 1,0 0 0,0 0-1,0 0 1,0 0 0,0 0 0,0 1-1,-1-1 1,1 0 0,0 1-1,-1-1 1,1 0 0,-1 1-1,1-1 1,0 3 0,11 42 219,-10-38-159,14 77 73,-3 1 1,1 92 0,-11 177-165,-4-199 72,2-126-50,1 0 1,2 0-1,1-1 0,1 1 1,14 39-1,1 2-65,-19-59 38,5 9 1,-5-18 7,-1 0 1,1 0-1,0 1 1,-1-1 0,0 0-1,0 1 1,0-1-1,1 8 1,6 17-2,-7-24 0,1 0 0,-1 0 0,-1 0 0,1 1 0,0-1 0,-1 0 0,0 0 0,-1 7 0,4 21-29,0-17 22,0-1 0,-1 1 0,-1 0 0,0 1 0,-2 25-1,0 4 72,1-44 650,-34-2-70,-1 2 0,-53 9 0,81-7-640,5-2-86,4-7-1312,1 0 587,-1 0-1,1 1 1,0-1 0,0 1 0,0 0 0,6-7 0,16-17-8109,-10 14-1177</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2.414"/>
    </inkml:context>
    <inkml:brush xml:id="br0">
      <inkml:brushProperty name="width" value="0.025" units="cm"/>
      <inkml:brushProperty name="height" value="0.025" units="cm"/>
      <inkml:brushProperty name="color" value="#004F8B"/>
    </inkml:brush>
  </inkml:definitions>
  <inkml:trace contextRef="#ctx0" brushRef="#br0">0 0 9826,'0'0'12203,"1"0"-12165,0 1 0,0 0 0,0-1 1,0 1-1,0-1 0,0 1 0,0 0 1,0 0-1,0 0 0,-1-1 0,1 1 0,0 0 1,-1 0-1,1 0 0,0 0 0,-1 0 1,1 2-1,5 15 542,0 0 0,-2 0-1,0 1 1,-1 0 0,0 26 0,-4 101 1031,-1-64-819,9 91-254,1-194-502,-9-60 126,-1 17-151,3 0 0,2 0 0,3 1 0,17-76 0,-22 136-12,0 0-1,0 0 0,0 0 1,0 0-1,0 1 0,1-1 0,-1 0 1,1 0-1,0 1 0,0-1 1,0 1-1,0 0 0,0-1 1,0 1-1,1 0 0,-1 0 0,1 1 1,-1-1-1,1 0 0,0 1 1,0-1-1,0 1 0,0 0 1,0 0-1,0 0 0,0 1 1,0-1-1,0 1 0,0-1 0,0 1 1,0 0-1,0 0 0,1 1 1,-1-1-1,0 1 0,0-1 1,0 1-1,0 0 0,0 0 1,0 0-1,0 1 0,-1-1 0,1 1 1,0-1-1,-1 1 0,1 0 1,-1 0-1,0 0 0,1 1 1,-1-1-1,3 4 0,6 11 61,-1 1 1,0 1-1,-1 0 0,-1 0 0,-1 1 0,-1 0 1,0 0-1,-2 0 0,3 26 0,0 20-84,-3 83 0,-4-130-81,-2-120-330,-1 35 95,10-106-1,-5 162 335,0 0-1,0 0 1,1 0-1,0 1 0,1-1 1,0 1-1,1 0 1,6-11-1,-9 17 8,-1 1 0,1-1 1,0 1-1,0 0 0,0-1 0,0 1 1,0 0-1,1 0 0,-1 0 0,1 1 1,-1-1-1,1 1 0,-1-1 1,1 1-1,0 0 0,0 0 0,0 0 1,0 0-1,0 0 0,0 1 0,0 0 1,0-1-1,0 1 0,0 0 0,0 0 1,0 1-1,0-1 0,0 1 0,0-1 1,-1 1-1,1 0 0,5 2 0,-1 1 6,-1 0 0,0 0-1,0 1 1,-1 0 0,1 0-1,-1 0 1,0 1 0,-1 0-1,1 0 1,-1 0-1,7 13 1,35 83 35,-41-89-44,48 147-3397,-52-157 2890,0-1 0,0 1 0,0-1 0,1 0 0,-1 0-1,1 1 1,-1-1 0,1 0 0,0 0 0,0-1 0,0 1 0,0 0-1,0-1 1,5 3 0,8 2-5437</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2.915"/>
    </inkml:context>
    <inkml:brush xml:id="br0">
      <inkml:brushProperty name="width" value="0.025" units="cm"/>
      <inkml:brushProperty name="height" value="0.025" units="cm"/>
      <inkml:brushProperty name="color" value="#004F8B"/>
    </inkml:brush>
  </inkml:definitions>
  <inkml:trace contextRef="#ctx0" brushRef="#br0">212 109 6361,'0'0'18206,"-21"16"-17489,-70 54-177,82-62-437,0 1 0,0 1 0,1 0 0,0 0 0,1 0 0,0 1 0,1 0 1,0 0-1,0 1 0,2-1 0,-1 1 0,1 1 0,1-1 0,0 0 0,1 1 0,0 0 0,1-1 0,1 19 0,0-29-106,0 0 1,0 0-1,1-1 1,-1 1-1,1 0 1,-1 0-1,1 0 1,-1 0-1,1-1 1,0 1-1,0 0 1,0-1-1,0 1 1,0 0-1,0-1 1,1 0-1,-1 1 1,1-1-1,-1 0 1,0 1-1,1-1 1,0 0-1,-1 0 1,1 0-1,0 0 1,-1-1-1,1 1 1,0 0-1,0-1 1,0 0-1,0 1 1,0-1-1,0 0 1,-1 0-1,1 0 1,0 0-1,3 0 1,0 0-2,0 0 0,0-1 1,1 0-1,-1 0 0,0 0 0,0 0 0,0-1 1,0 0-1,-1 0 0,1 0 0,0 0 0,-1-1 1,1 0-1,3-3 0,6-9-5,-1 0 0,0 0 1,-2-1-1,0-1 0,0 0 0,-2-1 1,0 0-1,-1 0 0,11-37 0,-10 20 88,-1-1 0,-1 0-1,-3 0 1,1-58-1,-5 93 558,0 42 89,0 6-507,6 154 285,-3-173-562,1 1 0,1-2 0,2 1 1,1-1-1,13 32 0,-20-56-39,1 0 0,0 0 0,-1 0 0,1 0 0,0 0 0,1 0 1,-1-1-1,0 1 0,1-1 0,0 1 0,-1-1 0,1 0 0,0 0 0,0 0 1,4 2-1,17 1-3376,-23-6 3304,0 1 0,0-1 0,0 1 0,0-1-1,0 1 1,0-1 0,0 1 0,-1-1 0,1 0 0,0 0 0,-1 1 0,1-1 0,0 0 0,-1 0 0,1 0 0,-1 0-1,1 0 1,-1 1 0,1-1 0,-1 0 0,0 0 0,0 0 0,1 0 0,-1 0 0,0 0 0,0 0 0,0-1 0,0 1-1,0 0 1,0 0 0,0 0 0,-1-1 0,1-2-520,2-100-8904,-2 56 3708</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3.256"/>
    </inkml:context>
    <inkml:brush xml:id="br0">
      <inkml:brushProperty name="width" value="0.025" units="cm"/>
      <inkml:brushProperty name="height" value="0.025" units="cm"/>
      <inkml:brushProperty name="color" value="#004F8B"/>
    </inkml:brush>
  </inkml:definitions>
  <inkml:trace contextRef="#ctx0" brushRef="#br0">31 1 14779,'0'0'9800,"5"34"-8605,-3-20-1090,28 248 1038,-20 101-193,-14-286-2054,-17 86-1,18-147-37,-11 46-3499,-6-23-1425,4-19-5728</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3.592"/>
    </inkml:context>
    <inkml:brush xml:id="br0">
      <inkml:brushProperty name="width" value="0.025" units="cm"/>
      <inkml:brushProperty name="height" value="0.025" units="cm"/>
      <inkml:brushProperty name="color" value="#004F8B"/>
    </inkml:brush>
  </inkml:definitions>
  <inkml:trace contextRef="#ctx0" brushRef="#br0">1 197 11666,'0'0'14081,"27"-20"-13244,88-61-278,-52 41-62,-60 39-477,1 0-1,-1 0 1,1 0-1,-1 0 1,1 1-1,-1-1 0,1 1 1,6 0-1,-6 0-19,-1 2 23,-1-1 0,1 0 0,-1 1 0,0-1 0,1 1 0,-1-1 0,0 1 0,0 0 0,0 0 0,-1 0 0,1 0 0,0 1 0,-1-1 0,1 0 0,-1 1 0,0-1 0,0 1 0,0-1 0,0 1 0,1 3 0,-1-2 41,15 40 153,-3 0 0,-2 1 0,10 82 1,-8-43-123,-5-60-88,1-47-28,58-292-553,-59 267 199,7-20 99,-15 68 187,0-1 1,0 1-1,0-1 0,0 0 0,0 1 0,1-1 0,-1 1 0,0-1 0,0 1 0,0-1 0,0 1 1,1-1-1,-1 1 0,0-1 0,1 1 0,-1-1 0,0 1 0,1 0 0,-1-1 0,0 1 0,1-1 1,-1 1-1,1 0 0,-1 0 0,1-1 0,-1 1 0,1 0 0,-1 0 0,1-1 0,-1 1 1,1 0-1,-1 0 0,1 0 0,-1 0 0,1 0 0,-1 0 0,1 0 0,-1 0 0,1 0 0,-1 0 1,1 0-1,0 0 0,-1 0 0,1 0 0,-1 0 0,1 1 0,-1-1 0,1 0 0,-1 0 0,1 1 1,0-1-1,22 15-5320,-13 2 675,4-2-1282</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3.949"/>
    </inkml:context>
    <inkml:brush xml:id="br0">
      <inkml:brushProperty name="width" value="0.025" units="cm"/>
      <inkml:brushProperty name="height" value="0.025" units="cm"/>
      <inkml:brushProperty name="color" value="#004F8B"/>
    </inkml:brush>
  </inkml:definitions>
  <inkml:trace contextRef="#ctx0" brushRef="#br0">1 1 5393,'0'0'21960,"2"11"-21031,12 66-602,-4 1 0,1 143-1,-5-203-3900,-5-18 3381,-1 0 1,0 0-1,1 0 0,-1 0 1,0 0-1,0 0 0,1 0 1,-1 0-1,0 1 0,1-1 1,-1 0-1,0 0 0,1-1 1,-1 1-1,0 0 0,1 0 1,-1 0-1,0 0 0,1 0 1,-1 0-1,0 0 1,0 0-1,1-1 0,-1 1 1,0 0-1,0 0 0,1 0 1,-1-1-1,0 1 0,0 0 1,1 0-1,-1-1 0,0 1 1,0 0-1,0 0 0,0-1 1,1 1-1,-1 0 0,0 0 1,0-1-1,0 1 0,0 0 1,0-1-1,0 1 0,0 0 1,0-1-1,0 1 1,0 0-1,0-1 0,0 1 1,0 0-1,0-1 0,0 1 1,6-18-6027</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4.365"/>
    </inkml:context>
    <inkml:brush xml:id="br0">
      <inkml:brushProperty name="width" value="0.025" units="cm"/>
      <inkml:brushProperty name="height" value="0.025" units="cm"/>
      <inkml:brushProperty name="color" value="#004F8B"/>
    </inkml:brush>
  </inkml:definitions>
  <inkml:trace contextRef="#ctx0" brushRef="#br0">53 0 13139,'0'0'10634,"0"29"-9283,1 6-1062,0 8 109,-10 82-1,1-53-214,-21 128-331,26-190-7134,3-19 4583,-4-22-1767,3 26-505</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58.172"/>
    </inkml:context>
    <inkml:brush xml:id="br0">
      <inkml:brushProperty name="width" value="0.025" units="cm"/>
      <inkml:brushProperty name="height" value="0.025" units="cm"/>
      <inkml:brushProperty name="color" value="#004F8B"/>
    </inkml:brush>
  </inkml:definitions>
  <inkml:trace contextRef="#ctx0" brushRef="#br0">0 227 9154,'0'0'12512,"2"-28"-12251,3 13-171,1 1 0,1 1 0,0-1 0,1 1 0,0 1 0,1-1 0,1 1 0,19-19 0,-22 25-43,0-1 1,0 1 0,1 1-1,-1-1 1,1 1-1,1 0 1,-1 1-1,11-4 1,-2 5 144,-1 0 0,1 1 0,0 1 0,-1 0 0,32 4 0,-4-1-44,-38-1-105,0 1-1,0 0 1,0 0 0,0 0-1,0 1 1,-1 0-1,0 0 1,1 1 0,-1-1-1,0 1 1,0 0-1,-1 1 1,1-1-1,-1 1 1,4 6 0,11 8 1,-13-13-6,-1 0-1,1 1 1,-1 0 0,-1 0 0,1 0 0,-1 1 0,-1-1 0,1 1-1,3 11 1,15 79 583,-10-39-392,0 12 167,-2 1 0,-4 0 0,-4 119 0,-2-124-316,-1-65-71,0 1 0,1-1 0,-2 1-1,1-1 1,0 0 0,0 0-1,-1 0 1,1 0 0,-1 0 0,1 0-1,-1 0 1,0 0 0,0 0 0,0-1-1,0 1 1,0-1 0,0 1 0,0-1-1,-3 1 1,-44 20 27,38-19-57,1 0 0,-1-1 0,0-1 0,1 0-1,-1 0 1,0-1 0,-19-3 0,24 3-28,0-1 0,0 0 0,0-1 1,0 1-1,0-1 0,1-1 0,-1 1 0,1-1 0,-1 0 0,1 0 0,0 0 1,0-1-1,0 1 0,1-1 0,-5-6 0,-8-11 34,1 3 8,2-1-1,-18-30 1,28 40-18,0 0 0,0 1 0,1-1 1,0-1-1,0 1 0,1 0 0,1-1 0,-1 1 1,1-16-1,1 21 22,0 1 0,-1 0 0,1-1 0,1 1 0,-1-1-1,0 1 1,1-1 0,0 1 0,0-1 0,0 1 0,0 0 0,0 0 0,1-1 0,-1 1 0,1 0 0,0 0 0,0 1 0,0-1 0,0 0 0,1 1 0,-1-1 0,1 1 0,-1-1 0,1 1 0,0 0 0,0 1-1,5-3 1,12-9-15,14-4-16,-11 13 16,0 2-1,0 0 0,46 2 0,-28 0 13,27 10-2333,-65-12 1888,-1 0 0,0 0 0,0-1 0,0 1 0,0 0 0,0-1 0,0 0 0,-1 1 0,1-1 0,-1 0 0,0 0 0,2-5 0,1-1-1474,5-10-2560</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4.734"/>
    </inkml:context>
    <inkml:brush xml:id="br0">
      <inkml:brushProperty name="width" value="0.025" units="cm"/>
      <inkml:brushProperty name="height" value="0.025" units="cm"/>
      <inkml:brushProperty name="color" value="#004F8B"/>
    </inkml:brush>
  </inkml:definitions>
  <inkml:trace contextRef="#ctx0" brushRef="#br0">1 1 12227,'0'0'14163,"7"7"-13447,19 16 19,-2 2 0,-1 1 0,-1 1 0,-1 1 0,28 49 0,20 101-467,-67-173-441,11 22-579,1-20-4698,-13-16-6404</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49:59.597"/>
    </inkml:context>
    <inkml:brush xml:id="br0">
      <inkml:brushProperty name="width" value="0.025" units="cm"/>
      <inkml:brushProperty name="height" value="0.025" units="cm"/>
      <inkml:brushProperty name="color" value="#004F8B"/>
    </inkml:brush>
  </inkml:definitions>
  <inkml:trace contextRef="#ctx0" brushRef="#br0">227 316 10682,'0'0'13296,"-19"16"-13015,-5 2-151,12-10-26,1 1 1,0 0-1,0 1 0,1 0 0,0 1 0,1 0 0,0 0 1,-8 15-1,5-6 135,0 1-1,2 0 1,0 1 0,2 0 0,0 0 0,2 1-1,0 0 1,2 0 0,0 0 0,2 1 0,1-1 0,1 24-1,0-43-239,0 0 0,1-1 0,-1 1 0,1-1 0,0 1 0,0-1 0,0 1 0,1-1 0,-1 1 0,1-1 0,0 0 0,0 0 0,0 0 0,0 0 0,1 0 0,-1-1 0,1 1-1,-1-1 1,1 1 0,0-1 0,0 0 0,0 0 0,0 0 0,0-1 0,1 1 0,-1-1 0,1 1 0,-1-1 0,1 0 0,-1-1 0,1 1 0,-1 0 0,8-1 0,-7 1 2,1-1 0,0 0 1,0 0-1,0 0 1,-1 0-1,1-1 1,0 0-1,-1 0 0,1 0 1,0-1-1,-1 1 1,1-1-1,-1 0 1,0 0-1,0-1 0,0 1 1,0-1-1,0 0 1,0 0-1,-1 0 1,1-1-1,-1 1 0,0-1 1,0 0-1,3-4 1,3-15 3,-1-1-1,0 1 1,-2-1 0,-1 0 0,4-48 0,-7-127-137,-4 105-9,3 27 120,1 24 73,-3 0 1,-1 0 0,-12-66-1,9 99 418,0 17 70,-1 21-88,-7 89-217,3 207 1,10-273-174,0-24-52,1 1 1,1-1-1,1 0 0,9 33 1,-10-51-15,1 0 0,0 0 0,1 0 1,0 0-1,0-1 0,1 0 1,0 1-1,1-2 0,0 1 0,0-1 1,0 0-1,1 0 0,0 0 1,1-1-1,10 7 0,-13-10-16,-1 0 0,1-1 1,0 0-1,-1 0 0,1 0 0,0 0 0,1-1 0,-1 0 0,0 0 0,0 0 0,0-1 1,1 1-1,-1-1 0,0-1 0,0 1 0,1-1 0,-1 0 0,0 0 0,0 0 1,0-1-1,0 0 0,8-4 0,-5 2-34,0-1 1,-1 0-1,0-1 0,0 1 1,0-1-1,-1-1 0,0 1 1,0-1-1,-1 0 0,0-1 1,0 1-1,4-9 0,2-8-93,-2 1 0,0-2 0,-2 1 0,-1-1 0,0 0 0,1-30 0,1-152-546,-8 188 675,-7-29 29,-4 29 226,10 19-215,1 0 0,-1 0 0,1-1 0,-1 1 0,0 0 0,1 0 0,-1 0 0,0 0 0,1 0 0,-1 0 0,0 0 0,1 0 0,-1 0 0,1 1 0,-1-1 0,0 0 0,1 0 0,-1 0 0,1 1 0,-1-1 0,0 0 0,1 1 0,-1-1 0,1 0 0,-1 1 0,1-1 0,-1 1 0,1-1 0,0 1 0,-1-1 0,0 1 0,-1 4 42,-1-1 0,1 1 0,0-1 0,0 1 0,0 0 0,0-1 0,1 1 0,-2 7 0,-1 6 0,-3 12-26,2-1 0,1 1-1,1 0 1,2-1 0,4 50 0,-2-9 38,0-54-62,0 0 1,0 0-1,2 0 0,7 27 1,-8-35-111,1 0 1,0-1 0,0 1-1,1-1 1,0 0 0,0 0-1,0 0 1,1 0 0,0-1-1,1 0 1,6 6 0,-9-10-216,1 0 0,-1 0 1,1 0-1,-1 0 1,1-1-1,0 0 0,-1 0 1,1 0-1,0 0 1,0 0-1,6 0 0,27-1-5264,-30 0 3782,17 0-6194</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0.027"/>
    </inkml:context>
    <inkml:brush xml:id="br0">
      <inkml:brushProperty name="width" value="0.025" units="cm"/>
      <inkml:brushProperty name="height" value="0.025" units="cm"/>
      <inkml:brushProperty name="color" value="#004F8B"/>
    </inkml:brush>
  </inkml:definitions>
  <inkml:trace contextRef="#ctx0" brushRef="#br0">235 95 12603,'0'0'12681,"-27"20"-11877,-88 66-81,108-81-623,0 1 0,0 0 0,1 1 0,0 0 0,0 0 0,1 0 0,-1 1 0,2-1 0,-1 1 0,1 1 0,0-1 0,1 0 0,0 1 0,0 0 0,-2 14 0,3-15-28,-1 5 13,1 0 0,0 0 0,1 1 0,0-1-1,1 1 1,0-1 0,1 0 0,4 20 0,-4-29-82,0 1 0,0 0 0,1-1 0,0 1 1,0-1-1,0 0 0,0 0 0,0 0 0,1 0 0,0 0 1,0 0-1,0-1 0,0 1 0,0-1 0,1 0 0,0 0 1,0 0-1,-1 0 0,1-1 0,1 1 0,-1-1 1,0 0-1,1-1 0,-1 1 0,1-1 0,-1 0 0,7 1 1,-4-1-40,0 0 0,0-1 0,-1 1 0,1-2 1,0 1-1,0-1 0,0 0 0,0 0 1,0-1-1,-1 0 0,1 0 0,0-1 0,-1 0 1,0 0-1,0 0 0,9-7 0,-8 4-5,0 0-1,-1-1 1,1 0-1,-1 0 1,-1 0-1,1-1 1,-1 0-1,-1 0 1,1 0-1,-2-1 0,1 0 1,2-10-1,4-22-335,-3-1-1,-1 0 0,-3 0 1,-1 0-1,-7-84 1,5 119 326,-1 0 0,0 0 1,0-1-1,-1 1 0,1 0 1,-2 1-1,1-1 1,-4-7-1,5 12 23,0 0 0,-1 0 0,1 1-1,-1-1 1,1 0 0,-1 0 0,1 1 0,-1-1 0,0 1 0,0-1 0,0 1-1,0 0 1,0 0 0,0 0 0,-1 0 0,1 0 0,0 0 0,0 1 0,-1-1 0,1 1-1,0-1 1,-1 1 0,1 0 0,0 0 0,-1 0 0,1 0 0,-3 1 0,2 0-59,1 0 1,0 0 0,0 0 0,0 0-1,0 0 1,0 1 0,0-1 0,0 0-1,0 1 1,1 0 0,-1-1-1,0 1 1,1 0 0,0 0 0,-1 0-1,1 0 1,0 0 0,0 0 0,0 0-1,0 1 1,0-1 0,1 0 0,-1 0-1,1 1 1,-1 3 0,-2 10-932,1-1 0,1 29 1,1-31-399,1 1 1,1-1-1,0 0 1,6 21-1,1 0-4408</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0.580"/>
    </inkml:context>
    <inkml:brush xml:id="br0">
      <inkml:brushProperty name="width" value="0.025" units="cm"/>
      <inkml:brushProperty name="height" value="0.025" units="cm"/>
      <inkml:brushProperty name="color" value="#004F8B"/>
    </inkml:brush>
  </inkml:definitions>
  <inkml:trace contextRef="#ctx0" brushRef="#br0">55 1 12307,'0'0'15542,"-8"32"-15094,-1-3-342,0 0 30,1 1-1,2 0 1,1 0 0,1 0-1,1 40 1,1 34 522,5 130 246,-3-228-903,1-1 1,0 1 0,0-1 0,0 1-1,1-1 1,0 1 0,0-1-1,0 0 1,6 9 0,-7-14-65,0-3-35,10-30 72,-2 0 0,6-36 1,11-43-256,-23 103 243,0-5-5,1 1 0,1-1 0,0 1-1,1 0 1,0 0 0,1 0-1,0 1 1,1 0 0,11-12-1,-18 23 40,1-1 0,0 1 0,0-1 0,0 1 0,0 0 0,1-1 0,-1 1 0,0 1 0,0-1 0,1 0-1,-1 0 1,0 1 0,1-1 0,-1 1 0,1 0 0,-1 0 0,1 0 0,-1 0 0,0 0 0,1 0 0,-1 1 0,1-1-1,-1 1 1,0 0 0,4 1 0,-3 0 1,1 0-1,-1 0 0,1 0 0,-1 0 0,0 1 1,1 0-1,-1 0 0,-1 0 0,1 0 1,0 0-1,-1 0 0,1 1 0,2 4 1,9 25 89,-1 0 0,-2 1 1,-1 0-1,-2 0 1,-1 1-1,-2 0 0,-1 0 1,-1 56-1,-4-85-72,0 1 1,0-1-1,-1 1 0,0-1 0,0 0 0,0 1 1,-1-1-1,0-1 0,0 1 0,0 0 0,-1-1 1,0 1-1,0-1 0,-1 0 0,1-1 0,-1 1 0,0-1 1,0 0-1,0 0 0,-1 0 0,-6 3 0,8-4-85,-1 0-1,0 0 0,0-1 0,-1 0 1,1 0-1,0 0 0,-1 0 0,1-1 1,-1 0-1,0 0 0,1 0 0,-1-1 1,0 0-1,1 0 0,-1 0 0,0-1 1,1 0-1,-1 0 0,1 0 0,-1-1 1,1 0-1,-1 0 0,1 0 0,-7-5 1,8 4-132,1 1 0,-1-2 0,1 1 0,0 0 0,0-1 0,0 1 0,0-1 0,1 0 0,0 0 0,-1 0 0,1 0 0,1-1 0,-4-8 0,3 2-740,0-1 0,1 1 1,0-1-1,0-13 1,2 22 570,-1 1 1,1-1 0,-1 1 0,1-1 0,0 1 0,0 0 0,0-1 0,0 1 0,0 0 0,1 0 0,-1 0-1,1 0 1,-1 0 0,1 0 0,0 0 0,0 1 0,0-1 0,0 1 0,0-1 0,0 1 0,0 0 0,0-1-1,0 1 1,1 0 0,-1 0 0,3 0 0,19-6-5461</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1.714"/>
    </inkml:context>
    <inkml:brush xml:id="br0">
      <inkml:brushProperty name="width" value="0.025" units="cm"/>
      <inkml:brushProperty name="height" value="0.025" units="cm"/>
      <inkml:brushProperty name="color" value="#004F8B"/>
    </inkml:brush>
  </inkml:definitions>
  <inkml:trace contextRef="#ctx0" brushRef="#br0">1 432 6313,'0'0'13667,"20"-2"-13125,63-11 71,-80 11-538,0 1-1,0-1 1,0 0-1,0 1 1,0-1-1,0-1 1,-1 1-1,1 0 1,0-1-1,-1 1 1,0-1-1,0 0 1,0 1-1,0-1 1,0 0-1,0-1 1,-1 1-1,0 0 1,1 0-1,-1-1 1,-1 1-1,1 0 0,0-1 1,0-4-1,2-5 142,2-14 36,-1 0 0,-1 0 0,-1 0 1,-2 0-1,-3-36 0,1-5 30,2 8 1502,37 61-1557,-33 1-189,0-1 0,-1 1-1,1 0 1,-1 0 0,0 0 0,1 1-1,-1-1 1,0 1 0,0 0 0,-1 0 0,1 0-1,-1 0 1,1 0 0,-1 1 0,0-1-1,2 5 1,30 66 378,-31-64-380,6 20 41,-1 2 1,-2-1-1,-1 1 1,-1 0 0,-2 0-1,-4 56 1,2-41 35,0-42-105,-1 1 0,1 0 0,-1-1-1,0 1 1,-1-1 0,1 0 0,-1 1 0,0-1 0,0 0 0,-5 7 0,6-10-37,-1 0 0,1 1 0,-1-1 1,0 0-1,0 0 0,0 1 0,0-2 1,0 1-1,-1 0 0,1 0 0,0-1 1,-1 1-1,1-1 0,-1 0 0,0 0 0,0 0 1,1 0-1,-1 0 0,0 0 0,0-1 1,0 0-1,-3 1 0,6-2 14,-1 1-1,0 0 1,0-1-1,0 1 1,0-1-1,1 0 1,-1 1 0,0-1-1,0 0 1,1 1-1,-1-1 1,0 0-1,1 0 1,-1 1 0,1-1-1,-1 0 1,1 0-1,0 0 1,-1 0-1,1 0 1,0 0 0,-1 0-1,1 0 1,0 0-1,0 0 1,0 0-1,0 0 1,0 0 0,0 0-1,0 0 1,0 0-1,1 1 1,-1-1-1,1-2 1,7-4 23,0 1-1,0 0 1,1 1 0,0 0-1,0 0 1,0 1 0,20-6-1,10-7 12,191-107 130,-222 119-147,-1 0 0,0-1 0,0 0 0,0 0 0,-1-1-1,0 0 1,0 0 0,-1-1 0,0 1 0,0-1 0,-1 0 0,0 0-1,0-1 1,2-8 0,-1-2-14,0 0 0,-1 0 0,-1-1-1,-1 1 1,-1-28 0,-1 45 13,0 0-1,0 0 1,0 1 0,0-1-1,0 0 1,-1 1-1,1-1 1,0 0 0,-1 1-1,0-1 1,1 1 0,-1-1-1,0 0 1,0 1 0,0 0-1,0-1 1,0 1 0,0 0-1,0-1 1,0 1-1,0 0 1,-1 0 0,1 0-1,0 0 1,-1 0 0,1 0-1,-1 0 1,1 1 0,-1-1-1,-3-1 1,-3 1 35,0 0 1,0 0-1,0 0 1,0 1-1,-12 2 1,-3-2 125,20 0-144,0 1 0,0-1 0,1 0-1,-1 1 1,0-1 0,0 1 0,1 0-1,-1 0 1,1 0 0,-1 0 0,1 1-1,-1-1 1,1 1 0,0-1 0,-1 1 0,1 0-1,0 0 1,-2 2 0,0 1 16,0 0 1,1 0-1,0 1 0,0-1 1,1 1-1,-1-1 0,1 1 1,-1 7-1,-2 8 142,1 1 0,2-1 0,-1 41 0,3-58-154,0 23 183,1 0-1,8 51 1,-8-70-230,1 0 0,1 0 1,-1 0-1,1-1 0,0 1 0,1-1 0,0 0 1,0 0-1,1 0 0,0 0 0,0-1 1,0 0-1,1 0 0,8 7 0,-11-11-128,0 0 1,0 0-1,0 0 0,0 0 0,0-1 0,0 0 0,1 1 0,-1-1 0,1 0 0,-1 0 0,1-1 0,-1 1 0,1-1 0,0 0 0,-1 0 1,1 0-1,-1 0 0,1-1 0,-1 1 0,1-1 0,-1 0 0,1 0 0,-1 0 0,1-1 0,-1 1 0,0-1 0,0 0 0,0 1 1,0-2-1,0 1 0,0 0 0,2-3 0,10-9-964,-1 0 0,-1-2 0,0 1 1,15-25-1,-25 35 797,15-23-1365,-1-2 0,-1 0-1,16-48 1,-20 46 1091,10-53 1,-19 42 6508,-3 54-709,0 455 3469,1-485-8613,2 0 0,0 1-1,1-1 1,11-30 0,5-24 32,38-242-4889,-58 314 4638,0 0 0,0-1 0,1 1 0,-1-1-1,0 1 1,1 0 0,-1-1 0,1 1 0,-1 0-1,1 0 1,0 0 0,0-1 0,0 1 0,-1 0-1,1 0 1,0 0 0,2-1 0,-2 2-356,-1-1 1,1 1-1,0 0 1,0-1-1,1 1 1,-1 0-1,0 0 1,0 0-1,0 0 1,0 0-1,0 0 1,0 0-1,0 0 1,0 0-1,0 0 1,0 1-1,1 0 1,6 3-6516</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2.109"/>
    </inkml:context>
    <inkml:brush xml:id="br0">
      <inkml:brushProperty name="width" value="0.025" units="cm"/>
      <inkml:brushProperty name="height" value="0.025" units="cm"/>
      <inkml:brushProperty name="color" value="#004F8B"/>
    </inkml:brush>
  </inkml:definitions>
  <inkml:trace contextRef="#ctx0" brushRef="#br0">1 0 15947,'0'0'10969,"14"26"-9847,1 4-828,93 165 1814,33 2-2036,-141-196-247,1 0-1,0 0 1,-1 0 0,1 0 0,0 0 0,0-1 0,0 1-1,0 0 1,-1-1 0,1 1 0,0 0 0,0-1-1,1 1 1,-1-1 0,0 1 0,0-1 0,0 0 0,0 1-1,0-1 1,0 0 0,0 0 0,1 0 0,-1 0-1,0 0 1,0 0 0,0 0 0,0 0 0,1 0-1,-1-1 1,0 1 0,0 0 0,0-1 0,0 1 0,0-1-1,0 1 1,0-1 0,0 1 0,0-1 0,0 0-1,0 0 1,0 1 0,-1-1 0,1 0 0,0 0-1,1-2 1,3-3-1149,0-1 0,0-1 0,-1 1-1,6-13 1,-9 18 1426,21-46-5574,-6 1-2798</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2.449"/>
    </inkml:context>
    <inkml:brush xml:id="br0">
      <inkml:brushProperty name="width" value="0.025" units="cm"/>
      <inkml:brushProperty name="height" value="0.025" units="cm"/>
      <inkml:brushProperty name="color" value="#004F8B"/>
    </inkml:brush>
  </inkml:definitions>
  <inkml:trace contextRef="#ctx0" brushRef="#br0">136 0 3441,'0'0'18740,"-75"194"-17820,52-113-168,8-15 288,0 5-560,7-10-160,8-4-199,0-14-121,0-5-145,0-5-295,0-10-832,0-4-696,8-9 55,0-1-4240</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2.813"/>
    </inkml:context>
    <inkml:brush xml:id="br0">
      <inkml:brushProperty name="width" value="0.025" units="cm"/>
      <inkml:brushProperty name="height" value="0.025" units="cm"/>
      <inkml:brushProperty name="color" value="#004F8B"/>
    </inkml:brush>
  </inkml:definitions>
  <inkml:trace contextRef="#ctx0" brushRef="#br0">137 34 11723,'0'0'15112,"-13"25"-14446,-8 14-351,4-8 70,1 0-1,-14 42 0,21-49-167,2 0-1,0 0 1,2 1 0,1 0-1,-3 45 1,7-69-219,0 1 1,0-1-1,0 0 1,0 0-1,0 1 0,0-1 1,0 0-1,1 1 0,-1-1 1,0 0-1,1 0 0,-1 0 1,1 1-1,0-1 0,-1 0 1,1 0-1,0 0 0,-1 0 1,1 0-1,0 0 0,0 0 1,0 0-1,0-1 1,0 1-1,0 0 0,0 0 1,2 0-1,0 0-1,-1-1 0,1 1 0,0-1-1,0 0 1,-1 0 0,1 0 0,0 0 0,0 0 0,-1 0 0,1-1 0,0 1-1,3-2 1,2-1 0,0 0-1,-1 0 0,1 0 0,-1-1 0,0 0 0,0-1 1,12-9-1,-4-4-16,-2 1 1,0-2 0,0 0-1,-2 0 1,-1-1-1,12-31 1,-3-2-484,16-72 0,-32 113 470,-1 0 0,0 0 0,0-25 0,-2 36 416,0 10 530,-2 76-300,4 103 174,0-162-814,0-1 1,2 1-1,2-1 0,0 1 0,10 24 0,-15-47-122,0 0-1,1 0 0,-1-1 0,0 1 0,1 0 0,0-1 0,0 1 1,0-1-1,0 0 0,0 0 0,0 0 0,0 0 0,1 0 1,-1 0-1,1-1 0,-1 1 0,6 2 0,-5-3-370,1-1-1,-1 1 0,0-1 1,0 1-1,0-1 0,1 0 1,-1 0-1,0-1 0,0 1 1,1-1-1,-1 1 0,0-1 1,0 0-1,0 0 0,0 0 1,0-1-1,0 1 0,0-1 1,-1 0-1,1 1 0,0-1 1,4-5-1,15-12-5946</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3.178"/>
    </inkml:context>
    <inkml:brush xml:id="br0">
      <inkml:brushProperty name="width" value="0.025" units="cm"/>
      <inkml:brushProperty name="height" value="0.025" units="cm"/>
      <inkml:brushProperty name="color" value="#004F8B"/>
    </inkml:brush>
  </inkml:definitions>
  <inkml:trace contextRef="#ctx0" brushRef="#br0">112 0 15899,'0'0'12103,"-13"30"-11243,-45 99 15,50-108-694,0 1 1,2 0-1,0-1 0,2 2 0,0-1 1,2 1-1,0-1 0,2 1 0,0-1 1,6 40-1,-5-55-165,-1 0-26,1 0 1,0-1 0,0 1 0,1-1-1,0 1 1,0-1 0,0 0-1,1 0 1,0 0 0,0 0 0,0 0-1,1-1 1,0 1 0,0-1-1,0 0 1,1 0 0,-1-1 0,1 1-1,0-1 1,1 0 0,-1 0-1,1-1 1,0 0 0,-1 0-1,1 0 1,1 0 0,-1-1 0,0 0-1,1-1 1,-1 1 0,13 0-1,-12-2-164,-1 0 0,0 0-1,0-1 1,0 0-1,0 0 1,0 0-1,0-1 1,-1 0 0,1 0-1,0 0 1,-1-1-1,1 0 1,-1 0 0,0 0-1,0-1 1,0 1-1,-1-1 1,1-1 0,-1 1-1,0-1 1,0 1-1,4-8 1,5-5-1689,-1-1 1,-1-1-1,-1 0 1,15-40-1,-10 24-1886,14-26-5386</inkml:trace>
  <inkml:trace contextRef="#ctx0" brushRef="#br0" timeOffset="1">467 52 9634,'0'0'17086,"2"24"-15640,2 5-1065,1 12 293,-1 61-1,-5-42-310,-1-24-471,2 1 1,1-1-1,2 0 0,11 53 0,-13-86-244,0 0-1,0-1 1,0 1-1,0 0 1,0 0-1,1-1 1,-1 1-1,1-1 1,3 5-1,-5-7 71,1 1-1,0-1 0,0 1 1,0-1-1,-1 1 1,1-1-1,0 0 1,0 1-1,0-1 0,0 0 1,0 0-1,-1 0 1,1 1-1,0-1 1,0 0-1,0 0 1,0 0-1,0-1 0,0 1 1,0 0-1,0 0 1,-1 0-1,1-1 1,0 1-1,0 0 1,0-1-1,0 1 0,-1-1 1,1 1-1,0-1 1,0 1-1,-1-1 1,1 1-1,0-2 0,14-14-5498</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4.882"/>
    </inkml:context>
    <inkml:brush xml:id="br0">
      <inkml:brushProperty name="width" value="0.025" units="cm"/>
      <inkml:brushProperty name="height" value="0.025" units="cm"/>
      <inkml:brushProperty name="color" value="#004F8B"/>
    </inkml:brush>
  </inkml:definitions>
  <inkml:trace contextRef="#ctx0" brushRef="#br0">130 197 14227,'0'0'14414,"-14"27"-13677,-45 88 126,50-95-702,0 0 0,1 0 0,1 1 0,1 0 0,0 0 0,2 1-1,1-1 1,0 1 0,2 0 0,2 39 0,-1-30-121,0-28-38,0 0 0,0 1 0,0-1-1,1 0 1,0 0 0,-1 1 0,1-1 0,0 0 0,0 0 0,1 0 0,-1 0-1,1 0 1,-1 0 0,1-1 0,0 1 0,0 0 0,0-1 0,1 0 0,4 5-1,-3-4-5,1 0 0,-1-1 0,1 0 0,0 0 0,0 0 0,0 0 0,0-1 0,0 1-1,0-1 1,0-1 0,10 1 0,-6 0-23,1-2 0,0 1 0,0-1 0,-1-1 0,1 1 0,-1-2 0,1 1-1,-1-1 1,0-1 0,0 0 0,-1 0 0,1-1 0,14-10 0,-9 2-114,-1-1 1,-1-1-1,0 0 0,-1 0 0,-1-1 0,0 0 1,-1-1-1,-1 0 0,-1-1 0,10-33 1,-10 27-192,-2-1 0,0 0-1,-2 0 1,-1 0 0,-1-1 0,0 1 0,-7-43 0,5 61 330,-1 1-1,0 0 0,0 0 1,0 1-1,-1-1 1,0 0-1,0 1 0,0-1 1,-1 1-1,0 0 1,0 0-1,0 0 0,0 1 1,-1 0-1,0 0 1,0 0-1,0 0 0,0 1 1,-1-1-1,1 1 1,-1 1-1,0-1 0,0 1 1,0 0-1,0 1 1,-9-2-1,7 1 30,0 0 1,0 1-1,0 1 0,-1-1 0,1 2 1,0-1-1,0 1 0,0 0 1,0 0-1,0 1 0,1 0 0,-1 1 1,0 0-1,1 0 0,-1 0 1,1 1-1,0 0 0,1 0 0,-1 1 1,-9 8-1,11-8 26,0 1 0,0 0-1,0 0 1,1 1 0,0-1 0,0 1 0,1 0 0,-1 0-1,2 0 1,-1 0 0,1 1 0,0-1 0,0 1 0,1-1-1,0 1 1,1 0 0,-1 0 0,1-1 0,1 1 0,0 0-1,1 8 1,1-7 22,0 1 0,0-1-1,1 0 1,0 0-1,0-1 1,1 1 0,1-1-1,-1 0 1,1 0 0,0-1-1,1 1 1,0-1 0,0-1-1,1 0 1,-1 0 0,10 6-1,-6-5-55,1-1 0,0 0 0,0 0 0,0-1 0,0-1 0,17 4 0,-24-7-19,1 0 0,-1 0 0,1-1 0,0 1 0,0-1 0,-1-1 1,1 1-1,0-1 0,-1 0 0,1 0 0,-1-1 0,1 0 0,-1 0 0,0 0 0,1 0 1,-1-1-1,5-3 0,0-3-25,1 0 1,-2 0-1,1 0 0,-1-1 1,-1-1-1,0 0 0,9-15 1,41-89-576,-40 75 202,34-79-450,-52 118 847,0 1 1,1-1-1,-1 1 1,1-1 0,-1 1-1,0-1 1,1 1-1,-1-1 1,1 1 0,-1-1-1,1 1 1,-1 0-1,1-1 1,0 1-1,-1 0 1,1-1 0,-1 1-1,1 0 1,0 0-1,-1-1 1,1 1 0,0 0-1,-1 0 1,1 0-1,0 0 1,-1 0-1,1 0 1,0 0 0,-1 0-1,1 0 1,0 1-1,-1-1 1,1 0-1,0 0 1,-1 0 0,1 1-1,-1-1 1,1 0-1,0 1 1,-1-1 0,1 1-1,0 0 1,1 0 6,0 1 1,0 0-1,0-1 0,-1 1 1,1 0-1,0 0 0,-1 0 1,0 0-1,1 0 1,-1 1-1,1 1 0,4 23 228,0 0-1,-3 0 1,0 1-1,-1-1 0,-4 51 1,0-16 202,2 154 960,0-214-1315,1-34-37,-2 18-48,0-85-217,-2 41-321,3 1 0,2-1 0,3 1 0,15-73 0,-20 128 558,1 0-1,-1 0 1,1 1-1,-1-1 1,1 0 0,0 0-1,0 0 1,-1 0-1,1 1 1,1-1 0,-1 0-1,0 1 1,0-1-1,0 1 1,1-1-1,-1 1 1,1 0 0,-1 0-1,1 0 1,0-1-1,-1 1 1,1 1-1,0-1 1,0 0 0,0 0-1,0 1 1,0-1-1,0 1 1,-1-1-1,1 1 1,0 0 0,0 0-1,0 0 1,0 0-1,0 0 1,0 0-1,0 1 1,0-1 0,0 1-1,0-1 1,0 1-1,0 0 1,0 0 0,-1 0-1,1 0 1,0 0-1,-1 0 1,1 0-1,-1 0 1,1 1 0,-1-1-1,3 3 1,4 5 95,0 0 1,0 1-1,-1 0 0,0 0 1,-1 1-1,0 0 1,4 11-1,30 83 417,-36-94-482,31 111 417,-25-83-395,0-1 0,3-1-1,1 0 1,20 37 0,-33-71-80,1 0 1,0 0-1,0 0 1,0 0-1,0 0 1,1 0-1,-1 0 1,1-1-1,-1 1 0,1-1 1,0 0-1,0 0 1,0 0-1,0 0 1,1 0-1,-1-1 1,0 1-1,1-1 1,-1 0-1,1 0 1,-1 0-1,1-1 1,0 1-1,-1-1 0,1 0 1,-1 0-1,1 0 1,0 0-1,-1-1 1,1 0-1,0 1 1,-1-1-1,1 0 1,-1-1-1,0 1 1,1-1-1,-1 1 1,0-1-1,5-4 0,9-7-101,-1-1 0,0-1 0,-1 0 0,-1-1 0,0-1 0,-1 0-1,-1-1 1,-1 0 0,15-34 0,-15 29-147,-2-1 1,0 0-1,-2 0 0,-1-1 1,0 0-1,-2 0 0,1-45 1,-5-48-183,0 115 466,0-1-1,0 1 0,-1-1 0,1 0 0,-1 1 1,0-1-1,0 1 0,0-1 0,0 1 1,-1 0-1,1-1 0,-1 1 0,0 0 0,0 0 1,0 0-1,-1 0 0,1 1 0,0-1 0,-1 1 1,0-1-1,0 1 0,-5-4 0,5 5 13,1 0 0,0 0 1,-1 0-1,1 1 0,-1-1 0,0 1 0,1-1 0,-1 1 0,1 0 0,-1 0 0,0 0 0,1 0 0,-1 1 0,1-1 0,-1 1 1,1-1-1,-1 1 0,1 0 0,-1 0 0,1 0 0,0 0 0,-1 1 0,1-1 0,0 1 0,0-1 0,0 1 0,0 0 0,0 0 0,0-1 1,1 1-1,-3 4 0,-9 13 101,2 1 0,0 0 0,1 1 0,0 0 0,2 0 0,1 1 0,1 0 0,0 1 1,-3 33-1,6-14 117,2 1 1,4 43 0,-2-77-238,0-1 1,1 1-1,0-1 0,0 1 1,1-1-1,0 0 1,0 0-1,1 0 0,0 0 1,0-1-1,1 0 1,0 0-1,0 0 0,1 0 1,0-1-1,0 0 1,0 0-1,1 0 0,0-1 1,9 6-1,-12-10-22,0 1 0,-1-1 0,1 1 1,0-1-1,0-1 0,0 1 0,0 0 0,0-1 0,0 0 0,0 0 0,0 0 0,0-1 0,0 1 1,0-1-1,0 0 0,0 0 0,0 0 0,-1-1 0,1 1 0,0-1 0,-1 0 0,1 0 0,-1 0 0,0 0 1,1-1-1,-1 1 0,0-1 0,-1 0 0,4-4 0,9-10-32,-2 0-1,0-1 0,-1-1 1,10-21-1,-15 27 13,14-32-203,-3 0 1,-1-2-1,-2 0 0,-3-1 0,7-49 0,7-25-65,-25 119 310,-1 1 0,1-1 0,0 0 0,0 0 0,0 1 0,0-1 0,0 1 0,0-1 0,1 1 0,-1-1 0,1 1 0,0 0 1,0 0-1,-1 0 0,2 0 0,-1 0 0,0 0 0,0 0 0,0 1 0,1-1 0,-1 1 0,1 0 0,-1-1 0,1 1 0,0 1 0,-1-1 0,1 0 0,0 0 1,0 1-1,0 0 0,-1-1 0,1 1 0,0 0 0,0 1 0,0-1 0,-1 0 0,1 1 0,0-1 0,0 1 0,-1 0 0,1 0 0,0 0 0,-1 0 0,1 1 0,-1-1 1,0 1-1,1-1 0,-1 1 0,0 0 0,0 0 0,0 0 0,2 3 0,9 10 72,0 1 0,-1 0-1,-1 1 1,0 1 0,-1-1 0,-1 2 0,-1-1-1,-1 1 1,0 0 0,5 29 0,-5-9 36,-1 0 0,-1 0 1,-3 0-1,-3 61 0,0-87-110,-1-1-1,-1 1 1,0-1-1,-1 0 1,0 1 0,0-2-1,-11 20 1,-4 2 0,-29 37 1,44-65-16,1 0 0,-1 0 0,0-1 0,-1 0 0,1 1 0,-1-2 0,-5 5 0,10-8 0,-1 0 0,1 0 0,0 0 0,0 0 0,-1 0 0,1 0 0,0 0 0,-1 0 0,1 0 0,0 0 0,0 0 0,-1 0 0,1 0 0,0 0 0,-1 0 0,1 0 0,0-1 0,0 1 0,-1 0 0,1 0 0,0 0 0,0 0 0,0-1 0,-1 1 0,1 0 0,0 0 0,0 0 0,0-1 0,-1 1 0,1 0 0,0 0 0,0-1 0,0 1 0,0 0 0,0-1 0,0 1 0,0 0 0,0 0 0,0-1 0,0 1 0,0 0 0,0 0 0,0-1 0,0 1 0,0 0 0,0-1 0,0 1 0,0 0 0,0 0 0,0-1 0,0 1 0,0-1 0,1-8-40,1 0 1,-1 0-1,1 0 1,1 0-1,0 0 1,0 1-1,0-1 0,1 1 1,1 0-1,0 0 1,0 0-1,0 0 0,10-10 1,-10 12 7,1 0 0,-1 0 0,1 1 0,-1 0 0,2 0 1,-1 1-1,0 0 0,1 0 0,0 0 0,0 1 0,0 0 0,0 0 0,1 0 0,-1 1 1,1 1-1,14-3 0,-12 4 77,-1 0-1,1 0 1,0 1 0,0 0 0,0 0 0,-1 1 0,1 1-1,0 0 1,-1 0 0,0 1 0,0 0 0,0 0-1,0 1 1,-1 0 0,0 1 0,0 0 0,13 13 0,6 9 84,-16-16-89,1 0 0,0-1 1,0 0-1,27 18 0,-35-27-103,0 0 1,0 0-1,0-1 1,0 1-1,0-1 0,0 0 1,0 0-1,0 0 1,0-1-1,0 1 0,1-1 1,-1 0-1,0 0 0,0-1 1,1 1-1,-1-1 1,0 0-1,0 0 0,0 0 1,0-1-1,0 1 1,0-1-1,0 0 0,4-3 1,1-3-753,0 0 1,-1 0 0,0-1 0,0 1-1,-1-2 1,0 1 0,-1-1 0,0 0-1,-1-1 1,8-18 0,-7 17-1062,16-32-7268</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3:59.187"/>
    </inkml:context>
    <inkml:brush xml:id="br0">
      <inkml:brushProperty name="width" value="0.025" units="cm"/>
      <inkml:brushProperty name="height" value="0.025" units="cm"/>
      <inkml:brushProperty name="color" value="#004F8B"/>
    </inkml:brush>
  </inkml:definitions>
  <inkml:trace contextRef="#ctx0" brushRef="#br0">3 14 6009,'0'0'16835,"0"0"-16766,0 1 1,0-1 0,-1 0 0,1 0 0,0 0 0,0 1 0,0-1 0,0 0 0,-1 0 0,1 1 0,0-1 0,0 0 0,0 0 0,0 1 0,0-1 0,0 0-1,0 0 1,0 1 0,0-1 0,0 0 0,0 0 0,0 1 0,0-1 0,0 0 0,0 0 0,0 1 0,0-1 0,0 0 0,0 0 0,0 1 0,0-1 0,0 0-1,0 0 1,1 1 0,-1-1 0,0 0 0,0 0 0,0 1 0,0-1 0,1 0 0,-1 0 0,0 0 0,0 0 0,1 1 0,-1-1 0,0 0 0,0 0 0,0 0-1,1 0 1,-1 0 0,1 0 0,45 12 322,2-3-1,95 6 1,-59-8-337,488 24 73,-344-21-176,119-10-161,-337-1 117,1-1 0,-1 0 0,0-1 0,18-6 0,7-2-895,-31 10 760,-1 0 0,1 0 0,-1 0 0,1-1 0,-1 1 0,1-1 0,-1 1 0,0-1 0,0 0 1,0-1-1,0 1 0,0 0 0,-1-1 0,4-3 0,-4 3-463,-1 1 0,0 0 0,0-1-1,0 1 1,0-1 0,0 0 0,0 1 0,0-1-1,-1 0 1,0 1 0,1-1 0,-1-3 0,0-8-6107</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09.959"/>
    </inkml:context>
    <inkml:brush xml:id="br0">
      <inkml:brushProperty name="width" value="0.025" units="cm"/>
      <inkml:brushProperty name="height" value="0.025" units="cm"/>
      <inkml:brushProperty name="color" value="#004F8B"/>
    </inkml:brush>
  </inkml:definitions>
  <inkml:trace contextRef="#ctx0" brushRef="#br0">0 0 7722,'0'0'21782,"2"2"-20882,12 29-14,14 43-1,4 8-509,-3-18-313,2 8-12,3-1 0,74 113 0,-106-181-204,0 1-1,0 0 1,1-1 0,-1 0 0,1 1-1,0-1 1,0 0 0,0 0 0,0-1-1,0 1 1,1-1 0,-1 1 0,1-1-1,0 0 1,-1 0 0,1-1 0,0 1-1,0-1 1,0 0 0,0 0 0,0 0-1,1 0 1,-1-1 0,8 0 0,-11 0-18,1-1 0,-1 0 1,1 1-1,-1-1 0,1 0 1,-1 0-1,0 0 1,1 0-1,-1 0 0,0 0 1,0 0-1,0 0 1,0 0-1,0-1 0,0 1 1,0 0-1,0-1 0,-1 1 1,1-1-1,0 1 1,-1-1-1,1 1 0,-1-1 1,0 1-1,1-1 1,-1-1-1,8-49-2101,-7 45 1677,3-53-3917,2-1-667</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0.349"/>
    </inkml:context>
    <inkml:brush xml:id="br0">
      <inkml:brushProperty name="width" value="0.025" units="cm"/>
      <inkml:brushProperty name="height" value="0.025" units="cm"/>
      <inkml:brushProperty name="color" value="#004F8B"/>
    </inkml:brush>
  </inkml:definitions>
  <inkml:trace contextRef="#ctx0" brushRef="#br0">490 1 10218,'0'0'17827,"-4"23"-16550,-15 286 809,21-133-1616,-7 214 419,2-350-889,-2 0 0,-2-1 0,-1 0 0,-2 0 0,-2-1 0,-1 0 0,-2-1 0,-29 50 0,28-59 0,9-14 0,0-1 0,-1 0 0,0 0 0,-1 0 0,0-1 0,-1-1 0,-1 0 0,0 0 0,0-1 0,-1 0 0,-13 8 0,16-16-56,0 0 0,0-1 0,-1 0-1,1 0 1,0-1 0,0 0 0,-1-1 0,-14-3 0,19 3-72,0 0 0,0 0 0,1-1 0,-1 0 0,1 0 0,-1 0 0,1 0 1,0-1-1,-1 0 0,1 0 0,1 0 0,-1 0 0,0-1 0,1 1 0,0-1 0,0 0 1,0 0-1,0 0 0,0 0 0,1-1 0,0 1 0,0-1 0,-2-8 0,-1 0-671,2-1-1,0 0 0,1 1 0,0-1 0,1 0 0,2-26 0,7-20-3998,12 0-1578</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0.778"/>
    </inkml:context>
    <inkml:brush xml:id="br0">
      <inkml:brushProperty name="width" value="0.025" units="cm"/>
      <inkml:brushProperty name="height" value="0.025" units="cm"/>
      <inkml:brushProperty name="color" value="#004F8B"/>
    </inkml:brush>
  </inkml:definitions>
  <inkml:trace contextRef="#ctx0" brushRef="#br0">1 0 784,'0'0'26072,"0"1"-26009,0-1-1,0 1 0,1 0 1,-1-1-1,1 1 0,-1-1 1,1 1-1,-1-1 0,1 1 1,-1-1-1,1 1 0,-1-1 0,1 1 1,-1-1-1,1 0 0,0 1 1,-1-1-1,1 0 0,0 0 1,-1 0-1,1 1 0,0-1 1,-1 0-1,1 0 0,0 0 1,0 0-1,-1 0 0,2 0 0,138 9 208,-136-9-539,0 0 0,0 0 0,0 1 0,0-1 0,0 1-1,0 0 1,6 2 0,2 7-3130,-8 6-4009,-4-5-779</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1.134"/>
    </inkml:context>
    <inkml:brush xml:id="br0">
      <inkml:brushProperty name="width" value="0.025" units="cm"/>
      <inkml:brushProperty name="height" value="0.025" units="cm"/>
      <inkml:brushProperty name="color" value="#004F8B"/>
    </inkml:brush>
  </inkml:definitions>
  <inkml:trace contextRef="#ctx0" brushRef="#br0">1 0 3881,'52'171'17011,"-44"-171"-16466,14 0-185,16 0-88,-8 0-80,8 0-96,-8-5-96,-7-5-112,7 1-568,8-1-1057,-8 1-1007,-7-1-2217</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3.149"/>
    </inkml:context>
    <inkml:brush xml:id="br0">
      <inkml:brushProperty name="width" value="0.025" units="cm"/>
      <inkml:brushProperty name="height" value="0.025" units="cm"/>
      <inkml:brushProperty name="color" value="#004F8B"/>
    </inkml:brush>
  </inkml:definitions>
  <inkml:trace contextRef="#ctx0" brushRef="#br0">453 28 7890,'0'0'10899,"-29"0"-10247,-5 1-411,8 0 83,1-1-1,-1-1 1,-38-8-1,-116-10 4014,179 19-4258,1 0 0,-1 0 1,0 0-1,1 0 0,-1 0 0,1 1 0,-1-1 0,0 0 0,1 1 0,-1-1 0,0 0 0,1 1 0,-1-1 0,1 1 0,-1-1 0,1 1 0,-1-1 0,1 1 0,0-1 0,-1 1 0,1-1 0,-1 1 0,1 0 0,0-1 0,0 1 0,-1 0 1,1-1-1,0 1 0,0 0 0,0-1 0,0 1 0,0 0 0,0-1 0,0 1 0,0 1 0,-2 32-134,2-32 182,-8 308 1012,8 389-249,-2-646-720,-18 98 1,10-98-38,-3 98 1,13 17-163,0-166 50,3-2-119,-1 0 101,1 0-1,-1 0 0,1 0 1,0-1-1,-1 1 1,1-1-1,-1 0 0,1 1 1,-1-1-1,1 0 0,-1 0 1,4-3-1,20-7 28,0 1 0,0 0 0,1 3 0,0 0 0,35-4 0,13 10-126,-74 1-182,-1-37-11468,0 22 3359</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5.460"/>
    </inkml:context>
    <inkml:brush xml:id="br0">
      <inkml:brushProperty name="width" value="0.025" units="cm"/>
      <inkml:brushProperty name="height" value="0.025" units="cm"/>
      <inkml:brushProperty name="color" value="#004F8B"/>
    </inkml:brush>
  </inkml:definitions>
  <inkml:trace contextRef="#ctx0" brushRef="#br0">159 0 10522,'0'0'14335,"-13"7"-13624,4-2-608,0 0 1,0 1-1,1 0 0,0 1 0,0-1 1,0 2-1,1-1 0,0 1 0,0 0 1,1 0-1,-10 18 0,8-6 24,0 0 0,1 1 0,2 0-1,0 0 1,1 0 0,1 1 0,1 0 0,0 28 0,2-45-126,1-1 1,-1 1 0,1-1 0,0 1 0,0-1 0,0 1-1,0-1 1,1 1 0,0-1 0,0 0 0,0 0 0,0 0-1,1 0 1,-1 0 0,1-1 0,0 1 0,0-1 0,7 6-1,-4-4-2,1-1-1,-1 0 0,1 0 0,0-1 0,0 0 0,0 0 1,1 0-1,-1-1 0,1 0 0,14 1 0,-12-2 1,0 0 0,0-1-1,0 0 1,0-1 0,0 0 0,0-1-1,0 0 1,13-4 0,-17 4 5,-1 0 0,1-1 0,-1 1 0,0-1 0,0 0 0,0 0-1,0-1 1,0 0 0,-1 1 0,1-2 0,-1 1 0,0 0 0,-1-1 0,5-5 0,-4 0-1,1 0 0,-1-1 0,-1 1 0,0-1-1,0 0 1,-1 0 0,-1 1 0,1-1 0,-2-1 0,0 1-1,0 0 1,-3-14 0,2 12-48,-1 0-1,-1 0 1,0 1-1,-1-1 1,0 1 0,-1 0-1,-1 0 1,0 1-1,0-1 1,-10-12 0,13 21-14,0 0 0,0 0 0,0 0 0,-1 0 0,0 0 0,1 1 0,-1-1 1,0 1-1,0 0 0,0 0 0,0 1 0,-1-1 0,-5 0 0,9 15-1609,0-4 1145,1 0 0,0 0 0,0 0-1,1 0 1,1 0 0,-1 0 0,1 0 0,1 0 0,-1-1-1,1 1 1,1-1 0,0 0 0,5 9 0,20 17-3371,-5-9-886</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5.837"/>
    </inkml:context>
    <inkml:brush xml:id="br0">
      <inkml:brushProperty name="width" value="0.025" units="cm"/>
      <inkml:brushProperty name="height" value="0.025" units="cm"/>
      <inkml:brushProperty name="color" value="#004F8B"/>
    </inkml:brush>
  </inkml:definitions>
  <inkml:trace contextRef="#ctx0" brushRef="#br0">23 1 7009,'0'0'17314,"0"22"-15817,-1 72-434,0-81-734,0-1 1,-1 1-1,-7 25 1,0 11-2101,33-54-2877,-15-3 3484,0 1-1,-1-1 1,0-1 0,0 1 0,8-15-1,8-18-3789</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6.251"/>
    </inkml:context>
    <inkml:brush xml:id="br0">
      <inkml:brushProperty name="width" value="0.025" units="cm"/>
      <inkml:brushProperty name="height" value="0.025" units="cm"/>
      <inkml:brushProperty name="color" value="#004F8B"/>
    </inkml:brush>
  </inkml:definitions>
  <inkml:trace contextRef="#ctx0" brushRef="#br0">183 0 11202,'0'0'15576,"-19"10"-14837,14-7-689,-6 2 44,0 0 0,1 1 1,0 0-1,0 0 0,0 1 1,1 1-1,0 0 0,0 0 1,1 1-1,0 0 0,1 0 1,0 0-1,-7 13 1,8-7-7,1 0 0,1 0 1,1 1-1,0 0 1,0 0-1,2 0 1,0 0-1,3 32 0,-2-14-46,0-31-50,0-1-1,1 1 1,-1-1 0,1 1-1,-1-1 1,1 1-1,0-1 1,0 0 0,0 1-1,0-1 1,0 0 0,0 0-1,1 0 1,-1 0 0,1 0-1,-1 0 1,1 0-1,0 0 1,0-1 0,0 1-1,0-1 1,0 1 0,0-1-1,0 0 1,0 1 0,1-1-1,-1-1 1,0 1-1,1 0 1,-1 0 0,1-1-1,-1 0 1,1 1 0,-1-1-1,1 0 1,4 0 0,-1 0-17,1-1-1,-1 1 1,1-1 0,-1 0 0,1-1 0,-1 1 0,0-1 0,0 0 0,0-1 0,0 0 0,0 0 0,0 0 0,-1 0 0,10-9 0,-3 0-19,-1-1 1,-1 0 0,0 0 0,-1-1-1,0-1 1,-1 0 0,10-24 0,-9 13-116,0 1 1,-2-2 0,8-50 0,-14 23 295,-1 54 428,0 12 542,0 404 679,0-414-1830,0 7-177,-1 0 0,1 0-1,1 0 1,0-1 0,0 1 0,0 0-1,1-1 1,1 1 0,6 15 0,-8-24-298,1 1 1,0-1 0,0 1-1,0-1 1,0 0 0,0 0-1,0 0 1,-1 0 0,1 0-1,0 0 1,0-1 0,0 1-1,0-1 1,0 1 0,-1-1-1,1 0 1,2 0 0,13-22-4278,5-2-1404</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6.753"/>
    </inkml:context>
    <inkml:brush xml:id="br0">
      <inkml:brushProperty name="width" value="0.025" units="cm"/>
      <inkml:brushProperty name="height" value="0.025" units="cm"/>
      <inkml:brushProperty name="color" value="#004F8B"/>
    </inkml:brush>
  </inkml:definitions>
  <inkml:trace contextRef="#ctx0" brushRef="#br0">183 1 12003,'0'0'15196,"-22"24"-14598,-72 82-20,86-97-502,1 1 0,0 0 0,0 1 0,1-1 0,1 1-1,0 0 1,1 1 0,0-1 0,0 1 0,1 0-1,1 0 1,0 0 0,0 0 0,1 0 0,1 0 0,2 22-1,-2-5 31,0-26-109,0 0-1,0 0 0,0 0 0,1 0 1,-1 1-1,1-1 0,-1 0 0,1 0 1,0-1-1,0 1 0,1 0 1,-1 0-1,0 0 0,1-1 0,0 1 1,-1-1-1,1 1 0,0-1 0,0 0 1,1 1-1,2 1 0,-1-2-7,-1 0 0,1-1 0,-1 1 0,1-1 1,0 0-1,0 0 0,0-1 0,-1 1 0,1-1 0,0 0 0,0 0 0,0 0 0,0 0 0,0-1 0,0 1 0,5-3 0,-2 1 4,-1 0-1,1-1 1,-1 0-1,0 0 0,-1-1 1,1 0-1,0 0 1,-1 0-1,0 0 0,0-1 1,0 0-1,-1 0 1,5-6-1,3-5 8,-1-1 1,-1 0-1,10-22 0,-8 9-2,-2 0-1,-1 0 1,-2-1-1,-1-1 1,3-33-1,-8 24 58,-1 39 641,0 5-420,0 559 1212,8-536-1844,-3-20-2906,-3-26-17791</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8.957"/>
    </inkml:context>
    <inkml:brush xml:id="br0">
      <inkml:brushProperty name="width" value="0.025" units="cm"/>
      <inkml:brushProperty name="height" value="0.025" units="cm"/>
      <inkml:brushProperty name="color" value="#004F8B"/>
    </inkml:brush>
  </inkml:definitions>
  <inkml:trace contextRef="#ctx0" brushRef="#br0">189 1 6513,'0'0'18568,"-19"9"-17906,-59 31-177,74-37-437,0 0 0,0 0-1,1 0 1,-1 0-1,1 1 1,-1 0 0,1 0-1,0 0 1,1 0 0,-1 0-1,1 1 1,-1-1 0,1 1-1,-2 6 1,0 1 89,-4 9 86,1 0-1,1 0 0,2 0 0,-5 43 1,4 91 255,5-143-469,0-9-13,0 1-1,0-1 0,0 1 0,0-1 1,1 1-1,0-1 0,0 0 0,0 1 1,0-1-1,0 0 0,1 0 0,-1 0 1,1 0-1,0 0 0,0 0 0,0 0 1,0 0-1,0-1 0,1 1 0,-1-1 1,1 0-1,0 0 0,0 1 0,0-2 1,0 1-1,0 0 0,0-1 0,0 1 1,0-1-1,0 0 0,1 0 0,-1 0 0,1-1 1,-1 1-1,1-1 0,6 0 0,-1 1 13,0-1 0,0 0-1,0-1 1,0 0 0,0 0-1,0-1 1,0 0 0,-1 0-1,1-1 1,-1-1-1,0 1 1,1-1 0,-1 0-1,-1-1 1,1 0 0,-1 0-1,0-1 1,0 0 0,-1 0-1,1-1 1,9-13-1,-8 9-27,-1 0 0,-1-1 0,0 0 0,0 0-1,-1 0 1,-1-1 0,0 0 0,0 0 0,-2 0-1,0 0 1,0 0 0,-1-1 0,-1 1-1,0 0 1,0-1 0,-2 1 0,0 0 0,-7-26-1,8 34-59,0 1-1,-1 0 0,1 0 0,-1 0 0,0 0 0,0 0 0,-1 0 0,1 1 1,-1-1-1,1 1 0,-1-1 0,0 1 0,-1 0 0,1 0 0,-1 0 0,1 1 1,-1-1-1,0 1 0,0 0 0,0 0 0,0 0 0,0 1 0,0-1 0,-8-1 1,11 4-37,1-1 1,-1 0 0,1 0-1,-1 1 1,1-1-1,-1 0 1,1 1 0,-1-1-1,1 0 1,0 1 0,-1-1-1,1 1 1,-1-1 0,1 1-1,0-1 1,0 1 0,-1-1-1,1 1 1,0-1-1,0 1 1,0-1 0,0 1-1,-1-1 1,1 1 0,0-1-1,0 1 1,0-1 0,0 1-1,0 0 1,0 0 0,1 27-2208,-1-15 864,2 22-1739,4-6-1849,1-2-2355</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1.011"/>
    </inkml:context>
    <inkml:brush xml:id="br0">
      <inkml:brushProperty name="width" value="0.025" units="cm"/>
      <inkml:brushProperty name="height" value="0.025" units="cm"/>
      <inkml:brushProperty name="color" value="#004F8B"/>
    </inkml:brush>
  </inkml:definitions>
  <inkml:trace contextRef="#ctx0" brushRef="#br0">19 403 11402,'0'0'6208,"0"-8"-5912,-14-111 2951,12 99-2889,0 0 1,1 0 0,3-26 0,0-5-129,-2 47-182,0 0 0,0-1-1,0 1 1,1-1 0,0 1-1,0 0 1,0-1 0,0 1-1,1 0 1,0 0 0,0 0-1,0 0 1,0 0 0,0 0-1,1 1 1,0-1 0,0 1-1,0 0 1,0-1 0,0 1-1,0 1 1,1-1 0,0 0-1,-1 1 1,1 0 0,0 0-1,0 0 1,0 0 0,1 1-1,3-2 1,13-1 84,0 0-1,0 1 1,0 1-1,0 1 1,22 2-1,-20-1-123,-18 1 0,0-1-1,0 1 0,-1 0 0,1 0 0,0 1 0,0 0 1,-1 0-1,1 0 0,-1 0 0,1 1 0,-1-1 1,0 1-1,0 0 0,4 5 0,52 56 258,-41-42-206,-9-9-27,-1 1 0,0 0-1,0 0 1,-2 1-1,0 0 1,0 0-1,-2 1 1,0 0-1,0 0 1,-2 0 0,3 18-1,0 27 538,-3 103 0,-4-105-413,0-54-180,0 1 0,-1-1 0,1 0 1,-1 0-1,0 0 0,-1 0 0,1 0 1,-1-1-1,0 1 0,0-1 0,0 1 1,-1-1-1,1 0 0,-1 0 0,0-1 0,-1 1 1,1-1-1,0 0 0,-1 0 0,0 0 1,1-1-1,-1 0 0,0 0 0,-1 0 0,1 0 1,0-1-1,0 0 0,-9 1 0,10-2 15,-1 0-1,1-1 0,0 1 0,0-1 0,-1 0 1,1 0-1,0-1 0,0 1 0,0-1 1,0 0-1,1 0 0,-1 0 0,-6-5 0,-34-40-219,41 44 213,0 0 0,1-1 0,-1 1 0,1 0 0,0-1 0,0 1 1,0-1-1,0 0 0,0 0 0,1 0 0,0 1 0,0-1 0,0-1 1,0 1-1,0 0 0,1 0 0,0 0 0,0-6 0,0-1-23,-1 5 33,0 1 1,1 0-1,0 0 0,0-1 0,0 1 1,1 0-1,0 0 0,0 0 0,0 0 1,0-1-1,4-5 0,115-93-59,-89 89-202,-11 7-297,-8 2-1321,-12 6 1806,0-1 0,1 1 0,-1 0 0,1 0 0,-1 0 0,0-1 0,1 1 0,-1 0 0,0-1 0,1 1 0,-1 0 0,0-1 0,1 1 0,-1 0-1,0-1 1,0 1 0,1 0 0,-1-1 0,0 1 0,0-1 0,0 1 0,0 0 0,0-1 0,0 1 0,1-1 0,-1 1 0,0-1 0,0 1 0,0-1 0,0 1 0,-1 0 0,1-1 0,0 1 0,0-1 0,0 1 0,0-1 0,0 1 0,-1-1 0,1-3-297,0-6-2983,0 1-2197</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9.303"/>
    </inkml:context>
    <inkml:brush xml:id="br0">
      <inkml:brushProperty name="width" value="0.025" units="cm"/>
      <inkml:brushProperty name="height" value="0.025" units="cm"/>
      <inkml:brushProperty name="color" value="#004F8B"/>
    </inkml:brush>
  </inkml:definitions>
  <inkml:trace contextRef="#ctx0" brushRef="#br0">84 1 12979,'0'0'13307,"-61"161"-12923,54-142-208,-1 4-128,8-13-48,-7-10 0,14 0-6530,16-29 3922,-8 6-2417,0-6-937</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19.921"/>
    </inkml:context>
    <inkml:brush xml:id="br0">
      <inkml:brushProperty name="width" value="0.025" units="cm"/>
      <inkml:brushProperty name="height" value="0.025" units="cm"/>
      <inkml:brushProperty name="color" value="#004F8B"/>
    </inkml:brush>
  </inkml:definitions>
  <inkml:trace contextRef="#ctx0" brushRef="#br0">144 1 4705,'0'0'16554,"-9"1"-12818,-4 5-3171,1 0 0,-1 0 1,1 1-1,1 0 0,-19 16 1,26-20-540,1 1 1,-1-1-1,0 1 0,1 0 1,0 1-1,0-1 1,0 0-1,1 1 1,-1 0-1,1-1 0,0 1 1,0 0-1,1 0 1,0 0-1,-1 1 0,2-1 1,-2 9-1,3-13-32,-1 0 0,0 0 0,0 0 0,1 0 0,-1 0 0,1 0 0,-1 0 0,1 0 0,-1 0-1,1 0 1,-1 0 0,1 0 0,0 0 0,-1-1 0,1 1 0,0 0 0,0 0 0,0-1 0,0 1 0,0-1 0,0 1 0,0-1 0,0 1-1,0-1 1,0 1 0,0-1 0,0 0 0,0 1 0,0-1 0,0 0 0,2 0 0,40 2-31,-35-2 37,-2 0 4,16-1 32,0 1 1,1 1-1,-1 2 0,0 0 0,38 10 1,-55-11-35,0 1-1,-1-1 1,1 1 0,-1 0 0,0 0-1,0 0 1,0 1 0,0-1 0,-1 1-1,1 0 1,-1 0 0,0 1 0,0-1 0,0 1-1,-1-1 1,0 1 0,0 0 0,0 0-1,0 0 1,-1 0 0,0 0 0,2 10-1,-3-8 22,1 0-1,-1 1 0,-1-1 1,1 1-1,-1-1 0,0 0 1,-1 0-1,0 0 0,0 0 0,0 0 1,-1 0-1,0 0 0,0-1 1,-1 1-1,-7 8 0,7-8-33,-1-1 0,0 0 0,-1-1 0,1 1 0,-1-1 0,0 0 0,-1-1 0,1 0 0,-1 1 0,0-2 0,0 1 0,0-1 0,0 0 0,-1-1-1,1 0 1,-1 0 0,0 0 0,1-1 0,-1 0 0,-9-1 0,16 0-58,0 0 1,0-1-1,0 1 0,0-1 1,0 1-1,1-1 0,-1 1 0,0-1 1,0 1-1,0-1 0,1 0 0,-1 1 1,0-1-1,0 0 0,1 0 0,-1 0 1,1 1-1,-1-1 0,1 0 0,-1 0 1,1 0-1,0 0 0,-1 0 0,1 0 1,0 0-1,0 0 0,0 0 1,0 0-1,-1 0 0,1 0 0,1-2 1,-1-43-2137,1 32 969,-1 8 572,1 1 1,0-1-1,0 0 0,0 1 0,1-1 0,0 1 0,0-1 0,1 1 0,-1 0 0,1 0 0,0 0 0,0 0 1,1 1-1,0-1 0,-1 1 0,7-5 0,13-12-7779</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20.800"/>
    </inkml:context>
    <inkml:brush xml:id="br0">
      <inkml:brushProperty name="width" value="0.025" units="cm"/>
      <inkml:brushProperty name="height" value="0.025" units="cm"/>
      <inkml:brushProperty name="color" value="#004F8B"/>
    </inkml:brush>
  </inkml:definitions>
  <inkml:trace contextRef="#ctx0" brushRef="#br0">0 0 7922,'0'0'14181,"2"10"-6613,6 49-6711,6 29-362,-5 1 1,-4 169-1,-5-182-553,0-74-53,1-15-4714,7-50-3662,-2 25-220</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22.367"/>
    </inkml:context>
    <inkml:brush xml:id="br0">
      <inkml:brushProperty name="width" value="0.025" units="cm"/>
      <inkml:brushProperty name="height" value="0.025" units="cm"/>
      <inkml:brushProperty name="color" value="#004F8B"/>
    </inkml:brush>
  </inkml:definitions>
  <inkml:trace contextRef="#ctx0" brushRef="#br0">17 33 10730,'0'0'14425,"-5"0"-13545,-7 0 813,15 1-662,32-1-344,57-6-507,-55-5-74,-27 7 31,0 1 0,0 0 0,1 1 0,-1 0-1,15-1 1,-23 5-102,0-1 0,-1 1 1,1 0-1,-1 0 0,1 0 0,-1 0 0,1 0 0,-1 0 0,0 0 0,0 0 0,0 0 1,0 1-1,-1-1 0,2 4 0,-1-1 26,53 163 240,51 273 0,-98-391-288,-2-1-1,-2 73 1,4 49 13,-5-121-18,-2-40-7,0-1 0,0 1 0,1 0 0,1 0 0,2 11 0,18 60 1,-15-20 44,-7-55-48,0-5 1,-1 0 0,1 0-1,0 0 1,0 0 0,0 1 0,0-1 0,0 0-1,1 0 1,-1 0 0,0 0 0,0 0-1,1 0 1,-1 1 0,1-1 0,-1 0 0,1 0-1,-1 0 1,1 0 0,0 0 0,-1-1-1,3 3 1,-2-2 243,-54 5-186,-91 33 417,48-9-317,86-26-155,-10 3-5,19-7-42,1-12-6066,0 8 5416,0 1 1,1-1 0,0 0-1,0 1 1,0-1 0,0 1-1,0 0 1,1-1 0,3-5-1,4-14-4761</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23.183"/>
    </inkml:context>
    <inkml:brush xml:id="br0">
      <inkml:brushProperty name="width" value="0.025" units="cm"/>
      <inkml:brushProperty name="height" value="0.025" units="cm"/>
      <inkml:brushProperty name="color" value="#004F8B"/>
    </inkml:brush>
  </inkml:definitions>
  <inkml:trace contextRef="#ctx0" brushRef="#br0">0 15 7722,'0'0'14475,"23"0"-14055,53 1 90,24 1-778,-37-6-3049,-46-1-472,-2-3-1786</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38.942"/>
    </inkml:context>
    <inkml:brush xml:id="br0">
      <inkml:brushProperty name="width" value="0.025" units="cm"/>
      <inkml:brushProperty name="height" value="0.025" units="cm"/>
      <inkml:brushProperty name="color" value="#004F8B"/>
    </inkml:brush>
  </inkml:definitions>
  <inkml:trace contextRef="#ctx0" brushRef="#br0">17 10 9218,'0'0'12012,"-8"-9"-2057,7 9-10303,0 1 1,1-1-1,-1 1 0,0 0 0,1-1 0,-1 1 0,1 0 0,-1 0 0,1 0 0,-1-1 0,1 1 0,0 0 0,-1 0 1,1 0-1,0 0 0,0 0 0,-1 0 0,1 0 0,0 0 0,0 0 0,0-1 0,0 1 0,0 0 0,1 0 1,-1 0-1,0 0 0,0 0 0,1 1 0,-1 6-2152,0 11-3685</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39.635"/>
    </inkml:context>
    <inkml:brush xml:id="br0">
      <inkml:brushProperty name="width" value="0.025" units="cm"/>
      <inkml:brushProperty name="height" value="0.025" units="cm"/>
      <inkml:brushProperty name="color" value="#004F8B"/>
    </inkml:brush>
  </inkml:definitions>
  <inkml:trace contextRef="#ctx0" brushRef="#br0">650 15 4137,'0'0'14472,"-9"-15"-5082,7 16-9228,-1-1 1,1 1-1,0 0 0,0 0 0,0 0 0,0 0 1,0 0-1,0 0 0,0 1 0,1-1 0,-1 1 0,0-1 1,1 1-1,-1 0 0,1-1 0,-3 4 0,-26 39-225,20-27 263,-39 63-9,4 1 0,-43 108 0,80-169-174,-24 43 51,-46 70-1,36-65-8,-6 9-21,15-25 40,-43 90 0,24-35-130,45-95 34,-1 5-320,8-17 38,0-46-16137,0 21 7640</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0.487"/>
    </inkml:context>
    <inkml:brush xml:id="br0">
      <inkml:brushProperty name="width" value="0.025" units="cm"/>
      <inkml:brushProperty name="height" value="0.025" units="cm"/>
      <inkml:brushProperty name="color" value="#004F8B"/>
    </inkml:brush>
  </inkml:definitions>
  <inkml:trace contextRef="#ctx0" brushRef="#br0">0 0 9882,'0'0'15242,"3"2"-11142,17 11-3464,72 108 764,-12-15-1221,-35-51 9,-2 1 0,36 64 0,-65-100-150,1 0-1,0-1 1,24 23 0,15 18 118,-12-12-40,2-2 1,56 46-1,30 24-8,-114-103-108,-13-11 0,-1 0 0,1 0 0,-1 0 0,1 0 0,-1 0 0,0 0 0,0 1 0,0-1 0,0 1 0,-1-1 0,3 5 0,-2-3 0,1 0 0,-1 0 0,1-1 0,0 1 0,0 0 0,1-1 0,-1 0 0,7 5 0,-5-7-65,-4-1-366,-1-3-276,1 0 0,-1 0 0,0 1 0,0-1 0,0 0 0,0 0 0,0 1 0,-1-1 0,0 0 1,-1-4-1,-10-25-6248</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1.828"/>
    </inkml:context>
    <inkml:brush xml:id="br0">
      <inkml:brushProperty name="width" value="0.025" units="cm"/>
      <inkml:brushProperty name="height" value="0.025" units="cm"/>
      <inkml:brushProperty name="color" value="#004F8B"/>
    </inkml:brush>
  </inkml:definitions>
  <inkml:trace contextRef="#ctx0" brushRef="#br0">46 4 7642,'0'0'9394,"-8"-4"1237,7 30-10439,0-19-155,1 1 0,-1 0 0,1 0 0,0 0 0,1 0 1,0-1-1,0 1 0,1 0 0,4 12 0,23 33 115,-24-27-130,0 1 3,0-21 295,-7-20-246,-10-21-115,6 22 1,0 1 34,-1 0-1,1 1 0,-2-1 1,0 1-1,-11-12 0,18 21-6,-13-2-166,29 24 31,-12-14-225,0 0 0,-1 0 0,1 1 0,-1-1 0,-1 1 0,3 9 0,0 42-9755,-4-38 2539</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3.295"/>
    </inkml:context>
    <inkml:brush xml:id="br0">
      <inkml:brushProperty name="width" value="0.025" units="cm"/>
      <inkml:brushProperty name="height" value="0.025" units="cm"/>
      <inkml:brushProperty name="color" value="#004F8B"/>
    </inkml:brush>
  </inkml:definitions>
  <inkml:trace contextRef="#ctx0" brushRef="#br0">30 62 8546,'0'0'15622,"-3"-10"-14179,-12-31-238,11 31 2261,-4 25-1458,10 47-1770,18 113 1,2 45-239,-12-153 0,62 357 0,-68-397 0,-4-21 0,1-1 0,0 1 0,0 0 0,0-1 0,1 1 0,0 0 0,0-1 0,0 0 0,6 10 0,-9-30 0,1 1 0,0-1 0,3-18 0,1 19 0,0 0 0,1 1 0,1-1 0,0 1 0,0 1 0,2-1 0,11-15 0,68-78 0,-76 94 0,-2 3 0,1 0 0,0 1 0,0 0 0,1 1 0,0 0 0,0 1 0,0 0 0,1 1 0,0 0 0,0 1 0,0 0 0,24-4 0,-31 8 0,-1-1 0,0 1 0,0 0 0,1 0 0,-1 1 0,0-1 0,1 1 0,-1 0 0,0 0 0,0 0 0,0 1 0,0-1 0,0 1 0,0 0 0,4 3 0,-1 0 0,-1 0 0,1 1 0,-1 0 0,0 0 0,-1 0 0,1 1 0,5 9 0,2 7 0,-1 0 0,0 1 0,-2 0 0,7 26 0,-11-30 0,0-1 0,5 39 0,-10-52 0,-1-1 0,0 0 0,0 1 0,0-1 0,0 1 0,-1-1 0,0 1 0,0-1 0,-1 0 0,0 0 0,1 0 0,-2 0 0,1 0 0,0 0 0,-7 9 0,0-4 0,0-1 0,-1 0 0,0 0 0,0 0 0,-1-1 0,0-1 0,0 0 0,-1-1 0,0 0 0,0 0 0,0-2 0,-1 1 0,0-1 0,0-1 0,0-1 0,0 0 0,0 0 0,-1-1 0,1-1 0,0 0 0,-1-1 0,1 0 0,-16-5 0,18 4 0,1-1 0,0-1 0,0 0 0,0-1 0,0 1 0,0-2 0,1 1 0,-15-13 0,20 15 0,-1-1 0,1 0 0,0 0 0,0 0 0,1 0 0,-1-1 0,1 1 0,0-1 0,0 0 0,0 0 0,1 0 0,0-1 0,0 1 0,0 0 0,0-1 0,1 0 0,0 1 0,0-7 0,-4-16-2859,4 24 2073,0 1 0,0 0-1,1-1 1,-1 1 0,1-1-1,0 1 1,0 0-1,0-1 1,0 1 0,0-1-1,1 1 1,1-4 0,4-3-749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1.789"/>
    </inkml:context>
    <inkml:brush xml:id="br0">
      <inkml:brushProperty name="width" value="0.025" units="cm"/>
      <inkml:brushProperty name="height" value="0.025" units="cm"/>
      <inkml:brushProperty name="color" value="#004F8B"/>
    </inkml:brush>
  </inkml:definitions>
  <inkml:trace contextRef="#ctx0" brushRef="#br0">257 0 9010,'0'0'12748,"0"4"-11857,-2 10-572,-1-1 1,0 0-1,-1 0 0,0 0 1,-1 0-1,-10 18 0,-2 8 80,-53 121 804,-17 47-822,76-181-503,7-18-334,1-1 0,0 0 1,0 1-1,1-1 0,0 1 1,1 0-1,-2 8 1,-3-24-7653,-2-16 3758,7 0-1731</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3.795"/>
    </inkml:context>
    <inkml:brush xml:id="br0">
      <inkml:brushProperty name="width" value="0.025" units="cm"/>
      <inkml:brushProperty name="height" value="0.025" units="cm"/>
      <inkml:brushProperty name="color" value="#004F8B"/>
    </inkml:brush>
  </inkml:definitions>
  <inkml:trace contextRef="#ctx0" brushRef="#br0">1 1 12635,'0'0'16825,"5"0"-16380,183 0 936,-57 0-4044,-131 0 2543,0 0 0,1 0 0,-1 0 0,0 0 0,1 0 0,-1 0 0,0 0 0,0 0 0,1 0 0,-1 0 0,0 0 0,0 0-1,1 0 1,-1 1 0,0-1 0,0 0 0,1 0 0,-1 0 0,0 0 0,0 1 0,0-1 0,1 0 0,-1 0 0,0 0 0,0 1 0,0-1-1,0 0 1,1 0 0,-1 1 0,0-1 0,0 0 0,0 0 0,0 1 0,0-1 0,0 0 0,0 1 0,0-1 0,0 0 0,0 0 0,0 1-1,0-1 1,0 0 0,0 0 0,0 1 0,0-1 0,0 0 0,0 1 0,0-1 0,-1 0 0,1 0 0,0 1 0,0-1 0,0 0 0,0 0-1,0 0 1,-1 1 0,1-1 0,0 0 0,0 0 0,-1 1 0,-12 16-6236,-8 6-4186</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4.132"/>
    </inkml:context>
    <inkml:brush xml:id="br0">
      <inkml:brushProperty name="width" value="0.025" units="cm"/>
      <inkml:brushProperty name="height" value="0.025" units="cm"/>
      <inkml:brushProperty name="color" value="#004F8B"/>
    </inkml:brush>
  </inkml:definitions>
  <inkml:trace contextRef="#ctx0" brushRef="#br0">0 0 12459,'0'0'15491,"68"15"-15011,-45-15-200,7 0-200,-7 0 8,-1 0-88,1 0-264,-8 0-552,0 0-896,-7 0-1249,7-5-2048</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5.132"/>
    </inkml:context>
    <inkml:brush xml:id="br0">
      <inkml:brushProperty name="width" value="0.025" units="cm"/>
      <inkml:brushProperty name="height" value="0.025" units="cm"/>
      <inkml:brushProperty name="color" value="#004F8B"/>
    </inkml:brush>
  </inkml:definitions>
  <inkml:trace contextRef="#ctx0" brushRef="#br0">0 1 3937,'0'0'4865</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5.700"/>
    </inkml:context>
    <inkml:brush xml:id="br0">
      <inkml:brushProperty name="width" value="0.025" units="cm"/>
      <inkml:brushProperty name="height" value="0.025" units="cm"/>
      <inkml:brushProperty name="color" value="#004F8B"/>
    </inkml:brush>
  </inkml:definitions>
  <inkml:trace contextRef="#ctx0" brushRef="#br0">0 6 9090,'15'-5'22703,"-15"35"-22478,1-21-180,0-1 0,0 1 0,1 0 0,0-1 0,0 1 0,1-1 0,0 1 0,0-1 0,5 8 1,47 69 108,-22-38-139,-24-33-7,0-2 1,1 1 0,1-1-1,0-1 1,1 0-1,0 0 1,1-1 0,0-1-1,0 0 1,1-1 0,0 0-1,1-1 1,0-1-1,17 5 1,4 2-9,-24-8 0,0-1-1,1 0 1,-1 0-1,1-1 1,25 2-1,-32-6-1431,-4-10-15461,-2-2 14682,0-10-8617</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0:46.186"/>
    </inkml:context>
    <inkml:brush xml:id="br0">
      <inkml:brushProperty name="width" value="0.025" units="cm"/>
      <inkml:brushProperty name="height" value="0.025" units="cm"/>
      <inkml:brushProperty name="color" value="#004F8B"/>
    </inkml:brush>
  </inkml:definitions>
  <inkml:trace contextRef="#ctx0" brushRef="#br0">468 0 4641,'0'0'22318,"0"3"-18079,0 25-3830,3 33-84,13 75 1,-7-74-71,1 80-1,-10-124-254,-6 208 0,2-182 0,-1-1 0,-3 0 0,-14 49 0,10-54 0,0 0 0,-3-1 0,-1-1 0,-1 0 0,-2-1 0,-35 47 0,51-78 0,0-1 0,0 0 0,0 0 0,0 0 0,0 0 0,-1-1 0,1 1 0,-1-1 0,0 0 0,0 0 0,1-1 0,-1 1 0,-1-1 0,1 1 0,0-1 0,0 0 0,0-1 0,-1 1 0,1-1 0,0 0 0,0 0 0,-1 0 0,1-1 0,0 1 0,-1-1 0,-3-1 0,-1-1 0,-1-1 0,1 0 0,0 0 0,0-1 0,0 0 0,1 0 0,-1-1 0,1 0 0,-14-14 0,9 8-109,1-1 0,0 0 0,1-1 0,1 0 0,0 0 1,1-1-1,0-1 0,-9-24 0,16 23-1881,2 16 1622,0 0 0,0 0 0,1 1 0,-1-1 0,0 0 0,0 1 0,1-1 0,-1 0 0,0 1 0,1-1 0,-1 1 0,1-1 0,-1 0 0,1 1 0,-1-1 0,1 1 0,-1-1 0,1 1 0,-1 0 0,1-1 0,0 1 0,-1-1 0,1 1 0,0 0 0,-1 0 0,1-1 0,0 1 0,-1 0 0,1 0 0,1 0 0,13-1-9019</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1"/>
    </inkml:context>
    <inkml:brush xml:id="br0">
      <inkml:brushProperty name="width" value="0.025" units="cm"/>
      <inkml:brushProperty name="height" value="0.025" units="cm"/>
      <inkml:brushProperty name="color" value="#004F8B"/>
    </inkml:brush>
  </inkml:definitions>
  <inkml:trace contextRef="#ctx0" brushRef="#br0">0 20 12483,'0'0'8975,"20"0"-3297,65 0-5337,2 1-109,-16 0-40,113-11 0,-100 2-129,91 5 1,-150 3-53,-24 0-7,-27 0-12192,-7 0 5440,1 0 2167,-5 0 1903</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2"/>
    </inkml:context>
    <inkml:brush xml:id="br0">
      <inkml:brushProperty name="width" value="0.025" units="cm"/>
      <inkml:brushProperty name="height" value="0.025" units="cm"/>
      <inkml:brushProperty name="color" value="#004F8B"/>
    </inkml:brush>
  </inkml:definitions>
  <inkml:trace contextRef="#ctx0" brushRef="#br0">132 1 6065,'0'0'7007,"2"0"-6970,8 0 1,-6 0-66,2 0 10887,-6 44-8353,8 219-1001,-10-221-1428,-11 63 1,6-63-6,-1 62 1,4-52 41,-1-1 1,-3 0-1,-16 56 1,-2 16 23,3 51-65,21-159-67,1 0 0,0 1-1,0-1 1,4 24 0,-2-26 2,0 0 1,0 0-1,-2 0 1,1 0-1,-2-1 1,-3 19-1,3-21-6,0 1 1,1-1-1,0 0 0,1 1 0,1-1 0,1 12 0,-1 13 35,-8 244 262,5-250-162,0 0 0,-8 29 0,8-45-113,-4 36 33,2 0 1,5 89-1,1-30-19,30-108-88,252-4 434,-283 4-370,-1-22-4461,0 0-20,0 5-1678,0 2-4377</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3"/>
    </inkml:context>
    <inkml:brush xml:id="br0">
      <inkml:brushProperty name="width" value="0.025" units="cm"/>
      <inkml:brushProperty name="height" value="0.025" units="cm"/>
      <inkml:brushProperty name="color" value="#004F8B"/>
    </inkml:brush>
  </inkml:definitions>
  <inkml:trace contextRef="#ctx0" brushRef="#br0">21 20 1464,'0'0'16768,"-12"7"-13923,4 0 4095,28-9-6880,0 0 1,0-2-1,-1 0 1,31-12-1,-38 13-29,-11 2-26,0 1 0,0 0 0,0-1 0,0 1 0,0 0 0,0 0 0,0 0 0,0 0 0,0 0 0,0 0 1,1 0-1,-1 0 0,0 0 0,0 0 0,0 1 0,0-1 0,0 0 0,0 1 0,0-1 0,0 1 0,0-1 0,0 1 0,0-1 0,0 1 0,-1 0 0,1-1 0,0 1 0,1 1 0,-1 1 12,1 0 0,-1-1-1,0 1 1,1 0 0,-1 0-1,-1 0 1,1 0 0,0 0-1,-1 0 1,1 5 0,-1 1 18,0 0 1,-1 0 0,1 0-1,-2 0 1,1 0 0,-1 0-1,-4 11 1,-5 1-15,0-1 1,-1 0 0,-1-1-1,-1 0 1,-21 22-1,25-24-35,19-11 528,32-11 973,-29 3-1163,17-4 302,-28 6-701</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4"/>
    </inkml:context>
    <inkml:brush xml:id="br0">
      <inkml:brushProperty name="width" value="0.025" units="cm"/>
      <inkml:brushProperty name="height" value="0.025" units="cm"/>
      <inkml:brushProperty name="color" value="#004F8B"/>
    </inkml:brush>
  </inkml:definitions>
  <inkml:trace contextRef="#ctx0" brushRef="#br0">38 0 9946,'0'0'15507,"0"13"-14524,-1 13-764,-2 0 1,-1 0-1,-2 0 0,0-1 0,-10 26 0,14-37-2561,3-8-6173</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5"/>
    </inkml:context>
    <inkml:brush xml:id="br0">
      <inkml:brushProperty name="width" value="0.025" units="cm"/>
      <inkml:brushProperty name="height" value="0.025" units="cm"/>
      <inkml:brushProperty name="color" value="#004F8B"/>
    </inkml:brush>
  </inkml:definitions>
  <inkml:trace contextRef="#ctx0" brushRef="#br0">16 0 6065,'0'0'16490,"1"4"-15413,34 95 3714,-28-74-4634,-2 0-1,0 0 1,-2 0 0,1 37-1,-2-28-863,-1-25 820,-1 1 1,1 0 0,-2-1-1,1 1 1,-1-1-1,-3 11 1,3-18-415,1 0 0,-1 0 1,0 0-1,0 0 0,0 0 0,0 0 0,-1-1 1,1 1-1,0 0 0,-1-1 0,1 1 0,-1-1 1,-1 2-1,0-1-573,1-1-1,-1 0 1,0 0 0,1 0 0,-1 0-1,0 0 1,1 0 0,-1-1 0,0 1-1,0-1 1,0 0 0,-3 0 0,-10 0-8323</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2.202"/>
    </inkml:context>
    <inkml:brush xml:id="br0">
      <inkml:brushProperty name="width" value="0.025" units="cm"/>
      <inkml:brushProperty name="height" value="0.025" units="cm"/>
      <inkml:brushProperty name="color" value="#004F8B"/>
    </inkml:brush>
  </inkml:definitions>
  <inkml:trace contextRef="#ctx0" brushRef="#br0">0 1 9754,'0'0'15593,"19"28"-14517,60 90-311,14 46 419,-21-36-1074,-72-127-11,20 26 585,2-3-4554,-21-24 3541,0 1 1,0 0-1,0-1 1,0 1-1,0 0 0,0-1 1,0 1-1,0-1 1,0 0-1,0 1 0,0-1 1,0 0-1,0 0 1,0 0-1,1 0 1,-1 0-1,0 0 0,0 0 1,2 0-1,-2-1-83,1 1-1,-1-1 1,0 0 0,1 0-1,-1 0 1,0 0 0,1 0-1,-1 0 1,0-1 0,0 1-1,0 0 1,0 0 0,0-1-1,-1 1 1,1-1 0,0 1-1,0-4 1,12-22-4597,-4 3-1327</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6"/>
    </inkml:context>
    <inkml:brush xml:id="br0">
      <inkml:brushProperty name="width" value="0.025" units="cm"/>
      <inkml:brushProperty name="height" value="0.025" units="cm"/>
      <inkml:brushProperty name="color" value="#004F8B"/>
    </inkml:brush>
  </inkml:definitions>
  <inkml:trace contextRef="#ctx0" brushRef="#br0">0 86 14387,'0'0'10322,"23"-24"-10322,-8 15-48,7-1-752,1 1-560,0-1-1337,-1-4-2520,1 5-5681</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7"/>
    </inkml:context>
    <inkml:brush xml:id="br0">
      <inkml:brushProperty name="width" value="0.025" units="cm"/>
      <inkml:brushProperty name="height" value="0.025" units="cm"/>
      <inkml:brushProperty name="color" value="#004F8B"/>
    </inkml:brush>
  </inkml:definitions>
  <inkml:trace contextRef="#ctx0" brushRef="#br0">53 1 4241,'0'0'17033,"-4"0"-15673,-11 0-14,11 0-95,-25 23 2899,28-23-3681,6 1-478,0 0-1,0 0 0,0-1 0,0 1 0,0-1 1,0 0-1,9-2 0,5 0 31,16 1-1,8-1-212,0 5-7258</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8"/>
    </inkml:context>
    <inkml:brush xml:id="br0">
      <inkml:brushProperty name="width" value="0.025" units="cm"/>
      <inkml:brushProperty name="height" value="0.025" units="cm"/>
      <inkml:brushProperty name="color" value="#004F8B"/>
    </inkml:brush>
  </inkml:definitions>
  <inkml:trace contextRef="#ctx0" brushRef="#br0">121 0 11018,'0'0'13979,"-15"19"-11772,-3 11-1835,13-23-347,1 0 0,0-1 0,1 2 1,-1-1-1,1 0 0,0 1 0,1-1 0,0 1 1,0 0-1,1 0 0,0-1 0,0 12 0,46-19-81,126 0 255,-170 0-198,0 0 0,-1 1 0,1-1 0,0 0 0,0 0 0,-1 1 0,1-1 0,0 1 0,-1-1 0,1 0 0,0 1 0,-1-1 0,1 1 0,0-1 0,-1 1 0,1 0 0,-1-1 0,1 1 0,-1 0 0,0-1 0,1 1 0,-1 0 0,0-1 0,1 1 0,-1 0 0,0 0 0,0-1 0,1 1 0,-1 0 0,0 1 0,2 25 109,-2-24-83,0 5 14,0-1 0,0 1 0,-1-1 0,0 0 0,0 1 0,-1-1 0,0 0 0,0 0 0,-1 0-1,0 0 1,0 0 0,0-1 0,-1 1 0,0-1 0,0 0 0,-1 0 0,0 0 0,0-1 0,-8 7 0,-63 58 158,74-69-241,1 0 0,0 0 0,-1 0 0,1 0 0,-1-1 0,1 1 0,-1 0 0,1-1 0,-1 1-1,1-1 1,-1 1 0,0-1 0,1 0 0,-1 0 0,0 1 0,1-1 0,-1-1 0,0 1 0,1 0 0,-1 0 0,0 0 0,1-1 0,-1 1 0,1-1 0,-1 0 0,1 1 0,-1-1 0,1 0 0,-1 0 0,1 0 0,-1 0 0,1 0 0,0 0 0,-1-1 0,-6-6-939,1 1-1,0-1 0,1-1 1,-8-11-1,5 6-1072,-28-38-8814,29 42 3738</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49"/>
    </inkml:context>
    <inkml:brush xml:id="br0">
      <inkml:brushProperty name="width" value="0.025" units="cm"/>
      <inkml:brushProperty name="height" value="0.025" units="cm"/>
      <inkml:brushProperty name="color" value="#004F8B"/>
    </inkml:brush>
  </inkml:definitions>
  <inkml:trace contextRef="#ctx0" brushRef="#br0">6 1 10322,'0'0'11387,"-5"0"-9024,118 2-1844,-54 0-2511,-1-1-3493,-27-1-179</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0"/>
    </inkml:context>
    <inkml:brush xml:id="br0">
      <inkml:brushProperty name="width" value="0.025" units="cm"/>
      <inkml:brushProperty name="height" value="0.025" units="cm"/>
      <inkml:brushProperty name="color" value="#004F8B"/>
    </inkml:brush>
  </inkml:definitions>
  <inkml:trace contextRef="#ctx0" brushRef="#br0">43 1 4201,'0'0'12567,"-5"0"-11167,-15 0-107,15 0 976,-7 9 5993,93-9-9416,-63 0-2849,1 0-3387,-12 0 739</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1"/>
    </inkml:context>
    <inkml:brush xml:id="br0">
      <inkml:brushProperty name="width" value="0.025" units="cm"/>
      <inkml:brushProperty name="height" value="0.025" units="cm"/>
      <inkml:brushProperty name="color" value="#004F8B"/>
    </inkml:brush>
  </inkml:definitions>
  <inkml:trace contextRef="#ctx0" brushRef="#br0">176 18 9938,'0'0'13603,"-4"0"-12395,-2 0-1027,-1 0 0,1 0-1,0 0 1,0 1 0,-1-1-1,1 2 1,0-1 0,0 1-1,0 0 1,0 0 0,0 0-1,1 1 1,-1 0 0,1 0-1,-1 0 1,1 1 0,0 0 0,1 0-1,-1 0 1,1 1 0,-1-1-1,1 1 1,1 0 0,-1 0-1,1 1 1,-4 6 0,1 3-145,1 1 0,1 1 0,0-1 0,1 0 0,1 1 1,0 0-1,2-1 0,0 1 0,2 23 0,-1-35-39,1 1 0,-1-1 0,1 0 1,0 0-1,0-1 0,1 1 0,0 0 0,-1-1 0,1 0 0,1 1 0,-1-1 0,1 0 0,-1-1 1,1 1-1,0-1 0,0 1 0,1-1 0,-1-1 0,1 1 0,-1 0 0,1-1 0,6 2 1,-2 0-8,0-1 0,0 0 1,0 0-1,1-1 0,-1-1 0,1 1 1,-1-1-1,1-1 0,-1 0 1,1 0-1,16-3 0,-20 0 1,0 1 0,-1 0-1,1-1 1,-1 0 0,0-1-1,0 1 1,0-1 0,0 0-1,-1 0 1,1 0-1,-1-1 1,0 1 0,0-1-1,-1 0 1,1 0 0,-1-1-1,-1 1 1,1-1 0,-1 1-1,3-8 1,2-7-103,-1 0-1,-1-1 1,-1 0 0,3-32 0,-6 40-5,0 0 1,-1 0 0,-1 0-1,-3-24 1,3 33 62,0-1 1,-1 1-1,1-1 0,-1 1 1,0 0-1,0 0 0,0 0 1,-1 0-1,1 0 1,-1 1-1,0-1 0,0 1 1,0-1-1,-1 1 0,1 0 1,-8-4-1,-9 0-1566,19 7 1318,0 0 1,0 0-1,0 1 1,0-1-1,0 0 1,0 0-1,0 0 1,0 1-1,0-1 0,0 1 1,0-1-1,0 1 1,0-1-1,0 1 1,0-1-1,0 1 1,0 0-1,0 0 0,1-1 1,-1 1-1,0 0 1,1 0-1,-1 0 1,0 0-1,1 0 1,-1 0-1,1 0 0,-1 0 1,1 0-1,0 0 1,0 0-1,-1 0 1,1 2-1,0 20-4730,0 0-2193</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2"/>
    </inkml:context>
    <inkml:brush xml:id="br0">
      <inkml:brushProperty name="width" value="0.025" units="cm"/>
      <inkml:brushProperty name="height" value="0.025" units="cm"/>
      <inkml:brushProperty name="color" value="#004F8B"/>
    </inkml:brush>
  </inkml:definitions>
  <inkml:trace contextRef="#ctx0" brushRef="#br0">23 1 8066,'0'0'13495,"0"18"-12434,1-8-865,0 50 353,-1-55-451,0 0-1,-1 0 0,0 0 0,0 0 0,0 0 0,0 0 0,-1 0 1,0-1-1,0 1 0,0-1 0,-3 6 0,0-6-150,3-3-418,2-20-13416</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3"/>
    </inkml:context>
    <inkml:brush xml:id="br0">
      <inkml:brushProperty name="width" value="0.025" units="cm"/>
      <inkml:brushProperty name="height" value="0.025" units="cm"/>
      <inkml:brushProperty name="color" value="#004F8B"/>
    </inkml:brush>
  </inkml:definitions>
  <inkml:trace contextRef="#ctx0" brushRef="#br0">0 20 11450,'0'0'10793,"10"-3"-10342,15-3 552,0 2-1,0 1 1,39 0-1,-64 3-968,1 0 0,0 1 0,-1-1 0,1 0 0,-1 1-1,1-1 1,0 1 0,-1-1 0,1 1 0,-1-1 0,1 1 0,-1-1-1,1 1 1,-1-1 0,0 1 0,1 0 0,-1-1 0,0 1-1,1 0 1,-1-1 0,0 1 0,0 0 0,0-1 0,1 1 0,-1 0-1,0 0 1,0-1 0,0 1 0,0 0 0,-1 1 0,1 29 201,0-24-102,-1 3-80,-1 1 0,0 0 0,-1-1 0,0 0-1,0 1 1,-1-1 0,0 0 0,-1-1 0,0 1 0,0-1 0,-1 0 0,-10 11-1,6-6 23,1-1 0,1 1-1,0 0 1,-10 28-1,17-41-75,1 0 0,-1 0-1,1 0 1,-1 0 0,1 0-1,0 0 1,-1 0-1,1 0 1,0 0 0,0 0-1,0 0 1,0 0 0,0 0-1,0 0 1,0 0 0,0 0-1,0 0 1,0 0 0,1 0-1,-1 0 1,0 0 0,1 0-1,-1 0 1,1 0 0,-1 0-1,1 0 1,0 0 0,-1 0-1,1-1 1,0 1 0,-1 0-1,1 0 1,0-1 0,0 1-1,0-1 1,0 1 0,-1 0-1,1-1 1,2 1-1,2 0-62,1 0 0,0 0 0,0-1 0,0 0 0,0 0 0,7-1 0,10 0-699,-21 0 452,1 1 1,-1-1 0,1 0 0,-1 0 0,1 0 0,-1 0-1,1-1 1,-1 1 0,0-1 0,0 1 0,0-1 0,0 0-1,0 0 1,0 0 0,0 0 0,-1 0 0,1 0 0,-1 0 0,0-1-1,2-2 1,12-15-4939,0 5-2279</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4"/>
    </inkml:context>
    <inkml:brush xml:id="br0">
      <inkml:brushProperty name="width" value="0.025" units="cm"/>
      <inkml:brushProperty name="height" value="0.025" units="cm"/>
      <inkml:brushProperty name="color" value="#004F8B"/>
    </inkml:brush>
  </inkml:definitions>
  <inkml:trace contextRef="#ctx0" brushRef="#br0">234 0 12707,'0'0'12485,"-16"3"-11727,14-2-748,-18 2 381,0 2 1,1 0 0,-1 1 0,1 1-1,-30 16 1,45-20-331,-1 1-1,0 0 1,1 0-1,-1 0 1,1 0 0,1 0-1,-1 1 1,0 0-1,1 0 1,0 0-1,0 0 1,1 1 0,-1-1-1,-1 7 1,1 1-78,0 0 0,0 0 0,1 0 0,1 0 0,0 16 0,2-27 14,-1-1 1,1 0 0,-1 0-1,1 0 1,-1 0-1,1 0 1,0 0 0,-1 0-1,1-1 1,0 1-1,0 0 1,0 0 0,0 0-1,0-1 1,0 1-1,0-1 1,0 1 0,0 0-1,0-1 1,0 0-1,0 1 1,0-1 0,0 0-1,0 1 1,1-1-1,-1 0 1,0 0 0,0 0-1,0 0 1,2 0-1,47 1-126,-38-2 134,18 1-5,-1-1 0,1-2-1,46-11 1,-54 10-17,1 1 1,0 1-1,28 1 0,-50 40-16,-1-32 53,-1 1 1,-1-1-1,1 1 0,-1-1 1,-1 1-1,1-1 0,-1 0 1,0 0-1,-1-1 0,0 1 1,0 0-1,0-1 0,-1 0 1,0 0-1,-9 8 0,-4 3 87,-1 0 0,-1-1-1,-32 18 1,45-30-83,0 0-1,0-1 1,-1 0-1,1-1 1,-1 0-1,0 0 1,0 0-1,0-1 1,0 0 0,0-1-1,-13 0 1,19-1-77,0 1 1,1-1-1,-1 1 1,0-1-1,0 0 1,1 0-1,-1 0 1,1 0 0,-1 0-1,1 0 1,-1-1-1,1 1 1,0 0-1,-1-1 1,1 1-1,0-1 1,0 1-1,0-1 1,0 0-1,1 1 1,-1-1 0,0 0-1,1 0 1,-1 1-1,1-1 1,-1 0-1,1 0 1,0 0-1,0-2 1,-5-61-3355,5 65 3348,0-4-424,0-1 1,0 1-1,1 0 1,0-1-1,-1 1 0,1 0 1,1 0-1,-1 0 1,1 0-1,3-7 1,19-17-5913,-8 13-3713</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5"/>
    </inkml:context>
    <inkml:brush xml:id="br0">
      <inkml:brushProperty name="width" value="0.025" units="cm"/>
      <inkml:brushProperty name="height" value="0.025" units="cm"/>
      <inkml:brushProperty name="color" value="#004F8B"/>
    </inkml:brush>
  </inkml:definitions>
  <inkml:trace contextRef="#ctx0" brushRef="#br0">20 6 7866,'0'0'10657,"-15"-3"-6549,10 1 1983,209 2-5668,-158 0-4271,3 0-4164,-41 0-2055</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2.582"/>
    </inkml:context>
    <inkml:brush xml:id="br0">
      <inkml:brushProperty name="width" value="0.025" units="cm"/>
      <inkml:brushProperty name="height" value="0.025" units="cm"/>
      <inkml:brushProperty name="color" value="#004F8B"/>
    </inkml:brush>
  </inkml:definitions>
  <inkml:trace contextRef="#ctx0" brushRef="#br0">0 57 7194,'0'0'12081,"11"-7"-10574,37-22-359,-44 26-980,0 1 0,1 1 0,-1-1 0,0 0 0,1 1 0,-1 0 0,1 0 0,-1 0 1,1 1-1,-1 0 0,1 0 0,-1 0 0,1 0 0,5 1 0,9 1 468,-17-2-594,0 1 0,0-1 0,0 1 0,0 0 0,0 0 0,0 0 0,-1 0 0,1 0 0,0 0 1,0 0-1,-1 1 0,1-1 0,-1 1 0,1-1 0,-1 1 0,1-1 0,-1 1 0,0 0 0,0 0 0,0 0 1,0 0-1,0-1 0,-1 1 0,1 0 0,0 1 0,-1-1 0,1 0 0,-1 3 0,7 57 435,-7-42-293,1-13-151,0-1 1,-1 1-1,0 0 1,0 0-1,-1-1 1,0 1-1,0 0 0,-1 0 1,1-1-1,-2 1 1,1-1-1,-1 0 1,1 0-1,-5 6 1,8-11-24,0 0 1,0 0-1,1-1 0,-1 1 1,0-1-1,1 1 0,-1-1 1,0 1-1,1-1 1,-1 0-1,1 0 0,-1 0 1,0 0-1,1 0 0,-1 0 1,1 0-1,-1 0 0,2-1 1,-1 1 11,10 0-118,-1-1 1,1-1-1,0 0 0,-1-1 1,1 0-1,-1 0 1,0-1-1,0-1 1,0 0-1,-1 0 1,0-1-1,0 0 1,0-1-1,-1 0 1,0-1-1,9-9 1,-9 8-955,0-2 0,-1 1 0,0-1 0,0 0 0,-1-1 0,-1 0 0,0 0 0,7-18 1,2-14-6037</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6"/>
    </inkml:context>
    <inkml:brush xml:id="br0">
      <inkml:brushProperty name="width" value="0.025" units="cm"/>
      <inkml:brushProperty name="height" value="0.025" units="cm"/>
      <inkml:brushProperty name="color" value="#004F8B"/>
    </inkml:brush>
  </inkml:definitions>
  <inkml:trace contextRef="#ctx0" brushRef="#br0">272 15 6041,'0'0'12555,"-11"-2"-11879,6 1-804,-68-10 2092,68 11-1730,0 0 1,-1 0-1,1 0 0,0 1 1,-1-1-1,1 1 1,0 1-1,0-1 0,-1 1 1,1 0-1,0 0 0,1 0 1,-7 4-1,3 0-176,0 0-1,0 0 1,1 1-1,0 0 1,0 0-1,0 1 1,1-1-1,0 1 1,1 1-1,-1-1 0,2 1 1,-1 0-1,1 0 1,1 1-1,0-1 1,0 1-1,1 0 1,0 0-1,-1 16 1,2 9-1,2-1 0,2 1 0,1-1 0,10 45 0,-12-72-62,0 1 1,0 0 0,1-1-1,0 0 1,0 1-1,1-1 1,0 0 0,0-1-1,0 1 1,1-1-1,0 0 1,0 0 0,1 0-1,0-1 1,0 0-1,0 0 1,0 0 0,1-1-1,0 0 1,0 0-1,0-1 1,0 0 0,1 0-1,-1 0 1,14 2-1,-10-4 8,-1 0 0,0-1 0,0 0 0,1 0 0,-1-1 0,0-1 0,0 1-1,0-2 1,0 1 0,0-1 0,0-1 0,-1 0 0,1 0 0,-1-1-1,0 0 1,0-1 0,-1 0 0,0 0 0,0-1 0,0 0 0,-1 0-1,0-1 1,-1 0 0,1 0 0,-1 0 0,-1-1 0,0 0 0,0 0 0,-1 0-1,0-1 1,0 0 0,-1 1 0,3-21 0,-2 14-3,-2-1-1,0 1 1,-1-1 0,0 1-1,-2 0 1,0-1 0,0 1-1,-2-1 1,0 1 0,-1 0-1,0 0 1,-2 1 0,0-1-1,0 1 1,-1 1 0,-13-21 0,17 32-170,1 0 1,0 0-1,-1 1 1,0-1-1,0 0 1,1 1-1,-2 0 1,-3-3 0,7 5 57,-1-1 0,1 1 0,0 0 0,-1 0 0,1 0 0,-1 0 0,0-1 0,1 1 0,-1 0 1,1 0-1,-1 0 0,1 0 0,-1 0 0,1 0 0,-1 0 0,1 0 0,-1 1 0,1-1 0,-1 0 1,1 0-1,-1 0 0,1 0 0,-1 1 0,1-1 0,-1 0 0,1 1 0,-1-1 0,1 0 0,0 1 1,-1-1-1,1 0 0,0 1 0,-1-1 0,1 1 0,0-1 0,-1 1 0,1-1 0,0 0 1,0 1-1,0-1 0,-1 1 0,1-1 0,0 1 0,0 0 0,0-1 0,0 1 0,0-1 0,0 1 1,0-1-1,0 1 0,0-1 0,0 1 0,0-1 0,0 1 0,1-1 0,-1 1 0,0 0 0,0 27-3103,0 4-1858</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7"/>
    </inkml:context>
    <inkml:brush xml:id="br0">
      <inkml:brushProperty name="width" value="0.025" units="cm"/>
      <inkml:brushProperty name="height" value="0.025" units="cm"/>
      <inkml:brushProperty name="color" value="#004F8B"/>
    </inkml:brush>
  </inkml:definitions>
  <inkml:trace contextRef="#ctx0" brushRef="#br0">16 1 3473,'0'0'16634,"0"5"-13386,0 24-2160,-8-2 22,3-18-1592,3-15-3906,3-35-802,5 18 459</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8"/>
    </inkml:context>
    <inkml:brush xml:id="br0">
      <inkml:brushProperty name="width" value="0.025" units="cm"/>
      <inkml:brushProperty name="height" value="0.025" units="cm"/>
      <inkml:brushProperty name="color" value="#004F8B"/>
    </inkml:brush>
  </inkml:definitions>
  <inkml:trace contextRef="#ctx0" brushRef="#br0">31 72 6793,'0'0'9366,"-5"-1"-8053,3 1-1053,1 0-1,-1 0 1,0-1 0,1 1 0,-1 0-1,0-1 1,1 1 0,-1-1 0,0 1-1,1-1 1,-1 0 0,1 1 0,-3-4 1741,3 0 2281,4-16-4131,3 16-142,-1 0-1,1 0 0,-1 1 1,1 0-1,0 0 1,0 1-1,0 0 0,1 0 1,-1 0-1,0 1 1,10-1-1,73-3 50,-87 5-42,0 0 0,0 0 0,0 0 1,0 1-1,0-1 0,0 1 0,0 0 0,0-1 0,-1 1 1,1 0-1,0 0 0,0 0 0,-1 0 0,1 1 1,0-1-1,-1 0 0,0 1 0,1-1 0,-1 1 0,0-1 1,0 1-1,1 0 0,-1-1 0,0 1 0,-1 0 1,1 0-1,0 0 0,-1 0 0,1 0 0,-1 0 0,1 0 1,-1 2-1,2 10 95,-1 0 0,0-1 0,-2 26 0,0-17-40,-1-7-46,-1-1 0,0 0-1,-1 0 1,0 0 0,-1 0-1,-1-1 1,0 1 0,0-1-1,-2-1 1,-15 22-1,-7 14 20,14-24-29,12-20 3,0 1 0,1 0 0,-1 0 1,1 1-1,0-1 0,1 0 0,-1 1 0,1 0 0,0 0 0,1 0 1,-1 0-1,0 10 0,4-15 11,1 1-1,0-1 1,-1 1 0,1-1-1,0 0 1,0 0 0,0 0-1,0-1 1,0 1 0,0-1-1,0 1 1,0-1 0,5-1-1,1 2-9,96 0-1357,-103-1 954,0 0-1,0-1 0,0 1 1,-1 0-1,1-1 1,0 0-1,-1 1 0,1-1 1,0 0-1,-1 0 1,1 0-1,-1 0 0,1 0 1,-1 0-1,0 0 0,1-1 1,-1 1-1,0-1 1,0 1-1,0 0 0,0-1 1,0 0-1,1-2 1,0 1-429,12-15-4680</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59"/>
    </inkml:context>
    <inkml:brush xml:id="br0">
      <inkml:brushProperty name="width" value="0.025" units="cm"/>
      <inkml:brushProperty name="height" value="0.025" units="cm"/>
      <inkml:brushProperty name="color" value="#004F8B"/>
    </inkml:brush>
  </inkml:definitions>
  <inkml:trace contextRef="#ctx0" brushRef="#br0">208 1 496,'0'0'22637,"-20"5"-21752,-64 17-152,77-19-609,1 0 0,-1 1 1,1 0-1,0 0 0,0 0 0,0 0 1,1 1-1,0 0 0,0 0 1,0 1-1,0-1 0,1 1 1,0 0-1,0 0 0,0 1 1,1-1-1,0 1 0,-4 13 0,6-19-109,1 0 0,-1 0-1,0 0 1,1 0 0,-1 0-1,1 0 1,0 0 0,-1 1-1,1-1 1,0 0 0,-1 0-1,1 0 1,0 0 0,0 1-1,0-1 1,0 0 0,0 0-1,1 0 1,-1 0-1,0 1 1,1-1 0,-1 0-1,0 0 1,1 0 0,-1 0-1,1 0 1,-1 0 0,1 0-1,0 0 1,0 0 0,-1 0-1,1 0 1,0 0 0,0-1-1,0 1 1,0 0 0,0-1-1,0 1 1,0 0-1,0-1 1,0 1 0,0-1-1,0 0 1,2 1 0,6 0-7,0 0 1,0 0-1,-1-1 0,1 0 1,11-2-1,4 1 33,163-18 206,-185 19-244,-1 0-1,0 0 1,1 0-1,-1 0 1,0 0-1,0 1 1,1-1-1,-1 0 1,0 1-1,0-1 1,0 1-1,1 0 1,-1-1-1,0 1 1,0 0-1,0 0 1,0 0-1,0-1 1,0 1 0,-1 0-1,1 0 1,0 0-1,0 0 1,-1 1-1,2 0 1,-1 2 30,0 0-1,1-1 1,-2 1 0,1 0 0,0 0 0,-1 0 0,1-1 0,-2 8-1,1 0 45,-1-1 0,-1 0 0,0 0 0,0 0 0,-1 0 0,-5 12 0,1-9 19,-1-1 0,0 0 0,-1 0 0,0 0 0,0-1 0,-2-1 0,-21 19 0,28-26-148,0 1 0,-1-1 0,1 0 0,-1 0 0,1 0 0,-1-1 0,0 1 0,0-1 0,0-1 0,0 1 0,-1-1 0,1 1 0,0-1-1,-1-1 1,1 1 0,0-1 0,-1 0 0,1 0 0,-1-1 0,1 0 0,0 0 0,-1 0 0,1 0 0,-7-4 0,7 3-274,1-1 0,0 1 0,1-1 1,-1 0-1,0-1 0,1 1 0,0-1 1,0 0-1,0 1 0,0-1 0,0 0 0,-1-6 1,-21-56-8120,20 51 5375,-2-8-6264</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0"/>
    </inkml:context>
    <inkml:brush xml:id="br0">
      <inkml:brushProperty name="width" value="0.025" units="cm"/>
      <inkml:brushProperty name="height" value="0.025" units="cm"/>
      <inkml:brushProperty name="color" value="#004F8B"/>
    </inkml:brush>
  </inkml:definitions>
  <inkml:trace contextRef="#ctx0" brushRef="#br0">26 24 8226,'0'0'9187,"-6"0"-7952,6 0-813,-14-1-563,9 0 1963,9-2 5744,28-4-7542,-1 2 0,1 1 0,0 1-1,51 3 1,-63 0 3,-19 0-22,0 1 0,0-1-1,0 0 1,0 1-1,0-1 1,0 1-1,0-1 1,-1 1 0,1-1-1,0 1 1,0 0-1,-1-1 1,1 1 0,0 0-1,-1 0 1,1 0-1,-1-1 1,1 1-1,-1 0 1,1 0 0,-1 0-1,0 0 1,1 0-1,-1 0 1,0 0 0,0 0-1,0 0 1,1 0-1,-1 0 1,0 0-1,-1 1 1,1 42 165,0-32-128,-1 3-3,0-1 1,-1 0-1,0 0 0,-1 0 1,0 0-1,-10 24 0,-3-3 36,-25 42-1,-26 51-10,67-128-77,0 1-1,0-1 0,-1 0 1,1 1-1,0-1 0,0 1 1,-1-1-1,1 0 0,0 1 0,0-1 1,0 1-1,0-1 0,0 0 1,0 1-1,0-1 0,0 1 1,0-1-1,0 1 0,0-1 1,0 0-1,0 1 0,0-1 1,0 1-1,0-1 0,0 1 1,0-1-1,0 0 0,1 1 1,-1-1-1,0 1 0,0-1 1,1 0-1,-1 1 0,18 5-117,33-6 220,-39 0-143,47 0-14,-58 0-248,1 0-671,-1 0 0,1 0 1,-1 0-1,0 0 0,1 0 1,-1 0-1,1 0 0,-1-1 0,0 1 1,1-1-1,-1 1 0,1-1 1,-1 1-1,2-2 0,4-3-6928</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1"/>
    </inkml:context>
    <inkml:brush xml:id="br0">
      <inkml:brushProperty name="width" value="0.025" units="cm"/>
      <inkml:brushProperty name="height" value="0.025" units="cm"/>
      <inkml:brushProperty name="color" value="#004F8B"/>
    </inkml:brush>
  </inkml:definitions>
  <inkml:trace contextRef="#ctx0" brushRef="#br0">0 1 11739,'0'0'12250,"0"89"-12146,0-79-56,0-5-48,0-1 0,8-4-13051</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2"/>
    </inkml:context>
    <inkml:brush xml:id="br0">
      <inkml:brushProperty name="width" value="0.025" units="cm"/>
      <inkml:brushProperty name="height" value="0.025" units="cm"/>
      <inkml:brushProperty name="color" value="#004F8B"/>
    </inkml:brush>
  </inkml:definitions>
  <inkml:trace contextRef="#ctx0" brushRef="#br0">221 5 9874,'0'0'12015,"-13"-1"-10831,2 0-909,7 0-182,-1 1-1,0-1 1,1 1 0,-1-1-1,0 2 1,1-1 0,-1 0-1,0 1 1,1 0 0,-1 0-1,1 0 1,-1 1 0,1-1-1,-1 1 1,1 0 0,0 0-1,-8 6 1,2 2 32,0 0 0,0 1 0,1 0-1,1 1 1,0 0 0,0 1 0,1-1 0,1 1 0,0 1 0,0-1-1,2 1 1,0 0 0,0 0 0,1 0 0,1 0 0,1 1-1,0-1 1,0 1 0,2-1 0,2 22 0,-2-32-132,0 0 0,0 0 0,0 0 0,1 0 0,-1-1 0,1 1 0,0 0 0,0-1 1,0 1-1,1-1 0,-1 0 0,1 1 0,0-1 0,0-1 0,0 1 0,0 0 0,0-1 0,1 1 0,-1-1 0,1 0 0,-1 0 0,1-1 0,6 3 0,-2-1-26,0-1 0,0 0-1,1 0 1,-1 0-1,1-1 1,-1-1-1,1 1 1,-1-1-1,1-1 1,13-2-1,-18 2 9,-1 0 1,1 0-1,-1-1 0,0 1 0,1-1 0,-1 0 1,0 0-1,0 0 0,0 0 0,-1-1 0,1 1 1,0-1-1,-1 0 0,0 1 0,1-1 0,-1 0 1,0-1-1,-1 1 0,1 0 0,0 0 0,-1-1 1,0 1-1,0-1 0,0 1 0,1-7 0,1-10-59,-1 0-1,-1 0 0,-1-32 0,-1 25-8,1 16-40,-4-46-130,3 54 165,0 0-1,0 0 1,0 0-1,0 0 1,0 1-1,-1-1 1,0 0-1,1 1 1,-1-1-1,0 1 1,0-1-1,0 1 1,-1 0-1,1 0 1,0 0-1,-4-2 1,4 3-1212,17 20-17343</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3"/>
    </inkml:context>
    <inkml:brush xml:id="br0">
      <inkml:brushProperty name="width" value="0.025" units="cm"/>
      <inkml:brushProperty name="height" value="0.025" units="cm"/>
      <inkml:brushProperty name="color" value="#004F8B"/>
    </inkml:brush>
  </inkml:definitions>
  <inkml:trace contextRef="#ctx0" brushRef="#br0">247 0 9722,'0'0'14557,"-29"21"-13729,-91 68 35,114-85-770,1 1 0,-1 0-1,1 0 1,0 0 0,0 0 0,1 1 0,-1 0 0,1 0 0,1 0 0,-1 1 0,1-1 0,-4 12 0,0 0 127,2-6-75,0 1 0,0 1 0,2-1 0,-5 26 1,7-37-145,1 1 0,-1 0 1,1 0-1,0-1 0,0 1 1,0 0-1,0 0 0,0-1 1,0 1-1,1 0 0,0-1 1,-1 1-1,1 0 0,0-1 0,0 1 1,0-1-1,1 1 0,-1-1 1,1 1-1,-1-1 0,1 0 1,0 0-1,0 0 0,0 0 1,0 0-1,0 0 0,0-1 1,0 1-1,1-1 0,2 2 1,2 0 0,0-1 0,0 0 0,0 0 0,0-1 0,1 1 0,-1-2 0,1 1 0,-1-1 0,1 0 0,-1-1 1,0 0-1,1 0 0,-1 0 0,0-1 0,0 0 0,0 0 0,0-1 0,0 0 0,11-7 0,-12 5 11,1 0 1,-2 0-1,1 0 0,0-1 0,-1 0 0,0 0 1,-1-1-1,1 1 0,-1-1 0,-1 0 0,1 0 0,-1 0 1,0-1-1,-1 1 0,0-1 0,0 0 0,0 1 1,0-12-1,0-8-129,0 1 0,-2-1 0,-4-34 0,4 58 72,-1-1 0,0 1 0,0 0-1,0 0 1,0-1 0,0 1 0,-1 0 0,1 0 0,-1 1 0,0-1 0,0 0 0,0 0 0,0 1 0,0-1 0,-5-3 0,-15-1-3358,20 16-11074</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4"/>
    </inkml:context>
    <inkml:brush xml:id="br0">
      <inkml:brushProperty name="width" value="0.025" units="cm"/>
      <inkml:brushProperty name="height" value="0.025" units="cm"/>
      <inkml:brushProperty name="color" value="#004F8B"/>
    </inkml:brush>
  </inkml:definitions>
  <inkml:trace contextRef="#ctx0" brushRef="#br0">16 76 6177,'0'0'13327,"-15"-20"-5360,16 18-7949,0 0-1,0 0 1,0-1 0,0 1-1,1 0 1,-1 0 0,1 0-1,-1 0 1,1 1-1,0-1 1,0 0 0,0 1-1,0-1 1,0 1 0,0 0-1,0 0 1,0 0 0,1 0-1,-1 0 1,0 0-1,1 0 1,4 0 0,61-15 147,-61 15-92,-1 0-1,1 0 1,-1 1-1,1 0 1,-1 0-1,1 0 1,-1 1-1,11 2 1,-14-1-52,-2-1 0,1 0 0,0 0 0,0 1 0,0-1 0,-1 1-1,1 0 1,0-1 0,-1 1 0,0 0 0,1 0 0,-1 0 0,0 0 0,0 0 0,0 0 0,0 0 0,-1 0 0,1 1 0,0-1-1,-1 0 1,0 1 0,1-1 0,-1 0 0,0 0 0,0 1 0,0-1 0,-1 4 0,2 9 23,-1 0 1,0 0-1,-2 1 1,1-1-1,-2 0 1,0 0-1,-1-1 1,0 1-1,-1-1 1,-12 24-1,-26 49 95,33-63-65,-1-1 0,-1 0 0,-24 32 0,35-53-81,33-2-302,214 0 572,-245-24-10149,-1 6 3223,0 3-6020</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1.665"/>
    </inkml:context>
    <inkml:brush xml:id="br0">
      <inkml:brushProperty name="width" value="0.025" units="cm"/>
      <inkml:brushProperty name="height" value="0.025" units="cm"/>
      <inkml:brushProperty name="color" value="#004F8B"/>
    </inkml:brush>
  </inkml:definitions>
  <inkml:trace contextRef="#ctx0" brushRef="#br0">34 16 6305,'0'0'14946,"-8"0"-13496,-17 0 3479,43 0-4089,34 0-661,20 1 190,128-15 1,-197 13-348,-1 1 0,0-1 1,0 1-1,1 0 0,-1-1 1,0 1-1,1 0 0,-1 1 1,1-1-1,-1 0 1,0 1-1,0-1 0,1 1 1,-1 0-1,0 0 0,0 0 1,0 0-1,0 0 0,0 0 1,0 0-1,0 1 1,0-1-1,0 1 0,0-1 1,1 3-1,0 2 22,0 0 1,-1-1-1,1 1 1,-1 0-1,-1 1 1,1-1-1,-1 0 1,1 9-1,3 19 29,9 63 62,3 132 0,-17 268-127,-7-366-11,-1 73-1,1 203 82,8-393-68,0-1 1,2 0-1,-1-1 1,9 25-1,-6-24-1,-1-1-1,-1 1 1,0 0-1,1 26 0,-2-22-2,1-1 1,0 0-1,8 23 0,-6-18 3,7 15 19,-9-26-18,1 0 0,-1 0 0,-1 0 0,0 1 0,1 17 0,9 10 70,-1-6-6,-36-32 241,-19 1-181,0 3-1,0 1 1,1 2 0,-71 22-1,106-26-131,1-1 0,-1 0 0,0-1 0,1 0 0,-9 1 0,14-2-18,-14-15-2602,16 13 2536,-5-15-2879,4 3-2926,1 5 1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2.942"/>
    </inkml:context>
    <inkml:brush xml:id="br0">
      <inkml:brushProperty name="width" value="0.025" units="cm"/>
      <inkml:brushProperty name="height" value="0.025" units="cm"/>
      <inkml:brushProperty name="color" value="#004F8B"/>
    </inkml:brush>
  </inkml:definitions>
  <inkml:trace contextRef="#ctx0" brushRef="#br0">1 1 12883,'0'0'11964,"4"1"-11590,39 5-340,1-2-1,61-1 0,-93-1-2160,-9 10-5149,-3-2 112</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19.548"/>
    </inkml:context>
    <inkml:brush xml:id="br0">
      <inkml:brushProperty name="width" value="0.025" units="cm"/>
      <inkml:brushProperty name="height" value="0.025" units="cm"/>
      <inkml:brushProperty name="color" value="#004F8B"/>
    </inkml:brush>
  </inkml:definitions>
  <inkml:trace contextRef="#ctx0" brushRef="#br0">0 15 11626,'0'0'4121,"15"-14"-4393,1 14-272,-1 0-864,0 0-3153</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899"/>
    </inkml:context>
    <inkml:brush xml:id="br0">
      <inkml:brushProperty name="width" value="0.025" units="cm"/>
      <inkml:brushProperty name="height" value="0.025" units="cm"/>
      <inkml:brushProperty name="color" value="#004F8B"/>
    </inkml:brush>
  </inkml:definitions>
  <inkml:trace contextRef="#ctx0" brushRef="#br0">561 43 4609,'0'0'12883,"-23"-2"-12176,-173-16 1788,62 8 373,-69-2-227,201 12-2228,2 4-331,-1 65 92,0 3 223,10 96 0,35 242-193,-41-115 66,-4-159 228,-14 81-22,7-108-438,-7 48-24,14-138-29,0-14 3,0 1 0,1 0 0,0 0 0,0 0 0,0-1 0,3 12 1,27-22-226,10-8 247,1 2-1,0 2 1,56-5-1,272-34 26,-317 42-30,-13 2-24,80 1-1,-117 3 12</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0"/>
    </inkml:context>
    <inkml:brush xml:id="br0">
      <inkml:brushProperty name="width" value="0.025" units="cm"/>
      <inkml:brushProperty name="height" value="0.025" units="cm"/>
      <inkml:brushProperty name="color" value="#004F8B"/>
    </inkml:brush>
  </inkml:definitions>
  <inkml:trace contextRef="#ctx0" brushRef="#br0">287 17 8770,'0'0'11313,"-2"-16"-3693,-12 31-7410,2 0 0,0 1 0,1 0 0,0 1 0,1 1-1,-7 19 1,-16 26-133,3-8-45,3 2 0,-35 103 0,54-144-25,1 7-1565,-10-75-13092,3 24 8916</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1"/>
    </inkml:context>
    <inkml:brush xml:id="br0">
      <inkml:brushProperty name="width" value="0.025" units="cm"/>
      <inkml:brushProperty name="height" value="0.025" units="cm"/>
      <inkml:brushProperty name="color" value="#004F8B"/>
    </inkml:brush>
  </inkml:definitions>
  <inkml:trace contextRef="#ctx0" brushRef="#br0">0 3 6489,'0'0'19845,"8"-1"-18500,-5 0-1229,0 1 0,0-1-1,0 1 1,0 0-1,0 0 1,0 1 0,0-1-1,0 0 1,0 1 0,0 0-1,0 0 1,0 0 0,0 0-1,0 0 1,-1 0-1,5 4 1,2 1 116,0 1 0,-1 1-1,0-1 1,9 13 0,10 14-77,-2 2 0,32 59 0,15 22-1896,-70-114 1371,1 1 1,-1-1 0,0 0 0,1-1 0,-1 1 0,1 0-1,0-1 1,0 0 0,0 1 0,7 2 0,23 1-7284,-11-6 2090</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2"/>
    </inkml:context>
    <inkml:brush xml:id="br0">
      <inkml:brushProperty name="width" value="0.025" units="cm"/>
      <inkml:brushProperty name="height" value="0.025" units="cm"/>
      <inkml:brushProperty name="color" value="#004F8B"/>
    </inkml:brush>
  </inkml:definitions>
  <inkml:trace contextRef="#ctx0" brushRef="#br0">1 0 4241,'0'0'23576,"0"19"-22898,0 175-754,2-180-1320,6 3-9185,-4-11 5725</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3"/>
    </inkml:context>
    <inkml:brush xml:id="br0">
      <inkml:brushProperty name="width" value="0.025" units="cm"/>
      <inkml:brushProperty name="height" value="0.025" units="cm"/>
      <inkml:brushProperty name="color" value="#004F8B"/>
    </inkml:brush>
  </inkml:definitions>
  <inkml:trace contextRef="#ctx0" brushRef="#br0">250 17 7514,'0'0'18708,"5"-4"-17059,14-9-539,-19 13-1075,0 1-1,0-1 1,1 0 0,-1 0 0,0 1 0,0-1-1,0 0 1,0 1 0,1-1 0,-1 0-1,0 1 1,0-1 0,0 0 0,0 1 0,0-1-1,0 0 1,0 1 0,0-1 0,0 0 0,0 1-1,0-1 1,0 0 0,0 1 0,0-1 0,0 0-1,0 1 1,0-1 0,0 0 0,0 1-1,-1-1 1,1 0 0,0 1 0,0-1 0,-27 55 921,-165 284-396,189-335-728,1 0-1,0 1 1,-1-1 0,1 1-1,1 0 1,-1 0 0,0 5-1,-5-15-5124,0-10 2973,-10-119-9742,10 86 3949</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4"/>
    </inkml:context>
    <inkml:brush xml:id="br0">
      <inkml:brushProperty name="width" value="0.025" units="cm"/>
      <inkml:brushProperty name="height" value="0.025" units="cm"/>
      <inkml:brushProperty name="color" value="#004F8B"/>
    </inkml:brush>
  </inkml:definitions>
  <inkml:trace contextRef="#ctx0" brushRef="#br0">0 0 10418,'0'0'17717,"12"17"-16327,3 6-1032,139 193 1546,-105-145-1803,-35-50-867,0-1 0,0 0 1,21 20-1,-34-39 222,0 0 0,0-1 0,0 0-1,0 1 1,0-1 0,0 0 0,0 1 0,0-1 0,0 0 0,0 0 0,0 0 0,1 0 0,-1 0-1,0 0 1,0 0 0,0 0 0,0 0 0,2-1 0,0 0-4179,5-3-5360</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5"/>
    </inkml:context>
    <inkml:brush xml:id="br0">
      <inkml:brushProperty name="width" value="0.025" units="cm"/>
      <inkml:brushProperty name="height" value="0.025" units="cm"/>
      <inkml:brushProperty name="color" value="#004F8B"/>
    </inkml:brush>
  </inkml:definitions>
  <inkml:trace contextRef="#ctx0" brushRef="#br0">0 33 11979,'0'0'13554,"8"-4"-12852,-2 0-534,1 0 0,0 0 0,0 1 0,0 0 0,1 1-1,-1 0 1,1 0 0,0 0 0,-1 1 0,1 0 0,8 0 0,-14 3-130,-1-1 0,0 1 0,0-1 0,-1 1 0,1-1 0,0 1 1,0 0-1,-1-1 0,1 1 0,-1 0 0,0 0 0,1-1 0,-1 1 0,0 0 0,0 0 0,0 0 0,-1 3 0,1-5-16,1 13 47,0 0-1,-2 0 1,1 0 0,-2-1 0,0 1-1,0 0 1,-1-1 0,-1 1 0,0-1-1,-10 21 1,-22 23 112,36-55-177,1 0 0,0-1 0,0 1 0,-1-1 0,1 1 0,0-1 0,0 1 0,0-1 0,0 0 0,0 1 0,0-1-1,0 0 1,0 0 0,0 0 0,0 0 0,0 1 0,-1-1 0,1-1 0,0 1 0,0 0 0,0 0 0,1 0 0,27-1 160,-18-1-227,-1 0 0,1-1-1,-1-1 1,0 0 0,0 0 0,18-11-1,56-41-5808,-53 34 1762,4-2-663,-10 5-2352</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39.906"/>
    </inkml:context>
    <inkml:brush xml:id="br0">
      <inkml:brushProperty name="width" value="0.025" units="cm"/>
      <inkml:brushProperty name="height" value="0.025" units="cm"/>
      <inkml:brushProperty name="color" value="#004F8B"/>
    </inkml:brush>
  </inkml:definitions>
  <inkml:trace contextRef="#ctx0" brushRef="#br0">1 81 8978,'0'0'12420,"0"0"-12384,0 0 0,0 0 0,0 0 0,0 0 1,0 0-1,1 0 0,-1 0 0,0 0 0,0 0 0,0 0 0,0 0 1,0 0-1,0 0 0,0 0 0,1 0 0,-1 0 0,0 0 0,0-1 1,0 1-1,0 0 0,0 0 0,0 0 0,0 0 0,0 0 0,1 0 1,-1 0-1,0 0 0,0 0 0,0-1 0,0 1 0,0 0 0,0 0 1,0 0-1,0 0 0,0 0 0,0 0 0,0-1 0,0 1 1,0 0-1,0 0 0,0 0 0,0 0 0,0 0 0,0 0 0,0-1 1,0 1-1,0 0 0,0 0 0,0 0 0,0 0 0,0 0 0,0 0 1,0 0-1,0-1 0,-1 1 0,1 0 0,0 0 0,0 0 0,0 0 1,0 0-1,0 0 0,0 0 0,0 0 0,0 0 0,-1 0 0,1 0 1,0 0-1,0-1 0,254-50 2524,-232 46-2394,0-1 194,0 2 0,0 0 0,27-1 0,-48 6-331,1-1-1,-1 1 1,0 0 0,1-1 0,-1 1-1,0 0 1,0 0 0,1 0-1,-1 0 1,0 0 0,0 0-1,0 0 1,0 0 0,0 0 0,0 1-1,-1-1 1,1 0 0,0 1-1,-1-1 1,1 0 0,-1 1-1,1-1 1,0 3 0,11 42 219,-10-38-159,14 77 73,-3 1 1,1 92 0,-11 177-165,-4-199 72,2-126-50,1 0 1,2 0-1,1-1 0,1 1 1,14 39-1,1 2-65,-19-59 38,5 9 1,-5-18 7,-1 0 1,1 0-1,0 1 1,-1-1 0,0 0-1,0 1 1,0-1-1,1 8 1,6 17-2,-7-24 0,1 0 0,-1 0 0,-1 0 0,1 1 0,0-1 0,-1 0 0,0 0 0,-1 7 0,4 21-29,0-17 22,0-1 0,-1 1 0,-1 0 0,0 1 0,-2 25-1,0 4 72,1-44 650,-34-2-70,-1 2 0,-53 9 0,81-7-640,5-2-86,4-7-1312,1 0 587,-1 0-1,1 1 1,0-1 0,0 1 0,0 0 0,6-7 0,16-17-8109,-10 14-1177</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41.410"/>
    </inkml:context>
    <inkml:brush xml:id="br0">
      <inkml:brushProperty name="width" value="0.025" units="cm"/>
      <inkml:brushProperty name="height" value="0.025" units="cm"/>
      <inkml:brushProperty name="color" value="#004F8B"/>
    </inkml:brush>
  </inkml:definitions>
  <inkml:trace contextRef="#ctx0" brushRef="#br0">53 15 8306,'0'0'9898,"-15"5"-9546,0-5-2529,8-10-2423,-8 1-6843</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4.672"/>
    </inkml:context>
    <inkml:brush xml:id="br0">
      <inkml:brushProperty name="width" value="0.025" units="cm"/>
      <inkml:brushProperty name="height" value="0.025" units="cm"/>
      <inkml:brushProperty name="color" value="#004F8B"/>
    </inkml:brush>
  </inkml:definitions>
  <inkml:trace contextRef="#ctx0" brushRef="#br0">1 12 5633,'0'0'16968,"0"-2"-17119,3-5-7669,0 4 316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03.307"/>
    </inkml:context>
    <inkml:brush xml:id="br0">
      <inkml:brushProperty name="width" value="0.025" units="cm"/>
      <inkml:brushProperty name="height" value="0.025" units="cm"/>
      <inkml:brushProperty name="color" value="#004F8B"/>
    </inkml:brush>
  </inkml:definitions>
  <inkml:trace contextRef="#ctx0" brushRef="#br0">1 48 12779,'0'0'10050,"105"0"-9866,-74-5-184,-16 1-88,7-6-664,-7 1-1001,8-1-1367,-16 1-2321,1 9-6042</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53.434"/>
    </inkml:context>
    <inkml:brush xml:id="br0">
      <inkml:brushProperty name="width" value="0.025" units="cm"/>
      <inkml:brushProperty name="height" value="0.025" units="cm"/>
      <inkml:brushProperty name="color" value="#004F8B"/>
    </inkml:brush>
  </inkml:definitions>
  <inkml:trace contextRef="#ctx0" brushRef="#br0">1 20 11346,'0'0'13891,"114"-2"-11218,94-13-2466,-117 13-3232,-91 36-9347,-6-16 2773</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1:53.797"/>
    </inkml:context>
    <inkml:brush xml:id="br0">
      <inkml:brushProperty name="width" value="0.025" units="cm"/>
      <inkml:brushProperty name="height" value="0.025" units="cm"/>
      <inkml:brushProperty name="color" value="#004F8B"/>
    </inkml:brush>
  </inkml:definitions>
  <inkml:trace contextRef="#ctx0" brushRef="#br0">1 72 13555,'0'0'9986,"32"-3"-9427,106-8-240,42-17 90,-72 9-2908,-74 11-5303,-29 6 4252,3 2-5123</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698"/>
    </inkml:context>
    <inkml:brush xml:id="br0">
      <inkml:brushProperty name="width" value="0.025" units="cm"/>
      <inkml:brushProperty name="height" value="0.025" units="cm"/>
      <inkml:brushProperty name="color" value="#004F8B"/>
    </inkml:brush>
  </inkml:definitions>
  <inkml:trace contextRef="#ctx0" brushRef="#br0">506 32 7890,'0'0'10899,"-33"0"-10247,-5 1-411,10 0 83,-1-1-1,1-2 1,-44-7-1,-129-13 4014,201 22-4258,-1 0 0,0 0 1,0 0-1,1 0 0,-1 1 0,0-1 0,0 0 0,1 1 0,-1-1 0,0 0 0,1 1 0,-1-1 0,0 1 0,1-1 0,-1 1 0,1-1 0,-1 1 0,1-1 0,-1 1 0,1 0 0,-1-1 0,1 1 0,0 0 0,-1-1 0,1 1 0,0 0 1,0 0-1,0-1 0,-1 1 0,1 0 0,0 0 0,0-1 0,0 1 0,0 0 0,0 1 0,-2 36-134,2-35 182,-8 343 1012,8 435-249,-3-721-720,-20 108 1,13-109-38,-5 110 1,15 19-163,0-186 50,3-2-119,0 0 101,0 0-1,0 0 0,0 0 1,-1-1-1,1 1 1,0-1-1,0 0 0,0 0 1,-1 0-1,1 0 0,0 0 1,4-3-1,21-9 28,1 2 0,1 1 0,0 1 0,1 1 0,37-4 0,16 12-126,-82 0-182,-2-42-11468,0 25 3359</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699"/>
    </inkml:context>
    <inkml:brush xml:id="br0">
      <inkml:brushProperty name="width" value="0.025" units="cm"/>
      <inkml:brushProperty name="height" value="0.025" units="cm"/>
      <inkml:brushProperty name="color" value="#004F8B"/>
    </inkml:brush>
  </inkml:definitions>
  <inkml:trace contextRef="#ctx0" brushRef="#br0">177 0 10522,'0'0'14335,"-14"8"-13624,4-2-608,0-1 1,0 2-1,1 0 0,0 0 0,0 0 1,1 1-1,-1 1 0,2-1 0,-1 1 1,1 1-1,-10 18 0,7-5 24,2-1 0,0 1 0,1 1-1,2 0 1,1 0 0,0 0 0,2 0 0,0 32 0,2-51-126,1 0 1,-1 1 0,1-1 0,0 0 0,0 0 0,0 0-1,1 0 1,0 0 0,0-1 0,0 1 0,0-1 0,1 1-1,0-1 1,0 0 0,0 1 0,0-2 0,1 1 0,7 6-1,-4-5-2,0 0-1,0 0 0,1-1 0,0 0 0,0-1 0,0 1 1,0-2-1,0 1 0,1-1 0,15 2 0,-13-3 1,1 0 0,-1-1-1,0 0 1,0-1 0,1-1 0,-1 1-1,0-2 1,15-4 0,-20 5 5,0-1 0,0 1 0,0-1 0,0 0 0,0-1 0,-1 1-1,1-1 1,-1 0 0,0-1 0,0 1 0,-1-1 0,1 0 0,-1 0 0,4-7 0,-3 1-1,0 0 0,0-1 0,-1 0 0,-1 1-1,0-2 1,-1 1 0,0 0 0,-1 0 0,0-1 0,-1 1-1,0 0 1,-3-17 0,1 15-48,0-1-1,-1 1 1,-1 0-1,0 0 1,-1 1 0,-1-1-1,0 1 1,0 0-1,-1 0 1,-11-14 0,15 24-14,-1-1 0,1 1 0,-1-1 0,0 1 0,0 0 0,0 0 0,-1 1 1,1-1-1,0 1 0,-1 0 0,0 0 0,1 1 0,-8-2 0,11 18-1609,0-5 1145,1 0 0,0 0 0,0 0-1,1 0 1,0 0 0,1 0 0,1 0 0,-1 0 0,1-1-1,1 1 1,0-1 0,0 0 0,7 10 0,21 19-3371,-5-10-886</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0"/>
    </inkml:context>
    <inkml:brush xml:id="br0">
      <inkml:brushProperty name="width" value="0.025" units="cm"/>
      <inkml:brushProperty name="height" value="0.025" units="cm"/>
      <inkml:brushProperty name="color" value="#004F8B"/>
    </inkml:brush>
  </inkml:definitions>
  <inkml:trace contextRef="#ctx0" brushRef="#br0">26 1 7009,'0'0'17314,"0"25"-15817,-2 79-434,2-89-734,-2-1 1,0 0-1,-8 28 1,1 14-2101,35-63-2877,-16-1 3484,0 0-1,-1-1 1,0-1 0,-1 1 0,11-16-1,8-21-3789</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1"/>
    </inkml:context>
    <inkml:brush xml:id="br0">
      <inkml:brushProperty name="width" value="0.025" units="cm"/>
      <inkml:brushProperty name="height" value="0.025" units="cm"/>
      <inkml:brushProperty name="color" value="#004F8B"/>
    </inkml:brush>
  </inkml:definitions>
  <inkml:trace contextRef="#ctx0" brushRef="#br0">205 1 11202,'0'0'15576,"-21"10"-14837,14-7-689,-5 3 44,0-1 0,1 2 1,-1 0-1,1 0 0,0 1 1,1 0-1,0 1 0,0 0 1,1 1-1,0 0 0,1 0 1,0 1-1,-7 13 1,9-7-7,0 0 0,2 0 1,0 1-1,0-1 1,2 1-1,0 0 1,1 0-1,3 35 0,-2-14-46,0-36-50,1-1-1,-1 1 1,0 0 0,1 0-1,0 0 1,-1-1-1,1 1 1,0 0 0,0-1-1,1 1 1,-1-1 0,0 1-1,1-1 1,0 0 0,-1 0-1,1 0 1,0 0-1,0 0 1,0 0 0,1 0-1,-1 0 1,0-1 0,1 1-1,-1-1 1,1 0 0,-1 0-1,1 1 1,-1-2-1,1 1 1,0 0 0,0-1-1,-1 1 1,1-1 0,0 0-1,0 0 1,5 0 0,-1 0-17,0 0-1,0-1 1,1 0 0,-1 0 0,0-1 0,0 0 0,0 0 0,0 0 0,0-1 0,-1 0 0,1 0 0,-1-1 0,0 0 0,11-8 0,-4-2-19,-1 0 1,0-1 0,-1 0 0,-1-1-1,0 0 1,-1-1 0,10-27 0,-8 16-116,-1-1 1,-2 0 0,9-58 0,-16 27 295,-1 59 428,0 15 542,0 451 679,0-462-1830,-1 7-177,1-1 0,0 1-1,1 0 1,0 0 0,0 0 0,1-1-1,0 1 1,1-1 0,6 18 0,-7-26-298,0-1 1,1 1 0,-1-1-1,0 0 1,0 1 0,0-1-1,0 0 1,0 0 0,0-1-1,0 1 1,1 0 0,-1-1-1,0 1 1,0-1 0,0 0-1,0 1 1,2-2 0,15-24-4278,5-1-1404</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2"/>
    </inkml:context>
    <inkml:brush xml:id="br0">
      <inkml:brushProperty name="width" value="0.025" units="cm"/>
      <inkml:brushProperty name="height" value="0.025" units="cm"/>
      <inkml:brushProperty name="color" value="#004F8B"/>
    </inkml:brush>
  </inkml:definitions>
  <inkml:trace contextRef="#ctx0" brushRef="#br0">205 1 12003,'0'0'15196,"-25"27"-14598,-81 91-20,98-107-502,0 0 0,0 0 0,1 1 0,0 0 0,1 0-1,1 0 1,0 1 0,0 0 0,1 0 0,1 0-1,0 0 1,1 1 0,1-1 0,0 1 0,0-1 0,3 26-1,-1-7 31,-2-29-109,1 1-1,0-1 0,1 1 0,-1-1 1,0 1-1,1-1 0,0 0 0,0 1 1,0-1-1,0 0 0,1 0 1,-1 0-1,1 0 0,-1 0 0,1 0 1,0 0-1,0 0 0,1-1 0,-1 1 1,1-1-1,3 3 0,-2-3-7,0 0 0,0 0 0,0 0 0,0-1 1,0 0-1,0 0 0,1 0 0,-1-1 0,0 1 0,1-1 0,-1 0 0,0 0 0,1-1 0,-1 1 0,0-1 0,7-2 0,-3 1 4,-1-1-1,0 0 1,-1 0-1,1-1 0,0 0 1,-1 0-1,0 0 1,0-1-1,0 0 0,-1 0 1,1-1-1,-1 1 1,4-8-1,5-5 8,-2-1 1,0 0-1,10-24 0,-10 10-2,0-1-1,-2 0 1,-2-1-1,-1 0 1,3-38-1,-9 28 58,-1 42 641,0 7-420,0 624 1212,8-600-1844,-2-21-2906,-3-29-17791</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3"/>
    </inkml:context>
    <inkml:brush xml:id="br0">
      <inkml:brushProperty name="width" value="0.025" units="cm"/>
      <inkml:brushProperty name="height" value="0.025" units="cm"/>
      <inkml:brushProperty name="color" value="#004F8B"/>
    </inkml:brush>
  </inkml:definitions>
  <inkml:trace contextRef="#ctx0" brushRef="#br0">212 1 6513,'0'0'18568,"-22"10"-17906,-65 35-177,83-42-437,-1 0 0,1 1-1,0-1 1,0 1-1,0 0 1,0 0 0,1 1-1,-1-1 1,1 1 0,0 0-1,1 0 1,-1 0 0,1 0-1,-2 8 1,-2 0 89,-2 10 86,0 0-1,2 1 0,0 0 0,-4 48 1,5 100 255,5-158-469,0-10-13,0-1-1,0 1 0,0 0 0,1 0 1,-1 0-1,1 0 0,0-1 0,0 1 1,0 0-1,1-1 0,0 1 0,-1-1 1,1 1-1,0-1 0,1 0 0,-1 0 1,0 0-1,1 0 0,0 0 0,0 0 1,0-1-1,0 1 0,0-1 0,0 0 1,0 0-1,1 0 0,-1-1 0,1 1 1,0-1-1,-1 0 0,1 0 0,0 0 0,0 0 1,-1-1-1,1 1 0,8-1 0,-2 1 13,0-1 0,0 0-1,0-1 1,0 0 0,0-1-1,0 1 1,0-2 0,0 0-1,-1 0 1,1 0-1,-1-1 1,0-1 0,0 0-1,-1 0 1,1 0 0,-1-1-1,0-1 1,0 1 0,-1-1-1,0 0 1,11-16-1,-9 11-27,-1-1 0,-1 0 0,0-1 0,-1 1-1,-1-1 1,0 0 0,0 0 0,-2-1 0,0 1-1,0-1 1,-1 0 0,-1 0 0,-1 0-1,0 0 1,-1 0 0,0 0 0,-1 1 0,-9-30-1,10 39-59,0 1-1,-1-1 0,0 0 0,0 1 0,0-1 0,0 1 0,-1 0 0,0 0 1,0 0-1,0 0 0,0 0 0,-1 1 0,1-1 0,-1 1 0,0 0 0,0 0 1,0 0-1,0 1 0,-1-1 0,1 1 0,-1 0 0,1 1 0,-1-1 0,-9-1 1,14 3-37,-1 0 1,0 0 0,1 1-1,-1-1 1,1 0-1,-1 1 1,1-1 0,-1 1-1,1-1 1,0 0 0,-1 1-1,1-1 1,-1 1 0,1-1-1,0 1 1,-1 0 0,1-1-1,0 1 1,0-1-1,-1 1 1,1-1 0,0 1-1,0 0 1,0-1 0,0 1-1,0-1 1,0 1 0,0 0-1,0-1 1,0 2 0,0 29-2208,1-17 864,1 26-1739,4-8-1849,3-1-2355</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4"/>
    </inkml:context>
    <inkml:brush xml:id="br0">
      <inkml:brushProperty name="width" value="0.025" units="cm"/>
      <inkml:brushProperty name="height" value="0.025" units="cm"/>
      <inkml:brushProperty name="color" value="#004F8B"/>
    </inkml:brush>
  </inkml:definitions>
  <inkml:trace contextRef="#ctx0" brushRef="#br0">94 1 12979,'0'0'13307,"-68"180"-12923,60-159-208,-1 5-128,9-15-48,-8-11 0,16 0-6530,18-32 3922,-10 6-2417,1-6-937</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5"/>
    </inkml:context>
    <inkml:brush xml:id="br0">
      <inkml:brushProperty name="width" value="0.025" units="cm"/>
      <inkml:brushProperty name="height" value="0.025" units="cm"/>
      <inkml:brushProperty name="color" value="#004F8B"/>
    </inkml:brush>
  </inkml:definitions>
  <inkml:trace contextRef="#ctx0" brushRef="#br0">161 1 4705,'0'0'16554,"-10"2"-12818,-4 4-3171,0 0 0,0 1 1,0 1-1,1 0 0,-19 17 1,27-21-540,1 0 1,0 0-1,0 1 0,0-1 1,1 1-1,-1 0 1,1 0-1,0 0 1,1 0-1,-1 0 0,1 1 1,0-1-1,0 1 1,1 0-1,0 0 0,0-1 1,0 11-1,1-15-32,0 0 0,0 1 0,1-1 0,-1 0 0,0 0 0,1 0 0,-1 0 0,1 0 0,0 0-1,-1 0 1,1 0 0,0 0 0,0 0 0,-1 0 0,1 0 0,0 0 0,0 0 0,0 0 0,0-1 0,0 1 0,0-1 0,0 1 0,0 0-1,1-1 1,-1 0 0,0 1 0,0-1 0,0 0 0,1 1 0,-1-1 0,2 0 0,45 2-31,-39-2 37,-3 0 4,19-1 32,0 1 1,0 2-1,0 0 0,0 1 0,42 12 1,-61-12-35,-1-1-1,0 1 1,0 0 0,0 1 0,-1-1-1,1 1 1,-1 0 0,0 0 0,0 0-1,0 1 1,0-1 0,-1 1 0,0 0 0,0 0-1,0 0 1,0 0 0,-1 1 0,0-1-1,0 1 1,-1-1 0,1 1 0,0 11-1,-1-9 22,-1 0-1,0 1 0,0-1 1,-1 0-1,0 0 0,0 0 1,-1 0-1,0 0 0,0 0 0,-1 0 1,0 0-1,-1-1 0,1 0 1,-1 0-1,-8 11 0,7-11-33,-1 0 0,0-1 0,0 1 0,0-1 0,-1-1 0,1 1 0,-1-1 0,-1 0 0,1-1 0,-1 0 0,0 0 0,0 0 0,0-1 0,0 0-1,-1-1 1,1 0 0,-1 0 0,1-1 0,-1 0 0,-10 0 0,18-2-58,0 1 1,0-1-1,0 1 0,0 0 1,0-1-1,0 0 0,0 1 0,0-1 1,0 0-1,0 1 0,0-1 0,1 0 1,-1 0-1,0 0 0,0 1 0,1-1 1,-1 0-1,1 0 0,-1 0 0,1 0 1,-1 0-1,1 0 0,-1-1 0,1 1 1,0 0-1,0 0 0,0 0 1,-1 0-1,1 0 0,0 0 0,1-3 1,-1-47-2137,1 35 969,-1 10 572,1 0 1,0-1-1,1 1 0,-1 0 0,1 0 0,0 0 0,1 0 0,-1 0 0,1 0 0,0 0 0,1 1 0,-1 0 1,1-1-1,0 1 0,1 1 0,5-7 0,16-12-7779</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0.670"/>
    </inkml:context>
    <inkml:brush xml:id="br0">
      <inkml:brushProperty name="width" value="0.025" units="cm"/>
      <inkml:brushProperty name="height" value="0.025" units="cm"/>
      <inkml:brushProperty name="color" value="#004F8B"/>
    </inkml:brush>
  </inkml:definitions>
  <inkml:trace contextRef="#ctx0" brushRef="#br0">161 1 11506,'0'0'11700,"-8"8"-9671,-10 18-1813,2 0 0,0 1 0,2 1 0,1 1 0,2-1 0,0 2 0,-10 49 0,8-14 43,-4 66 1,15-106-213,2 0 1,0 0-1,2 0 1,0 0 0,12 48-1,-11-66-46,-1 0 1,1 0-1,0 0 0,0-1 0,1 1 0,0-1 0,0 1 0,1-1 0,0 0 1,0-1-1,0 1 0,0-1 0,1 0 0,0-1 0,0 1 0,0-1 1,1 0-1,-1-1 0,12 5 0,-6-4-10,0 0 1,0-1-1,0-1 0,0 0 1,0 0-1,0-2 0,1 1 1,-1-1-1,0-1 0,1 0 1,18-5-1,-22 3 0,0 0 1,1-1-1,-1 0 1,-1-1-1,1 0 0,-1 0 1,0-1-1,0 0 1,0 0-1,-1-1 1,0 0-1,0-1 0,-1 1 1,8-12-1,0-1-31,-2-1 1,0 0-1,-2-1 0,16-42 0,-20 40-75,-1-1-1,-2 1 1,0-1 0,-1 0-1,-3-39 1,0 26-67,1 19 44,-1 1 0,0-1 0,-2 1 0,0 0 0,-2 0-1,-9-28 1,10 37 103,0 0 0,0 1-1,0-1 1,-1 1-1,-1 0 1,0 0 0,0 1-1,0 0 1,-1 0 0,0 0-1,0 1 1,0 0-1,-1 0 1,-12-6 0,18 10-118,-1 1 1,1 0 0,-1 0 0,1 0 0,-1 0-1,0 0 1,1 1 0,-1-1 0,0 1 0,1 0-1,-1-1 1,0 1 0,0 0 0,1 1-1,-1-1 1,0 1 0,0-1 0,-4 2 0,5-1-66,1 0 1,-1 0-1,0 0 1,0 1-1,1-1 1,-1 0-1,1 1 1,-1-1-1,1 1 1,0-1 0,0 1-1,0 0 1,-1 0-1,2-1 1,-1 1-1,0 0 1,0 0-1,0 0 1,1 0-1,-1 0 1,1 0-1,-1 3 1,0 29-4019,1-5-1091</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4.706"/>
    </inkml:context>
    <inkml:brush xml:id="br0">
      <inkml:brushProperty name="width" value="0.025" units="cm"/>
      <inkml:brushProperty name="height" value="0.025" units="cm"/>
      <inkml:brushProperty name="color" value="#004F8B"/>
    </inkml:brush>
  </inkml:definitions>
  <inkml:trace contextRef="#ctx0" brushRef="#br0">0 0 7922,'0'0'14181,"2"12"-6613,8 53-6711,4 33-362,-3 1 1,-5 190-1,-6-203-553,0-85-53,1-16-4714,7-55-3662,-1 29-220</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05.704"/>
    </inkml:context>
    <inkml:brush xml:id="br0">
      <inkml:brushProperty name="width" value="0.025" units="cm"/>
      <inkml:brushProperty name="height" value="0.025" units="cm"/>
      <inkml:brushProperty name="color" value="#004F8B"/>
    </inkml:brush>
  </inkml:definitions>
  <inkml:trace contextRef="#ctx0" brushRef="#br0">0 1 11330,'0'0'1969,"23"14"-14628</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9:52:31.782"/>
    </inkml:context>
    <inkml:brush xml:id="br0">
      <inkml:brushProperty name="width" value="0.025" units="cm"/>
      <inkml:brushProperty name="height" value="0.025" units="cm"/>
      <inkml:brushProperty name="color" value="#004F8B"/>
    </inkml:brush>
  </inkml:definitions>
  <inkml:trace contextRef="#ctx0" brushRef="#br0">8 5 6809,'0'0'11843,"-8"5"-4679,309-15-6845,-300 10 364,-1 33-327,0 422-28,-15-333-327,15 125 79,15-133 287,0 47 70,-8-48-338,9 0-44,-9-56-54,1 5 0,7 65 1,0-50 27,-14-70-40,1 0 0,0-1 0,1 1-1,0 0 1,0-1 0,0 1 0,0-1-1,1 0 1,8 10 0,-11-16 18,0 1 0,0 0 1,0 0-1,0 0 0,0 0 0,0 0 0,0 1 0,0-1 0,0 0 1,-1 0-1,1 1 0,-1-1 0,1 0 0,-1 1 0,1-1 1,-1 0-1,0 1 0,0-1 0,0 0 0,1 1 0,-1-1 0,-1 1 1,1-1-1,0 0 0,0 1 0,0-1 0,-1 1 0,1-1 1,-2 3-1,0-2 49,0 0 0,-1 0 1,0 0-1,1-1 0,-1 1 1,0 0-1,0-1 1,0 0-1,-6 2 0,-18 9-139,20-8 101,-1 0 0,1-1 0,-1 1 0,0-1 0,-11 2 0,12-3-4,0 0 0,0 0 1,0 1-1,0 0 0,-8 5 0,7-3-3,4-1 10,-1-1 0,0 0 0,0 0 0,-1 0-1,1-1 1,-1 0 0,1 0 0,-1 0 0,1-1 0,-1 0 0,-10 1 0,-4 4 587,12-5-4634,11-19-7486,-1-9 332,-2 18 9686</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3.853"/>
    </inkml:context>
    <inkml:brush xml:id="br0">
      <inkml:brushProperty name="width" value="0.025" units="cm"/>
      <inkml:brushProperty name="height" value="0.025" units="cm"/>
      <inkml:brushProperty name="color" value="#004F8B"/>
    </inkml:brush>
  </inkml:definitions>
  <inkml:trace contextRef="#ctx0" brushRef="#br0">2 53 9818,'0'0'13083,"0"29"-12407,-1 79-368,3 284 2537,1-351-2636,1 0 0,2-1 0,2 0 0,15 43 0,-14-62-145,-9-21-61,0 0 0,0 0 0,0 0 0,0 0 0,0 0-1,0 0 1,0 1 0,0-1 0,0 0 0,0 0 0,0 0 0,0 0 0,0 0 0,0 0 0,1 0 0,-1 0 0,0 0 0,0 0 0,0 1 0,0-1 0,0 0 0,0 0 0,0 0 0,0 0 0,0 0 0,0 0 0,0 0 0,1 0 0,-1 0 0,0 0 0,0 0 0,0 0 0,0 0 0,0 0 0,0 0 0,0 0 0,0 0-1,0 0 1,1 0 0,-1 0 0,0 0 0,0 0 0,0 0 0,0 0 0,0 0 0,0 0 0,0 0 0,0 0 0,1 0 0,-1 0 0,0 0 0,0 0 0,0 0 0,0 0 0,0 0 0,0-1 0,0 1 0,0 0 0,0 0 0,0 0 0,0 0 0,0 0 0,0 0 0,0 0 0,1 0 0,-1 0 0,0-1 0,0 1 0,1-34 318,-1 22-359,-4-75 26,-22-123 0,13 122-200,-4-127 0,17 194 208,-1 5 12,1 0 0,0 0 0,2 0 0,0 0 1,6-23-1,-7 36-1,0-1 1,0 1-1,1 0 1,0-1-1,0 1 1,-1 0-1,2 0 0,-1 0 1,0 0-1,1 0 1,-1 1-1,1-1 1,0 1-1,0 0 1,0-1-1,0 1 1,0 1-1,0-1 0,0 0 1,1 1-1,-1 0 1,1-1-1,-1 2 1,1-1-1,0 0 1,-1 1-1,1-1 0,0 1 1,5 0-1,-4 1 5,1 0 0,-1 0-1,0 0 1,0 1 0,0 0 0,0 0-1,0 0 1,0 1 0,0-1 0,-1 1-1,1 0 1,-1 0 0,0 1-1,0-1 1,0 1 0,0 0 0,-1 0-1,0 1 1,1-1 0,4 10-1,6 11 24,-1 0-1,17 46 1,-29-68-27,29 87 150,-4 1 1,26 172 0,-45-218 21,-4-19-116,1 1 0,2 0 0,9 29 0,-15-105-1316,-27-140-124,14 122 812,-6-136 0,18 173 561,0 16 25,1 0 1,0-1-1,1 1 0,1 0 1,4-21-1,-5 32-1,0 0-1,0 0 1,0 0-1,1 0 1,-1 0 0,1 0-1,0 1 1,-1-1 0,1 1-1,1-1 1,-1 1 0,0 0-1,0 0 1,1 0 0,-1 0-1,1 0 1,0 0 0,0 1-1,-1-1 1,1 1 0,0 0-1,0 0 1,0 0 0,1 0-1,-1 0 1,0 1 0,0 0-1,0-1 1,0 1 0,4 1-1,-3-2 14,-1 1-1,0 0 1,0 0 0,1 1-1,-1-1 1,0 1-1,0-1 1,0 1-1,0 0 1,0 0 0,0 1-1,0-1 1,0 0-1,0 1 1,0 0-1,4 4 1,-3-1 35,0 1 1,0 0-1,0 0 0,-1 0 1,0 0-1,0 1 1,3 12-1,12 41 373,16 107 1,-27-121-348,1 0 0,3 0 1,2-1-1,33 80 1,-37-107-53,19 37 20,-26-52-71,0 0 0,0 0 1,0-1-1,0 1 0,0 0 1,1-1-1,-1 1 0,1-1 1,0 0-1,0 0 0,0 0 1,0 0-1,4 2 0,-5-4-5,-1 0 0,1 0 0,0 1-1,0-1 1,0 0 0,-1 0 0,1-1 0,0 1-1,0 0 1,-1-1 0,1 1 0,0-1 0,-1 1 0,1-1-1,0 0 1,-1 0 0,1 0 0,-1 0 0,1 0-1,-1 0 1,0 0 0,1 0 0,-1-1 0,0 1-1,0 0 1,0-1 0,0 1 0,0-1 0,0 1 0,0-1-1,0-1 1,5-9 16,-1 1-1,0-1 0,4-16 1,-6 16-30,6-25-49,-2-1-1,-2-1 0,-1 1 1,-2-1-1,-5-58 0,2 19 16,2 68 90,-1 0 0,0 0 1,0 0-1,-1 0 0,-1 0 0,1 0 1,-1 1-1,-1-1 0,0 0 0,-1 1 1,1 0-1,-8-12 0,10 89 933,1-56-935,-2 24 29,2 0 0,2 0 0,1 0 0,2 0 0,2-1-1,15 53 1,-15-69-40,1 0 0,1-1 0,0 0-1,1 0 1,1-1 0,26 30-1,-32-41-8,1 0-1,0 0 0,0-1 0,0 0 0,1 0 0,0-1 0,0 1 0,0-2 0,0 1 0,1-1 1,0 0-1,-1 0 0,1-1 0,0 0 0,0 0 0,0-1 0,1 0 0,-1-1 0,13 0 0,-17-1-2,-1 0-1,1 0 0,-1 0 0,1-1 0,-1 1 1,0-1-1,1 0 0,-1 0 0,0 0 0,0 0 1,0 0-1,-1-1 0,1 1 0,0-1 0,-1 0 1,0 0-1,0 0 0,0 0 0,0 0 1,3-6-1,0-3 2,1 0 1,-2-1-1,0 1 1,5-22-1,-1-12-57,-2 0 0,-2-1 0,-2 1 0,-2-1 0,-7-53 0,6 91 50,-1 1 0,0-1 0,0 0 0,-1 1 0,-1-1 0,1 1 0,-1 0 1,-1 0-1,1 0 0,-8-9 0,11 17-56,1-1 0,0 1-1,-1-1 1,1 1 0,-1 0 0,1-1 0,-1 1 0,1-1 0,-1 1 0,1 0 0,-1-1 0,1 1 0,-1 0 0,0 0 0,1-1-1,-1 1 1,1 0 0,-1 0 0,0 0 0,1 0 0,-1 0 0,0 0 0,1 0 0,-1 0 0,1 0 0,-1 0 0,0 0-1,1 0 1,-1 0 0,1 1 0,-1-1 0,0 0 0,1 0 0,-1 1 0,1-1 0,-1 0 0,1 1 0,-1-1 0,1 0 0,-1 1-1,1-1 1,-1 1 0,1-1 0,0 1 0,-1-1 0,1 1 0,0-1 0,-1 1 0,1 0 0,0-1 0,0 1 0,-1-1 0,1 1-1,0 0 1,0-1 0,0 1 0,0-1 0,0 1 0,0 0 0,0-1 0,0 1 0,0 0 0,-4 48-3422,4-49 3459,2 96-7078,4-49 1768</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4.232"/>
    </inkml:context>
    <inkml:brush xml:id="br0">
      <inkml:brushProperty name="width" value="0.025" units="cm"/>
      <inkml:brushProperty name="height" value="0.025" units="cm"/>
      <inkml:brushProperty name="color" value="#004F8B"/>
    </inkml:brush>
  </inkml:definitions>
  <inkml:trace contextRef="#ctx0" brushRef="#br0">0 0 11707,'0'0'16850,"0"22"-15951,23 269 454,38 275-1011,-41-392-1823,-14-156-1506,-4-28-1357,-1-33-1918,-1 42 6203,0-36-4821</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4.701"/>
    </inkml:context>
    <inkml:brush xml:id="br0">
      <inkml:brushProperty name="width" value="0.025" units="cm"/>
      <inkml:brushProperty name="height" value="0.025" units="cm"/>
      <inkml:brushProperty name="color" value="#004F8B"/>
    </inkml:brush>
  </inkml:definitions>
  <inkml:trace contextRef="#ctx0" brushRef="#br0">1 1 12379,'0'0'12586,"0"165"-11353,7-75-417,8 9-112,0 10-296,8-5-272,0 0-8,-8-14-56,0-9-72,0-20-224,-8-4-128,-7-24-1000,0-9-1345,0-10-2552,-15-14-2161</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5.071"/>
    </inkml:context>
    <inkml:brush xml:id="br0">
      <inkml:brushProperty name="width" value="0.025" units="cm"/>
      <inkml:brushProperty name="height" value="0.025" units="cm"/>
      <inkml:brushProperty name="color" value="#004F8B"/>
    </inkml:brush>
  </inkml:definitions>
  <inkml:trace contextRef="#ctx0" brushRef="#br0">1 247 11811,'0'0'10648,"2"-10"-10530,0 4-142,-1 1 0,1 0 0,0 0 1,0-1-1,1 1 0,0 1 0,0-1 0,0 0 1,0 1-1,1-1 0,-1 1 0,1 0 0,0 0 1,1 1-1,-1-1 0,1 1 0,-1 0 0,1 0 1,7-3-1,212-108-12087,-164 80 11056,-60 44 13462,1 25-9234,0-3-2221,1 27 423,14 74 1,-4-46-975,9 34-105,-13-80-610,-1 1-1,2 59 0,-5-80 146,-1-14-2239,-2 1-6337</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5.486"/>
    </inkml:context>
    <inkml:brush xml:id="br0">
      <inkml:brushProperty name="width" value="0.025" units="cm"/>
      <inkml:brushProperty name="height" value="0.025" units="cm"/>
      <inkml:brushProperty name="color" value="#004F8B"/>
    </inkml:brush>
  </inkml:definitions>
  <inkml:trace contextRef="#ctx0" brushRef="#br0">1 251 13203,'0'0'8382,"0"28"-6853,0 15-985,2 128 1505,2-93-890,5 166 765,-5-194-1717,-1-36-64,-2-30 221,-16-598-2134,14 584 1701,1 12 46,0 0 0,5-35-1,-4 47 24,1 0 1,-1 1-1,1-1 0,0 0 0,1 1 0,-1 0 0,1 0 0,0 0 0,0 0 0,1 0 0,0 0 0,-1 1 0,6-5 1,-2 3-7,0 0-1,1 1 1,0-1 0,0 1 0,0 1 0,0 0 0,0 0 0,1 0 0,14-3 0,-20 7 11,0-1 0,-1 1 0,1-1 0,0 1 0,-1 0 0,1 0 0,0 0 0,-1 1 0,1-1 0,-1 0 0,1 1 0,0 0 1,-1 0-1,1 0 0,-1 0 0,0 0 0,1 0 0,-1 0 0,0 1 0,1 0 0,-1-1 0,0 1 0,0 0 0,-1 0 0,1 0 0,0 0 0,-1 0 0,1 0 0,-1 0 0,1 1 0,-1-1 0,0 1 0,0-1 0,0 1 0,-1-1 0,1 1 0,0 4 0,5 28 175,-2 0 0,-2 1 0,-1 0 0,-6 59 0,3-80-147,0 0 0,-1 0 0,-1 0 0,0-1 0,-1 0-1,-1 0 1,0 0 0,0 0 0,-2-1 0,0 0 0,0-1-1,-12 14 1,19-24-144,-1 0 0,1 0 0,0 0 1,-1 0-1,0-1 0,0 1 0,1-1 0,-1 1 0,0-1 0,0 1 0,0-1 0,0 0 0,-1 0 0,1 0 1,0 0-1,0-1 0,-1 1 0,1 0 0,0-1 0,-1 0 0,-3 1 0,4-2-125,1 1-1,-1-1 0,1 0 1,-1 0-1,1 0 1,-1 1-1,1-1 0,0-1 1,-1 1-1,1 0 0,0 0 1,0 0-1,0-1 1,0 1-1,0 0 0,0-1 1,0 1-1,0-1 0,1 1 1,-1-1-1,1 0 1,-1 1-1,1-1 0,-1 1 1,1-1-1,0 0 0,0 0 1,0-2-1,-1-29-3840,1 0-1100</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5.856"/>
    </inkml:context>
    <inkml:brush xml:id="br0">
      <inkml:brushProperty name="width" value="0.025" units="cm"/>
      <inkml:brushProperty name="height" value="0.025" units="cm"/>
      <inkml:brushProperty name="color" value="#004F8B"/>
    </inkml:brush>
  </inkml:definitions>
  <inkml:trace contextRef="#ctx0" brushRef="#br0">0 0 15139,'0'0'10217,"9"31"-8757,57 209 478,46 316 431,-104-492-2362,-7-43-132,2-1-1,0 1 1,1-1 0,8 23 0,-8-40-5275,-1-12 2663,-1-22 525,-1 26 1233,4-42-4346,-4-5-2325</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6.318"/>
    </inkml:context>
    <inkml:brush xml:id="br0">
      <inkml:brushProperty name="width" value="0.025" units="cm"/>
      <inkml:brushProperty name="height" value="0.025" units="cm"/>
      <inkml:brushProperty name="color" value="#004F8B"/>
    </inkml:brush>
  </inkml:definitions>
  <inkml:trace contextRef="#ctx0" brushRef="#br0">1 0 10610,'0'0'15584,"2"23"-14714,18 144 189,4 83-775,-24-246-480,1 0-1,-1 0 0,1 0 0,-1 0 0,1 0 0,0 0 0,1 0 0,-1 0 0,1-1 0,-1 1 1,1 0-1,0-1 0,1 0 0,-1 1 0,4 3 0,-3-5-504,1 0 0,-1 0 0,1 0 0,0 0 0,-1-1 0,1 1 0,0-1 0,0 0 0,0 0 0,0-1 0,0 1 0,0-1 0,0 0 0,6 0 0,14 0-5711</inkml:trace>
  <inkml:trace contextRef="#ctx0" brushRef="#br0" timeOffset="1">506 71 12483,'0'0'16080,"-18"0"-15249,6-2-662,7 1-123,0 0-1,0 1 0,0-1 0,0 1 0,0 0 0,0 0 0,1 0 0,-1 1 0,0 0 1,0 0-1,0 0 0,1 0 0,-1 1 0,0 0 0,1 0 0,0 0 0,-1 1 0,1-1 1,0 1-1,0 0 0,-4 4 0,-6 8 39,1 2 0,0 0-1,2 0 1,0 1 0,0 0 0,2 1 0,0 1 0,2-1 0,0 1 0,1 0-1,1 1 1,0-1 0,2 1 0,1 0 0,0 0 0,1 0 0,3 25 0,-1-42-122,0 0 0,-1-1 1,1 1-1,1-1 0,-1 1 0,0-1 1,1 1-1,0-1 0,0 0 1,0 1-1,0-1 0,0 0 1,1 0-1,-1-1 0,1 1 1,0 0-1,0-1 0,0 0 1,0 0-1,0 0 0,1 0 1,-1 0-1,0 0 0,1-1 1,-1 0-1,7 2 0,-6-2-229,1 0 0,0 0 0,0-1 0,0 1 0,0-1 0,0 0 0,0-1-1,0 1 1,0-1 0,0 0 0,0 0 0,0-1 0,0 1 0,-1-1 0,1 0-1,-1 0 1,1-1 0,-1 1 0,0-1 0,6-5 0,61-64-9350,-45 38 452</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1.032"/>
    </inkml:context>
    <inkml:brush xml:id="br0">
      <inkml:brushProperty name="width" value="0.025" units="cm"/>
      <inkml:brushProperty name="height" value="0.025" units="cm"/>
      <inkml:brushProperty name="color" value="#004F8B"/>
    </inkml:brush>
  </inkml:definitions>
  <inkml:trace contextRef="#ctx0" brushRef="#br0">8 0 11162,'0'0'10131,"-7"142"-9779,7-109-216,0-19-88,0 5-48,0-9-88,0-1-288,7-9-2241,8-9 120,0-10-607,0-5-1577</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7.053"/>
    </inkml:context>
    <inkml:brush xml:id="br0">
      <inkml:brushProperty name="width" value="0.025" units="cm"/>
      <inkml:brushProperty name="height" value="0.025" units="cm"/>
      <inkml:brushProperty name="color" value="#004F8B"/>
    </inkml:brush>
  </inkml:definitions>
  <inkml:trace contextRef="#ctx0" brushRef="#br0">204 110 11146,'0'0'15525,"-23"17"-14591,-72 57-84,87-67-724,1 0-1,0 1 0,0 0 0,1 0 1,0 0-1,1 1 0,-1 0 0,2 0 1,-1 1-1,1-1 0,1 1 0,-4 14 1,3 0 93,0 0 1,2 0-1,1 35 1,1-57-214,0 0-9,0 0 0,1 0 0,-1-1 1,0 1-1,1 0 0,-1 0 0,1 0 0,-1 0 0,1 0 1,0-1-1,0 1 0,0 0 0,0 0 0,0-1 0,0 1 1,1-1-1,-1 1 0,0-1 0,1 0 0,-1 1 0,1-1 0,-1 0 1,1 0-1,0 0 0,0 0 0,-1 0 0,1-1 0,0 1 1,0 0-1,0-1 0,0 1 0,0-1 0,0 0 0,-1 0 1,1 0-1,4 0 0,-2 0-30,0 0 0,0 0-1,1-1 1,-1 1 0,0-1 0,0 0-1,0 0 1,0 0 0,0-1 0,0 0 0,-1 1-1,1-1 1,0-1 0,-1 1 0,1 0 0,4-5-1,6-13 3,-2-1 0,0 0 0,-1-1 0,-1 0 0,-1-1 0,-1 0 0,8-36 0,-2 11-67,46-171-237,-60 219 353,0 0 0,0 0 1,0 0-1,0 0 0,0 0 0,0 0 0,0 0 1,0 0-1,0 0 0,0 0 0,0 1 0,0-1 1,0 0-1,0 0 0,0 0 0,0 0 1,0 0-1,0 0 0,1 0 0,-1 0 0,0 0 1,0 0-1,0 0 0,0 0 0,0 0 0,0 0 1,0 0-1,0 0 0,0 0 0,0 0 0,0 0 1,0 0-1,0 0 0,0 0 0,1 0 0,-1 0 1,0 0-1,0 0 0,0 0 0,0 0 0,0 0 1,0 0-1,0 0 0,0 0 0,0 0 0,0 0 1,0 0-1,0 0 0,1 0 0,1 16 357,1 33-343,-2-28 95,43 337 982,-37-313-1103,-4-29-8,0 0 0,0 0 0,2 0 0,10 26 0,-10-39-54,-2-13-64,-2-20-82,-1 27 197,8-212-631,7 24-306,-15 190 941,0 1-1,0 0 1,1-1-1,-1 1 1,0 0 0,0 0-1,1-1 1,-1 1-1,0 0 1,1 0-1,-1 0 1,0-1-1,1 1 1,-1 0 0,1 0-1,-1 0 1,0 0-1,1 0 1,-1 0-1,0 0 1,1 0 0,-1 0-1,1 0 1,-1 0-1,0 0 1,1 0-1,-1 0 1,0 0 0,1 0-1,-1 0 1,1 1-1,-1-1 1,0 0-1,1 0 1,-1 0 0,0 0-1,0 1 1,1-1-1,-1 0 1,0 1-1,1-1 1,16 11 6,-9-2 38,-1 1-1,0 0 0,0 1 0,-1-1 1,0 1-1,7 21 0,21 75 245,-4-7-135,-30-262-177,-6-82-925,6 243 955,0 0 0,1 0 0,-1-1 0,0 1 0,1 0 0,-1 0 0,1 0 0,-1 0 0,1 0 0,0 0-1,0 0 1,-1 0 0,1 0 0,0 0 0,0 0 0,0 0 0,0 1 0,0-1 0,0 0 0,0 1 0,0-1-1,0 1 1,0-1 0,0 1 0,0-1 0,1 1 0,-1 0 0,0-1 0,0 1 0,0 0 0,1 0 0,-1 0-1,0 0 1,0 0 0,0 0 0,1 1 0,-1-1 0,2 1 0,4-1 21,-1 1-1,1 0 1,0 1-1,0 0 1,-1 0 0,10 4-1,4 6 8,-1 0-1,0 1 0,-1 1 1,-1 1-1,18 18 1,75 92-117,-34-20-1651,-54-68-1446,-1-1-3516,-19-25 65</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7.552"/>
    </inkml:context>
    <inkml:brush xml:id="br0">
      <inkml:brushProperty name="width" value="0.025" units="cm"/>
      <inkml:brushProperty name="height" value="0.025" units="cm"/>
      <inkml:brushProperty name="color" value="#004F8B"/>
    </inkml:brush>
  </inkml:definitions>
  <inkml:trace contextRef="#ctx0" brushRef="#br0">230 894 9026,'0'0'17366,"-28"6"-16572,-86 25-119,110-30-624,0 1 0,1-1-1,-1 1 1,1 0 0,-1 0 0,1 0 0,-1 0 0,1 0 0,0 1 0,0 0 0,0-1 0,1 1 0,-1 0 0,1 0 0,-1 1 0,1-1 0,0 1 0,0-1 0,1 1 0,-1-1 0,-1 8 0,-2 1 93,0 6-26,0 0-1,2 1 1,0-1-1,1 1 1,1 0-1,0-1 1,2 1-1,3 26 1,-3-38-122,1 0 0,0 0 1,0-1-1,1 1 0,0 0 0,0-1 0,0 1 1,1-1-1,0 0 0,0 0 0,1-1 1,-1 1-1,1-1 0,0 0 0,1 0 1,11 7-1,-14-9-10,0-1 1,0 1-1,1-1 1,-1 0-1,1-1 0,0 1 1,-1 0-1,1-1 1,0 0-1,0 0 0,0 0 1,0-1-1,0 1 1,0-1-1,0 0 0,0 0 1,0 0-1,0 0 1,0-1-1,0 0 0,0 0 1,0 0-1,0 0 1,-1-1-1,1 1 1,0-1-1,-1 0 0,1 0 1,-1 0-1,0-1 1,5-3-1,-1-2 22,0 1 0,-1-1 0,0-1 0,-1 1 0,0-1 0,0 0 0,-1 0 0,6-18 0,1-10 28,6-41 0,-9 39-44,18-113-81,8-164 1,-20-148-1006,-14 452 1131,0 0-1,-1 1 1,0-1 0,-4-18-1,2 24 185,1 1-1,-1-1 0,0 0 1,0 1-1,0 0 0,-1-1 1,-5-5-1,9 11-209,0 0 0,0 0 1,0 0-1,-1 0 0,1 0 1,0 0-1,0 0 0,0-1 1,-1 1-1,1 0 0,0 0 0,0 0 1,0 0-1,-1 0 0,1 0 1,0 0-1,0 0 0,-1 0 0,1 0 1,0 0-1,0 1 0,0-1 1,-1 0-1,1 0 0,0 0 1,0 0-1,0 0 0,-1 0 0,1 0 1,0 0-1,0 1 0,0-1 1,0 0-1,-1 0 0,1 0 0,0 0 1,0 1-1,0-1 0,0 0 1,0 0-1,0 0 0,0 1 1,0-1-1,-1 0 0,1 0 0,0 0 1,0 1-1,0-1 0,0 0 1,0 0-1,0 1 0,0-1 0,0 0 1,0 0-1,0 0 0,0 1 1,1-1-1,-1 0 0,0 0 1,0 0-1,0 1 0,0-1 0,-1 19-37,0 34 73,17 330 52,-4-277-251,27 170 359,-30-232-965,2-1 1,2-1 0,1 0 0,23 46-1,-35-83 266,1 0 0,-1-1 0,1 0 0,-1 0 0,1 0 0,0 0 0,1 0 0,-1 0 0,8 5 0,-7-7-431,-1 0 1,1 0-1,0-1 0,0 1 0,0-1 1,0 0-1,0 0 0,0-1 1,0 1-1,1-1 0,6 0 0,12 0-3670</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7.977"/>
    </inkml:context>
    <inkml:brush xml:id="br0">
      <inkml:brushProperty name="width" value="0.025" units="cm"/>
      <inkml:brushProperty name="height" value="0.025" units="cm"/>
      <inkml:brushProperty name="color" value="#004F8B"/>
    </inkml:brush>
  </inkml:definitions>
  <inkml:trace contextRef="#ctx0" brushRef="#br0">46 94 6369,'0'0'18168,"-3"4"-16535,-4 11-1325,1-1 1,1 1-1,0 0 1,1 1 0,0-1-1,-2 25 1,0 99 637,6-133-917,0-1 0,1 1 0,-1-1 0,1 1 0,0-1 0,0 0 0,0 1 0,1-1 0,0 0 0,0 0 0,0 0 0,1 0 0,0 0 0,0-1 0,6 8 1,-5-8-7,-1-1 0,1 0 0,0-1 0,1 1 0,-1-1 1,0 0-1,1 0 0,-1 0 0,1 0 0,-1-1 1,1 0-1,0 0 0,0 0 0,0-1 0,0 1 1,-1-1-1,1 0 0,8-1 0,-7-1-19,0 0 0,0 0-1,-1 0 1,1-1 0,0 0 0,-1 0-1,0 0 1,1-1 0,-1 0 0,-1 0-1,1 0 1,-1-1 0,1 1 0,-1-1 0,0 0-1,6-11 1,-1 3-47,-1-2 0,0 1 0,-1-1 1,0 0-1,8-28 0,-10 15-317,0-1 0,-1 0 0,-2 0 0,-2-46 1,-1 70 328,1 1 0,-1-1-1,0 0 1,-1 1 0,1-1 0,-1 1 0,0-1 0,0 1 0,0 0 0,-1 0 0,1 0 0,-1 0 0,0 0 0,0 0 0,-1 1 0,1 0 0,-1-1 0,0 1-1,1 0 1,-1 1 0,-1-1 0,1 1 0,0 0 0,0 0 0,-1 0 0,1 1 0,-7-2 0,-2-1 83,-1 1-1,0 1 1,0 1-1,0-1 1,0 2-1,0 0 1,0 1 0,-19 3-1,30-3-22,1 0-1,-1 1 1,1-1-1,-1 0 1,1 1-1,0-1 1,0 1-1,0 0 1,0 0-1,0 0 1,0 0-1,1 0 1,-1 0-1,1 0 1,-1 0-1,1 1 0,0-1 1,-1 1-1,2-1 1,-1 1-1,0-1 1,0 1-1,1 0 1,-1-1-1,1 1 1,0 0-1,0 3 1,-1-1 18,1-1 0,0 1 0,0 0 0,0 0-1,0-1 1,1 1 0,0 0 0,0-1 0,0 1 0,1-1 0,-1 1 0,1-1 0,0 0 0,1 0 0,3 7 0,0-6 15,-1 0 1,1-1-1,0 0 1,0 0 0,0 0-1,1 0 1,0-1-1,-1 0 1,1-1 0,0 1-1,0-1 1,14 2-1,6-1 21,0-1-1,33-2 1,-31 0-95,-5-1-191,-1-1 0,1-1 0,-1-1 0,0-1 0,0-1 0,22-10-1,-13 4-3637,49-28 0,-48 20-3121</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09.654"/>
    </inkml:context>
    <inkml:brush xml:id="br0">
      <inkml:brushProperty name="width" value="0.025" units="cm"/>
      <inkml:brushProperty name="height" value="0.025" units="cm"/>
      <inkml:brushProperty name="color" value="#004F8B"/>
    </inkml:brush>
  </inkml:definitions>
  <inkml:trace contextRef="#ctx0" brushRef="#br0">242 190 14843,'0'0'10977,"-25"3"-9905,-79 15-474,101-18-578,-1 1 1,1 0 0,0 1-1,0-1 1,0 0-1,0 1 1,0 0-1,0 0 1,0 0 0,0 0-1,1 0 1,-1 0-1,1 1 1,-1-1-1,1 1 1,0 0-1,0-1 1,0 1 0,1 0-1,-1 0 1,1 0-1,-1 1 1,1-1-1,-1 4 1,-4 8 53,-2 3 21,1 1 0,1 0 0,1 0 0,0 1 0,-3 34 1,2 99 444,6-145-519,0-4-22,0 0 0,0 1 0,0-1 0,0 0 0,1 0 1,0 1-1,0-1 0,0 0 0,1 0 0,-1 0 0,1 0 0,0 0 0,0 0 0,0-1 0,0 1 0,1-1 0,4 5 0,-4-6 0,0 1 0,0-1 0,1-1 0,-1 1 0,1 0 0,0-1 1,-1 0-1,1 0 0,0 0 0,0 0 0,-1-1 0,1 1 0,0-1 0,0 0 0,0 0 0,0-1 0,0 1 0,-1-1 0,8-1 0,-5-1 27,1 1 0,-1-1 0,0 0 0,0 0-1,0-1 1,-1 0 0,1 0 0,-1 0 0,0-1 0,0 0-1,0 0 1,-1 0 0,0 0 0,0-1 0,0 0-1,0 1 1,4-13 0,2-3 63,-1 0 0,-1-1 0,-1 0 0,5-24 0,4-49 106,-5-1 0,0-173 0,-11 267 680,0 7-437,-3 137 120,0-45-431,10 112 1,-4-177-140,2-1 1,1 0 0,2 0 0,0-1 0,3 0 0,0 0 0,26 47 0,-36-74 0,1-1 0,-1 0 0,0 0 0,1 1 0,-1-1 0,1 0 0,0 0 0,0 0 1,0-1-1,0 1 0,0 0 0,0-1 0,0 1 0,3 0 0,-4-2-6,-1 1-1,1-1 0,0 0 1,0 0-1,0 0 1,0 0-1,0 0 0,0 0 1,-1-1-1,1 1 1,0 0-1,0 0 0,0-1 1,0 1-1,-1 0 1,1-1-1,0 1 0,0-1 1,-1 1-1,1-1 0,0 1 1,-1-1-1,1 1 1,0-1-1,-1 0 0,2-1 1,2-5-24,0 0 0,-1 0 1,1-1-1,-2 1 0,1-1 1,-1 0-1,2-9 0,17-90-301,-4-1-1,4-197 0,-21 307 347,1-1 0,-1 0 0,1 0 0,-1 0 0,1 0 0,0 0 1,-1 0-1,1 0 0,0 0 0,0 0 0,-1-1 0,1 1 0,0 0 0,0 0 0,0-1 0,0 1 0,0-1 0,0 1 0,0 0 0,0-1 0,1 0 0,-1 1 0,0-1 0,0 0 0,0 0 0,0 1 0,1-1 0,-1 0 0,0 0 0,0 0 0,0 0 1,1-1-1,-1 1 0,0 0 0,0 0 0,0-1 0,0 1 0,0-1 0,0 1 0,0-1 0,0 1 0,0-1 0,0 0 0,0 1 0,0-1 0,0 0 0,0 0 0,0 0 0,-1 0 0,1 0 0,0 0 0,0 0 0,-1 0 0,1 0 0,-1 0 1,1 0-1,-1 0 0,0 0 0,1 0 0,-1-1 0,0 1 0,0 0 0,0 0 0,0 0 0,0 0 0,0-1 0,0-1 0,19 47 160,-1 1 0,-3 1-1,-2 1 1,-1-1 0,7 76 0,21 77-97,-32-172-96,-8-27 27,0 0 1,0-1-1,1 1 1,-1 0-1,0 0 1,0 0-1,0 0 1,0 0-1,0 0 1,0 0 0,0 0-1,0 0 1,0-1-1,0 1 1,0 0-1,0 0 1,0 0-1,0 0 1,1 0-1,-1 0 1,0 0 0,0 0-1,0 0 1,0 0-1,0 0 1,0 0-1,0 0 1,0 0-1,1 0 1,-1 0-1,0 0 1,0 0-1,0 0 1,0 0 0,0 0-1,0 0 1,0 0-1,0 0 1,1 0-1,-1 0 1,0 0-1,0 0 1,0 0-1,0 0 1,0 0 0,0 0-1,0 0 1,0 0-1,0 1 1,0-1-1,0 0 1,1 0-1,-1 0 1,0 0-1,0 0 1,0 0-1,0 0 1,0 0 0,0 1-1,2-45-86,-2 33 122,-3-76-4,1 43-117,1 0 1,9-68-1,-5 100 78,0-1-1,0 1 0,1 0 0,1 0 0,0 0 0,1 1 0,0 0 0,1 0 0,0 0 1,0 1-1,18-17 0,-23 24 7,1 1 0,0 0 0,0 0 0,1 0 0,-1 0 0,0 0 1,1 1-1,-1-1 0,1 1 0,0 0 0,-1 0 0,1 0 0,0 1 0,-1-1 0,1 1 0,0 0 1,0 0-1,-1 1 0,1-1 0,0 1 0,-1-1 0,1 1 0,5 2 0,-1 6 19,0 1 0,0-1 0,-1 2-1,0-1 1,-1 1 0,0 0 0,-1 0-1,0 1 1,4 13 0,29 81 139,28 135 0,-66-236-154,8 10-8,-7-14-53,-1-22-223,0-392-832,2 413 1149,-1-1-1,0 1 1,1 0 0,-1 0-1,1 0 1,-1 0-1,1 1 1,-1-1 0,1 0-1,-1 0 1,0 1-1,1-1 1,-1 1 0,3 1-1,9 12 68,-1 0-1,-1 1 1,0 0-1,-1 1 1,-1 0-1,0 0 1,7 22-1,-3-10-16,20 38-135,-4 2-1,30 102 1,-50-140-1813,-5-26-2148,-2-19-673,-2-13-1861,0-9-3661</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0.181"/>
    </inkml:context>
    <inkml:brush xml:id="br0">
      <inkml:brushProperty name="width" value="0.025" units="cm"/>
      <inkml:brushProperty name="height" value="0.025" units="cm"/>
      <inkml:brushProperty name="color" value="#004F8B"/>
    </inkml:brush>
  </inkml:definitions>
  <inkml:trace contextRef="#ctx0" brushRef="#br0">1 1 14931,'0'0'10740,"7"36"-9635,0-5-862,39 219 1324,0 141 604,-18-122-1317,-27-260-849,-1-9-6,0 1 0,0 0 0,-1-1 0,1 1 0,0 0 0,0 0 0,0-1 0,0 1 0,0 0 0,1-1 0,-1 1 0,0 0 0,0 0 0,0-1 0,0 1 1,1 0-1,-1-1 0,0 1 0,1 0 0,-1-1 0,1 1 0,-1-1 0,0 1 0,1-1 0,-1 1 0,1-1 0,0 1 0,-1-1 0,1 1 0,-1-1 0,1 0 0,0 1 0,-1-1 0,1 0 0,0 1 0,-1-1 0,1 0 0,0 0 0,1 0 0,1-17-41,39-153-68,-29 109 3,37-105 0,-49 162 105,0 0 0,1 0 0,0 0 1,-1 0-1,2 0 0,-1 1 0,0-1 1,1 1-1,-1-1 0,1 1 0,0 0 0,0 0 1,0 1-1,1-1 0,-1 0 0,1 1 1,-1 0-1,1 0 0,0 0 0,0 0 1,0 1-1,0 0 0,0-1 0,0 2 0,0-1 1,0 0-1,1 1 0,-1-1 0,0 1 1,0 1-1,1-1 0,-1 0 0,0 1 1,0 0-1,0 0 0,0 0 0,0 1 1,0-1-1,7 4 0,0 3 25,1 0 1,-1 0-1,0 1 0,-1 0 0,0 1 1,0 0-1,-1 1 0,14 22 0,-6-8 13,-2 2 0,-1 0 0,11 30 0,-17-32-11,-1 0-1,-1 1 0,-1-1 0,-2 1 0,0 0 1,-2 36-1,-2-54-10,1-1 0,-1 1 0,-1 0 0,0-1 0,0 1 1,0-1-1,-1 0 0,0 0 0,0 0 0,-1 0 0,0 0 0,0-1 1,0 0-1,-1 1 0,0-2 0,-1 1 0,1-1 0,-1 1 1,0-1-1,0-1 0,0 1 0,-1-1 0,0-1 0,-10 6 0,8-5-187,1-1 0,0 0 0,-1 0 0,1-1-1,-1 0 1,0-1 0,1 0 0,-1 0 0,0-1-1,0 0 1,0 0 0,0-1 0,0 0 0,1-1-1,-1 0 1,1 0 0,-1-1 0,1 0 0,0 0-1,0-1 1,-10-6 0,9 4-512,1 1 0,0-2 0,0 1 1,1-1-1,0-1 0,-6-7 0,9 10-152,2 0-1,-1 0 1,0 0 0,1 0-1,0 0 1,0 0 0,1-1-1,0 1 1,-1-1 0,2 1-1,-1-1 1,1-9 0,0-18-7361</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1.046"/>
    </inkml:context>
    <inkml:brush xml:id="br0">
      <inkml:brushProperty name="width" value="0.025" units="cm"/>
      <inkml:brushProperty name="height" value="0.025" units="cm"/>
      <inkml:brushProperty name="color" value="#004F8B"/>
    </inkml:brush>
  </inkml:definitions>
  <inkml:trace contextRef="#ctx0" brushRef="#br0">24 267 10386,'0'0'14085,"-2"23"-12749,-4 51-620,-9 125 1420,15-192-2094,0-1-1,0 1 1,1 0-1,0-1 1,0 1-1,1-1 1,0 1-1,0-1 1,0 1-1,1-1 1,0 0-1,0 0 1,5 7-1,-5-10-20,-1-1-1,1 0 1,0 1 0,-1-1 0,1 0-1,0 0 1,0-1 0,0 1-1,0-1 1,1 1 0,-1-1-1,0 0 1,0 0 0,1 0 0,-1-1-1,1 1 1,-1-1 0,1 0-1,-1 0 1,1 0 0,-1 0-1,1-1 1,-1 1 0,0-1 0,1 0-1,-1 0 1,4-1 0,0-2-3,1 1 0,-1-1 0,0 0 0,0 0 0,-1-1 0,1 0 1,-1 0-1,9-10 0,44-54 3,-52 60-3,1-3-23,1 0 0,-1-1 0,-1 0 0,0-1 0,-1 1 0,-1-1 0,0-1 0,0 1-1,-2-1 1,4-23 0,-6 28-7,0 0 1,-1 0-1,0 0 0,0 0 0,-1-1 1,-1 1-1,0 1 0,0-1 0,0 0 1,-2 0-1,1 1 0,-1 0 0,0-1 1,-1 2-1,0-1 0,-11-14 0,11 18 56,0 0-1,0 0 0,0 1 0,-1 0 0,1-1 0,-1 2 0,0-1 1,-1 1-1,1 0 0,-1 0 0,1 1 0,-1-1 0,0 2 1,0-1-1,0 1 0,0 0 0,0 0 0,0 1 0,0 0 1,0 0-1,-9 2 0,13-1-23,0-1 1,1 1-1,-1 0 0,0 1 1,1-1-1,-1 0 1,1 1-1,-1-1 0,1 1 1,0 0-1,-1 0 1,1 0-1,0 0 0,1 0 1,-1 0-1,0 1 0,0-1 1,1 1-1,-3 4 1,0 2 10,0 0 1,1 0-1,-1 0 1,-2 17-1,4-5 63,0 0 0,3 31 0,-1-18 27,0-30-112,0 0 0,0 0 0,1 0 0,-1 0 0,1 0 0,0 0 0,0-1 0,0 1 0,0 0 0,1-1 0,-1 1 0,1-1 0,0 1 0,0-1 0,0 0 0,1 0 0,-1 0 0,1 0 0,0 0 0,0 0 0,0-1 0,0 1 0,0-1 0,0 0 0,1 0 0,-1 0 0,5 1 0,2 1 10,-1-2 1,1 0 0,0 0 0,0 0 0,0-2-1,0 1 1,0-1 0,0 0 0,16-3 0,-20 1-18,1 1 1,-1-1 0,0-1 0,0 1 0,0-1 0,0 0-1,0 0 1,-1-1 0,1 0 0,-1 0 0,0 0-1,9-9 1,4-7 16,28-41-1,-33 43-10,9-12-39,-1-1 0,-2-1 0,-1-1 0,-1 0 0,-2-2 0,-2 1 0,12-47 0,-25 80 30,0 0 0,0 0 0,0 0 1,0 1-1,1-1 0,-1 0 0,0 0 1,0 0-1,0 0 0,1 0 0,-1 1 0,0-1 1,1 0-1,-1 0 0,1 1 0,-1-1 1,1 0-1,-1 1 0,1-1 0,0 0 0,-1 1 1,1-1-1,0 1 0,-1-1 0,1 1 1,0-1-1,0 1 0,-1-1 0,1 1 0,0 0 1,0 0-1,0-1 0,0 1 0,0 0 0,-1 0 1,1 0-1,0 0 0,0 0 0,0 0 1,0 0-1,0 0 0,-1 0 0,1 0 0,0 1 1,0-1-1,0 0 0,0 1 0,-1-1 1,1 0-1,0 1 0,0-1 0,-1 1 0,1-1 1,0 1-1,-1 0 0,1-1 0,1 2 0,5 4 5,-1 0 0,1 0 0,-1 1-1,7 10 1,9 13 89,-2 1-1,-1 1 0,-2 1 1,25 65-1,-33-73-66,-2 0 1,0 1-1,-2-1 0,-1 1 1,-1 0-1,-1 1 0,-3 44 0,0-65-55,0 1-1,-1-1 1,1 0-1,-1 0 1,-1 0-1,1 0 1,-1 0-1,0-1 1,0 1-1,-1-1 1,1 1-1,-1-1 0,0 0 1,-1-1-1,1 1 1,-1-1-1,0 0 1,0 0-1,0 0 1,-1-1-1,1 0 1,-1 0-1,0 0 1,0-1-1,0 0 1,0 0-1,0 0 1,0-1-1,-1 0 1,1 0-1,0 0 1,-1-1-1,1 0 0,0 0 1,-9-2-1,13 1-9,0 0-1,0 0 1,0 0-1,0 0 1,0-1-1,0 1 1,0-1-1,1 1 1,-1-1-1,1 1 1,-1-1-1,1 0 1,0 0 0,-1 0-1,1 0 1,0 0-1,0 0 1,0 0-1,1 0 1,-1 0-1,0 0 1,1 0-1,0 0 1,-1-1-1,1 1 1,0 0-1,0-4 1,0 4 24,0-1 1,0 1 0,0-1 0,0 1 0,0-1 0,1 1 0,-1-1 0,1 1 0,-1-1 0,1 1-1,0-1 1,0 1 0,0 0 0,1 0 0,-1-1 0,0 1 0,1 0 0,-1 0 0,1 0 0,0 1-1,0-1 1,0 0 0,2-1 0,18-6 115,1 1 1,-1 1-1,1 1 0,1 1 1,35-3-1,118 4-768,-116 4-1496</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1.685"/>
    </inkml:context>
    <inkml:brush xml:id="br0">
      <inkml:brushProperty name="width" value="0.025" units="cm"/>
      <inkml:brushProperty name="height" value="0.025" units="cm"/>
      <inkml:brushProperty name="color" value="#004F8B"/>
    </inkml:brush>
  </inkml:definitions>
  <inkml:trace contextRef="#ctx0" brushRef="#br0">13 1 8186,'0'0'20021,"-1"7"-18595,-6 62-762,3 1 1,4-1-1,9 86 0,-6-114-552,30 283 55,-13-149-170,-15-134-591,3-1 0,24 74 0,-18-90-2306,-13-24 2732,-1 0 0,1 1-1,-1-1 1,1 1 0,-1-1-1,1 0 1,0 1 0,-1-1-1,1 0 1,-1 1 0,1-1-1,0 0 1,-1 0-1,1 0 1,-1 0 0,1 0-1,0 0 1,-1 0 0,1 0-1,0 0 1,-1 0 0,1 0-1,0 0 1,-1 0-1,1 0 1,-1 0 0,1-1-1,0 1 1,-1 0 0,1 0-1,-1-1 1,1 1 0,-1-1-1,1 1 1,-1 0 0,1-1-1,-1 1 1,1-1-1,-1 1 1,1-1 0,-1 1-1,0-1 1,1 1 0,-1-1-1,0 0 1,0 1 0,1-1-1,-1 0 1,37-95-8117,-16 44 1088</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2.117"/>
    </inkml:context>
    <inkml:brush xml:id="br0">
      <inkml:brushProperty name="width" value="0.025" units="cm"/>
      <inkml:brushProperty name="height" value="0.025" units="cm"/>
      <inkml:brushProperty name="color" value="#004F8B"/>
    </inkml:brush>
  </inkml:definitions>
  <inkml:trace contextRef="#ctx0" brushRef="#br0">106 119 9842,'0'0'16392,"-10"26"-15340,-6 12-687,-40 117 1116,50-132-1284,0 0 1,1 0-1,2 1 1,1-1-1,0 1 1,3 42 0,0-64-200,0 1 0,0-1 0,-1 1 0,2-1 0,-1 0 0,0 1 0,0-1 0,1 0 0,-1 0 0,1 1 1,-1-1-1,1-1 0,0 1 0,0 0 0,0 0 0,0-1 0,0 1 0,1-1 0,-1 1 0,0-1 1,1 0-1,-1 0 0,1 0 0,-1 0 0,1-1 0,2 1 0,0 1-10,0-1 0,0-1 0,0 1 0,0-1 0,0 0 0,0 0 0,1 0 0,-1 0 0,0-1 0,0 0 0,0 0 0,0-1 0,4-1-1,-2-2 4,-1 1 0,0-1 0,0 0 0,-1-1 0,0 1-1,0-1 1,0 0 0,0-1 0,-1 1 0,0-1-1,3-8 1,4-6 13,-1-1 0,10-36 0,-3-19 478,-2-1 1,-5-1-1,2-96 1,-12 237-323,2 0 0,4-1 1,24 114-1,-26-159-191,1 9-307,2-1 0,1 0-1,12 26 1,-18-46 236,1 1-1,-1 0 1,1-1 0,-1 1 0,1-1-1,1 0 1,-1 0 0,1 0 0,-1 0-1,1-1 1,0 0 0,0 1-1,1-1 1,-1-1 0,1 1 0,-1-1-1,1 0 1,0 0 0,0 0-1,0 0 1,7 1 0,-8-3-453,0 0 0,-1 0 1,1-1-1,0 1 0,0-1 1,-1 0-1,1 0 0,-1 0 0,1 0 1,-1-1-1,1 0 0,-1 1 0,0-1 1,0 0-1,0 0 0,0-1 1,0 1-1,0-1 0,-1 1 0,1-1 1,3-5-1,16-20-6436</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3.504"/>
    </inkml:context>
    <inkml:brush xml:id="br0">
      <inkml:brushProperty name="width" value="0.025" units="cm"/>
      <inkml:brushProperty name="height" value="0.025" units="cm"/>
      <inkml:brushProperty name="color" value="#004F8B"/>
    </inkml:brush>
  </inkml:definitions>
  <inkml:trace contextRef="#ctx0" brushRef="#br0">215 813 13771,'0'0'14095,"-27"24"-13278,-83 79-128,102-95-594,0 0-1,1 1 1,1 0 0,-1 0 0,2 1 0,-1-1 0,1 1 0,0 0 0,1 1 0,1-1 0,-5 21 0,5-13 20,2 1 0,0 0 0,1 0 0,4 32 1,-4-48-114,0 0 1,1 0 0,0 0 0,-1 0-1,1 0 1,0 1 0,0-1 0,1-1 0,-1 1-1,1 0 1,-1 0 0,1 0 0,0-1-1,0 1 1,0-1 0,1 0 0,-1 1-1,0-1 1,1 0 0,0 0 0,-1-1 0,5 3-1,1-1-20,-1 0 0,0-1 0,1 0 0,-1 0-1,1-1 1,-1 0 0,1 0 0,10-1 0,-15 0 7,0-1 1,0 1 0,0 0 0,-1-1 0,1 0-1,0 0 1,0 0 0,-1 0 0,1 0-1,-1 0 1,1-1 0,-1 1 0,1-1-1,-1 1 1,0-1 0,3-3 0,0 0 3,-1-1 1,1 0 0,-1 0-1,0 0 1,-1 0 0,4-9-1,2-9 12,-1 1-1,9-46 0,0-26-30,7-146 0,-19-86-93,-5 238 101,1 53 133,-1 0 1,-2 0-1,-1 0 1,-2 0-1,-2 0 1,-1 1 0,-14-37-1,14 58 211,4 17 90,1 29 93,3 632-509,1-604-17,15 105 0,-12-140-12,1-1 1,1 1-1,1-1 0,1-1 1,2 0-1,0 0 1,14 22-1,-22-41-84,1 0 0,0 0 0,0 0 0,0-1 0,0 1 0,1-1 0,-1 0 0,1 0 0,0 0 0,0 0 0,0-1 0,0 1 0,0-1 0,1 0 0,-1-1 0,1 1 0,-1-1 0,1 0 0,0 0 0,-1 0 0,1-1 0,7 1 0,-6-2-22,0 1 0,-1-1 0,1-1 1,-1 1-1,1-1 0,-1 0 0,1 0 0,-1 0 0,0-1 0,0 0 0,0 0 0,-1 0 0,1 0 0,-1-1 0,0 0 1,0 0-1,0 0 0,5-7 0,10-17-47,-1-1 0,-2-1 0,0-1 1,-2 0-1,-2-1 0,-1 0 0,-1-1 0,8-53 0,-16 60 1883,-2 26-1659,0-1-1,0 1 0,0 0 1,0 0-1,0 0 0,-1 0 0,1 0 1,0 0-1,0-1 0,0 1 0,0 0 1,0 0-1,0 0 0,0 0 1,0 0-1,-1 0 0,1 0 0,0-1 1,0 1-1,0 0 0,0 0 1,0 0-1,-1 0 0,1 0 0,0 0 1,0 0-1,0 0 0,0 0 1,0 0-1,-1 0 0,1 0 0,0 0 1,0 0-1,0 0 0,0 0 0,-1 0 1,1 0-1,0 0 0,0 0 1,0 0-1,0 0 0,0 0 0,-1 0 1,1 1-1,0-1 0,0 0 1,0 0-1,0 0 0,0 0 0,0 0 1,0 0-1,-1 0 0,1 0 1,0 1-1,0-1 0,0 0 0,0 0 1,0 0-1,0 1 0,-25 36 2608,20-28-3187,-16 27 694,2 1 0,-26 74 0,39-95-125,1 0-1,1 1 1,1 0-1,0 0 1,1 0-1,1 0 1,1 0-1,0 0 1,5 31-1,-5-45-30,1 0 0,0 0 0,0 0 0,0 0 0,0 0 0,1-1 0,-1 1 0,1 0 0,0-1 0,0 1 0,-1-1 0,1 0 0,1 1 0,-1-1 0,0 0 0,1 0 0,-1-1 0,1 1 0,2 1 0,1 0 0,-1-1 0,0 0 0,1-1 0,0 0 0,-1 1 0,1-2 0,0 1 0,-1-1 0,11 0 0,-5-1 0,0 0 0,-1 0 0,1-1 0,-1-1 0,0 0 0,0 0 0,0-1 0,0-1 0,-1 1 0,16-11 0,-12 4-2,0-1-1,0-1 1,-1 1 0,-1-2-1,0 0 1,-1 0 0,-1-1 0,0 0-1,13-32 1,-14 25-4,-1 0-1,-1-1 1,-1 0-1,-1-1 1,-1 1-1,1-42 1,-5 57 4,0 1 1,0-1-1,-1 1 0,0 0 1,0-1-1,-1 1 0,1 0 1,-2 0-1,1 0 0,-1 1 1,0-1-1,0 1 1,-1 0-1,1 0 0,-2 1 1,1-1-1,-9-6 0,3 3 1,-1 0 1,0 0-1,0 2 0,-1-1 0,0 2 0,0 0 0,-1 0 0,-14-3 1,24 7 2,1 1 0,-1 0 0,0 0 0,1 0 0,-1 1 0,0-1 0,1 1 0,-1 0 0,0 0 0,0 0 0,1 0 0,-1 1 0,0 0 1,1-1-1,-1 1 0,0 1 0,1-1 0,-1 0 0,1 1 0,0 0 0,0 0 0,-1 0 0,1 0 0,0 0 0,-4 5 0,4-2 2,-1 1 0,1 0-1,0 0 1,0 1 0,1-1-1,0 0 1,0 1 0,1 0 0,-1-1-1,1 1 1,1 0 0,-1 0-1,2 10 1,-2 3-4,2 1 0,0 0 0,1 0 0,1-1 0,1 1 0,10 26 0,-12-41 0,0-1 0,0 1 0,1-1 0,0 0 0,0 0 0,1 0 0,-1 0 0,1-1 0,0 0 0,0 1 0,0-1 0,1-1 0,0 1 0,-1-1 0,1 1 0,1-1 0,-1-1 0,0 1 0,1-1 0,-1 0 0,1 0 0,-1-1 0,1 1 0,0-1 0,0-1 0,0 1 0,10-1 0,-9 0 0,-1 1 0,1-1 0,-1-1 0,0 1 0,1-1 0,-1 0 0,0-1 0,0 1 0,0-1 0,0 0 0,0-1 0,0 1 0,0-1 0,-1-1 0,1 1 0,-1-1 0,0 0 0,0 0 0,0 0 0,-1-1 0,8-8 0,25-40 0,-2-2 0,43-90 0,-40 70 0,-13 23 0,-11 38 0,-13 14 0,1-1 0,-1 1 0,0 0 0,0 0 0,1-1 0,-1 1 0,0 0 0,0 0 0,1 0 0,-1 0 0,0 1 0,1-1 0,-1 0 0,0 0 0,0 1 0,1-1 0,-1 1 0,0-1 0,0 1 0,0 0 0,0-1 0,0 1 0,0 0 0,0 0 0,0 0 0,0-1 0,1 3 0,24 33 0,-17-22 0,45 59 0,85 155 0,-132-211 0,-1 0 0,-1 0 0,0 1 0,-1-1 0,-1 1 0,0 0 0,-1 0 0,-2 0 0,1 0 0,-6 37 0,4-52 0,0 1 0,-1 0 0,1 0 0,-1-1 0,0 1 0,0-1 0,0 1 0,0-1 0,-1 0 0,1 0 0,-1 0 0,0 0 0,0 0 0,0-1 0,0 1 0,0-1 0,-1 0 0,1 0 0,-6 2 0,-2 2 0,0-1 0,-1 0 0,0-1 0,-22 5 0,8-6 0,1-1 0,-37-1 0,32-1-3,29 0-27,18-24-354,4 11 379,1 0 1,1 2 0,0 0 0,1 2 0,0 1 0,0 1 0,1 0-1,44-4 1,15 6-759,-28 5-3627,-24 0-991,-8 0-1490</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4.088"/>
    </inkml:context>
    <inkml:brush xml:id="br0">
      <inkml:brushProperty name="width" value="0.025" units="cm"/>
      <inkml:brushProperty name="height" value="0.025" units="cm"/>
      <inkml:brushProperty name="color" value="#004F8B"/>
    </inkml:brush>
  </inkml:definitions>
  <inkml:trace contextRef="#ctx0" brushRef="#br0">62 222 15315,'0'0'13718,"-7"37"-12822,-2 2-649,-3 13 242,3 1 0,-5 89 0,5 281 635,9-411-1124,-1-7 0,1 0 0,-1 0 0,2 0 0,-1 0 0,0 0 0,1 0 0,0 0 0,0 0 0,0 0 0,5 8 0,-6-13 0,0 1 0,0-1 0,0 0 0,0 0 0,0 0 0,0 0 0,0 0 0,0 0 0,1 0 0,-1 0 0,0 0 0,0 0 0,0 0 0,0 1 0,0-1 0,0 0 0,1 0 0,-1 0 0,0 0 0,0 0 0,0 0 0,0 0 0,0 0 0,0 0 0,1 0 0,-1 0 0,0 0 0,0 0 0,0-1 0,0 1 0,0 0 0,0 0 0,0 0 0,1 0 0,-1 0 0,0 0 0,0 0 0,0 0 0,0 0 0,0 0 0,0 0 0,0 0 0,0-1 0,1 1 0,-1 0 0,0 0 0,0 0 0,0 0 0,0 0 0,0 0 0,0 0 0,0-1 0,0 1 0,0 0 0,0 0 0,0 0 0,0 0 0,0 0 0,0 0 0,0-1 0,0 1 0,0 0 0,0 0 0,0 0 0,0 0 0,1-9 0,-1 9 0,-4-245 0,2-134 0,3 345 0,1 1 0,2-1 0,1 1 0,2 0 0,2 0 0,0 1 0,2 0 0,24-46 0,-32 73 0,0 0 0,0 0 0,1 0 0,0 1 0,0 0 0,0 0 0,0 0 0,1 0 0,0 1 0,-1-1 0,1 1 0,0 0 0,8-3 0,-10 5 0,1 0 0,-1 0 0,0 0 0,1 0 0,-1 1 0,0-1 0,1 1 0,-1 0 0,1 0 0,-1 0 0,1 0 0,-1 1 0,0-1 0,1 1 0,-1 0 0,0 0 0,1 0 0,-1 0 0,0 1 0,0-1 0,0 1 0,0 0 0,3 2 0,2 5 0,0-1 0,-1 1 0,0 0 0,-1 1 0,0 0 0,0 0 0,-1 0 0,0 0 0,-1 1 0,0 0 0,-1 0 0,4 20 0,-1 5 0,-1 0 0,0 63 0,-5-70 0,-2-1 0,0 1 0,-2-1 0,-9 34 0,11-53 0,-1 0 0,0-1 0,0 1 0,0-1 0,-1 0 0,-1 0 0,1 0 0,-1 0 0,-1-1 0,1 0 0,-1 0 0,0 0 0,-1-1 0,0 0 0,0 0 0,0 0 0,-9 4 0,10-8-309,1-1 0,-1 1 1,0-1-1,-1 0 0,1-1 0,0 1 0,0-1 1,0 0-1,0-1 0,-8-1 0,13 2 144,1 0-1,-1-1 1,1 1-1,-1 0 1,0-1-1,1 1 1,-1 0-1,1-1 1,-1 1-1,1-1 1,-1 1-1,1-1 1,-1 1-1,1-1 1,0 1-1,-1-1 0,1 0 1,0 1-1,-1-1 1,1 0-1,0 1 1,0-1-1,0 1 1,0-1-1,-1 0 1,1 0-1,0 1 1,0-2-1,1-24-4428,-1 17 873,0-10-3948</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1.501"/>
    </inkml:context>
    <inkml:brush xml:id="br0">
      <inkml:brushProperty name="width" value="0.025" units="cm"/>
      <inkml:brushProperty name="height" value="0.025" units="cm"/>
      <inkml:brushProperty name="color" value="#004F8B"/>
    </inkml:brush>
  </inkml:definitions>
  <inkml:trace contextRef="#ctx0" brushRef="#br0">174 0 10386,'0'0'12458,"-26"15"-11662,-81 44-91,72-34-147,30-10 243,5-15-772,3 2-15,0 0-1,0 0 1,0 0-1,0 0 1,0-1-1,1 0 1,-1 1-1,1-1 0,-1 0 1,0-1-1,7 2 1,-2 0 1,97 40-39,-95-37 27,-1 0 1,0 1 0,-1 0 0,1 0-1,-1 0 1,0 1 0,-1 1 0,0-1 0,0 1-1,-1 1 1,0-1 0,0 1 0,0 0-1,-2 0 1,1 1 0,-1-1 0,0 1 0,-1 0-1,0 0 1,-1 0 0,0 0 0,0 1-1,-1 11 1,0-4 108,-2 0-1,0 0 1,-1-1-1,0 1 1,-8 23-1,9-36-70,-1 0-1,0 0 0,-1 0 0,1-1 0,-1 1 0,1-1 0,-2 1 0,1-1 0,0 0 0,-1 0 0,1-1 0,-1 1 0,0-1 1,-1 0-1,1 1 0,0-2 0,-1 1 0,0-1 0,1 1 0,-1-1 0,0-1 0,-7 3 0,10-4-76,-1 1-1,1 0 1,-1-1-1,1 1 1,0-1-1,-1 0 1,1 0-1,-1 0 1,1 0-1,0 0 1,-1-1-1,1 1 1,0-1-1,-1 0 1,1 1-1,0-1 1,-1 0-1,1 0 1,0 0-1,0-1 1,0 1-1,-3-3 1,2 1-119,1 0 1,0-1-1,-1 1 1,1-1 0,1 1-1,-1-1 1,0 0-1,1 1 1,0-1-1,0 0 1,0 0-1,0-6 1,-1-10-877,1 0-1,1 0 1,1 0-1,5-23 1,6-8-2750,3 6-1463</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4.470"/>
    </inkml:context>
    <inkml:brush xml:id="br0">
      <inkml:brushProperty name="width" value="0.025" units="cm"/>
      <inkml:brushProperty name="height" value="0.025" units="cm"/>
      <inkml:brushProperty name="color" value="#004F8B"/>
    </inkml:brush>
  </inkml:definitions>
  <inkml:trace contextRef="#ctx0" brushRef="#br0">222 0 13003,'0'0'11342,"-21"26"-10299,-7 6-715,10-13-64,1 1 0,1 0 0,0 2 0,2 0-1,-21 41 1,24-37 164,1 0-1,1 0 0,-8 37 1,14-48-256,0 1 0,1-1 0,1 1 1,0 0-1,1 0 0,1-1 0,4 25 1,-4-37-154,0 0 0,0 0 0,0 0 0,0-1 0,0 1 0,1-1 1,-1 1-1,1-1 0,0 1 0,0-1 0,0 0 0,0 0 0,0 0 1,0 0-1,1 0 0,-1-1 0,0 1 0,1-1 0,0 1 0,-1-1 1,1 0-1,0 0 0,0 0 0,-1 0 0,1-1 0,0 1 0,0-1 1,0 0-1,0 1 0,0-1 0,0-1 0,0 1 0,3-1 0,3 0 13,-1 0 0,1-1-1,0 0 1,-1 0-1,0-1 1,1 0-1,-1 0 1,-1-1-1,1 0 1,8-6-1,-2-1-44,-2 0-1,1-1 1,-2-1 0,0 0-1,0 0 1,-1-1 0,-1 0-1,0-1 1,-1 0 0,0 0-1,-2 0 1,0-1 0,0-1-1,-2 1 1,0-1 0,0 1-1,-2-1 1,0 0 0,-1 0-1,-2-26 1,0 39-51,1 0 1,-1 0-1,0 0 0,0 0 0,-1 0 1,1 0-1,-1 0 0,0 0 0,0 1 1,0-1-1,-1 1 0,1 0 0,-1-1 1,0 1-1,0 0 0,0 1 0,0-1 1,0 0-1,0 1 0,-1 0 1,0 0-1,1 0 0,-1 0 0,0 0 1,0 1-1,0 0 0,0-1 0,0 1 1,0 1-1,-8-1 0,-2-1-921,-1 1-1,1 1 1,0 0-1,-1 1 1,1 1-1,0 0 1,-27 8 0,-4 4-5833</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16.093"/>
    </inkml:context>
    <inkml:brush xml:id="br0">
      <inkml:brushProperty name="width" value="0.025" units="cm"/>
      <inkml:brushProperty name="height" value="0.025" units="cm"/>
      <inkml:brushProperty name="color" value="#004F8B"/>
    </inkml:brush>
  </inkml:definitions>
  <inkml:trace contextRef="#ctx0" brushRef="#br0">0 174 16820,'0'0'15001,"4"22"-14748,36 155 104,-26-122-245,-3 0 0,5 60 0,-4-62-112,-13-82 0,2 0 0,1 0 0,1 0 0,12-50 0,-11 55 0,11-50 0,3 1 0,3 0 0,37-85 0,-56 154-160,-1 0 0,1 0 0,0 0 1,1 0-1,-1 1 0,1-1 0,0 0 0,0 1 0,0 0 0,0 0 1,0 0-1,5-3 0,-6 5 20,0 0 0,0 1 0,-1-1 0,1 1 0,0-1 0,0 1 0,0 0 0,0 0 0,0 0 0,0 0 0,-1 0 0,1 0 0,0 1 0,0-1 0,0 0 0,0 1 0,0 0 0,-1-1 0,1 1 0,0 0-1,-1 0 1,1 0 0,0 0 0,-1 0 0,0 0 0,1 1 0,-1-1 0,1 0 0,-1 1 0,2 2 0,23 31-6430,-8 3-4702</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35.338"/>
    </inkml:context>
    <inkml:brush xml:id="br0">
      <inkml:brushProperty name="width" value="0.025" units="cm"/>
      <inkml:brushProperty name="height" value="0.025" units="cm"/>
      <inkml:brushProperty name="color" value="#004F8B"/>
    </inkml:brush>
  </inkml:definitions>
  <inkml:trace contextRef="#ctx0" brushRef="#br0">415 24 7842,'0'0'15571,"0"-4"-14409,0 2-732,0-11-126,-6 8 2758,4 5-1477,-13 3 24,12 4-1532,-1-1-1,1 1 0,0 0 0,1 0 0,-1 0 0,-1 14 0,-5 11 41,-122 292 157,-30 91 4,155-392-278,0-4 0,0 0 0,-13 30 0,6-35-2115,5-21-2997,-1-32-6721,8 33 10318,0-22-7884</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35.901"/>
    </inkml:context>
    <inkml:brush xml:id="br0">
      <inkml:brushProperty name="width" value="0.025" units="cm"/>
      <inkml:brushProperty name="height" value="0.025" units="cm"/>
      <inkml:brushProperty name="color" value="#004F8B"/>
    </inkml:brush>
  </inkml:definitions>
  <inkml:trace contextRef="#ctx0" brushRef="#br0">20 8 11979,'0'0'13939,"-12"-6"-11953,5 4-1098,6 5 1640,16 16-2210,0 1 1,25 22-1,23 30 174,2 12-492,-5 3 0,70 133 0,-114-189 0,19 44 0,64 97 0,-66-118 0,-23-37 0,0-1 0,1 0 0,17 19 0,-28-35 0,16 15-2506,-19-29-2403,-1-1 3039,-3-11-3699,6 5-2014</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36.574"/>
    </inkml:context>
    <inkml:brush xml:id="br0">
      <inkml:brushProperty name="width" value="0.025" units="cm"/>
      <inkml:brushProperty name="height" value="0.025" units="cm"/>
      <inkml:brushProperty name="color" value="#004F8B"/>
    </inkml:brush>
  </inkml:definitions>
  <inkml:trace contextRef="#ctx0" brushRef="#br0">1 5 3321,'0'0'19669,"0"0"-19554,0 0-1,0 0 0,0 0 1,0 0-1,0 0 0,0 0 1,1 0-1,-1 0 0,0 0 1,0 0-1,0 0 1,0 0-1,0 0 0,0 0 1,0 0-1,0 0 0,1 0 1,-1 0-1,0 0 0,0-1 1,0 1-1,0 0 0,0 0 1,0 0-1,0 0 1,0 0-1,0 0 0,0 0 1,0 0-1,0 0 0,0-1 1,0 1-1,0 0 0,0 0 1,0 0-1,0 0 0,0 0 1,0 0-1,0 0 1,0 0-1,0-1 0,0 1 1,0 0-1,0 0 0,0 0 1,0 0-1,0 0 0,0 0 1,0 0-1,0-1 0,0 1 1,0 0-1,0 0 1,0 0-1,0 0 0,0 0 1,0 0-1,0 0 0,-1 0 1,1 0-1,0 0 0,0 0 1,0-1-1,89 4 923,0-1-3644,-87-2 896</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37.336"/>
    </inkml:context>
    <inkml:brush xml:id="br0">
      <inkml:brushProperty name="width" value="0.025" units="cm"/>
      <inkml:brushProperty name="height" value="0.025" units="cm"/>
      <inkml:brushProperty name="color" value="#004F8B"/>
    </inkml:brush>
  </inkml:definitions>
  <inkml:trace contextRef="#ctx0" brushRef="#br0">14 123 12915,'0'0'12744,"8"-11"-12336,81-101 1662,-88 203 244,-1-4-2156,14 99 0,-5-130-109,-9-55-45,-10-1-63,-115-1 1417,403-44-710,-242 44-663,-34 1-115</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39.837"/>
    </inkml:context>
    <inkml:brush xml:id="br0">
      <inkml:brushProperty name="width" value="0.025" units="cm"/>
      <inkml:brushProperty name="height" value="0.025" units="cm"/>
      <inkml:brushProperty name="color" value="#004F8B"/>
    </inkml:brush>
  </inkml:definitions>
  <inkml:trace contextRef="#ctx0" brushRef="#br0">665 5 5009,'0'0'20200,"-1"-1"-20111,0 1-1,1-1 1,-1 1-1,0-1 0,0 1 1,0 0-1,0-1 1,0 1-1,0 0 0,0 0 1,0 0-1,1-1 1,-1 1-1,0 0 0,0 0 1,0 0-1,0 1 1,0-1-1,0 0 1,0 0-1,0 0 0,0 1 1,-1-1-1,-73 143 2081,-48 118-762,72-146-986,-161 385 124,181-440-530,-52 77-1,62-104-7,7-16-11,12-16-11,1 0 0,0 1 0,0-1 0,-1 0 0,1 0 0,0 1 0,0-1 0,0 1 0,1-1 0,-1 1 0,0-1 0,1 1 0,-1-1 0,0 1 0,1-1-1,-1 4 1,-5-3-604,3-7-3513,1-4 2798,0-1 0,1-1 0,0 1 0,1 0 0,0-13 1,0 6-886,0-16-3015</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0.343"/>
    </inkml:context>
    <inkml:brush xml:id="br0">
      <inkml:brushProperty name="width" value="0.025" units="cm"/>
      <inkml:brushProperty name="height" value="0.025" units="cm"/>
      <inkml:brushProperty name="color" value="#004F8B"/>
    </inkml:brush>
  </inkml:definitions>
  <inkml:trace contextRef="#ctx0" brushRef="#br0">1 20 12427,'0'0'13791,"0"-2"-13622,0 1 1,-1 0-1,1 0 0,0 0 1,0 0-1,0 0 1,0 0-1,0 0 1,1 0-1,-1 0 1,0-1-1,0 1 0,1 0 1,-1 0-1,2-1 1,2 2 23,0 1 1,0 0 0,0 1-1,1-1 1,-1 1 0,0-1-1,-1 1 1,1 0 0,0 1-1,-1-1 1,1 1-1,-1 0 1,4 3 0,47 49 573,-40-39-496,333 353-182,-261-271-89,126 186 0,-199-266 0,60 75 0,-71-88-2,1-1 1,1 0-1,-1 1 0,0-2 1,1 1-1,0 0 0,0-1 1,0 1-1,1-1 0,-1 0 1,1-1-1,-1 1 1,1-1-1,0 0 0,0 0 1,0 0-1,0-1 0,0 0 1,0 0-1,9 1 0,-14-3-39,1 1 0,-1 0 0,1 0 0,-1-1 0,1 1 0,-1 0-1,1 0 1,-1-1 0,1 1 0,-1-1 0,0 1 0,1 0 0,-1-1-1,0 1 1,1-1 0,-1 1 0,0-1 0,1 1 0,-1-1 0,0 1-1,0-1 1,0 1 0,1-1 0,-1 1 0,0-1 0,0 1 0,0-1 0,0 1-1,0-1 1,0 0 0,0 0 0,0-26-1169,-1 18 216,1-57-7044,0 41 1291</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0.891"/>
    </inkml:context>
    <inkml:brush xml:id="br0">
      <inkml:brushProperty name="width" value="0.025" units="cm"/>
      <inkml:brushProperty name="height" value="0.025" units="cm"/>
      <inkml:brushProperty name="color" value="#004F8B"/>
    </inkml:brush>
  </inkml:definitions>
  <inkml:trace contextRef="#ctx0" brushRef="#br0">50 29 5761,'0'0'20849,"-11"0"-19916,-27 0 447,82 0 988,9-2-2213,69-13 0,-52 5-336,-35 9-3158,-24 1-2281</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2.301"/>
    </inkml:context>
    <inkml:brush xml:id="br0">
      <inkml:brushProperty name="width" value="0.025" units="cm"/>
      <inkml:brushProperty name="height" value="0.025" units="cm"/>
      <inkml:brushProperty name="color" value="#004F8B"/>
    </inkml:brush>
  </inkml:definitions>
  <inkml:trace contextRef="#ctx0" brushRef="#br0">0 123 9450,'0'0'12188,"9"-5"-11631,30-17 674,-1-3-1,55-45 1,-92 116 2345,0 3-3437,-1 332 1087,3-355-1153,-3-25-77,0 0 0,0 0 0,0 0 0,0-1-1,1 1 1,-1 0 0,0 0 0,0-1 0,1 1 0,-1 0 0,0-1-1,1 1 1,-1 0 0,1-1 0,-1 1 0,1 0 0,-1-1-1,1 1 1,-1-1 0,1 1 0,-1-1 0,1 1 0,0-1 0,-1 0-1,2 1 1,-1-1-169,0 0 48,0 0 0,0 0 1,-1 0-1,1 0 0,0 0 0,-1 0 0,1 0 1,0-1-1,-1 1 0,1 0 0,0-1 0,-1 1 1,1 0-1,0-1 0,-1 1 0,1-1 0,-1 1 1,1 0-1,-1-1 0,1 0 0,14-37-4893,-7 11-3004,-7 13-336</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2.131"/>
    </inkml:context>
    <inkml:brush xml:id="br0">
      <inkml:brushProperty name="width" value="0.025" units="cm"/>
      <inkml:brushProperty name="height" value="0.025" units="cm"/>
      <inkml:brushProperty name="color" value="#004F8B"/>
    </inkml:brush>
  </inkml:definitions>
  <inkml:trace contextRef="#ctx0" brushRef="#br0">1 91 13259,'0'0'9489,"3"-1"-9003,5-4-228,0 0 0,-1 0 0,0 0 0,0-1 0,-1 0-1,1 0 1,10-14 0,11-10 629,-28 30-847,0 0 1,1-1-1,-1 1 0,0 0 0,1 0 0,-1 0 0,1 0 1,-1 0-1,0-1 0,1 1 0,-1 0 0,1 0 0,-1 0 0,0 0 1,1 0-1,-1 0 0,1 0 0,-1 1 0,0-1 0,1 0 1,-1 0-1,1 0 0,-1 0 0,0 0 0,1 1 0,-1-1 1,0 0-1,1 0 0,-1 1 0,0-1 0,1 0 0,-1 0 1,0 1-1,0-1 0,1 0 0,-1 1 0,0-1 0,0 0 0,0 1 1,1-1-1,-1 1 0,0-1 0,0 0 0,0 1 0,0-1 1,0 1-1,0-1 0,0 0 0,0 1 0,0 0 0,8 28 338,-8-27-278,82 525 623,-82-526-730,2 17-398,-1 0 0,0 0 0,-2 0 0,-2 22 0,2-39 128,1 1 1,-1-1 0,0 1 0,0-1 0,0 1 0,0-1 0,0 0-1,0 1 1,0-1 0,0 0 0,0 0 0,-1 0 0,1 0-1,0 0 1,-1 0 0,1 0 0,-1 0 0,1-1 0,-1 1 0,0 0-1,1-1 1,-1 1 0,1-1 0,-1 0 0,0 0 0,-2 1 0,-56-2-5854,36 0 4782,11 2 1195,-34-1 1267,46 0-968,1 0 1,-1 0-1,0 0 1,0-1-1,1 1 0,-1 0 1,0 0-1,1 0 1,-1-1-1,0 1 1,1 0-1,-1-1 0,0 1 1,1-1-1,-1 1 1,1 0-1,-1-1 1,1 1-1,-1-1 0,1 0 1,-1 1-1,1-1 1,-1 1-1,1-1 0,0 0 1,-1 1-1,1-1 1,0 0-1,0 1 1,-1-1-1,1 0 0,0 0 1,0 1-1,0-1 1,0 0-1,0 1 1,0-1-1,0 0 0,0 0 1,0 1-1,0-1 1,1 0-1,-1 0 0,0 1 1,0-1-1,1 0 1,-1 1-1,0-1 1,1 1-1,-1-1 0,1 0 1,20-14 4226,26 0-1934,-33 11-1828,5 0-323,0 0-1,0 1 1,23 0 0,33-5-307,-9 6-1937,-65 2-237</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3.651"/>
    </inkml:context>
    <inkml:brush xml:id="br0">
      <inkml:brushProperty name="width" value="0.025" units="cm"/>
      <inkml:brushProperty name="height" value="0.025" units="cm"/>
      <inkml:brushProperty name="color" value="#004F8B"/>
    </inkml:brush>
  </inkml:definitions>
  <inkml:trace contextRef="#ctx0" brushRef="#br0">592 0 8010,'0'0'17638,"-5"6"-16575,-4 6-746,-1 1-1,1 0 0,1 0 1,1 1-1,-12 29 1,-25 88 872,18-49-488,-123 296 857,-25 73-1033,168-431-520,-4 14 9,-28 60-1,38-93-110,-1 0-1,0-1 1,1 1 0,-1 0 0,0 0-1,0 0 1,0-1 0,0 1-1,1 0 1,-1-1 0,0 1 0,0-1-1,0 1 1,0-1 0,0 0-1,0 1 1,-1-1 0,1 0 0,0 0-1,0 0 1,0 1 0,0-1 0,0 0-1,0-1 1,0 1 0,0 0-1,0 0 1,-1 0 0,1-1 0,0 1-1,0 0 1,0-1 0,0 1-1,0-1 1,0 1 0,1-1 0,-1 0-1,-1 0 1,-2-1-430,1-1 0,-1 1 0,1 0 0,0-1 0,0 0 0,0 0 0,0 0 0,1 0-1,-3-4 1,3 0-379,0 1 0,1 0-1,0-1 1,1 1 0,-1-1 0,1 0-1,0 1 1,3-13 0,-2-4-2732,-1-1-828</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4.383"/>
    </inkml:context>
    <inkml:brush xml:id="br0">
      <inkml:brushProperty name="width" value="0.025" units="cm"/>
      <inkml:brushProperty name="height" value="0.025" units="cm"/>
      <inkml:brushProperty name="color" value="#004F8B"/>
    </inkml:brush>
  </inkml:definitions>
  <inkml:trace contextRef="#ctx0" brushRef="#br0">27 62 7258,'0'0'13401,"-4"-9"-12634,-1 0-401,-6-12-239,8-2 3025,1 24-278,0 1 670,7 5-3585,124 105 1321,-79-67-1243,117 114-35,-103-91-2,121 133 0,-4 4 0,-179-202 0,3 2 0,-1-1 0,1 1 0,0-1 0,0 0 0,1-1 0,9 6 0,-10-9-51,-4 0-338,-1-4-7123,7-9 2879,1 2-4419</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6.503"/>
    </inkml:context>
    <inkml:brush xml:id="br0">
      <inkml:brushProperty name="width" value="0.025" units="cm"/>
      <inkml:brushProperty name="height" value="0.025" units="cm"/>
      <inkml:brushProperty name="color" value="#004F8B"/>
    </inkml:brush>
  </inkml:definitions>
  <inkml:trace contextRef="#ctx0" brushRef="#br0">9 1 12635,'0'0'15082,"0"5"-14438,-8 950 3762,8-938-4406,0 1 0,1-1 0,0 0 0,2 0 0,6 25 0,-6-40 0,0-9 0,0-17 0,-2 17 0,3-20 0,2 0 0,0 0 0,2 1 0,1 0 0,24-50 0,-25 61 0,1 1 0,0 0 0,1 0 0,1 1 0,0 0 0,1 1 0,0 0 0,1 0 0,0 2 0,1 0 0,16-9 0,-16 11 0,1 0 0,0 1 0,0 1 0,20-6 0,-30 11 0,1 0 0,0 0 0,-1 0 0,1 0 0,0 1 0,-1 0 0,1 0 0,0 1 0,-1-1 0,1 1 0,-1 0 0,1 1 0,-1-1 0,1 1 0,-1 0 0,9 6 0,5 4 0,-1 1 0,-1 1 0,0 0 0,-1 2 0,0 0 0,19 25 0,-27-30 0,-1 0 0,0 0 0,0 1 0,-1 0 0,-1 0 0,0 0 0,-1 0 0,0 1 0,0 0 0,-2 0 0,0 0 0,1 20 0,-2 4 0,0-15 0,-2 0 0,-4 39 0,3-52 0,0-1 0,-1 1 0,0-1 0,0 0 0,-1 0 0,0 0 0,0 0 0,-1-1 0,0 1 0,-8 9 0,4-9 0,1 1 0,-1-1 0,0 0 0,0-1 0,-1 0 0,0-1 0,-1 0 0,1-1 0,-1 0 0,0 0 0,0-1 0,-1-1 0,-14 4 0,-10-2 0,-1-1 0,-70-1 0,89-3 0,10-1 0,-1 1 0,1-1 0,0-1 0,-1 1 0,1-2 0,0 1 0,0-1 0,0 0 0,1-1 0,-1 1 0,1-2 0,0 1 0,0-1 0,0 0 0,-10-10 0,4 1 0,0 0 0,0-2 0,2 1 0,0-2 0,-14-25 0,24 39-150,0 1 1,0-1-1,0 0 1,0 1-1,0-1 1,0 0-1,1 0 0,0 0 1,-1 1-1,1-1 1,0 0-1,0 0 0,1 0 1,-1 0-1,0 1 1,1-1-1,0 0 1,0 0-1,0 1 0,0-1 1,0 0-1,0 1 1,1-1-1,-1 1 1,1 0-1,-1-1 0,4-1 1,4-6-1319,1 0 1,0 2-1,0-1 1,18-10-1,-15 11 349,25-17-4944</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7.190"/>
    </inkml:context>
    <inkml:brush xml:id="br0">
      <inkml:brushProperty name="width" value="0.025" units="cm"/>
      <inkml:brushProperty name="height" value="0.025" units="cm"/>
      <inkml:brushProperty name="color" value="#004F8B"/>
    </inkml:brush>
  </inkml:definitions>
  <inkml:trace contextRef="#ctx0" brushRef="#br0">1 4 16660,'0'0'15073,"81"0"-14446,-11-2-578,-31 1-707,64 5 0,-102-4 521,0 0-1,1 0 1,-1 0-1,0 0 1,1 1 0,-1-1-1,0 0 1,1 1-1,-1-1 1,0 1-1,0 0 1,0-1-1,1 1 1,-1 0-1,0 0 1,0-1 0,0 1-1,0 0 1,0 0-1,0 0 1,-1 1-1,2 0 1,2 31-7681,-4-28 5865,0 12-5046</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7.539"/>
    </inkml:context>
    <inkml:brush xml:id="br0">
      <inkml:brushProperty name="width" value="0.025" units="cm"/>
      <inkml:brushProperty name="height" value="0.025" units="cm"/>
      <inkml:brushProperty name="color" value="#004F8B"/>
    </inkml:brush>
  </inkml:definitions>
  <inkml:trace contextRef="#ctx0" brushRef="#br0">0 29 8186,'0'0'17170,"5"1"-16083,25 2-323,0 0 0,0-2 1,37-4-1,94-17-1121,-77 8-1716,-10 10-3956,-53 3 1134,-10-1-4906</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8.387"/>
    </inkml:context>
    <inkml:brush xml:id="br0">
      <inkml:brushProperty name="width" value="0.025" units="cm"/>
      <inkml:brushProperty name="height" value="0.025" units="cm"/>
      <inkml:brushProperty name="color" value="#004F8B"/>
    </inkml:brush>
  </inkml:definitions>
  <inkml:trace contextRef="#ctx0" brushRef="#br0">747 9 11426,'0'0'15609,"-4"-2"-14389,3 1-1136,0 0 0,0 1 0,0-1 0,0 0 0,0 1 0,0-1 0,0 1 0,-1-1 0,1 1 1,0 0-1,0 0 0,0-1 0,0 1 0,-1 0 0,1 0 0,0 0 0,0 0 0,0 0 0,-1 1 0,1-1 0,-2 1 0,1 0-5,0 0 0,0 1-1,0 0 1,0-1 0,0 1 0,1 0 0,-1 0 0,0 0 0,1 0 0,-3 5 0,-82 141 610,-83 201 0,42-78-272,12-3-417,31-65 0,84-202-82,0 0-1,-1 0 1,1 0-1,-1 1 1,1-1-1,-1 0 1,1 0-1,-1-1 1,0 1-1,1 0 1,-1 0-1,0 0 1,0 0-1,1 0 1,-1-1-1,0 1 1,0 0-1,0-1 1,0 1 0,0-1-1,0 1 1,0-1-1,0 0 1,0 1-1,0-1 1,-1 0-1,1 1 1,0-1-1,0 0 1,0 0-1,0 0 1,0 0-1,0 0 1,-1-1-1,1 1 1,0 0-1,0 0 1,0-1 0,0 1-1,0-1 1,0 1-1,0-1 1,0 1-1,0-1 1,-1 0-1,-2-2-661,0-1-1,0 1 1,0-1-1,0 0 1,0 0-1,1 0 0,-3-5 1,-16-24-4260,6 3-1679</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8.824"/>
    </inkml:context>
    <inkml:brush xml:id="br0">
      <inkml:brushProperty name="width" value="0.025" units="cm"/>
      <inkml:brushProperty name="height" value="0.025" units="cm"/>
      <inkml:brushProperty name="color" value="#004F8B"/>
    </inkml:brush>
  </inkml:definitions>
  <inkml:trace contextRef="#ctx0" brushRef="#br0">1 1 13083,'0'0'13672,"7"12"-12486,97 156 243,138 247 1968,-214-358-3397,93 174 0,-90-178 0,3-1 0,47 57 0,-68-95 0,1-1 0,0 1 0,0-2 0,29 19 0,-36-29-47,-6-2-298,-1-15-2210,0-13-774,-1-33-7079,-6 32-66</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49.564"/>
    </inkml:context>
    <inkml:brush xml:id="br0">
      <inkml:brushProperty name="width" value="0.025" units="cm"/>
      <inkml:brushProperty name="height" value="0.025" units="cm"/>
      <inkml:brushProperty name="color" value="#004F8B"/>
    </inkml:brush>
  </inkml:definitions>
  <inkml:trace contextRef="#ctx0" brushRef="#br0">85 7 11506,'0'0'15084,"-5"-1"-14580,-13-3-207,26 3 265,41 1 579,-24 1-969,-24-1 1138,-5 0-426,1 0-743,-71 5 1099,71-4-1303,-1-1 0,0 1 0,1 0 0,-1 0 0,1 0 0,0 1 0,-1-1 0,1 1 0,0 0 0,0-1 0,0 2 0,0-1 0,0 0 0,0 1 0,0-1 0,1 1 0,0 0 0,-3 3 0,4-4-680,1 1 0,-1-1 1,1 0-1,-1 1 0,1-1 0,0 1 0,0-1 0,0 1 1,1-1-1,-1 1 0,0-1 0,1 1 0,0-1 1,-1 0-1,1 1 0,0-1 0,0 0 0,0 0 0,3 3 1,9 2-7388</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51.166"/>
    </inkml:context>
    <inkml:brush xml:id="br0">
      <inkml:brushProperty name="width" value="0.025" units="cm"/>
      <inkml:brushProperty name="height" value="0.025" units="cm"/>
      <inkml:brushProperty name="color" value="#004F8B"/>
    </inkml:brush>
  </inkml:definitions>
  <inkml:trace contextRef="#ctx0" brushRef="#br0">7 44 13379,'0'0'9465,"-6"4"-8260,6-3-1189,0-1 0,0 0 0,0 0 0,0 0 0,1 0 0,-1 0 0,0 0 0,0 0 0,0 0 0,0 0 0,0 0 0,0 0 1,0 0-1,0 0 0,0 0 0,0 0 0,0 0 0,1 0 0,-1 1 0,0-1 0,0 0 0,0 0 0,0 0 0,0 0 0,0 0 0,0 0 0,0 0 0,0 0 0,0 1 0,0-1 0,0 0 0,0 0 0,0 0 0,0 0 0,0 0 0,0 0 0,0 0 0,0 0 0,0 1 0,0-1 0,0 0 0,0 0 0,0 0 0,0 0 0,0 0 0,0 0 0,-1 0 0,1 0 0,0 0 0,0 1 0,0-1 0,0 0 0,0 0 0,0 0 0,0 0 1,0 0-1,0 0 0,0 0 0,0 0 0,-1 0 0,1 0 0,0 0 0,0 0 0,0 0 0,0 0 0,0 0 0,6 0 167,1-1 1,-1 0 0,1-1-1,-1 1 1,0-1-1,1 0 1,-1-1 0,0 1-1,0-1 1,-1-1 0,1 1-1,9-9 1,7-2 0,-21 13-139,-1 1 0,0 0 0,1 0 0,-1 0 0,0-1 0,1 1 0,-1 0 0,0 0-1,1 0 1,-1 0 0,1-1 0,-1 1 0,0 0 0,1 0 0,-1 0 0,1 0 0,-1 0 0,0 0 0,1 0 0,-1 0 0,1 0 0,-1 0 0,0 1 0,1-1 0,-1 0 0,0 0 0,1 0 0,-1 0-1,1 0 1,-1 1 0,0-1 0,1 0 0,-1 0 0,0 1 0,0-1 0,1 0 0,-1 1 0,0-1 0,0 0 0,1 1 0,-1-1 0,0 0 0,0 1 0,0-1 0,1 0 0,-1 1 0,0-1 0,0 0-1,0 1 1,0-1 0,0 1 0,0-1 0,0 0 0,0 1 0,0 0 0,0 30-40,0-23 240,0 363 306,0-370-862,27 5-7121,-9-1-1004,-11-2 1557</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51.683"/>
    </inkml:context>
    <inkml:brush xml:id="br0">
      <inkml:brushProperty name="width" value="0.025" units="cm"/>
      <inkml:brushProperty name="height" value="0.025" units="cm"/>
      <inkml:brushProperty name="color" value="#004F8B"/>
    </inkml:brush>
  </inkml:definitions>
  <inkml:trace contextRef="#ctx0" brushRef="#br0">53 208 3809,'0'0'13423,"-5"-23"-11278,0-3-1340,-12-61 1171,-2 24 3857,14 55-4743,3 10 513,7 19 480,9 0-2083,0 0 0,2-1 0,0-1 0,35 32 0,-18-18 0,141 132 0,-163-154-10,0 0 0,1 0 0,0-1 1,1 0-1,0-1 0,0-1 0,24 12 0,-36-20-165,0 0-1,0 0 1,-1 0-1,1 0 1,0 0-1,-1 0 1,1 0-1,0 0 1,0 0-1,-1 0 1,1 0-1,0-1 1,-1 1-1,1 0 1,0 0-1,-1-1 1,1 1-1,0 0 1,-1-1-1,1 1 1,-1-1-1,1 1 1,0-1-1,-1 1 1,1-1-1,-1 1 1,0-1-1,1 0 1,-1 1-1,1-1 1,-1 0-1,0 1 1,0-1-1,1 0 1,-1-1-1,8-31-4521,-6 23 2275,5-27-6027</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3.577"/>
    </inkml:context>
    <inkml:brush xml:id="br0">
      <inkml:brushProperty name="width" value="0.025" units="cm"/>
      <inkml:brushProperty name="height" value="0.025" units="cm"/>
      <inkml:brushProperty name="color" value="#004F8B"/>
    </inkml:brush>
  </inkml:definitions>
  <inkml:trace contextRef="#ctx0" brushRef="#br0">144 0 8434,'0'0'14368,"-11"13"-13737,8-9-632,-21 23 720,-32 46 0,49-64-543,1 1 1,1-1 0,0 1 0,0 1 0,1-1 0,0 1 0,0-1-1,2 1 1,-1 0 0,-1 21 0,4-22-125,0-8-38,-1 1 1,1 0-1,0 0 0,0-1 1,1 1-1,-1 0 0,1-1 0,-1 1 1,1 0-1,2 4 0,-2-6-12,0 0-1,1 0 0,0 1 0,-1-1 1,1 0-1,-1-1 0,1 1 0,0 0 1,0 0-1,0-1 0,-1 1 1,1-1-1,0 1 0,0-1 0,0 0 1,0 0-1,3 0 0,147 2 138,-79-3-127,-68 1-12,-1 1 1,1-1 0,-1 1-1,1 0 1,-1 0-1,0 1 1,1 0 0,-1-1-1,0 1 1,0 1-1,0-1 1,0 1 0,0-1-1,-1 1 1,1 0-1,-1 0 1,0 1 0,0-1-1,0 1 1,0-1-1,-1 1 1,1 0 0,-1 0-1,0 0 1,0 0 0,1 6-1,3 4 5,-2 0 1,0 1-1,0 0 0,-2 0 1,0 0-1,1 28 0,-3-20 12,1-10-5,-1 1 1,0-1 0,-1 0 0,0 1 0,-1-1 0,-1 0-1,0 0 1,-6 15 0,0-8 38,0-2-1,-1 1 1,-1-1-1,-1-1 1,-18 20-1,28-33-116,-1-1 0,0 0 0,-1 0 0,1-1 0,0 1 0,-1 0 0,1-1 0,-1 0 0,0 0 0,0 0 0,0 0 1,0-1-1,0 0 0,0 0 0,0 0 0,-1 0 0,1 0 0,0-1 0,0 0 0,-1 0 0,1 0 0,0 0 0,-1-1 0,1 0 0,0 0 0,0 0 0,0 0 0,0 0 0,0-1 0,0 0 0,0 0 0,-6-4 0,3 1-276,-1 0 0,1-1 0,0 1-1,1-1 1,-1-1 0,1 1-1,0-1 1,1-1 0,0 1-1,0-1 1,0 1 0,1-1-1,-6-17 1,5 7-1068,1 0 0,0 0 0,1 0 0,1-1 0,1-30 0,1 16-2789</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1:52.070"/>
    </inkml:context>
    <inkml:brush xml:id="br0">
      <inkml:brushProperty name="width" value="0.025" units="cm"/>
      <inkml:brushProperty name="height" value="0.025" units="cm"/>
      <inkml:brushProperty name="color" value="#004F8B"/>
    </inkml:brush>
  </inkml:definitions>
  <inkml:trace contextRef="#ctx0" brushRef="#br0">770 1 14147,'0'0'9871,"-5"24"-8342,-3 16-1017,-10 40 1182,-8 87-1,21 207 810,7-211-1812,-2-137-658,-6 234 92,2-204-135,-3 1-1,-22 86 1,20-113 10,0 0 0,-2 0 0,-1-2 0,-2 1 0,-21 33 0,30-53 0,-2 1 0,1-2 0,-1 1 0,0-1 0,-1 0 0,0-1 0,0 0 0,-1 0 0,1 0 0,-2-1 0,1-1 0,-1 0 0,1 0 0,-1-1 0,-1 0 0,1 0 0,0-1 0,-20 3 0,17-5 0,0-1 0,0 1 0,1-2 0,-1 0 0,0 0 0,0-2 0,1 1 0,-22-8 0,16 2 0,0-1 0,1 0 0,0-1 0,0-1 0,-15-14 0,14 11-939,0 0 0,1-1 0,1-1 0,-18-21 0,30 31 450,0 0 1,0 0-1,1-1 0,0 1 1,0-1-1,0 0 0,1 0 0,0 0 1,0 0-1,1 0 0,-1-1 1,2 1-1,-1 0 0,1-1 1,0 1-1,2-13 0,5-1-8049</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38.212"/>
    </inkml:context>
    <inkml:brush xml:id="br0">
      <inkml:brushProperty name="width" value="0.025" units="cm"/>
      <inkml:brushProperty name="height" value="0.025" units="cm"/>
      <inkml:brushProperty name="color" value="#004F8B"/>
    </inkml:brush>
  </inkml:definitions>
  <inkml:trace contextRef="#ctx0" brushRef="#br0">288 1 9162,'0'0'18935,"-4"-1"-17824,3 1-1075,0 0 0,0 0 1,-1 0-1,1 0 0,0 1 1,0-1-1,-1 0 0,1 1 1,0-1-1,0 1 0,0-1 1,0 1-1,0-1 0,0 1 1,0 0-1,0-1 0,0 1 0,0 0 1,0 0-1,0 0 0,0 0 1,0 0-1,1 0 0,-1 0 1,0 0-1,1 0 0,-1 0 1,1 0-1,-1 1 0,1 1 1,-16 52 259,11-37-171,-16 66-21,-159 583 850,148-522-2838,32-175 1320,0-9-978,0-1-1,3 1 1,10-53 0,61-179-10454,-58 212 6461</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38.575"/>
    </inkml:context>
    <inkml:brush xml:id="br0">
      <inkml:brushProperty name="width" value="0.025" units="cm"/>
      <inkml:brushProperty name="height" value="0.025" units="cm"/>
      <inkml:brushProperty name="color" value="#004F8B"/>
    </inkml:brush>
  </inkml:definitions>
  <inkml:trace contextRef="#ctx0" brushRef="#br0">0 0 12467,'0'0'12572,"4"23"-11563,6 33-117,20 64-1,53 231 1670,-51-195-2193,-23-111-321,2 6 33,30 92 0,-34-123-84,-6-16-8,0 0 1,0 0-1,0-1 1,0 1 0,1-1-1,0 1 1,-1-1-1,1 1 1,1-1 0,3 5-1,-6-18-7804,-15-42 1548,-6 19 413</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38.971"/>
    </inkml:context>
    <inkml:brush xml:id="br0">
      <inkml:brushProperty name="width" value="0.025" units="cm"/>
      <inkml:brushProperty name="height" value="0.025" units="cm"/>
      <inkml:brushProperty name="color" value="#004F8B"/>
    </inkml:brush>
  </inkml:definitions>
  <inkml:trace contextRef="#ctx0" brushRef="#br0">1 17 14251,'0'0'11620,"11"-2"-10703,59-7-45,0 3-1,135 7 1,-79 1-2472,-40-2-4170,-28 0-3536,-28 0-2645</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39.345"/>
    </inkml:context>
    <inkml:brush xml:id="br0">
      <inkml:brushProperty name="width" value="0.025" units="cm"/>
      <inkml:brushProperty name="height" value="0.025" units="cm"/>
      <inkml:brushProperty name="color" value="#004F8B"/>
    </inkml:brush>
  </inkml:definitions>
  <inkml:trace contextRef="#ctx0" brushRef="#br0">1 14 14363,'0'0'12525,"0"0"-12512,0-1 0,0 1 0,0 0-1,0 0 1,0 0 0,0-1-1,0 1 1,0 0 0,-1 0 0,1 0-1,0-1 1,0 1 0,0 0 0,0 0-1,0-1 1,0 1 0,0 0-1,0 0 1,1 0 0,-1-1 0,0 1-1,0 0 1,0 0 0,0 0 0,0-1-1,0 1 1,0 0 0,0 0-1,0 0 1,1 0 0,-1-1 0,0 1-1,0 0 1,0 0 0,0 0-1,1 0 1,-1 0 0,0-1 0,0 1-1,0 0 1,1 0 0,-1 0 0,0 0-1,0 0 1,0 0 0,1 0-1,-1 0 1,9-2 54,0 1-1,0 0 1,0 0-1,1 1 0,-1 0 1,13 2-1,10-1-8,64-1-3637,-94 2-248,-1 6 1131,-1 1-3606</inkml:trace>
  <inkml:trace contextRef="#ctx0" brushRef="#br0" timeOffset="1">1 14 13635,'23'170'6961,"-8"-170"-5864,15 0-369,8 0-240,0 0-104,7 0-240,-7 0-144,-8-9-240,0 9-808,8 0-601,-8-10 9,0 10-1345,-15 0-4632</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1.149"/>
    </inkml:context>
    <inkml:brush xml:id="br0">
      <inkml:brushProperty name="width" value="0.025" units="cm"/>
      <inkml:brushProperty name="height" value="0.025" units="cm"/>
      <inkml:brushProperty name="color" value="#004F8B"/>
    </inkml:brush>
  </inkml:definitions>
  <inkml:trace contextRef="#ctx0" brushRef="#br0">4 10 5881,'0'0'14355,"-3"0"-13081,102 2 3417,273-5-4422,-157-6 323,-144 9-5516,-58 0 1639,-78 0-4522,27 0 2146</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2.435"/>
    </inkml:context>
    <inkml:brush xml:id="br0">
      <inkml:brushProperty name="width" value="0.025" units="cm"/>
      <inkml:brushProperty name="height" value="0.025" units="cm"/>
      <inkml:brushProperty name="color" value="#004F8B"/>
    </inkml:brush>
  </inkml:definitions>
  <inkml:trace contextRef="#ctx0" brushRef="#br0">136 8 7906,'0'0'12366,"-2"-7"-9234,2 7-3070,0 0 0,0 0 0,0 0 0,0 0 0,0 1 0,0-1 0,-1 0 0,1 0 0,0 0 0,0 0 0,0 0 0,0 0 0,0 0 0,0 0 0,0 0 0,0 1 0,0-1 0,0 0 0,0 0 0,0 0 0,0 0 0,-1 0 0,1 0 0,0 0-1,0 0 1,0 0 0,0 0 0,0 0 0,0 0 0,0 0 0,0 0 0,0 0 0,-1 0 0,1 0 0,0 0 0,0 0 0,0 0 0,0 0 0,0 0 0,0 0 0,0 0 0,0 0 0,-1 0 0,1 0 0,0 0 0,0 0 0,0 0 0,0 0 0,0 0 0,0 0-1,0 0 1,0-1 0,-5 28 231,2 0 0,0 27 0,-3 33-225,-17 140 107,9-75-146,-5 28 3,-15 136 134,20-163-98,10 242 1,7-205-69,-3 9 65,-8-147-107,11-53 71,0-1 0,0 1 0,0 0 0,-1 0 0,2 0 0,-1 0 0,0 1 0,0-1 1,0 1-1,4 0 0,40-14 100,20 5-14,10-1-45,78 0 464,-153 10-626,-1-5-769,0 0 277,0 0-1,1 0 1,-1 0-1,1 0 0,5-7 1,0-7-1477,1-4-2112,-1 3-791</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4.422"/>
    </inkml:context>
    <inkml:brush xml:id="br0">
      <inkml:brushProperty name="width" value="0.025" units="cm"/>
      <inkml:brushProperty name="height" value="0.025" units="cm"/>
      <inkml:brushProperty name="color" value="#004F8B"/>
    </inkml:brush>
  </inkml:definitions>
  <inkml:trace contextRef="#ctx0" brushRef="#br0">219 0 3265,'0'0'19118,"-24"18"-18409,-76 60-171,92-70-448,0 1 0,0 0-1,1 1 1,0 0-1,0 0 1,2 0-1,-1 1 1,1 0 0,1 0-1,0 0 1,0 1-1,1-1 1,0 1-1,1 0 1,0 17 0,-2-5 23,0 13 156,1 63-1,3-90-242,0-9-27,-1 1 0,2-1 0,-1 1 0,0-1 0,0 1 0,0-1 0,1 1 0,-1-1-1,0 0 1,1 1 0,-1-1 0,1 0 0,0 1 0,0-1 0,-1 0 0,1 0 0,0 1 0,0-1 0,0 0 0,0 0-1,0 0 1,0 0 0,0-1 0,1 1 0,-1 0 0,2 1 0,0-1-1,0 0 1,1-1-1,-1 1 1,1 0-1,-1-1 1,0 0-1,1 0 0,-1 0 1,1 0-1,-1 0 1,4-2-1,2 1 9,0-2 0,0 1 1,0-1-1,-1 0 0,0-1 0,1 0 0,-1 0 0,10-9 0,-10 6 32,0-1-1,-1 0 0,-1 0 1,1-1-1,-1 0 0,-1 0 1,0 0-1,6-16 1,-3 4-160,-1-1 0,0 1 0,3-30 0,-4 4 1486,-1-95-1,-5 130 14,0 67-1212,1 0-1,4-1 1,10 55 0,-3-50-202,-5-20-351,2 0-1,16 44 1,-25-83 202,1 1-1,-1 0 1,0-1 0,0 1-1,1 0 1,-1-1-1,0 1 1,1 0-1,-1-1 1,0 1 0,1 0-1,-1-1 1,1 1-1,-1-1 1,1 1-1,-1-1 1,1 1-1,0-1 1,-1 0 0,1 1-1,0-1 1,-1 0-1,1 1 1,0-1-1,-1 0 1,1 0 0,0 0-1,-1 1 1,1-1-1,0 0 1,0 0-1,-1 0 1,1 0 0,0 0-1,0 0 1,-1-1-1,1 1 1,0 0-1,-1 0 1,1 0 0,0-1-1,-1 1 1,1 0-1,0-1 1,-1 1-1,1-1 1,0 1 0,-1-1-1,1 1 1,-1-1-1,1 0 1,22-28-7187,-14 2-1011</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4.822"/>
    </inkml:context>
    <inkml:brush xml:id="br0">
      <inkml:brushProperty name="width" value="0.025" units="cm"/>
      <inkml:brushProperty name="height" value="0.025" units="cm"/>
      <inkml:brushProperty name="color" value="#004F8B"/>
    </inkml:brush>
  </inkml:definitions>
  <inkml:trace contextRef="#ctx0" brushRef="#br0">0 1 11178,'0'0'12758,"0"4"-11487,0 138 2017,0 4-4716,1-146 1213,-1 0 0,1 0 0,-1 1 0,1-1 0,-1 0-1,1 0 1,-1 0 0,1 0 0,0 0 0,-1 0 0,1 0 0,-1 0 0,1 0 0,-1 0-1,1 0 1,0 0 0,-1 0 0,1 0 0,-1-1 0,1 1 0,-1 0 0,1 0 0,-1-1 0,1 1-1,-1 0 1,1-1 0,5-8-759,-2 0 0,1 0 0,-1 0-1,0-1 1,-1 0 0,3-12 0,-1 7-1033,3-26-2320</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5.169"/>
    </inkml:context>
    <inkml:brush xml:id="br0">
      <inkml:brushProperty name="width" value="0.025" units="cm"/>
      <inkml:brushProperty name="height" value="0.025" units="cm"/>
      <inkml:brushProperty name="color" value="#004F8B"/>
    </inkml:brush>
  </inkml:definitions>
  <inkml:trace contextRef="#ctx0" brushRef="#br0">0 53 6673,'119'-44'2809,"-95"36"2579,-24 15-606,0 20-2867,-1 36 668,-1-24-1553,7 64 0,-4-96-1027,0-1 0,1 0 0,0 0 1,0 0-1,1 0 0,3 6 1,9 8-2657,4-11-5993,-11-9 3578</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4.142"/>
    </inkml:context>
    <inkml:brush xml:id="br0">
      <inkml:brushProperty name="width" value="0.025" units="cm"/>
      <inkml:brushProperty name="height" value="0.025" units="cm"/>
      <inkml:brushProperty name="color" value="#004F8B"/>
    </inkml:brush>
  </inkml:definitions>
  <inkml:trace contextRef="#ctx0" brushRef="#br0">1 30 8514,'0'0'13555,"0"0"-13538,0 0 0,0 0 0,0 0 0,0 0 0,1 0 0,-1 0 0,0 0 0,0 0 0,0 0 0,0 0 0,0 0 0,0 0 1,0 0-1,0-1 0,1 1 0,-1 0 0,0 0 0,0 0 0,0 0 0,0 0 0,0 0 0,0 0 0,0 0 0,0 0 0,0 0 0,0-1 0,0 1 0,0 0 1,0 0-1,0 0 0,0 0 0,0 0 0,0 0 0,0 0 0,0-1 0,0 1 0,0 0 0,0 0 0,0 0 0,0 0 0,0 0 0,0 0 0,0 0 0,0-1 1,0 1-1,0 0 0,0 0 0,0 0 0,0 0 0,0 0 0,0 0 0,0 0 0,0 0 0,0 0 0,-1 0 0,1-1 0,0 1 0,18-6 379,0 1-1,0 1 0,0 1 0,1 0 1,-1 1-1,1 1 0,25 2 0,-39-1-352,-1 1-1,1 0 1,-1 0-1,0 0 1,0 1-1,1-1 1,-1 1-1,0 0 1,-1 0-1,1 1 1,0-1-1,0 1 1,-1 0-1,0 0 1,0 0-1,1 0 1,-2 0-1,1 1 1,0 0-1,-1-1 1,1 1 0,-1 0-1,0 0 1,-1 0-1,3 8 1,2 3 25,-2 0 0,0 0 1,0 1-1,-2-1 1,0 0-1,1 22 1,-3-34-63,1 24 69,-1 0-1,-2 0 1,0 0 0,-1 0 0,-2 0-1,-16 50 1,4-32 26,6-21-62,1 0 0,2 0-1,0 1 1,2 0 0,1 0-1,1 1 1,-1 26 0,9-51-50,0 0-1,0 0 1,0 0 0,0-1-1,0 1 1,0-1 0,0 0-1,0 0 1,6-1 0,-3 1 1,30 1-7,-25 0-16,-1 0 1,0-1-1,1 0 1,-1-1-1,0 0 0,0-1 1,1 0-1,-1-1 1,14-5-1,-23 7-90,-1 0 0,1 0-1,-1 1 1,1-1-1,-1 0 1,0 0 0,1 0-1,-1-1 1,0 1-1,0 0 1,0 0 0,0-1-1,0 1 1,0 0 0,0-1-1,-1 1 1,1-1-1,0 1 1,-1-1 0,1 0-1,-1 1 1,0-1-1,1 0 1,-1 1 0,0-1-1,0 1 1,0-1-1,0 0 1,0 1 0,-1-1-1,1 0 1,0 1 0,-1-1-1,1 0 1,-1 1-1,-1-3 1,0-1-585,-1 0 0,1 0-1,-1 1 1,-1-1 0,1 1 0,0 0-1,-1 0 1,0 0 0,-8-6 0,-18-9-5530</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46.704"/>
    </inkml:context>
    <inkml:brush xml:id="br0">
      <inkml:brushProperty name="width" value="0.025" units="cm"/>
      <inkml:brushProperty name="height" value="0.025" units="cm"/>
      <inkml:brushProperty name="color" value="#004F8B"/>
    </inkml:brush>
  </inkml:definitions>
  <inkml:trace contextRef="#ctx0" brushRef="#br0">168 88 13851,'0'0'11752,"-22"23"-11289,-71 75-78,87-92-339,1 0 0,0 0 0,0 1 0,1 0 0,0 0-1,0 0 1,1 0 0,0 0 0,0 1 0,1-1 0,0 1 0,0 0 0,0 0 0,1 0 0,1 0 0,-1 0-1,2 14 1,-1-6 30,0 15 44,-1-22-97,0 1 0,1 0 0,1-1 1,0 1-1,0 0 0,4 13 0,-4-21-26,0 1-1,1 0 1,-1 0 0,1-1-1,0 1 1,0-1-1,0 0 1,0 1-1,0-1 1,0 0-1,0 0 1,1 0-1,-1-1 1,1 1-1,0 0 1,-1-1-1,1 0 1,0 0-1,0 1 1,0-2-1,0 1 1,0 0 0,0-1-1,4 1 1,-1 0-4,0 0 1,0-1 0,0 1-1,-1-1 1,1 0-1,0-1 1,0 0 0,0 0-1,0 0 1,-1 0 0,1-1-1,-1 0 1,1 0 0,-1-1-1,1 0 1,-1 0 0,0 0-1,-1 0 1,1-1 0,0 1-1,-1-1 1,0-1 0,0 1-1,0 0 1,0-1 0,-1 0-1,0 0 1,5-10-1,-1-2 21,0 1-1,-1-1 1,-1 0-1,-1-1 1,0 1-1,-2-1 1,0 0-1,0-28 1,-2 21 1,-1 0 1,-1 0-1,-7-35 1,7 52-16,0-1 0,-1 1 0,0-1 0,-1 1 1,0 0-1,0 0 0,0 0 0,-1 1 0,0-1 0,-1 1 0,0 1 1,0-1-1,-11-9 0,-6 6-212,23 9 133,-1 1 1,0 0-1,1-1 0,-1 1 0,1 0 0,-1 0 0,0 0 0,1-1 0,-1 1 0,1 0 0,-1 0 0,0 0 0,1 0 0,-1 0 0,0 0 0,1 0 1,-1 1-1,1-1 0,-1 0 0,0 0 0,1 0 0,-1 1 0,1-1 0,-1 0 0,1 0 0,-1 1 0,1-1 0,-1 1 0,1-1 0,-1 0 1,1 1-1,-1-1 0,1 1 0,-1-1 0,1 1 0,0-1 0,-1 1 0,1-1 0,0 2 0,-2 77-6321,2-28 1374</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0.905"/>
    </inkml:context>
    <inkml:brush xml:id="br0">
      <inkml:brushProperty name="width" value="0.025" units="cm"/>
      <inkml:brushProperty name="height" value="0.025" units="cm"/>
      <inkml:brushProperty name="color" value="#004F8B"/>
    </inkml:brush>
  </inkml:definitions>
  <inkml:trace contextRef="#ctx0" brushRef="#br0">4 7 7418,'0'0'9714,"0"-6"-4392,-2 96-3441,0-23-1656,7 72-1,-2-122-203,1 0-1,0-1 1,1 0-1,11 24 1,-10-25-33,-5-13-70,0 0 0,1-1 0,-1 0 1,0 1-1,1-1 0,-1 0 1,1 0-1,-1 0 0,1 0 0,-1 0 1,1 0-1,0 0 0,0 0 0,-1-1 1,1 1-1,0-1 0,0 1 0,0-1 1,0 0-1,1 0 0,-1 0-727,4 0-8847</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1.465"/>
    </inkml:context>
    <inkml:brush xml:id="br0">
      <inkml:brushProperty name="width" value="0.025" units="cm"/>
      <inkml:brushProperty name="height" value="0.025" units="cm"/>
      <inkml:brushProperty name="color" value="#004F8B"/>
    </inkml:brush>
  </inkml:definitions>
  <inkml:trace contextRef="#ctx0" brushRef="#br0">31 1 11602,'0'0'11244,"-4"0"-10512,-11 0-101,11 0 1151,27 2-1641,-20 0-128,0 0 0,-1 1 0,1-1-1,-1 1 1,0 0 0,1-1-1,-1 1 1,0 0 0,-1 0 0,1 0-1,0 1 1,-1-1 0,0 0 0,0 1-1,0-1 1,0 0 0,0 1 0,-1-1-1,0 1 1,1-1 0,-2 5 0,2 11 184,-1-1 0,-5 33 0,3-44-136,1-1 0,-2 1 0,1-1 0,-1 0 0,0 0 0,0 0 0,-7 10 0,6-11-11,0 1 0,1-1 0,-1 1 0,1 0-1,1 0 1,-1 0 0,1 0 0,0 1 0,0-1-1,1 1 1,-1 12 0,2-19-52,0 1-1,0-1 1,1 1-1,-1 0 1,0-1 0,0 1-1,1-1 1,-1 1-1,1-1 1,-1 1-1,0-1 1,1 1 0,-1-1-1,1 1 1,-1-1-1,1 1 1,-1-1 0,1 0-1,-1 1 1,1-1-1,0 0 1,-1 0 0,1 1-1,-1-1 1,1 0-1,0 0 1,-1 0-1,1 0 1,0 0 0,-1 0-1,1 0 1,0 0-1,28 0 42,-21 0-11,16 1-2,32 1-299,-53-2 6,-1 0-1,1 0 1,-1-1-1,1 1 1,-1 0 0,1-1-1,-1 0 1,1 1-1,-1-1 1,0 0 0,1 0-1,-1-1 1,0 1-1,0 0 1,4-3 0,44-60-10346,-34 44 2275</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1.889"/>
    </inkml:context>
    <inkml:brush xml:id="br0">
      <inkml:brushProperty name="width" value="0.025" units="cm"/>
      <inkml:brushProperty name="height" value="0.025" units="cm"/>
      <inkml:brushProperty name="color" value="#004F8B"/>
    </inkml:brush>
  </inkml:definitions>
  <inkml:trace contextRef="#ctx0" brushRef="#br0">31 0 9418,'0'0'16129,"-5"23"-14806,-4 22-500,2 0-1,-2 73 1,9 5-1096,0-122-577,7-11-10208,0-14 8722,-6 21 1105,6-21-4053</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2.473"/>
    </inkml:context>
    <inkml:brush xml:id="br0">
      <inkml:brushProperty name="width" value="0.025" units="cm"/>
      <inkml:brushProperty name="height" value="0.025" units="cm"/>
      <inkml:brushProperty name="color" value="#004F8B"/>
    </inkml:brush>
  </inkml:definitions>
  <inkml:trace contextRef="#ctx0" brushRef="#br0">83 95 3993,'0'0'5857,"-6"0"-5733,-12 0-446,-39 0 5072,55 0-2607,2-33-927,1 31-1198,-1-1-1,1 1 1,-1 0-1,1-1 1,0 1-1,0-1 1,0 1-1,0 0 1,0 0-1,1-1 1,-1 1-1,1 0 1,-1 0 0,1 1-1,0-1 1,0 0-1,0 0 1,0 1-1,0-1 1,0 1-1,0 0 1,0 0-1,1-1 1,-1 1-1,0 1 1,1-1-1,4-1 1,4-1-868,1 0 1,-1 1-1,1 1 1,20-1-1,-23 2-3640</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5.270"/>
    </inkml:context>
    <inkml:brush xml:id="br0">
      <inkml:brushProperty name="width" value="0.025" units="cm"/>
      <inkml:brushProperty name="height" value="0.025" units="cm"/>
      <inkml:brushProperty name="color" value="#004F8B"/>
    </inkml:brush>
  </inkml:definitions>
  <inkml:trace contextRef="#ctx0" brushRef="#br0">243 4 7722,'0'0'13389,"-7"-1"-11874,2 0-1403,1 0 1,-1 1-1,1 0 0,-1 0 0,1 0 0,-1 0 1,1 1-1,0-1 0,-1 1 0,1 1 1,0-1-1,-1 0 0,1 1 0,0 0 0,0 0 1,0 0-1,0 0 0,1 1 0,-1 0 0,-3 3 1,-5 3 0,0 1 1,1 0-1,0 1 0,1 0 1,0 1-1,1 0 1,0 1-1,1 0 1,1 0-1,0 0 0,0 1 1,1 0-1,1 1 1,1-1-1,0 1 1,0 0-1,2 0 0,-2 29 1,3-21-78,0-14-34,1 0 1,0-1-1,1 1 0,-1 0 1,4 15-1,-3-23-4,0 1-1,0 0 1,-1 0 0,1 0-1,0 0 1,0-1 0,0 1 0,1-1-1,-1 1 1,0 0 0,1-1-1,-1 0 1,1 1 0,-1-1-1,1 0 1,0 0 0,-1 0-1,1 0 1,0 0 0,0 0 0,0-1-1,0 1 1,0-1 0,-1 1-1,1-1 1,0 0 0,0 1-1,0-1 1,0 0 0,3-1-1,6 2-6,-1-1 0,0 0 0,-1-1 0,1 0 0,15-3 1,-21 3 6,0-1 1,0 1 0,0-1 0,0 0 0,-1-1-1,1 1 1,0-1 0,-1 1 0,0-1 0,0 0-1,0 0 1,0 0 0,4-6 0,2-5 4,0 1 0,-2-1 1,1 0-1,-2 0 0,1-1 0,-2 0 1,0 0-1,-1 0 0,2-17 1,-1-15 27,-1-83 1,-4 125-30,0-29 1726,0 56-1078,-1 38-445,-1-37-190,1 0 0,1 0 0,1 0 0,1 0 0,1 0 0,12 42 0,36 85 6,-50-146-24,1 0-1,-1-1 1,1 1 0,-1 0 0,1-1-1,0 1 1,1-1 0,-1 1-1,0-1 1,1 0 0,0 0-1,0 0 1,0-1 0,0 1 0,0-1-1,1 1 1,-1-1 0,0 0-1,6 2 1,2-2-123,0 1 0,0-1 0,0-1 0,0 0-1,21-1 1,-29 0 85,0 0-158,0-1-1,1 1 1,-1-1 0,0 1-1,0-1 1,0 0 0,0 0-1,0-1 1,0 1 0,0 0-1,0-1 1,0 0 0,-1 0-1,1 0 1,4-4 0,30-42-7843,-31 39 6166,3-6-5012</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6.817"/>
    </inkml:context>
    <inkml:brush xml:id="br0">
      <inkml:brushProperty name="width" value="0.025" units="cm"/>
      <inkml:brushProperty name="height" value="0.025" units="cm"/>
      <inkml:brushProperty name="color" value="#004F8B"/>
    </inkml:brush>
  </inkml:definitions>
  <inkml:trace contextRef="#ctx0" brushRef="#br0">22 76 4337,'0'0'10668,"-5"0"-3531,-11-6-2996,19 2-4126,1 1 0,0-1 0,1 1 0,-1 0 0,1 0-1,-1 0 1,1 1 0,9-4 0,-9 4-6,0 0-1,-1 0 0,1 0 1,-1-1-1,0 1 0,1-1 1,-1 0-1,6-7 0,-7 2 3,-3 7 638,0 34 538,0-23-979,0 301-68,0-310-490,-1-25-8478,8-8 4890,-6 28 3146,7-17-4705</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7.315"/>
    </inkml:context>
    <inkml:brush xml:id="br0">
      <inkml:brushProperty name="width" value="0.025" units="cm"/>
      <inkml:brushProperty name="height" value="0.025" units="cm"/>
      <inkml:brushProperty name="color" value="#004F8B"/>
    </inkml:brush>
  </inkml:definitions>
  <inkml:trace contextRef="#ctx0" brushRef="#br0">8 1 6673,'0'0'13677,"8"0"-12752,8-1-790,41 2 1708,-55-1-1745,0 0 1,0 1 0,0-1-1,0 1 1,0-1-1,0 1 1,-1 0 0,1 0-1,0 0 1,0 0-1,-1 0 1,1 0 0,0 0-1,-1 1 1,0-1-1,1 1 1,-1-1 0,0 1-1,1-1 1,-1 1-1,0 0 1,0-1-1,0 1 1,-1 0 0,1 0-1,1 2 1,0 6-17,0 1 1,0-1-1,0 1 0,-2 0 1,1-1-1,-1 1 0,-1 0 1,0-1-1,0 1 1,-1-1-1,-1 1 0,1-1 1,-2 0-1,1 0 0,-1 0 1,-1 0-1,0-1 0,0 0 1,-1 0-1,-8 9 1,-68 94 275,81-109-402,2-2 48,-1 0 0,1 0 0,-1 0 0,1 0-1,0 0 1,-1 0 0,1-1 0,0 1 0,0 0-1,0 0 1,0-1 0,0 1 0,0 0 0,0-1-1,0 1 1,0-1 0,0 1 0,0-1 0,0 1-1,0-1 1,0 0 0,2 0 0,-2 1 0,11 1 32,1 0 0,-1-1 0,1-1 0,0 0 0,20-2 0,5 0-10,-33 2-17,1-1 0,-1 0 0,0 0 1,0 0-1,0-1 0,0 1 0,8-5 1,7-8-1725,-12-1-4253</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59.922"/>
    </inkml:context>
    <inkml:brush xml:id="br0">
      <inkml:brushProperty name="width" value="0.025" units="cm"/>
      <inkml:brushProperty name="height" value="0.025" units="cm"/>
      <inkml:brushProperty name="color" value="#004F8B"/>
    </inkml:brush>
  </inkml:definitions>
  <inkml:trace contextRef="#ctx0" brushRef="#br0">228 10 7890,'0'0'15376,"-14"4"-14724,5-1-555,4-2-54,-1 0 0,1 0 0,0 1 0,0 0 0,0 0 0,0 0 0,0 0 0,1 1 0,-1 0 0,1 0 0,0 0-1,0 1 1,0-1 0,0 1 0,0 0 0,-4 7 0,-16 27 536,2 2-1,2 1 1,-25 72-1,41-96-495,1 0-1,1-1 0,1 1 1,0 0-1,2 19 1,-1-10-70,0-23-19,1 0-1,-1-1 0,1 1 0,0-1 1,-1 1-1,1-1 0,1 0 1,-1 1-1,0-1 0,0 0 0,1 0 1,-1 1-1,1-1 0,0-1 1,0 1-1,0 0 0,0 0 0,0-1 1,0 1-1,0-1 0,0 1 1,0-1-1,1 0 0,-1 0 0,1 0 1,-1 0-1,1 0 0,-1-1 1,1 1-1,4-1 0,-1 2-18,0-2 0,0 1 0,0-1 0,0 0 0,0 0 0,0-1 0,0 1 0,0-1 0,0-1 0,0 1 0,0-1 0,0 0 0,-1 0 0,7-4 0,-1-2-5,0-1 0,-1 0-1,0 0 1,0-1 0,-1 0-1,-1-1 1,0 0 0,0 0-1,-1-1 1,0 0 0,-1 0-1,-1 0 1,0-1 0,0 0-1,-1 0 1,3-23 0,1-17 194,-2 0 1,-1-99 0,-5 137-28,0 14 636,0 27 752,-1 26-1322,3 0 0,2 0 0,2-1 0,3 0 0,2 0 1,2 0-1,19 48 0,-30-95-267,1 0 1,-1-1 0,0 1 0,1-1-1,0 1 1,0-1 0,0 0-1,0 0 1,1 0 0,-1 0 0,1-1-1,0 1 1,-1-1 0,1 0-1,0 0 1,5 2 0,-6-3-113,-1-1-1,0 1 1,1 0 0,-1-1 0,1 1-1,-1-1 1,0 0 0,1 1-1,-1-1 1,1-1 0,-1 1 0,1 0-1,-1 0 1,1-1 0,-1 0-1,0 1 1,1-1 0,-1 0 0,0 0-1,0 0 1,0 0 0,1-1-1,-1 1 1,0-1 0,-1 1 0,1-1-1,0 0 1,2-3 0,58-68-11772,-41 53 2510</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0.447"/>
    </inkml:context>
    <inkml:brush xml:id="br0">
      <inkml:brushProperty name="width" value="0.025" units="cm"/>
      <inkml:brushProperty name="height" value="0.025" units="cm"/>
      <inkml:brushProperty name="color" value="#004F8B"/>
    </inkml:brush>
  </inkml:definitions>
  <inkml:trace contextRef="#ctx0" brushRef="#br0">91 10 7498,'0'0'15863,"-6"0"-15379,4 0-417,1 0-44,0 0 1,-1 1-1,1-1 0,0 0 0,0 0 0,-1 0 0,1 0 0,0 0 1,0 0-1,-1 0 0,1-1 0,0 1 0,0 0 0,-1-1 1,1 1-1,0-1 0,0 1 0,0-1 0,0 0 0,0 1 0,0-1 1,0 0-1,-2-1 0,3 0 1008,29 4 410,-28 2-1364,0 1-1,0 0 1,0-1-1,-1 1 1,0 0-1,0 0 1,0-1-1,-2 8 1,2 4 97,-2-6-136,1-1 1,-1 0-1,0 0 0,-1 0 0,0 0 0,-1-1 1,0 1-1,0-1 0,-10 15 0,7-12 28,1 0 0,0 0 0,1 0 0,-7 22 0,9-25-11,-2 22 116,5-29-173,0 0 0,1 0 0,-1-1 0,1 1 0,0 0 1,-1 0-1,1-1 0,0 1 0,-1 0 0,1-1 0,0 1 0,0 0 1,0-1-1,-1 1 0,1-1 0,0 0 0,0 1 0,0-1 0,0 0 1,0 1-1,0-1 0,0 0 0,0 0 0,0 0 0,0 0 0,0 0 0,0 0 1,1 0-1,40 1 6,-33-2-29,-3 1-183,0 0 0,1 0-1,-1-1 1,0 0 0,0 0 0,10-4-1,-9 2-437,-1 0 1,0-1-1,-1 0 0,1 0 0,-1 0 0,0-1 0,0 0 0,0 0 1,5-7-1,11-15-3422,-4 3-142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4.823"/>
    </inkml:context>
    <inkml:brush xml:id="br0">
      <inkml:brushProperty name="width" value="0.025" units="cm"/>
      <inkml:brushProperty name="height" value="0.025" units="cm"/>
      <inkml:brushProperty name="color" value="#004F8B"/>
    </inkml:brush>
  </inkml:definitions>
  <inkml:trace contextRef="#ctx0" brushRef="#br0">3 0 6425,'-2'0'12311,"4"0"-10823,66 0-892,-26 0-8078</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0.848"/>
    </inkml:context>
    <inkml:brush xml:id="br0">
      <inkml:brushProperty name="width" value="0.025" units="cm"/>
      <inkml:brushProperty name="height" value="0.025" units="cm"/>
      <inkml:brushProperty name="color" value="#004F8B"/>
    </inkml:brush>
  </inkml:definitions>
  <inkml:trace contextRef="#ctx0" brushRef="#br0">0 1 10802</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1.272"/>
    </inkml:context>
    <inkml:brush xml:id="br0">
      <inkml:brushProperty name="width" value="0.025" units="cm"/>
      <inkml:brushProperty name="height" value="0.025" units="cm"/>
      <inkml:brushProperty name="color" value="#004F8B"/>
    </inkml:brush>
  </inkml:definitions>
  <inkml:trace contextRef="#ctx0" brushRef="#br0">0 53 10802,'176'-44'4317,"-141"36"1841,-33 8-6012,-1 0 0,0 0 0,0 0 0,1 0 0,-1 0 0,0 0 1,1 1-1,-1-1 0,0 1 0,0-1 0,0 1 0,1-1 0,-1 1 1,0 0-1,0-1 0,0 1 0,0 0 0,0 0 0,0 0 0,0 0 1,0 0-1,-1 0 0,1 0 0,0 0 0,0 0 0,-1 0 0,1 0 1,-1 1-1,1-1 0,-1 0 0,0 0 0,1 1 0,-1-1 0,0 0 1,0 1-1,0 1 0,6 52 927,-7-45-1031,0 1 1,-1 0 0,0 0 0,0-1-1,-1 1 1,-1-1 0,0 0 0,0 0 0,-1 0-1,0 0 1,0-1 0,-2 0 0,-7 10-1,13-17-41,0 0-1,-1 0 1,1 0-1,1 0 0,-1 0 1,0 0-1,1 0 1,-1 0-1,1 0 0,-1 0 1,1 1-1,0 2 1,0-4-6,0-1 0,0 1 1,0 0-1,0-1 1,0 1-1,0 0 0,0-1 1,1 1-1,-1 0 1,0-1-1,0 1 0,1-1 1,-1 1-1,0 0 1,1-1-1,-1 1 0,0-1 1,1 1-1,-1-1 0,1 1 1,-1-1-1,1 0 1,-1 1-1,1-1 0,0 1 1,-1-1-1,1 0 1,-1 0-1,1 1 0,0-1 1,-1 0-1,1 0 0,-1 0 1,1 0-1,0 1 1,0-1-1,9 0-76,0-1 0,-1 0 0,1 0 0,0 0 0,-1-1 0,1-1 0,17-6 0,-24 7-180,0 1 1,0-1-1,0 0 0,0 0 1,0 0-1,-1 0 0,1 0 1,-1-1-1,1 1 0,-1-1 1,0 0-1,0 1 0,0-1 1,0 0-1,0 0 0,-1-1 1,1 1-1,-1 0 0,0 0 0,0-1 1,0 1-1,-1 0 0,1-1 1,-1 1-1,0-6 0,-1-31-5641,-5 17 666</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1.603"/>
    </inkml:context>
    <inkml:brush xml:id="br0">
      <inkml:brushProperty name="width" value="0.025" units="cm"/>
      <inkml:brushProperty name="height" value="0.025" units="cm"/>
      <inkml:brushProperty name="color" value="#004F8B"/>
    </inkml:brush>
  </inkml:definitions>
  <inkml:trace contextRef="#ctx0" brushRef="#br0">53 43 5633,'0'0'10088,"-9"0"-9003,-26 0 37,26 0 1248,19 0-2065,6-1-590,0-1 0,-1-1-1,1 0 1,26-10 0,29-6-4406,-46 18-505</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3.455"/>
    </inkml:context>
    <inkml:brush xml:id="br0">
      <inkml:brushProperty name="width" value="0.025" units="cm"/>
      <inkml:brushProperty name="height" value="0.025" units="cm"/>
      <inkml:brushProperty name="color" value="#004F8B"/>
    </inkml:brush>
  </inkml:definitions>
  <inkml:trace contextRef="#ctx0" brushRef="#br0">46 6 5449,'0'0'14137,"-7"0"-12679,-24 0-192,24 0 1868,23 0-2866,316-5 1204,-330 6-1448,-1-1-1,1 1 0,-1 0 1,1 0-1,-1 0 0,1 0 1,-1 0-1,0 1 0,0-1 1,0 0-1,1 1 0,-1-1 1,0 0-1,-1 1 0,1-1 1,0 1-1,0 0 0,-1-1 1,1 1-1,-1-1 0,1 5 1,10 42 375,43 440 223,-23 57-607,-30-490 50,4 0 0,19 96 1,44 108 4,-47-122 8,-18-118-74,-1 1 0,-1-1 0,-1 1 0,-2 24 0,-1 16 16,3 274 36,-7-265-40,-1 6-14,8-71-3,0 0 1,-1 1 0,0-1 0,0 0 0,0 0-1,0 0 1,0-1 0,-3 5 0,2-3 1,0 0 0,0 0 0,0 1 0,1-1 0,0 0 0,0 1 0,0-1 0,1 8 1,-1-11 1,-1 0 0,1 1 1,0-1-1,0 0 0,-1 0 1,1 0-1,-1 0 1,0 0-1,0 0 0,1 0 1,-1-1-1,0 1 0,0-1 1,-1 1-1,1-1 0,0 0 1,0 0-1,-5 2 1,-41-2-133,36 0 153,1-1 1,-1 0-1,0 0 0,0-1 0,1 0 0,-1-1 1,-15-5-1,-17-1 75,41 8-101,0 0-1,0 0 1,0 0-1,-1-1 1,1 1-1,0-1 1,0 0 0,0 0-1,0 0 1,0 0-1,0 0 1,0-1-1,0 1 1,-3-4 0,5 4-197,0-1 0,0 0 0,0 1 1,0-1-1,1 1 0,-1-1 0,0 0 0,1 1 1,0-1-1,-1 0 0,1 0 0,0 1 1,0-1-1,0 0 0,0 0 0,0 1 1,0-1-1,1 0 0,-1 0 0,1 1 1,-1-1-1,1 0 0,-1 1 0,1-1 0,0 0 1,0 1-1,0-1 0,1-1 0,39-42-6425,-31 35 4762,14-14-5053</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8.781"/>
    </inkml:context>
    <inkml:brush xml:id="br0">
      <inkml:brushProperty name="width" value="0.025" units="cm"/>
      <inkml:brushProperty name="height" value="0.025" units="cm"/>
      <inkml:brushProperty name="color" value="#004F8B"/>
    </inkml:brush>
  </inkml:definitions>
  <inkml:trace contextRef="#ctx0" brushRef="#br0">128 171 7562,'0'0'10889,"-19"-1"-9353,-6 0-891,-14-1 13,-5 1 4099,43 1-2693,2-1-1980,0 0 0,0 0 0,-1 1 0,1-1 0,0 0 0,0 0 0,1 0 0,-1 1 0,0-1 1,0 0-1,0 1 0,0-1 0,0 1 0,1 0 0,-1-1 0,0 1 0,1 0 0,-1 0 0,0 0 0,0 0 0,1 0 0,-1 0 0,0 0 0,1 0 0,1 1 0,42 2-202,12 7 154,3 2 82,1-3-1,69 1 1,261-10 42,-324-10-79,-65 8-74,-2-4 1,0 5 432,0 12-54,-1-3-349,-1 1-1,1 0 0,-1-1 0,-1 1 1,-3 9-1,-8 30-24,6 37 62,7-69-3196,7-138-747,-2 79 3529,-3 0 0,-6-80 0,4 119 481,0 0-1,0 0 0,0 0 1,-1 1-1,1-1 0,-1 0 1,0 1-1,0 0 0,-1-1 1,1 1-1,-1 0 0,-3-4 0,-2-2 1384,8 9-1489,0 0 0,0-1 0,0 1 0,-1 0 0,1 0 0,0 0 0,0 0 0,0-1 0,0 1 0,0 0 1,0 0-1,0 0 0,0-1 0,0 1 0,0 0 0,0 0 0,0 0 0,0-1 0,0 1 0,0 0 0,0 0 0,0 0 0,0-1 0,0 1 0,0 0 1,0 0-1,0 0 0,0-1 0,0 1 0,0 0 0,0 0 0,0 0 0,1-1 0,-1 1 0,0 0 0,0 0 0,0 0 0,0 0 0,0 0 0,1-1 1,-1 1-1,0 0 0,0 0 0,0 0 0,1 0 0,-1 0 0,0 0 0,0 0 0,1 0 0,15-3 901,-3 2-382,-16 2 52,6-1-607,0 1 1,0-1 0,0 1-1,0 0 1,0 0 0,0 0-1,0 0 1,0 1 0,-1-1-1,1 1 1,-1-1 0,1 1-1,-1 0 1,4 3 0,30 36 6,-25-28-2,47 57-8,64 101 0,-113-163 0,-8-7 3,0-1 0,-1 1 0,1-1 0,0 1 0,0-1 0,0 1 1,-1 0-1,1-1 0,0 1 0,-1 0 0,1 0 0,0 0 0,-1-1 0,1 1 0,-1 0 0,0 0 0,1 0 0,-1 0 0,0 0 0,1 0 1,-1 0-1,0 2 0,0-2-7,-2 6-15,-8 3 19,0-1 0,0 0-1,-1 0 1,0-2 0,-1 1 0,0-1-1,0-1 1,-18 7 0,12-4 1,-151 78 59,156-76-38,-5 1-769,17-12-629,6-2-1450,56-21-7667,-29 5 3068</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09.973"/>
    </inkml:context>
    <inkml:brush xml:id="br0">
      <inkml:brushProperty name="width" value="0.025" units="cm"/>
      <inkml:brushProperty name="height" value="0.025" units="cm"/>
      <inkml:brushProperty name="color" value="#004F8B"/>
    </inkml:brush>
  </inkml:definitions>
  <inkml:trace contextRef="#ctx0" brushRef="#br0">220 162 10266,'0'0'17005,"-3"5"-16077,-6 18-633,1 0 0,1 1 0,2 0 0,0 0-1,-3 42 1,-1 8-73,-125 648 1271,122-651-1458,3 0 1,-1 106-1,10-175-63,0-40-789,6-70 407,4 1 0,28-117 0,-17 103 28,10-81-56,36-190 250,-61 365 249,2 1 0,0 0-1,21-42 1,-23 56-7,0 1 0,0 1 1,2-1-1,-1 1 0,1 1 0,1-1 0,0 1 0,0 1 1,0 0-1,15-10 0,-22 17-20,1-1-1,-1 1 1,0-1-1,0 1 1,0 0-1,1 0 1,-1 0 0,1 1-1,-1-1 1,0 1-1,1-1 1,-1 1 0,1 0-1,0 0 1,-1 0-1,1 0 1,-1 0-1,1 0 1,-1 1 0,1-1-1,-1 1 1,0 0-1,1 0 1,-1 0-1,0 0 1,1 0 0,-1 0-1,0 1 1,0-1-1,0 1 1,0-1 0,0 1-1,0 0 1,-1 0-1,1 0 1,-1 0-1,1 0 1,-1 0 0,0 0-1,1 0 1,-1 1-1,0 2 1,8 13 76,-2 1 0,-1 0 0,0 0 0,4 26 0,-5-23-37,18 96 96,-4 1 0,3 135 0,-16 245 23,-7-315-201,1-174-534,0-10 453,0 0 0,0 0 0,0-1 0,0 1 0,0 0 0,0 0 0,0 0 0,-1 0 0,1 0-1,0 0 1,0 0 0,0 0 0,0 0 0,0 0 0,0 0 0,-1 0 0,1 0 0,0 0-1,0 0 1,0 0 0,0 0 0,0 0 0,0 0 0,0 0 0,-1 0 0,1 0 0,0 0-1,0 0 1,0 0 0,0 0 0,0 1 0,0-1 0,0 0 0,-1 0 0,1 0 0,0 0 0,0 0-1,0 0 1,0 0 0,0 0 0,0 0 0,0 1 0,0-1 0,0 0 0,0 0 0,0 0-1,0 0 1,0 0 0,0 0 0,0 0 0,0 1 0,0-1 0,0 0 0,0 0 0,-13-6-254,-10-5-1915,-64-24-7522,48 25 3163</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10.354"/>
    </inkml:context>
    <inkml:brush xml:id="br0">
      <inkml:brushProperty name="width" value="0.025" units="cm"/>
      <inkml:brushProperty name="height" value="0.025" units="cm"/>
      <inkml:brushProperty name="color" value="#004F8B"/>
    </inkml:brush>
  </inkml:definitions>
  <inkml:trace contextRef="#ctx0" brushRef="#br0">0 157 12307,'0'0'11925,"5"0"-10706,40-1-629,-1-1 1,0-3-1,0-1 1,62-17-1,-32 3-665,46-14-1176,-103 27-1147,-1 0 1,26-15-1,-27 10-2367,-6-6-2192</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10.804"/>
    </inkml:context>
    <inkml:brush xml:id="br0">
      <inkml:brushProperty name="width" value="0.025" units="cm"/>
      <inkml:brushProperty name="height" value="0.025" units="cm"/>
      <inkml:brushProperty name="color" value="#004F8B"/>
    </inkml:brush>
  </inkml:definitions>
  <inkml:trace contextRef="#ctx0" brushRef="#br0">13 53 10490,'0'0'14866,"-1"-1"-14629,0 1 0,0-1 1,0 0-1,0 0 0,0 1 0,1-1 0,-1 0 0,0 0 0,0 0 1,1 0-1,-1 0 0,1 0 0,-1 0 0,1 0 0,-1 0 0,0-2 1,48-5 138,-28 6-260,46-3 234,-18 3-1078,-15-3-2591,-3-7-4219,-14 11 2016</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11.243"/>
    </inkml:context>
    <inkml:brush xml:id="br0">
      <inkml:brushProperty name="width" value="0.025" units="cm"/>
      <inkml:brushProperty name="height" value="0.025" units="cm"/>
      <inkml:brushProperty name="color" value="#004F8B"/>
    </inkml:brush>
  </inkml:definitions>
  <inkml:trace contextRef="#ctx0" brushRef="#br0">2 24 12899,'0'0'12936,"-1"-1"-12705,1-1 0,0 0 0,0 0 0,0 1 0,0-1 1,0 0-1,0 1 0,1-1 0,-1 0 0,0 1 0,1-1 0,0-1 0,1 3-193,0 1 0,-1 0 0,1-1 0,-1 1 0,1 0 0,-1 0 0,1 1 0,-1-1 0,1 0 0,-1 0 0,0 1 0,0-1 0,0 1 0,0-1 0,0 1-1,0-1 1,0 1 0,0-1 0,-1 1 0,1 0 0,0 0 0,-1 1 0,17 50 638,-17-50-640,9 39 442,-3 0 0,-1 1 0,-1 68 0,-5-6-2115,0-4-5690,1-100 6987,0-1 0,0 1 0,0 0 0,-1 0 1,1-1-1,0 1 0,0 0 0,0-1 0,0 1 1,-1 0-1,1-1 0,0 1 0,-1 0 0,1-1 1,-1 1-1,1-1 0,0 1 0,-1 0 0,1-1 1,-1 1-1,0-1 0,1 0 0,-1 1 0,0 0 1,-13 0-6016</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11.719"/>
    </inkml:context>
    <inkml:brush xml:id="br0">
      <inkml:brushProperty name="width" value="0.025" units="cm"/>
      <inkml:brushProperty name="height" value="0.025" units="cm"/>
      <inkml:brushProperty name="color" value="#004F8B"/>
    </inkml:brush>
  </inkml:definitions>
  <inkml:trace contextRef="#ctx0" brushRef="#br0">12 43 4601,'0'0'18961,"-3"-2"-17663,3 2-1254,-1-1 0,1 1 0,-1 0 0,1 0 0,-1 0 0,1-1 0,0 1-1,-1 0 1,1 0 0,0-1 0,-1 1 0,1 0 0,0-1 0,-1 1 0,1 0 0,0-1 0,-1 1 0,1 0 0,0-1 0,0 1 0,0-1-1,-1 1 1,1-1 0,0 1 0,0 0 0,0-1 0,0 1 0,0-1 0,0 1 0,0-1 0,0 1 0,0-1 0,0 1 0,0-1 0,0 1 0,0-1-1,0 1 1,0 0 0,1-1 0,-1 1 0,0-1 0,0 1 0,0-1 0,1 1 0,-1 0 0,0-1 0,1 1 0,-1 0 0,0-1 0,1 1 0,-1 0-1,0-1 1,1 1 0,-1 0 0,1 0 0,-1-1 0,0 1 0,1 0 0,-1 0 0,1 0 0,41-6 1662,-14 4-1272,-2-3-316,48-1 0,-52 6-3923,0-1-3899</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19.722"/>
    </inkml:context>
    <inkml:brush xml:id="br0">
      <inkml:brushProperty name="width" value="0.025" units="cm"/>
      <inkml:brushProperty name="height" value="0.025" units="cm"/>
      <inkml:brushProperty name="color" value="#004F8B"/>
    </inkml:brush>
  </inkml:definitions>
  <inkml:trace contextRef="#ctx0" brushRef="#br0">0 1 11242,'0'0'11715,"0"8"-10667,30 394 2708,4-234-3472,-24-124-354,-5-26 294,-17-35-13169,-10-6 6933</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0.372"/>
    </inkml:context>
    <inkml:brush xml:id="br0">
      <inkml:brushProperty name="width" value="0.025" units="cm"/>
      <inkml:brushProperty name="height" value="0.025" units="cm"/>
      <inkml:brushProperty name="color" value="#004F8B"/>
    </inkml:brush>
  </inkml:definitions>
  <inkml:trace contextRef="#ctx0" brushRef="#br0">0 1 15579,'0'0'11417,"7"0"-11261,190 14 181,-77-14-1671,-120 0 1202,1 0-1,-1 1 1,1-1 0,-1 0-1,1 0 1,0 1 0,-1-1 0,1 0-1,-1 1 1,1-1 0,-1 1-1,1-1 1,-1 1 0,0-1 0,1 0-1,-1 1 1,0 0 0,1-1-1,-1 1 1,0-1 0,1 1 0,-1-1-1,0 1 1,0 0 0,0-1-1,0 1 1,0-1 0,0 1 0,1 0-1,-1-1 1,-1 1 0,1 0-1,0-1 1,0 1 0,0-1 0,0 1-1,0 0 1,0-1 0,-1 1-1,1 0 1,-1 7-3866,1 6-2181</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0.751"/>
    </inkml:context>
    <inkml:brush xml:id="br0">
      <inkml:brushProperty name="width" value="0.025" units="cm"/>
      <inkml:brushProperty name="height" value="0.025" units="cm"/>
      <inkml:brushProperty name="color" value="#004F8B"/>
    </inkml:brush>
  </inkml:definitions>
  <inkml:trace contextRef="#ctx0" brushRef="#br0">1 10 6185,'0'0'18804,"68"0"-18444,-46 0-192,-7 9-72,0-9-96,8 0-64,-8 0-352,15 0-640,-7 0-680,7 0-857,0-9-2560,-7-1-3489</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2.539"/>
    </inkml:context>
    <inkml:brush xml:id="br0">
      <inkml:brushProperty name="width" value="0.025" units="cm"/>
      <inkml:brushProperty name="height" value="0.025" units="cm"/>
      <inkml:brushProperty name="color" value="#004F8B"/>
    </inkml:brush>
  </inkml:definitions>
  <inkml:trace contextRef="#ctx0" brushRef="#br0">2 161 10538,'0'0'8599,"0"0"-8485,0 1-1,0-1 0,-1 0 1,1 0-1,0 0 1,0 1-1,0-1 0,0 0 1,0 1-1,0-1 0,0 0 1,0 0-1,0 1 0,0-1 1,0 0-1,0 0 1,0 1-1,0-1 0,0 0 1,0 0-1,0 1 0,0-1 1,1 0-1,-1 0 0,0 1 1,0-1-1,0 0 0,0 0 1,0 1-1,1-1 1,-1 0-1,0 0 0,0 0 1,0 0-1,1 1 0,-1-1 1,0 0-1,0 0 0,0 0 1,1 0-1,-1 0 0,1 1 1,119-1 676,291-8-603,-79-17-163,-210 17-154,89-4-266,-53 3 322,23-5 37,-103 12 7,152-23 0,-53 7 26,-21 3 0,39-4 5,-126 15-3,-56 4 5,0 0-1,0-1 1,22-3-1,-19 1 14,1 1-1,-1 1 0,1 1 1,25 2-1,2 0-4,801-2 221,-557 19 378,13-19-469,-174 9-132,537-9 574,-590 8 300,-59-6-8334,-29-2-407</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5.530"/>
    </inkml:context>
    <inkml:brush xml:id="br0">
      <inkml:brushProperty name="width" value="0.025" units="cm"/>
      <inkml:brushProperty name="height" value="0.025" units="cm"/>
      <inkml:brushProperty name="color" value="#004F8B"/>
    </inkml:brush>
  </inkml:definitions>
  <inkml:trace contextRef="#ctx0" brushRef="#br0">251 0 11707,'0'0'12299,"-15"6"-11997,3-2-195,1-1 132,0 1 1,0 0-1,0 1 1,1 0-1,-1 0 0,1 2 1,0-1-1,-14 13 1,12-6-69,1-1 0,1 1 0,0 1 0,0 0 0,1 1 0,1 0 0,1 0 0,0 0 1,1 1-1,1 0 0,0 0 0,1 1 0,1-1 0,0 1 0,1 0 0,1 21 0,0-34-176,1 0 0,0 0 0,0 0 0,0 0 0,1 0 0,-1 0 0,1 0 0,0 0 0,0 0 0,0 0 0,0-1 0,1 1 0,3 6 0,-2-9-23,-1 1-1,1 0 1,0-1-1,0 1 1,-1-1-1,1 0 1,0 0-1,0 0 1,0 0-1,1-1 1,-1 1-1,0-1 1,0 0-1,0 0 1,0 0-1,6 0 1,-3-1-13,1 0 0,-1 0 0,1 0 0,-1 0 0,1-1 0,-1 0 0,0-1 0,0 1 0,0-1 0,0-1 0,0 1 0,-1-1 0,1 0 0,-1 0 0,0 0 0,0-1 0,-1 0 0,1 0 1,-1 0-1,0 0 0,0-1 0,-1 1 0,0-1 0,4-8 0,4-11-94,-1-1 0,-1-1 0,-1 0 0,7-43-1,-11 43-56,0-52-1,-4 77 2312,0 17-1461,-1 31-292,7 128 309,-5-159-725,1 0 0,1 0 0,0 0 1,1-1-1,0 0 0,2 0 1,-1 0-1,16 25 0,-21-37-140,1-1 0,0 0 0,0 0 0,-1 1 0,1-1 0,0 0 0,0 0 0,0 0 0,0 0 0,1 0 0,-1 0 0,0 0 0,0-1 1,0 1-1,1 0 0,-1-1 0,0 1 0,1 0 0,-1-1 0,1 0 0,-1 1 0,0-1 0,1 0 0,-1 0 0,1 0 0,-1 0 0,1 0 0,-1 0 0,1 0 0,-1 0 0,0-1 0,1 1 0,-1-1 0,3 0 0,-1-1-724,1 0 0,-1-1 0,0 0-1,1 1 1,-1-1 0,-1 0 0,1-1 0,0 1 0,-1 0-1,5-8 1,8-16-6973</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6.054"/>
    </inkml:context>
    <inkml:brush xml:id="br0">
      <inkml:brushProperty name="width" value="0.025" units="cm"/>
      <inkml:brushProperty name="height" value="0.025" units="cm"/>
      <inkml:brushProperty name="color" value="#004F8B"/>
    </inkml:brush>
  </inkml:definitions>
  <inkml:trace contextRef="#ctx0" brushRef="#br0">38 9 4017,'0'0'12883,"-23"-8"-10229,16 8 2315,6 89 665,-2 1-3897,-1 89-4611,35-213-4463,-24 23 4977,-1 0 1,0-1-1,8-22 0,-8 19 62,7-10-3543</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6.421"/>
    </inkml:context>
    <inkml:brush xml:id="br0">
      <inkml:brushProperty name="width" value="0.025" units="cm"/>
      <inkml:brushProperty name="height" value="0.025" units="cm"/>
      <inkml:brushProperty name="color" value="#004F8B"/>
    </inkml:brush>
  </inkml:definitions>
  <inkml:trace contextRef="#ctx0" brushRef="#br0">0 1 5817</inkml:trace>
  <inkml:trace contextRef="#ctx0" brushRef="#br0" timeOffset="1">0 1 5817,'101'0'3228,"-81"0"10660,-20 23-9303,0 96-1614,0 65-3019,0-183-113,1 0 0,-1-1-1,0 1 1,1 0 0,-1 0 0,1-1-1,-1 1 1,1-1 0,0 1-1,-1 0 1,1-1 0,0 1 0,-1-1-1,1 1 1,0-1 0,0 0 0,-1 1-1,1-1 1,0 0 0,0 1-1,0-1 1,-1 0 0,1 0 0,0 0-1,0 0 1,0 0 0,0 0 0,-1 0-1,1 0 1,0 0 0,0 0-1,0 0 1,0-1 0,0 1 0,2-1-870,0 1 1,0 0 0,0-1-1,0 0 1,-1 0 0,1 0-1,0 0 1,0 0 0,-1 0-1,5-3 1,8-14-8720</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9.021"/>
    </inkml:context>
    <inkml:brush xml:id="br0">
      <inkml:brushProperty name="width" value="0.025" units="cm"/>
      <inkml:brushProperty name="height" value="0.025" units="cm"/>
      <inkml:brushProperty name="color" value="#004F8B"/>
    </inkml:brush>
  </inkml:definitions>
  <inkml:trace contextRef="#ctx0" brushRef="#br0">213 0 7642,'0'0'18330,"-10"6"-17708,-4 4-318,1 0-1,0 1 1,1 0 0,0 1 0,0 1 0,1 0 0,-14 21 0,12-13-76,0 0 1,1 1-1,1 0 0,-12 36 0,19-44-190,0-1-1,0 0 1,2 1-1,0 0 1,0 0-1,1 0 1,1-1-1,0 1 1,5 26-1,-3-34-49,0-1-1,0 1 1,1 0-1,-1-1 1,2 0-1,-1 0 1,0 0-1,1 0 1,0 0-1,0-1 1,0 0 0,1 0-1,-1 0 1,1 0-1,0 0 1,0-1-1,1 0 1,-1 0-1,1-1 1,-1 0-1,1 0 1,0 0-1,0 0 1,6 0-1,-6 0-3,1-1-1,-1 0 0,1 0 0,0-1 1,-1 1-1,1-1 0,-1-1 0,1 1 0,-1-1 1,1-1-1,-1 1 0,1-1 0,-1 0 1,0 0-1,0-1 0,0 0 0,0 0 1,0 0-1,-1-1 0,1 0 0,-1 0 0,5-5 1,-4 1-1,0-1 0,0 0 0,-1 0 0,0-1-1,0 1 1,-1-1 0,-1 0 0,1 0 0,-2-1 0,1 1 0,0-15 0,0-13-259,-3-70 1,-1 50 40,0 46 235,0-1 0,-1 1 0,0 0 0,-1 0 0,-1 0 0,0 0 0,0 0 0,-1 1 0,-13-22 0,17 31 1111,1 18-759,-1 29-208,1 0 1,3 0 0,2 0-1,18 76 1,-11-83-98,27 62 0,-32-86-87,0-1 0,0 1 0,2-1 0,-1-1 0,2 1 0,-1-1 0,17 14 0,-25-25-87,-1-1-1,0 1 1,1-1-1,-1 1 1,0-1-1,1 1 1,-1-1-1,0 0 1,1 1-1,-1-1 1,1 1-1,-1-1 1,1 0-1,-1 0 1,1 1-1,-1-1 1,1 0-1,-1 0 0,1 0 1,0 1-1,-1-1 1,1 0-1,-1 0 1,1 0-1,-1 0 1,1 0-1,0 0 1,-1 0-1,1 0 1,-1 0-1,1-1 1,-1 1-1,1 0 1,-1 0-1,1 0 1,-1-1-1,1 1 1,-1 0-1,1 0 1,-1-1-1,1 1 1,-1-1-1,1 1 1,-1 0-1,0-1 1,1 1-1,-1-1 1,6-30-9914,-4 19 8017,-1-13-9644</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9.521"/>
    </inkml:context>
    <inkml:brush xml:id="br0">
      <inkml:brushProperty name="width" value="0.025" units="cm"/>
      <inkml:brushProperty name="height" value="0.025" units="cm"/>
      <inkml:brushProperty name="color" value="#004F8B"/>
    </inkml:brush>
  </inkml:definitions>
  <inkml:trace contextRef="#ctx0" brushRef="#br0">46 0 11979,'0'0'15892,"-8"3"-15137,-22 10-221,23-10 476,23-1-906,-8-1-81,-1 1-1,1 1 0,-1 0 1,1 0-1,-1 0 0,0 1 0,0 0 1,7 6-1,-11-8-11,-1 1 0,1-1-1,0 1 1,-1 0 0,0 0 0,0 0 0,0 1 0,0-1-1,0 0 1,0 1 0,-1-1 0,0 1 0,0-1 0,0 1 0,0 0-1,0 0 1,-1-1 0,0 1 0,0 4 0,0 0 17,1-3-11,-1 0 0,1-1-1,-2 1 1,1 0 0,0 0 0,-1 0 0,0 0-1,0 0 1,0-1 0,-1 1 0,0 0-1,1-1 1,-2 1 0,1-1 0,0 0 0,-5 6-1,3-6-7,2-3-10,1 1 0,-1 0 0,0 0 0,1 0 0,-1 0 0,1 0 0,0 1 1,0-1-1,0 0 0,0 1 0,0-1 0,0 0 0,0 1 0,1-1 0,0 1 0,-1-1 0,1 1 0,0 4 0,0-5-35,62 12-284,-44-13-103,-14 0 191,0 0 1,-1-1 0,1 1-1,0-1 1,0 0 0,-1 0-1,1 0 1,0-1 0,-1 1-1,1-1 1,0 0 0,-1 0-1,1 0 1,-1-1 0,1 1-1,-1-1 1,0 0 0,1 0-1,-1 0 1,5-4 0,35-61-7057,-27 34 2156</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29.970"/>
    </inkml:context>
    <inkml:brush xml:id="br0">
      <inkml:brushProperty name="width" value="0.025" units="cm"/>
      <inkml:brushProperty name="height" value="0.025" units="cm"/>
      <inkml:brushProperty name="color" value="#004F8B"/>
    </inkml:brush>
  </inkml:definitions>
  <inkml:trace contextRef="#ctx0" brushRef="#br0">9 0 9178,'0'0'14335,"-6"0"-13199,4 0-812,4 0 135,4 1-310,1-1 1,-1 1-1,0 0 0,0 0 0,0 1 1,0-1-1,0 1 0,7 4 1,-10-5-93,-1 0 0,0 0 1,0 0-1,0 1 1,0-1-1,0 1 1,0-1-1,-1 1 0,1-1 1,0 1-1,-1 0 1,1 0-1,-1 0 1,0 0-1,0 0 0,1 0 1,-1 1-1,-1-1 1,1 0-1,0 0 1,0 1-1,-1-1 0,0 0 1,1 4-1,-1 8 111,0 1 0,-1 0 0,-1 0-1,0-1 1,-1 1 0,-1-1 0,0 0-1,-10 23 1,11-32-81,2-4-74,0 0 1,0 0-1,1 0 1,-1 0-1,1 0 1,-1 0-1,1 1 1,-1-1-1,1 0 0,0 0 1,-1 0-1,1 1 1,0-1-1,0 0 1,0 0-1,0 1 0,0-1 1,0 0-1,0 0 1,1 1-1,-1-1 1,1 2-1,22-3-141,-8 0 40,1-1-1,-1-1 1,0 0 0,0-1-1,0-1 1,0 0 0,26-12 0,-20 5-1764,0 0 0,26-19 1,25-11-8570,-41 29-726</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0.405"/>
    </inkml:context>
    <inkml:brush xml:id="br0">
      <inkml:brushProperty name="width" value="0.025" units="cm"/>
      <inkml:brushProperty name="height" value="0.025" units="cm"/>
      <inkml:brushProperty name="color" value="#004F8B"/>
    </inkml:brush>
  </inkml:definitions>
  <inkml:trace contextRef="#ctx0" brushRef="#br0">0 1 13539,'0'0'13784,"3"0"-13236,144 9 1749,-72-4-2072,3 0-2968,-61-5-890,-5 0-4722,-4 0-1402</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0.171"/>
    </inkml:context>
    <inkml:brush xml:id="br0">
      <inkml:brushProperty name="width" value="0.025" units="cm"/>
      <inkml:brushProperty name="height" value="0.025" units="cm"/>
      <inkml:brushProperty name="color" value="#004F8B"/>
    </inkml:brush>
  </inkml:definitions>
  <inkml:trace contextRef="#ctx0" brushRef="#br0">0 33 13419,'0'0'12146,"159"0"-11913,-129 0-153,7 0-32,1 0-48,-8 0-56,0 0-353,-7 0-479,7 0-808,0-9-905,-7-1-1600,0-4-1568</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3.010"/>
    </inkml:context>
    <inkml:brush xml:id="br0">
      <inkml:brushProperty name="width" value="0.025" units="cm"/>
      <inkml:brushProperty name="height" value="0.025" units="cm"/>
      <inkml:brushProperty name="color" value="#004F8B"/>
    </inkml:brush>
  </inkml:definitions>
  <inkml:trace contextRef="#ctx0" brushRef="#br0">243 0 11266,'0'0'12394,"-9"1"-11337,0 1-841,0 1 0,-1 0 0,1 0 0,0 1 1,0 0-1,1 0 0,-1 1 0,1 0 0,0 1 0,0 0 0,1 0 0,0 1 0,-10 10 0,6-4-106,0 1 0,0 1 0,1 0 0,1 0 0,0 1 0,1 0 0,1 0 0,1 1 0,0-1 0,1 2 0,1-1 0,0 1 0,2-1 0,0 1 0,0 0 0,2 0 0,3 31 0,-2-44-120,0 0-1,0-1 0,0 1 1,0-1-1,1 1 0,-1-1 1,1 0-1,1 0 0,-1 1 1,0-1-1,1-1 0,0 1 0,0 0 1,0-1-1,0 1 0,1-1 1,-1 0-1,1 0 0,0-1 1,0 1-1,0-1 0,0 0 1,0 0-1,6 2 0,2 1-45,1-2-1,-1 0 0,0 0 0,1-1 1,0-1-1,-1 0 0,1 0 1,17-3-1,-25 2 36,-1-2 0,1 1 0,0-1 0,0 1 0,-1-1 0,1 0 0,-1-1-1,1 1 1,-1-1 0,0 0 0,0 0 0,0 0 0,0-1 0,-1 1 0,0-1 0,1 0 0,-1 0 0,0 0 0,-1 0 0,1-1 0,-1 1 0,0-1 0,0 0 0,0 1 0,1-8 0,4-11-71,-2-1 0,0 1 1,-1-1-1,0-24 0,-1-1-82,-1 0-1,-7-56 0,5 103 222,0 1 9,0-1 0,0 1 0,0-1 0,0 1 0,0-1 1,0 1-1,0-1 0,0 1 0,-1-1 0,1 1 0,0-1 1,-1 1-1,1 0 0,-1-1 0,0 1 0,0 0 0,1-1 1,-1 1-1,0 0 0,0 0 0,0 0 0,0-1 1,0 1-1,0 0 0,-1 1 0,1-1 0,0 0 0,0 0 1,-1 0-1,1 1 0,-1-1 0,1 1 0,0-1 0,-3 0 1,3 36 693,1 8-333,-1 23 107,9 66 0,-5-110-525,1-1 0,1 0 0,0 0 0,2 0 1,0 0-1,1-1 0,13 21 0,-18-35-89,1 1 0,0-1 0,0 0-1,0-1 1,1 1 0,0-1 0,7 6 0,-10-9-173,0-1 1,1 1-1,-1-1 1,1 0-1,-1 0 1,1 0 0,-1 0-1,1 0 1,-1 0-1,1-1 1,0 1-1,0-1 1,-1 0-1,1 0 1,0 0 0,-1 0-1,1-1 1,0 1-1,-1-1 1,1 1-1,0-1 1,-1 0-1,5-2 1,-3 1-616,0-1 0,0 0 1,0-1-1,0 1 0,-1-1 0,1 0 1,-1 0-1,0 0 0,0 0 0,5-9 1,8-16-7547</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3.423"/>
    </inkml:context>
    <inkml:brush xml:id="br0">
      <inkml:brushProperty name="width" value="0.025" units="cm"/>
      <inkml:brushProperty name="height" value="0.025" units="cm"/>
      <inkml:brushProperty name="color" value="#004F8B"/>
    </inkml:brush>
  </inkml:definitions>
  <inkml:trace contextRef="#ctx0" brushRef="#br0">7 53 11266,'0'0'13302,"-6"-21"-10686,8 18-2508,1 0 0,-1 0-1,1 1 1,0-1 0,0 1-1,0-1 1,0 1-1,0 0 1,0 0 0,1 0-1,-1 1 1,5-2-1,-7 3 306,3 5-231,1 0 0,-1 1 0,0 0 0,-1 0 0,1 0 1,-1 0-1,0 1 0,-1-1 0,0 1 0,0 0 0,2 9 1,6 85-33,-6-40-70,10 19-693,-9-79-1720,0-4-2705,5-13-760,-8-3-854</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3.874"/>
    </inkml:context>
    <inkml:brush xml:id="br0">
      <inkml:brushProperty name="width" value="0.025" units="cm"/>
      <inkml:brushProperty name="height" value="0.025" units="cm"/>
      <inkml:brushProperty name="color" value="#004F8B"/>
    </inkml:brush>
  </inkml:definitions>
  <inkml:trace contextRef="#ctx0" brushRef="#br0">0 1 11723,'0'0'11311,"13"0"-10192,86 0 2581,-98 0-3645,0 1 0,0-1 0,0 1 1,0-1-1,0 1 0,-1 0 0,1-1 1,0 1-1,-1 0 0,1 0 0,0-1 0,-1 1 1,1 0-1,-1 0 0,1 0 0,-1 0 1,1 0-1,-1 0 0,0 0 0,1 0 1,-1 0-1,0 0 0,0 0 0,0 0 1,0 2-1,3 25 228,-3-16-212,0 0 1,-1 0 0,0 0-1,-5 20 1,4-26-31,0-1 0,-1 1 0,0-1 0,1 0 0,-1 0 0,-1 0 0,1 0 0,-1-1 0,0 0 0,0 1 0,-6 3 0,-7 17 147,-4 10-75,20-34-207,24-1-98,22 1 94,-16 0-333,1-2 0,-1 0 0,34-7 0,-49 7-860,10-2-995,-23 3 1910,-1 0-1,0 0 1,1-1 0,-1 1-1,1 0 1,-1-1 0,0 1-1,1 0 1,-1-1 0,0 1-1,1 0 1,-1-1-1,0 1 1,1-1 0,-1 1-1,0 0 1,0-1 0,0 1-1,1-1 1,-1 1 0,0-1-1,0 1 1,0-1 0,0 1-1,0-1 1,0 0 0</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6.120"/>
    </inkml:context>
    <inkml:brush xml:id="br0">
      <inkml:brushProperty name="width" value="0.025" units="cm"/>
      <inkml:brushProperty name="height" value="0.025" units="cm"/>
      <inkml:brushProperty name="color" value="#004F8B"/>
    </inkml:brush>
  </inkml:definitions>
  <inkml:trace contextRef="#ctx0" brushRef="#br0">303 1 9482,'0'0'13138,"-3"0"-12166,-8 1-571,0 0-1,0 1 1,1 0 0,-1 1 0,1 0 0,-20 10-1,-61 34 1349,83-43-1661,0 1 0,1 1 0,0-1 0,0 1 1,0 0-1,1 1 0,0 0 0,0 0 0,0 0 0,1 0 0,0 1 0,1 0 1,0 0-1,0 1 0,-4 13 0,3-5-71,1 1 0,1 0 0,1 0 0,0 0 0,2 0 1,2 34-1,-1-44-23,1 1 1,-1-1-1,2 0 1,-1 0-1,1 0 1,0-1-1,1 1 1,0-1-1,0 1 1,6 7-1,-7-11-14,0 0 0,0-1-1,0 1 1,0-1 0,1 1 0,-1-1-1,1 0 1,0-1 0,0 1 0,0-1-1,0 1 1,0-1 0,1 0 0,-1-1-1,0 1 1,1-1 0,0 0 0,-1 0-1,7 1 1,-3-2 1,1 0 0,0-1 0,0 0-1,0 0 1,-1-1 0,1 0 0,-1-1-1,16-6 1,-19 6 0,0 0 0,0-1 0,0 1 0,0-1 0,-1 0 0,0 0 0,1 0 0,-2-1 0,1 0 0,0 1 0,-1-1 0,0-1 0,0 1 0,3-8-1,9-30-118,-2-1-1,-2-1 1,-1 0-1,3-58 0,-7 17 2858,-7 133-2537,3 0-1,2-1 0,2 1 1,2-1-1,2 0 0,2-1 1,30 73-1,-35-96-548,7 14-450,-13-35 626,-1 1 1,1-1 0,0 0 0,-1 0-1,1 0 1,0 0 0,0 0-1,-1 0 1,1-1 0,0 1-1,0 0 1,0 0 0,0 0 0,0-1-1,0 1 1,0-1 0,1 1-1,-1-1 1,0 1 0,0-1 0,0 0-1,3 1 1,11-1-5060,0 0-1692</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6.582"/>
    </inkml:context>
    <inkml:brush xml:id="br0">
      <inkml:brushProperty name="width" value="0.025" units="cm"/>
      <inkml:brushProperty name="height" value="0.025" units="cm"/>
      <inkml:brushProperty name="color" value="#004F8B"/>
    </inkml:brush>
  </inkml:definitions>
  <inkml:trace contextRef="#ctx0" brushRef="#br0">1 0 11618,'0'0'16459,"22"0"-15634,-19 0-792,0 0 0,0 0 0,0 1 0,0-1 0,0 1 0,0 0 1,-1 0-1,1 0 0,0 0 0,0 0 0,-1 0 0,1 1 0,-1-1 0,1 1 0,-1 0 0,0 0 0,0 0 0,0 0 0,4 4 0,-3-2 27,0 1 0,-1 0 0,1 0 0,-1 0 0,0 0 0,0 0 1,-1 0-1,1 0 0,-1 1 0,1 7 0,-1-6 16,-1 1 0,0 0 1,0 0-1,0 0 0,-1 0 0,0-1 1,0 1-1,-1 0 0,0-1 0,-1 1 1,0-1-1,0 0 0,0 1 1,-1-2-1,-8 13 0,-9 22 85,20-39-177,22 8-538,-17-10 169,0 0 1,-1-1 0,1 1 0,0-1 0,0 1 0,-1-1-1,1 0 1,-1 0 0,1-1 0,-1 1 0,1-1-1,-1 1 1,0-1 0,0 0 0,0-1 0,0 1-1,0 0 1,0-1 0,-1 0 0,1 1 0,-1-1 0,0 0-1,1 0 1,-2-1 0,4-5 0,12-19-5057,-2 3-2506</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6.922"/>
    </inkml:context>
    <inkml:brush xml:id="br0">
      <inkml:brushProperty name="width" value="0.025" units="cm"/>
      <inkml:brushProperty name="height" value="0.025" units="cm"/>
      <inkml:brushProperty name="color" value="#004F8B"/>
    </inkml:brush>
  </inkml:definitions>
  <inkml:trace contextRef="#ctx0" brushRef="#br0">1 0 12707,'0'0'16490,"1"21"-15634,5 104 135,2-49-890,-8-75-838,23-7-13145,-16-3 7494</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9.205"/>
    </inkml:context>
    <inkml:brush xml:id="br0">
      <inkml:brushProperty name="width" value="0.025" units="cm"/>
      <inkml:brushProperty name="height" value="0.025" units="cm"/>
      <inkml:brushProperty name="color" value="#004F8B"/>
    </inkml:brush>
  </inkml:definitions>
  <inkml:trace contextRef="#ctx0" brushRef="#br0">8 259 7330,'0'0'15193,"-3"4"-14544,3-4-603,-1 0 1,1 1 0,0-1 0,-1 0-1,1 1 1,0-1 0,-1 0 0,1 1-1,0-1 1,-1 1 0,1-1 0,0 1-1,0-1 1,0 0 0,0 1 0,-1-1-1,1 1 1,0-1 0,0 1 0,0-1-1,0 1 1,0-1 0,0 1-1,0-1 1,0 1 0,0-1 0,0 1-1,0-1 1,1 1 0,-1-1 0,0 1-1,0-1 1,0 1 0,1-1 0,-1 1-1,0-1 1,1 0 0,-1 1 0,0-1-1,1 0 1,-1 1 0,0-1 0,1 0-1,-1 1 1,0-1 0,1 0 0,-1 0-1,1 1 1,-1-1 0,1 0 0,-1 0-1,1 0 1,-1 0 0,1 1 0,-1-1-1,1 0 1,3 0 82,0 0 0,-1-1 0,1 1-1,-1 0 1,1-1 0,-1 0 0,1 0 0,-1 0 0,6-3-1,6-4-59,-1 0 0,1-2 0,-1 0 0,-1 0 0,0-1 0,-1-1 0,19-22 0,68-100 152,-91 120-591,8-9 2287,-11 23-841,-3 14-688,-2-3-326,1 205 537,-32 238-1,26-404-1082,3 70-1,2-84-2274,7-49-7588,-7 3 6015,0 0-1018</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39.601"/>
    </inkml:context>
    <inkml:brush xml:id="br0">
      <inkml:brushProperty name="width" value="0.025" units="cm"/>
      <inkml:brushProperty name="height" value="0.025" units="cm"/>
      <inkml:brushProperty name="color" value="#004F8B"/>
    </inkml:brush>
  </inkml:definitions>
  <inkml:trace contextRef="#ctx0" brushRef="#br0">106 23 8602,'0'0'15935,"-17"1"-14454,-54 7-253,71-8-1198,-1 0 1,1 0 0,-1 0 0,0 0-1,1-1 1,-1 1 0,0 1-1,1-1 1,-1 0 0,0 0-1,1 0 1,-1 0 0,1 0-1,-1 0 1,0 1 0,1-1-1,-1 0 1,1 1 0,-1-1-1,1 0 1,-1 1 0,0-1-1,1 1 1,0-1 0,-1 1-1,1-1 1,-1 1 0,1-1-1,0 1 1,-1 0 0,1 1 2044,2-2-1844,142 9 517,-119-9-662,60 1 88,0-3 1,152-25-1,-217 23-182,0 1 0,-1 1 0,21 1 0,-38 1-184,-2-12-14162</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1.805"/>
    </inkml:context>
    <inkml:brush xml:id="br0">
      <inkml:brushProperty name="width" value="0.025" units="cm"/>
      <inkml:brushProperty name="height" value="0.025" units="cm"/>
      <inkml:brushProperty name="color" value="#004F8B"/>
    </inkml:brush>
  </inkml:definitions>
  <inkml:trace contextRef="#ctx0" brushRef="#br0">485 1 6585,'0'0'10123,"-24"0"-8919,-164 0 1694,-82 0 3056,269 44-5092,1-7-479,-1 53 205,3-1 0,27 167 0,-23-227-568,18 81 31,15 170 1,-34-202-42,4 118 73,-7-155-68,2 0 0,9 40 1,-6-43 34,5 78 1,-5-1 18,-5-74-66,8 45 0,-5-44 40,1 46 0,-6-36-19,2-1-1,10 54 1,-10-57-15,-2-41-9,0 0-1,0 0 1,0-1 0,1 1 0,0 0 0,0 0-1,1-1 1,0 1 0,0-1 0,3 8-1,0-5-14,0 1-1,-1 1 0,0-1 0,0 1 0,-2-1 1,4 22-1,2 52 129,-23-2-50,84-103-30,-15 8 4,-36 7-19,0 2-1,34-4 1,69-1 580,104-2-414,-224 11-277,5-23-5177,-5-4-3668,-1 16 1576</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3.889"/>
    </inkml:context>
    <inkml:brush xml:id="br0">
      <inkml:brushProperty name="width" value="0.025" units="cm"/>
      <inkml:brushProperty name="height" value="0.025" units="cm"/>
      <inkml:brushProperty name="color" value="#004F8B"/>
    </inkml:brush>
  </inkml:definitions>
  <inkml:trace contextRef="#ctx0" brushRef="#br0">296 38 7618,'0'0'11834,"-8"-7"-10137,5 4-1488,0 0 0,0 1 0,0-1 0,-1 0 0,1 1 0,-1 0 0,0 0 0,0 0 0,0 0 0,0 1 1,0 0-1,0-1 0,0 2 0,0-1 0,0 0 0,0 1 0,-1-1 0,1 1 0,0 1 0,0-1 0,0 0 1,-1 1-1,1 0 0,0 0 0,0 0 0,0 1 0,-5 2 0,-3 2-72,0 2-1,1 0 0,0 0 1,0 1-1,1 0 1,0 1-1,0 0 1,1 0-1,1 1 1,0 0-1,0 1 1,1 0-1,-6 14 1,6-9-142,1-1 1,1 1-1,1 0 1,0 0-1,1 1 1,1-1-1,0 1 1,1-1-1,4 35 1,-3-47-16,1 0 0,0 0 0,1 0 0,-1 0 0,1-1 0,0 1 0,0-1 0,0 1 0,1-1 0,0 0 0,0 0 0,0 0 0,0 0 0,0 0 0,1-1 0,0 1 0,-1-1 0,1 0 0,0 0 0,1 0 0,-1-1 0,1 0 0,-1 0 0,1 0 0,-1 0 0,9 1 0,-7-1-33,0-1 1,0 0-1,0 0 0,0 0 1,0-1-1,1 0 1,-1 0-1,0-1 0,0 1 1,0-2-1,0 1 1,0 0-1,0-1 1,0 0-1,0-1 0,-1 1 1,1-1-1,-1 0 1,1-1-1,7-6 0,-3 0-12,-1-1-1,-1 1 1,1-2-1,-2 1 0,0-1 1,0 0-1,-1-1 1,-1 0-1,0 0 0,0 0 1,-2 0-1,5-24 1,-2-13 182,-2 0 0,-2-57 0,-2 90 95,0 16 1099,0 13-215,5 62-753,3-1-1,3 0 1,26 89-1,-37-160-338,3 7-142,-1 0-1,2 0 1,-1 0-1,1 0 1,0 0 0,1-1-1,0 0 1,0 0 0,13 14-1,-16-20-116,0 0 0,0 0-1,0 0 1,1 0 0,-1-1-1,0 0 1,1 1 0,-1-1-1,1 0 1,-1 0 0,1 0-1,0 0 1,0-1 0,-1 1-1,5 0 1,-3-2-187,-1 1-1,0-1 1,0 1-1,0-1 1,0 0-1,0 0 1,0 0-1,-1 0 1,1-1-1,0 1 1,-1-1-1,1 0 1,0 0 0,-1 0-1,0 0 1,4-5-1,12-20-4727</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35.630"/>
    </inkml:context>
    <inkml:brush xml:id="br0">
      <inkml:brushProperty name="width" value="0.025" units="cm"/>
      <inkml:brushProperty name="height" value="0.025" units="cm"/>
      <inkml:brushProperty name="color" value="#004F8B"/>
    </inkml:brush>
  </inkml:definitions>
  <inkml:trace contextRef="#ctx0" brushRef="#br0">331 1 6649,'0'0'10961,"-4"0"-10132,-3 2-579,-1 0 1,1 1-1,0-1 0,0 1 1,0 1-1,1 0 1,-1 0-1,1 0 1,-1 0-1,2 1 1,-1 0-1,0 1 0,-7 9 1,-6 7 100,2 1 0,-21 35 0,31-46-316,1 1 0,0 0 0,1 0 0,0 0 0,1 1 0,0 0 0,2 0-1,-1 0 1,2 0 0,0 0 0,0 18 0,28-31-72,5-2 105,43-7 0,-73 8-63,1-1 1,-1 1-1,0 0 1,1 0-1,-1 0 1,0 0-1,1 0 1,-1 0-1,0 1 0,0-1 1,1 1-1,-1-1 1,0 1-1,0 0 1,0 0-1,0 0 1,0 0-1,0 0 1,3 3-1,-2 0-5,0-1-1,0 1 1,-1 0-1,0 0 0,1 0 1,-2 0-1,1 0 1,0 1-1,1 5 1,3 19 82,0 1 1,-2 1 0,-1-1 0,-2 57-1,-1-83-67,-1 7 69,0-1-1,0 0 1,-1 0 0,-1 1 0,1-1 0,-2-1-1,1 1 1,-2 0 0,1-1 0,-1 0 0,0 0-1,-1 0 1,0-1 0,-1 0 0,0 0 0,0 0 0,0-1-1,-10 7 1,13-11-26,-1-1-1,0 1 1,0-1 0,0 0-1,0 0 1,0-1-1,0 1 1,-1-1 0,1 0-1,-8 0 1,-1-1-11,-1 0 0,-21-3 0,31 3-85,0-2 0,0 1 0,0-1 1,0 1-1,1-1 0,-1-1 0,1 1 0,-1 0 0,1-1 1,0 0-1,0 0 0,0-1 0,0 1 0,1-1 0,-1 0 0,1 1 1,-5-10-1,3 7-321,2-1 0,-1 0 0,1 0 0,0 0 0,0-1 0,1 1 0,0-1 0,0 1 0,1-1 0,-1-15 0,1 12-711,1 8 576,0-1 0,0 1 0,0 0 0,0-1 0,0 1 0,0 0 0,1-1 0,0 1 0,0 0 0,0 0 0,0-1 0,0 1 0,1 0 0,-1 0 0,1 0 0,3-4 0,12-11-5038</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0.592"/>
    </inkml:context>
    <inkml:brush xml:id="br0">
      <inkml:brushProperty name="width" value="0.025" units="cm"/>
      <inkml:brushProperty name="height" value="0.025" units="cm"/>
      <inkml:brushProperty name="color" value="#004F8B"/>
    </inkml:brush>
  </inkml:definitions>
  <inkml:trace contextRef="#ctx0" brushRef="#br0">109 0 12123,'0'0'13641,"-4"8"-12746,-13 25-638,1 0 1,2 1-1,1 1 1,2 0-1,1 0 0,-9 74 1,17-83-182,0 0 23,2 46 0,1-66-98,-1 0 1,1 0 0,0-1-1,0 1 1,1 0 0,0-1-1,0 1 1,0-1 0,1 0-1,-1 1 1,1-1 0,1-1-1,5 8 1,-3-6-4,0 0 0,1-1-1,0 0 1,0-1 0,0 1-1,1-1 1,-1-1 0,1 1 0,0-1-1,0-1 1,0 1 0,1-1-1,-1-1 1,1 0 0,-1 0-1,0 0 1,1-1 0,-1 0 0,1-1-1,-1 0 1,1-1 0,-1 1-1,0-1 1,0-1 0,0 0 0,0 0-1,0 0 1,0-1 0,-1 0-1,0-1 1,13-10 0,-12 8 0,0 0 1,-1 0-1,-1-1 1,1 0-1,-1-1 1,0 1-1,-1-1 1,0 0-1,-1 0 0,1-1 1,-2 1-1,5-16 1,-3 0-101,-1 1 0,-1-1 0,-1-48 0,-2 61 33,-1 0 0,-1 0 1,0 0-1,0 1 0,-1-1 1,-1 0-1,0 1 0,-9-18 1,9 21-2,0 1 0,0 0 0,-1 1 1,0-1-1,0 1 0,0 0 0,-1 0 0,0 0 1,0 1-1,0 0 0,-1 0 0,0 1 0,-13-7 1,14 9-350,0 0 1,0 1 0,0 0 0,0 1 0,-1-1-1,1 1 1,-7 0 0,3 1-887,9-1 1183,1 0-1,-1 0 1,1 0-1,-1 1 1,1-1 0,-1 0-1,1 1 1,-1-1-1,1 0 1,-1 1-1,1-1 1,0 1-1,-1-1 1,1 1-1,0-1 1,-1 1-1,1-1 1,0 1-1,-1-1 1,1 1-1,0-1 1,0 1 0,0-1-1,0 1 1,0-1-1,-1 1 1,1 0-1,0-1 1,0 1-1,0-1 1,1 2-1,-1 25-3123,0-17 544,0 18-5185</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4.430"/>
    </inkml:context>
    <inkml:brush xml:id="br0">
      <inkml:brushProperty name="width" value="0.025" units="cm"/>
      <inkml:brushProperty name="height" value="0.025" units="cm"/>
      <inkml:brushProperty name="color" value="#004F8B"/>
    </inkml:brush>
  </inkml:definitions>
  <inkml:trace contextRef="#ctx0" brushRef="#br0">12 35 8226,'0'0'15116,"-1"-1"-14888,0 0-1,0 0 0,0 0 0,0 0 0,0 0 0,1 0 1,-1 0-1,0 0 0,1 0 0,-1 0 0,1-1 1,-1 1-1,1 0 0,-1 0 0,1-1 0,0 1 0,0 0 1,0 0-1,-1-2 0,12 0-106,-1 1 1,1 0-1,-1 0 1,1 1-1,0 1 1,14 0-1,-12 0 38,-12 1-131,0 0 0,0 0 0,-1-1-1,1 1 1,0 0 0,-1 0 0,1 0-1,-1 0 1,1 0 0,-1 0-1,1 0 1,-1 0 0,0 0 0,0 0-1,1 0 1,-1 0 0,0 0-1,0 0 1,0 0 0,0 0 0,0 0-1,0 0 1,-1 1 0,1 39 249,0-30-193,-1-3-62,1 1-1,-2-1 0,1 0 0,-1 0 0,0 0 1,-1-1-1,0 1 0,-7 13 0,-10 30 32,19 1-175,46-51-682,-41-1 635,0 0 1,1-1-1,-1 0 1,0 0-1,0 0 1,0-1-1,1 1 1,-2-1-1,1 0 1,0 0-1,0 0 1,-1-1-1,1 1 1,-1-1-1,1 0 1,-1 0 0,0 0-1,4-6 1,0 0-1140,0-1 0,-1-1 0,0 1 0,0-1 0,5-17 0,-2 2-3472</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4.857"/>
    </inkml:context>
    <inkml:brush xml:id="br0">
      <inkml:brushProperty name="width" value="0.025" units="cm"/>
      <inkml:brushProperty name="height" value="0.025" units="cm"/>
      <inkml:brushProperty name="color" value="#004F8B"/>
    </inkml:brush>
  </inkml:definitions>
  <inkml:trace contextRef="#ctx0" brushRef="#br0">12 1 8042,'0'0'15068,"7"16"-12454,-1-4-2442,-2 0 1,0 0-1,0 1 0,-1-1 0,-1 1 1,0 0-1,-1 0 0,0 0 0,-1 0 1,0 0-1,-1 0 0,-1 0 0,0 0 1,-1-1-1,0 1 0,-1 0 0,0-1 1,-10 19-1,11-25-95,2-4-79,0-1 1,0 1 0,0 0 0,0 0-1,0 0 1,0 0 0,0 0 0,1 0-1,-1 1 1,1-1 0,-1 3-1,2-4 0,0 0 0,-1 0-1,1-1 1,0 1-1,0 0 1,0-1-1,0 1 1,0 0 0,0-1-1,0 1 1,0-1-1,0 1 1,0-1-1,0 0 1,0 0 0,0 1-1,0-1 1,0 0-1,0 0 1,0 0-1,1 0 1,-1 0 0,0 0-1,0 0 1,0-1-1,1 1 1,281 0-2149,-282 0 1933,1 0 0,-1 0 0,0 0 1,0 0-1,0 0 0,1 0 1,-1 0-1,0-1 0,0 1 0,0 0 1,1-1-1,-1 1 0,0-1 0,0 1 1,0-1-1,1-1 0,2-11-5798,-4 3-210</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7.152"/>
    </inkml:context>
    <inkml:brush xml:id="br0">
      <inkml:brushProperty name="width" value="0.025" units="cm"/>
      <inkml:brushProperty name="height" value="0.025" units="cm"/>
      <inkml:brushProperty name="color" value="#004F8B"/>
    </inkml:brush>
  </inkml:definitions>
  <inkml:trace contextRef="#ctx0" brushRef="#br0">16 21 4865,'0'0'12428,"-6"0"-11232,-3-2 6803,9 1-7981,0 0-1,1 0 1,0 0-1,-1 0 1,1 0-1,0 0 0,-1 0 1,1 0-1,0 0 1,0 0-1,0 0 1,0 1-1,0-1 1,0 0-1,0 0 0,0 1 1,0-1-1,0 1 1,0-1-1,1 1 1,-1 0-1,0-1 1,0 1-1,0 0 0,1 0 1,-1 0-1,0 0 1,0 0-1,1 0 1,0 0-1,55 0-53,-39 1-354,4-1-5846,-15 0 632</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49.672"/>
    </inkml:context>
    <inkml:brush xml:id="br0">
      <inkml:brushProperty name="width" value="0.025" units="cm"/>
      <inkml:brushProperty name="height" value="0.025" units="cm"/>
      <inkml:brushProperty name="color" value="#004F8B"/>
    </inkml:brush>
  </inkml:definitions>
  <inkml:trace contextRef="#ctx0" brushRef="#br0">6 29 5577,'0'0'17469,"-1"0"-17380,1-1 0,-1 1 1,1-1-1,0 0 0,-1 1 0,1-1 0,-1 1 0,1-1 0,0 0 0,0 1 0,-1-1 1,1 0-1,0 0 0,0 1 0,0-1 0,0 0 0,0 0 0,0 1 0,0-1 0,0 0 1,0-1-1,11-1 141,-1 0 1,1 1 0,0 0-1,0 1 1,0 0-1,0 0 1,0 1 0,0 1-1,13 2 1,19-1-3952,14-2-4202,-33 0 1896</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0.355"/>
    </inkml:context>
    <inkml:brush xml:id="br0">
      <inkml:brushProperty name="width" value="0.025" units="cm"/>
      <inkml:brushProperty name="height" value="0.025" units="cm"/>
      <inkml:brushProperty name="color" value="#004F8B"/>
    </inkml:brush>
  </inkml:definitions>
  <inkml:trace contextRef="#ctx0" brushRef="#br0">230 0 9674,'0'0'13946,"-22"9"-13083,-74 31-90,91-38-695,0 0 1,-1 1-1,2 0 1,-1 1-1,0-1 1,0 1-1,1 0 0,0 0 1,0 0-1,0 0 1,0 1-1,1 0 0,0-1 1,0 1-1,0 1 1,0-1-1,1 0 0,0 1 1,-2 7-1,-3 5 170,1-4-142,2 0 0,-1 0 0,2 0 0,0 1 0,1 0 0,0-1 0,1 1 0,1 0 0,0 0 0,4 26 0,-3-39-106,0-1 1,0 1-1,0-1 0,0 1 0,0-1 1,0 0-1,0 1 0,1-1 0,-1 0 1,0 0-1,1 0 0,-1 0 1,1 0-1,-1 0 0,1 0 0,-1-1 1,1 1-1,0-1 0,-1 1 1,1-1-1,0 1 0,-1-1 0,1 0 1,0 0-1,0 0 0,-1 0 0,1 0 1,3-1-1,0 1-1,0 0 1,0-1-1,0 1 1,0-1-1,0-1 0,0 1 1,0-1-1,7-3 1,-2-2-1,-1-1 0,0 0 0,-1 0 0,0-1 0,0 0 1,0 0-1,-1-1 0,-1 0 0,0 0 0,0-1 0,-1 1 0,8-23 0,-2-3-30,-1 0 0,8-63-1,-14 76 1262,-3 25-554,-3 41-285,0-9-207,1 38-60,2 80 96,0-134-300,1 0 1,0 0-1,2-1 0,0 1 0,1-1 0,8 18 0,-13-34-91,1 1 0,-1-1 0,1 0 1,0 1-1,-1-1 0,1 0 0,0 1 0,0-1 0,0 0 0,0 0 0,0 0 1,0 0-1,0 0 0,1 0 0,-1 0 0,0 0 0,0-1 0,1 1 0,-1 0 0,0-1 1,1 1-1,-1-1 0,1 1 0,-1-1 0,1 0 0,-1 1 0,1-1 0,-1 0 0,1 0 1,-1 0-1,1 0 0,-1-1 0,1 1 0,-1 0 0,1-1 0,-1 1 0,1-1 0,-1 1 1,1-1-1,1-1 0,2-1-855,0 0 0,0 0 0,-1 0 0,1-1 0,-1 0 0,0 0 1,0 0-1,6-8 0,5-8-5070</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0.841"/>
    </inkml:context>
    <inkml:brush xml:id="br0">
      <inkml:brushProperty name="width" value="0.025" units="cm"/>
      <inkml:brushProperty name="height" value="0.025" units="cm"/>
      <inkml:brushProperty name="color" value="#004F8B"/>
    </inkml:brush>
  </inkml:definitions>
  <inkml:trace contextRef="#ctx0" brushRef="#br0">5 10 10578,'0'0'12042,"-5"-10"-10600,92 10 1260,-86 0-2675,0 1 0,0-1 0,1 1-1,-1-1 1,0 1 0,0 0 0,0-1-1,0 1 1,0 0 0,0 0 0,0 0-1,0 0 1,-1-1 0,1 1 0,0 0-1,0 1 1,-1-1 0,1 0 0,-1 0-1,1 0 1,-1 0 0,1 0 0,-1 0 0,0 1-1,1-1 1,-1 0 0,0 0 0,0 1-1,0 0 1,3 41 461,-3-43-484,0 7 69,0-1-1,-1 1 0,0 0 0,0 0 1,0-1-1,-1 1 0,0 0 0,0-1 1,0 0-1,-1 0 0,0 1 1,-1-2-1,1 1 0,-1 0 0,-5 5 1,4-4-37,0 0 1,0 1 0,0 0 0,1-1-1,0 1 1,1 1 0,0-1 0,0 0 0,1 1-1,0 0 1,0-1 0,1 1 0,0 9-1,4-16-45,1-1 0,0 0 0,-1 0 1,1 0-1,0 0 0,0-1 0,-1 0 0,1 1 0,0-1 0,0-1 0,7 0 0,-3 1-2,3 0-585,0-1 1,0 0-1,0 0 1,-1-1-1,19-5 1,-4-6-4221,-5-5-4419,-12 9 424</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1.289"/>
    </inkml:context>
    <inkml:brush xml:id="br0">
      <inkml:brushProperty name="width" value="0.025" units="cm"/>
      <inkml:brushProperty name="height" value="0.025" units="cm"/>
      <inkml:brushProperty name="color" value="#004F8B"/>
    </inkml:brush>
  </inkml:definitions>
  <inkml:trace contextRef="#ctx0" brushRef="#br0">13 7 3873,'0'0'21578,"1"-5"-19779,-1 5-1735,0 0 0,0 0 0,-1 0 0,1 0 0,0 0 0,0 0 0,0 0-1,0 0 1,0 0 0,0 0 0,0 0 0,0 0 0,0 0 0,0 0 0,0 0 0,0 0 0,0 0 0,0 0 0,0 0 0,0-1 0,0 1-1,0 0 1,-1 0 0,1 0 0,0 0 0,0 0 0,0 0 0,0 0 0,0 0 0,0 0 0,0 0 0,0 0 0,0 0 0,-4 17 369,1 0 0,1 0 0,0 0 0,1 0 0,1 1 0,4 27 0,-2 13-364,-2-53-172,0 0 1,0 0-1,1 0 0,0 0 0,0 1 0,0-1 0,0 0 0,1-1 0,0 1 0,0 0 1,0 0-1,1-1 0,2 5 0,8-7-5588</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6.634"/>
    </inkml:context>
    <inkml:brush xml:id="br0">
      <inkml:brushProperty name="width" value="0.025" units="cm"/>
      <inkml:brushProperty name="height" value="0.025" units="cm"/>
      <inkml:brushProperty name="color" value="#004F8B"/>
    </inkml:brush>
  </inkml:definitions>
  <inkml:trace contextRef="#ctx0" brushRef="#br0">12 1 12659,'0'0'12522,"-11"0"-8082,198 0-5631,-146 0-3258,-3 0-3898,-22 0-253</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7.221"/>
    </inkml:context>
    <inkml:brush xml:id="br0">
      <inkml:brushProperty name="width" value="0.025" units="cm"/>
      <inkml:brushProperty name="height" value="0.025" units="cm"/>
      <inkml:brushProperty name="color" value="#004F8B"/>
    </inkml:brush>
  </inkml:definitions>
  <inkml:trace contextRef="#ctx0" brushRef="#br0">272 81 10682,'0'0'13869,"-26"14"-13121,-85 50-92,104-59-582,-1 0-1,1 0 1,0 1 0,0 1-1,1-1 1,0 1 0,0 0-1,1 0 1,-1 1 0,1-1 0,-3 10-1,0-3 35,-1 3-37,2 0 1,0 0-1,1 1 0,1 0 1,0 0-1,2 0 0,0 1 0,1-1 1,1 1-1,1 23 0,0-39-77,0-1-1,0 0 1,1 1 0,-1-1-1,1 0 1,0 1 0,-1-1-1,1 0 1,0 0-1,0 0 1,0 0 0,1 0-1,-1 0 1,1 0-1,-1 0 1,1 0 0,-1 0-1,1-1 1,0 1 0,0-1-1,0 1 1,0-1-1,0 0 1,0 0 0,0 0-1,0 0 1,1 0-1,-1 0 1,0-1 0,0 1-1,1-1 1,-1 1 0,0-1-1,1 0 1,4 0-1,0 0-1,0 0 0,1 0-1,-1-1 1,0 0 0,0 0-1,0-1 1,0 0 0,0 0 0,0 0-1,11-7 1,-7 2 9,-1-2 0,0 1 0,-1-1 1,0 0-1,0-1 0,-1 0 0,-1 0 1,1-1-1,-2 0 0,7-13 0,-1-2-23,-1 0 1,-1-1-1,9-41 0,-7 19 142,-2 0-1,-2 0 0,0-53 0,-8 101 1025,-1 22-80,-7 46-615,3-1-1,4 76 1,1-82-332,1-45-85,0 1 0,1-1 0,1 0 0,0 0 0,1 0 0,1 0 0,0 0 0,9 16 1,-12-25-220,1-1 1,0 0 0,0 1 0,0-1 0,1 0 0,-1 0 0,1-1 0,1 1 0,-1-1-1,0 0 1,1 0 0,0 0 0,0-1 0,0 1 0,0-1 0,1 0 0,-1-1-1,1 0 1,0 0 0,0 0 0,0 0 0,-1-1 0,11 1 0,-13-2-302,1-1-1,-1 0 1,0 0 0,0 0-1,0-1 1,0 1 0,0-1-1,0 1 1,0-1 0,0 0-1,-1 0 1,1 0 0,-1-1-1,0 1 1,1-1 0,-1 1-1,0-1 1,0 0 0,-1 1-1,1-1 1,0 0 0,-1 0-1,2-7 1,5-5-2670,7-9-4469</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7.601"/>
    </inkml:context>
    <inkml:brush xml:id="br0">
      <inkml:brushProperty name="width" value="0.025" units="cm"/>
      <inkml:brushProperty name="height" value="0.025" units="cm"/>
      <inkml:brushProperty name="color" value="#004F8B"/>
    </inkml:brush>
  </inkml:definitions>
  <inkml:trace contextRef="#ctx0" brushRef="#br0">9 9 9642,'0'0'11222,"-8"-8"-1553,8 25-9439,-1 11-116,2 0-1,0 0 1,1 0-1,2-1 1,12 45-1,-10-52-132,-5-17-128,0 1 0,0-1 0,0 0 1,1 0-1,-1 0 0,1 0 0,-1 0 1,4 5-1,-4-8-18,-1 0 1,0 1-1,0-1 1,1 0-1,-1 0 1,0 1 0,0-1-1,1 0 1,-1 0-1,0 1 1,1-1-1,-1 0 1,0 0-1,1 0 1,-1 0-1,0 0 1,1 0-1,-1 1 1,0-1 0,1 0-1,-1 0 1,1 0-1,-1 0 1,0 0-1,1 0 1,-1 0-1,0-1 1,1 1-1,-1 0 1,1 0-1,-1 0 1,0 0 0,1 0-1,-1-1 1,0 1-1,0 0 1,1 0-1,-1 0 1,0-1-1,1 1 1,-1 0-1,0 0 1,0-1-1,1 1 1,-1 0 0,0-1-1,0 1 1,0 0-1,0-1 1,1 1-1,-1 0 1,0-1-1,0 1 1,9-22-2945,-8 19 2365,11-29-4310,-3-1-2805</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0.932"/>
    </inkml:context>
    <inkml:brush xml:id="br0">
      <inkml:brushProperty name="width" value="0.025" units="cm"/>
      <inkml:brushProperty name="height" value="0.025" units="cm"/>
      <inkml:brushProperty name="color" value="#004F8B"/>
    </inkml:brush>
  </inkml:definitions>
  <inkml:trace contextRef="#ctx0" brushRef="#br0">1 1 9090,'0'0'12987,"0"147"-12651,0-143-208,0 1-128,0 0 0,0-19-5553,0-10 1568,0-4-368</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7.955"/>
    </inkml:context>
    <inkml:brush xml:id="br0">
      <inkml:brushProperty name="width" value="0.025" units="cm"/>
      <inkml:brushProperty name="height" value="0.025" units="cm"/>
      <inkml:brushProperty name="color" value="#004F8B"/>
    </inkml:brush>
  </inkml:definitions>
  <inkml:trace contextRef="#ctx0" brushRef="#br0">1 1 6249</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5:58.339"/>
    </inkml:context>
    <inkml:brush xml:id="br0">
      <inkml:brushProperty name="width" value="0.025" units="cm"/>
      <inkml:brushProperty name="height" value="0.025" units="cm"/>
      <inkml:brushProperty name="color" value="#004F8B"/>
    </inkml:brush>
  </inkml:definitions>
  <inkml:trace contextRef="#ctx0" brushRef="#br0">1 93 6249,'132'-75'6630,"-105"60"-2619,-22 12-3126,-4 6-176,0-3 1197,29 0 1650,-20 0-2751,-7-1-700,0 1 0,0 0-1,0 0 1,0 0 0,0 0-1,0 0 1,0 1-1,-1-1 1,1 1 0,0 0-1,0 0 1,0 0-1,-1 0 1,1 0 0,-1 1-1,1-1 1,-1 1 0,1-1-1,-1 1 1,2 2-1,4 4 91,-6-7-107,-1 1 1,1-1 0,0 1 0,-1 0 0,1-1 0,-1 1 0,0 0 0,1 0 0,-1 0 0,0 0 0,0 0 0,0 1 0,0-1 0,-1 0 0,1 0 0,-1 1-1,1-1 1,-1 0 0,0 1 0,0 2 0,1 9 36,-1 0 0,0-1 0,-1 1-1,-1 0 1,0 0 0,0-1 0,-2 1 0,0-1-1,0 0 1,-1 0 0,-10 17 0,15-29-117,-1-1-1,1 1 1,-1-1 0,1 1-1,-1 0 1,1-1 0,-1 1 0,1 0-1,-1 0 1,1 0 0,0-1-1,-1 1 1,1 0 0,0 0 0,0 0-1,0-1 1,0 1 0,0 0-1,0 0 1,0 0 0,0 0 0,0 0-1,0-1 1,0 1 0,0 0-1,1 0 1,-1 0 0,0-1 0,1 1-1,-1 0 1,0 0 0,1-1-1,-1 1 1,1 0 0,-1 0 0,1-1-1,0 1 1,-1-1 0,1 1-1,-1-1 1,1 1 0,0-1 0,0 1-1,-1-1 1,1 1 0,0-1-1,0 0 1,0 0 0,-1 1 0,1-1-1,0 0 1,0 0 0,0 0-1,0 0 1,1 0 0,9 2-3,1-2-1,-1 1 1,19-3 0,-9 1 69,-13 0-108,1 1 0,0-1 0,-1-1 0,1 0 0,-1 0 0,0-1 1,0 1-1,0-2 0,14-7 0,-18 9-533,1-1 1,-1-1-1,0 1 0,0-1 1,0 1-1,0-1 1,4-6-1,-6 7-468,0 0-1,0 0 0,-1 0 1,1-1-1,-1 1 1,0 0-1,0 0 1,0-1-1,0 1 0,-1-1 1,1 1-1,-1-5 1,0-2-7663</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6:02.042"/>
    </inkml:context>
    <inkml:brush xml:id="br0">
      <inkml:brushProperty name="width" value="0.025" units="cm"/>
      <inkml:brushProperty name="height" value="0.025" units="cm"/>
      <inkml:brushProperty name="color" value="#004F8B"/>
    </inkml:brush>
  </inkml:definitions>
  <inkml:trace contextRef="#ctx0" brushRef="#br0">340 95 7394,'0'0'16978,"-25"0"-16202,-82 4-48,97-2-581,0 1 1,1 0-1,-1 0 0,1 1 1,0 1-1,0-1 0,0 1 1,0 1-1,1 0 0,0 0 0,0 1 1,1-1-1,0 2 0,0-1 1,1 1-1,-8 12 0,11-17-104,-4 6 48,2 0 1,-1 0-1,1 0 0,0 1 0,1-1 0,0 1 0,1 0 0,0 1 0,-2 13 0,1 5-22,1-1-1,1 35 1,2-62-70,1 1-1,-1 0 1,0-1 0,0 1 0,0 0 0,1-1 0,-1 1 0,1-1 0,0 1 0,-1-1-1,1 1 1,0-1 0,0 1 0,0-1 0,0 0 0,0 1 0,0-1 0,0 0 0,0 0-1,0 0 1,1 0 0,-1 0 0,3 2 0,0-1-6,0-1-1,1 1 1,-1-1-1,0 0 1,0 0-1,1 0 1,-1-1 0,0 1-1,7-1 1,-3 0 8,0-1 0,-1 0 1,1 0-1,0 0 0,-1-1 1,1 0-1,-1 0 0,1-1 0,-1 0 1,0-1-1,8-4 0,-4-2-2,1-1-1,-1-1 1,-1 0 0,0 0-1,-1-1 1,0 0-1,-1-1 1,-1 0 0,0 0-1,-1 0 1,0-1-1,-1 0 1,4-22 0,0-9 76,-3 0 0,-2-1 0,-1-59 1,-3 105 688,-2 15-627,0-1-1,2 0 1,-1 1 0,4 21 0,-1 4-24,-2-33-98,-1 9-7,0 0 1,2 0-1,0-1 1,0 1-1,1 0 1,1-1-1,1 1 1,0-1-1,0 0 1,8 14-1,15 25-3,-9-17-48,35 54 0,-49-85-201,1 1 0,0-1 0,0 0 0,0-1 0,1 1 0,0-1 0,12 7 0,-17-10 46,0-1-1,0 1 0,0 0 1,1 0-1,-1-1 1,0 1-1,0 0 0,1-1 1,-1 1-1,0-1 1,1 0-1,-1 1 0,1-1 1,-1 0-1,0 0 1,1 0-1,-1 0 0,1 0 1,-1 0-1,0-1 1,1 1-1,-1 0 0,1-1 1,-1 1-1,0-1 1,0 1-1,1-1 0,-1 0 1,0 1-1,0-1 1,0 0-1,1 0 0,-1 0 1,0 0-1,0 0 1,0 0-1,-1 0 1,1 0-1,0 0 0,0 0 1,1-3-1,18-39-9151,-18 20 878</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6:02.465"/>
    </inkml:context>
    <inkml:brush xml:id="br0">
      <inkml:brushProperty name="width" value="0.025" units="cm"/>
      <inkml:brushProperty name="height" value="0.025" units="cm"/>
      <inkml:brushProperty name="color" value="#004F8B"/>
    </inkml:brush>
  </inkml:definitions>
  <inkml:trace contextRef="#ctx0" brushRef="#br0">1 104 6769,'0'0'16417,"0"-3"-16166,0 0 0,0 0 0,1 0 0,0 0 0,-1 0 0,1 0 0,0 1 0,0-1 0,3-4 0,17-10 272,-15 13-339,1-1 0,-1 0 0,0-1 0,0 1 0,0-1 0,-1 0 0,7-10 0,-8 28 2444,12 57-2127,-14-26-347,5 32 31,0-36-163,10 44-188,-8-68-659,-8-15 605,0 1 1,-1-1-1,1 0 1,0 0-1,-1 0 1,1 0 0,0 1-1,-1-1 1,1 0-1,0 0 1,0 0-1,-1-1 1,1 1 0,0 0-1,-1 0 1,1 0-1,0 0 1,-1-1-1,1 1 1,0 0-1,-1-1 1,1 1 0,-1 0-1,1-1 1,0 0-1,16-17-5682,-10 6 4728,7-14-3637,-5-1-2289</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6:02.828"/>
    </inkml:context>
    <inkml:brush xml:id="br0">
      <inkml:brushProperty name="width" value="0.025" units="cm"/>
      <inkml:brushProperty name="height" value="0.025" units="cm"/>
      <inkml:brushProperty name="color" value="#004F8B"/>
    </inkml:brush>
  </inkml:definitions>
  <inkml:trace contextRef="#ctx0" brushRef="#br0">1 81 9090,'0'0'13239,"5"-7"-11744,-2 2-1253,0 1-1,0 0 1,1-1 0,0 2 0,0-1 0,0 0 0,0 1-1,0 0 1,1 0 0,-1 0 0,8-3 0,4-7 622,-15 12-795,-1 0 0,1 0 0,0 0-1,0 0 1,0 0 0,0 0 0,0 0 0,1 0-1,-1 0 1,0 1 0,0-1 0,0 1 0,1-1 0,-1 1-1,0-1 1,0 1 0,3-1 0,-3 1 679,0 0-723,-1 1-1,1-1 1,0 0-1,-1 0 1,1 0-1,0 1 1,-1-1-1,1 0 1,0 1-1,-1-1 1,1 1-1,0-1 1,-1 1-1,1-1 1,-1 1-1,1-1 1,-1 1-1,1 0 1,-1-1 0,0 1-1,1-1 1,0 2-1,5 19 415,-4-15-373,0 0 0,0 0 0,-1 0 0,0 0-1,0 0 1,0 9 0,6 133 290,1-53-316,-8-95-114,0 1 1,0-1-1,0 0 0,0 1 0,0-1 0,0 0 0,0 1 0,0-1 0,0 0 0,0 1 0,0-1 0,0 1 0,0-1 0,0 0 1,0 1-1,1-1 0,-1 0 0,0 1 0,0-1 0,0 0 0,1 0 0,-1 1 0,0-1 0,0 0 0,1 0 0,-1 1 0,0-1 1,0 0-1,1 0 0,-1 0 0,0 1 0,1-1 0,-1 0 0,0 0 0,1 0 0,-1 0 0,0 0 0,1 0 0,-1 0 0,1 0 1,-1 0-1,1 0 0,0 0-240,0 0 1,0-1 0,0 1-1,0-1 1,-1 1-1,1-1 1,0 1 0,0-1-1,0 0 1,0 1 0,-1-1-1,1 0 1,0 0 0,-1 0-1,1 1 1,-1-1-1,1 0 1,0-1 0,20-60-11163,-13 33 3088</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6:04.990"/>
    </inkml:context>
    <inkml:brush xml:id="br0">
      <inkml:brushProperty name="width" value="0.025" units="cm"/>
      <inkml:brushProperty name="height" value="0.025" units="cm"/>
      <inkml:brushProperty name="color" value="#004F8B"/>
    </inkml:brush>
  </inkml:definitions>
  <inkml:trace contextRef="#ctx0" brushRef="#br0">6 77 1592,'0'0'21773,"-6"-15"-20347,10 13-1328,0 0 0,0 0 0,0 1 0,0 0 1,0 0-1,0 0 0,0 0 0,6 0 0,25-5 358,-29 3-360,22-6 239,0 1 1,0 1 0,0 1-1,1 1 1,32 0-1,-59 6-286,-1 0-1,0 0 1,0 0-1,0 0 1,0 0-1,0 1 0,0-1 1,0 0-1,-1 1 1,1-1-1,0 0 1,-1 1-1,1-1 1,-1 1-1,1-1 0,-1 1 1,0-1-1,1 1 1,-1 2-1,1 0 76,32 149 344,16 184 0,-18-107-403,-17-143-60,40 136 1,-12-43 51,-17-58-50,-2 22 7,-9-41 8,-11-75-13,-1-1 0,-3 54 1,-1-55-3,2 1 1,5 49 0,-1-47-7,0 45 1,-4-52-1,0-1-1,2 0 1,1 0 0,8 35-1,11 54 26,-21-104-16,0 1 1,0-1-1,0 1 1,-1-1 0,0 12-1,-1-11-8,1-1-1,0 0 0,1 0 1,-1 0-1,3 10 1,5 49 4,-6-57-10,-1 0-1,0 0 0,0 0 1,-1 0-1,0 0 0,-1 14 1,0-14 8,0-1 1,1 1 0,0 0-1,1 0 1,-1 0 0,4 12-1,-2-14-3,-1 0 0,0 0 0,-1 0 0,0 0 0,0 0 0,0 0 0,-1 6-1,0-9 0,1-1 1,-1 1-1,1 0 0,0 0 0,0-1 0,0 1 0,0 0 0,1 0 0,-1-1 0,1 1 0,0 0 0,-1-1 0,1 1 0,2 2 0,-2 2 0,-1-6 283,-45-1 34,-150 0 386,194 0-731,1-2-1769,0-1 1394,0 1-1,0-1 1,0 1-1,1-1 1,-1 1-1,1-1 1,-1 1-1,1 0 1,0-1-1,0 1 1,0 0 0,0 0-1,1 0 1,-1-1-1,1 1 1,1-2-1,35-28-7817,-16 14-1245</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095"/>
    </inkml:context>
    <inkml:brush xml:id="br0">
      <inkml:brushProperty name="width" value="0.025" units="cm"/>
      <inkml:brushProperty name="height" value="0.025" units="cm"/>
      <inkml:brushProperty name="color" value="#004F8B"/>
    </inkml:brush>
  </inkml:definitions>
  <inkml:trace contextRef="#ctx0" brushRef="#br0">1140 1 13363,'-1'0'16770,"-17"7"-16148,-4 9-456,0 0 1,2 1-1,0 2 1,-21 23-1,-67 95 490,-318 531-132,153-174-524,259-465 2,-11 21-26,-3-1 0,-47 66-1,75-114-60,0 0-1,0 0 1,-1-1-1,1 1 1,0 0-1,-1-1 1,1 1-1,-1 0 1,1-1-1,-1 1 1,1 0-1,-1-1 1,1 1-1,-1-1 1,0 1-1,1-1 1,-1 0-1,0 1 1,1-1-1,-1 0 1,0 1-1,0-1 0,1 0 1,-1 0-1,0 1 1,0-1-1,1 0 1,-1 0-1,0 0 1,0 0-1,0 0 1,1 0-1,-1 0 1,0 0-1,0-1 1,0 1-1,1 0 1,-1 0-1,0-1 1,1 1-1,-1 0 1,0-1-1,1 1 1,-1-1-1,0 1 1,1-1-1,-1 1 1,1-1-1,-1 1 1,1-1-1,-1 0 1,1 1-1,-1-1 1,1 0-1,-1 1 0,1-1 1,0 0-1,0 0 1,-1 1-1,1-1 1,0 0-1,0 0 1,0 1-1,0-1 1,0 0-1,0-1 1,-10-62-5429,10 60 5171,-1-119-9098,1 62 2173</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096"/>
    </inkml:context>
    <inkml:brush xml:id="br0">
      <inkml:brushProperty name="width" value="0.025" units="cm"/>
      <inkml:brushProperty name="height" value="0.025" units="cm"/>
      <inkml:brushProperty name="color" value="#004F8B"/>
    </inkml:brush>
  </inkml:definitions>
  <inkml:trace contextRef="#ctx0" brushRef="#br0">0 3 13155,'0'0'13449,"4"-2"-12459,-2 2-895,0 0-1,0-1 1,-1 1-1,1 0 1,0 0 0,0 1-1,0-1 1,-1 0 0,1 0-1,0 1 1,0-1 0,-1 1-1,1 0 1,0 0 0,-1-1-1,1 1 1,-1 0 0,1 0-1,-1 0 1,1 1-1,-1-1 1,0 0 0,1 0-1,-1 1 1,1 1 0,39 50 1158,-28-34-984,-10-15-255,75 103 574,86 157 0,-100-127-588,64 201 0,-78-195 0,-30-85 0,3-1 0,3-2 0,2 0 0,49 71 0,-53-84 0,-19-40-23,-4-37-2728,-1-110-8577,0 93 3953</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097"/>
    </inkml:context>
    <inkml:brush xml:id="br0">
      <inkml:brushProperty name="width" value="0.025" units="cm"/>
      <inkml:brushProperty name="height" value="0.025" units="cm"/>
      <inkml:brushProperty name="color" value="#004F8B"/>
    </inkml:brush>
  </inkml:definitions>
  <inkml:trace contextRef="#ctx0" brushRef="#br0">61 19 6617,'0'0'11772,"-10"0"-9833,-19 0-733,8 0 8172,21-1-9362,1 1 0,-1-1-1,0 0 1,1 1 0,0-1 0,-1 1 0,1-1 0,-1 0-1,1 1 1,0 0 0,-1-1 0,1 1 0,0-1 0,0 1-1,-1 0 1,1-1 0,0 1 0,0 0 0,0 0 0,-1 0-1,1 0 1,1 0 0,123 0 72,-70 0-3677,-44-5-945,0 0-4499,-3 5-662</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098"/>
    </inkml:context>
    <inkml:brush xml:id="br0">
      <inkml:brushProperty name="width" value="0.025" units="cm"/>
      <inkml:brushProperty name="height" value="0.025" units="cm"/>
      <inkml:brushProperty name="color" value="#004F8B"/>
    </inkml:brush>
  </inkml:definitions>
  <inkml:trace contextRef="#ctx0" brushRef="#br0">121 65 10882,'0'0'16024,"-3"3"-15355,-12 10-102,11-10-111,5-5-429,1 0-1,-1 0 1,1 0-1,0 0 0,0 0 1,0 0-1,0 1 1,0-1-1,0 1 1,0-1-1,1 1 1,-1 0-1,0 0 1,1 0-1,4-1 1,1-1 64,-5 1-72,4-1 22,0-1 0,0 0 0,-1 0 0,0 0 0,0-1 1,11-10-1,-16 14-36,-1 0 1,1 0 0,0 0 0,-1 0 0,1 1 0,0-1 0,0 0 0,0 0 0,0 0-1,0 1 1,0-1 0,0 0 0,0 1 0,0-1 0,0 1 0,0-1 0,0 1-1,0 0 1,2-1 0,-2 1 9,-1 1 1,1-1-1,0 0 0,-1 1 1,1-1-1,0 0 0,-1 1 0,1-1 1,-1 1-1,1-1 0,-1 1 1,1-1-1,-1 1 0,0 0 0,1-1 1,-1 1-1,0-1 0,1 1 1,-1 0-1,0-1 0,0 1 0,1 0 1,-1 1-1,6 59 780,-5-41-698,2 219 229,-5-132-2127,2-105 1541,-1 0 0,1 0-1,0 0 1,-1 0 0,0-1 0,1 1 0,-1 0-1,0 0 1,0 0 0,0-1 0,0 1 0,-1 0-1,1-1 1,0 0 0,-1 1 0,1-1 0,-1 1-1,1-1 1,-1 0 0,1 0 0,-4 1 0,-39 16-6211,16-12 4853,-42-2-9234,26-4 10685,15 0 16928,39 0-14527,81 0 1059,49 0-3434,-103-4-2218,0-5-3602,-22 4 1519,2 4-427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1.311"/>
    </inkml:context>
    <inkml:brush xml:id="br0">
      <inkml:brushProperty name="width" value="0.025" units="cm"/>
      <inkml:brushProperty name="height" value="0.025" units="cm"/>
      <inkml:brushProperty name="color" value="#004F8B"/>
    </inkml:brush>
  </inkml:definitions>
  <inkml:trace contextRef="#ctx0" brushRef="#br0">0 0 8314,'0'0'12589,"4"0"-12166,5 0-209,0 0 1,0 1-1,0 0 1,0 0-1,-1 1 1,1 0-1,17 7 1,-22-7-119,0 0 1,-1 1-1,1-1 0,0 1 1,-1 0-1,1 0 1,-1 0-1,0 0 0,0 0 1,0 1-1,-1 0 1,1-1-1,-1 1 0,0 0 1,0 0-1,0 0 1,0 0-1,2 9 0,0 7-5,0 0 0,-2 0-1,0 0 1,-1 0 0,-1 1-1,-1-1 1,0 0 0,-2 0-1,0 0 1,-2 0 0,-7 22 0,7-26 61,0 1 1,1 0-1,0 0 1,2 0 0,0 0-1,0 19 1,5-35-150,1 1-1,-1-1 1,0 1 0,0-1 0,1 0-1,-1 0 1,0-1 0,1 1 0,-1-1 0,1 0-1,6 0 1,-1 0 181,-6 1-437,-1-1-1,0 0 1,1 0 0,-1 0-1,0 0 1,1 0 0,-1 0-1,0-1 1,1 1-1,-1-1 1,0 0 0,0 1-1,0-1 1,1 0-1,-1 0 1,0-1 0,0 1-1,0 0 1,-1-1-1,1 1 1,0-1 0,1-1-1,40-49-7702,-27 22 2815</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099"/>
    </inkml:context>
    <inkml:brush xml:id="br0">
      <inkml:brushProperty name="width" value="0.025" units="cm"/>
      <inkml:brushProperty name="height" value="0.025" units="cm"/>
      <inkml:brushProperty name="color" value="#004F8B"/>
    </inkml:brush>
  </inkml:definitions>
  <inkml:trace contextRef="#ctx0" brushRef="#br0">3 33 7826,'0'0'13851,"-2"0"-11331,4 0-1633,254 10 107,-81-1-916,426-4-526,-433-17 342,7 0-41,237 12-207,-209-19 332,160 15 20,-273-6-4,334 10 28,-266 10-14,218 4 647,-269-5 232,118 1-660,-126-1-126,-71-9 48,-1 1 1,1 1-1,-1 1 1,51 13-1,-71-14-182,1-1 1,-1 0 0,1-1-1,-1 0 1,11-1-1,0 0-8814,-31 1 365</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0"/>
    </inkml:context>
    <inkml:brush xml:id="br0">
      <inkml:brushProperty name="width" value="0.025" units="cm"/>
      <inkml:brushProperty name="height" value="0.025" units="cm"/>
      <inkml:brushProperty name="color" value="#004F8B"/>
    </inkml:brush>
  </inkml:definitions>
  <inkml:trace contextRef="#ctx0" brushRef="#br0">1 36 10578,'0'0'18599,"3"0"-18463,27-1 4,0-2-1,36-9 1,-35 6-173,1 1 0,41-1 0,-39 5-368,-17 0-1154,-1 1 1,32 3-1,-47-3 1288,-1 0-1,0 1 1,1-1 0,-1 0-1,0 0 1,0 1 0,1-1 0,-1 0-1,0 1 1,0-1 0,1 0-1,-1 1 1,0-1 0,0 0 0,0 1-1,0-1 1,0 0 0,0 1-1,1-1 1,-1 1 0,0-1 0,0 0-1,0 1 1,0-1 0,0 0-1,-1 1 1,1-1 0,0 1 0,0-1-1,0 0 1,0 1 0,0-1-1,0 0 1,0 1 0,-1-1 0,1 0-1,0 1 1,0-1 0,-1 0-1,1 1 1,0-1 0,0 0 0,-1 0-1,0 1 1,-17 16-9288</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1"/>
    </inkml:context>
    <inkml:brush xml:id="br0">
      <inkml:brushProperty name="width" value="0.025" units="cm"/>
      <inkml:brushProperty name="height" value="0.025" units="cm"/>
      <inkml:brushProperty name="color" value="#004F8B"/>
    </inkml:brush>
  </inkml:definitions>
  <inkml:trace contextRef="#ctx0" brushRef="#br0">1 1 14027,'0'0'11082,"181"4"-10554,-144 1 233,-6-5-457,-1 5-208,0-5-96,-8 0-192,1 0-552,0 0-1401,-8 0-1648,0-5-744,-15-4-2744</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2"/>
    </inkml:context>
    <inkml:brush xml:id="br0">
      <inkml:brushProperty name="width" value="0.025" units="cm"/>
      <inkml:brushProperty name="height" value="0.025" units="cm"/>
      <inkml:brushProperty name="color" value="#004F8B"/>
    </inkml:brush>
  </inkml:definitions>
  <inkml:trace contextRef="#ctx0" brushRef="#br0">1 38 12275,'0'0'9968,"11"-5"-6873,46-17-1743,-16 17-793,60-1 1,-100 6-543,0 1 0,0-1 1,0 0-1,-1 1 1,1-1-1,0 0 0,0 1 1,0-1-1,-1 1 1,1-1-1,0 1 1,0 0-1,-1-1 0,1 1 1,0 0-1,-1 0 1,1-1-1,-1 1 0,1 0 1,-1 0-1,0 0 1,1-1-1,-1 1 0,0 0 1,1 0-1,-1 0 1,0 0-1,0 0 0,0 0 1,0 0-1,0 0 1,0 1-1,0 42 465,-1-29-271,0-7-157,0 0 0,0 1 0,-1-1 0,-1 0 0,1 0 0,-1-1 0,0 1 0,-1 0 0,0-1 0,0 0 0,-7 8 0,-12 17 215,-30 30-1,32-39-107,8-9-28,-28 38 196,38-49-299,0 1 0,1 0 0,0 0 1,0 0-1,0 0 0,1 1 0,-1-1 1,1 0-1,0 1 0,0-1 0,0 7 1,2-10-24,-1 0 1,1 0-1,-1 0 1,1 0-1,0 0 1,0 0-1,-1 0 1,1-1-1,0 1 1,0 0-1,0 0 1,0-1-1,0 1 1,0 0-1,0-1 1,0 1-1,0-1 1,0 0-1,0 1 1,1-1 0,0 1-1,7 2-152,-1-1-1,1 1 1,-1-2-1,1 1 1,0-1-1,17 0 1,-22-1-444,1 0 0,-1 0 0,1 0 0,-1-1 0,1 0 0,-1 0 0,0 0 0,1 0 0,-1-1 0,0 0 1,0 0-1,0 0 0,7-5 0,4-4-5325</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3"/>
    </inkml:context>
    <inkml:brush xml:id="br0">
      <inkml:brushProperty name="width" value="0.025" units="cm"/>
      <inkml:brushProperty name="height" value="0.025" units="cm"/>
      <inkml:brushProperty name="color" value="#004F8B"/>
    </inkml:brush>
  </inkml:definitions>
  <inkml:trace contextRef="#ctx0" brushRef="#br0">38 0 6065,'0'0'17940,"-30"161"-17492,22-142-216,8-10-176,0 1-56,0-29-7425,0 0 3608,0-14-896</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4"/>
    </inkml:context>
    <inkml:brush xml:id="br0">
      <inkml:brushProperty name="width" value="0.025" units="cm"/>
      <inkml:brushProperty name="height" value="0.025" units="cm"/>
      <inkml:brushProperty name="color" value="#004F8B"/>
    </inkml:brush>
  </inkml:definitions>
  <inkml:trace contextRef="#ctx0" brushRef="#br0">91 0 10698,'0'0'13246,"11"19"-12350,35 59-91,-43-71-671,0 1-1,0 0 0,0 0 1,-1 0-1,0 1 0,-1-1 0,1 0 1,-2 1-1,1-1 0,-2 16 0,0-3 22,3 30 52,-1-32-355,0 0-1,-1-1 1,-1 1 0,-1 0-1,-7 35 1,8-53-79,1 0 1,-1 0-1,0 0 0,1 0 0,-1 0 1,0 0-1,0 0 0,1-1 0,-1 1 1,0 0-1,0-1 0,0 1 1,0 0-1,0-1 0,0 1 0,0-1 1,0 0-1,0 1 0,0-1 1,0 0-1,0 1 0,0-1 0,0 0 1,0 0-1,-1 0 0,1 0 0,0 0 1,0 0-1,0 0 0,0-1 1,-1 1-1,-4 0-1504,-9 0-3695</inkml:trace>
  <inkml:trace contextRef="#ctx0" brushRef="#br0" timeOffset="1">0 265 12003,'0'0'12682,"76"-28"-12562,-61 28-120,8-5-88,-1 5-760,16-19-752,-8 10-1329,0-1-3152</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6"/>
    </inkml:context>
    <inkml:brush xml:id="br0">
      <inkml:brushProperty name="width" value="0.025" units="cm"/>
      <inkml:brushProperty name="height" value="0.025" units="cm"/>
      <inkml:brushProperty name="color" value="#004F8B"/>
    </inkml:brush>
  </inkml:definitions>
  <inkml:trace contextRef="#ctx0" brushRef="#br0">83 1 2921,'0'0'21282,"-6"5"-20385,-7 6-547,8-8-147,0 1 1,1-1-1,-1 1 0,1 0 0,-1 0 1,1 0-1,1 1 0,-1-1 0,1 1 1,-1 0-1,2 0 0,-1 0 1,0 0-1,1 1 0,0-1 0,0 1 1,-2 11-1,6-15-204,-1 1 0,1-1 0,-1 1 0,1-1 0,0 1 1,0-1-1,0 0 0,0 0 0,1 0 0,-1 0 0,0 0 0,1-1 0,0 1 0,3 1 1,20 16 40,-18-9-50,0 0 0,0 1 0,-1 0 1,0 0-1,-1 1 0,-1 0 0,0 0 1,0 0-1,-1 1 0,-1 0 0,0 0 1,0 0-1,-2 0 0,1 0 0,-2 24 1,-1-39-334,-1-1 0,1 1 0,-1-1 0,0 1 0,0 0 0,0-1 0,0 1 0,0 0 0,-4-2 1,3 0-180,-4-2-810,0-1 0,0 0 0,1-1 0,-10-14 0,1-3-4394</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7"/>
    </inkml:context>
    <inkml:brush xml:id="br0">
      <inkml:brushProperty name="width" value="0.025" units="cm"/>
      <inkml:brushProperty name="height" value="0.025" units="cm"/>
      <inkml:brushProperty name="color" value="#004F8B"/>
    </inkml:brush>
  </inkml:definitions>
  <inkml:trace contextRef="#ctx0" brushRef="#br0">1 1 11122,'0'0'11858,"16"0"-11265,68 4 783,4 1-7366,-65-5 194</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8"/>
    </inkml:context>
    <inkml:brush xml:id="br0">
      <inkml:brushProperty name="width" value="0.025" units="cm"/>
      <inkml:brushProperty name="height" value="0.025" units="cm"/>
      <inkml:brushProperty name="color" value="#004F8B"/>
    </inkml:brush>
  </inkml:definitions>
  <inkml:trace contextRef="#ctx0" brushRef="#br0">215 0 9658,'0'0'7863,"-7"6"-7436,-10 12 406,0 1 1,1 0-1,0 1 1,2 1 0,1 1-1,-20 42 1,15-24-414,2 1 0,1 0 1,-12 62-1,24-75-199,1 0 0,1 0-1,6 50 1,-4-71-271,0 1 1,0-1-1,1 0 1,0 0-1,0 0 0,1-1 1,0 1-1,0 0 1,0-1-1,1 0 1,0 0-1,0 0 0,1 0 1,0-1-1,0 1 1,0-1-1,0 0 0,1-1 1,0 1-1,0-1 1,0-1-1,1 1 0,-1-1 1,1 0-1,0 0 1,-1-1-1,1 0 1,1 0-1,-1-1 0,0 1 1,0-2-1,14 1 1,-6-1-740,-8 1 3,0-1-1,0 0 0,0 0 1,0-1-1,0 1 0,0-2 0,0 1 1,0-1-1,-1 0 0,1 0 0,8-5 1,7-10-4590</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09"/>
    </inkml:context>
    <inkml:brush xml:id="br0">
      <inkml:brushProperty name="width" value="0.025" units="cm"/>
      <inkml:brushProperty name="height" value="0.025" units="cm"/>
      <inkml:brushProperty name="color" value="#004F8B"/>
    </inkml:brush>
  </inkml:definitions>
  <inkml:trace contextRef="#ctx0" brushRef="#br0">0 2 9090,'0'0'9925,"1"0"-9609,1-1 0,-1 1 0,1 0 0,-1 0 0,0 0 1,1 0-1,-1 0 0,0 0 0,1 1 0,-1-1 0,0 0 1,1 1-1,-1-1 0,0 1 0,2 0 0,20 29 357,-1 0 1,-2 2-1,18 36 0,-30-51-617,0 0-1,-1 1 1,-1 0 0,-1 0-1,-1 1 1,0-1 0,-2 1-1,2 25 1,-3 27 58,1-27-85,-7 74 0,2-105-20,-1 0 0,-1 0 0,0-1 0,-1 0 1,0 0-1,-1 0 0,0-1 0,-1 0 0,0 0 0,-13 13 0,5-5 1,16-19-110,0-1 0,0 1 0,0 0 0,0-1 0,0 1 0,0-1 0,0 1 0,0-1 0,0 1 1,0-1-1,0 1 0,-1-1 0,1 1 0,0 0 0,0-1 0,0 1 0,0-1 0,-1 1 0,1 0 0,0-1 1,0 1-1,-1 0 0,1-1 0,0 1 0,-1 0 0,1-1 0,0 1 0,-1 0 0,1-1 0,-1 1 0,1 0 1,0 0-1,-1 0 0,1 0 0,-1-1 0,1 1 0,-1 0 0,1 0 0,-1 0 0,1 0 0,0 0 1,-1 0-1,1 0 0,-1 0 0,1 0 0,-1 0 0,1 0 0,-1 0 0,1 1 0,-1-1 0,1 0 0,0 0 1,-1 0-1,1 1 0,-1-1 0,1 0 0,0 0 0,-1 1 0,1-1 0,0 0 0,-1 1 0,1-1 1,0 0-1,0 1 0,-1-1 0,1 1 0,0 0 0,-3-44-5952,3 40 5069,0-20-3487</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1.891"/>
    </inkml:context>
    <inkml:brush xml:id="br0">
      <inkml:brushProperty name="width" value="0.025" units="cm"/>
      <inkml:brushProperty name="height" value="0.025" units="cm"/>
      <inkml:brushProperty name="color" value="#004F8B"/>
    </inkml:brush>
  </inkml:definitions>
  <inkml:trace contextRef="#ctx0" brushRef="#br0">122 0 8314,'0'0'15516,"-6"5"-14465,-10 6-525,5-4-211,1 0 0,0 1 0,0 0 0,1 0 0,-1 1 0,2 0 0,0 0 0,-14 21 0,22-30-315,0 1 0,0-1 0,-1 1-1,1 0 1,0-1 0,0 1 0,0 0 0,0-1-1,0 1 1,0 0 0,0-1 0,0 1 0,0-1 0,0 1-1,0 0 1,0-1 0,1 1 0,-1 0 0,0-1 0,0 1-1,1-1 1,-1 1 0,0-1 0,1 1 0,-1-1 0,1 1-1,-1-1 1,0 1 0,1-1 0,-1 1 0,2-1 0,23 10-9,36-7 8,-56-3 5,6 0 2,12 0 3,0 0 0,1 1 1,-1 2-1,36 8 0,-54-10-9,0 0 1,0 1-1,0 0 0,-1 0 0,1 0 1,-1 1-1,1-1 0,-1 1 0,0 0 1,0 0-1,0 1 0,0-1 0,0 1 1,-1 0-1,0 0 0,0 0 0,0 0 1,0 1-1,-1-1 0,1 1 0,-1-1 1,0 1-1,-1 0 0,1 0 1,-1 0-1,1 10 0,2 15 24,-2 1-1,-2-1 0,-1 1 1,-5 34-1,2-52 8,-1 0 0,0-1 0,-1 0-1,0 0 1,-1-1 0,-1 1 0,0-1 0,0-1-1,-1 0 1,0 0 0,-1-1 0,0 0-1,-21 14 1,29-21-110,-1 0 0,0 0 1,0 0-1,0-1 0,-1 1 0,1-1 0,0 0 0,0 0 1,-1 0-1,1-1 0,-1 1 0,1-1 0,0 1 0,-1-1 1,1-1-1,-1 1 0,1 0 0,-1-1 0,1 1 0,0-1 1,-1 0-1,1 0 0,0-1 0,0 1 0,0-1 0,0 1 1,-6-5-1,5 2-289,0 0 0,0 0 0,0 0 0,0-1 0,1 0 0,0 0 0,0 0 0,0 0 0,1 0 0,-1 0 0,1-1 0,1 1 0,-1-1 0,1 0 0,-2-10 0,-4-49-6639,6 36 1905</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0"/>
    </inkml:context>
    <inkml:brush xml:id="br0">
      <inkml:brushProperty name="width" value="0.025" units="cm"/>
      <inkml:brushProperty name="height" value="0.025" units="cm"/>
      <inkml:brushProperty name="color" value="#004F8B"/>
    </inkml:brush>
  </inkml:definitions>
  <inkml:trace contextRef="#ctx0" brushRef="#br0">220 1 4065,'0'0'15750,"-17"0"-11836,11 1-3688,-1 0 0,1 0 0,-1 0 0,1 1-1,-1 1 1,1-1 0,0 1 0,0 0 0,0 0 0,0 0 0,1 1 0,-1 0-1,1 0 1,0 1 0,0-1 0,0 1 0,1 0 0,0 0 0,0 1 0,0-1 0,-3 8-1,-5 7-159,1 1 0,1 1 0,1-1 0,-12 44 0,15-29 31,1 0 1,1 1 0,3 72 0,1-69-84,0-26 1,1 0-1,0 0 1,2 0 0,-1 0 0,1 0-1,6 16 1,-7-25-46,0 1-1,1-1 1,-1 0-1,1 0 1,0 0-1,1 0 1,-1 0-1,1 0 1,0-1-1,0 0 1,0 0-1,0 0 1,1 0-1,0-1 1,0 1-1,8 3 1,-11-6-121,0 0 1,0 0-1,0 0 0,0-1 1,0 1-1,0-1 0,0 1 1,0-1-1,0 0 0,1 0 1,-1 1-1,0-2 0,0 1 1,0 0-1,0 0 0,0-1 1,0 1-1,0-1 0,0 0 1,0 1-1,0-1 0,0 0 1,0 0-1,0 0 0,-1-1 1,1 1-1,0 0 0,2-3 1,-1 0-664,-1 0 0,1 0 1,0 0-1,-1 0 0,0-1 0,0 1 1,-1-1-1,1 1 0,-1-1 0,1-7 1,0-7-4841</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1"/>
    </inkml:context>
    <inkml:brush xml:id="br0">
      <inkml:brushProperty name="width" value="0.025" units="cm"/>
      <inkml:brushProperty name="height" value="0.025" units="cm"/>
      <inkml:brushProperty name="color" value="#004F8B"/>
    </inkml:brush>
  </inkml:definitions>
  <inkml:trace contextRef="#ctx0" brushRef="#br0">0 1 7522,'0'0'12713,"0"0"-12603,1 1 0,-1-1 0,1 1 0,-1 0 0,1-1 0,-1 1 0,1-1 0,-1 1 0,1-1 0,-1 1 0,1-1 0,0 1 0,-1-1 0,1 0 0,0 1 0,-1-1 0,1 0 0,0 0 0,-1 1 0,1-1 0,0 0 0,0 0 0,-1 0 0,2 0 0,28-2 368,-21 1-306,1 0-1,-1 1 1,0 0-1,0 0 1,0 1-1,17 4 1,-25-4-149,1 0-1,-1 0 1,0 0 0,0 1 0,0-1-1,0 1 1,0-1 0,0 0 0,-1 1 0,1 0-1,0-1 1,-1 1 0,1-1 0,-1 1-1,0 0 1,0-1 0,1 4 0,1 31 408,-1-26-371,-1-1-1,0 1 0,0 0 0,-1-1 0,-1 1 0,0 0 0,0-1 0,-1 0 0,0 0 0,0 1 0,-1-2 0,0 1 0,-10 15 0,2-5 46,2 0-1,-11 27 1,-3 5 8,24-50-83,0-1 1,1 1-1,-1 0 0,0 0 0,1 0 1,-1-1-1,0 1 0,1 0 0,-1 0 1,1-1-1,-1 1 0,1 0 0,-1-1 1,1 1-1,0-1 0,-1 1 0,1-1 1,0 1-1,0-1 0,-1 1 0,1-1 1,0 1-1,0-1 0,-1 0 0,1 0 1,0 1-1,0-1 0,0 0 0,0 0 1,-1 0-1,1 0 0,0 0 0,2 0 1,32 5 550,3-3-552,36-1-2377,-70-2 1448,0 1 0,0-1 0,0 0 0,0 0 0,0 0 0,0-1 0,0 1 0,4-3 1,7-6-4585</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2"/>
    </inkml:context>
    <inkml:brush xml:id="br0">
      <inkml:brushProperty name="width" value="0.025" units="cm"/>
      <inkml:brushProperty name="height" value="0.025" units="cm"/>
      <inkml:brushProperty name="color" value="#004F8B"/>
    </inkml:brush>
  </inkml:definitions>
  <inkml:trace contextRef="#ctx0" brushRef="#br0">16 1 13675,'0'0'10498,"-8"128"-10330,1-119-72,7 1-384,7-10-11858,8-19 2287</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3"/>
    </inkml:context>
    <inkml:brush xml:id="br0">
      <inkml:brushProperty name="width" value="0.025" units="cm"/>
      <inkml:brushProperty name="height" value="0.025" units="cm"/>
      <inkml:brushProperty name="color" value="#004F8B"/>
    </inkml:brush>
  </inkml:definitions>
  <inkml:trace contextRef="#ctx0" brushRef="#br0">124 0 12291,'0'0'13833,"-14"10"-12971,6-4-760,-1 0-1,1 0 1,1 1 0,-1 0 0,1 0 0,0 1 0,1 0-1,0 0 1,0 1 0,1 0 0,0 0 0,0 0-1,1 0 1,0 1 0,1-1 0,-4 19 0,4-10-37,2 1 1,0 0-1,1-1 1,4 28-1,-3-43-68,-1 1-1,0-1 0,1 0 1,0 0-1,0 0 1,0 0-1,0 0 1,0 0-1,0 0 1,1 0-1,0-1 1,-1 1-1,1-1 0,0 1 1,0-1-1,1 1 1,-1-1-1,0 0 1,1 0-1,-1 0 1,1 0-1,0-1 1,0 1-1,-1-1 0,1 0 1,0 1-1,0-1 1,0-1-1,0 1 1,1 0-1,-1-1 1,0 1-1,4-1 1,-1 0-26,1 0 0,-1 0 0,0-1 0,1 0 0,-1 0 0,1 0 0,-1-1 0,0 0 0,0 0 0,6-3 0,-9 3 13,0-1 0,0 1 1,0 0-1,-1-1 0,1 1 0,-1-1 0,0 0 0,0 0 1,0 0-1,0 0 0,0 0 0,-1 0 0,1 0 0,-1-1 1,0 1-1,0-1 0,0 1 0,0-1 0,-1 1 1,1-4-1,1-13-77,0 1 1,-2-1-1,-2-29 1,2 44-69,-1 0 1,1 0-1,-1 0 1,0 0-1,-1 0 1,1 0-1,-1 1 1,0-1-1,-1 0 1,1 1-1,-1 0 1,1-1-1,-1 1 1,-1 0-1,1 0 1,0 1-1,-1-1 1,-5-4-1,9 8 67,-1 0 0,1 0-1,0-1 1,-1 1 0,1 0 0,0 0-1,0-1 1,-1 1 0,1 0-1,0 0 1,-1 0 0,1 0 0,0-1-1,-1 1 1,1 0 0,0 0-1,-1 0 1,1 0 0,-1 0 0,1 0-1,0 0 1,-1 0 0,1 0-1,0 0 1,-1 0 0,1 0-1,0 1 1,-1-1 0,1 0 0,0 0-1,-1 0 1,1 0 0,0 1-1,-1-1 1,1 0 0,0 0 0,-1 0-1,1 1 1,0-1 0,0 0-1,-1 1 1,1-1 0,0 0 0,0 0-1,0 1 1,0-1 0,-1 0-1,1 1 1,0-1 0,0 1 0,0-1-1,0 0 1,0 1 0,-1 23-5809,2-17 4660,-1 8-4596</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4"/>
    </inkml:context>
    <inkml:brush xml:id="br0">
      <inkml:brushProperty name="width" value="0.025" units="cm"/>
      <inkml:brushProperty name="height" value="0.025" units="cm"/>
      <inkml:brushProperty name="color" value="#004F8B"/>
    </inkml:brush>
  </inkml:definitions>
  <inkml:trace contextRef="#ctx0" brushRef="#br0">141 43 13067,'0'0'11381,"-20"23"-10608,-63 75-166,78-92-540,1 0 0,0 1 0,0-1 0,1 1 1,0 0-1,0-1 0,0 2 0,1-1 0,0 0 0,1 0 0,-1 1 0,1-1 0,1 1 0,0-1 0,0 1 0,0-1 1,2 12-1,0 13 49,-1-30-112,-1 0-1,1 0 0,-1 1 0,1-1 0,0 0 0,0 0 0,0 0 1,0 0-1,0 0 0,1 0 0,-1 0 0,0 0 0,1 0 1,0-1-1,-1 1 0,1-1 0,0 1 0,0-1 0,0 0 0,0 1 1,0-1-1,0 0 0,0 0 0,0-1 0,0 1 0,0 0 0,1-1 1,-1 1-1,0-1 0,1 0 0,2 0 0,0 1 1,1 0-1,-1-1 1,0 0-1,0 0 1,1 0-1,-1-1 0,0 1 1,0-1-1,0 0 1,0-1-1,0 0 1,0 1-1,9-6 1,-7 2-9,0-1 1,-1 0-1,1 0 1,-1-1-1,0 1 1,-1-1-1,0-1 0,0 1 1,0-1-1,-1 0 1,0 0-1,-1 0 1,1 0-1,-2-1 1,3-9-1,0-10-40,-2 1 1,-1-1-1,-1-40 0,-1 40 6,0 26-15,0 0 0,0-1 0,0 1 0,-1-1-1,1 1 1,-1-1 0,1 1 0,-1 0 0,0-1 0,0 1 0,0 0 0,0-1-1,0 1 1,0 0 0,0 0 0,-1 0 0,1 0 0,-1 0 0,0 1 0,0-1-1,1 0 1,-1 1 0,-2-2 0,-15-4-3026,-4 4-3397,15 3 1548</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5"/>
    </inkml:context>
    <inkml:brush xml:id="br0">
      <inkml:brushProperty name="width" value="0.025" units="cm"/>
      <inkml:brushProperty name="height" value="0.025" units="cm"/>
      <inkml:brushProperty name="color" value="#004F8B"/>
    </inkml:brush>
  </inkml:definitions>
  <inkml:trace contextRef="#ctx0" brushRef="#br0">0 1 12699</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6"/>
    </inkml:context>
    <inkml:brush xml:id="br0">
      <inkml:brushProperty name="width" value="0.025" units="cm"/>
      <inkml:brushProperty name="height" value="0.025" units="cm"/>
      <inkml:brushProperty name="color" value="#004F8B"/>
    </inkml:brush>
  </inkml:definitions>
  <inkml:trace contextRef="#ctx0" brushRef="#br0">0 158 12699,'138'-130'5037,"-110"104"1568,-18 26-6433,-5-1-4,1 1 0,-1 0 0,1 0 0,-1 1 0,0 0 0,1 0 0,-1 0 0,6 2 0,-9-2-92,0 1 0,0-1 0,0 1 0,0 0 0,0 0 0,-1 0 1,1-1-1,-1 2 0,1-1 0,-1 0 0,1 0 0,-1 0 0,0 1 0,0-1 0,0 0 0,-1 1 0,1-1 0,0 1 0,-1-1 0,1 5 0,1 3 26,0 1 0,-1-1 0,0 1-1,-1 0 1,0-1 0,-1 1 0,0-1 0,0 1 0,-1-1 0,-1 1-1,1-1 1,-9 19 0,-56 113 310,66-140-412,0-1-1,1 1 1,-1-1-1,1 1 0,-1 0 1,1-1-1,0 1 1,-1 0-1,1-1 0,0 1 1,0 0-1,0 0 1,0-1-1,0 1 0,1 0 1,-1-1-1,1 1 1,-1 0-1,1-1 1,-1 1-1,1-1 0,0 1 1,0-1-1,1 3 1,0-2-5,0 0 1,0-1-1,1 1 1,-1-1 0,0 0-1,0 1 1,1-1-1,-1 0 1,1 0 0,-1-1-1,1 1 1,-1 0-1,1-1 1,4 1 0,-2-1-345,1 0 1,-1 0 0,0 0 0,1 0-1,-1-1 1,0 0 0,0 0-1,1 0 1,-1-1 0,0 1 0,0-1-1,0-1 1,-1 1 0,1-1 0,-1 1-1,5-5 1,21-35-7364,-14 16 1789</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7"/>
    </inkml:context>
    <inkml:brush xml:id="br0">
      <inkml:brushProperty name="width" value="0.025" units="cm"/>
      <inkml:brushProperty name="height" value="0.025" units="cm"/>
      <inkml:brushProperty name="color" value="#004F8B"/>
    </inkml:brush>
  </inkml:definitions>
  <inkml:trace contextRef="#ctx0" brushRef="#br0">27 1 12107,'0'0'12184,"-5"1"-11706,4-1-455,0 1 0,0-1-1,0 0 1,0 0-1,0 1 1,0-1 0,0 1-1,0-1 1,0 1 0,0-1-1,0 1 1,0 0-1,0 0 1,1-1 0,-1 1-1,0 0 1,0 0 0,1 0-1,-1 0 1,1 0-1,-1 0 1,1 0 0,-1 0-1,1 0 1,-1 0 0,1 0-1,0 0 1,-1 0-1,1 0 1,0 0 0,0 0-1,0 2 1,1 2 48,0 0-1,1-1 1,-1 1 0,1-1-1,0 1 1,0-1 0,6 7 0,1 4 65,84 152 564,-84-145-671,0 0 0,-1 1 0,-2 0 0,0 0 1,-2 1-1,2 24 0,-4-26 98,-1 0 1,-1 0 0,-1-1-1,-1 1 1,-8 33 0,8-48-87,0 1 0,0-1-1,-1 1 1,0-1 0,0 0 0,-1 0 0,0 0 0,0-1 0,0 1 0,-1-1 0,0 0 0,0 0-1,-1-1 1,0 0 0,0 0 0,0 0 0,0 0 0,-12 5 0,17-9-139,0-1 0,0 1 1,0-1-1,0 1 0,0-1 1,0 0-1,-1 1 0,1-1 1,0 0-1,0 0 0,0 0 1,-1 0-1,1 0 0,0 0 1,0 0-1,0 0 0,-1 0 1,1-1-1,0 1 0,0 0 1,0-1-1,0 1 0,0-1 1,0 1-1,0-1 0,0 1 1,0-1-1,0 0 0,0 0 1,0 0-1,0 1 1,0-1-1,1 0 0,-1 0 1,0 0-1,0 0 0,1 0 1,-1 0-1,1 0 0,-1-1 1,1 1-1,0 0 0,-1 0 1,1 0-1,0 0 0,0-1 1,0-1-1,-2-8-1980,1-1 0,0 0 0,2-21 0,-1 21-2230</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8"/>
    </inkml:context>
    <inkml:brush xml:id="br0">
      <inkml:brushProperty name="width" value="0.025" units="cm"/>
      <inkml:brushProperty name="height" value="0.025" units="cm"/>
      <inkml:brushProperty name="color" value="#004F8B"/>
    </inkml:brush>
  </inkml:definitions>
  <inkml:trace contextRef="#ctx0" brushRef="#br0">3 23 14915,'0'0'12360,"-3"0"-10985,8 0-651,57 1-68,-24 1-856,-1-2 0,1-2 0,41-7 0,-58 7-468,-19 2 39,1 0-1,0 0 0,0 0 0,-1-1 0,1 1 0,0-1 0,-1 0 1,1 1-1,-1-1 0,5-3 0,4-1-3963</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19"/>
    </inkml:context>
    <inkml:brush xml:id="br0">
      <inkml:brushProperty name="width" value="0.025" units="cm"/>
      <inkml:brushProperty name="height" value="0.025" units="cm"/>
      <inkml:brushProperty name="color" value="#004F8B"/>
    </inkml:brush>
  </inkml:definitions>
  <inkml:trace contextRef="#ctx0" brushRef="#br0">165 1 9634,'0'0'13584,"-14"7"-11442,3 4-1403,3-4-437,1 1 0,-1 0 0,1 1 0,1 0 0,0 0 0,-10 20 0,-1 9-74,2 0 1,2 2-1,2-1 1,-10 63-1,19-90-204,0 0 0,2 1 0,-1-1 1,2 0-1,-1 0 0,2 0 0,-1 0 0,2 0 0,0 0 0,0 0 0,1 0 0,0-1 0,1 0 0,0 0 1,1 0-1,1-1 0,-1 0 0,1 0 0,1 0 0,9 8 0,-6-7-57,-7-6-58,0-1-1,0 1 1,1-1 0,0 0-1,0 0 1,0 0 0,0-1-1,0 0 1,1 0 0,-1 0-1,1-1 1,0 1 0,0-1-1,0-1 1,0 1 0,0-1-1,0 0 1,8 0 0,-12-1-26,0-1 1,0 1 0,0 0-1,0-1 1,-1 1 0,1-1-1,0 0 1,-1 0 0,1 1-1,0-1 1,-1 0 0,1 0-1,-1 0 1,1-1 0,-1 1-1,0 0 1,1-1 0,-1 1-1,0 0 1,0-1 0,0 0-1,0 1 1,0-1 0,0 1-1,-1-1 1,1 0 0,0 0-1,-1 1 1,0-1 0,1-3-1,4-30-3619,-4 3-3541,-1 28 5704,0-14-6198</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3.289"/>
    </inkml:context>
    <inkml:brush xml:id="br0">
      <inkml:brushProperty name="width" value="0.025" units="cm"/>
      <inkml:brushProperty name="height" value="0.025" units="cm"/>
      <inkml:brushProperty name="color" value="#004F8B"/>
    </inkml:brush>
  </inkml:definitions>
  <inkml:trace contextRef="#ctx0" brushRef="#br0">174 1 10594,'0'0'11421,"-2"24"-11003,-56 386 869,52-366-1148,6-32-221,-2 1 1,0-1-1,0 0 0,-1 1 0,-1-1 0,-6 15 0,8-26-383,0 0-1,-1-1 1,1 1 0,0-1-1,-1 0 1,1 0-1,-1 1 1,1-2-1,0 1 1,-1 0 0,1 0-1,0-1 1,-1 1-1,-2-2 1,-13-10-4327,-10-7-1080</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0"/>
    </inkml:context>
    <inkml:brush xml:id="br0">
      <inkml:brushProperty name="width" value="0.025" units="cm"/>
      <inkml:brushProperty name="height" value="0.025" units="cm"/>
      <inkml:brushProperty name="color" value="#004F8B"/>
    </inkml:brush>
  </inkml:definitions>
  <inkml:trace contextRef="#ctx0" brushRef="#br0">13 0 8834,'0'0'12544,"-12"0"-7067,175 0-5048,-162 0-466,0 0 0,0 0 0,0 0 0,0 1 0,0-1 0,0 0-1,0 0 1,0 1 0,0-1 0,0 0 0,0 1 0,0-1-1,0 1 1,0 0 0,0-1 0,-1 1 0,1 0 0,0-1 0,-1 1-1,1 0 1,0 0 0,-1-1 0,1 1 0,-1 0 0,1 0-1,-1 0 1,1 0 0,-1 0 0,0 0 0,1 0 0,-1 2 0,0-2-230,0 0 0,0 0 0,0 0 0,0 0 0,0 0 0,0 0 0,-1 0 0,1 0 0,0 0 0,-1 0 0,1 0 0,-1 0 0,1 0 0,-1 0 1,1 0-1,-1 0 0,0 0 0,1 0 0,-1 0 0,0-1 0,-1 2 0,-12 7-6601</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1"/>
    </inkml:context>
    <inkml:brush xml:id="br0">
      <inkml:brushProperty name="width" value="0.025" units="cm"/>
      <inkml:brushProperty name="height" value="0.025" units="cm"/>
      <inkml:brushProperty name="color" value="#004F8B"/>
    </inkml:brush>
  </inkml:definitions>
  <inkml:trace contextRef="#ctx0" brushRef="#br0">207 0 8706,'0'0'13593,"-18"11"-12811,-62 39-31,73-44-603,1-1 1,-1 1-1,1 1 0,0-1 1,0 1-1,1 0 0,0 1 1,0-1-1,1 1 0,0 0 1,0 0-1,1 0 1,-3 10-1,-1 2 115,1-5-159,1 1-1,0 1 1,1-1-1,1 0 0,1 1 1,0 0-1,1 0 1,1-1-1,1 1 0,4 30 1,-3-43-103,0 0 0,-1 0 0,1 0 1,1 0-1,-1 0 0,0 0 0,1-1 1,0 1-1,0-1 0,0 0 0,0 0 0,1 0 1,-1 0-1,1-1 0,-1 1 0,1-1 0,0 0 1,0 0-1,0 0 0,0-1 0,1 1 1,-1-1-1,0 0 0,1 0 0,-1-1 0,0 1 1,7-1-1,-4 0 0,1 1 1,0-1-1,-1-1 0,1 0 1,-1 0-1,1 0 0,-1-1 1,1 0-1,-1-1 1,0 1-1,0-1 0,0-1 1,-1 1-1,1-1 0,7-6 1,-6 2 7,1-1 1,-2 0-1,1 0 1,-1-1 0,-1 0-1,0 0 1,0-1-1,-1 0 1,0 1-1,-1-2 1,4-12-1,-4 6 8,0-1-1,-2 0 1,0 0 0,-1 0-1,0-1 1,-4-19 0,3 32-25,-1 0 0,-1 0 0,1 1 0,-1-1 0,0 1 0,-1-1 0,1 1 0,-1 0 0,-1 0 0,1 0 0,-1 0 0,0 1 0,0-1 0,-1 1 0,1 0 0,-1 0 0,-11-7 0,14 10-301,1 1 1,-1 0-1,1 0 1,-1 0 0,0 1-1,1-1 1,-1 0-1,0 1 1,0-1 0,0 1-1,0-1 1,0 1 0,1 0-1,-1 0 1,-2 0-1,3 2-95,1 0 0,0-1 0,0 1-1,0 0 1,0 0 0,0 0 0,0-1-1,0 1 1,1 0 0,-1 0 0,1-1-1,-1 1 1,1 0 0,0-1 0,-1 1 0,1-1-1,0 1 1,1 1 0,12 25-5472</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2"/>
    </inkml:context>
    <inkml:brush xml:id="br0">
      <inkml:brushProperty name="width" value="0.025" units="cm"/>
      <inkml:brushProperty name="height" value="0.025" units="cm"/>
      <inkml:brushProperty name="color" value="#004F8B"/>
    </inkml:brush>
  </inkml:definitions>
  <inkml:trace contextRef="#ctx0" brushRef="#br0">24 1 9818,'0'0'11451,"-8"137"-10883,0-118-256,8 4-48,0-13-144,-7-10-120,7 9 16,0-18-2801,7-34 889,1 15-185,7 4-2528</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3"/>
    </inkml:context>
    <inkml:brush xml:id="br0">
      <inkml:brushProperty name="width" value="0.025" units="cm"/>
      <inkml:brushProperty name="height" value="0.025" units="cm"/>
      <inkml:brushProperty name="color" value="#004F8B"/>
    </inkml:brush>
  </inkml:definitions>
  <inkml:trace contextRef="#ctx0" brushRef="#br0">16 1 8618,'0'0'15392,"11"1"-14777,-1 1-381,0 0-1,-1 1 0,1 0 1,0 1-1,8 5 0,-15-8-171,0 0 0,-1 0 0,1 1 0,-1-1 0,1 1 0,-1-1 0,0 1 0,1 0 0,-1 0 0,0 0 0,0 1 0,-1-1 0,1 0 0,0 1 0,-1-1 0,1 1 0,-1-1 0,0 1 0,0 0 0,0 0 0,0-1 0,0 5 0,-1 3 107,1 2-80,0 0-1,-2 0 0,1 0 1,-1 0-1,-1 0 0,0 0 1,-1 0-1,0 0 1,-1-1-1,0 0 0,-9 18 1,-21 19 145,-14 22 90,45-64-297,0 0-1,0-1 1,0 1-1,1 1 0,0-1 1,0 0-1,1 0 1,-1 1-1,0 9 1,2-14-22,0 0 0,0-1 1,0 1-1,0 0 0,0-1 0,0 1 1,0 0-1,1-1 0,-1 1 1,1-1-1,-1 1 0,1 0 1,0-1-1,-1 1 0,3 2 0,15-2-175,-4-4 112,-9 3-95,-1-1 1,0 0 0,0 0-1,1 0 1,-1 0-1,0-1 1,0 0 0,1 0-1,-1 0 1,0 0 0,0-1-1,0 1 1,0-1 0,-1 0-1,1 0 1,0-1 0,-1 1-1,0-1 1,1 0 0,-1 0-1,0 0 1,0 0-1,-1 0 1,4-5 0,44-59-6332,-32 41 1316</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4"/>
    </inkml:context>
    <inkml:brush xml:id="br0">
      <inkml:brushProperty name="width" value="0.025" units="cm"/>
      <inkml:brushProperty name="height" value="0.025" units="cm"/>
      <inkml:brushProperty name="color" value="#004F8B"/>
    </inkml:brush>
  </inkml:definitions>
  <inkml:trace contextRef="#ctx0" brushRef="#br0">204 1 12715,'0'0'12992,"-17"9"-12239,-50 28-219,62-33-464,0 0-1,1 1 1,-1-1 0,1 1 0,1 0 0,-1-1-1,0 2 1,1-1 0,0 0 0,1 1 0,-1-1 0,1 1-1,0 0 1,0 0 0,1 0 0,0 0 0,0 0-1,0 0 1,0 8 0,-1 5 22,1-15-87,0 0 0,0 0 0,0 0 0,1 1 0,0-1 0,0 0 0,0 0 0,0 1 1,1-1-1,-1 0 0,1 0 0,0 0 0,1 0 0,-1 0 0,1 0 0,-1 0 0,1 0 0,0 0 0,5 5 0,-2-5-16,-1 0 0,1 0 0,0-1-1,0 0 1,1 0 0,-1-1 0,1 1 0,-1-1 0,1 0 0,0-1-1,0 1 1,9 0 0,-6 0 9,4-1 10,-1 2 0,1 0 1,-1 0-1,18 8 0,-28-9-7,1-1 0,-1 0 0,1 1 0,-1-1 1,1 1-1,-1 0 0,0 0 0,0 0 0,0 0 1,0 0-1,0 1 0,0-1 0,-1 0 0,1 1 0,-1-1 1,1 1-1,-1 0 0,0-1 0,0 1 0,-1 0 1,1 0-1,0 0 0,-1-1 0,0 1 0,1 4 0,-1-1 24,0 0 0,0 0 0,-1 0 0,1 0-1,-1 0 1,-1 0 0,1 0 0,-1 0 0,0 0 0,0-1-1,-6 10 1,4-9-5,-1-1 1,0 0-1,0 0 0,-1 0 0,1 0 1,-1-1-1,0 0 0,0 0 0,-9 3 1,-5 4 4,14-7-54,-1 0 1,1 0 0,-1-1 0,1 0 0,-1-1 0,0 1 0,0-1 0,0-1 0,0 1 0,0-1 0,-12 0-1,16-1-203,0 0 0,0-1 0,1 1 0,-1-1 0,0 0 0,0 1-1,1-1 1,-1 0 0,0-1 0,1 1 0,-1 0 0,1-1-1,0 0 1,-1 1 0,1-1 0,0 0 0,0 0 0,0 0-1,0-1 1,-3-4 0,0-1-857,0-1 0,1 0 0,0 0-1,0 0 1,-2-11 0,-3-21-4473</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5"/>
    </inkml:context>
    <inkml:brush xml:id="br0">
      <inkml:brushProperty name="width" value="0.025" units="cm"/>
      <inkml:brushProperty name="height" value="0.025" units="cm"/>
      <inkml:brushProperty name="color" value="#004F8B"/>
    </inkml:brush>
  </inkml:definitions>
  <inkml:trace contextRef="#ctx0" brushRef="#br0">0 0 8858,'0'0'9121,"16"7"-45,57 28-8728,-63-29-284,-1 1-1,0 0 1,0 1 0,-1 0-1,0 0 1,0 1-1,-1 0 1,0 0 0,-1 1-1,0 0 1,0 0-1,-1 0 1,0 1-1,5 17 1,-5-7 7,0 1 1,-2-1-1,0 1 1,-1 0-1,-1-1 0,-4 41 1,1-50 26,0-1 0,-1 1 0,0-1-1,-1 0 1,0 0 0,-1 0 0,0 0 0,-12 18 0,0-5 5,0-1 0,-30 30-1,37-42-157,9-9-18,0-1 0,0 1 0,0-1 0,0 1 0,0-1 0,-1 0 0,1 0 0,0 0 0,-1 0 0,1 0 0,-1 0 0,1 0 0,-1 0 0,1 0 0,-1-1 0,0 1-1,1-1 1,-1 1 0,0-1 0,1 1 0,-1-1 0,-2 0 0,2 0-760,2-8-3182,0 5 3392,0 0 1,0-1-1,0 1 0,0 0 0,1 0 1,-1 0-1,1 0 0,0 0 0,0 0 1,0 0-1,0 0 0,2-4 0,11-12-3990</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6"/>
    </inkml:context>
    <inkml:brush xml:id="br0">
      <inkml:brushProperty name="width" value="0.025" units="cm"/>
      <inkml:brushProperty name="height" value="0.025" units="cm"/>
      <inkml:brushProperty name="color" value="#004F8B"/>
    </inkml:brush>
  </inkml:definitions>
  <inkml:trace contextRef="#ctx0" brushRef="#br0">251 1 5457,'0'0'19927,"-22"9"-17368,4 3-2353,2 0 0,0 2 0,0 0 0,2 0 0,0 2 1,0-1-1,1 2 0,1 0 0,1 0 0,1 1 0,0 0 0,-10 27 0,11-19-182,0 0 0,2 0 0,1 1 0,1 0 0,1 0 0,1 0 0,2 0 0,0 0 0,5 28 1,-4-50-30,1 0 1,-1-1 0,1 1 0,1-1-1,-1 0 1,1 1 0,0-1 0,0 0-1,0 0 1,0 0 0,1 0 0,-1 0-1,1-1 1,0 1 0,0-1 0,1 1 0,-1-1-1,0 0 1,1-1 0,0 1 0,0-1-1,0 1 1,0-1 0,5 1 0,3 2-162,1-1 1,0-1-1,1-1 1,-1 1-1,0-2 1,27 0-1,-39-1-332,6-13-3131,-7-31-3339,0 34 4120,0-8-3165</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7"/>
    </inkml:context>
    <inkml:brush xml:id="br0">
      <inkml:brushProperty name="width" value="0.025" units="cm"/>
      <inkml:brushProperty name="height" value="0.025" units="cm"/>
      <inkml:brushProperty name="color" value="#004F8B"/>
    </inkml:brush>
  </inkml:definitions>
  <inkml:trace contextRef="#ctx0" brushRef="#br0">0 0 14835,'0'0'7811,"8"0"-4109,209 15-4683,-179-15-5505,-29 0 1608</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8"/>
    </inkml:context>
    <inkml:brush xml:id="br0">
      <inkml:brushProperty name="width" value="0.025" units="cm"/>
      <inkml:brushProperty name="height" value="0.025" units="cm"/>
      <inkml:brushProperty name="color" value="#004F8B"/>
    </inkml:brush>
  </inkml:definitions>
  <inkml:trace contextRef="#ctx0" brushRef="#br0">242 1 9330,'0'0'11442,"-12"2"-10168,7-1-1168,-4 0 156,1 1-1,-1 0 1,0 0-1,1 1 1,-1 0-1,1 1 1,0 0-1,0 0 1,1 1 0,-1-1-1,1 2 1,-7 5-1,3 0-82,1 1 0,1-1 0,0 2 0,0-1 0,2 1 0,-1 1 1,2-1-1,-1 1 0,2 0 0,-8 29 0,7-8-84,0 0 0,3 1 0,0 55 0,3-88-98,0 1 0,0-1 0,0 1 0,1-1 1,-1 1-1,1-1 0,0 0 0,0 1 0,0-1 0,0 0 0,1 0 0,0 1 0,-1-1 1,1-1-1,0 1 0,0 0 0,0 0 0,1-1 0,-1 1 0,1-1 0,-1 0 1,1 1-1,0-1 0,0-1 0,0 1 0,0 0 0,0-1 0,0 1 0,6 0 0,7 2 9,-1-1-1,2 0 0,-1-1 0,0-1 0,20-2 0,-29 1-8,0-1 0,1 0 0,-1-1 0,0 1 0,0-1 0,0-1 0,0 0 0,0 0 0,-1 0 0,1-1 0,-1 1 0,0-1 0,0-1 0,0 0 0,-1 1 0,0-2 0,0 1-1,0 0 1,0-1 0,5-9 0,-3 4-37,-1 0-1,0 0 0,0-1 0,-1 1 0,-1-1 0,0-1 1,0 1-1,-1 0 0,-1-1 0,0 0 0,0-16 1,-2 10-56,1-2 17,-2 1 0,-4-31 0,4 46 48,0-1 0,0 1 1,-1-1-1,0 1 0,0 0 0,0 0 1,-1 0-1,1 0 0,-1 0 1,-1 0-1,1 1 0,0-1 0,-1 1 1,-4-4-1,6 7-175,1 0 0,-1 0 0,1 0 0,-1 0 0,1 0 0,-1 0-1,1 1 1,-1-1 0,0 1 0,0-1 0,1 1 0,-1-1 0,0 1 0,1 0 0,-4 0 0,5 0 28,-1 0 0,0 0 0,0 0 0,1 1 0,-1-1 0,0 0 0,0 1 0,1-1 1,-1 0-1,0 1 0,1-1 0,-1 1 0,1-1 0,-1 1 0,0-1 0,1 1 0,-1-1 0,1 1 0,0-1 1,-1 1-1,1 0 0,-1-1 0,1 1 0,0 0 0,-1-1 0,1 1 0,0 0 0,0 0 0,0-1 0,-1 1 1,1 0-1,0 0 0,0 0 0,0-1 0,1 2 0,-1 20-4011,0-2-1209</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29"/>
    </inkml:context>
    <inkml:brush xml:id="br0">
      <inkml:brushProperty name="width" value="0.025" units="cm"/>
      <inkml:brushProperty name="height" value="0.025" units="cm"/>
      <inkml:brushProperty name="color" value="#004F8B"/>
    </inkml:brush>
  </inkml:definitions>
  <inkml:trace contextRef="#ctx0" brushRef="#br0">76 1 10114,'0'0'10026,"-37"137"-8961,29-94-337,-7-20-144,15 6-240,-8-15-184,8 5-152,-7-10-8,14-51-6121,8 13 3952,1-4-2184</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3.651"/>
    </inkml:context>
    <inkml:brush xml:id="br0">
      <inkml:brushProperty name="width" value="0.025" units="cm"/>
      <inkml:brushProperty name="height" value="0.025" units="cm"/>
      <inkml:brushProperty name="color" value="#004F8B"/>
    </inkml:brush>
  </inkml:definitions>
  <inkml:trace contextRef="#ctx0" brushRef="#br0">1 1 10802,'0'0'14678,"20"12"-13531,6 2-811,-11-7-162,-1 0 1,0 2 0,-1 0 0,0 0-1,0 1 1,17 19 0,120 146 616,-142-166-884,0 1 0,0 0 0,-1 1 0,0 0 1,-1 0-1,7 15 0,8 41-7759,-15-50 2012,1-6-3378</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0"/>
    </inkml:context>
    <inkml:brush xml:id="br0">
      <inkml:brushProperty name="width" value="0.025" units="cm"/>
      <inkml:brushProperty name="height" value="0.025" units="cm"/>
      <inkml:brushProperty name="color" value="#004F8B"/>
    </inkml:brush>
  </inkml:definitions>
  <inkml:trace contextRef="#ctx0" brushRef="#br0">2 0 8706,'0'0'12456,"6"1"-12057,-2 0-245,1 0 0,-1 1 0,1-1 0,-1 1 0,0 0 0,0 0 0,0 1 0,0-1 0,0 1 0,-1 0 1,1 0-1,-1 0 0,0 0 0,1 0 0,-1 1 0,-1 0 0,1-1 0,-1 1 0,1 0 0,-1 0 0,0 1 0,-1-1 1,1 0-1,-1 1 0,2 5 0,1 12 226,-1 0 1,-1 0-1,-1 26 1,-2-39-328,0 1 1,0 0-1,-1 0 0,0-1 1,-1 1-1,0-1 1,0 0-1,-1 0 1,-9 15-1,-46 69 531,57-91-565,1-2-18,1 1 0,-1-1 1,1 1-1,-1-1 1,1 1-1,-1 0 1,1-1-1,0 1 1,-1 0-1,1-1 0,0 1 1,-1 0-1,1-1 1,0 1-1,0 0 1,0-1-1,-1 1 1,1 0-1,0 0 0,0-1 1,0 1-1,0 0 1,1 0-1,-1-1 1,0 1-1,0 0 1,1 1-1,-1 0-60,22-2-5,-1 0 200,-12 1-399,1-1-1,-1 0 0,1-1 0,-1 0 1,17-4-1,-22 3-287,1 0 0,0 0 0,0-1 0,-1 1 1,0-1-1,1 0 0,-1 0 0,4-5 0,43-42-8559,-29 30-822</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1"/>
    </inkml:context>
    <inkml:brush xml:id="br0">
      <inkml:brushProperty name="width" value="0.025" units="cm"/>
      <inkml:brushProperty name="height" value="0.025" units="cm"/>
      <inkml:brushProperty name="color" value="#004F8B"/>
    </inkml:brush>
  </inkml:definitions>
  <inkml:trace contextRef="#ctx0" brushRef="#br0">253 0 9434,'0'0'15043,"-24"9"-14044,-74 27-61,93-35-860,1 0 0,0 1 0,-1-1 0,1 1 0,0 0 0,0 0 0,0 0 0,1 1 0,-1-1 0,0 1 0,1 0 0,0 0 0,-1 0 0,1 0 0,0 1 0,1-1 0,-4 6 0,-7 11 378,11-18-437,0 0 0,1 0 1,-1 0-1,0 0 0,1 0 0,0 0 1,-1 0-1,1 1 0,0-1 0,0 1 0,0-1 1,1 0-1,-1 1 0,1 0 0,-1-1 0,1 1 1,0-1-1,0 1 0,0 0 0,0-1 1,0 1-1,1-1 0,-1 1 0,1-1 0,-1 1 1,1-1-1,1 4 0,1-3-29,-1 0 0,0 0-1,1-1 1,-1 1 0,1 0 0,0-1-1,0 0 1,0 0 0,0 0 0,0 0-1,0 0 1,1 0 0,4 1 0,35 10-32,-32-10 25,1 0 1,-1 1-1,0 0 0,0 1 1,17 10-1,-25-12 14,0-1 0,0 1 0,0 0 0,0 0 0,0 0 0,-1 0 0,0 0 1,1 1-1,-1-1 0,0 1 0,-1-1 0,1 1 0,-1 0 0,0 0 0,1 0 0,-2-1 0,1 1 0,0 0 0,-1 0 0,0 0 0,0 6 0,0 17 41,1-11 13,-1 1 0,-1-1 1,-4 26-1,3-36-30,1 0 0,-1-1 0,0 1 0,-1-1 0,1 0 0,-1 0 0,0 0 0,0 0 0,-1 0 0,0-1-1,1 1 1,-1-1 0,-9 7 0,2-3 39,0 0 0,-1-1 0,0 0 0,-23 8 0,28-12-100,0 0 0,-1-1 0,1 0 1,-1-1-1,1 1 0,-1-1 1,1-1-1,-1 1 0,0-1 1,-9-2-1,15 1-136,0-1 0,1 0 0,-1 0 1,1 0-1,-1 0 0,1 0 0,0 0 1,0 0-1,0 0 0,0 0 0,1-1 0,-1 1 1,0 0-1,1-1 0,0 1 0,-1 0 1,1-1-1,0 1 0,0 0 0,0-1 0,1-3 1,5-60-4431,13 26 556,4 9-1166</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2"/>
    </inkml:context>
    <inkml:brush xml:id="br0">
      <inkml:brushProperty name="width" value="0.025" units="cm"/>
      <inkml:brushProperty name="height" value="0.025" units="cm"/>
      <inkml:brushProperty name="color" value="#004F8B"/>
    </inkml:brush>
  </inkml:definitions>
  <inkml:trace contextRef="#ctx0" brushRef="#br0">53 1 12291,'0'0'12584,"-2"-1"-11972,7 4-161,5 3-300,-1-1 1,0 2-1,0-1 1,-1 1 0,1 1-1,-1-1 1,-1 1 0,0 1-1,0-1 1,0 1-1,-1 0 1,-1 1 0,1 0-1,-2 0 1,1 0 0,-1 0-1,-1 1 1,0-1 0,3 18-1,1 20-102,-1 0-1,-3 1 1,-2 55 0,-2-66 24,2-23-57,-2 0-1,0 0 0,-1 1 0,0-2 1,-1 1-1,-1 0 0,0 0 1,-1-1-1,-1 0 0,0 0 0,-1-1 1,-1 1-1,0-1 0,-10 12 1,10-13-134,-26 28 498,31-38-531,1 0 1,-1-1-1,0 1 0,0-1 1,1 0-1,-1 1 0,0-1 1,-1 0-1,1-1 0,0 1 1,0 0-1,0-1 0,0 0 1,-4 0-1,5-1-17,1 0 0,-1 0 0,1 0 0,-1 0 0,1 0 0,0 0 0,0-1 0,-1 1 0,1-1 0,0 1 0,0 0 0,0-1 0,0 0 0,1 1 0,-1-1 0,0 0 0,1 1 0,-1-1 0,1 0 0,0 1 0,-1-1 0,1-2 0,-1 0-556,-8-26-3329,2-5-1117</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3"/>
    </inkml:context>
    <inkml:brush xml:id="br0">
      <inkml:brushProperty name="width" value="0.025" units="cm"/>
      <inkml:brushProperty name="height" value="0.025" units="cm"/>
      <inkml:brushProperty name="color" value="#004F8B"/>
    </inkml:brush>
  </inkml:definitions>
  <inkml:trace contextRef="#ctx0" brushRef="#br0">3 133 7762,'0'0'11954,"-3"9"-1516,7-3-11203,3-2 781,1 0 0,0 0 0,-1-1 1,1 0-1,0 0 0,1-1 0,-1 0 0,0 0 0,12 0 1,15 5-2,-17-4-7,1-1 0,-1-1 0,24-1-1,-26 0-4,492 0-429,-483 0 390,-1-1 0,1-2-1,29-6 1,-36 7 30,-1 0 0,1 0 0,0 2 0,30 3 0,5-1-11,-20-2-33,4 1 40,0-2 0,43-7 0,11-1-177,16-4-74,-58 6 216,22-7 35,28 5-71,-1 0-7,-24 2 89,-51 3-3,0 0 0,0 2-1,36 1 1,40-5-138,-62 2 112,-1 3 1,48 2-1,-16 1 4,47-11-10,-86 10 27,-18 0 1,1-1 0,-1 0 1,0 0-1,0-1 0,0-1 1,22-5-1,-28 5 4,0 1 1,0 0-1,0 1 1,0-1-1,1 1 1,-1 0-1,7 0 1,-7 1 0,0-1 1,0 0-1,1 0 0,-1-1 1,0 0-1,0 0 0,7-2 1,-6 2-4,0 0-1,0 0 1,1 0 0,-1 1 0,0-1 0,1 2 0,10 1 0,6-1-9,204-6-292,-98-4 82,-88 10 188,-23 0-101,-1-1 0,0 0 0,0-1 0,1-1 0,23-5 0,-28 4 94,-1 0-1,1 1 0,-1 0 1,16 1-1,371 1-5,-321-14 25,441 14-428,-264-5 492,-254 5-20,-11 0-6301,-10 1-294,-3 3-4327</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4"/>
    </inkml:context>
    <inkml:brush xml:id="br0">
      <inkml:brushProperty name="width" value="0.025" units="cm"/>
      <inkml:brushProperty name="height" value="0.025" units="cm"/>
      <inkml:brushProperty name="color" value="#004F8B"/>
    </inkml:brush>
  </inkml:definitions>
  <inkml:trace contextRef="#ctx0" brushRef="#br0">68 255 6633,'0'0'17751,"-6"-11"-15461,10 7-2258,0 0 0,1 1 1,-1-1-1,1 1 1,0 0-1,0 0 0,0 1 1,9-4-1,24-13 102,-18 3-99,-2 0 0,0-2 0,-1 0 0,20-28 0,18-19 78,-45 51 1378,-11 30-680,1-4-657,0 26 81,-1 0-1,-1-1 1,-10 46-1,1-35-164,-5 17-54,4 1 0,-10 134 0,22-198-224,-15-8-9798,-1-1 7520,-69 1-1959,-2 6 9389,42 0 5011,47-1-9798,0 0 0,1 0 0,-1 0 0,1 0 0,-1 1 0,1-1 0,-1 1 0,1 0 0,-1 0 0,1 0-1,-1 0 1,1 0 0,4 1 0,0-1 118,219 14 1163,-179-11-1376,-1 2 0,51 11-1,-26-3-42,-17-12-40,-53-1-105,-1-40-11510,0 28 6239</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5"/>
    </inkml:context>
    <inkml:brush xml:id="br0">
      <inkml:brushProperty name="width" value="0.025" units="cm"/>
      <inkml:brushProperty name="height" value="0.025" units="cm"/>
      <inkml:brushProperty name="color" value="#004F8B"/>
    </inkml:brush>
  </inkml:definitions>
  <inkml:trace contextRef="#ctx0" brushRef="#br0">504 10 7634,'0'0'14244,"-16"-9"-10575,-374 23-1209,343-9-2285,41 40-143,2 6-16,2 0 0,4 55 0,1-9-15,4 478 89,-28-172 139,20-320-236,2-64 11,-1 0-1,-1-1 1,0 1-1,-6 24 1,-1 8 34,1 1 0,3 1 0,2-1 0,6 56 0,-2 2-8,6 27-6,-8 225 51,0-361-69,0 1 1,0 7-6,0 131 5,0-139-99,14-2 89,0-1 30,0 0 0,0-1 1,0 0-1,17-8 0,-18 7 90,1-1 0,-1 2 0,1 0-1,0 0 1,19 0 0,-20 3 77,-5 1-157,0-1-1,0 0 1,-1-1-1,1 0 1,0 0-1,0-1 1,7-2-1,-7 2 7,0 1-1,0 0 1,1 0-1,-1 0 0,0 1 1,0 0-1,14 3 1,6-1-19,-14-2-8,-13 0-27,-1-18-2945,0-31-3686,0 26 782</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6"/>
    </inkml:context>
    <inkml:brush xml:id="br0">
      <inkml:brushProperty name="width" value="0.025" units="cm"/>
      <inkml:brushProperty name="height" value="0.025" units="cm"/>
      <inkml:brushProperty name="color" value="#004F8B"/>
    </inkml:brush>
  </inkml:definitions>
  <inkml:trace contextRef="#ctx0" brushRef="#br0">1 95 11146,'0'0'9150,"-1"-5"-8061,1 0 0,0 0-1,0 0 1,1 0-1,-1 0 1,2-6 0,11 5-1048,1 1 1,-1 0 0,1 1-1,0 0 1,23-3-1,19-6-16,-45 10 13,-1 1 0,1 0 0,0 1 0,-1 0 0,22 1 0,-18 0 118,-13 0-144,0 1 0,0 0 0,-1-1 0,1 1 0,-1 0 0,1-1 0,0 1 0,-1 0 0,0 0 0,1 0 0,-1-1 0,1 1 0,-1 0 0,0 0 0,0 0 0,1 0 0,-1 0 0,0 0 0,0-1 0,0 1 0,0 0 0,0 0 0,0 2 0,0 26 155,0-26-145,0 9 26,1-7-31,-1 0 1,0 1 0,0-1 0,-1 0 0,1 0 0,-1 0 0,0 0 0,-1 0 0,1 0 0,-1 0 0,0 0-1,0-1 1,-3 5 0,-128 194 197,129-196-217,3-6 1,0 0 1,1 0 0,-1 0 0,0 1-1,1-1 1,-1 0 0,1 1 0,0-1-1,0 0 1,-1 1 0,1-1 0,0 0-1,0 1 1,0-1 0,0 0 0,1 3-1,-1 0 1,0-3-58,0 0-1,0-1 57,0 1 0,0-1 1,0 0-1,0 1 0,0-1 1,0 1-1,1-1 0,-1 0 1,0 1-1,0-1 0,0 0 1,1 1-1,-1-1 0,0 0 1,0 1-1,1-1 0,-1 0 1,0 1-1,1-1 0,-1 0 1,0 0-1,1 1 0,-1-1 1,0 0-1,1 0 0,-1 0 1,0 0-1,1 0 0,-1 1 1,1-1-1,-1 0 0,1 0 1,-1 0-1,1 0 0,132 9 130,-106-9-2286,-23-1 1057,0 1 0,0-1 0,0 0 0,0 0 0,0 0 0,0 0 0,0-1 0,0 0 0,-1 1 0,7-5 0,-3 4-7707</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7"/>
    </inkml:context>
    <inkml:brush xml:id="br0">
      <inkml:brushProperty name="width" value="0.025" units="cm"/>
      <inkml:brushProperty name="height" value="0.025" units="cm"/>
      <inkml:brushProperty name="color" value="#004F8B"/>
    </inkml:brush>
  </inkml:definitions>
  <inkml:trace contextRef="#ctx0" brushRef="#br0">45 0 13395,'0'0'8650,"-37"114"-8594,29-110-56,8 6-176</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8"/>
    </inkml:context>
    <inkml:brush xml:id="br0">
      <inkml:brushProperty name="width" value="0.025" units="cm"/>
      <inkml:brushProperty name="height" value="0.025" units="cm"/>
      <inkml:brushProperty name="color" value="#004F8B"/>
    </inkml:brush>
  </inkml:definitions>
  <inkml:trace contextRef="#ctx0" brushRef="#br0">169 34 11610,'0'0'12861,"-5"-3"-11198,4 2-1585,-1 0 1,0 1 0,1-1-1,-1 0 1,0 1 0,0-1 0,1 1-1,-1 0 1,0 0 0,0-1 0,0 1-1,0 0 1,1 0 0,-1 1-1,0-1 1,0 0 0,0 1 0,1-1-1,-1 1 1,0-1 0,1 1-1,-4 1 1,0 2 51,-1-1 1,1 1-1,-1 0 0,1 0 0,1 1 1,-9 9-1,2-1 18,0 2 0,2 0 0,-1 0 0,-13 31 0,20-37-124,1-1 0,0 1 0,0 0 0,0 0 0,1 0 1,1-1-1,-1 1 0,2 10 0,-1-16-26,0 0-1,0 0 1,1-1-1,-1 1 1,1 0-1,-1-1 1,1 1-1,0 0 1,0-1 0,0 1-1,0-1 1,0 0-1,1 1 1,-1-1-1,1 0 1,0 0-1,-1 1 1,1-1 0,0-1-1,0 1 1,0 0-1,1 0 1,-1-1-1,0 1 1,0-1-1,1 0 1,-1 0 0,1 0-1,2 1 1,4 0-19,-1-1 1,1 0-1,-1-1 1,1 0 0,-1 0-1,0-1 1,1 1-1,-1-2 1,1 0 0,-1 0-1,0 0 1,0-1-1,0 0 1,0 0 0,-1-1-1,1 0 1,-1-1-1,0 0 1,0 0 0,8-8-1,-8 6-35,-1-1-1,1 0 1,-1 0 0,-1-1-1,1 0 1,-2 0-1,1 0 1,-1 0 0,0-1-1,-1 0 1,0 0 0,-1 0-1,0 0 1,-1 0-1,0 0 1,0-13 0,-1 1-285,1 15 278,-1 1 1,0 0 0,0 0 0,0-1 0,-1 1 0,0 0 0,-3-9 0,3 13-14,0 1 0,0-1 0,0 0-1,0 1 1,-1-1 0,1 1 0,0-1 0,-1 1 0,1 0 0,-1-1 0,0 1 0,0 0 0,1 0 0,-1 0 0,0 0 0,0 1 0,0-1 0,0 0 0,0 1 0,0-1 0,0 1 0,0 0 0,0 0 0,0 0 0,0 0-1,0 0 1,-2 0 0,-3 0-285,4 0-13,0 0-1,-1-1 1,1 1 0,0 1-1,0-1 1,0 0-1,0 1 1,0 0 0,0 0-1,0 0 1,-3 1-1,4 0 19,1-1-1,0 1 1,0 0-1,-1 0 1,1 0-1,0 0 0,1-1 1,-1 1-1,0 1 1,1-1-1,-1 0 1,1 0-1,-1 0 1,1 0-1,0 0 0,0 0 1,0 0-1,0 1 1,1 1-1,-1 14-3961</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39"/>
    </inkml:context>
    <inkml:brush xml:id="br0">
      <inkml:brushProperty name="width" value="0.025" units="cm"/>
      <inkml:brushProperty name="height" value="0.025" units="cm"/>
      <inkml:brushProperty name="color" value="#004F8B"/>
    </inkml:brush>
  </inkml:definitions>
  <inkml:trace contextRef="#ctx0" brushRef="#br0">167 43 12659,'0'0'13083,"-17"5"-12302,-52 18-72,64-21-640,0 0-1,1 1 0,-1 0 0,1-1 0,-1 1 0,1 1 0,0-1 0,0 1 0,1 0 0,-1-1 0,1 2 1,0-1-1,0 0 0,0 1 0,0-1 0,1 1 0,0 0 0,0 0 0,-2 6 0,1 3 23,0 1-1,2 0 0,-1 0 0,2 28 1,1-23-87,-1-18-4,0-1 0,0 0 0,0 1 0,1-1 0,-1 0 0,0 0 0,1 0 0,-1 1 0,1-1 0,0 0 0,-1 0 0,1 0 0,0 0 0,0 0 0,-1 0 0,1 0 0,0 0 0,0 0 0,0 0 0,0-1 0,0 1 0,0 0 0,3 0 0,0 1-1,0 0 1,1-1-1,-1 1 1,1-1-1,-1 0 1,1 0-1,6 0 1,-6-1 7,0 0 1,1 0-1,-1 0 1,0 0-1,0-1 1,0 0-1,0 0 1,1 0-1,-1 0 1,-1-1-1,1 0 1,0 0-1,0 0 1,6-5-1,-6 0 5,1 0 0,-1 0-1,-1 0 1,1 0 0,-1-1-1,-1 0 1,1 0 0,-1 0-1,-1-1 1,1 1 0,-1 0 0,-1-1-1,0 0 1,0 1 0,-1-16-1,0 18-65,0-1 0,0 0 0,-1 1 0,0-1-1,0 0 1,-1 1 0,0-1 0,0 1 0,0 0-1,-1 0 1,0 0 0,0 0 0,-1 0 0,1 0-1,-1 1 1,-1 0 0,1 0 0,-1 0 0,1 0 0,-9-5-1,3 5-777,9 5 560,0-1 0,1 1-1,-1 0 1,0 0-1,0-1 1,1 1-1,-1 0 1,0-1 0,1 1-1,-1-1 1,0 1-1,1-1 1,-1 1-1,1-1 1,-1 1 0,1-1-1,-1 0 1,1 1-1,-1-1 1,1 0-1,-1-1 1,16 1-14565</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4.011"/>
    </inkml:context>
    <inkml:brush xml:id="br0">
      <inkml:brushProperty name="width" value="0.025" units="cm"/>
      <inkml:brushProperty name="height" value="0.025" units="cm"/>
      <inkml:brushProperty name="color" value="#004F8B"/>
    </inkml:brush>
  </inkml:definitions>
  <inkml:trace contextRef="#ctx0" brushRef="#br0">1 0 12291,'0'0'13459,"30"147"-12931,-23-119-296,1 6-152,-8-16-64,7-3-16,1-6-56,-8 1-288,8-10-3681</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0"/>
    </inkml:context>
    <inkml:brush xml:id="br0">
      <inkml:brushProperty name="width" value="0.025" units="cm"/>
      <inkml:brushProperty name="height" value="0.025" units="cm"/>
      <inkml:brushProperty name="color" value="#004F8B"/>
    </inkml:brush>
  </inkml:definitions>
  <inkml:trace contextRef="#ctx0" brushRef="#br0">1 0 13811</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1"/>
    </inkml:context>
    <inkml:brush xml:id="br0">
      <inkml:brushProperty name="width" value="0.025" units="cm"/>
      <inkml:brushProperty name="height" value="0.025" units="cm"/>
      <inkml:brushProperty name="color" value="#004F8B"/>
    </inkml:brush>
  </inkml:definitions>
  <inkml:trace contextRef="#ctx0" brushRef="#br0">1 120 13811,'157'-90'4796,"-126"72"-2233,-31 17-2401,0 1 0,1-1 0,-1 1 1,0-1-1,0 1 0,0-1 0,1 1 0,-1-1 1,0 1-1,1 0 0,-1-1 0,0 1 0,1 0 1,-1-1-1,1 1 0,-1 0 0,0-1 0,1 1 0,-1 0 1,1 0-1,-1-1 0,1 1 0,-1 0 0,1 0 1,-1 0-1,1 0 0,-1 0 0,1 0 0,25-2 1139,-21 2-1242,-1 0 0,1 1 0,-1-1 0,0 1 0,1 0 0,-1 0 0,0 1 0,8 3 0,-8-1-1,-1 0 0,1 0 0,-1 1 0,-1 0 0,1-1 0,-1 1 1,1 0-1,-1 0 0,-1 0 0,1 1 0,-1-1 0,0 0 0,0 1 0,0-1 1,-1 1-1,0-1 0,0 1 0,-1 7 0,0-3 1,0 0-1,0 0 1,-1 0 0,-1-1-1,1 1 1,-2-1 0,1 1-1,-1-1 1,-9 15 0,-98 120 639,111-143-696,-1-1 0,1 1 0,0-1-1,-1 0 1,1 1 0,0-1 0,0 1-1,-1-1 1,1 1 0,0-1-1,0 1 1,0-1 0,0 1 0,-1-1-1,1 1 1,0-1 0,0 1 0,0-1-1,0 1 1,0-1 0,0 1-1,0-1 1,1 1 0,-1-1 0,0 1-1,0-1 1,0 1 0,0-1-1,1 1 1,-1-1 0,0 1 0,0-1-1,1 1 1,-1-1 0,1 1 0,23 7 102,50-8 94,-52-1-170,-21 1-226,1 0 1,-1 0 0,1 0 0,-1 0 0,1 0-1,-1-1 1,1 1 0,-1 0 0,1-1-1,-1 1 1,1-1 0,-1 0 0,0 1 0,3-2-1,-3 0-348,0 1 0,0-1 0,-1 1 0,1 0-1,-1-1 1,1 1 0,-1-1 0,1 1 0,-1-1-1,0 0 1,1 1 0,-1-1 0,0 1 0,0-1-1,0 0 1,-1 1 0,1-2 0,0-7-1661,0-2-7138</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2"/>
    </inkml:context>
    <inkml:brush xml:id="br0">
      <inkml:brushProperty name="width" value="0.025" units="cm"/>
      <inkml:brushProperty name="height" value="0.025" units="cm"/>
      <inkml:brushProperty name="color" value="#004F8B"/>
    </inkml:brush>
  </inkml:definitions>
  <inkml:trace contextRef="#ctx0" brushRef="#br0">99 35 9826,'0'0'13008,"-15"10"-10150,8-4-2664,0 1 0,1 0 0,0 0-1,0 0 1,0 1 0,1 0 0,1 0 0,-1 0 0,1 1-1,1-1 1,-1 1 0,1 0 0,1 0 0,-2 11-1,-1 13-81,1-1 0,2 54-1,2-82-112,1 1 0,-1 0 0,1-1 0,1 1 0,-1-1 0,0 1 0,1-1 0,0 0 0,0 0 1,1 0-1,-1 0 0,1 0 0,0 0 0,0 0 0,0-1 0,0 1 0,0-1 0,1 0 0,0 0 0,-1-1 0,1 1 0,0-1 0,0 1 0,1-1 0,-1-1 0,0 1 0,10 2 0,-2-1-6,0 0 0,0 0 0,1-1 1,-1 0-1,1-1 0,-1-1 0,1 0 0,-1-1 0,17-2 0,-24 1 4,1 1 0,-1-1 0,0 0 0,0 0-1,0-1 1,0 1 0,0-1 0,0 0 0,-1 0 0,1-1 0,-1 1 0,0-1-1,6-7 1,-4 3 0,0-1-1,-1 1 0,0-1 1,0 0-1,-1 0 0,0-1 1,2-9-1,1-7-4,-1-1 1,-2 0-1,-1 0 0,0-44 0,-3 52-8,-3-45 26,2 62-17,1-1 0,-1 1 0,1-1 0,-1 1 0,0 0 0,0-1 0,0 1 0,-1 0 0,1 0 0,0-1 0,-1 1 0,0 0 0,1 1 0,-1-1 0,0 0 0,0 0 0,0 1 0,0-1 0,0 1 0,0 0 0,-3-2 0,5 3-74,-1-1 0,0 1-1,0 0 1,0-1 0,0 1 0,1 0 0,-1 0-1,0-1 1,0 1 0,0 0 0,0 0-1,0 0 1,0 0 0,0 0 0,1 0 0,-1 1-1,0-1 1,0 0 0,0 0 0,0 1-1,0-1 1,1 0 0,-1 1 0,0-1 0,0 1-1,0-1 1,1 1 0,-1-1 0,0 1-1,1-1 1,-1 1 0,1 0 0,-1 0 0,1-1-1,-1 1 1,1 0 0,-1 0 0,1-1 0,-1 1-1,1 0 1,0 0 0,0 0 0,-1 0-1,1 0 1,0-1 0,0 1 0,0 1 0,-1 51-3384,2-40 2341,6 52-5601,1-36 1349</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3"/>
    </inkml:context>
    <inkml:brush xml:id="br0">
      <inkml:brushProperty name="width" value="0.025" units="cm"/>
      <inkml:brushProperty name="height" value="0.025" units="cm"/>
      <inkml:brushProperty name="color" value="#004F8B"/>
    </inkml:brush>
  </inkml:definitions>
  <inkml:trace contextRef="#ctx0" brushRef="#br0">85 1 10658,'0'0'13334,"-11"24"-12591,-1 6-548,5-11-44,-1 0 0,-1-1 1,-19 29-1,24-40-158,-2 0-3518,12-30 1414,28-73-3023,-19 53 18</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4"/>
    </inkml:context>
    <inkml:brush xml:id="br0">
      <inkml:brushProperty name="width" value="0.025" units="cm"/>
      <inkml:brushProperty name="height" value="0.025" units="cm"/>
      <inkml:brushProperty name="color" value="#004F8B"/>
    </inkml:brush>
  </inkml:definitions>
  <inkml:trace contextRef="#ctx0" brushRef="#br0">0 23 8090,'0'0'14572,"9"-15"-12647,-4 13-1720,1 0 0,-1 1 0,0 0 0,1 0 1,-1 1-1,1 0 0,-1-1 0,1 2 1,0-1-1,6 2 0,11-1 229,-20-1-391,0 1-1,0-1 1,0 0 0,0 1 0,0 0 0,0 0-1,0 0 1,0 0 0,-1 0 0,1 0 0,0 1-1,-1-1 1,1 1 0,-1-1 0,1 1 0,-1 0-1,0 0 1,0 1 0,0-1 0,0 0 0,0 1-1,-1-1 1,1 1 0,-1-1 0,1 1 0,-1 0-1,0-1 1,0 1 0,0 0 0,-1 0-1,1 0 1,-1 0 0,1 0 0,-1 0 0,0 4-1,0 2 46,0 0 0,0 0 0,-1 0 0,0 0 0,0 0 0,-1 0 0,0 0 0,-1-1 0,0 1 0,-1-1 0,-5 11 0,-79 110 674,79-90-676,8-38-95,1 0 0,0 0 0,-1 0 0,1 0 0,0 0 1,0 1-1,0-1 0,0 0 0,0 0 0,0 0 0,0 0 0,0 0 0,0 0 0,0 0 0,1 0 0,-1 0 0,0 0 0,1 0 0,-1 0 0,1 0 0,-1 0 0,1 0 0,-1 0 0,1 0 0,0 0 0,0 0 0,-1-1 0,1 1 0,0 0 0,1 0 0,14 0-143,-13-1-13,0 1-1,1-1 1,-1 0 0,0 0 0,0 0 0,1 0 0,-1-1-1,0 1 1,0-1 0,0 0 0,0 0 0,0 0-1,0 0 1,0 0 0,0-1 0,0 1 0,0-1 0,-1 0-1,1 0 1,3-3 0,9-12-1540,4-4-3992,26-38 0,-27 29-4738</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5"/>
    </inkml:context>
    <inkml:brush xml:id="br0">
      <inkml:brushProperty name="width" value="0.025" units="cm"/>
      <inkml:brushProperty name="height" value="0.025" units="cm"/>
      <inkml:brushProperty name="color" value="#004F8B"/>
    </inkml:brush>
  </inkml:definitions>
  <inkml:trace contextRef="#ctx0" brushRef="#br0">302 1 11266,'0'0'14732,"-17"5"-13895,7-2-746,-8 2 283,1 0 0,-1 2 0,1 0 0,0 1 0,1 0 0,-28 20 0,37-22-281,0 0 0,0 0 1,1 1-1,0 0 0,0 0 1,1 1-1,0-1 0,-4 9 1,8-15-98,1-1 0,-1 1 0,1-1 0,0 1 0,-1 0 0,1-1 0,0 1 0,-1-1 0,1 1 0,0 0 0,0-1 1,0 1-1,0 0 0,-1-1 0,1 1 0,0 0 0,0-1 0,0 1 0,0 0 0,0-1 0,1 1 0,-1 0 0,0-1 0,0 1 0,0 0 0,0-1 0,1 1 1,-1-1-1,0 1 0,1 0 0,-1-1 0,0 1 0,1-1 0,-1 1 0,1-1 0,-1 1 0,1-1 0,-1 0 0,1 1 0,-1-1 0,1 1 0,0-1 0,-1 0 0,1 0 1,-1 1-1,1-1 0,0 0 0,-1 0 0,1 0 0,0 0 0,-1 1 0,1-1 0,0 0 0,-1 0 0,1 0 0,0-1 0,-1 1 0,1 0 0,0 0 0,0 0 1,4 0 27,20 3 9,0 0 0,46-1 0,-56-2-46,-13-1 13,-1 1-1,1 0 0,-1 0 0,1 1 0,0-1 1,-1 0-1,1 0 0,-1 1 0,1-1 1,-1 1-1,1 0 0,-1-1 0,1 1 0,-1 0 1,1 0-1,-1 0 0,0 0 0,0 0 0,1 0 1,-1 0-1,0 0 0,0 0 0,1 3 0,-1-2 8,0 1-1,0-1 0,0 1 1,0 0-1,-1-1 0,1 1 1,-1 0-1,0 0 0,0-1 1,0 1-1,0 0 0,-1 4 1,0 1 24,-1-1-1,0 1 1,0-1 0,-1 0 0,1 0-1,-2 0 1,1-1 0,-1 1-1,-7 9 1,-38 32 142,45-46-248,0 1-1,0 0 0,0-1 0,0 0 0,0 0 0,-1 0 0,1 0 0,-1-1 0,1 1 0,-1-1 1,0-1-1,-7 2 0,11-3-75,-1 1 0,1-1 1,0 1-1,-1-1 1,1 1-1,0-1 0,0 0 1,-1 0-1,1 1 1,0-1-1,0 0 0,0 0 1,0 0-1,0 0 0,0 0 1,1-1-1,-1 1 1,0 0-1,0 0 0,1-1 1,-1-1-1,-18-41-3965,7 13-1156,9 24 3846,-1 1 0,1 0 0,-1 0 0,0 0 0,-1 0 0,0 1 1,-10-10-1,-7 3-2021</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6"/>
    </inkml:context>
    <inkml:brush xml:id="br0">
      <inkml:brushProperty name="width" value="0.025" units="cm"/>
      <inkml:brushProperty name="height" value="0.025" units="cm"/>
      <inkml:brushProperty name="color" value="#004F8B"/>
    </inkml:brush>
  </inkml:definitions>
  <inkml:trace contextRef="#ctx0" brushRef="#br0">356 2 7346,'0'0'9120,"-13"0"-7732,-13 0-838,-8-2 491,1 3 0,-1 0 0,1 2 0,-36 8 0,41-5-817,-22 6 219,48-12-560,0 1 0,-1 0-1,1 0 1,0-1 0,0 1 0,0 1-1,0-1 1,1 0 0,-1 0 0,0 1 0,0-1-1,1 1 1,-1 0 0,1-1 0,-1 1 0,1 0-1,-1 2 1,-1 20-4241,4-10-2064,-1 0-3044</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7"/>
    </inkml:context>
    <inkml:brush xml:id="br0">
      <inkml:brushProperty name="width" value="0.025" units="cm"/>
      <inkml:brushProperty name="height" value="0.025" units="cm"/>
      <inkml:brushProperty name="color" value="#004F8B"/>
    </inkml:brush>
  </inkml:definitions>
  <inkml:trace contextRef="#ctx0" brushRef="#br0">234 4 8546,'0'0'14835,"-7"-1"-13975,3 1-823,1-1 113,-1 0 0,0 1-1,0 0 1,0 0 0,0 0 0,0 0 0,0 1 0,0-1-1,0 1 1,0 0 0,1 0 0,-1 1 0,0-1 0,0 1 0,1-1-1,-1 1 1,-3 3 0,-7 9-5,0 0 1,1 1-1,0 0 0,1 1 0,1 0 0,1 1 1,0 1-1,1-1 0,1 1 0,0 1 0,2 0 1,0 0-1,1 0 0,1 0 0,1 1 1,1 0-1,0 29 0,2-46-150,0 0-1,0 1 1,0-1 0,1 0-1,0 0 1,0 0 0,0 0 0,0 0-1,0 0 1,0 0 0,1 0-1,-1 0 1,1 0 0,0-1-1,0 1 1,0-1 0,0 1 0,1-1-1,-1 0 1,1 0 0,-1 0-1,1 0 1,0 0 0,-1-1-1,1 1 1,0-1 0,0 0 0,0 0-1,0 0 1,0 0 0,7 1-1,4 0 28,0 0 0,0-1 0,1-1 0,-1 0-1,28-4 1,-36 2-14,1 0-1,-1 0 0,0-1 1,-1 1-1,1-1 1,0 0-1,-1-1 0,1 0 1,-1 1-1,0-2 0,-1 1 1,1 0-1,-1-1 1,0 0-1,0 0 0,5-8 1,-3 4-2,-1 0 1,1 0 0,-2-1 0,1 0 0,-1 0-1,-1 0 1,0 0 0,0 0 0,1-14 0,-3-139 77,-6 132 74,4 30-232,1 0-1,-1 1 1,1-1-1,-1 0 0,0 0 1,1 0-1,-1 1 1,0-1-1,0 0 1,0 1-1,1-1 0,-1 0 1,0 1-1,0-1 1,0 1-1,0 0 1,0-1-1,0 1 0,0 0 1,0-1-1,0 1 1,0 0-1,0 0 0,0 0 1,-2 0-1,2 32-5263,2 40-1146,6-39 1741</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8"/>
    </inkml:context>
    <inkml:brush xml:id="br0">
      <inkml:brushProperty name="width" value="0.025" units="cm"/>
      <inkml:brushProperty name="height" value="0.025" units="cm"/>
      <inkml:brushProperty name="color" value="#004F8B"/>
    </inkml:brush>
  </inkml:definitions>
  <inkml:trace contextRef="#ctx0" brushRef="#br0">61 0 13811,'0'0'11514,"-60"147"-11450,60-133-64,0-5-8,0 1-368,15-10-6841,0-33 4536,0 0-1608,0 4-3544</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49"/>
    </inkml:context>
    <inkml:brush xml:id="br0">
      <inkml:brushProperty name="width" value="0.025" units="cm"/>
      <inkml:brushProperty name="height" value="0.025" units="cm"/>
      <inkml:brushProperty name="color" value="#004F8B"/>
    </inkml:brush>
  </inkml:definitions>
  <inkml:trace contextRef="#ctx0" brushRef="#br0">1 2 13451,'0'0'11330,"9"-1"-10151,-5 1-1081,0-1 0,0 1 0,0 0 0,0 0 0,0 1 0,0-1 0,0 1 0,0 0 0,0 0 0,0 0 0,0 1 0,0-1 0,0 1 0,-1 0 1,1 0-1,-1 0 0,1 1 0,-1-1 0,0 1 0,0 0 0,0-1 0,0 2 0,-1-1 0,1 0 0,2 5 0,2 6 53,-1-1 0,0 2 0,-1-1 0,0 0 1,-1 1-1,3 23 0,-6-31-110,-1 1 0,0-1 0,0 0 0,0 0 0,-1 0 0,1 1 0,-2-1 0,1 0 0,-1 0 0,0 0 0,-1-1 0,0 1 0,0 0 0,0-1 0,-1 0 0,-4 7 0,-17 17 231,13-16-122,0-1 1,2 2-1,0-1 1,-12 24-1,16-27-116,-2 5-37,9-16 2,-1 1 1,0-1-1,0 0 1,0 1 0,0-1-1,0 0 1,1 1-1,-1-1 1,0 0 0,0 1-1,0-1 1,1 0-1,-1 1 1,0-1 0,1 0-1,-1 0 1,0 1-1,1-1 1,-1 0 0,0 0-1,1 0 1,-1 1-1,0-1 1,1 0 0,-1 0-1,0 0 1,1 0-1,-1 0 1,1 0 0,-1 0-1,0 0 1,1 0-1,-1 0 1,1 0 0,-1 0-1,0 0 1,1 0-1,-1 0 1,1 0 0,68 9-428,-66-9 189,-1 0 0,0 0 0,0 0 0,1 0 0,-1 0 0,0-1 0,1 1 0,-1-1 0,0 0 0,0 1 0,0-1 0,0 0 0,0 0 0,0-1 0,0 1 0,0 0 0,0-1 0,0 1 0,-1-1 0,3-2 0,-1-1-964,0 0-1,-1 1 0,0-2 0,0 1 0,0 0 1,2-10-1,0-1-2400,4-8-6237</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5.961"/>
    </inkml:context>
    <inkml:brush xml:id="br0">
      <inkml:brushProperty name="width" value="0.025" units="cm"/>
      <inkml:brushProperty name="height" value="0.025" units="cm"/>
      <inkml:brushProperty name="color" value="#004F8B"/>
    </inkml:brush>
  </inkml:definitions>
  <inkml:trace contextRef="#ctx0" brushRef="#br0">2 1 9010,'-2'0'17552,"6"0"-16287,136 5-1109,-130-4 287,4 2-2024,-6-3-9685</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0"/>
    </inkml:context>
    <inkml:brush xml:id="br0">
      <inkml:brushProperty name="width" value="0.025" units="cm"/>
      <inkml:brushProperty name="height" value="0.025" units="cm"/>
      <inkml:brushProperty name="color" value="#004F8B"/>
    </inkml:brush>
  </inkml:definitions>
  <inkml:trace contextRef="#ctx0" brushRef="#br0">242 3 12939,'0'0'14851,"-10"-2"-13863,1 2-829,1-1-1,-1 1 1,0 0 0,0 1-1,0 0 1,1 1 0,-1 0-1,1 0 1,-1 0-1,1 1 1,0 1 0,0-1-1,0 1 1,0 1 0,1-1-1,-1 1 1,-12 12-1,14-13-149,1 1 0,-1-1 0,1 1-1,0 1 1,1-1 0,-1 0-1,1 1 1,0 0 0,0 0-1,1 0 1,0 1 0,0-1 0,0 1-1,1 0 1,0 0 0,0 0-1,1 0 1,-1 10 0,2-16-12,0 0 0,1-1-1,-1 1 1,0 0 0,1 0 0,-1-1 0,1 1 0,-1 0 0,1-1 0,-1 1 0,1-1-1,-1 1 1,1 0 0,0-1 0,-1 1 0,1-1 0,0 0 0,-1 1 0,1-1-1,0 1 1,0-1 0,-1 0 0,1 0 0,0 1 0,0-1 0,0 0 0,0 0 0,-1 0-1,1 0 1,1 0 0,32 0 2,-28 0-4,38 1 34,0-3 0,57-9 0,-72 8-23,1 0 1,39 2-1,-46 1-11,-22 0 4,-1 1-1,1-1 0,0 0 0,0 0 0,0 0 0,0 1 0,0-1 0,-1 1 0,1-1 0,0 0 0,0 1 0,0-1 1,-1 1-1,1 0 0,0-1 0,-1 1 0,1 0 0,-1-1 0,1 1 0,-1 0 0,1-1 0,-1 1 0,1 0 0,-1 0 1,0 0-1,1 1 0,6 34-13,-7-23 36,0 0-1,-1 0 0,-3 19 0,0-21-6,0 0 0,0-1 0,-1 0 1,0 0-1,-1 0 0,0 0 0,-1-1 0,0 0 0,0-1 0,-16 15 0,12-12 2,-1-2-1,1 0 0,-2 0 0,1-1 0,-1 0 0,0-1 0,-25 9 0,25-13-160,1-1 0,0 0 0,-1-1 0,1 0 0,-1-1 0,0 0 0,-20-4 0,32 4 23,-1-1-1,1 1 1,0-1-1,0 1 1,0-1-1,-1 0 1,1 1 0,0-1-1,0 0 1,0 0-1,0 0 1,0 0 0,1 0-1,-1 0 1,0 0-1,0 0 1,0 0 0,1 0-1,-1-1 1,1 1-1,-1 0 1,1 0 0,-1-1-1,1 1 1,0 0-1,0 0 1,-1-1-1,1-1 1,0-45-8887,0 33 2206,0 9-842</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1"/>
    </inkml:context>
    <inkml:brush xml:id="br0">
      <inkml:brushProperty name="width" value="0.025" units="cm"/>
      <inkml:brushProperty name="height" value="0.025" units="cm"/>
      <inkml:brushProperty name="color" value="#004F8B"/>
    </inkml:brush>
  </inkml:definitions>
  <inkml:trace contextRef="#ctx0" brushRef="#br0">98 32 6905,'0'0'18544,"-6"-1"-17662,-19-5-106,19 4 840,6 1-1592,0 1-1,0-1 0,0 1 1,0-1-1,0 1 0,1-1 1,-1 1-1,0-1 1,0 1-1,1-1 0,-1 1 1,0-1-1,1 1 0,-1 0 1,0-1-1,1 1 0,-1 0 1,1-1-1,-1 1 0,0 0 1,1-1-1,-1 1 0,1 0 1,-1 0-1,1-1 0,-1 1 1,2 0-1,19-4 14,0 0-1,0 2 1,0 1-1,1 0 1,26 4 0,5-2 44,-52 0-77,0-1 0,-1 1 1,1-1-1,0 1 0,0 0 0,-1 0 0,1-1 0,0 1 0,-1 0 0,1 0 0,-1 0 0,1 0 0,-1 0 0,0 0 0,1-1 1,-1 1-1,0 0 0,0 0 0,1 0 0,-1 0 0,0 0 0,0 0 0,0 0 0,0 0 0,0 0 0,0 0 0,-1 2 0,-3 33 368,0-23-305,-1 0-1,0-1 1,-1 0 0,0 0 0,-1-1 0,0 0-1,-1 0 1,-17 18 0,-83 74 11,103-99-74,-30 25 11,23-20 49,-1 1 0,2 0 0,-15 16-1,25-24 92,11-2-76,227 0-82,-214 9-6574,-14-7 1646,-1 5-1282</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2"/>
    </inkml:context>
    <inkml:brush xml:id="br0">
      <inkml:brushProperty name="width" value="0.025" units="cm"/>
      <inkml:brushProperty name="height" value="0.025" units="cm"/>
      <inkml:brushProperty name="color" value="#004F8B"/>
    </inkml:brush>
  </inkml:definitions>
  <inkml:trace contextRef="#ctx0" brushRef="#br0">38 0 13659,'0'0'10194,"-38"128"-10194,46-137-9538,-1-10 4569</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3"/>
    </inkml:context>
    <inkml:brush xml:id="br0">
      <inkml:brushProperty name="width" value="0.025" units="cm"/>
      <inkml:brushProperty name="height" value="0.025" units="cm"/>
      <inkml:brushProperty name="color" value="#004F8B"/>
    </inkml:brush>
  </inkml:definitions>
  <inkml:trace contextRef="#ctx0" brushRef="#br0">0 29 6569,'0'0'18251,"24"-6"-17103,75-14-121,-96 19-969,-1 1 1,0-1-1,0 1 0,1 0 1,-1 0-1,0 0 0,1 0 1,-1 0-1,0 1 0,0-1 1,1 1-1,-1-1 0,0 1 1,0 0-1,0 0 0,0 0 0,0 0 1,0 0-1,0 0 0,0 1 1,0-1-1,0 0 0,-1 1 1,1 0-1,1 1 0,-1 1 29,0 0 0,0 0 0,0 0 0,-1 0 0,0 0 0,0 0 0,0 1 0,1 6 0,-1-5 37,3 29 311,-2 0 0,-4 66-1,0-33-292,1-38-75,-1 0 1,-8 33 0,-1 6-72,-2 4-927,-18-70-9936,16-3 4469</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4"/>
    </inkml:context>
    <inkml:brush xml:id="br0">
      <inkml:brushProperty name="width" value="0.025" units="cm"/>
      <inkml:brushProperty name="height" value="0.025" units="cm"/>
      <inkml:brushProperty name="color" value="#004F8B"/>
    </inkml:brush>
  </inkml:definitions>
  <inkml:trace contextRef="#ctx0" brushRef="#br0">0 95 8066,'0'0'17828,"129"-42"-17564,-99 32-184,7 10-80,-6-9-8,6 9-577,-7-10-999,8 1-1152,0-5-2161,-15 14-1761</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5"/>
    </inkml:context>
    <inkml:brush xml:id="br0">
      <inkml:brushProperty name="width" value="0.025" units="cm"/>
      <inkml:brushProperty name="height" value="0.025" units="cm"/>
      <inkml:brushProperty name="color" value="#004F8B"/>
    </inkml:brush>
  </inkml:definitions>
  <inkml:trace contextRef="#ctx0" brushRef="#br0">184 1 6889,'0'0'16293,"-10"0"-15004,9 0-1267,-9 0 241,1-1 0,0 2 1,0-1-1,0 1 0,0 1 0,0-1 1,0 1-1,0 1 0,1 0 0,-1 0 0,1 1 1,0 0-1,-9 6 0,-13 22 508,20-9-556,10-23-213,0 1-1,0-1 1,0 1 0,0 0 0,0-1-1,0 1 1,0 0 0,1-1 0,-1 1 0,0-1-1,0 1 1,1 0 0,-1-1 0,0 1 0,1-1-1,-1 1 1,1-1 0,-1 1 0,0-1-1,1 0 1,-1 1 0,1-1 0,-1 1 0,1-1-1,0 0 1,-1 1 0,1-1 0,-1 0 0,1 0-1,0 0 1,0 1 0,44 12 99,-26-9-87,0 1-1,-1 1 1,0 1 0,-1 0 0,18 11 0,-31-15-11,1 0 0,-1 0 0,1 1 0,-1-1 0,-1 1 0,1 0 0,0 0 0,-1 1 0,0-1 0,0 1 0,0 0 0,0-1 0,-1 1 0,0 0 0,0 1 0,0-1 0,-1 0 0,0 0 0,0 1 0,0-1 0,-1 1 0,1 8 0,-1-1 67,-1 1-1,0-1 0,-1 1 1,0 0-1,-1-1 0,0 0 1,-1 0-1,-7 15 1,7-20-19,0-1 0,0 0 0,-1 0 0,0-1 0,0 1 0,0-1 0,-1 0 0,0 0 0,-1-1 0,1 0 0,-1 0 0,0 0 0,0-1 0,0 0 0,-10 4 0,11-6-76,1 1 1,-2-1 0,1 1 0,0-2 0,0 1-1,-1-1 1,1 0 0,-1 0 0,-6 0 0,11-2-56,0 1-1,0-1 1,0 0 0,1 0 0,-1 0 0,0 0 0,0 0 0,1 0 0,-1 0-1,1 0 1,-1-1 0,1 1 0,-1-1 0,1 1 0,0-1 0,0 1 0,-1-1-1,1 0 1,0 0 0,1 0 0,-1 1 0,0-1 0,1 0 0,-1 0 0,1 0-1,-1 0 1,1 0 0,0 0 0,0 0 0,0 0 0,0-3 0,-2-17-1937,1 1-1,0-1 1,5-34 0,-2 43 333,1 0-1,0 1 0,0-1 1,7-13-1,13-26-7107</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4:29.156"/>
    </inkml:context>
    <inkml:brush xml:id="br0">
      <inkml:brushProperty name="width" value="0.025" units="cm"/>
      <inkml:brushProperty name="height" value="0.025" units="cm"/>
      <inkml:brushProperty name="color" value="#004F8B"/>
    </inkml:brush>
  </inkml:definitions>
  <inkml:trace contextRef="#ctx0" brushRef="#br0">14 52 11002,'0'0'10613,"-13"-5"-4775,27 2-5751,1 0 1,-1 1-1,1 1 1,18 0-1,-16 1 53,1-1 1,-1-1-1,18-3 0,-12-1 12,-1 0-36,1 0 0,-1 2 0,1 1-1,29-1 1,-51 4 127,0 8-144,0-1 1,1 0 0,0 0-1,0 0 1,0 0-1,5 9 1,5 17 94,2 30-111,8 107 1,-11-73-46,-3 12 33,-6 157 0,-5-120-23,4-64-47,-5-1 1,-15 95 0,8-93-21,-1 159 1,11-219 21,-1 0 0,-6 28 0,3-29 2,2 1 0,-1 27 0,-3 138 31,5-122-23,0-39 3,2 1-1,5 54 1,9-38 61,-11-37-72,0 0 0,-1 1 0,0-1 0,0 0 0,-1 1 0,1 9 0,-1-10 3,1-1 0,-1 1 0,1-1 0,0 1 0,5 8 0,2 9 8,-1-3-7,5 22 30,-12-36-31,0 0 0,0 1 0,0-1 0,1 0 0,0 1 0,4 9 0,-5-14 0,-1 70 184,0-72-184,-1-1 1,-4 0 11,-230 0 1431,228-1-1451,6 0-25,0 0 0,0 0 0,0 1 0,0-1 1,1 0-1,-1 0 0,1 0 0,-1 0 0,0 0 0,1 0 0,-1 0 0,1 0 0,0 0 0,-1 0 1,1 0-1,0-1 0,0 1 0,0 0 0,0 0 0,0 0 0,0 0 0,0 0 0,0-1 0,0 1 1,0 0-1,1 0 0,0-2 0,-1 2-81,0-3-443,0 0 0,0 0 0,1 0 0,0 0 0,0 0 0,0 0-1,0 0 1,0 1 0,1-1 0,-1 0 0,1 1 0,4-6 0,22-20-9415,-13 19 647</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5.677"/>
    </inkml:context>
    <inkml:brush xml:id="br0">
      <inkml:brushProperty name="width" value="0.025" units="cm"/>
      <inkml:brushProperty name="height" value="0.025" units="cm"/>
      <inkml:brushProperty name="color" value="#004F8B"/>
    </inkml:brush>
  </inkml:definitions>
  <inkml:trace contextRef="#ctx0" brushRef="#br0">1177 0 10114,'0'0'17852,"-17"13"-17364,16-12-482,-18 13 60,2 0 0,0 1 0,1 1 0,0 1-1,1 0 1,-21 34 0,-455 707 1756,462-715-1753,1 0 42,-34 48 197,4 2 0,-84 188 0,130-250-327,2-10-50,2 1 1,0 0-1,2 0 1,0 0-1,1 1 1,-2 31-1,8-54 13,-1 1-1,0 0 1,0 0-1,-1 0 1,1 0-1,0 0 1,0-1-1,0 1 1,0 0-1,-1 0 1,1 0 0,0 0-1,-1-1 1,1 1-1,-1 0 1,1 0-1,-1-1 1,1 1-1,-1 0 1,0-1-1,1 1 1,-1-1 0,0 1-1,1-1 1,-1 1-1,0-1 1,1 1-1,-1-1 1,0 0-1,0 1 1,0-1-1,0 0 1,1 0 0,-1 1-1,0-1 1,0 0-1,0 0 1,0 0-1,0 0 1,1 0-1,-1 0 1,0-1-1,0 1 1,0 0 0,0 0-1,-1-1 1,-1 0-251,0 0 0,-1 0 0,1 0 1,0-1-1,0 1 0,0-1 0,0 0 0,0 0 1,0 0-1,0 0 0,-2-3 0,-5-8-910,1-1-1,0 0 0,1-1 1,1 0-1,1 0 1,-6-17-1,6 16-210,-10-32-3656</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6.146"/>
    </inkml:context>
    <inkml:brush xml:id="br0">
      <inkml:brushProperty name="width" value="0.025" units="cm"/>
      <inkml:brushProperty name="height" value="0.025" units="cm"/>
      <inkml:brushProperty name="color" value="#004F8B"/>
    </inkml:brush>
  </inkml:definitions>
  <inkml:trace contextRef="#ctx0" brushRef="#br0">1 6 3689,'0'0'20696,"0"-5"-17892,0 10-971,2 19-1556,2-1 0,1 1 0,1-1 0,0 0 0,2 0 0,18 37 0,0 2-13,190 482 628,-137-370-786,107 175-1,-138-261 41,63 156-1,-109-234-2168,-3-22-176,1-132-10116,0 91 3226</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6.691"/>
    </inkml:context>
    <inkml:brush xml:id="br0">
      <inkml:brushProperty name="width" value="0.025" units="cm"/>
      <inkml:brushProperty name="height" value="0.025" units="cm"/>
      <inkml:brushProperty name="color" value="#004F8B"/>
    </inkml:brush>
  </inkml:definitions>
  <inkml:trace contextRef="#ctx0" brushRef="#br0">23 71 11362,'0'0'15838,"-4"-2"-14883,3 1-762,0 1-127,0 0 0,0-1 0,0 1 0,0 0 0,0-1 0,0 0 0,0 1 0,0-1 0,0 0 1,0 1-1,0-1 0,1 0 0,-1 0 0,0 0 0,0 0 0,1 1 0,-1-1 0,1 0 0,-1-2 0,11 3 251,5 0-516,120-5 394,-67-8-3500,-59 10 1453,0 0 0,0-1 1,0 1-1,13-9 0,-7 3-3579</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29.577"/>
    </inkml:context>
    <inkml:brush xml:id="br0">
      <inkml:brushProperty name="width" value="0.025" units="cm"/>
      <inkml:brushProperty name="height" value="0.025" units="cm"/>
      <inkml:brushProperty name="color" value="#004F8B"/>
    </inkml:brush>
  </inkml:definitions>
  <inkml:trace contextRef="#ctx0" brushRef="#br0">17 48 12363,'0'0'9567,"-4"3"-9002,-2 2-448,-1 1 804,11-8 437,40-25-83,-33 22-1263,0 0 1,0 0-1,0 1 1,1 1-1,-1 0 1,1 0 0,0 1-1,0 1 1,0 0-1,0 0 1,17 3-1,-28-2-1,1 1-1,-1 0 1,0 0-1,1 0 1,-1 0-1,0 0 0,0 0 1,0 1-1,0-1 1,0 0-1,0 0 1,0 1-1,0-1 0,0 1 1,-1-1-1,1 1 1,-1-1-1,1 1 1,-1-1-1,1 1 1,-1 0-1,0-1 0,0 3 1,4 38 221,-5-25-191,-1 0 0,0 0 0,-1 0 0,-1 0 0,-1-1 0,0 1 0,-1-1 0,-1 0 0,0-1 0,-18 28 0,-21 33 19,25-42-41,0 2 0,-25 63 0,36-57-12,10-41-42,0 0 15,0 0 22,1 0-1,0-1 1,0 1 0,0 0-1,0-1 1,0 1-1,0-1 1,0 1 0,0-1-1,0 1 1,0-1 0,0 0-1,0 1 1,0-1-1,0 0 1,0 0 0,0 0-1,1 0 1,1 0-1,-3 0 3,151 10 80,-140-10 218,19-2-2332,-30 1 1737,1 1 0,0-1 0,0 1 0,0-1 0,-1 0 0,1 1 0,0-1 0,0 0 0,-1 0 1,1 1-1,-1-1 0,1 0 0,-1 0 0,1 0 0,-1 0 0,1 0 0,-1 0 0,0 0 0,0 0 0,1 0 0,-1 1 1,0-1-1,0 0 0,0 0 0,0 0 0,0 0 0,0-2 0,0-3-5221</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7.105"/>
    </inkml:context>
    <inkml:brush xml:id="br0">
      <inkml:brushProperty name="width" value="0.025" units="cm"/>
      <inkml:brushProperty name="height" value="0.025" units="cm"/>
      <inkml:brushProperty name="color" value="#004F8B"/>
    </inkml:brush>
  </inkml:definitions>
  <inkml:trace contextRef="#ctx0" brushRef="#br0">0 189 14723,'0'0'10886,"8"-6"-10653,3-3-162,129-116 488,-129 113-499,29-24 410,-38 35-336,-2 22 316,-1 81 105,-4-1 0,-18 105 1,14-139-1019,4 1 0,2 71 0,3-152-17342</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7.592"/>
    </inkml:context>
    <inkml:brush xml:id="br0">
      <inkml:brushProperty name="width" value="0.025" units="cm"/>
      <inkml:brushProperty name="height" value="0.025" units="cm"/>
      <inkml:brushProperty name="color" value="#004F8B"/>
    </inkml:brush>
  </inkml:definitions>
  <inkml:trace contextRef="#ctx0" brushRef="#br0">1 1 14603,'0'0'14219,"60"0"-14043,-22 0-160,0 5-16,7-5 0,0 4-72,1 1-264,-9 5 88,-7-6-736,-22 10-1105,-8-4-2111,0 4-1834</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07.961"/>
    </inkml:context>
    <inkml:brush xml:id="br0">
      <inkml:brushProperty name="width" value="0.025" units="cm"/>
      <inkml:brushProperty name="height" value="0.025" units="cm"/>
      <inkml:brushProperty name="color" value="#004F8B"/>
    </inkml:brush>
  </inkml:definitions>
  <inkml:trace contextRef="#ctx0" brushRef="#br0">0 24 13139,'0'0'9050,"136"-14"-9098,-98 9-712,-1 5-1257,16-4-903,-8 4-49,-14 0-4145</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0.288"/>
    </inkml:context>
    <inkml:brush xml:id="br0">
      <inkml:brushProperty name="width" value="0.025" units="cm"/>
      <inkml:brushProperty name="height" value="0.025" units="cm"/>
      <inkml:brushProperty name="color" value="#004F8B"/>
    </inkml:brush>
  </inkml:definitions>
  <inkml:trace contextRef="#ctx0" brushRef="#br0">1 317 7114,'0'0'19962,"2"-16"-18857,8 2-927,0 0 0,0 1 1,1 0-1,18-15 1,13-15-88,-13 10-27,-1-2 1,43-72 0,-69 118 354,0 1-1,0-1 1,-2 23-1,-11 210 314,0 4-297,11-91-1193,0-156 114,-9-2-13986,-5-3 8009</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1.451"/>
    </inkml:context>
    <inkml:brush xml:id="br0">
      <inkml:brushProperty name="width" value="0.025" units="cm"/>
      <inkml:brushProperty name="height" value="0.025" units="cm"/>
      <inkml:brushProperty name="color" value="#004F8B"/>
    </inkml:brush>
  </inkml:definitions>
  <inkml:trace contextRef="#ctx0" brushRef="#br0">23 129 9338,'0'0'10498,"-4"0"-9550,-11 0 150,11 0 2020,20-5-1722,707 14 41,-171-7-1375,-290-4-71,-82 6 15,-80 0 2,0-4 1,192-26 0,3-12 15,360-14-1,-582 44-464,93-6 1047,-77 16-6911,-116-5 2545,-10 2-3343</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2.343"/>
    </inkml:context>
    <inkml:brush xml:id="br0">
      <inkml:brushProperty name="width" value="0.025" units="cm"/>
      <inkml:brushProperty name="height" value="0.025" units="cm"/>
      <inkml:brushProperty name="color" value="#004F8B"/>
    </inkml:brush>
  </inkml:definitions>
  <inkml:trace contextRef="#ctx0" brushRef="#br0">303 5 8858,'0'0'13721,"-9"-2"-12447,0 1-1050,-1 0 0,1 0 1,-1 1-1,1 1 0,-1-1 0,1 1 0,0 1 0,-1 0 0,1 0 1,0 1-1,0 0 0,0 1 0,-13 6 0,-9 7 300,17-10-369,0 0 0,0 1 0,1 0 1,0 1-1,0 1 0,1 0 1,-11 12-1,23-22-157,-1 1-1,1-1 1,0 0 0,0 0-1,0 0 1,-1 0 0,1 1-1,0-1 1,0 0 0,0 0-1,0 0 1,-1 1 0,1-1 0,0 0-1,0 0 1,0 1 0,0-1-1,0 0 1,0 0 0,0 1-1,0-1 1,0 0 0,0 0 0,0 1-1,0-1 1,0 0 0,0 1-1,0-1 1,0 0 0,0 0-1,0 1 1,0-1 0,0 0 0,0 0-1,1 0 1,-1 1 0,0-1-1,0 0 1,0 0 0,0 1-1,1-1 1,-1 0 0,0 0-1,0 0 1,0 0 0,1 1 0,-1-1-1,0 0 1,0 0 0,1 0-1,-1 0 1,0 0 0,0 0-1,1 0 1,-1 0 0,0 0 0,0 0-1,1 1 1,-1-1 0,0 0-1,1-1 1,20 2 48,-16-2-45,46-1 140,77-15 0,-77 9-73,77-3-1,-123 11-73,0 0-1,-1 0 1,1 1 0,-1-1-1,1 1 1,0 0-1,-1 0 1,0 1-1,1-1 1,-1 1 0,0 0-1,1 0 1,-1 0-1,-1 1 1,1-1-1,0 1 1,4 5 0,-4-4 1,0 1 1,-1 0 0,0 0-1,0 1 1,-1-1 0,1 1-1,-1-1 1,0 1 0,-1 0-1,1 0 1,-1-1 0,-1 1-1,1 9 1,1 9 68,-2 1 0,-1 0 0,-1 0 0,-1-1 0,-1 1 0,-1-1 0,-1 0 0,-13 31 0,15-43-24,-1 0 0,-1 0 0,0-1 0,-1 1-1,0-1 1,-1-1 0,0 1 0,0-1 0,-1-1 0,0 0 0,-1 0 0,0-1-1,-1 0 1,0 0 0,0-1 0,0-1 0,-21 9 0,21-11-46,-1-1 0,0-1 0,0 0 0,0 0 0,-1-1 1,1 0-1,0-1 0,0-1 0,-18-3 0,25 4-147,0-1 0,0 0 1,0-1-1,0 1 0,0-1 0,0 0 1,0 0-1,1-1 0,-1 1 0,1-1 0,0 0 1,0 0-1,0 0 0,0-1 0,0 0 1,1 1-1,-1-1 0,1 0 0,0-1 0,1 1 1,-1-1-1,1 1 0,-1-1 0,-2-8 1,5 11-69,-1 1-1,1 0 1,0-1 0,-1 1 0,1 0 0,0-1 0,0 1 0,0-1 0,0 1 0,0 0 0,0-1-1,0 1 1,0 0 0,1-1 0,-1 1 0,1-1 0,-1 1 0,1 0 0,-1 0 0,1-1 0,0 1-1,-1 0 1,1 0 0,0 0 0,0 0 0,0 0 0,0 0 0,0 0 0,0 0 0,0 0-1,0 0 1,0 1 0,1-1 0,-1 0 0,0 1 0,0-1 0,3 0 0,18-12-5268</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2.728"/>
    </inkml:context>
    <inkml:brush xml:id="br0">
      <inkml:brushProperty name="width" value="0.025" units="cm"/>
      <inkml:brushProperty name="height" value="0.025" units="cm"/>
      <inkml:brushProperty name="color" value="#004F8B"/>
    </inkml:brush>
  </inkml:definitions>
  <inkml:trace contextRef="#ctx0" brushRef="#br0">78 1 11162,'0'0'11694,"-4"27"-10297,-14 90-274,16-104-909,0 0 1,-2 0-1,1-1 1,-2 1-1,0-1 0,0 0 1,-9 14-1,3-7-73,6-4-2922,9-34-428,-2 2 1497,0 0 0,2 1 1,10-32-1,8 0-4025</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3.077"/>
    </inkml:context>
    <inkml:brush xml:id="br0">
      <inkml:brushProperty name="width" value="0.025" units="cm"/>
      <inkml:brushProperty name="height" value="0.025" units="cm"/>
      <inkml:brushProperty name="color" value="#004F8B"/>
    </inkml:brush>
  </inkml:definitions>
  <inkml:trace contextRef="#ctx0" brushRef="#br0">16 0 11923,'0'0'10842,"0"17"-8568,-14 268 1313,13-176-3360,1-108-228,0 1 0,0-1 0,1 0 0,-1 1 0,1-1 0,-1 0 0,1 1 0,0-1 0,-1 0 0,1 0 1,0 1-1,0-1 0,0 0 0,0 0 0,0 0 0,0 0 0,0 0 0,0 0 0,0-1 0,0 1 0,1 0 0,-1 0 0,0-1 0,0 1 0,1-1 0,-1 1 1,1-1-1,-1 0 0,0 1 0,1-1 0,-1 0 0,3 0 0,57 1 239,-43-2-138,-5 1-57,0-1 1,0 0 0,0-1 0,24-7 0,-33 8-194,1-1 1,-1 1-1,0-1 1,0 0-1,0 0 1,0 0-1,0 0 1,-1-1 0,1 1-1,-1-1 1,1 0-1,-1 0 1,0-1-1,0 1 1,0 0-1,-1-1 1,5-7-1,-6 6-719,0-1 0,0 1 0,-1-1 0,1 1 0,-1-1 0,0 1 0,-2-8 0,1-7-3825,1-4-2754</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3.443"/>
    </inkml:context>
    <inkml:brush xml:id="br0">
      <inkml:brushProperty name="width" value="0.025" units="cm"/>
      <inkml:brushProperty name="height" value="0.025" units="cm"/>
      <inkml:brushProperty name="color" value="#004F8B"/>
    </inkml:brush>
  </inkml:definitions>
  <inkml:trace contextRef="#ctx0" brushRef="#br0">23 0 13115,'0'0'13717,"0"24"-12484,1 13-901,-9 232 2067,-7 10-1777,15-174-8072,7-162-295,1 25 2108</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4.513"/>
    </inkml:context>
    <inkml:brush xml:id="br0">
      <inkml:brushProperty name="width" value="0.025" units="cm"/>
      <inkml:brushProperty name="height" value="0.025" units="cm"/>
      <inkml:brushProperty name="color" value="#004F8B"/>
    </inkml:brush>
  </inkml:definitions>
  <inkml:trace contextRef="#ctx0" brushRef="#br0">10 22 5329,'0'0'15810,"2"-5"-13875,8-12-278,-5 23 612,-6 42 1189,0-18-4072,1-30 616,0 48 158,-1-1 1,-13 80 0,13-122-153,-2 4-4,1 0 1,1 1-1,0-1 0,0 0 0,0 1 0,2-1 0,-1 0 0,2 11 0,-1-19-4,0 0-1,0 1 0,0-1 1,0 0-1,0 1 1,0-1-1,0 0 0,0 0 1,0 0-1,1 0 0,-1 0 1,0 0-1,1 0 1,-1 0-1,1-1 0,-1 1 1,1-1-1,-1 1 1,1-1-1,-1 1 0,1-1 1,-1 0-1,1 0 1,2 0-1,48 0 97,-33-1-14,17-1-33,1-2-1,-1-2 1,0-1 0,-1-1 0,46-19-1,-44 16-67,-36 10-164,0 1 1,0 0-1,0-1 0,0 1 0,0-1 0,0 0 0,0 1 0,0-1 1,0 0-1,0 0 0,0 1 0,0-1 0,-1 0 0,1 0 0,0 0 0,-1 0 1,1 0-1,-1 0 0,1 0 0,-1 0 0,1 0 0,-1 0 0,1-1 1,-1 1-1,0 0 0,0 0 0,0 0 0,0 0 0,0-1 0,0 1 1,0 0-1,0 0 0,0 0 0,0 0 0,-1-1 0,1 1 0,0 0 1,-1 0-1,1 0 0,-1 0 0,-1-2 0,-1-3-1270,0-1 0,-1 1-1,0 0 1,0 0 0,-6-6 0,-11-8-5459</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0.391"/>
    </inkml:context>
    <inkml:brush xml:id="br0">
      <inkml:brushProperty name="width" value="0.025" units="cm"/>
      <inkml:brushProperty name="height" value="0.025" units="cm"/>
      <inkml:brushProperty name="color" value="#004F8B"/>
    </inkml:brush>
  </inkml:definitions>
  <inkml:trace contextRef="#ctx0" brushRef="#br0">222 1 8914,'0'0'13520,"-5"2"-12649,-3 3-612,1 0 1,-1 0-1,1 1 1,0 0-1,0 1 1,0-1-1,1 1 1,0 0-1,1 1 1,-1 0-1,-5 12 1,-10 18 9,-17 49 0,23-49 9,3-9-193,2 0-1,1 0 1,1 1 0,2 0-1,1 1 1,1-1 0,2 1-1,1 0 1,1-1-1,5 38 1,-3-60-73,0 0 1,1 0-1,0 0 0,0-1 0,0 1 1,1 0-1,0-1 0,1 0 1,0 0-1,0-1 0,0 1 0,7 6 1,10 7-3,1 0 1,26 16 0,-22-16-58,-24-18-57,-1 0-1,0-1 0,0 1 0,1-1 0,-1 0 1,0 1-1,1-1 0,0-1 0,-1 1 0,1 0 1,-1 0-1,1-1 0,0 0 0,0 1 1,-1-1-1,1 0 0,4-1 0,-6 1-113,1-1 1,-1 1-1,0-1 1,1 1-1,-1-1 0,0 0 1,1 0-1,-1 0 0,0 0 1,0 0-1,0 0 0,1 0 1,-1 0-1,-1 0 0,1 0 1,0 0-1,0-1 0,0 1 1,-1 0-1,1-1 1,0 1-1,-1-1 0,1 1 1,-1-1-1,0 1 0,1-1 1,-1-2-1,1-61-8947,-1 36 1616</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4.879"/>
    </inkml:context>
    <inkml:brush xml:id="br0">
      <inkml:brushProperty name="width" value="0.025" units="cm"/>
      <inkml:brushProperty name="height" value="0.025" units="cm"/>
      <inkml:brushProperty name="color" value="#004F8B"/>
    </inkml:brush>
  </inkml:definitions>
  <inkml:trace contextRef="#ctx0" brushRef="#br0">32 0 12019,'0'0'11981,"0"24"-10101,0 32-948,-6 359 3419,3-347-4286,2-32-343,-1 0-1,-2 0 0,-9 39 0,10-64-8060,5-20 4337,7-21-319,4-2-1456</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5.363"/>
    </inkml:context>
    <inkml:brush xml:id="br0">
      <inkml:brushProperty name="width" value="0.025" units="cm"/>
      <inkml:brushProperty name="height" value="0.025" units="cm"/>
      <inkml:brushProperty name="color" value="#004F8B"/>
    </inkml:brush>
  </inkml:definitions>
  <inkml:trace contextRef="#ctx0" brushRef="#br0">40 36 9722,'0'0'12887,"0"-4"-11526,0 3-1267,0 0 0,0 0 0,0 0 0,0 0 0,0 0 0,0 0-1,0 0 1,0 0 0,1 0 0,-1 0 0,0 0 0,1 0-1,-1 0 1,1 0 0,-1 0 0,1 0 0,0 0 0,-1 1-1,1-1 1,0 0 0,-1 0 0,1 1 0,0-1 0,0 1 0,0-1-1,-1 0 1,3 0 0,37-4 459,-17 5-523,-17-1-32,1 1-1,-1 0 1,1 0 0,-1 0 0,0 1 0,12 3 0,-16-4 12,0 1 1,0 0 0,0 1-1,0-1 1,0 0 0,-1 0-1,1 1 1,0-1 0,-1 1-1,1 0 1,-1-1 0,0 1-1,0 0 1,1 0 0,-1-1-1,0 1 1,0 0 0,-1 0-1,1 0 1,0 1 0,-1-1 0,1 0-1,-1 0 1,0 4 0,1 2 28,-1-1 1,0 0 0,0 0 0,-1 1 0,0-1 0,0 0 0,0 0 0,-1 0 0,0 0 0,-1 0 0,0-1 0,0 1 0,0-1-1,-1 1 1,0-1 0,-6 8 0,-2 0 43,0-1 0,-1 0 0,-1-1 1,0 0-1,0-1 0,-18 9 0,31-19-175,135-15-55,-129 14 147,0 0 0,0 0 0,0 0 0,0 1 0,-1-1 0,1 1-1,0 0 1,0 1 0,-1-1 0,1 1 0,-1 0 0,1 0 0,-1 1 0,0-1 0,0 1 0,0 0 0,0 0 0,-1 0-1,1 1 1,-1-1 0,1 1 0,-1 0 0,-1-1 0,1 2 0,0-1 0,-1 0 0,0 0 0,0 1 0,0-1 0,2 9-1,-2-4 63,0 0 0,-1 0 0,0 0 0,0 0 0,-1 0 0,0 0 1,0 1-1,-1-1 0,-1 0 0,1 0 0,-1 0 0,-1 0 0,0-1 0,0 1 0,-1-1 0,1 1 0,-2-1 0,1 0 0,-2-1 0,1 1 0,-1-1 0,0 0 0,-13 12 0,2-2 176,-1-2 1,-38 26-1,48-36-253,0 0 0,0-1-1,-1 0 1,1 0 0,-1-1-1,0 0 1,0-1 0,0 0-1,0 0 1,-15 1 0,22-4-106,1 1 1,-1 0 0,0 0 0,1-1 0,-1 1 0,0-1 0,1 1 0,-1-1 0,1 0 0,-1 0 0,1 1 0,0-1 0,-1 0 0,1 0 0,0-1 0,-1 1 0,1 0 0,0 0 0,0-1 0,0 1 0,0 0 0,0-1 0,0 1 0,1-1 0,-1 1-1,0-1 1,1 1 0,-1-1 0,1 0 0,0 1 0,-1-4 0,0-6-882,-1 0 0,2 1 0,1-20 0,-1 17-201,0-45-4613,0 5-3065</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19.162"/>
    </inkml:context>
    <inkml:brush xml:id="br0">
      <inkml:brushProperty name="width" value="0.025" units="cm"/>
      <inkml:brushProperty name="height" value="0.025" units="cm"/>
      <inkml:brushProperty name="color" value="#004F8B"/>
    </inkml:brush>
  </inkml:definitions>
  <inkml:trace contextRef="#ctx0" brushRef="#br0">484 20 10098,'0'0'9992,"-29"-4"-9438,14 3-434,-199-13 1551,10 14 3150,203 1-4816,0 0 0,0 1-1,0-1 1,0 1 0,0 0-1,0-1 1,0 1 0,1 0-1,-1-1 1,1 1 0,-1 0-1,1 0 1,0 0 0,-1-1-1,1 1 1,0 0-1,0 2 1,-3 41 70,-4 252 311,9-188-318,25 179 0,0 15 432,-24-255-250,1 248 310,10 107 213,-5-270-587,-10 144 0,-1-110-26,2-156-149,-1 0 0,-1-1 1,1 1-1,-2-1 0,-4 15 1,0 1 35,6-5-59,1-20 13,0-1-1,0 1 1,1-1 0,-1 0-1,0 1 1,1-1 0,-1 0-1,0 1 1,1-1 0,-1 0-1,0 0 1,1 1 0,-1-1-1,1 0 1,-1 0 0,0 0-1,1 0 1,-1 0 0,1 1-1,-1-1 1,1 0 0,-1 0-1,0 0 1,1 0 0,-1 0-1,1 0 1,0 0 0,41-17 117,-20 8-89,0 0 0,0 2 0,1 1 0,0 1 0,0 0 0,45-1 0,113 6-363,-181-37-5902,0-31-5325,0 35 1066</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0.331"/>
    </inkml:context>
    <inkml:brush xml:id="br0">
      <inkml:brushProperty name="width" value="0.025" units="cm"/>
      <inkml:brushProperty name="height" value="0.025" units="cm"/>
      <inkml:brushProperty name="color" value="#004F8B"/>
    </inkml:brush>
  </inkml:definitions>
  <inkml:trace contextRef="#ctx0" brushRef="#br0">1 40 11058,'0'0'14091,"10"-13"-12765,2 8-1063,1 0 1,0 1-1,0 1 1,0 0-1,0 1 1,0 0-1,0 1 1,16 1-1,-7-1-63,-15 1-147,1-1 0,-1 1 0,1 1 1,-1-1-1,0 1 0,1 1 0,10 2 0,-16-2-46,0-1-1,0 0 0,0 1 0,0-1 1,0 1-1,0 0 0,0 0 0,-1 0 0,1 0 1,-1 0-1,1 0 0,-1 0 0,0 0 1,0 0-1,0 1 0,0-1 0,0 0 1,0 1-1,-1-1 0,1 1 0,-1-1 0,0 1 1,1-1-1,-1 1 0,0-1 0,-1 5 1,1 7 87,1-4-50,-1-1-1,0 0 1,-1 0-1,0 0 1,0 0-1,-1 0 1,0 0-1,-1-1 1,-3 10-1,-37 57 114,28-52-107,1 1 1,-11 27-1,25-51-54,-1 1-1,1 0 1,0-1-1,0 1 1,0-1-1,0 1 1,0 0-1,0-1 0,0 1 1,0-1-1,0 1 1,0 0-1,0-1 1,0 1-1,0-1 1,0 1-1,0 0 1,1-1-1,-1 1 1,0-1-1,0 1 1,1-1-1,-1 1 1,0-1-1,1 1 1,-1-1-1,1 1 1,-1-1-1,0 0 0,1 1 1,-1-1-1,2 1 1,25 8 115,36-6 213,-56-3-332,17 1-24,-1 0-3723,0-4-4862,-9-1 3485</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0.689"/>
    </inkml:context>
    <inkml:brush xml:id="br0">
      <inkml:brushProperty name="width" value="0.025" units="cm"/>
      <inkml:brushProperty name="height" value="0.025" units="cm"/>
      <inkml:brushProperty name="color" value="#004F8B"/>
    </inkml:brush>
  </inkml:definitions>
  <inkml:trace contextRef="#ctx0" brushRef="#br0">0 0 14267,'0'0'12211,"8"43"-11963,-8-38-184,0-1-64,0 1-344,7-5-881,8 0-4256,-7 0 1168,7 0-264</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1.068"/>
    </inkml:context>
    <inkml:brush xml:id="br0">
      <inkml:brushProperty name="width" value="0.025" units="cm"/>
      <inkml:brushProperty name="height" value="0.025" units="cm"/>
      <inkml:brushProperty name="color" value="#004F8B"/>
    </inkml:brush>
  </inkml:definitions>
  <inkml:trace contextRef="#ctx0" brushRef="#br0">118 82 10306,'0'0'15090,"-10"-1"-13935,6 1-1085,0 0-1,0 0 1,0 0 0,0 0-1,0 0 1,0 1 0,1 0-1,-1 0 1,0 0 0,0 0-1,1 1 1,-1-1-1,1 1 1,-1 0 0,1 0-1,0 0 1,-1 0 0,1 1-1,0-1 1,1 1 0,-1 0-1,0 0 1,1 0 0,0 0-1,-1 0 1,1 1 0,0-1-1,1 1 1,-1-1 0,1 1-1,0 0 1,-1 0 0,2-1-1,-2 5 1,-1 8 77,1 0 0,1 0 0,1 27 1,0-35-139,0 0 0,1 0 0,0-1 0,0 1 0,1 0 0,0 0 1,1-1-1,0 1 0,4 8 0,-4-12-24,0-1 0,1 1 1,-1-1-1,1 0 0,-1 0 0,1 0 0,0 0 0,0-1 1,1 1-1,-1-1 0,0 0 0,1 0 0,-1-1 1,1 1-1,0-1 0,-1 0 0,7 0 0,4 1-56,-1-1 0,1-1 0,0 0-1,17-4 1,-26 3 73,-1 0 0,1 0 0,0-1-1,-1 0 1,1 0 0,-1-1 0,1 0 0,-1 0 0,0 0-1,0 0 1,-1-1 0,1 0 0,-1 0 0,1 0 0,-1 0-1,-1-1 1,1 0 0,-1 1 0,1-1 0,-1-1-1,-1 1 1,1 0 0,-1-1 0,0 1 0,0-1 0,1-8-1,3-11-111,-1-1-1,-2 0 0,0-1 1,-3-35-1,1 54 22,-1 0 0,0 1-1,-1-1 1,0 0 0,0 1 0,0-1-1,-4-9 1,4 15-78,-1 0 1,1 0-1,0 0 0,-1 0 0,0 0 0,1 0 1,-1 1-1,0-1 0,0 0 0,0 1 0,0 0 1,0-1-1,0 1 0,-1 0 0,1 0 1,0 0-1,-1 0 0,1 1 0,0-1 0,-1 1 1,1-1-1,-1 1 0,1 0 0,-1 0 1,1 0-1,-4 1 0,5-2-14,0 1 0,0 0-1,0 0 1,0 0 0,0 1 0,0-1 0,0 0 0,0 0-1,0 0 1,0 1 0,0-1 0,1 0 0,-1 1 0,0-1-1,0 1 1,0-1 0,0 1 0,1-1 0,-1 1 0,0 0-1,1-1 1,-1 1 0,0 0 0,0 1 0,-4 24-3211,3-10 695,0 7-2392</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1.416"/>
    </inkml:context>
    <inkml:brush xml:id="br0">
      <inkml:brushProperty name="width" value="0.025" units="cm"/>
      <inkml:brushProperty name="height" value="0.025" units="cm"/>
      <inkml:brushProperty name="color" value="#004F8B"/>
    </inkml:brush>
  </inkml:definitions>
  <inkml:trace contextRef="#ctx0" brushRef="#br0">124 72 5265,'0'0'21187,"-8"2"-20565,2 1-553,-1 0 1,1 1 0,-1-1-1,1 1 1,0 1 0,1-1-1,-1 1 1,1 0-1,0 0 1,0 1 0,0-1-1,1 1 1,0 0 0,0 0-1,0 1 1,1-1-1,0 1 1,-4 11 0,3-7 13,1 0 1,0 0-1,0 0 1,1 0-1,1 0 0,0 1 1,0-1-1,1 1 1,1-1-1,0 0 1,0 1-1,1-1 1,5 17-1,-5-25-78,-1 0-1,1 0 1,0-1 0,0 1-1,0 0 1,0-1 0,0 1 0,0-1-1,1 1 1,0-1 0,-1 0-1,1 0 1,0-1 0,0 1-1,0 0 1,0-1 0,0 0-1,4 2 1,-1-2 0,0 0 1,0 0-1,1-1 0,-1 1 1,0-1-1,0-1 0,1 1 1,-1-1-1,8-2 0,1-1 0,0-1 0,0-1 0,-1 0 0,1-1-1,-2 0 1,26-18 0,-31 19-3,-1 0 1,0 0-1,-1-1 0,0 1 1,0-1-1,0-1 0,-1 1 0,0-1 1,0 0-1,-1 0 0,0 0 1,5-16-1,-4 5-82,-2 0-1,0 0 1,-1-1-1,-1-35 1,0 51 4,-1 0 0,0-1-1,-1 1 1,1 0 0,-1 0 0,1 0 0,-1 0-1,-1 0 1,1 0 0,0 0 0,-1 0 0,0 0-1,0 0 1,0 1 0,0-1 0,-1 1 0,-2-4-1,1 5-150,0-1-1,0 0 1,0 1-1,0 0 1,0 0-1,-1 0 1,1 1-1,0-1 1,-1 1-1,0 0 1,1 1-1,-1-1 1,0 1-1,1-1 1,-7 2-1,7-1-257,0 0 0,0 0 0,0 0 0,0 0 0,0 1 0,1 0 0,-1 0 1,0 0-1,0 0 0,1 0 0,-1 1 0,1 0 0,-5 2 0,-8 10-5088</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1.896"/>
    </inkml:context>
    <inkml:brush xml:id="br0">
      <inkml:brushProperty name="width" value="0.025" units="cm"/>
      <inkml:brushProperty name="height" value="0.025" units="cm"/>
      <inkml:brushProperty name="color" value="#004F8B"/>
    </inkml:brush>
  </inkml:definitions>
  <inkml:trace contextRef="#ctx0" brushRef="#br0">1 73 10386,'0'0'11527,"15"-10"-10491,48-32-28,-60 40-855,1-1 0,0 1-1,-1 0 1,1 0 0,0 0 0,0 1-1,0-1 1,1 1 0,-1 0 0,0 0 0,0 0-1,1 1 1,-1 0 0,0-1 0,1 2-1,4-1 1,-7 1-105,-1 0 1,1-1-1,-1 1 1,1 0-1,0 0 0,-1 0 1,1 0-1,-1 0 0,0 0 1,1 0-1,-1 1 0,0-1 1,0 1-1,0-1 0,0 0 1,0 1-1,0 0 0,0-1 1,0 1-1,0 0 0,-1-1 1,1 1-1,-1 0 0,0 0 1,1-1-1,-1 1 0,0 0 1,0 0-1,0 0 0,0 1 1,0 29 230,1-19-214,0 1 1,-1 0 0,0 0 0,-2 0 0,1-1-1,-2 1 1,0-1 0,0 1 0,-1-1-1,-1 0 1,-6 13 0,-62 111 822,72-136-882,1-1 0,-1 1 0,1 0 0,0-1-1,-1 1 1,1 0 0,0 0 0,-1-1 0,1 1 0,0 0 0,0-1 0,0 1-1,-1 0 1,1 0 0,0 0 0,0-1 0,0 1 0,0 0 0,1 0 0,-1-1-1,0 1 1,0 0 0,0 0 0,1-1 0,-1 1 0,0 0 0,1 0 0,-1-1-1,0 1 1,1-1 0,-1 1 0,2 1 0,0-1 11,0 0 0,0 0 0,0 0 0,0-1-1,0 1 1,0-1 0,0 1 0,0-1 0,0 1 0,0-1 0,4 0 0,60-8 192,-49 4-793,-1 0 1,28-12-1,-37 14-1169,-1-1 0,0-1 0,0 1 0,-1-1-1,9-7 1,-6 5-5790</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5.061"/>
    </inkml:context>
    <inkml:brush xml:id="br0">
      <inkml:brushProperty name="width" value="0.025" units="cm"/>
      <inkml:brushProperty name="height" value="0.025" units="cm"/>
      <inkml:brushProperty name="color" value="#004F8B"/>
    </inkml:brush>
  </inkml:definitions>
  <inkml:trace contextRef="#ctx0" brushRef="#br0">176 59 15771,'0'0'10951,"-25"20"-10490,-78 69-29,98-85-391,1 1 0,0-1 0,0 1 0,1-1 0,-1 1 0,1 0 0,0 1 0,0-1-1,0 0 1,1 1 0,0 0 0,0-1 0,1 1 0,-1 0 0,1 0 0,0 0 0,1 0 0,-1 0 0,1 0-1,2 12 1,-1 2 90,-2-15-106,1 0 0,0 0 0,1 0 0,-1 0 1,1 0-1,0 0 0,0 0 0,1 0 0,-1-1 0,1 1 0,0 0 1,0-1-1,6 8 0,-6-9-9,2 0 0,-1-1 0,0 1 1,1-1-1,-1 1 0,1-1 0,-1 0 1,1-1-1,0 1 0,0-1 0,0 1 1,0-1-1,0 0 0,0-1 0,0 1 0,1-1 1,3 1-1,0-1 11,0 0-1,0 0 1,0-1 0,-1 0 0,1 0-1,0-1 1,-1 0 0,1 0-1,-1-1 1,0 0 0,0 0 0,0-1-1,0 0 1,0 0 0,-1 0 0,0-1-1,0 0 1,0 0 0,-1-1-1,1 0 1,-1 0 0,0 0 0,-1 0-1,5-9 1,-2 2 41,0 0 0,-2 0 0,1 0 0,-2-1 0,0 0 0,0 0-1,2-21 1,-3-6 9,-1-51 0,-2 62-134,0 29 10,0 0 0,0-1 0,0 1 0,0 0 0,0 0 0,0 0-1,0 0 1,-1-1 0,1 1 0,0 0 0,-1 0 0,1 0 0,-1 0 0,1 0 0,-1 0-1,1 0 1,-1 0 0,0 0 0,0 0 0,1 0 0,-1 0 0,0 1 0,0-1 0,0 0-1,0 0 1,0 1 0,0-1 0,0 1 0,0-1 0,0 1 0,0-1 0,0 1 0,-1 0-1,1-1 1,0 1 0,0 0 0,0 0 0,0 0 0,-1 0 0,1 0 0,0 0-1,0 0 1,0 0 0,0 1 0,-3 0 0,4-1 0,0 0-1,-1 0 1,1 0-1,-1 0 1,1 1-1,0-1 0,-1 0 1,1 0-1,0 0 1,-1 1-1,1-1 1,0 0-1,-1 0 1,1 1-1,0-1 1,0 0-1,-1 1 1,1-1-1,0 0 1,0 1-1,0-1 1,-1 1-1,1-1 1,0 0-1,0 1 1,0-1-1,0 1 1,0-1-1,0 0 1,0 1-1,0 0 1,-1 73-6588,1-36 867</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5.508"/>
    </inkml:context>
    <inkml:brush xml:id="br0">
      <inkml:brushProperty name="width" value="0.025" units="cm"/>
      <inkml:brushProperty name="height" value="0.025" units="cm"/>
      <inkml:brushProperty name="color" value="#004F8B"/>
    </inkml:brush>
  </inkml:definitions>
  <inkml:trace contextRef="#ctx0" brushRef="#br0">54 1 13123,'0'0'12498,"-46"146"-12233,39-122-185,7-10-80,0 0 0,0-4-433,0-29-9305,0-5 4449,7-9-1544</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48.263"/>
    </inkml:context>
    <inkml:brush xml:id="br0">
      <inkml:brushProperty name="width" value="0.025" units="cm"/>
      <inkml:brushProperty name="height" value="0.025" units="cm"/>
      <inkml:brushProperty name="color" value="#004F8B"/>
    </inkml:brush>
  </inkml:definitions>
  <inkml:trace contextRef="#ctx0" brushRef="#br0">15 228 7210,'0'0'14631,"-3"1"-14038,-7 5-75,8-4 1027,4-10-642,4-4-759,1 1-1,1 0 1,0 0-1,18-19 1,7-9-27,-5 2 243,37-40 0,-64 76 347,11 192 981,-1-57-1569,-6-11-90,22 314 261,-18-389-394,-9-52-3018,0 4 2996,0-1-1,0 1 1,0-1-1,0 1 1,0 0 0,0-1-1,0 1 1,0-1-1,0 1 1,0-1-1,0 1 1,0-1-1,-1 1 1,1-1-1,0 1 1,0 0-1,-1-1 1,1 1 0,0-1-1,0 1 1,-1 0-1,1-1 1,0 1-1,-1 0 1,1-1-1,-1 1 1,1 0-1,0 0 1,-1-1-1,1 1 1,-1 0 0,1 0-1,-1 0 1,1 0-1,-1 0 1,1 0-1,0-1 1,-1 1-1,1 0 1,-1 0-1,1 0 1,-2 1 0,-18-4-3613,-2 2-106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1.506"/>
    </inkml:context>
    <inkml:brush xml:id="br0">
      <inkml:brushProperty name="width" value="0.025" units="cm"/>
      <inkml:brushProperty name="height" value="0.025" units="cm"/>
      <inkml:brushProperty name="color" value="#004F8B"/>
    </inkml:brush>
  </inkml:definitions>
  <inkml:trace contextRef="#ctx0" brushRef="#br0">1 138 7602,'0'0'10615,"12"-12"-9860,112-98 2408,-123 109-3041,1-1 0,-1 1-1,1-1 1,0 1 0,0 0-1,0-1 1,0 1 0,0 0-1,0 1 1,0-1-1,0 0 1,0 0 0,2 0-1,-2 1 1578,-1 4-1178,4 13-26,-1 1 0,-1-1 0,2 36 0,-1-9-200,11 222 965,-15-152-4706,0-58-1076,1-62 3689,0 0 0,0 0 1,0 0-1,1 1 0,-1-1 1,5-9-1,4-12-2407,-2 3-1850</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5.885"/>
    </inkml:context>
    <inkml:brush xml:id="br0">
      <inkml:brushProperty name="width" value="0.025" units="cm"/>
      <inkml:brushProperty name="height" value="0.025" units="cm"/>
      <inkml:brushProperty name="color" value="#004F8B"/>
    </inkml:brush>
  </inkml:definitions>
  <inkml:trace contextRef="#ctx0" brushRef="#br0">0 1 9634,'0'0'12640,"24"2"-11681,74 10-27,-95-12-862,0 1 0,0 0 0,-1-1 0,1 1-1,0 0 1,-1 0 0,1 1 0,-1-1 0,0 1 0,1-1 0,-1 1-1,0-1 1,0 1 0,0 0 0,0 0 0,0 0 0,0 1 0,-1-1 0,1 0-1,-1 0 1,1 1 0,-1-1 0,1 4 0,0 0 46,0 1 0,-1-1 0,0 0 0,0 1 1,-1-1-1,0 9 0,0-11-61,0 4 84,1 3 2,0 0-1,-2 0 1,1 0-1,-1-1 1,-1 1-1,0 0 0,-1 0 1,0-1-1,0 0 1,-6 13-1,3-12-64,0 0 0,1 0 1,1 1-1,0 0 0,0 0 0,2 0 0,-1 0 0,1 1 0,0 17 1,5-29-85,-1 0 1,1 0 0,-1 0 0,1 0-1,-1 0 1,1-1 0,0 1 0,-1-1-1,1 0 1,0 0 0,-1 0 0,1 0-1,0 0 1,3-1 0,-4 1-11,3-1-163,0 1 0,0-1 0,0 0 1,0-1-1,0 1 0,0-1 0,-1 0 0,1 0 1,-1 0-1,1 0 0,-1-1 0,7-5 0,49-48-6103,-8 8-5031,-28 32 4332</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6.274"/>
    </inkml:context>
    <inkml:brush xml:id="br0">
      <inkml:brushProperty name="width" value="0.025" units="cm"/>
      <inkml:brushProperty name="height" value="0.025" units="cm"/>
      <inkml:brushProperty name="color" value="#004F8B"/>
    </inkml:brush>
  </inkml:definitions>
  <inkml:trace contextRef="#ctx0" brushRef="#br0">222 0 10426,'0'0'14925,"-26"10"-14098,-84 32-185,105-40-571,0 0-1,0 1 0,0 0 0,1 0 0,-1 0 0,1 1 1,-1-1-1,1 1 0,0 0 0,1 0 0,-1 0 1,1 1-1,0-1 0,0 1 0,0 0 0,0 0 0,1 0 1,0 0-1,0 1 0,0-1 0,1 0 0,0 1 1,-1 8-1,0-6-54,2-6-14,-1 0 0,0 0 0,1 0 0,-1 0 0,1 1 0,0-1 0,0 0 0,0 0 1,0 0-1,0 0 0,0 0 0,0 0 0,1 1 0,-1-1 0,1 0 0,0 0 0,-1 0 0,1 0 0,0 0 1,0-1-1,0 1 0,1 0 0,-1 0 0,0-1 0,1 1 0,-1 0 0,1-1 0,-1 0 0,1 1 0,2 1 1,3-1 15,0 1 1,1-1-1,-1-1 1,0 0 0,0 0-1,1 0 1,9-1 0,7 2 71,0 0-61,-1 1 1,34 10-1,-48-11-32,-1 1 0,0-1 0,0 2 0,0-1 0,-1 1 0,1 0 0,-1 1 0,0 0 0,13 11 1,-17-11 4,0-1 1,0 1 0,-1 1 0,0-1 0,0 0 0,0 0 0,-1 1 0,1-1 0,-1 1 0,0 0 0,-1-1 0,0 1 0,0 10 0,0-9 41,0 0 0,-1 0 0,0 0 0,0 0 0,-1 0-1,1 0 1,-2 0 0,1 0 0,-1-1 0,-4 9 0,2-8-38,-1 0 1,0 0-1,0 0 1,-1-1 0,0 0-1,0 0 1,0 0-1,-1-1 1,0 0 0,0-1-1,0 0 1,-1 0-1,1-1 1,-1 0 0,0 0-1,0-1 1,0 0-1,0-1 1,-9 1 0,16-2-138,0 0 1,0-1 0,1 1-1,-1 0 1,0-1-1,1 0 1,-1 1 0,0-1-1,1 0 1,-1 0 0,1 0-1,-1 0 1,1 0-1,0 0 1,-1-1 0,1 1-1,0 0 1,0-1 0,0 1-1,0 0 1,0-1 0,0 0-1,0 1 1,0-1-1,1 1 1,-1-1 0,1 0-1,-1 0 1,1 1 0,0-1-1,-1 0 1,1-2-1,-1-10-1464,-1 0 0,2 0 0,1-16 0,0 12-1271,-1-21-4971</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2.921"/>
    </inkml:context>
    <inkml:brush xml:id="br0">
      <inkml:brushProperty name="width" value="0.025" units="cm"/>
      <inkml:brushProperty name="height" value="0.025" units="cm"/>
      <inkml:brushProperty name="color" value="#004F8B"/>
    </inkml:brush>
  </inkml:definitions>
  <inkml:trace contextRef="#ctx0" brushRef="#br0">228 65 6225,'0'0'17844,"0"0"-17757,0-1 1,0 1-1,0 0 1,1-1-1,-1 1 0,0-1 1,0 1-1,0 0 0,0-1 1,0 1-1,0 0 0,0-1 1,0 1-1,0-1 0,0 1 1,0 0-1,-1-1 0,1 1 1,0 0-1,0-1 1,0 1-1,0 0 0,-1-1 1,1 1-1,0 0 0,0-1 1,-1 1-1,1 0 0,0-1 1,0 1-1,-1 0 0,1 0 1,-1-1-1,-2 0 10,0 0-1,0 0 1,0 0-1,0 1 1,0-1-1,-1 1 1,1 0 0,0 0-1,0 0 1,0 0-1,-1 0 1,1 1-1,0-1 1,0 1 0,0 0-1,0 0 1,0 0-1,0 1 1,0-1-1,0 1 1,0-1-1,1 1 1,-1 0 0,1 0-1,-4 3 1,-8 6 14,2 1-1,0 0 1,-17 21 0,20-22-84,0 2-1,1-1 1,1 1 0,0 1-1,1-1 1,0 1 0,1 0-1,0 0 1,1 1 0,1-1-1,1 1 1,0 0 0,0 0-1,2 0 1,0 0 0,2 15 0,-2-25-28,1 0 0,0 0 0,0 0 0,0 0 1,1 0-1,0-1 0,0 1 0,0 0 0,0-1 1,1 0-1,-1 1 0,1-1 0,0 0 0,1 0 0,-1-1 1,7 6-1,-4-4-3,1 0 0,0-1 0,0 0 0,0 0 0,0-1 0,1 0 0,-1 0 0,1 0 0,15 2 0,-13-3 11,0-1 1,0 0-1,0-1 1,0 1-1,1-2 1,-1 0-1,0 0 1,0 0-1,0-2 1,-1 1-1,1-1 1,0 0-1,-1-1 1,0 0-1,0-1 1,0 0-1,9-7 1,-8 3 18,-1-1 0,0 0 1,-1-1-1,0 0 0,-1 0 1,0-1-1,0 0 0,-1 0 0,-1 0 1,0-1-1,-1 0 0,-1 0 1,5-24-1,-4 2-3,-1-1 1,-2 0-1,-6-68 0,4 98-21,0 0-1,0 0 1,-1 0-1,1 0 0,-2 1 1,1-1-1,-4-5 1,6 10-78,0 0 1,-1-1 0,1 1-1,-1 0 1,0 0 0,1 0-1,-1 0 1,0 0 0,0 0 0,0 0-1,0 0 1,0 1 0,0-1-1,0 0 1,0 0 0,0 1-1,0-1 1,0 1 0,0-1 0,0 1-1,0-1 1,-1 1 0,1 0-1,0-1 1,0 1 0,-1 0-1,1 0 1,0 0 0,0 0 0,-1 0-1,1 0 1,0 0 0,0 1-1,-1-1 1,1 0 0,0 1 0,0-1-1,0 1 1,-2 0 0,-3 13-1774,5 70-5339,1-42 1823</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3.294"/>
    </inkml:context>
    <inkml:brush xml:id="br0">
      <inkml:brushProperty name="width" value="0.025" units="cm"/>
      <inkml:brushProperty name="height" value="0.025" units="cm"/>
      <inkml:brushProperty name="color" value="#004F8B"/>
    </inkml:brush>
  </inkml:definitions>
  <inkml:trace contextRef="#ctx0" brushRef="#br0">75 1 14483,'0'0'12520,"-9"22"-11812,1-3-585,-8 19 111,2 0-1,-13 51 0,26-62-1110,1-27 762,1 1 0,-1-1 1,0 0-1,0 0 1,0 1-1,0-1 0,1 0 1,-1 1-1,0-1 0,0 0 1,0 0-1,1 0 0,-1 1 1,0-1-1,0 0 1,1 0-1,-1 0 0,0 0 1,0 1-1,1-1 0,-1 0 1,0 0-1,1 0 1,-1 0-1,0 0 0,1 0 1,-1 0-1,0 0 0,1 0 1,-1 0-1,0 0 0,0 0 1,1 0-1,-1 0 1,0 0-1,1 0 0,-1 0 1,3-2-310,-1 1 0,0 0 0,0-1 0,0 0 0,0 1 0,0-1 0,0 0 0,-1 0 0,1 0 0,-1 0 0,1 0 0,-1 0 0,0-1 0,1-1 0,11-29-5212,-10-1-2548</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3.651"/>
    </inkml:context>
    <inkml:brush xml:id="br0">
      <inkml:brushProperty name="width" value="0.025" units="cm"/>
      <inkml:brushProperty name="height" value="0.025" units="cm"/>
      <inkml:brushProperty name="color" value="#004F8B"/>
    </inkml:brush>
  </inkml:definitions>
  <inkml:trace contextRef="#ctx0" brushRef="#br0">1 2 12899,'0'0'11460,"5"0"-10802,20 0 299,-11-1-543,1 1 0,-1 0 0,0 1 0,0 1 0,24 5 1,-35-6-373,0 0 1,0 0 0,1 1 0,-1-1-1,0 1 1,0 0 0,-1 0 0,1 0-1,0 0 1,-1 0 0,1 1 0,-1-1-1,0 1 1,1-1 0,-1 1 0,-1 0-1,1 0 1,0 0 0,-1 0 0,1 0-1,-1 1 1,0-1 0,0 0 0,0 1-1,-1-1 1,1 0 0,-1 1 0,0-1-1,0 7 1,1 6 22,-1 0 0,0-1 1,-1 1-1,-1 0 0,0 0 0,-1 0 1,-1-1-1,0 0 0,-2 0 0,-11 25 1,-11 7 68,13-22 14,-23 49-1,37-73-143,1-1 0,0 1 0,0-1 0,0 1 0,-1 0 0,1-1 0,0 1 0,0-1 0,0 1 0,0 0 0,0-1 0,0 1 0,0-1 1,0 1-1,1 0 0,-1-1 0,0 1 0,0-1 0,0 1 0,1 0 0,-1-1 0,0 1 0,1-1 0,-1 1 0,0-1 0,1 1 0,-1-1 0,1 1 0,-1-1 0,1 0 0,-1 1 0,1-1 0,-1 0 0,1 1 0,-1-1 0,1 0 0,-1 0 0,1 1 1,0-1-1,-1 0 0,1 0 0,-1 0 0,1 0 0,0 0 0,-1 0 0,2 0 0,30 1 41,-28-2-44,3 2-138,0-1 1,0 0-1,0-1 0,0 0 0,0 0 1,-1 0-1,1-1 0,0 0 1,-1 0-1,1-1 0,-1 0 1,1 0-1,6-5 0,-5 2-735,0-1 0,-1-1 0,0 1 0,0-1 0,8-13 0,37-65-11121,-30 47 2913</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4.088"/>
    </inkml:context>
    <inkml:brush xml:id="br0">
      <inkml:brushProperty name="width" value="0.025" units="cm"/>
      <inkml:brushProperty name="height" value="0.025" units="cm"/>
      <inkml:brushProperty name="color" value="#004F8B"/>
    </inkml:brush>
  </inkml:definitions>
  <inkml:trace contextRef="#ctx0" brushRef="#br0">257 10 12411,'0'0'14860,"-13"-2"-14018,5 1-757,2-1 54,-1 1 1,1 0-1,0 0 1,-1 0-1,1 1 1,0 0-1,-1 0 1,1 0-1,-1 1 0,1 0 1,0 0-1,0 1 1,0 0-1,0 0 1,-9 4-1,14-4-115,-48 40 537,47-39-555,-1 0 0,1 0 1,0 0-1,0 1 1,0-1-1,0 0 0,0 1 1,1 0-1,0-1 0,0 1 1,0 0-1,0-1 1,0 1-1,0 7 0,1-9-12,0 1 1,0-1-1,0 1 0,0-1 0,0 1 0,1-1 0,-1 1 0,1-1 0,-1 0 0,1 1 0,0-1 0,0 0 1,0 1-1,0-1 0,0 0 0,1 0 0,-1 0 0,1 0 0,-1 0 0,1 0 0,0-1 0,0 1 0,0 0 1,0-1-1,0 1 0,0-1 0,0 0 0,0 0 0,1 0 0,-1 0 0,0 0 0,3 0 0,12 8 28,38 16 43,28 16 6,-76-37-68,1 0 0,-1 1 0,0 0-1,-1 1 1,1 0 0,-1 0 0,10 13 0,-13-14 10,0 0 0,-1 1 0,0-1 0,0 0 0,0 1 0,-1 0 0,1-1 0,-1 1 0,-1 0 0,1 0-1,-1 0 1,0-1 0,0 1 0,-1 0 0,0 0 0,0 0 0,0-1 0,-1 1 0,1 0 0,-2-1 0,1 0 0,-5 9 0,1-7-51,-1-1 0,0 1-1,0-1 1,0-1-1,-1 1 1,0-2 0,0 1-1,0-1 1,-1 0 0,0 0-1,1-1 1,-1-1-1,-10 3 1,-10-1-2267,1-1 0,-55-1 0,59-2-275,-7 0-4170</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7.309"/>
    </inkml:context>
    <inkml:brush xml:id="br0">
      <inkml:brushProperty name="width" value="0.025" units="cm"/>
      <inkml:brushProperty name="height" value="0.025" units="cm"/>
      <inkml:brushProperty name="color" value="#004F8B"/>
    </inkml:brush>
  </inkml:definitions>
  <inkml:trace contextRef="#ctx0" brushRef="#br0">0 62 13659,'0'0'13754,"12"-7"-13434,2 0-202,1-1 1,0 2 0,0 0-1,1 1 1,0 0 0,26-3-1,-17 5 22,-5 0 87,-1 1 0,1 0 0,29 3 1,-48-1-205,1 1 1,-1-1 0,0 0-1,1 1 1,-1-1-1,0 1 1,0 0 0,0-1-1,0 1 1,0 0-1,1 0 1,-1 0 0,-1 0-1,1 0 1,0 0-1,0 0 1,0 0 0,0 0-1,-1 0 1,1 0 0,1 3-1,7 36 285,-8-27-240,-1 0 0,-1 0 1,-3 24-1,1-27-45,-1 1 0,0-1 0,0 0 1,-1 0-1,-1 0 0,1-1 0,-1 1 0,-12 11 0,-66 68 116,66-71-114,12-12-19,-1 0-2,0 1 1,0 0-1,1 0 1,0 1 0,0-1-1,1 1 1,-5 11 0,8-16-2,1 4 80,11-6 63,-7-1-126,63 2 431,-39 0-597,1-1 0,-1-1 0,42-7 1,-60 4-714,0 0 1,0-1-1,0 0 0,-1-1 1,0 1-1,0-2 1,0 1-1,8-8 0,21-14-8208,-15 13 160</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7.695"/>
    </inkml:context>
    <inkml:brush xml:id="br0">
      <inkml:brushProperty name="width" value="0.025" units="cm"/>
      <inkml:brushProperty name="height" value="0.025" units="cm"/>
      <inkml:brushProperty name="color" value="#004F8B"/>
    </inkml:brush>
  </inkml:definitions>
  <inkml:trace contextRef="#ctx0" brushRef="#br0">31 1 10114,'0'0'14091,"-31"132"-14091,39-132-4841,0-18 2497,7-6-233,0-5-2440</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8.046"/>
    </inkml:context>
    <inkml:brush xml:id="br0">
      <inkml:brushProperty name="width" value="0.025" units="cm"/>
      <inkml:brushProperty name="height" value="0.025" units="cm"/>
      <inkml:brushProperty name="color" value="#004F8B"/>
    </inkml:brush>
  </inkml:definitions>
  <inkml:trace contextRef="#ctx0" brushRef="#br0">91 13 11979,'0'0'13977,"24"-3"-13019,75-6-51,-97 9-864,0 0-1,0 0 1,0 0 0,0 0 0,0 0 0,0 1 0,0-1 0,0 1 0,0-1 0,-1 1 0,1 0 0,0 0-1,0-1 1,-1 1 0,1 1 0,0-1 0,-1 0 0,1 0 0,-1 1 0,1-1 0,-1 0 0,0 1 0,0-1-1,1 1 1,-1 0 0,0 0 0,0 1 0,1 2 71,-1 0-1,0 1 1,0-1 0,-1 0 0,1 0-1,-1 1 1,-1 7 0,0 0 70,1 5-125,2 16 66,-2 0 1,-2-1 0,-1 1 0,-1 0-1,-2-1 1,-18 60 0,11-56-1177,12-29 219,-2 0 0,1-1 1,-1 0-1,0 1 0,-8 12 1,9-18 582,0 0 0,0 0 1,0 0-1,0 0 0,0 0 1,0-1-1,-1 1 1,1-1-1,0 1 0,-1-1 1,1 0-1,-1 0 0,0 0 1,1 0-1,-1-1 0,0 1 1,0-1-1,1 1 1,-1-1-1,-5 0 0,-21 0-5981,-1 0-4019</inkml:trace>
  <inkml:trace contextRef="#ctx0" brushRef="#br0" timeOffset="1">0 325 13275,'0'0'10394,"144"-104"-10394,-129 99-296,15 1-992,0-11-1121,0 11-2512,-7-6-3025</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28.590"/>
    </inkml:context>
    <inkml:brush xml:id="br0">
      <inkml:brushProperty name="width" value="0.025" units="cm"/>
      <inkml:brushProperty name="height" value="0.025" units="cm"/>
      <inkml:brushProperty name="color" value="#004F8B"/>
    </inkml:brush>
  </inkml:definitions>
  <inkml:trace contextRef="#ctx0" brushRef="#br0">137 10 8618,'0'0'10073,"-7"-9"-1638,2 9-8247,0 1 0,0 0 0,1 0 0,-1 1 0,0-1 0,1 1 0,-1 0 1,1 0-1,0 1 0,0-1 0,0 1 0,0 0 0,0 0 0,0 0 0,1 1 0,-6 6 0,1-1-130,0 1 1,2-1-1,-1 1 0,1 1 0,-8 18 0,14-28-59,0-1 1,-1 1-1,1 0 0,0 0 1,0-1-1,0 1 1,0 0-1,0 0 0,0-1 1,0 1-1,0 0 0,0-1 1,1 1-1,-1 0 1,0-1-1,0 1 0,1 0 1,-1-1-1,0 1 0,1 0 1,-1-1-1,1 1 1,-1-1-1,1 1 0,-1 0 1,1-1-1,-1 0 0,1 1 1,-1-1-1,1 1 1,0-1-1,-1 0 0,1 1 1,0-1-1,-1 0 0,1 1 1,0-1-1,-1 0 1,1 0-1,0 0 0,0 0 1,-1 0-1,1 0 0,0 0 1,-1 0-1,1 0 1,1 0-1,46-1 34,-36 1-28,5-1 24,-5 1-13,-1 0-1,1 0 1,0 1-1,-1 0 1,1 1-1,12 4 1,-20-4-18,-1-1 0,1 1 0,-1 0 0,1 1 0,-1-1 0,0 0 0,0 1 0,0 0 1,0 0-1,-1 0 0,1 0 0,-1 0 0,1 0 0,-1 1 0,0-1 0,0 1 0,-1-1 0,1 1 1,-1 0-1,0 0 0,2 7 0,0 3 17,-1 0 0,0 0 0,0 0 0,-2 0 0,-1 26 0,0-32 5,0 0 1,0 0-1,-1-1 0,0 1 0,0 0 1,-1-1-1,0 0 0,-1 0 1,1 0-1,-2 0 0,-8 12 0,-3 0 73,0-2 0,-1 0 0,-22 16-1,36-29-147,-1-1 0,0 0 0,-1 0-1,1 0 1,0-1 0,-1 0 0,0 0-1,1 0 1,-1 0 0,0 0 0,0-1 0,0 0-1,0 0 1,0-1 0,0 1 0,0-1-1,0 0 1,0-1 0,-1 1 0,1-1-1,-9-2 1,13 2-44,0 0 0,0 0 0,-1 0 0,1 0-1,0 0 1,1 0 0,-1 0 0,0 0 0,0 0 0,0 0 0,1 0-1,-1-1 1,0 1 0,1 0 0,-1-1 0,1 1 0,0 0 0,-1-1 0,1 1-1,0-3 1,-1-32-1623,1 29 1096,-1-18-1355,1 8-498,0 1 0,1-1 1,0 1-1,6-27 0,7 7-6725</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1.891"/>
    </inkml:context>
    <inkml:brush xml:id="br0">
      <inkml:brushProperty name="width" value="0.025" units="cm"/>
      <inkml:brushProperty name="height" value="0.025" units="cm"/>
      <inkml:brushProperty name="color" value="#004F8B"/>
    </inkml:brush>
  </inkml:definitions>
  <inkml:trace contextRef="#ctx0" brushRef="#br0">1 1 1456,'0'0'18538,"0"24"-16913,0 164 1472,0-187-3852,1-1 518,-1 0 0,1 0 0,0 0 0,0 0 0,0 0 0,-1 0 0,1-1 0,0 1 0,0 0 0,0 0 0,-1-1 0,1 1-1,0 0 1,-1-1 0,1 1 0,0-1 0,-1 1 0,1-1 0,0 1 0,-1-1 0,1 0 0,-1 1 0,1-2 0,5-5-758,-1 0 1,0 0 0,0 0-1,-1-1 1,5-13-1,0-8-3820</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8:32.490"/>
    </inkml:context>
    <inkml:brush xml:id="br0">
      <inkml:brushProperty name="width" value="0.025" units="cm"/>
      <inkml:brushProperty name="height" value="0.025" units="cm"/>
      <inkml:brushProperty name="color" value="#004F8B"/>
    </inkml:brush>
  </inkml:definitions>
  <inkml:trace contextRef="#ctx0" brushRef="#br0">23 48 10298,'0'0'14129,"-4"0"-13223,-11 0-201,11 0 987,21-5-1117,39-12 15,-41 11-360,-1 1-1,1 1 0,0 1 0,0 0 0,27-2 0,-41 6-215,0-1-1,0 0 1,0 1-1,0-1 1,0 0-1,0 1 1,0-1-1,0 1 1,0 0-1,0-1 0,0 1 1,-1 0-1,1-1 1,0 1-1,0 0 1,-1 0-1,1 0 1,-1 0-1,1-1 0,-1 1 1,1 0-1,-1 0 1,1 0-1,0 2 1,8 31 184,-7-24-127,14 68 39,-5 0 0,-2 0 0,-3 125 0,-2-40-29,0 143 107,4 64 66,-5-189-229,-5-122-13,3 0-1,14 96 1,5-60 194,50 136 0,-67-222-205,0-3 2,-1 0 0,0 0 0,-1 0 0,1 0-1,-1 0 1,0 11 0,14 35 15,0 16 16,-15 148 4,8-122 19,-8-93-42,-285 13 258,261-9-1079,39-47-9330,-9 23 2931,-5 4-3478</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3.201"/>
    </inkml:context>
    <inkml:brush xml:id="br0">
      <inkml:brushProperty name="width" value="0.025" units="cm"/>
      <inkml:brushProperty name="height" value="0.025" units="cm"/>
      <inkml:brushProperty name="color" value="#004F8B"/>
    </inkml:brush>
  </inkml:definitions>
  <inkml:trace contextRef="#ctx0" brushRef="#br0">823 16 7330,'0'0'15468,"0"-1"-15319,-1 1 0,1-1 0,0 0-1,0 0 1,-1 0 0,1 1 0,-1-1 0,1 0 0,-1 0-1,1 1 1,-1-1 0,1 0 0,-1 1 0,1-1 0,-1 1-1,0-1 1,1 1 0,-1-1 0,0 1 0,1-1-1,-1 1 1,0 0 0,0-1 0,0 1 0,1 0 0,-3-1-1,-3 8 84,0 0 0,0 0 0,0 1 0,1 0-1,0 0 1,1 0 0,-6 14 0,-13 23 175,-308 585 1234,231-419-1462,-135 411 0,223-573-306,11-39-211,-1 0 0,-1 0 0,0-1 0,-8 20 0,11-29 263,0 0 1,0 1-1,0-1 1,0 0-1,-1 0 1,1 1 0,0-1-1,0 0 1,0 0-1,-1 1 1,1-1-1,0 0 1,0 0 0,0 1-1,-1-1 1,1 0-1,0 0 1,0 0-1,-1 0 1,1 0 0,0 1-1,-1-1 1,1 0-1,0 0 1,-1 0-1,1 0 1,0 0 0,0 0-1,-1 0 1,1 0-1,0 0 1,-1 0-1,1 0 1,0 0-1,-1 0 1,1 0 0,0 0-1,-1 0 1,1-1-1,0 1 1,0 0-1,-1 0 1,1 0 0,-1-1-1,-8-16-3193,-5-63-3684,13 37 2200</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3.657"/>
    </inkml:context>
    <inkml:brush xml:id="br0">
      <inkml:brushProperty name="width" value="0.025" units="cm"/>
      <inkml:brushProperty name="height" value="0.025" units="cm"/>
      <inkml:brushProperty name="color" value="#004F8B"/>
    </inkml:brush>
  </inkml:definitions>
  <inkml:trace contextRef="#ctx0" brushRef="#br0">8 12 10234,'0'0'17751,"-7"-12"-15532,8 22-2113,1 0 0,0 0 0,1 0 0,0-1 0,1 0 0,0 1 0,0-1 0,10 15-1,-4-6 63,217 455 843,-72-141-580,-110-242-431,5 8 0,57 158 0,-105-248-112,14 32-1981,-16-39 2037,1-1 0,-1 1 0,0-1 0,1 0 0,-1 1 1,1-1-1,-1 1 0,0-1 0,1 0 0,-1 1 0,1-1 0,-1 0 0,1 0 0,-1 1 0,1-1 0,-1 0 0,1 0 0,0 0 0,-1 0 0,1 0 0,-1 1 0,1-1 0,-1 0 0,1 0 0,0-1 1,1 1-26,-1-1 1,0 0-1,0 1 1,1-1 0,-1 0-1,0 0 1,0 0 0,0 0-1,0 0 1,0 0 0,0 0-1,0 0 1,-1-1 0,1 1-1,1-2 1,48-93-6756,-26 43 2230</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4.196"/>
    </inkml:context>
    <inkml:brush xml:id="br0">
      <inkml:brushProperty name="width" value="0.025" units="cm"/>
      <inkml:brushProperty name="height" value="0.025" units="cm"/>
      <inkml:brushProperty name="color" value="#004F8B"/>
    </inkml:brush>
  </inkml:definitions>
  <inkml:trace contextRef="#ctx0" brushRef="#br0">4 57 11058,'0'0'15564,"-3"-8"-14003,13 6-1298,0 1 0,0 1 0,0-1-1,0 1 1,19 3 0,1 1-231,-7-1-341,0-1-1,34-1 1,-9-11-2874,-42 8 2245,0-1 0,0 0 0,0 0 1,-1 0-1,0 0 0,6-6 0,12-13-4295</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4.597"/>
    </inkml:context>
    <inkml:brush xml:id="br0">
      <inkml:brushProperty name="width" value="0.025" units="cm"/>
      <inkml:brushProperty name="height" value="0.025" units="cm"/>
      <inkml:brushProperty name="color" value="#004F8B"/>
    </inkml:brush>
  </inkml:definitions>
  <inkml:trace contextRef="#ctx0" brushRef="#br0">6 48 4185,'0'0'20954,"-1"-2"-20811,0 1-1,1 0 1,-1-1 0,1 1 0,-1-1 0,1 1 0,-1-1 0,1 1 0,0-1 0,0 0-1,0 1 1,0-1 0,0-1 0,21-7 178,-17 8-245,0 0 0,0 0 1,0 0-1,1 0 1,-1 1-1,0 0 1,1 0-1,4-1 0,-6 16 298,6 65 108,-4 0 1,-5 97 0,-1-80-363,-6 64 356,2-82-1151,2 1-3615,7-78-935,6-2 3317,-1-7-4476</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5.397"/>
    </inkml:context>
    <inkml:brush xml:id="br0">
      <inkml:brushProperty name="width" value="0.025" units="cm"/>
      <inkml:brushProperty name="height" value="0.025" units="cm"/>
      <inkml:brushProperty name="color" value="#004F8B"/>
    </inkml:brush>
  </inkml:definitions>
  <inkml:trace contextRef="#ctx0" brushRef="#br0">4 25 7058,'0'0'20733,"-3"-2"-20215,3-2-208,12 1-60,38-1 96,71 3-75,-112 1-261,90-5 492,-17 0-2060,-29 6-6895</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35.747"/>
    </inkml:context>
    <inkml:brush xml:id="br0">
      <inkml:brushProperty name="width" value="0.025" units="cm"/>
      <inkml:brushProperty name="height" value="0.025" units="cm"/>
      <inkml:brushProperty name="color" value="#004F8B"/>
    </inkml:brush>
  </inkml:definitions>
  <inkml:trace contextRef="#ctx0" brushRef="#br0">0 66 16315,'0'0'10299,"189"0"-10155,-151 0-48,-8-9-96,0-1-160,-7 6-432,-1-1-849,1 5-615,-1-5-369,9-4 905,-9-10-3177,1 14-1976</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19:42.966"/>
    </inkml:context>
    <inkml:brush xml:id="br0">
      <inkml:brushProperty name="width" value="0.025" units="cm"/>
      <inkml:brushProperty name="height" value="0.025" units="cm"/>
      <inkml:brushProperty name="color" value="#004F8B"/>
    </inkml:brush>
  </inkml:definitions>
  <inkml:trace contextRef="#ctx0" brushRef="#br0">507 24 6705,'0'0'8668,"-15"-2"-8110,-91-11 2202,-1 5-1,-170 8 0,277 34-2545,0-3-157,-1-3 14,1-1-1,2 0 0,0 1 1,10 39-1,10 12 16,38 130-8,-11-38-51,16 45-29,-52-179 6,-3 1 0,-1 0-1,-1 1 1,3 60-1,-8 161 67,-4-151-84,-1-70 51,-2-1 1,-12 52 0,-1 15 317,-11 115-247,24-164 69,5 103 1,1-57-136,-2 125 33,0-227-52,0 15 55,0-14-66,1 0-1,-1-1 1,0 1 0,0 0-1,0 0 1,0 0-1,0 0 1,0 0-1,0 0 1,0 0 0,0 0-1,0 0 1,0-1-1,-1 1 1,1 0-1,0 0 1,-1 0 0,1 0-1,0-1 1,-1 1-1,1 0 1,-1 0-1,0 0 1,1-1 0,-1 1-1,1-1 1,-2 2-1,-1 1 5,1 0 0,0 0-1,0 0 1,0 0-1,0 0 1,0 0 0,1 0-1,-1 1 1,1-1 0,0 1-1,-1 6 1,0-3 19,-3 8-4,0 1-1,1 0 0,1-1 1,1 1-1,-1 22 1,3-36 17,17-3-3,0-1-1,-1-1 1,1 0 0,-1-1 0,22-9 0,27-5-23,-59 16-3,25-5 47,0 2 0,0 1 0,32-1 1,-55 5 203,-3 0-175,0 0 0,0 0-1,0 0 1,1 1 0,-1-1-1,0 1 1,0 0 0,0 1-1,7 2 1,-11-3-87,20 4 21,-19-5-165,2-10-6323,-2 3 5147,1 0 0,-1 0 0,-1 0 0,0-1 0,0 1 1,0-1-1,-1 1 0,0-10 0,0-12-6312</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23.774"/>
    </inkml:context>
    <inkml:brush xml:id="br0">
      <inkml:brushProperty name="width" value="0.025" units="cm"/>
      <inkml:brushProperty name="height" value="0.025" units="cm"/>
      <inkml:brushProperty name="color" value="#004F8B"/>
    </inkml:brush>
  </inkml:definitions>
  <inkml:trace contextRef="#ctx0" brushRef="#br0">196 21 5153,'0'0'17129,"-4"-4"-15495,4 3-1580,-2 0 0,1 0 0,0-1 0,0 1 0,0 0 0,0 0 0,-1 0 0,1 0 0,-1 0 1,1 0-1,0 1 0,-1-1 0,0 0 0,1 1 0,-1-1 0,1 1 0,-1-1 0,0 1 0,1 0 0,-1 0 0,0 0 0,1 0 0,-1 0 1,0 0-1,1 0 0,-1 1 0,1-1 0,-1 0 0,0 1 0,1-1 0,-1 1 0,1 0 0,-1 0 0,1-1 0,-1 1 0,1 0 0,0 0 1,0 0-1,-1 1 0,1-1 0,0 0 0,0 0 0,-2 3 0,-11 12 53,1 1 0,0 0 0,1 1 1,1 0-1,1 0 0,1 1 0,0 1 0,1 0 0,2 0 1,0 0-1,0 1 0,2 0 0,1 0 0,1 0 0,0 0 1,3 41-1,0-59-109,0-1 0,0 1 0,0 0 0,0-1 0,0 1 1,0-1-1,1 1 0,-1-1 0,1 0 0,0 1 0,0-1 0,0 0 1,0 0-1,0 0 0,0-1 0,0 1 0,0 0 0,1-1 1,-1 1-1,1-1 0,-1 0 0,1 0 0,0 0 0,-1 0 0,1 0 1,0-1-1,0 1 0,-1-1 0,1 0 0,0 0 0,0 0 0,0 0 1,3-1-1,1 1 14,0 0-1,-1-1 1,1 1 0,0-2-1,-1 1 1,1-1 0,-1 0 0,1 0-1,-1-1 1,0 1 0,0-2 0,0 1-1,8-6 1,-4-3 11,0 1-1,0-2 1,-1 1-1,-1-1 1,0-1-1,0 0 1,-2 0-1,0 0 1,0-1-1,-1 0 1,-1 0 0,-1 0-1,0 0 1,-1 0-1,0-1 1,-1 0-1,-1 1 1,-1-1-1,-4-27 1,4 40-35,0 0 1,0 0 0,0 0 0,-1 0-1,1 1 1,-1-1 0,0 0-1,0 1 1,0 0 0,0-1-1,0 1 1,0 0 0,-1 0-1,1 0 1,-1 0 0,0 1 0,1-1-1,-1 1 1,0-1 0,0 1-1,0 0 1,0 0 0,0 0-1,-5 0 1,-25-3-3588,31 9-180,2 13 1307,0-17 1929,2 23-4365,11-1-1280</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24.145"/>
    </inkml:context>
    <inkml:brush xml:id="br0">
      <inkml:brushProperty name="width" value="0.025" units="cm"/>
      <inkml:brushProperty name="height" value="0.025" units="cm"/>
      <inkml:brushProperty name="color" value="#004F8B"/>
    </inkml:brush>
  </inkml:definitions>
  <inkml:trace contextRef="#ctx0" brushRef="#br0">53 0 14835,'0'0'10971,"-53"161"-10883,53-137-88,0-10-80,0-4-465,0-6-447,8-4-3129,-1-9 2145,9-29-137,-1 5-831,-8 0-2897</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4.011"/>
    </inkml:context>
    <inkml:brush xml:id="br0">
      <inkml:brushProperty name="width" value="0.025" units="cm"/>
      <inkml:brushProperty name="height" value="0.025" units="cm"/>
      <inkml:brushProperty name="color" value="#004F8B"/>
    </inkml:brush>
  </inkml:definitions>
  <inkml:trace contextRef="#ctx0" brushRef="#br0">32 21 9026,'0'0'14632,"0"16"-11495,-2 19-2257,-11 61 0,7-61-757,-3 68 0,9-78-87,-1-3-12,1 0-1,1 0 0,1 0 0,9 38 1,-10-55-29,1 1 0,0-1-1,0 1 1,1-1 0,-1 0 0,1 0 0,1 0 0,-1 0 0,0-1 0,1 1 0,0-1 0,0 0 0,1 0-1,-1-1 1,1 1 0,-1-1 0,1 0 0,0 0 0,1 0 0,-1-1 0,0 0 0,1 0 0,7 2 0,-6-2-11,0-1 1,0 1-1,0-1 1,0-1-1,0 1 1,0-1-1,0-1 1,0 1-1,0-1 1,0 0 0,-1-1-1,1 0 1,0 0-1,0 0 1,-1-1-1,0 0 1,1 0-1,-1 0 1,0-1-1,10-9 1,-10 8-25,0-2 1,-1 1-1,0-1 0,0 0 1,0 0-1,-1 0 0,0-1 1,0 1-1,-1-1 0,0 0 0,-1 0 1,1 0-1,-2-1 0,1 1 1,-1 0-1,0-1 0,-1-11 1,1-24-94,0 11-110,-1 0 0,-2-1 0,-9-50 0,9 75 201,0 0 0,0 1 0,-1-1 1,-1 0-1,1 1 0,-1 0 1,-1 0-1,1 0 0,-2 1 0,1-1 1,-1 1-1,0 0 0,0 1 0,-1 0 1,1 0-1,-2 0 0,1 0 1,-9-4-1,5 6-130,0 0 1,0 0-1,0 1 1,0 0-1,-16-1 1,10 3-4593,3 3-4489</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24.626"/>
    </inkml:context>
    <inkml:brush xml:id="br0">
      <inkml:brushProperty name="width" value="0.025" units="cm"/>
      <inkml:brushProperty name="height" value="0.025" units="cm"/>
      <inkml:brushProperty name="color" value="#004F8B"/>
    </inkml:brush>
  </inkml:definitions>
  <inkml:trace contextRef="#ctx0" brushRef="#br0">4 52 11026,'0'0'12942,"3"-4"-12569,1 1-325,0-1-1,0 0 1,0 1 0,0 0-1,1 0 1,-1 0 0,1 0-1,0 1 1,0-1 0,0 1-1,0 1 1,0-1 0,0 1-1,1 0 1,7-1 0,12-2 295,52 0 1,-76 4-316,0 0 0,0 1 1,0-1-1,-1 0 0,1 0 1,0 0-1,0 1 0,0-1 0,0 1 1,0-1-1,-1 0 0,1 1 1,0-1-1,0 1 0,0 0 0,-1-1 1,1 1-1,0 0 0,-1-1 1,1 1-1,-1 0 0,1 0 1,-1-1-1,1 1 0,-1 0 0,0 0 1,1 1-1,4 34 384,-5-23-313,-1-1-1,-1 0 1,-5 22 0,2-23-81,0 0 0,-1 0-1,0 0 1,-1 0 0,0-1 0,-1 0 0,0-1 0,-1 1 0,-10 8-1,-27 31 28,37-36-107,16-15-163,19-7 258,-6 7-19,-1 1 0,1 1 0,22 2 0,-40-1-11,0-1 1,0 1-1,0 0 0,0 0 0,0 0 0,-1 0 1,1 0-1,0 1 0,0-1 0,-1 1 1,1-1-1,-1 1 0,1-1 0,-1 1 0,0 0 1,0 0-1,1-1 0,-1 1 0,-1 0 0,1 0 1,0 0-1,0 0 0,-1 0 0,1 3 1,10 54 188,-11-59-190,1 11 67,0-1 0,0 0-1,-1 1 1,-1-1 0,0 0 0,0 0 0,-1 1 0,0-1 0,-1 0-1,-5 14 1,5-19-57,1-1 0,-1 1 0,0-1 0,0 0 1,0 0-1,-1 0 0,1-1 0,-1 1 0,0-1 0,0 0 0,0 0 0,-1 0 0,1-1 0,-1 1 0,1-1 0,-1 0 0,0 0 0,0-1 0,0 0 1,0 1-1,0-2 0,0 1 0,-5 0 0,3-1-235,0 1 1,0-1-1,0-1 1,0 1-1,0-1 0,0-1 1,0 1-1,1-1 1,-1 0-1,0-1 1,1 1-1,-12-8 0,15 9-98,1-1 0,-1 0 0,1 0 0,0 0-1,0 0 1,0-1 0,0 1 0,0-1 0,0 1-1,0-1 1,1 0 0,-1 1 0,1-1 0,0 0-1,0 0 1,0 0 0,0 0 0,1 0-1,-1 0 1,1 0 0,0 0 0,0 0 0,0 0-1,0 0 1,0 0 0,1-1 0,-1 1 0,1 0-1,0 0 1,2-5 0,10-12-4563</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25.046"/>
    </inkml:context>
    <inkml:brush xml:id="br0">
      <inkml:brushProperty name="width" value="0.025" units="cm"/>
      <inkml:brushProperty name="height" value="0.025" units="cm"/>
      <inkml:brushProperty name="color" value="#004F8B"/>
    </inkml:brush>
  </inkml:definitions>
  <inkml:trace contextRef="#ctx0" brushRef="#br0">310 0 7866,'0'0'17209,"-15"25"-16378,13-22-797,-20 33 440,1 1-1,2 0 1,2 1-1,-15 47 0,23-53-14,-6 51 0,14-73-427,0 1-1,0 0 1,1-1-1,1 1 1,0 0-1,0 0 1,1-1-1,6 20 1,-6-27-34,0 1 0,0-1 0,0 0 0,0 0 1,1 0-1,-1 0 0,1-1 0,0 1 0,0-1 0,0 1 0,0-1 0,0 0 0,1 0 1,-1-1-1,0 1 0,1-1 0,0 1 0,-1-1 0,1 0 0,0-1 0,-1 1 1,1 0-1,0-1 0,0 0 0,0 0 0,-1 0 0,1-1 0,4 0 0,-4 1 5,0 0 0,0-1-1,-1 0 1,1 0 0,0 0 0,-1 0-1,1 0 1,-1-1 0,1 1-1,-1-1 1,1 0 0,-1 0 0,0-1-1,0 1 1,0 0 0,0-1-1,-1 0 1,1 0 0,-1 0 0,1 0-1,-1 0 1,0 0 0,0-1-1,-1 1 1,1-1 0,-1 1 0,2-7-1,-1 3 3,-1 1 1,-1 0-1,1 0 0,-1-1 0,0 1 0,-1 0 0,0-1 0,0 1 1,0 0-1,0 0 0,-1 0 0,-4-9 0,4 11-24,-1 1 0,1-1 0,-1 1 0,0 0 0,0 0 0,0 0 0,0 1 0,0-1 0,-1 1 0,1-1 0,-1 1 0,1 0 0,-1 1 0,0-1 0,0 1 0,0-1 0,0 1 0,0 0 0,-5 0 0,-11-2-293,0 2 0,0 0-1,-37 3 1,39-1 23,11 0-221,1 0 0,-1 1 0,0 0-1,1 0 1,-1 0 0,1 0 0,0 1 0,0 0-1,0 1 1,0-1 0,0 1 0,1 0 0,-10 10-1,6-7-1368,-15 10-5656</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9.974"/>
    </inkml:context>
    <inkml:brush xml:id="br0">
      <inkml:brushProperty name="width" value="0.025" units="cm"/>
      <inkml:brushProperty name="height" value="0.025" units="cm"/>
      <inkml:brushProperty name="color" value="#004F8B"/>
    </inkml:brush>
  </inkml:definitions>
  <inkml:trace contextRef="#ctx0" brushRef="#br0">118 190 11546,'0'0'12142,"-15"13"-11486,-48 43 27,58-51-583,1 0 1,0 1 0,1 0-1,-1 0 1,1 0-1,0 0 1,0 0 0,1 1-1,0-1 1,0 1 0,1 0-1,-1-1 1,1 1 0,1 0-1,0 0 1,0 0-1,0 0 1,2 13 0,0 8 307,-2-22-374,0 0-1,1 0 1,0 0-1,0-1 1,1 1-1,0 0 1,0-1 0,0 1-1,1-1 1,-1 0-1,1 1 1,1-2-1,-1 1 1,1 0-1,-1 0 1,1-1-1,1 0 1,-1 0 0,0 0-1,1 0 1,0-1-1,0 0 1,0 0-1,0 0 1,1-1-1,-1 1 1,11 2-1,-7-2-40,1-1 0,-1 0-1,1 0 1,-1-1-1,1 0 1,0 0 0,0-1-1,-1-1 1,1 1-1,0-2 1,-1 1 0,1-1-1,-1-1 1,0 0-1,1 0 1,12-7 0,-11 3 4,-1 0 1,1-1 0,-2 0-1,1-1 1,-2 0 0,1 0-1,-1-1 1,0 0 0,-1-1-1,0 1 1,-1-1 0,0-1-1,-1 1 1,8-23-1,-8 15 16,0 1 0,-2-1-1,0 0 1,0 0-1,-2 0 1,-1-1 0,0 1-1,-1 0 1,-5-23-1,3 31 1,0-1-1,-1 1 1,0 0-1,-1 0 1,0 0 0,-1 1-1,-8-12 1,11 17-19,1 1 0,-1 0 0,-1 0 1,1 0-1,0 0 0,-1 1 0,0-1 1,0 1-1,0 0 0,0 0 0,0 1 1,-1-1-1,1 1 0,-1 0 0,0 0 1,1 0-1,-1 1 0,0 0 0,-7-1 1,11 2-54,0 0 0,0 0 0,0 0 0,0 0 0,0 0 0,1 1 0,-1-1 0,0 0 0,0 1 0,0-1 0,0 1 0,0-1 0,0 1 0,0-1 0,1 1 0,-1 0 0,0-1 0,0 1 0,1 0 0,-1 0 0,1-1 0,-1 1 0,0 0 0,1 0 0,0 0 0,-1 0 0,1 0 0,-1 0 0,1 0 0,0 0 0,0 0 0,-1 1 0,0 41-2421,2-27 948,-2 6-178,4 59-6331,10-37 1163</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0.375"/>
    </inkml:context>
    <inkml:brush xml:id="br0">
      <inkml:brushProperty name="width" value="0.025" units="cm"/>
      <inkml:brushProperty name="height" value="0.025" units="cm"/>
      <inkml:brushProperty name="color" value="#004F8B"/>
    </inkml:brush>
  </inkml:definitions>
  <inkml:trace contextRef="#ctx0" brushRef="#br0">68 0 7882,'0'0'14715,"-38"175"-13371,31-142-560,-1 0-264,1-4-272,7-15-160,-8-5-88,8 1-64,0-20-4160,0-9 1895,0-23 257,0 9-1017,8 0-2408</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0.738"/>
    </inkml:context>
    <inkml:brush xml:id="br0">
      <inkml:brushProperty name="width" value="0.025" units="cm"/>
      <inkml:brushProperty name="height" value="0.025" units="cm"/>
      <inkml:brushProperty name="color" value="#004F8B"/>
    </inkml:brush>
  </inkml:definitions>
  <inkml:trace contextRef="#ctx0" brushRef="#br0">81 15 8386,'0'0'17441,"-11"26"-16640,-30 85-103,34-90-478,1 1-1,1 0 1,1 0 0,1 0 0,1 0 0,0 0-1,2 0 1,1 1 0,4 28 0,-4-46-212,0-1 0,0 0 0,0 0 0,0 0-1,0 0 1,1 0 0,0 0 0,0 0 0,0-1 0,0 1 0,1-1 0,-1 1 0,1-1 0,0 0 0,0 0 0,0 0 0,0 0 0,1-1 0,-1 1 0,1-1 0,-1 0 0,1 0 0,0 0 0,0-1 0,0 1 0,0-1 0,6 2 0,-3-2-24,0 0 1,0 0 0,0 0-1,-1-1 1,1 0 0,0 0-1,0-1 1,0 0 0,0 0 0,0 0-1,0-1 1,-1 0 0,1-1-1,-1 1 1,1-1 0,8-6-1,-4 1 0,0-1-1,0-1 1,-1 1-1,0-2 1,-1 1-1,0-2 1,0 1-1,-1-1 1,-1 0-1,0 0 1,-1-1 0,0 0-1,-1 0 1,-1-1-1,0 0 1,-1 1-1,0-1 1,-1 0-1,0 0 1,-1-1-1,-1 1 1,0 0-1,-1 0 1,-1 0-1,0 0 1,-1 0-1,-9-27 1,10 36 11,-1 0 0,1 0 0,-1 1 1,0-1-1,0 0 0,-1 1 0,0 0 1,1 0-1,-1 0 0,-1 0 0,1 1 0,0-1 1,-1 1-1,0 0 0,0 1 0,0-1 0,0 1 1,0 0-1,-6-2 0,-6 0-439,-1 1 1,1 0-1,-1 2 1,-30 0-1,45 1 233,0 0 0,0 0-1,1 0 1,-1 1 0,0-1 0,1 1 0,-1 0-1,1 0 1,-1 0 0,1 0 0,-1 0 0,1 0 0,0 1-1,-1-1 1,1 1 0,0-1 0,0 1 0,0 0-1,0 0 1,1 0 0,-1 0 0,-1 3 0,1-2-493,0 1 0,1-1 0,-1 0 0,1 1 0,0 0 0,0-1 0,0 1 0,1 0 0,-1-1 0,1 8 0,0 8-4972</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1.197"/>
    </inkml:context>
    <inkml:brush xml:id="br0">
      <inkml:brushProperty name="width" value="0.025" units="cm"/>
      <inkml:brushProperty name="height" value="0.025" units="cm"/>
      <inkml:brushProperty name="color" value="#004F8B"/>
    </inkml:brush>
  </inkml:definitions>
  <inkml:trace contextRef="#ctx0" brushRef="#br0">1 3 11602,'0'0'14497,"0"-1"-14411,0 1 0,0 0 0,0 0 0,0 0 1,0 0-1,1 0 0,-1 0 0,0-1 0,0 1 0,0 0 1,0 0-1,1 0 0,-1 0 0,0 0 0,0 0 0,0 0 0,0 0 1,1 0-1,-1 0 0,0 0 0,0 0 0,0 0 0,0 0 0,1 0 1,-1 0-1,0 0 0,0 0 0,0 0 0,1 0 0,-1 0 0,0 0 1,0 0-1,0 0 0,0 0 0,0 0 0,1 1 0,-1-1 1,0 0-1,0 0 0,0 0 0,0 0 0,0 0 0,1 0 0,-1 1 1,0-1-1,0 0 0,0 0 0,0 0 0,0 0 0,0 1 0,0-1 1,0 0-1,0 0 0,0 0 0,0 0 0,0 1 0,-2 65 385,1 56-281,1-110-180,1 0 0,1-1 0,0 1 0,0-1-1,1 0 1,0 1 0,9 15 0,-10-23-13,1 0-1,0 0 0,0 0 0,1-1 0,-1 0 0,1 0 0,0 0 0,-1 0 0,1 0 1,0-1-1,1 1 0,-1-1 0,0 0 0,1-1 0,-1 1 0,1-1 0,0 0 0,-1 0 1,1 0-1,0 0 0,0-1 0,7 0 0,16-1 39,0-1 0,51-10 0,-28 4 104,-35 6-256,-1-1 0,0 0 0,0-1 0,-1-1 1,17-6-1,-30 10-19,0-1 0,0 1 1,0 0-1,0 0 1,0-1-1,0 1 0,-1 0 1,1-1-1,0 1 0,-1 0 1,1-1-1,-1 1 1,1-1-1,-1 1 0,0-1 1,0 0-1,0 1 0,0-1 1,0 1-1,0-1 1,0 1-1,0-1 0,0 1 1,-2-3-1,-7-39-3908,-5 10-747,-1 0-1767</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1.579"/>
    </inkml:context>
    <inkml:brush xml:id="br0">
      <inkml:brushProperty name="width" value="0.025" units="cm"/>
      <inkml:brushProperty name="height" value="0.025" units="cm"/>
      <inkml:brushProperty name="color" value="#004F8B"/>
    </inkml:brush>
  </inkml:definitions>
  <inkml:trace contextRef="#ctx0" brushRef="#br0">68 0 10218,'0'0'17703,"0"30"-16422,2 16-833,0-8 23,-2-1 1,-6 57-1,0-57-65,-15 47 0,-3 17-235,24-97-193,-6 32-591,-3 65 0,9-99-484,3-2-916,-2 0 1736,1 0 1,-1-1 0,1 1 0,-1-1 0,0 1 0,1-1-1,-1 0 1,0 1 0,1-1 0,-1 0 0,0 0 0,0 0-1,0 0 1,0 0 0,0 0 0,0 0 0,0-1 0,0 1-1,0 0 1,0 0 0,0-3 0,17-37-3135,-11 23 960,15-25-4298</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1.940"/>
    </inkml:context>
    <inkml:brush xml:id="br0">
      <inkml:brushProperty name="width" value="0.025" units="cm"/>
      <inkml:brushProperty name="height" value="0.025" units="cm"/>
      <inkml:brushProperty name="color" value="#004F8B"/>
    </inkml:brush>
  </inkml:definitions>
  <inkml:trace contextRef="#ctx0" brushRef="#br0">309 0 3081,'0'0'25178,"-6"4"-24149,-2 2-851,0-1 1,1 1 0,0 1-1,0 0 1,0 0-1,1 0 1,0 1 0,0-1-1,1 2 1,0-1 0,0 0-1,-7 19 1,10-20-170,0 0 1,0 1 0,0-1-1,1 1 1,0-1-1,0 1 1,1-1 0,0 1-1,1 0 1,-1-1-1,2 1 1,-1-1 0,1 1-1,0-1 1,0 0-1,1 0 1,0 0 0,4 8-1,10 13-37,-1-1 57,0 1 0,12 34 0,-23-47 63,-1-1 1,0 1-1,-1 0 0,0 0 1,-2 0-1,0 0 0,-1 20 1,0-33-93,-1 0 0,1-1 0,-1 1 0,0 0 0,0-1 0,1 1 0,-1-1 0,0 1 0,-1-1 0,1 1 0,0-1 0,0 0 0,-1 0 0,1 1 0,0-1 0,-1 0 0,1 0 0,-1 0 0,0-1 0,1 1 0,-1 0 0,0-1 0,1 1 0,-1-1 0,0 1 0,0-1 0,1 0 0,-1 0 0,0 0 0,0 0 0,-3 0 0,-5 1-165,0-1 0,0 0 0,0-1 0,-17-3 0,17 0-399,0-1 1,1 0-1,-1 0 0,1-1 0,0 0 0,1-1 0,-1 0 0,1 0 0,-12-15 0,-12-10-3391,-7 2-3163,1 12-4062</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42.430"/>
    </inkml:context>
    <inkml:brush xml:id="br0">
      <inkml:brushProperty name="width" value="0.025" units="cm"/>
      <inkml:brushProperty name="height" value="0.025" units="cm"/>
      <inkml:brushProperty name="color" value="#004F8B"/>
    </inkml:brush>
  </inkml:definitions>
  <inkml:trace contextRef="#ctx0" brushRef="#br0">234 0 9978,'0'0'12483,"-91"19"-11771,69-9-40,-8 9-112,7 9-344,8 1-216,-8 4-448,8 19-1040,8-10-1465,-1 1-3520</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6.339"/>
    </inkml:context>
    <inkml:brush xml:id="br0">
      <inkml:brushProperty name="width" value="0.025" units="cm"/>
      <inkml:brushProperty name="height" value="0.025" units="cm"/>
      <inkml:brushProperty name="color" value="#004F8B"/>
    </inkml:brush>
  </inkml:definitions>
  <inkml:trace contextRef="#ctx0" brushRef="#br0">174 46 8450,'0'0'14444,"-6"4"-13325,-5 2-914,1 0 0,-1 1-1,2 1 1,-1 0 0,1 0-1,1 1 1,-1 0 0,1 0 0,1 1-1,0 0 1,0 1 0,1-1-1,0 1 1,1 1 0,0-1 0,-5 22-1,1 2 72,2 0 0,1 0-1,2 1 1,0 61 0,4-92-272,1 1 0,-1-1 1,1 0-1,0 0 1,0 0-1,0 1 1,1-1-1,0 0 1,0 0-1,0-1 0,0 1 1,1 0-1,0-1 1,0 0-1,0 1 1,0-1-1,1 0 1,0-1-1,0 1 0,0-1 1,0 1-1,0-1 1,1-1-1,-1 1 1,1 0-1,0-1 1,0 0-1,0 0 0,0-1 1,10 3-1,-6-3-2,-1 1 0,1-1 0,0-1 0,0 1 0,0-2 0,0 1-1,0-1 1,-1 0 0,1-1 0,0 0 0,-1-1 0,1 1 0,-1-2 0,0 1-1,0-1 1,0 0 0,-1-1 0,9-6 0,-4 0-2,0 0 1,-1-1 0,-1 0-1,0-1 1,0-1 0,-1 1-1,-1-1 1,0-1-1,-1 1 1,-1-1 0,5-17-1,-3 3-53,-1 0 0,-2 0 0,0-1 0,-3 0 0,0-33 0,-3 54-42,0 0 0,-1-1 0,0 1 1,-1 0-1,0 0 0,0 0 0,-1 0 0,0 0 0,-1 1 0,0 0 0,0 0 0,-1 0 0,0 1 1,0 0-1,0 0 0,-1 0 0,0 1 0,-15-10 0,22 16-115,-1 0 0,1 1 0,-1-1 1,1 0-1,-1 1 0,1-1 0,-1 0 0,1 1 0,0-1 0,-1 1 0,1-1 1,-1 1-1,1-1 0,0 1 0,0-1 0,-1 1 0,1-1 0,0 1 0,0-1 1,0 1-1,-1-1 0,1 1 0,0 0 0,0-1 0,0 1 0,0-1 0,0 1 0,0-1 1,0 1-1,0 0 0,1-1 0,-1 1 0,0 0 0,0 33-2921,0-29 1592,0 27-3616</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4.481"/>
    </inkml:context>
    <inkml:brush xml:id="br0">
      <inkml:brushProperty name="width" value="0.025" units="cm"/>
      <inkml:brushProperty name="height" value="0.025" units="cm"/>
      <inkml:brushProperty name="color" value="#004F8B"/>
    </inkml:brush>
  </inkml:definitions>
  <inkml:trace contextRef="#ctx0" brushRef="#br0">140 95 8858,'0'0'13412,"-14"28"-12552,-45 93 75,48-100-650,1 1 0,1 1 0,1 0 0,1 0 1,0 0-1,3 1 0,0 0 0,1 0 0,1 0 0,1 1 0,1-1 0,4 25 0,-3-42-223,0 0 0,0 1 0,0-1 0,1 0 0,1 0 0,-1 0 0,1 0 0,0-1 0,0 1 0,9 11 0,-9-15-55,0 1 1,0-1-1,0 1 0,1-1 0,-1 0 0,1 0 1,0-1-1,0 1 0,0-1 0,0 0 0,0 0 1,0 0-1,1 0 0,-1-1 0,1 0 0,-1 0 1,1 0-1,5 0 0,0 0-53,0-1 1,0 0-1,0-1 0,0 0 0,0-1 1,-1 0-1,1 0 0,0-1 0,-1-1 1,0 1-1,0-1 0,0-1 0,0 0 1,-1 0-1,1-1 0,-1 0 1,-1 0-1,1-1 0,10-12 0,-8 7-82,-2 0-1,1 0 1,-2-1-1,0 0 1,0-1-1,-1 0 0,-1 0 1,-1 0-1,1 0 1,-2-1-1,0 1 1,1-30-1,-3 21-117,0 0 0,-2 1-1,-1-1 1,-1 0 0,-1 1-1,-12-42 1,11 49 184,-1 1-1,-1-1 0,0 1 0,-1 1 1,-1-1-1,0 1 0,-1 1 1,0 0-1,0 0 0,-1 1 0,-14-10 1,7 5-406,-19-13-2716,8 21-3364,22 8 1606</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6.688"/>
    </inkml:context>
    <inkml:brush xml:id="br0">
      <inkml:brushProperty name="width" value="0.025" units="cm"/>
      <inkml:brushProperty name="height" value="0.025" units="cm"/>
      <inkml:brushProperty name="color" value="#004F8B"/>
    </inkml:brush>
  </inkml:definitions>
  <inkml:trace contextRef="#ctx0" brushRef="#br0">63 0 12043,'0'0'10855,"-6"25"-9821,-47 168 322,50-176-5569,6-44 63,11-63-2730,-6 43-380</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7.076"/>
    </inkml:context>
    <inkml:brush xml:id="br0">
      <inkml:brushProperty name="width" value="0.025" units="cm"/>
      <inkml:brushProperty name="height" value="0.025" units="cm"/>
      <inkml:brushProperty name="color" value="#004F8B"/>
    </inkml:brush>
  </inkml:definitions>
  <inkml:trace contextRef="#ctx0" brushRef="#br0">68 91 7258,'0'0'17222,"0"12"-14503,0-5-2530,-2 0-1,1 0 1,-1 0-1,0 0 0,0-1 1,-1 1-1,-5 9 1,-9 27 61,6 6-73,3 0 0,2 0-1,2 0 1,3 54 0,0-97-176,1 0 0,0 0 0,1 0-1,0-1 1,-1 1 0,2 0 0,-1 0 0,1-1-1,0 1 1,0-1 0,0 1 0,1-1 0,0 0 0,0 0-1,0 0 1,1 0 0,0-1 0,0 1 0,7 5 0,-5-6-9,0 0 0,0-1-1,1 0 1,-1 0 0,1-1 0,0 1 0,0-2 0,0 1 0,0-1 0,0 0 0,0 0 0,0-1 0,0 0 0,0 0 0,12-2 0,-11 0-5,0 0 0,-1 0 0,1-1 0,-1 0 1,1-1-1,-1 1 0,0-2 0,0 1 0,0-1 0,-1 1 0,0-2 0,0 1 1,0-1-1,0 0 0,-1 0 0,0-1 0,0 1 0,-1-1 0,0 0 0,0 0 0,3-11 1,2-3-48,0 0 1,-2 0-1,-1-1 0,0 0 1,-2-1-1,3-36 1,-5 33-15,-2-1 0,0 0 1,-2 1-1,-1-1 0,-1 1 1,-10-38-1,12 58-47,0-1 1,0 1-1,-1 0 1,0-1-1,0 1 1,0 1-1,-1-1 0,0 0 1,0 1-1,-1 0 1,1 0-1,-1 0 1,0 1-1,0-1 1,-1 1-1,1 0 1,-1 1-1,0-1 0,0 1 1,0 1-1,-1-1 1,1 1-1,-1 0 1,1 0-1,-1 1 1,1 0-1,-1 0 1,0 0-1,0 1 0,-13 1 1,15-1-451,-1 1 0,1-1 0,0 1 0,-1 0 0,1 0 0,0 1 0,0 0 0,0 0 0,0 0 0,0 0 0,1 1 0,-7 4 0,-13 16-5164</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8.077"/>
    </inkml:context>
    <inkml:brush xml:id="br0">
      <inkml:brushProperty name="width" value="0.025" units="cm"/>
      <inkml:brushProperty name="height" value="0.025" units="cm"/>
      <inkml:brushProperty name="color" value="#004F8B"/>
    </inkml:brush>
  </inkml:definitions>
  <inkml:trace contextRef="#ctx0" brushRef="#br0">53 1 6385,'0'0'24115,"0"3"-23954,-1 19-27,-2 0-1,0-1 1,-12 38 0,8-33-115,1 0 1,-3 30 0,0 141 29,9-196-53,0 1 0,0 0-1,0-1 1,1 1 0,-1 0 0,0-1-1,0 1 1,1-1 0,-1 1 0,1 0 0,0-1-1,-1 1 1,1-1 0,0 0 0,0 1-1,0-1 1,0 1 0,0-1 0,0 0-1,0 0 1,0 0 0,1 0 0,-1 0 0,0 0-1,1 0 1,-1 0 0,1 0 0,-1-1-1,1 1 1,-1-1 0,4 2 0,3-1-27,-1 0 0,1 0 0,0-1 0,0 0 0,12-2 0,2 1 67,-7 0-12,-1-1 0,1 0 1,-1-1-1,0 0 0,0-1 0,0-1 1,-1 0-1,23-12 0,43-16-110,-68 28-3111,-11 5 2801,1-1-1,-1 1 1,1-1 0,-1 1-1,1-1 1,-1 0-1,0 1 1,1-1 0,-1 0-1,0 1 1,1-1 0,-1 0-1,0 1 1,0-1 0,1 0-1,-1 1 1,0-1-1,0 0 1,0 1 0,0-1-1,0 0 1,0 0 0,0 1-1,0-1 1,-1 0 0,1 1-1,0-1 1,0 0 0,0 0-1,-1 1 1,1-1-1,0 1 1,-1-2 0,-6-4-7241</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8.439"/>
    </inkml:context>
    <inkml:brush xml:id="br0">
      <inkml:brushProperty name="width" value="0.025" units="cm"/>
      <inkml:brushProperty name="height" value="0.025" units="cm"/>
      <inkml:brushProperty name="color" value="#004F8B"/>
    </inkml:brush>
  </inkml:definitions>
  <inkml:trace contextRef="#ctx0" brushRef="#br0">30 0 9282,'0'0'12256,"-2"31"-10233,-1 4-1486,-7 153 1540,2 3 438,1 41-3687,30-237-4493,-2-18 1413,-4-1-1058</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38.837"/>
    </inkml:context>
    <inkml:brush xml:id="br0">
      <inkml:brushProperty name="width" value="0.025" units="cm"/>
      <inkml:brushProperty name="height" value="0.025" units="cm"/>
      <inkml:brushProperty name="color" value="#004F8B"/>
    </inkml:brush>
  </inkml:definitions>
  <inkml:trace contextRef="#ctx0" brushRef="#br0">106 1 10242,'0'0'15752,"0"30"-12812,0-6-2779,-1-19-163,0-1 1,1 1-1,-1-1 0,1 1 0,0-1 0,0 1 0,1-1 1,-1 1-1,1-1 0,0 1 0,1-1 0,-1 1 0,1-1 0,-1 0 1,1 0-1,0 0 0,1 0 0,-1 0 0,1 0 0,0-1 1,0 1-1,5 4 0,14 7-27,49 24 0,-55-31 58,0 0-1,0 1 0,-1 1 1,0 0-1,-1 1 1,26 25-1,-36-31-1,0 0 0,0 0 1,0 0-1,0 1 0,-1 0 0,0-1 0,0 1 0,-1 1 0,0-1 0,0 0 0,0 0 0,-1 1 0,0-1 1,0 1-1,-1 0 0,1-1 0,-1 1 0,-1-1 0,1 1 0,-1-1 0,-3 10 0,2-9 54,0 0 0,-1 0 0,0 0-1,0-1 1,-1 1 0,0-1 0,0 0-1,0 0 1,-7 7 0,-51 46 332,58-55-451,-1-1 0,0 0 1,0 0-1,-1 0 1,1-1-1,0 0 1,-1 0-1,0 0 0,1-1 1,-1 1-1,0-1 1,0-1-1,1 1 0,-1-1 1,0 0-1,0 0 1,0-1-1,0 0 0,0 0 1,1 0-1,-8-3 1,-55-21-2602,8-6-3712,46 23 3641,-10-10-5100</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2.359"/>
    </inkml:context>
    <inkml:brush xml:id="br0">
      <inkml:brushProperty name="width" value="0.025" units="cm"/>
      <inkml:brushProperty name="height" value="0.025" units="cm"/>
      <inkml:brushProperty name="color" value="#004F8B"/>
    </inkml:brush>
  </inkml:definitions>
  <inkml:trace contextRef="#ctx0" brushRef="#br0">340 30 6185,'0'0'18464,"-13"-6"-17534,-48-15-227,58 20-654,0 1 0,0-1 0,-1 1 0,1 0 0,0 0 0,0 0 0,-1 0 0,1 0 0,0 1 0,0-1 0,0 1 0,-1 0 0,1 0 0,0 0 0,0 1-1,0-1 1,1 1 0,-4 1 0,-1 3 49,0-1 0,1 1-1,-1 1 1,-8 11-1,5-6 52,-7 8 7,1 1 1,1 0 0,1 1 0,0 1 0,2 0 0,1 1-1,1 0 1,1 1 0,1 0 0,1 0 0,1 1 0,1 0-1,2 0 1,-1 39 0,4-58-146,0 0 0,0 0 0,1-1 0,0 1-1,0 0 1,1-1 0,0 1 0,0-1 0,0 0 0,1 0-1,0 0 1,7 12 0,-7-14-11,1 0 1,0-1-1,0 1 0,0-1 1,0 1-1,1-1 1,-1 0-1,1-1 0,0 1 1,0-1-1,0 0 0,0 0 1,0-1-1,0 1 0,0-1 1,10 1-1,-3 0 7,0-1-1,0 0 1,0-1 0,0 0 0,-1 0 0,1-2-1,0 1 1,0-1 0,-1-1 0,1 0 0,-1-1-1,0 0 1,0-1 0,0 0 0,-1-1 0,0 0-1,0 0 1,0-1 0,9-9 0,-5 3 1,-1-1 0,-1-1 0,0 0 1,-1 0-1,0-1 0,-2-1 0,0 0 0,0 0 1,-2-1-1,0 1 0,-1-2 0,-1 1 0,-1-1 1,0 0-1,-1 0 0,-2 0 0,1 0 0,-2 0 1,-1 0-1,-4-26 0,3 36-2,0 1 0,-1 0 0,0 0 0,-1 0 0,0 1 1,0-1-1,-10-12 0,12 17-151,0-1 0,-1 1 0,0 0 0,1 0 0,-1 0-1,0 0 1,0 1 0,-1-1 0,1 1 0,-1 0 0,1-1 0,-1 2 0,0-1 0,1 0 0,-1 1 0,0 0 0,0 0 0,-5-1 0,7 2-249,2 0 281,-1 0 0,1 0 0,-1 0 1,1 0-1,-1 0 0,1 0 0,0 0 1,-1 0-1,1 0 0,-1 0 0,1 0 0,-1 0 1,1 1-1,0-1 0,-1 0 0,1 0 1,-1 1-1,1-1 0,0 0 0,-1 0 1,1 1-1,0-1 0,-1 0 0,1 1 0,0-1 1,0 0-1,-1 1 0,1-1 0,0 1 1,0-1-1,0 0 0,-1 1 0,1-1 1,0 1-1,0-1 0,0 1 0,0-1 0,0 1 1,0-1-1,0 0 0,0 1 0,0-1 1,0 2-1,-1 84-7581,1-43 2333</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2.736"/>
    </inkml:context>
    <inkml:brush xml:id="br0">
      <inkml:brushProperty name="width" value="0.025" units="cm"/>
      <inkml:brushProperty name="height" value="0.025" units="cm"/>
      <inkml:brushProperty name="color" value="#004F8B"/>
    </inkml:brush>
  </inkml:definitions>
  <inkml:trace contextRef="#ctx0" brushRef="#br0">38 0 14147,'0'0'10866,"-30"171"-10210,23-129-319,7-14-201,0 1-88,0-10-48,0-10-240,0 1-681,7-20-7857,8-23 4610,0 0-2850</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3.078"/>
    </inkml:context>
    <inkml:brush xml:id="br0">
      <inkml:brushProperty name="width" value="0.025" units="cm"/>
      <inkml:brushProperty name="height" value="0.025" units="cm"/>
      <inkml:brushProperty name="color" value="#004F8B"/>
    </inkml:brush>
  </inkml:definitions>
  <inkml:trace contextRef="#ctx0" brushRef="#br0">168 0 4321,'0'0'20560,"-11"2"-19732,-37 9-13,43-9-711,1 0 0,-1 0-1,1 0 1,0 0 0,0 1-1,0-1 1,0 1 0,1 0-1,-1 1 1,1-1 0,-1 0 0,1 1-1,0 0 1,1 0 0,-1 0-1,-2 5 1,2-3-85,0 0 1,0 1-1,0-1 1,1 1-1,0 0 1,1 0-1,-1 0 1,1 14-1,1-18-32,0 1 0,1-1 0,0 1 0,0-1 0,0 0 0,0 1 0,0-1 0,1 0 0,-1 0-1,1 0 1,0 0 0,0 0 0,0 0 0,0 0 0,1-1 0,3 4 0,53 39 110,-18-15-43,-31-22-15,0 1 0,-1 0 0,0 1 0,-1 0 0,0 1 0,0-1 0,-1 2 0,0-1 0,-1 1 0,-1 0 0,1 0 0,-2 0 0,0 1 0,0 0 0,-2-1-1,1 1 1,-2 1 0,1-1 0,-2 23 0,0-34-16,1-1-1,-1 1 1,0 0-1,0-1 1,0 1-1,0 0 1,0-1-1,-1 1 1,1 0 0,0-1-1,-1 1 1,1 0-1,-1-1 1,1 1-1,-1-1 1,0 1-1,0-1 1,0 1-1,0-1 1,0 0-1,0 1 1,0-1-1,0 0 1,0 0-1,-1 0 1,1 0-1,0 0 1,-1 0 0,1 0-1,-1 0 1,1 0-1,-1-1 1,0 1-1,1-1 1,-1 1-1,0-1 1,1 0-1,-1 1 1,0-1-1,1 0 1,-1 0-1,0 0 1,1 0-1,-1-1 1,-2 1-1,-7 0-180,-1 1 0,1-1 0,0-1 0,-1 0-1,1 0 1,0-1 0,0-1 0,0 0-1,0 0 1,0-1 0,1-1 0,-1 0 0,-16-10-1,17 8-94,-20-16-3907,29 22 3952,0 0 1,1 1-1,-1-1 0,1 0 1,-1 0-1,1 0 1,-1 1-1,1-1 0,0 0 1,-1 0-1,1 0 0,0 0 1,-1 0-1,1 0 1,0 0-1,0 0 0,0 1 1,0-1-1,0 0 0,0 0 1,0 0-1,0 0 1,1 0-1,-1 0 0,0 0 1,0 0-1,1 0 0,-1 1 1,1-1-1,-1 0 1,1 0-1,-1 0 0,1 1 1,-1-1-1,2-1 0,22-13-3335,0 1-999</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3.474"/>
    </inkml:context>
    <inkml:brush xml:id="br0">
      <inkml:brushProperty name="width" value="0.025" units="cm"/>
      <inkml:brushProperty name="height" value="0.025" units="cm"/>
      <inkml:brushProperty name="color" value="#004F8B"/>
    </inkml:brush>
  </inkml:definitions>
  <inkml:trace contextRef="#ctx0" brushRef="#br0">234 93 7538,'0'0'17878,"-19"17"-17079,-1 1-570,6-7-63,2 0 0,-1 1 0,2 0 0,-1 1 0,2 1 0,0 0 0,-12 21 1,13-19-13,1 0 0,1 0 0,0 1 0,2 0 0,-1 1 0,2-1 1,-4 32-1,8-44-153,-1 1 1,1-1 0,0 0 0,0 0 0,1 0-1,-1 0 1,1 0 0,0 0 0,1 0-1,-1 0 1,1 0 0,0-1 0,0 1-1,0-1 1,1 1 0,-1-1 0,1 0 0,0 0-1,1 0 1,-1 0 0,1 0 0,-1-1-1,1 1 1,0-1 0,1 0 0,-1-1-1,0 1 1,1-1 0,-1 0 0,1 0-1,6 2 1,1-1 12,1 0 1,-1-1-1,1-1 0,-1 0 0,1-1 0,0 0 1,-1-1-1,1 0 0,-1-1 0,1 0 0,-1-1 1,0-1-1,23-9 0,-23 6 0,-1 0 0,-1 0 0,1-1 0,-1 0-1,-1-1 1,1 0 0,-1-1 0,-1 1 0,0-2 0,-1 1 0,1-1 0,-2 0 0,0-1 0,9-23 0,-8 15-3,-2 0 1,0 0 0,-1 0 0,-1 0 0,-1-1-1,-1 0 1,-1 1 0,-5-38 0,5 51-17,-1 0 1,-1 1-1,1 0 1,-1-1-1,-1 1 1,1 0 0,-1 0-1,0 0 1,0 0-1,0 1 1,-1-1-1,0 1 1,0 0 0,-1 0-1,1 0 1,-1 1-1,0-1 1,0 1-1,-1 0 1,1 1 0,-1 0-1,0-1 1,0 2-1,0-1 1,0 1-1,0 0 1,-10-2-1,-9-1-253,0 1-1,0 2 0,0 0 0,0 2 0,-48 5 0,61-3-422,0 0 1,0 0-1,1 1 1,-1 0-1,1 1 0,0 1 1,0 0-1,-16 10 1,-14 13-6170</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4.840"/>
    </inkml:context>
    <inkml:brush xml:id="br0">
      <inkml:brushProperty name="width" value="0.025" units="cm"/>
      <inkml:brushProperty name="height" value="0.025" units="cm"/>
      <inkml:brushProperty name="color" value="#004F8B"/>
    </inkml:brush>
  </inkml:definitions>
  <inkml:trace contextRef="#ctx0" brushRef="#br0">212 39 8330,'0'0'12374,"-3"-3"-11229,0 0-913,0 0 0,0 0 0,-1 0 0,0 0 0,1 1 0,-1-1 0,0 1 0,0 0 0,0 0 0,0 1 0,-1-1 0,1 1 1,0 0-1,-1 0 0,-5 0 0,-76-1 480,55 2-654,30 1-170,0-1-1,0 0 1,0 1-1,-1-1 0,1 1 1,0-1-1,0 1 1,0-1-1,0 1 1,0 0-1,0 0 0,0 0 1,0-1-1,0 1 1,0 0-1,0 0 0,1 0 1,-1 0-1,0 0 1,1 1-1,-1-1 1,1 0-1,-1 0 0,1 0 1,-1 0-1,1 1 1,0-1-1,0 0 1,0 0-1,0 1 0,0 1 1,-1 49-5699,2-42 3307,-1 11-3781</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5.241"/>
    </inkml:context>
    <inkml:brush xml:id="br0">
      <inkml:brushProperty name="width" value="0.025" units="cm"/>
      <inkml:brushProperty name="height" value="0.025" units="cm"/>
      <inkml:brushProperty name="color" value="#004F8B"/>
    </inkml:brush>
  </inkml:definitions>
  <inkml:trace contextRef="#ctx0" brushRef="#br0">1 0 13291,'0'0'12372,"1"22"-11783,29 287 478,-20-250-1029,-6-42-118,-1-1 0,2 29-1,-6-45 11,1 0 0,0 1-1,0-1 1,0 0-1,0 0 1,0 1-1,-1-1 1,1 0-1,0 0 1,0 1-1,0-1 1,0 0-1,0 0 1,0 1-1,0-1 1,0 0-1,0 1 1,0-1-1,0 0 1,0 0 0,0 1-1,0-1 1,0 0-1,1 1 1,-1-1-1,0 0 1,0 0-1,0 1 1,0-1-1,0 0 1,1 0-1,-1 0 1,0 1-1,0-1 1,0 0-1,1 0 1,-1 0-1,0 1 1,0-1-1,1 0 1,-1 0 0,0 0-1,0 0 1,1 0-1,-1 0 1,0 0-1,0 0 1,1 0-1,-1 1 1,0-1-1,1 0 1,-1 0-1,0 0 1,0-1-1,1 1 1,-1 0-1,0 0 1,1 0-1,-1 0 1,0 0 0,0 0-1,1 0 1,-1 0-1,0-1 1,0 1-1,1 0 1,-1 0-1,0 0 1,0-1-1,13-17-5471,-5-6 1758,-1-8-1543</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20:56.580"/>
    </inkml:context>
    <inkml:brush xml:id="br0">
      <inkml:brushProperty name="width" value="0.025" units="cm"/>
      <inkml:brushProperty name="height" value="0.025" units="cm"/>
      <inkml:brushProperty name="color" value="#004F8B"/>
    </inkml:brush>
  </inkml:definitions>
  <inkml:trace contextRef="#ctx0" brushRef="#br0">216 0 4841,'0'0'6820,"-7"5"-5664,-2 2-723,6-4-166,0-1 0,0 1 0,0-1 0,0 0 0,0-1 0,-1 1 0,1 0 0,-1-1 0,-4 2-1,-16-4 9635,22-2-5716,13-1-3978,41-7-17,-36 7-115,1 1-1,0 0 1,25-1 0,-41 5-68,0-1 0,1 1 0,-1-1 0,0 1 0,0 0 0,1-1 0,-1 1 0,0 0 0,0 0 0,0 0 0,0 0 0,0 0 0,0 0 0,0 0 0,0 0 0,0 0 0,-1 0-1,1 1 1,0-1 0,-1 0 0,2 3 0,12 34 134,-12-32-116,10 39 140,-2 0 1,9 82-1,-6 100 34,-7-89-138,3 605 549,-12-436-620,2-284 14,-1 0-1,-6 25 1,4-25-6,0 0 0,1 26 1,-13 157 0,1 0 3,14-188 0,-1 0 0,-1 0 0,-6 22 0,5-22 0,0 0 0,1 0 0,-1 23 0,-11 73-17,8-39 13,-1 1-141,7-76 104,-4 0 31,3 0 23,2 1-10,-1 1 1,-1-1-1,1 0 1,0 1-1,0-1 1,0 0-1,-1 0 1,1 0-1,-1 0 1,1 0-1,-1 0 1,1 0-1,-1-1 1,1 1-1,-1-1 1,-3 2-1,-30 8 47,-26-4-14,30-4 81,-56 12 0,60-11-371,26-4 189,1 1-1,-1 0 1,1 0 0,-1 0-1,1 0 1,0-1 0,-1 1-1,1 0 1,-1-1 0,1 1-1,0 0 1,-1 0 0,1-1-1,0 1 1,0-1 0,-1 1-1,1 0 1,0-1 0,0 1-1,-1-1 1,1 1 0,0 0-1,0-1 1,0 1 0,0-1-1,0 1 1,-1-1 0,1 1-1,0-1 1,1-4-906,0 1 1,0 0-1,0-1 0,1 1 1,0 0-1,0 0 0,3-7 1,6-13-5625,-9 14-323</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2"/>
    </inkml:context>
    <inkml:brush xml:id="br0">
      <inkml:brushProperty name="width" value="0.025" units="cm"/>
      <inkml:brushProperty name="height" value="0.025" units="cm"/>
      <inkml:brushProperty name="color" value="#004F8B"/>
    </inkml:brush>
  </inkml:definitions>
  <inkml:trace contextRef="#ctx0" brushRef="#br0">0 15 11626,'0'0'4121,"15"-14"-4393,1 14-272,-1 0-864,0 0-3153</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2"/>
    </inkml:context>
    <inkml:brush xml:id="br0">
      <inkml:brushProperty name="width" value="0.025" units="cm"/>
      <inkml:brushProperty name="height" value="0.025" units="cm"/>
      <inkml:brushProperty name="color" value="#004F8B"/>
    </inkml:brush>
  </inkml:definitions>
  <inkml:trace contextRef="#ctx0" brushRef="#br0">0 1 11330,'0'0'1969,"23"14"-14628</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3"/>
    </inkml:context>
    <inkml:brush xml:id="br0">
      <inkml:brushProperty name="width" value="0.025" units="cm"/>
      <inkml:brushProperty name="height" value="0.025" units="cm"/>
      <inkml:brushProperty name="color" value="#004F8B"/>
    </inkml:brush>
  </inkml:definitions>
  <inkml:trace contextRef="#ctx0" brushRef="#br0">665 5 5009,'0'0'20200,"-1"-1"-20111,0 1-1,1-1 1,-1 1-1,0-1 0,0 1 1,0 0-1,0-1 1,0 1-1,0 0 0,0 0 1,0 0-1,1-1 1,-1 1-1,0 0 0,0 0 1,0 0-1,0 1 1,0-1-1,0 0 1,0 0-1,0 0 0,0 1 1,-1-1-1,-73 143 2081,-48 118-762,72-146-986,-161 385 124,181-440-530,-52 77-1,62-104-7,7-16-11,12-16-11,1 0 0,0 1 0,0-1 0,-1 0 0,1 0 0,0 1 0,0-1 0,0 1 0,1-1 0,-1 1 0,0-1 0,1 1 0,-1-1 0,0 1 0,1-1-1,-1 4 1,-5-3-604,3-7-3513,1-4 2798,0-1 0,1-1 0,0 1 0,1 0 0,0-13 1,0 6-886,0-16-3015</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4"/>
    </inkml:context>
    <inkml:brush xml:id="br0">
      <inkml:brushProperty name="width" value="0.025" units="cm"/>
      <inkml:brushProperty name="height" value="0.025" units="cm"/>
      <inkml:brushProperty name="color" value="#004F8B"/>
    </inkml:brush>
  </inkml:definitions>
  <inkml:trace contextRef="#ctx0" brushRef="#br0">1 20 12427,'0'0'13791,"0"-2"-13622,0 1 1,-1 0-1,1 0 0,0 0 1,0 0-1,0 0 1,0 0-1,0 0 1,1 0-1,-1 0 1,0-1-1,0 1 0,1 0 1,-1 0-1,2-1 1,2 2 23,0 1 1,0 0 0,0 1-1,1-1 1,-1 1 0,0-1-1,-1 1 1,1 0 0,0 1-1,-1-1 1,1 1-1,-1 0 1,4 3 0,47 49 573,-40-39-496,333 353-182,-261-271-89,126 186 0,-199-266 0,60 75 0,-71-88-2,1-1 1,1 0-1,-1 1 0,0-2 1,1 1-1,0 0 0,0-1 1,0 1-1,1-1 0,-1 0 1,1-1-1,-1 1 1,1-1-1,0 0 0,0 0 1,0 0-1,0-1 0,0 0 1,0 0-1,9 1 0,-14-3-39,1 1 0,-1 0 0,1 0 0,-1-1 0,1 1 0,-1 0-1,1 0 1,-1-1 0,1 1 0,-1-1 0,0 1 0,1 0 0,-1-1-1,0 1 1,1-1 0,-1 1 0,0-1 0,1 1 0,-1-1 0,0 1-1,0-1 1,0 1 0,1-1 0,-1 1 0,0-1 0,0 1 0,0-1 0,0 1-1,0-1 1,0 0 0,0 0 0,0-26-1169,-1 18 216,1-57-7044,0 41 1291</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5"/>
    </inkml:context>
    <inkml:brush xml:id="br0">
      <inkml:brushProperty name="width" value="0.025" units="cm"/>
      <inkml:brushProperty name="height" value="0.025" units="cm"/>
      <inkml:brushProperty name="color" value="#004F8B"/>
    </inkml:brush>
  </inkml:definitions>
  <inkml:trace contextRef="#ctx0" brushRef="#br0">50 29 5761,'0'0'20849,"-11"0"-19916,-27 0 447,82 0 988,9-2-2213,69-13 0,-52 5-336,-35 9-3158,-24 1-2281</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6"/>
    </inkml:context>
    <inkml:brush xml:id="br0">
      <inkml:brushProperty name="width" value="0.025" units="cm"/>
      <inkml:brushProperty name="height" value="0.025" units="cm"/>
      <inkml:brushProperty name="color" value="#004F8B"/>
    </inkml:brush>
  </inkml:definitions>
  <inkml:trace contextRef="#ctx0" brushRef="#br0">0 123 9450,'0'0'12188,"9"-5"-11631,30-17 674,-1-3-1,55-45 1,-92 116 2345,0 3-3437,-1 332 1087,3-355-1153,-3-25-77,0 0 0,0 0 0,0 0 0,0-1-1,1 1 1,-1 0 0,0 0 0,0-1 0,1 1 0,-1 0 0,0-1-1,1 1 1,-1 0 0,1-1 0,-1 1 0,1 0 0,-1-1-1,1 1 1,-1-1 0,1 1 0,-1-1 0,1 1 0,0-1 0,-1 0-1,2 1 1,-1-1-169,0 0 48,0 0 0,0 0 1,-1 0-1,1 0 0,0 0 0,-1 0 0,1 0 1,0-1-1,-1 1 0,1 0 0,0-1 0,-1 1 1,1 0-1,0-1 0,-1 1 0,1-1 0,-1 1 1,1 0-1,-1-1 0,1 0 0,14-37-4893,-7 11-3004,-7 13-336</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7"/>
    </inkml:context>
    <inkml:brush xml:id="br0">
      <inkml:brushProperty name="width" value="0.025" units="cm"/>
      <inkml:brushProperty name="height" value="0.025" units="cm"/>
      <inkml:brushProperty name="color" value="#004F8B"/>
    </inkml:brush>
  </inkml:definitions>
  <inkml:trace contextRef="#ctx0" brushRef="#br0">592 0 8010,'0'0'17638,"-5"6"-16575,-4 6-746,-1 1-1,1 0 0,1 0 1,1 1-1,-12 29 1,-25 88 872,18-49-488,-123 296 857,-25 73-1033,168-431-520,-4 14 9,-28 60-1,38-93-110,-1 0-1,0-1 1,1 1 0,-1 0 0,0 0-1,0 0 1,0-1 0,0 1-1,1 0 1,-1-1 0,0 1 0,0-1-1,0 1 1,0-1 0,0 0-1,0 1 1,-1-1 0,1 0 0,0 0-1,0 0 1,0 1 0,0-1 0,0 0-1,0-1 1,0 1 0,0 0-1,0 0 1,-1 0 0,1-1 0,0 1-1,0 0 1,0-1 0,0 1-1,0-1 1,0 1 0,1-1 0,-1 0-1,-1 0 1,-2-1-430,1-1 0,-1 1 0,1 0 0,0-1 0,0 0 0,0 0 0,0 0 0,1 0-1,-3-4 1,3 0-379,0 1 0,1 0-1,0-1 1,1 1 0,-1-1 0,1 0-1,0 1 1,3-13 0,-2-4-2732,-1-1-828</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8"/>
    </inkml:context>
    <inkml:brush xml:id="br0">
      <inkml:brushProperty name="width" value="0.025" units="cm"/>
      <inkml:brushProperty name="height" value="0.025" units="cm"/>
      <inkml:brushProperty name="color" value="#004F8B"/>
    </inkml:brush>
  </inkml:definitions>
  <inkml:trace contextRef="#ctx0" brushRef="#br0">27 62 7258,'0'0'13401,"-4"-9"-12634,-1 0-401,-6-12-239,8-2 3025,1 24-278,0 1 670,7 5-3585,124 105 1321,-79-67-1243,117 114-35,-103-91-2,121 133 0,-4 4 0,-179-202 0,3 2 0,-1-1 0,1 1 0,0-1 0,0 0 0,1-1 0,9 6 0,-10-9-51,-4 0-338,-1-4-7123,7-9 2879,1 2-4419</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89"/>
    </inkml:context>
    <inkml:brush xml:id="br0">
      <inkml:brushProperty name="width" value="0.025" units="cm"/>
      <inkml:brushProperty name="height" value="0.025" units="cm"/>
      <inkml:brushProperty name="color" value="#004F8B"/>
    </inkml:brush>
  </inkml:definitions>
  <inkml:trace contextRef="#ctx0" brushRef="#br0">9 1 12635,'0'0'15082,"0"5"-14438,-8 950 3762,8-938-4406,0 1 0,1-1 0,0 0 0,2 0 0,6 25 0,-6-40 0,0-9 0,0-17 0,-2 17 0,3-20 0,2 0 0,0 0 0,2 1 0,1 0 0,24-50 0,-25 61 0,1 1 0,0 0 0,1 0 0,1 1 0,0 0 0,1 1 0,0 0 0,1 0 0,0 2 0,1 0 0,16-9 0,-16 11 0,1 0 0,0 1 0,0 1 0,20-6 0,-30 11 0,1 0 0,0 0 0,-1 0 0,1 0 0,0 1 0,-1 0 0,1 0 0,0 1 0,-1-1 0,1 1 0,-1 0 0,1 1 0,-1-1 0,1 1 0,-1 0 0,9 6 0,5 4 0,-1 1 0,-1 1 0,0 0 0,-1 2 0,0 0 0,19 25 0,-27-30 0,-1 0 0,0 0 0,0 1 0,-1 0 0,-1 0 0,0 0 0,-1 0 0,0 1 0,0 0 0,-2 0 0,0 0 0,1 20 0,-2 4 0,0-15 0,-2 0 0,-4 39 0,3-52 0,0-1 0,-1 1 0,0-1 0,0 0 0,-1 0 0,0 0 0,0 0 0,-1-1 0,0 1 0,-8 9 0,4-9 0,1 1 0,-1-1 0,0 0 0,0-1 0,-1 0 0,0-1 0,-1 0 0,1-1 0,-1 0 0,0 0 0,0-1 0,-1-1 0,-14 4 0,-10-2 0,-1-1 0,-70-1 0,89-3 0,10-1 0,-1 1 0,1-1 0,0-1 0,-1 1 0,1-2 0,0 1 0,0-1 0,0 0 0,1-1 0,-1 1 0,1-2 0,0 1 0,0-1 0,0 0 0,-10-10 0,4 1 0,0 0 0,0-2 0,2 1 0,0-2 0,-14-25 0,24 39-150,0 1 1,0-1-1,0 0 1,0 1-1,0-1 1,0 0-1,1 0 0,0 0 1,-1 1-1,1-1 1,0 0-1,0 0 0,1 0 1,-1 0-1,0 1 1,1-1-1,0 0 1,0 0-1,0 1 0,0-1 1,0 0-1,0 1 1,1-1-1,-1 1 1,1 0-1,-1-1 0,4-1 1,4-6-1319,1 0 1,0 2-1,0-1 1,18-10-1,-15 11 349,25-17-4944</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5.781"/>
    </inkml:context>
    <inkml:brush xml:id="br0">
      <inkml:brushProperty name="width" value="0.025" units="cm"/>
      <inkml:brushProperty name="height" value="0.025" units="cm"/>
      <inkml:brushProperty name="color" value="#004F8B"/>
    </inkml:brush>
  </inkml:definitions>
  <inkml:trace contextRef="#ctx0" brushRef="#br0">1 24 10098,'0'0'10544,"14"-2"-9997,48-8 207,72-2 1,-133 12-716,0 1-1,0-1 1,0 0 0,0 0-1,1 1 1,-1-1 0,0 0-1,0 1 1,0-1 0,0 1-1,0 0 1,0-1-1,0 1 1,-1 0 0,1 0-1,0-1 1,0 1 0,0 0-1,-1 0 1,1 0 0,0 0-1,-1 0 1,1 0-1,-1 0 1,1 0 0,-1 0-1,0 0 1,1 0 0,-1 0-1,0 0 1,0 1 0,0-1-1,0 1 1,1 48 999,-2-33-795,0-10-208,-1 0 0,1 0 0,-1 0 0,0 0 0,-1-1 0,1 1-1,-1-1 1,-1 0 0,1 1 0,-1-1 0,0-1 0,0 1 0,-1-1-1,-10 10 1,-4 8 49,13-17-68,2 0-444,10-6-82,14-1 641,-8 1-112,0 0 1,0 1-1,0 0 0,1 1 0,22 7 0,-32-8 4,1 0 0,-1 1-1,0 0 1,1-1 0,-1 1 0,0 0 0,0 1-1,0-1 1,0 0 0,-1 1 0,1 0-1,-1-1 1,0 1 0,1 0 0,-1 0 0,0 1-1,-1-1 1,1 0 0,-1 1 0,1-1-1,-1 0 1,0 1 0,0 0 0,0 6 0,1 0 53,-1-1 0,0 1 1,-1 0-1,0 0 1,-1-1-1,0 1 1,0 0-1,-1-1 0,0 1 1,-1-1-1,0 0 1,-1 0-1,0 0 1,0 0-1,-1 0 1,0-1-1,0 0 0,-10 11 1,6-8 45,-1 0-1,0-1 1,-1 0 0,0-1-1,-15 10 1,19-15-141,0 0 1,0-1-1,0 0 1,0 0-1,0-1 0,-1 0 1,1 0-1,-1 0 1,0-1-1,-14 0 0,20-1-56,1 0 0,0-1 0,-1 1 0,1 0 0,0-1 0,-1 0 0,1 1 0,0-1 0,0 0-1,-1 1 1,1-1 0,0 0 0,0 0 0,0 0 0,0 0 0,0 0 0,0 0 0,1 0 0,-1 0 0,0-1 0,0 1-1,1 0 1,-1 0 0,1-1 0,-1 1 0,1 0 0,-1-1 0,1 1 0,0 0 0,0-1 0,0-1 0,-4-53-2447,4 46 1968,4-52-3269,9 22-1687,8 8-3753</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0"/>
    </inkml:context>
    <inkml:brush xml:id="br0">
      <inkml:brushProperty name="width" value="0.025" units="cm"/>
      <inkml:brushProperty name="height" value="0.025" units="cm"/>
      <inkml:brushProperty name="color" value="#004F8B"/>
    </inkml:brush>
  </inkml:definitions>
  <inkml:trace contextRef="#ctx0" brushRef="#br0">1 4 16660,'0'0'15073,"81"0"-14446,-11-2-578,-31 1-707,64 5 0,-102-4 521,0 0-1,1 0 1,-1 0-1,0 0 1,1 1 0,-1-1-1,0 0 1,1 1-1,-1-1 1,0 1-1,0 0 1,0-1-1,1 1 1,-1 0-1,0 0 1,0-1 0,0 1-1,0 0 1,0 0-1,0 0 1,-1 1-1,2 0 1,2 31-7681,-4-28 5865,0 12-5046</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1"/>
    </inkml:context>
    <inkml:brush xml:id="br0">
      <inkml:brushProperty name="width" value="0.025" units="cm"/>
      <inkml:brushProperty name="height" value="0.025" units="cm"/>
      <inkml:brushProperty name="color" value="#004F8B"/>
    </inkml:brush>
  </inkml:definitions>
  <inkml:trace contextRef="#ctx0" brushRef="#br0">0 29 8186,'0'0'17170,"5"1"-16083,25 2-323,0 0 0,0-2 1,37-4-1,94-17-1121,-77 8-1716,-10 10-3956,-53 3 1134,-10-1-4906</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2"/>
    </inkml:context>
    <inkml:brush xml:id="br0">
      <inkml:brushProperty name="width" value="0.025" units="cm"/>
      <inkml:brushProperty name="height" value="0.025" units="cm"/>
      <inkml:brushProperty name="color" value="#004F8B"/>
    </inkml:brush>
  </inkml:definitions>
  <inkml:trace contextRef="#ctx0" brushRef="#br0">747 9 11426,'0'0'15609,"-4"-2"-14389,3 1-1136,0 0 0,0 1 0,0-1 0,0 0 0,0 1 0,0-1 0,0 1 0,-1-1 0,1 1 1,0 0-1,0 0 0,0-1 0,0 1 0,-1 0 0,1 0 0,0 0 0,0 0 0,0 0 0,-1 1 0,1-1 0,-2 1 0,1 0-5,0 0 0,0 1-1,0 0 1,0-1 0,0 1 0,1 0 0,-1 0 0,0 0 0,1 0 0,-3 5 0,-82 141 610,-83 201 0,42-78-272,12-3-417,31-65 0,84-202-82,0 0-1,-1 0 1,1 0-1,-1 1 1,1-1-1,-1 0 1,1 0-1,-1-1 1,0 1-1,1 0 1,-1 0-1,0 0 1,0 0-1,1 0 1,-1-1-1,0 1 1,0 0-1,0-1 1,0 1 0,0-1-1,0 1 1,0-1-1,0 0 1,0 1-1,0-1 1,-1 0-1,1 1 1,0-1-1,0 0 1,0 0-1,0 0 1,0 0-1,0 0 1,-1-1-1,1 1 1,0 0-1,0 0 1,0-1 0,0 1-1,0-1 1,0 1-1,0-1 1,0 1-1,0-1 1,-1 0-1,-2-2-661,0-1-1,0 1 1,0-1-1,0 0 1,0 0-1,1 0 0,-3-5 1,-16-24-4260,6 3-1679</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3"/>
    </inkml:context>
    <inkml:brush xml:id="br0">
      <inkml:brushProperty name="width" value="0.025" units="cm"/>
      <inkml:brushProperty name="height" value="0.025" units="cm"/>
      <inkml:brushProperty name="color" value="#004F8B"/>
    </inkml:brush>
  </inkml:definitions>
  <inkml:trace contextRef="#ctx0" brushRef="#br0">1 1 13083,'0'0'13672,"7"12"-12486,97 156 243,138 247 1968,-214-358-3397,93 174 0,-90-178 0,3-1 0,47 57 0,-68-95 0,1-1 0,0 1 0,0-2 0,29 19 0,-36-29-47,-6-2-298,-1-15-2210,0-13-774,-1-33-7079,-6 32-66</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4"/>
    </inkml:context>
    <inkml:brush xml:id="br0">
      <inkml:brushProperty name="width" value="0.025" units="cm"/>
      <inkml:brushProperty name="height" value="0.025" units="cm"/>
      <inkml:brushProperty name="color" value="#004F8B"/>
    </inkml:brush>
  </inkml:definitions>
  <inkml:trace contextRef="#ctx0" brushRef="#br0">85 7 11506,'0'0'15084,"-5"-1"-14580,-13-3-207,26 3 265,41 1 579,-24 1-969,-24-1 1138,-5 0-426,1 0-743,-71 5 1099,71-4-1303,-1-1 0,0 1 0,1 0 0,-1 0 0,1 0 0,0 1 0,-1-1 0,1 1 0,0 0 0,0-1 0,0 2 0,0-1 0,0 0 0,0 1 0,0-1 0,1 1 0,0 0 0,-3 3 0,4-4-680,1 1 0,-1-1 1,1 0-1,-1 1 0,1-1 0,0 1 0,0-1 0,0 1 1,1-1-1,-1 1 0,0-1 0,1 1 0,0-1 1,-1 0-1,1 1 0,0-1 0,0 0 0,0 0 0,3 3 1,9 2-7388</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5"/>
    </inkml:context>
    <inkml:brush xml:id="br0">
      <inkml:brushProperty name="width" value="0.025" units="cm"/>
      <inkml:brushProperty name="height" value="0.025" units="cm"/>
      <inkml:brushProperty name="color" value="#004F8B"/>
    </inkml:brush>
  </inkml:definitions>
  <inkml:trace contextRef="#ctx0" brushRef="#br0">7 44 13379,'0'0'9465,"-6"4"-8260,6-3-1189,0-1 0,0 0 0,0 0 0,0 0 0,1 0 0,-1 0 0,0 0 0,0 0 0,0 0 0,0 0 0,0 0 0,0 0 1,0 0-1,0 0 0,0 0 0,0 0 0,0 0 0,1 0 0,-1 1 0,0-1 0,0 0 0,0 0 0,0 0 0,0 0 0,0 0 0,0 0 0,0 0 0,0 0 0,0 1 0,0-1 0,0 0 0,0 0 0,0 0 0,0 0 0,0 0 0,0 0 0,0 0 0,0 0 0,0 1 0,0-1 0,0 0 0,0 0 0,0 0 0,0 0 0,0 0 0,0 0 0,-1 0 0,1 0 0,0 0 0,0 1 0,0-1 0,0 0 0,0 0 0,0 0 0,0 0 1,0 0-1,0 0 0,0 0 0,0 0 0,-1 0 0,1 0 0,0 0 0,0 0 0,0 0 0,0 0 0,0 0 0,6 0 167,1-1 1,-1 0 0,1-1-1,-1 1 1,0-1-1,1 0 1,-1-1 0,0 1-1,0-1 1,-1-1 0,1 1-1,9-9 1,7-2 0,-21 13-139,-1 1 0,0 0 0,1 0 0,-1 0 0,0-1 0,1 1 0,-1 0 0,0 0-1,1 0 1,-1 0 0,1-1 0,-1 1 0,0 0 0,1 0 0,-1 0 0,1 0 0,-1 0 0,0 0 0,1 0 0,-1 0 0,1 0 0,-1 0 0,0 1 0,1-1 0,-1 0 0,0 0 0,1 0 0,-1 0-1,1 0 1,-1 1 0,0-1 0,1 0 0,-1 0 0,0 1 0,0-1 0,1 0 0,-1 1 0,0-1 0,0 0 0,1 1 0,-1-1 0,0 0 0,0 1 0,0-1 0,1 0 0,-1 1 0,0-1 0,0 0-1,0 1 1,0-1 0,0 1 0,0-1 0,0 0 0,0 1 0,0 0 0,0 30-40,0-23 240,0 363 306,0-370-862,27 5-7121,-9-1-1004,-11-2 1557</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6"/>
    </inkml:context>
    <inkml:brush xml:id="br0">
      <inkml:brushProperty name="width" value="0.025" units="cm"/>
      <inkml:brushProperty name="height" value="0.025" units="cm"/>
      <inkml:brushProperty name="color" value="#004F8B"/>
    </inkml:brush>
  </inkml:definitions>
  <inkml:trace contextRef="#ctx0" brushRef="#br0">53 208 3809,'0'0'13423,"-5"-23"-11278,0-3-1340,-12-61 1171,-2 24 3857,14 55-4743,3 10 513,7 19 480,9 0-2083,0 0 0,2-1 0,0-1 0,35 32 0,-18-18 0,141 132 0,-163-154-10,0 0 0,1 0 0,0-1 1,1 0-1,0-1 0,0-1 0,24 12 0,-36-20-165,0 0-1,0 0 1,-1 0-1,1 0 1,0 0-1,-1 0 1,1 0-1,0 0 1,0 0-1,-1 0 1,1 0-1,0-1 1,-1 1-1,1 0 1,0 0-1,-1-1 1,1 1-1,0 0 1,-1-1-1,1 1 1,-1-1-1,1 1 1,0-1-1,-1 1 1,1-1-1,-1 1 1,0-1-1,1 0 1,-1 1-1,1-1 1,-1 0-1,0 1 1,0-1-1,1 0 1,-1-1-1,8-31-4521,-6 23 2275,5-27-6027</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10.597"/>
    </inkml:context>
    <inkml:brush xml:id="br0">
      <inkml:brushProperty name="width" value="0.025" units="cm"/>
      <inkml:brushProperty name="height" value="0.025" units="cm"/>
      <inkml:brushProperty name="color" value="#004F8B"/>
    </inkml:brush>
  </inkml:definitions>
  <inkml:trace contextRef="#ctx0" brushRef="#br0">770 1 14147,'0'0'9871,"-5"24"-8342,-3 16-1017,-10 40 1182,-8 87-1,21 207 810,7-211-1812,-2-137-658,-6 234 92,2-204-135,-3 1-1,-22 86 1,20-113 10,0 0 0,-2 0 0,-1-2 0,-2 1 0,-21 33 0,30-53 0,-2 1 0,1-2 0,-1 1 0,0-1 0,-1 0 0,0-1 0,0 0 0,-1 0 0,1 0 0,-2-1 0,1-1 0,-1 0 0,1 0 0,-1-1 0,-1 0 0,1 0 0,0-1 0,-20 3 0,17-5 0,0-1 0,0 1 0,1-2 0,-1 0 0,0 0 0,0-2 0,1 1 0,-22-8 0,16 2 0,0-1 0,1 0 0,0-1 0,0-1 0,-15-14 0,14 11-939,0 0 0,1-1 0,1-1 0,-18-21 0,30 31 450,0 0 1,0 0-1,1-1 0,0 1 1,0-1-1,0 0 0,1 0 0,0 0 1,0 0-1,1 0 0,-1-1 1,2 1-1,-1 0 0,1-1 1,0 1-1,2-13 0,5-1-8049</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68"/>
    </inkml:context>
    <inkml:brush xml:id="br0">
      <inkml:brushProperty name="width" value="0.025" units="cm"/>
      <inkml:brushProperty name="height" value="0.025" units="cm"/>
      <inkml:brushProperty name="color" value="#004F8B"/>
    </inkml:brush>
  </inkml:definitions>
  <inkml:trace contextRef="#ctx0" brushRef="#br0">196 21 5153,'0'0'17129,"-4"-4"-15495,4 3-1580,-2 0 0,1 0 0,0-1 0,0 1 0,0 0 0,0 0 0,-1 0 0,1 0 0,-1 0 1,1 0-1,0 1 0,-1-1 0,0 0 0,1 1 0,-1-1 0,1 1 0,-1-1 0,0 1 0,1 0 0,-1 0 0,0 0 0,1 0 0,-1 0 1,0 0-1,1 0 0,-1 1 0,1-1 0,-1 0 0,0 1 0,1-1 0,-1 1 0,1 0 0,-1 0 0,1-1 0,-1 1 0,1 0 0,0 0 1,0 0-1,-1 1 0,1-1 0,0 0 0,0 0 0,-2 3 0,-11 12 53,1 1 0,0 0 0,1 1 1,1 0-1,1 0 0,1 1 0,0 1 0,1 0 0,2 0 1,0 0-1,0 1 0,2 0 0,1 0 0,1 0 0,0 0 1,3 41-1,0-59-109,0-1 0,0 1 0,0 0 0,0-1 0,0 1 1,0-1-1,1 1 0,-1-1 0,1 0 0,0 1 0,0-1 0,0 0 1,0 0-1,0 0 0,0-1 0,0 1 0,0 0 0,1-1 1,-1 1-1,1-1 0,-1 0 0,1 0 0,0 0 0,-1 0 0,1 0 1,0-1-1,0 1 0,-1-1 0,1 0 0,0 0 0,0 0 0,0 0 1,3-1-1,1 1 14,0 0-1,-1-1 1,1 1 0,0-2-1,-1 1 1,1-1 0,-1 0 0,1 0-1,-1-1 1,0 1 0,0-2 0,0 1-1,8-6 1,-4-3 11,0 1-1,0-2 1,-1 1-1,-1-1 1,0-1-1,0 0 1,-2 0-1,0 0 1,0-1-1,-1 0 1,-1 0 0,-1 0-1,0 0 1,-1 0-1,0-1 1,-1 0-1,-1 1 1,-1-1-1,-4-27 1,4 40-35,0 0 1,0 0 0,0 0 0,-1 0-1,1 1 1,-1-1 0,0 0-1,0 1 1,0 0 0,0-1-1,0 1 1,0 0 0,-1 0-1,1 0 1,-1 0 0,0 1 0,1-1-1,-1 1 1,0-1 0,0 1-1,0 0 1,0 0 0,0 0-1,-5 0 1,-25-3-3588,31 9-180,2 13 1307,0-17 1929,2 23-4365,11-1-1280</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69"/>
    </inkml:context>
    <inkml:brush xml:id="br0">
      <inkml:brushProperty name="width" value="0.025" units="cm"/>
      <inkml:brushProperty name="height" value="0.025" units="cm"/>
      <inkml:brushProperty name="color" value="#004F8B"/>
    </inkml:brush>
  </inkml:definitions>
  <inkml:trace contextRef="#ctx0" brushRef="#br0">53 0 14835,'0'0'10971,"-53"161"-10883,53-137-88,0-10-80,0-4-465,0-6-447,8-4-3129,-1-9 2145,9-29-137,-1 5-831,-8 0-2897</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37.381"/>
    </inkml:context>
    <inkml:brush xml:id="br0">
      <inkml:brushProperty name="width" value="0.025" units="cm"/>
      <inkml:brushProperty name="height" value="0.025" units="cm"/>
      <inkml:brushProperty name="color" value="#004F8B"/>
    </inkml:brush>
  </inkml:definitions>
  <inkml:trace contextRef="#ctx0" brushRef="#br0">24 1 7538,'0'0'13877,"-23"6"-8129,24-3-5730,1 0 1,-1 0-1,1 0 0,0 0 0,0 0 1,0-1-1,0 1 0,0-1 0,1 0 1,-1 1-1,1-1 0,5 3 0,35 26 39,-14-14-22,-15-9-25,-1-1 0,0 2 0,0-1 0,-1 2 0,0 0-1,-1 0 1,0 1 0,0 1 0,-1 0 0,9 13 0,-6-3 35,-1 1 0,-1 1 0,-1 0 0,11 39 0,-9-11 72,-2 0 0,-3 0-1,-2 1 1,-2 66 0,-2-77-35,0-19 63,0-1-1,-5 40 0,2-57-131,1 0 1,-1 0-1,0 0 1,0 0-1,0-1 0,-1 1 1,0-1-1,0 0 1,0 1-1,0-1 1,-1 0-1,1-1 0,-1 1 1,-5 4-1,-9 4 4,0 0-1,-22 12 0,6-5-123,32-18-174,-6-22-4194,5 3 2379,1 0 0,1-27 0,-1-12-4064,-4 22-1199</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0"/>
    </inkml:context>
    <inkml:brush xml:id="br0">
      <inkml:brushProperty name="width" value="0.025" units="cm"/>
      <inkml:brushProperty name="height" value="0.025" units="cm"/>
      <inkml:brushProperty name="color" value="#004F8B"/>
    </inkml:brush>
  </inkml:definitions>
  <inkml:trace contextRef="#ctx0" brushRef="#br0">4 52 11026,'0'0'12942,"3"-4"-12569,1 1-325,0-1-1,0 0 1,0 1 0,0 0-1,1 0 1,-1 0 0,1 0-1,0 1 1,0-1 0,0 1-1,0 1 1,0-1 0,0 1-1,1 0 1,7-1 0,12-2 295,52 0 1,-76 4-316,0 0 0,0 1 1,0-1-1,-1 0 0,1 0 1,0 0-1,0 1 0,0-1 0,0 1 1,0-1-1,-1 0 0,1 1 1,0-1-1,0 1 0,0 0 0,-1-1 1,1 1-1,0 0 0,-1-1 1,1 1-1,-1 0 0,1 0 1,-1-1-1,1 1 0,-1 0 0,0 0 1,1 1-1,4 34 384,-5-23-313,-1-1-1,-1 0 1,-5 22 0,2-23-81,0 0 0,-1 0-1,0 0 1,-1 0 0,0-1 0,-1 0 0,0-1 0,-1 1 0,-10 8-1,-27 31 28,37-36-107,16-15-163,19-7 258,-6 7-19,-1 1 0,1 1 0,22 2 0,-40-1-11,0-1 1,0 1-1,0 0 0,0 0 0,0 0 0,-1 0 1,1 0-1,0 1 0,0-1 0,-1 1 1,1-1-1,-1 1 0,1-1 0,-1 1 0,0 0 1,0 0-1,1-1 0,-1 1 0,-1 0 0,1 0 1,0 0-1,0 0 0,-1 0 0,1 3 1,10 54 188,-11-59-190,1 11 67,0-1 0,0 0-1,-1 1 1,-1-1 0,0 0 0,0 0 0,-1 1 0,0-1 0,-1 0-1,-5 14 1,5-19-57,1-1 0,-1 1 0,0-1 0,0 0 1,0 0-1,-1 0 0,1-1 0,-1 1 0,0-1 0,0 0 0,0 0 0,-1 0 0,1-1 0,-1 1 0,1-1 0,-1 0 0,0 0 0,0-1 0,0 0 1,0 1-1,0-2 0,0 1 0,-5 0 0,3-1-235,0 1 1,0-1-1,0-1 1,0 1-1,0-1 0,0-1 1,0 1-1,1-1 1,-1 0-1,0-1 1,1 1-1,-12-8 0,15 9-98,1-1 0,-1 0 0,1 0 0,0 0-1,0 0 1,0-1 0,0 1 0,0-1 0,0 1-1,0-1 1,1 0 0,-1 1 0,1-1 0,0 0-1,0 0 1,0 0 0,0 0 0,1 0-1,-1 0 1,1 0 0,0 0 0,0 0 0,0 0-1,0 0 1,0 0 0,1-1 0,-1 1 0,1 0-1,0 0 1,2-5 0,10-12-4563</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1"/>
    </inkml:context>
    <inkml:brush xml:id="br0">
      <inkml:brushProperty name="width" value="0.025" units="cm"/>
      <inkml:brushProperty name="height" value="0.025" units="cm"/>
      <inkml:brushProperty name="color" value="#004F8B"/>
    </inkml:brush>
  </inkml:definitions>
  <inkml:trace contextRef="#ctx0" brushRef="#br0">310 0 7866,'0'0'17209,"-15"25"-16378,13-22-797,-20 33 440,1 1-1,2 0 1,2 1-1,-15 47 0,23-53-14,-6 51 0,14-73-427,0 1-1,0 0 1,1-1-1,1 1 1,0 0-1,0 0 1,1-1-1,6 20 1,-6-27-34,0 1 0,0-1 0,0 0 0,0 0 1,1 0-1,-1 0 0,1-1 0,0 1 0,0-1 0,0 1 0,0-1 0,0 0 0,1 0 1,-1-1-1,0 1 0,1-1 0,0 1 0,-1-1 0,1 0 0,0-1 0,-1 1 1,1 0-1,0-1 0,0 0 0,0 0 0,-1 0 0,1-1 0,4 0 0,-4 1 5,0 0 0,0-1-1,-1 0 1,1 0 0,0 0 0,-1 0-1,1 0 1,-1-1 0,1 1-1,-1-1 1,1 0 0,-1 0 0,0-1-1,0 1 1,0 0 0,0-1-1,-1 0 1,1 0 0,-1 0 0,1 0-1,-1 0 1,0 0 0,0-1-1,-1 1 1,1-1 0,-1 1 0,2-7-1,-1 3 3,-1 1 1,-1 0-1,1 0 0,-1-1 0,0 1 0,-1 0 0,0-1 0,0 1 1,0 0-1,0 0 0,-1 0 0,-4-9 0,4 11-24,-1 1 0,1-1 0,-1 1 0,0 0 0,0 0 0,0 0 0,0 1 0,0-1 0,-1 1 0,1-1 0,-1 1 0,1 0 0,-1 1 0,0-1 0,0 1 0,0-1 0,0 1 0,0 0 0,-5 0 0,-11-2-293,0 2 0,0 0-1,-37 3 1,39-1 23,11 0-221,1 0 0,-1 1 0,0 0-1,1 0 1,-1 0 0,1 0 0,0 1 0,0 0-1,0 1 1,0-1 0,0 1 0,1 0 0,-10 10-1,6-7-1368,-15 10-5656</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2"/>
    </inkml:context>
    <inkml:brush xml:id="br0">
      <inkml:brushProperty name="width" value="0.025" units="cm"/>
      <inkml:brushProperty name="height" value="0.025" units="cm"/>
      <inkml:brushProperty name="color" value="#004F8B"/>
    </inkml:brush>
  </inkml:definitions>
  <inkml:trace contextRef="#ctx0" brushRef="#br0">118 190 11546,'0'0'12142,"-15"13"-11486,-48 43 27,58-51-583,1 0 1,0 1 0,1 0-1,-1 0 1,1 0-1,0 0 1,0 0 0,1 1-1,0-1 1,0 1 0,1 0-1,-1-1 1,1 1 0,1 0-1,0 0 1,0 0-1,0 0 1,2 13 0,0 8 307,-2-22-374,0 0-1,1 0 1,0 0-1,0-1 1,1 1-1,0 0 1,0-1 0,0 1-1,1-1 1,-1 0-1,1 1 1,1-2-1,-1 1 1,1 0-1,-1 0 1,1-1-1,1 0 1,-1 0 0,0 0-1,1 0 1,0-1-1,0 0 1,0 0-1,0 0 1,1-1-1,-1 1 1,11 2-1,-7-2-40,1-1 0,-1 0-1,1 0 1,-1-1-1,1 0 1,0 0 0,0-1-1,-1-1 1,1 1-1,0-2 1,-1 1 0,1-1-1,-1-1 1,0 0-1,1 0 1,12-7 0,-11 3 4,-1 0 1,1-1 0,-2 0-1,1-1 1,-2 0 0,1 0-1,-1-1 1,0 0 0,-1-1-1,0 1 1,-1-1 0,0-1-1,-1 1 1,8-23-1,-8 15 16,0 1 0,-2-1-1,0 0 1,0 0-1,-2 0 1,-1-1 0,0 1-1,-1 0 1,-5-23-1,3 31 1,0-1-1,-1 1 1,0 0-1,-1 0 1,0 0 0,-1 1-1,-8-12 1,11 17-19,1 1 0,-1 0 0,-1 0 1,1 0-1,0 0 0,-1 1 0,0-1 1,0 1-1,0 0 0,0 0 0,0 1 1,-1-1-1,1 1 0,-1 0 0,0 0 1,1 0-1,-1 1 0,0 0 0,-7-1 1,11 2-54,0 0 0,0 0 0,0 0 0,0 0 0,0 0 0,1 1 0,-1-1 0,0 0 0,0 1 0,0-1 0,0 1 0,0-1 0,0 1 0,0-1 0,1 1 0,-1 0 0,0-1 0,0 1 0,1 0 0,-1 0 0,1-1 0,-1 1 0,0 0 0,1 0 0,0 0 0,-1 0 0,1 0 0,-1 0 0,1 0 0,0 0 0,0 0 0,-1 1 0,0 41-2421,2-27 948,-2 6-178,4 59-6331,10-37 1163</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3"/>
    </inkml:context>
    <inkml:brush xml:id="br0">
      <inkml:brushProperty name="width" value="0.025" units="cm"/>
      <inkml:brushProperty name="height" value="0.025" units="cm"/>
      <inkml:brushProperty name="color" value="#004F8B"/>
    </inkml:brush>
  </inkml:definitions>
  <inkml:trace contextRef="#ctx0" brushRef="#br0">68 0 7882,'0'0'14715,"-38"175"-13371,31-142-560,-1 0-264,1-4-272,7-15-160,-8-5-88,8 1-64,0-20-4160,0-9 1895,0-23 257,0 9-1017,8 0-2408</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4"/>
    </inkml:context>
    <inkml:brush xml:id="br0">
      <inkml:brushProperty name="width" value="0.025" units="cm"/>
      <inkml:brushProperty name="height" value="0.025" units="cm"/>
      <inkml:brushProperty name="color" value="#004F8B"/>
    </inkml:brush>
  </inkml:definitions>
  <inkml:trace contextRef="#ctx0" brushRef="#br0">81 15 8386,'0'0'17441,"-11"26"-16640,-30 85-103,34-90-478,1 1-1,1 0 1,1 0 0,1 0 0,1 0 0,0 0-1,2 0 1,1 1 0,4 28 0,-4-46-212,0-1 0,0 0 0,0 0 0,0 0-1,0 0 1,1 0 0,0 0 0,0 0 0,0-1 0,0 1 0,1-1 0,-1 1 0,1-1 0,0 0 0,0 0 0,0 0 0,0 0 0,1-1 0,-1 1 0,1-1 0,-1 0 0,1 0 0,0 0 0,0-1 0,0 1 0,0-1 0,6 2 0,-3-2-24,0 0 1,0 0 0,0 0-1,-1-1 1,1 0 0,0 0-1,0-1 1,0 0 0,0 0 0,0 0-1,0-1 1,-1 0 0,1-1-1,-1 1 1,1-1 0,8-6-1,-4 1 0,0-1-1,0-1 1,-1 1-1,0-2 1,-1 1-1,0-2 1,0 1-1,-1-1 1,-1 0-1,0 0 1,-1-1 0,0 0-1,-1 0 1,-1-1-1,0 0 1,-1 1-1,0-1 1,-1 0-1,0 0 1,-1-1-1,-1 1 1,0 0-1,-1 0 1,-1 0-1,0 0 1,-1 0-1,-9-27 1,10 36 11,-1 0 0,1 0 0,-1 1 1,0-1-1,0 0 0,-1 1 0,0 0 1,1 0-1,-1 0 0,-1 0 0,1 1 0,0-1 1,-1 1-1,0 0 0,0 1 0,0-1 0,0 1 1,0 0-1,-6-2 0,-6 0-439,-1 1 1,1 0-1,-1 2 1,-30 0-1,45 1 233,0 0 0,0 0-1,1 0 1,-1 1 0,0-1 0,1 1 0,-1 0-1,1 0 1,-1 0 0,1 0 0,-1 0 0,1 0 0,0 1-1,-1-1 1,1 1 0,0-1 0,0 1 0,0 0-1,0 0 1,1 0 0,-1 0 0,-1 3 0,1-2-493,0 1 0,1-1 0,-1 0 0,1 1 0,0 0 0,0-1 0,0 1 0,1 0 0,-1-1 0,1 8 0,0 8-4972</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5"/>
    </inkml:context>
    <inkml:brush xml:id="br0">
      <inkml:brushProperty name="width" value="0.025" units="cm"/>
      <inkml:brushProperty name="height" value="0.025" units="cm"/>
      <inkml:brushProperty name="color" value="#004F8B"/>
    </inkml:brush>
  </inkml:definitions>
  <inkml:trace contextRef="#ctx0" brushRef="#br0">1 3 11602,'0'0'14497,"0"-1"-14411,0 1 0,0 0 0,0 0 0,0 0 1,0 0-1,1 0 0,-1 0 0,0-1 0,0 1 0,0 0 1,0 0-1,1 0 0,-1 0 0,0 0 0,0 0 0,0 0 0,0 0 1,1 0-1,-1 0 0,0 0 0,0 0 0,0 0 0,0 0 0,1 0 1,-1 0-1,0 0 0,0 0 0,0 0 0,1 0 0,-1 0 0,0 0 1,0 0-1,0 0 0,0 0 0,0 0 0,1 1 0,-1-1 1,0 0-1,0 0 0,0 0 0,0 0 0,0 0 0,1 0 0,-1 1 1,0-1-1,0 0 0,0 0 0,0 0 0,0 0 0,0 1 0,0-1 1,0 0-1,0 0 0,0 0 0,0 0 0,0 1 0,-2 65 385,1 56-281,1-110-180,1 0 0,1-1 0,0 1 0,0-1-1,1 0 1,0 1 0,9 15 0,-10-23-13,1 0-1,0 0 0,0 0 0,1-1 0,-1 0 0,1 0 0,0 0 0,-1 0 0,1 0 1,0-1-1,1 1 0,-1-1 0,0 0 0,1-1 0,-1 1 0,1-1 0,0 0 0,-1 0 1,1 0-1,0 0 0,0-1 0,7 0 0,16-1 39,0-1 0,51-10 0,-28 4 104,-35 6-256,-1-1 0,0 0 0,0-1 0,-1-1 1,17-6-1,-30 10-19,0-1 0,0 1 1,0 0-1,0 0 1,0-1-1,0 1 0,-1 0 1,1-1-1,0 1 0,-1 0 1,1-1-1,-1 1 1,1-1-1,-1 1 0,0-1 1,0 0-1,0 1 0,0-1 1,0 1-1,0-1 1,0 1-1,0-1 0,0 1 1,-2-3-1,-7-39-3908,-5 10-747,-1 0-1767</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6"/>
    </inkml:context>
    <inkml:brush xml:id="br0">
      <inkml:brushProperty name="width" value="0.025" units="cm"/>
      <inkml:brushProperty name="height" value="0.025" units="cm"/>
      <inkml:brushProperty name="color" value="#004F8B"/>
    </inkml:brush>
  </inkml:definitions>
  <inkml:trace contextRef="#ctx0" brushRef="#br0">68 0 10218,'0'0'17703,"0"30"-16422,2 16-833,0-8 23,-2-1 1,-6 57-1,0-57-65,-15 47 0,-3 17-235,24-97-193,-6 32-591,-3 65 0,9-99-484,3-2-916,-2 0 1736,1 0 1,-1-1 0,1 1 0,-1-1 0,0 1 0,1-1-1,-1 0 1,0 1 0,1-1 0,-1 0 0,0 0 0,0 0-1,0 0 1,0 0 0,0 0 0,0 0 0,0-1 0,0 1-1,0 0 1,0 0 0,0-3 0,17-37-3135,-11 23 960,15-25-4298</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7"/>
    </inkml:context>
    <inkml:brush xml:id="br0">
      <inkml:brushProperty name="width" value="0.025" units="cm"/>
      <inkml:brushProperty name="height" value="0.025" units="cm"/>
      <inkml:brushProperty name="color" value="#004F8B"/>
    </inkml:brush>
  </inkml:definitions>
  <inkml:trace contextRef="#ctx0" brushRef="#br0">309 0 3081,'0'0'25178,"-6"4"-24149,-2 2-851,0-1 1,1 1 0,0 1-1,0 0 1,0 0-1,1 0 1,0 1 0,0-1-1,1 2 1,0-1 0,0 0-1,-7 19 1,10-20-170,0 0 1,0 1 0,0-1-1,1 1 1,0-1-1,0 1 1,1-1 0,0 1-1,1 0 1,-1-1-1,2 1 1,-1-1 0,1 1-1,0-1 1,0 0-1,1 0 1,0 0 0,4 8-1,10 13-37,-1-1 57,0 1 0,12 34 0,-23-47 63,-1-1 1,0 1-1,-1 0 0,0 0 1,-2 0-1,0 0 0,-1 20 1,0-33-93,-1 0 0,1-1 0,-1 1 0,0 0 0,0-1 0,1 1 0,-1-1 0,0 1 0,-1-1 0,1 1 0,0-1 0,0 0 0,-1 0 0,1 1 0,0-1 0,-1 0 0,1 0 0,-1 0 0,0-1 0,1 1 0,-1 0 0,0-1 0,1 1 0,-1-1 0,0 1 0,0-1 0,1 0 0,-1 0 0,0 0 0,0 0 0,-3 0 0,-5 1-165,0-1 0,0 0 0,0-1 0,-17-3 0,17 0-399,0-1 1,1 0-1,-1 0 0,1-1 0,0 0 0,1-1 0,-1 0 0,1 0 0,-12-15 0,-12-10-3391,-7 2-3163,1 12-4062</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8"/>
    </inkml:context>
    <inkml:brush xml:id="br0">
      <inkml:brushProperty name="width" value="0.025" units="cm"/>
      <inkml:brushProperty name="height" value="0.025" units="cm"/>
      <inkml:brushProperty name="color" value="#004F8B"/>
    </inkml:brush>
  </inkml:definitions>
  <inkml:trace contextRef="#ctx0" brushRef="#br0">234 0 9978,'0'0'12483,"-91"19"-11771,69-9-40,-8 9-112,7 9-344,8 1-216,-8 4-448,8 19-1040,8-10-1465,-1 1-3520</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79"/>
    </inkml:context>
    <inkml:brush xml:id="br0">
      <inkml:brushProperty name="width" value="0.025" units="cm"/>
      <inkml:brushProperty name="height" value="0.025" units="cm"/>
      <inkml:brushProperty name="color" value="#004F8B"/>
    </inkml:brush>
  </inkml:definitions>
  <inkml:trace contextRef="#ctx0" brushRef="#br0">174 46 8450,'0'0'14444,"-6"4"-13325,-5 2-914,1 0 0,-1 1-1,2 1 1,-1 0 0,1 0-1,1 1 1,-1 0 0,1 0 0,1 1-1,0 0 1,0 1 0,1-1-1,0 1 1,1 1 0,0-1 0,-5 22-1,1 2 72,2 0 0,1 0-1,2 1 1,0 61 0,4-92-272,1 1 0,-1-1 1,1 0-1,0 0 1,0 0-1,0 1 1,1-1-1,0 0 1,0 0-1,0-1 0,0 1 1,1 0-1,0-1 1,0 0-1,0 1 1,0-1-1,1 0 1,0-1-1,0 1 0,0-1 1,0 1-1,0-1 1,1-1-1,-1 1 1,1 0-1,0-1 1,0 0-1,0 0 0,0-1 1,10 3-1,-6-3-2,-1 1 0,1-1 0,0-1 0,0 1 0,0-2 0,0 1-1,0-1 1,-1 0 0,1-1 0,0 0 0,-1-1 0,1 1 0,-1-2 0,0 1-1,0-1 1,0 0 0,-1-1 0,9-6 0,-4 0-2,0 0 1,-1-1 0,-1 0-1,0-1 1,0-1 0,-1 1-1,-1-1 1,0-1-1,-1 1 1,-1-1 0,5-17-1,-3 3-53,-1 0 0,-2 0 0,0-1 0,-3 0 0,0-33 0,-3 54-42,0 0 0,-1-1 0,0 1 1,-1 0-1,0 0 0,0 0 0,-1 0 0,0 0 0,-1 1 0,0 0 0,0 0 0,-1 0 0,0 1 1,0 0-1,0 0 0,-1 0 0,0 1 0,-15-10 0,22 16-115,-1 0 0,1 1 0,-1-1 1,1 0-1,-1 1 0,1-1 0,-1 0 0,1 1 0,0-1 0,-1 1 0,1-1 1,-1 1-1,1-1 0,0 1 0,0-1 0,-1 1 0,1-1 0,0 1 0,0-1 1,0 1-1,-1-1 0,1 1 0,0 0 0,0-1 0,0 1 0,0-1 0,0 1 0,0-1 1,0 1-1,0 0 0,1-1 0,-1 1 0,0 0 0,0 33-2921,0-29 1592,0 27-3616</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42.291"/>
    </inkml:context>
    <inkml:brush xml:id="br0">
      <inkml:brushProperty name="width" value="0.025" units="cm"/>
      <inkml:brushProperty name="height" value="0.025" units="cm"/>
      <inkml:brushProperty name="color" value="#004F8B"/>
    </inkml:brush>
  </inkml:definitions>
  <inkml:trace contextRef="#ctx0" brushRef="#br0">249 0 9314,'0'0'12085,"0"7"-9796,-1 10-1748,-2 0 0,0 0 0,-1 0 1,-10 29-1,0-4-363,-76 243 310,75-237-467,-28 102 48,35-128-1030,7-22 844,1 0 0,0 0 0,0 1 0,0-1 0,-1 0 0,1 0 1,0 0-1,0 1 0,-1-1 0,1 0 0,0 0 0,-1 0 0,1 0 1,0 0-1,-1 0 0,1 1 0,0-1 0,0 0 0,-1 0 0,1 0 0,0 0 1,-1 0-1,1 0 0,0 0 0,-1 0 0,1 0 0,0-1 0,-1 1 1,1 0-1,0 0 0,-1 0 0,1 0 0,-24-30-7832,20 22 7484,-12-18-3715</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0"/>
    </inkml:context>
    <inkml:brush xml:id="br0">
      <inkml:brushProperty name="width" value="0.025" units="cm"/>
      <inkml:brushProperty name="height" value="0.025" units="cm"/>
      <inkml:brushProperty name="color" value="#004F8B"/>
    </inkml:brush>
  </inkml:definitions>
  <inkml:trace contextRef="#ctx0" brushRef="#br0">63 0 12043,'0'0'10855,"-6"25"-9821,-47 168 322,50-176-5569,6-44 63,11-63-2730,-6 43-380</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1"/>
    </inkml:context>
    <inkml:brush xml:id="br0">
      <inkml:brushProperty name="width" value="0.025" units="cm"/>
      <inkml:brushProperty name="height" value="0.025" units="cm"/>
      <inkml:brushProperty name="color" value="#004F8B"/>
    </inkml:brush>
  </inkml:definitions>
  <inkml:trace contextRef="#ctx0" brushRef="#br0">68 91 7258,'0'0'17222,"0"12"-14503,0-5-2530,-2 0-1,1 0 1,-1 0-1,0 0 0,0-1 1,-1 1-1,-5 9 1,-9 27 61,6 6-73,3 0 0,2 0-1,2 0 1,3 54 0,0-97-176,1 0 0,0 0 0,1 0-1,0-1 1,-1 1 0,2 0 0,-1 0 0,1-1-1,0 1 1,0-1 0,0 1 0,1-1 0,0 0 0,0 0-1,0 0 1,1 0 0,0-1 0,0 1 0,7 5 0,-5-6-9,0 0 0,0-1-1,1 0 1,-1 0 0,1-1 0,0 1 0,0-2 0,0 1 0,0-1 0,0 0 0,0 0 0,0-1 0,0 0 0,0 0 0,12-2 0,-11 0-5,0 0 0,-1 0 0,1-1 0,-1 0 1,1-1-1,-1 1 0,0-2 0,0 1 0,0-1 0,-1 1 0,0-2 0,0 1 1,0-1-1,0 0 0,-1 0 0,0-1 0,0 1 0,-1-1 0,0 0 0,0 0 0,3-11 1,2-3-48,0 0 1,-2 0-1,-1-1 0,0 0 1,-2-1-1,3-36 1,-5 33-15,-2-1 0,0 0 1,-2 1-1,-1-1 0,-1 1 1,-10-38-1,12 58-47,0-1 1,0 1-1,-1 0 1,0-1-1,0 1 1,0 1-1,-1-1 0,0 0 1,0 1-1,-1 0 1,1 0-1,-1 0 1,0 1-1,0-1 1,-1 1-1,1 0 1,-1 1-1,0-1 0,0 1 1,0 1-1,-1-1 1,1 1-1,-1 0 1,1 0-1,-1 1 1,1 0-1,-1 0 1,0 0-1,0 1 0,-13 1 1,15-1-451,-1 1 0,1-1 0,0 1 0,-1 0 0,1 0 0,0 1 0,0 0 0,0 0 0,0 0 0,0 0 0,1 1 0,-7 4 0,-13 16-5164</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2"/>
    </inkml:context>
    <inkml:brush xml:id="br0">
      <inkml:brushProperty name="width" value="0.025" units="cm"/>
      <inkml:brushProperty name="height" value="0.025" units="cm"/>
      <inkml:brushProperty name="color" value="#004F8B"/>
    </inkml:brush>
  </inkml:definitions>
  <inkml:trace contextRef="#ctx0" brushRef="#br0">53 1 6385,'0'0'24115,"0"3"-23954,-1 19-27,-2 0-1,0-1 1,-12 38 0,8-33-115,1 0 1,-3 30 0,0 141 29,9-196-53,0 1 0,0 0-1,0-1 1,1 1 0,-1 0 0,0-1-1,0 1 1,1-1 0,-1 1 0,1 0 0,0-1-1,-1 1 1,1-1 0,0 0 0,0 1-1,0-1 1,0 1 0,0-1 0,0 0-1,0 0 1,0 0 0,1 0 0,-1 0 0,0 0-1,1 0 1,-1 0 0,1 0 0,-1-1-1,1 1 1,-1-1 0,4 2 0,3-1-27,-1 0 0,1 0 0,0-1 0,0 0 0,12-2 0,2 1 67,-7 0-12,-1-1 0,1 0 1,-1-1-1,0 0 0,0-1 0,0-1 1,-1 0-1,23-12 0,43-16-110,-68 28-3111,-11 5 2801,1-1-1,-1 1 1,1-1 0,-1 1-1,1-1 1,-1 0-1,0 1 1,1-1 0,-1 0-1,0 1 1,1-1 0,-1 0-1,0 1 1,0-1 0,1 0-1,-1 1 1,0-1-1,0 0 1,0 1 0,0-1-1,0 0 1,0 0 0,0 1-1,0-1 1,-1 0 0,1 1-1,0-1 1,0 0 0,0 0-1,-1 1 1,1-1-1,0 1 1,-1-2 0,-6-4-7241</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3"/>
    </inkml:context>
    <inkml:brush xml:id="br0">
      <inkml:brushProperty name="width" value="0.025" units="cm"/>
      <inkml:brushProperty name="height" value="0.025" units="cm"/>
      <inkml:brushProperty name="color" value="#004F8B"/>
    </inkml:brush>
  </inkml:definitions>
  <inkml:trace contextRef="#ctx0" brushRef="#br0">30 0 9282,'0'0'12256,"-2"31"-10233,-1 4-1486,-7 153 1540,2 3 438,1 41-3687,30-237-4493,-2-18 1413,-4-1-1058</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4"/>
    </inkml:context>
    <inkml:brush xml:id="br0">
      <inkml:brushProperty name="width" value="0.025" units="cm"/>
      <inkml:brushProperty name="height" value="0.025" units="cm"/>
      <inkml:brushProperty name="color" value="#004F8B"/>
    </inkml:brush>
  </inkml:definitions>
  <inkml:trace contextRef="#ctx0" brushRef="#br0">106 1 10242,'0'0'15752,"0"30"-12812,0-6-2779,-1-19-163,0-1 1,1 1-1,-1-1 0,1 1 0,0-1 0,0 1 0,1-1 1,-1 1-1,1-1 0,0 1 0,1-1 0,-1 1 0,1-1 0,-1 0 1,1 0-1,0 0 0,1 0 0,-1 0 0,1 0 0,0-1 1,0 1-1,5 4 0,14 7-27,49 24 0,-55-31 58,0 0-1,0 1 0,-1 1 1,0 0-1,-1 1 1,26 25-1,-36-31-1,0 0 0,0 0 1,0 0-1,0 1 0,-1 0 0,0-1 0,0 1 0,-1 1 0,0-1 0,0 0 0,0 0 0,-1 1 0,0-1 1,0 1-1,-1 0 0,1-1 0,-1 1 0,-1-1 0,1 1 0,-1-1 0,-3 10 0,2-9 54,0 0 0,-1 0 0,0 0-1,0-1 1,-1 1 0,0-1 0,0 0-1,0 0 1,-7 7 0,-51 46 332,58-55-451,-1-1 0,0 0 1,0 0-1,-1 0 1,1-1-1,0 0 1,-1 0-1,0 0 0,1-1 1,-1 1-1,0-1 1,0-1-1,1 1 0,-1-1 1,0 0-1,0 0 1,0-1-1,0 0 0,0 0 1,1 0-1,-8-3 1,-55-21-2602,8-6-3712,46 23 3641,-10-10-5100</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5"/>
    </inkml:context>
    <inkml:brush xml:id="br0">
      <inkml:brushProperty name="width" value="0.025" units="cm"/>
      <inkml:brushProperty name="height" value="0.025" units="cm"/>
      <inkml:brushProperty name="color" value="#004F8B"/>
    </inkml:brush>
  </inkml:definitions>
  <inkml:trace contextRef="#ctx0" brushRef="#br0">340 30 6185,'0'0'18464,"-13"-6"-17534,-48-15-227,58 20-654,0 1 0,0-1 0,-1 1 0,1 0 0,0 0 0,0 0 0,-1 0 0,1 0 0,0 1 0,0-1 0,0 1 0,-1 0 0,1 0 0,0 0 0,0 1-1,0-1 1,1 1 0,-4 1 0,-1 3 49,0-1 0,1 1-1,-1 1 1,-8 11-1,5-6 52,-7 8 7,1 1 1,1 0 0,1 1 0,0 1 0,2 0 0,1 1-1,1 0 1,1 1 0,1 0 0,1 0 0,1 1 0,1 0-1,2 0 1,-1 39 0,4-58-146,0 0 0,0 0 0,1-1 0,0 1-1,0 0 1,1-1 0,0 1 0,0-1 0,0 0 0,1 0-1,0 0 1,7 12 0,-7-14-11,1 0 1,0-1-1,0 1 0,0-1 1,0 1-1,1-1 1,-1 0-1,1-1 0,0 1 1,0-1-1,0 0 0,0 0 1,0-1-1,0 1 0,0-1 1,10 1-1,-3 0 7,0-1-1,0 0 1,0-1 0,0 0 0,-1 0 0,1-2-1,0 1 1,0-1 0,-1-1 0,1 0 0,-1-1-1,0 0 1,0-1 0,0 0 0,-1-1 0,0 0-1,0 0 1,0-1 0,9-9 0,-5 3 1,-1-1 0,-1-1 0,0 0 1,-1 0-1,0-1 0,-2-1 0,0 0 0,0 0 1,-2-1-1,0 1 0,-1-2 0,-1 1 0,-1-1 1,0 0-1,-1 0 0,-2 0 0,1 0 0,-2 0 1,-1 0-1,-4-26 0,3 36-2,0 1 0,-1 0 0,0 0 0,-1 0 0,0 1 1,0-1-1,-10-12 0,12 17-151,0-1 0,-1 1 0,0 0 0,1 0 0,-1 0-1,0 0 1,0 1 0,-1-1 0,1 1 0,-1 0 0,1-1 0,-1 2 0,0-1 0,1 0 0,-1 1 0,0 0 0,0 0 0,-5-1 0,7 2-249,2 0 281,-1 0 0,1 0 0,-1 0 1,1 0-1,-1 0 0,1 0 0,0 0 1,-1 0-1,1 0 0,-1 0 0,1 0 0,-1 0 1,1 1-1,0-1 0,-1 0 0,1 0 1,-1 1-1,1-1 0,0 0 0,-1 0 1,1 1-1,0-1 0,-1 0 0,1 1 0,0-1 1,0 0-1,-1 1 0,1-1 0,0 1 1,0-1-1,0 0 0,-1 1 0,1-1 1,0 1-1,0-1 0,0 1 0,0-1 0,0 1 1,0-1-1,0 0 0,0 1 0,0-1 1,0 2-1,-1 84-7581,1-43 2333</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6"/>
    </inkml:context>
    <inkml:brush xml:id="br0">
      <inkml:brushProperty name="width" value="0.025" units="cm"/>
      <inkml:brushProperty name="height" value="0.025" units="cm"/>
      <inkml:brushProperty name="color" value="#004F8B"/>
    </inkml:brush>
  </inkml:definitions>
  <inkml:trace contextRef="#ctx0" brushRef="#br0">38 0 14147,'0'0'10866,"-30"171"-10210,23-129-319,7-14-201,0 1-88,0-10-48,0-10-240,0 1-681,7-20-7857,8-23 4610,0 0-2850</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7"/>
    </inkml:context>
    <inkml:brush xml:id="br0">
      <inkml:brushProperty name="width" value="0.025" units="cm"/>
      <inkml:brushProperty name="height" value="0.025" units="cm"/>
      <inkml:brushProperty name="color" value="#004F8B"/>
    </inkml:brush>
  </inkml:definitions>
  <inkml:trace contextRef="#ctx0" brushRef="#br0">168 0 4321,'0'0'20560,"-11"2"-19732,-37 9-13,43-9-711,1 0 0,-1 0-1,1 0 1,0 0 0,0 1-1,0-1 1,0 1 0,1 0-1,-1 1 1,1-1 0,-1 0 0,1 1-1,0 0 1,1 0 0,-1 0-1,-2 5 1,2-3-85,0 0 1,0 1-1,0-1 1,1 1-1,0 0 1,1 0-1,-1 0 1,1 14-1,1-18-32,0 1 0,1-1 0,0 1 0,0-1 0,0 0 0,0 1 0,0-1 0,1 0 0,-1 0-1,1 0 1,0 0 0,0 0 0,0 0 0,0 0 0,1-1 0,3 4 0,53 39 110,-18-15-43,-31-22-15,0 1 0,-1 0 0,0 1 0,-1 0 0,0 1 0,0-1 0,-1 2 0,0-1 0,-1 1 0,-1 0 0,1 0 0,-2 0 0,0 1 0,0 0 0,-2-1-1,1 1 1,-2 1 0,1-1 0,-2 23 0,0-34-16,1-1-1,-1 1 1,0 0-1,0-1 1,0 1-1,0 0 1,0-1-1,-1 1 1,1 0 0,0-1-1,-1 1 1,1 0-1,-1-1 1,1 1-1,-1-1 1,0 1-1,0-1 1,0 1-1,0-1 1,0 0-1,0 1 1,0-1-1,0 0 1,0 0-1,-1 0 1,1 0-1,0 0 1,-1 0 0,1 0-1,-1 0 1,1 0-1,-1-1 1,0 1-1,1-1 1,-1 1-1,0-1 1,1 0-1,-1 1 1,0-1-1,1 0 1,-1 0-1,0 0 1,1 0-1,-1-1 1,-2 1-1,-7 0-180,-1 1 0,1-1 0,0-1 0,-1 0-1,1 0 1,0-1 0,0-1 0,0 0-1,0 0 1,0-1 0,1-1 0,-1 0 0,-16-10-1,17 8-94,-20-16-3907,29 22 3952,0 0 1,1 1-1,-1-1 0,1 0 1,-1 0-1,1 0 1,-1 1-1,1-1 0,0 0 1,-1 0-1,1 0 0,0 0 1,-1 0-1,1 0 1,0 0-1,0 0 0,0 1 1,0-1-1,0 0 0,0 0 1,0 0-1,0 0 1,1 0-1,-1 0 0,0 0 1,0 0-1,1 0 0,-1 1 1,1-1-1,-1 0 1,1 0-1,-1 0 0,1 1 1,-1-1-1,2-1 0,22-13-3335,0 1-999</inkml:trace>
</inkml:ink>
</file>

<file path=ppt/ink/ink1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8"/>
    </inkml:context>
    <inkml:brush xml:id="br0">
      <inkml:brushProperty name="width" value="0.025" units="cm"/>
      <inkml:brushProperty name="height" value="0.025" units="cm"/>
      <inkml:brushProperty name="color" value="#004F8B"/>
    </inkml:brush>
  </inkml:definitions>
  <inkml:trace contextRef="#ctx0" brushRef="#br0">234 93 7538,'0'0'17878,"-19"17"-17079,-1 1-570,6-7-63,2 0 0,-1 1 0,2 0 0,-1 1 0,2 1 0,0 0 0,-12 21 1,13-19-13,1 0 0,1 0 0,0 1 0,2 0 0,-1 1 0,2-1 1,-4 32-1,8-44-153,-1 1 1,1-1 0,0 0 0,0 0 0,1 0-1,-1 0 1,1 0 0,0 0 0,1 0-1,-1 0 1,1 0 0,0-1 0,0 1-1,0-1 1,1 1 0,-1-1 0,1 0 0,0 0-1,1 0 1,-1 0 0,1 0 0,-1-1-1,1 1 1,0-1 0,1 0 0,-1-1-1,0 1 1,1-1 0,-1 0 0,1 0-1,6 2 1,1-1 12,1 0 1,-1-1-1,1-1 0,-1 0 0,1-1 0,0 0 1,-1-1-1,1 0 0,-1-1 0,1 0 0,-1-1 1,0-1-1,23-9 0,-23 6 0,-1 0 0,-1 0 0,1-1 0,-1 0-1,-1-1 1,1 0 0,-1-1 0,-1 1 0,0-2 0,-1 1 0,1-1 0,-2 0 0,0-1 0,9-23 0,-8 15-3,-2 0 1,0 0 0,-1 0 0,-1 0 0,-1-1-1,-1 0 1,-1 1 0,-5-38 0,5 51-17,-1 0 1,-1 1-1,1 0 1,-1-1-1,-1 1 1,1 0 0,-1 0-1,0 0 1,0 0-1,0 1 1,-1-1-1,0 1 1,0 0 0,-1 0-1,1 0 1,-1 1-1,0-1 1,0 1-1,-1 0 1,1 1 0,-1 0-1,0-1 1,0 2-1,0-1 1,0 1-1,0 0 1,-10-2-1,-9-1-253,0 1-1,0 2 0,0 0 0,0 2 0,-48 5 0,61-3-422,0 0 1,0 0-1,1 1 1,-1 0-1,1 1 0,0 1 1,0 0-1,-16 10 1,-14 13-6170</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47.289"/>
    </inkml:context>
    <inkml:brush xml:id="br0">
      <inkml:brushProperty name="width" value="0.025" units="cm"/>
      <inkml:brushProperty name="height" value="0.025" units="cm"/>
      <inkml:brushProperty name="color" value="#004F8B"/>
    </inkml:brush>
  </inkml:definitions>
  <inkml:trace contextRef="#ctx0" brushRef="#br0">212 39 8330,'0'0'12374,"-3"-3"-11229,0 0-913,0 0 0,0 0 0,-1 0 0,0 0 0,1 1 0,-1-1 0,0 1 0,0 0 0,0 0 0,0 1 0,-1-1 0,1 1 1,0 0-1,-1 0 0,-5 0 0,-76-1 480,55 2-654,30 1-170,0-1-1,0 0 1,0 1-1,-1-1 0,1 1 1,0-1-1,0 1 1,0-1-1,0 1 1,0 0-1,0 0 0,0 0 1,0-1-1,0 1 1,0 0-1,0 0 0,1 0 1,-1 0-1,0 0 1,1 1-1,-1-1 1,1 0-1,-1 0 0,1 0 1,-1 0-1,1 1 1,0-1-1,0 0 1,0 0-1,0 1 0,0 1 1,-1 49-5699,2-42 3307,-1 11-3781</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42.671"/>
    </inkml:context>
    <inkml:brush xml:id="br0">
      <inkml:brushProperty name="width" value="0.025" units="cm"/>
      <inkml:brushProperty name="height" value="0.025" units="cm"/>
      <inkml:brushProperty name="color" value="#004F8B"/>
    </inkml:brush>
  </inkml:definitions>
  <inkml:trace contextRef="#ctx0" brushRef="#br0">0 0 10298,'0'0'13556,"8"13"-12329,33 59-430,-4 3 0,-2 0 0,25 87 0,-52-135-822,2 1 1,0-2-1,2 1 1,16 26-1,-27-52-146,-1 0 0,1 0 1,0 1-1,0-1 0,0 0 0,0 0 1,0 0-1,0 0 0,0 0 0,0 0 0,0 0 1,0 0-1,1 0 0,-1 0 0,0-1 0,3 2 1,-3-2 21,-1 0 0,1 0 0,0 0 0,-1-1 0,1 1 0,0 0 1,-1 0-1,1 0 0,0-1 0,-1 1 0,1 0 0,-1-1 0,1 1 1,0 0-1,-1-1 0,1 1 0,-1-1 0,0 1 0,1-1 0,-1 1 0,1-1 1,-1 1-1,0-1 0,1 0 0,-1 0 0,4-7-1360,-1 1 1,0-1-1,-1 0 0,2-13 0,-1 9 97,4-17-4411</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50.006"/>
    </inkml:context>
    <inkml:brush xml:id="br0">
      <inkml:brushProperty name="width" value="0.025" units="cm"/>
      <inkml:brushProperty name="height" value="0.025" units="cm"/>
      <inkml:brushProperty name="color" value="#004F8B"/>
    </inkml:brush>
  </inkml:definitions>
  <inkml:trace contextRef="#ctx0" brushRef="#br0">0 24 14739,'0'0'3913,"8"-9"-4489,7 4 280,0 0-1233,-8 1-3296</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57.116"/>
    </inkml:context>
    <inkml:brush xml:id="br0">
      <inkml:brushProperty name="width" value="0.025" units="cm"/>
      <inkml:brushProperty name="height" value="0.025" units="cm"/>
      <inkml:brushProperty name="color" value="#004F8B"/>
    </inkml:brush>
  </inkml:definitions>
  <inkml:trace contextRef="#ctx0" brushRef="#br0">547 10 4857,'0'0'7516,"-4"-1"-5873,-11-2-170,11 2 3466,-26-4-376,-316 5-4055,330 1-504,0 0-1,-1 1 1,1 1 0,-26 8-1,37-11-3,4 0 1,0-1-1,0 1 1,0 0 0,0 0 0,0 0-1,0 0 1,0 0 0,0 0 0,0 0-1,0 0 1,0 0 0,0 0 0,0 1-1,0-1 1,0 0 0,0 1 0,1-1-1,-1 1 1,0-1 0,0 1 0,0-1-1,0 1 1,-1 1 0,1 2 12,-6 59 96,5-7-96,1-27-6,1-1-1,1 1 1,1 0-1,6 30 1,7 15-3,-4 0 0,2 84 0,-1-14 33,18 107-80,-23-137 51,1-10 0,1-10-1,-7 172 0,-4-130-5,9-55-1,1 45 32,-8-100-45,1 3 12,-2 0 1,0 0-1,-2-1 0,-7 30 0,7-36-6,2-1-1,0 1 1,3 26-1,0-4-84,-2-44 81,0 1 2,0 4 0,0 4 0,0-1 0,0-7-10,16 9-314,28-9-101,-28 0 439,0 0 0,0-2-1,0 1 1,-1-2 0,1 0 0,17-5 0,-31 6 78,22-10-892,-23 10 301,-1-1 1,1 0-1,0 1 1,-1-1-1,1 0 0,-1 1 1,0-1-1,1 0 1,-1 0-1,0 0 0,0 0 1,-1-3-1,1-5-4499</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00.039"/>
    </inkml:context>
    <inkml:brush xml:id="br0">
      <inkml:brushProperty name="width" value="0.025" units="cm"/>
      <inkml:brushProperty name="height" value="0.025" units="cm"/>
      <inkml:brushProperty name="color" value="#004F8B"/>
    </inkml:brush>
  </inkml:definitions>
  <inkml:trace contextRef="#ctx0" brushRef="#br0">204 0 7706,'0'0'8280,"-4"0"-7486,-31 5 3919,29-2-1034,30-1-3540,17-4-24,-25 1-84,1 1 0,0 0 1,25 4-1,-41-3-25,1-1 0,-1 1 0,0 0 0,0 0 0,0 1-1,0-1 1,0 0 0,0 0 0,0 0 0,0 1 0,-1-1 0,1 0 0,0 1 0,-1-1 0,1 1 0,-1-1 0,1 1 0,-1-1 0,0 1 0,1 2 0,4 39 160,-4-35-138,3 70 90,-5 92 0,-2-98 40,12 128 0,-1-94-110,-7 164 1,-3-121 47,3-43-93,2-33-2,-4 0 0,-2 0 0,-20 103 0,-21 89 31,29-114-35,5-18 6,5-87-9,2 0 1,4 56 0,0-22-106,5-66 96,-5-12 15,0 0-1,0 0 1,0-1 0,0 1 0,0 0-1,0 0 1,-1 0 0,1 1-1,-1-1 1,1 0 0,-1 0 0,0 3-1,9 29 3,-2 2 6,-2-2 0,-2-6-1,-3-27-7,-1 1 1,1 0-1,0 0 1,0 0 0,0 0-1,0-1 1,1 1-1,-1 0 1,0 0 0,1 0-1,-1-1 1,1 1-1,0 0 1,1 2 0,-1-3 3,-1-1-1,0 1 1,1-1 0,-1 1 0,1 0 0,-1-1 0,0 1 0,1 0 0,-1-1 0,0 1 0,0 0 0,0 0 0,1-1-1,-1 1 1,0 0 0,0 0 0,0-1 0,0 1 0,0 0 0,0 0 0,-1-1 0,1 1 0,0 0 0,0-1-1,0 1 1,-1 0 0,1 0 0,0-1 0,-1 1 0,1 0 0,-1-1 0,1 1 0,0-1 0,-1 1 0,1-1-1,-1 1 1,0-1 0,1 1 0,-1-1 0,1 1 0,-1-1 0,0 0 0,1 1 0,-3-1 0,-5 1 1,-1 0 1,1 1-1,0 0 0,-14 5 1,-19 4 0,13-6-6,-7 1 170,-68 2 0,74-8 49,28 0-227,9-24-4438,21-22-2375,-14 21 876</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18.394"/>
    </inkml:context>
    <inkml:brush xml:id="br0">
      <inkml:brushProperty name="width" value="0.025" units="cm"/>
      <inkml:brushProperty name="height" value="0.025" units="cm"/>
      <inkml:brushProperty name="color" value="#004F8B"/>
    </inkml:brush>
  </inkml:definitions>
  <inkml:trace contextRef="#ctx0" brushRef="#br0">212 29 5337,'0'0'7360,"-5"-15"-5542,1 6 3737,-35 9-1433,-19-2-2362,-39 0-1028,96 2-82,1 7-534,-7 624 1119,7-40-882,7-478-337,-5-80 3,1-1 0,7 34 0,-4-34-9,-1 0 1,-1 34-1,-4 251 312,-7-231-308,-8 74 84,15 114 1147,0-273-1227,270-6 1020,-269 5-1094,0-7-2715,5-7-667,1-6-5168,-6 9-4855</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19.981"/>
    </inkml:context>
    <inkml:brush xml:id="br0">
      <inkml:brushProperty name="width" value="0.025" units="cm"/>
      <inkml:brushProperty name="height" value="0.025" units="cm"/>
      <inkml:brushProperty name="color" value="#004F8B"/>
    </inkml:brush>
  </inkml:definitions>
  <inkml:trace contextRef="#ctx0" brushRef="#br0">174 132 3689,'0'0'3279,"-6"0"-2857,2-1-364,1 1 1,-1 0 0,0 1 0,1-1 0,-1 0 0,1 1 0,-1 0 0,1 0-1,-1 0 1,1 0 0,0 1 0,-1-1 0,1 1 0,0 0 0,0 0 0,0 0 0,0 0-1,0 1 1,-4 4 0,3-2 536,5-3 655,20-4 617,-9-4-758,-10 4-1103,1 0 1,-1 1 0,1 0 0,-1-1-1,1 1 1,0 0 0,-1 0-1,1 1 1,0-1 0,4 0 0,-1 1 1,-4 0-84,1 1-1,-1-1 1,1 0-1,-1 0 1,0 0-1,1 0 1,-1 0-1,1 0 1,-1-1-1,1 1 1,-1-1-1,0 0 1,1 0-1,1-1 1,3-9-469,9-21 2894,-13 24-1246,3-11 3801,-6 19-4775,0-1 1,0 1 0,0 0-1,0-1 1,0 1 0,0 0-1,0-1 1,0 1 0,0 0-1,0-1 1,0 1-1,0 0 1,0-1 0,0 1-1,-1 0 1,1-1 0,0 1-1,0 0 1,0-1 0,0 1-1,-1 0 1,1-1 0,0 1-1,0 0 1,-1 0 0,1-1-1,0 1 1,0 0 0,-1 0-1,1 0 1,0-1 0,-1 1-1,1 0 1,0 0 0,-1 0-1,1 0 1,0 0 0,-1 0-1,1 0 1,0 0 0,-1 0-1,1 0 1,0 0 0,-1 0-1,-38-3 1529,-19 1-512,55 2-1121,0 1 1,0 0 0,0 0 0,1 0-1,-1 0 1,0 0 0,0 0 0,1 1 0,-1-1-1,0 1 1,1 0 0,0 0 0,-1 0-1,1 0 1,0 0 0,0 0 0,-2 3 0,-6 9-4,1 1 1,0 0 0,1 1 0,1-1 0,0 1 0,1 1-1,-4 18 1,5-6-22,0 0 0,2 0 0,1 43 0,2-68-8,0 0 0,0 0 0,0 0 0,1 0 0,0 0-1,0 0 1,0 0 0,0 0 0,1 0 0,0 0 0,-1-1 0,1 1-1,1-1 1,-1 1 0,0-1 0,1 0 0,0 0 0,-1 0 0,1 0-1,0-1 1,1 1 0,-1-1 0,0 1 0,1-1 0,-1 0 0,1-1-1,0 1 1,0 0 0,5 0 0,9 3 11,1-1-1,-1-2 0,1 1 1,0-2-1,20-1 1,-28-1 5,-1-1 0,0 0 1,0 0-1,0-1 0,0-1 1,0 0-1,-1 0 0,0 0 0,0-1 1,0-1-1,0 0 0,-1 0 1,0 0-1,0-1 0,7-8 0,-4 4 5,-1 1 0,-1-1-1,0-1 1,0 0 0,-1 0-1,0-1 1,-2 0 0,1 0-1,-1-1 1,4-15 0,-6 9-5,0-1 1,-2 1-1,1-30 1,-3 43-9,0 0 0,-1-1 0,1 1 0,-1 0 0,-1-1 0,1 1 0,-1 0-1,-1 0 1,1 0 0,-1 0 0,0 1 0,-6-10 0,2 8-16,0 0-1,-1 0 1,-16-14 0,22 21-55,0 0 0,1 0 0,-1 0 0,0 0 0,0 0 1,0 0-1,0 0 0,0 1 0,0-1 0,0 1 0,0-1 1,-4 1-1,5 0-37,0 0 1,0 0-1,0 1 1,0-1-1,0 0 1,0 1-1,0-1 1,0 1-1,0-1 1,0 1-1,1 0 1,-1-1-1,0 1 1,0 0-1,0-1 1,1 1-1,-1 0 1,0 0-1,1 0 1,-1 0-1,1 0 1,-1 0-1,1 0 1,0 0-1,-1 0 1,0 1-1,-2 15-1689,-1 0 0,2 1-1,0-1 1,1 0 0,1 1-1,4 31 1,2-10-2273</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0.365"/>
    </inkml:context>
    <inkml:brush xml:id="br0">
      <inkml:brushProperty name="width" value="0.025" units="cm"/>
      <inkml:brushProperty name="height" value="0.025" units="cm"/>
      <inkml:brushProperty name="color" value="#004F8B"/>
    </inkml:brush>
  </inkml:definitions>
  <inkml:trace contextRef="#ctx0" brushRef="#br0">8 1 10266,'0'0'14915,"-7"147"-14571,7-124-208,0-4-80,0-5-56,0-4-56,0-1-320,0-4-880,15-5-4593,0 0 2824,0-14-2472</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0.884"/>
    </inkml:context>
    <inkml:brush xml:id="br0">
      <inkml:brushProperty name="width" value="0.025" units="cm"/>
      <inkml:brushProperty name="height" value="0.025" units="cm"/>
      <inkml:brushProperty name="color" value="#004F8B"/>
    </inkml:brush>
  </inkml:definitions>
  <inkml:trace contextRef="#ctx0" brushRef="#br0">226 34 8514,'0'0'13723,"-10"-5"-12499,8 3-1199,-51-20 1415,49 21-1347,1 0 0,-1 0-1,1 0 1,-1 1 0,1 0-1,-1 0 1,1 0 0,-1 0-1,1 0 1,-1 1 0,1-1-1,0 1 1,-1 0 0,1 0-1,-1 1 1,1-1 0,0 0-1,-4 4 1,0 0-36,0 1 1,0 1-1,1-1 1,0 1-1,0 0 1,1 1-1,0-1 0,0 1 1,1 0-1,0 0 1,0 0-1,1 1 0,0 0 1,-3 12-1,1 6-13,1 0 0,1 1 1,1 41-1,2-67-46,1 0 0,-1 1 0,1-1 1,0 0-1,0 0 0,0 0 0,0 0 1,0 0-1,0 0 0,0 0 0,1 0 1,-1 0-1,1-1 0,-1 1 0,1 0 1,-1-1-1,1 1 0,0-1 0,0 0 1,0 0-1,0 0 0,0 0 0,0 0 1,0 0-1,0 0 0,1 0 0,-1-1 1,0 1-1,0-1 0,4 0 0,-1 1 6,-1 0 0,1-1 0,0 1 0,-1-1 0,1 0 0,0-1 0,-1 1-1,1-1 1,0 0 0,-1 0 0,1 0 0,-1-1 0,1 0 0,-1 0 0,6-3 0,-3-1-11,1-1 1,-1 0-1,0 0 1,-1-1 0,0 0-1,0 0 1,0 0-1,-1-1 1,-1 0 0,1 0-1,-2 0 1,1 0-1,-1-1 1,2-10 0,1-10 22,-2 0 1,-1 1 0,-2-44-1,-1 73 1273,0 15-253,0 26-501,5 172 603,-2-178-1190,2 1 0,1-1 0,21 67 0,-15-79 202,5-7-3582,-16-15 3184,0-1 1,0 0-1,0 1 1,0-1 0,0 1-1,0-1 1,1 0 0,-1 0-1,0 0 1,0 0-1,0 0 1,0 0 0,0 0-1,0 0 1,0 0 0,0 0-1,0 0 1,0-1 0,0 1-1,0 0 1,0-1-1,0 1 1,0-1 0,0 1-1,0-1 1,0 0 0,0 1-1,0-1 1,-1 0 0,1 1-1,0-1 1,-1 0-1,1 0 1,0 0 0,-1 0-1,1 0 1,-1 0 0,1 0-1,-1 0 1,1 0 0,-1-1-1,10-24-5204,4 1-4236</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1.453"/>
    </inkml:context>
    <inkml:brush xml:id="br0">
      <inkml:brushProperty name="width" value="0.025" units="cm"/>
      <inkml:brushProperty name="height" value="0.025" units="cm"/>
      <inkml:brushProperty name="color" value="#004F8B"/>
    </inkml:brush>
  </inkml:definitions>
  <inkml:trace contextRef="#ctx0" brushRef="#br0">197 25 4561,'0'0'21079,"-8"-4"-19851,-24-12-318,30 15-862,1 1-1,-1 0 1,1-1-1,-1 1 1,1 0 0,-1 0-1,1 0 1,-1 0 0,1 0-1,-1 0 1,1 0 0,0 0-1,-1 1 1,1-1 0,-1 1-1,1-1 1,-1 1-1,1-1 1,0 1 0,0 0-1,-1 0 1,1-1 0,0 1-1,-1 1 1,-23 28 242,20-23-183,-6 8-60,0 1-1,1 0 0,1 1 0,1 0 1,0 0-1,1 1 0,1 0 0,0 0 1,2 0-1,0 1 0,1 0 0,1 0 1,1 0-1,0 0 0,3 22 0,-1-38-51,-1 0 0,1 0 1,0-1-1,1 1 0,-1 0 0,0-1 0,1 1 0,-1-1 0,1 1 0,0-1 0,0 0 0,0 1 0,0-1 0,0 0 0,1-1 0,-1 1 0,1 0 0,-1-1 0,1 1 0,-1-1 0,1 0 0,0 0 0,0 0 0,-1 0 0,1 0 0,0 0 0,0-1 0,0 0 0,0 1 0,5-1 0,-3 0 4,1 0-1,-1 0 1,1 0-1,-1-1 1,1 0-1,-1 0 1,0 0-1,1-1 1,-1 0-1,0 1 1,0-2-1,0 1 0,0-1 1,-1 0-1,1 0 1,6-5-1,-1-4 7,-1 0 1,0-1-1,-1 0 0,-1-1 0,0 0 0,0 0 0,-1 0 0,-1-1 0,-1 1 0,6-28 0,-4-3-21,0 1 0,-2-65 0,-4 107 131,0 32 289,-15 483 1390,15-504-1821,1 0 0,1-1 0,-1 1 0,2 0 1,-1-1-1,1 0 0,0 1 0,1-1 0,8 13 0,3 10-2168,-2 3-3323,-12-7-3417,-1-17-634</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2.264"/>
    </inkml:context>
    <inkml:brush xml:id="br0">
      <inkml:brushProperty name="width" value="0.025" units="cm"/>
      <inkml:brushProperty name="height" value="0.025" units="cm"/>
      <inkml:brushProperty name="color" value="#004F8B"/>
    </inkml:brush>
  </inkml:definitions>
  <inkml:trace contextRef="#ctx0" brushRef="#br0">288 0 9514,'0'0'13398,"-20"9"-12410,5-3-806,4-2-49,0 1-1,0 0 1,0 0-1,1 1 0,0 0 1,0 1-1,0 1 1,1-1-1,0 1 0,-14 17 1,8-6 78,1 1 1,1 0 0,0 1-1,2 0 1,0 1 0,2 1-1,0-1 1,2 1 0,0 1-1,1-1 1,2 1 0,0 0-1,0 33 1,4-53-210,0-1-1,0 0 0,0 1 1,0-1-1,1 0 1,-1 1-1,1-1 1,0 0-1,0 0 0,0 1 1,1-1-1,-1 0 1,1 0-1,-1 0 1,1-1-1,0 1 0,0 0 1,0-1-1,1 1 1,-1-1-1,0 1 1,1-1-1,0 0 1,-1 0-1,1 0 0,0-1 1,0 1-1,0-1 1,0 0-1,1 1 1,-1-1-1,0-1 0,0 1 1,1 0-1,-1-1 1,0 0-1,1 1 1,3-2-1,2 2 8,1-1 0,-1-1 0,0 0 0,0 0 0,0 0 0,0-1 0,0-1 0,0 0 0,-1 0 0,1 0 0,-1-1 0,0 0 0,0-1 0,0 0 0,-1 0 0,1-1 0,-1 0 0,-1 0 0,1 0 0,-1-1 0,0 0 0,10-16 0,-7 8 9,-1 0 0,0-1-1,-1 0 1,-1-1 0,0 0-1,-1 0 1,-1 0-1,0 0 1,-2-1 0,0 1-1,0-20 1,-2 20-48,1 2 46,-1 0 0,-1-1-1,0 1 1,-1 0 0,-6-20 0,7 32-34,0 0 1,0 0-1,0 0 1,-1-1-1,0 1 1,1 1-1,-1-1 1,0 0-1,0 0 1,-1 1-1,1-1 1,-1 1-1,1 0 1,-1 0-1,0 0 1,1 0-1,-1 0 1,0 0-1,0 1 1,0 0-1,-1-1 1,1 1-1,0 0 1,0 0-1,-1 1 1,1-1-1,-1 1 1,1 0-1,-6 0 1,7 0-78,0-1-1,0 1 1,0 0 0,0 0 0,0 1-1,1-1 1,-1 0 0,0 1 0,0-1-1,0 1 1,0-1 0,0 1 0,1 0-1,-1 0 1,0 0 0,1 0 0,-1 0-1,1 0 1,-1 0 0,1 0 0,-1 1 0,1-1-1,-2 3 1,1 1-246,0 0-1,1 0 1,0 0 0,0 0 0,0 0-1,0 0 1,1 0 0,0 0-1,0 5 1,0 3-992,1-1 0,-1 1 0,2-1 0,4 21 0,8 5-3850</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2.626"/>
    </inkml:context>
    <inkml:brush xml:id="br0">
      <inkml:brushProperty name="width" value="0.025" units="cm"/>
      <inkml:brushProperty name="height" value="0.025" units="cm"/>
      <inkml:brushProperty name="color" value="#004F8B"/>
    </inkml:brush>
  </inkml:definitions>
  <inkml:trace contextRef="#ctx0" brushRef="#br0">84 1 15843,'0'0'12283,"-76"156"-11883,69-128-232,7-4-72,0-10-96,0 0-8,0-4-296,15-10-3945,0 0 1785,7-33-169,1 0-1696,0 0-3713</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4:43.171"/>
    </inkml:context>
    <inkml:brush xml:id="br0">
      <inkml:brushProperty name="width" value="0.025" units="cm"/>
      <inkml:brushProperty name="height" value="0.025" units="cm"/>
      <inkml:brushProperty name="color" value="#004F8B"/>
    </inkml:brush>
  </inkml:definitions>
  <inkml:trace contextRef="#ctx0" brushRef="#br0">1 1 9298,'0'0'15295,"22"1"-13905,-14 2-1282,0 1 0,-1 1 0,1 0 0,-1 0 0,-1 0 0,1 0 0,-1 1 0,0 0 0,0 1 0,7 10 0,-9-10-68,0 0-1,0 0 1,-1 1 0,0 0-1,0 0 1,-1 0 0,0 0-1,0 0 1,-1 0 0,0 0-1,-1 1 1,0-1 0,0 0-1,0 1 1,-3 10 0,0-6 36,0 0 1,0 0 0,-1 0-1,-1 0 1,0-1 0,-1 1-1,-1-2 1,-10 18-1,12-24-47,2 0 0,-1 1 0,1 0 0,0 0-1,0 0 1,0 0 0,1 0 0,0 1 0,-2 8-1,4-13 18,0-2-45,0 1 0,0 0 0,-1-1 1,1 1-1,0 0 0,0-1 0,0 1 1,0 0-1,0-1 0,0 1 0,1 0 0,-1-1 1,0 1-1,0-1 0,0 1 0,1 0 0,-1-1 1,0 1-1,0-1 0,1 1 0,0 0 1,48-4-1060,1-1 0,90-22 0,-134 25 725,-6 1 143,1 0 0,-1-1 0,1 1 0,0 0 0,-1 0 0,1-1 0,-1 1 0,1 0 0,-1-1 0,0 1 0,1-1 0,-1 1 0,1-1 0,-1 1 0,0-1 0,1 1 0,-1-1 0,0 1 0,1-1 0,-1 1 0,0-1 0,0 0 0,0 1 0,0-1 0,0 1 0,1-1 0,-1 0 0,0 1 0,0-1 0,0 1 0,-1-1 0,1 0 0,0 1-1,0-1 1,0 0 0,0-4-2223,0-4-3664</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3.025"/>
    </inkml:context>
    <inkml:brush xml:id="br0">
      <inkml:brushProperty name="width" value="0.025" units="cm"/>
      <inkml:brushProperty name="height" value="0.025" units="cm"/>
      <inkml:brushProperty name="color" value="#004F8B"/>
    </inkml:brush>
  </inkml:definitions>
  <inkml:trace contextRef="#ctx0" brushRef="#br0">204 1 11763,'0'0'12151,"-25"14"-10889,-79 47-195,99-59-974,1 0 1,0 0-1,0 1 1,0-1-1,0 1 1,1 0-1,-1 0 1,1 1-1,-1-1 1,1 1-1,0 0 1,1 0-1,-1 0 1,1 0-1,-1 0 1,1 0-1,-2 8 1,-1 0 6,5-11-99,0-1 0,0 1 0,0-1 0,0 1 0,0 0 0,0-1 0,0 1 0,0-1 0,0 1 0,0-1 0,0 1 0,0-1 0,0 1 0,1-1 1,-1 1-1,0 0 0,0-1 0,1 1 0,-1-1 0,0 0 0,1 1 0,-1-1 0,0 1 0,1-1 0,-1 1 0,0-1 0,1 0 0,-1 1 0,1-1 0,-1 0 0,1 0 0,-1 1 0,1-1 0,-1 0 0,1 0 0,-1 1 0,1-1 0,-1 0 0,1 0 0,0 0 0,-1 0 1,1 0-1,-1 0 0,1 0 0,-1 0 0,2 0 0,37 0 63,-26-1-26,45 0 12,-16 0-5,46 4 1,-86-3-43,0 1 1,1-1-1,-1 1 0,0 0 0,0 0 1,1 0-1,-1 0 0,0 0 0,0 0 1,0 1-1,0-1 0,-1 1 0,1-1 1,0 1-1,-1 0 0,1 0 0,-1-1 1,1 1-1,-1 0 0,0 0 0,0 1 1,0-1-1,0 0 0,0 0 0,0 0 1,-1 1-1,1-1 0,-1 0 0,1 1 1,-1 3-1,1 9 40,0 1-1,-1-1 1,-3 26 0,2-31-24,-1 1 27,-1 1 0,0-1 0,0-1 0,-1 1 0,-1 0 0,0-1 0,0 0 0,-1 0 0,0-1 0,-1 1 0,0-1 0,-10 10 1,3-4 53,-2 0 0,1-1 1,-2-1-1,0 0 1,-34 19-1,44-29-190,0-1-1,-1 1 0,1-1 1,-1-1-1,0 1 0,1-1 1,-1-1-1,-12 1 0,19-2-11,0 1-1,-1 0 0,1-1 1,0 1-1,0-1 1,0 1-1,0-1 1,0 1-1,0-1 0,0 0 1,1 0-1,-1 1 1,0-1-1,0 0 1,0 0-1,1 0 0,-1 0 1,0 0-1,1 0 1,-1 0-1,1 0 1,-1 0-1,1 0 0,0 0 1,-1-1-1,1 1 1,0 0-1,0-1 1,-4-36-3996,4 33 3479,0 1 0,0 0-1,1 0 1,0 0 0,0 0 0,0 1 0,0-1 0,1 0-1,-1 0 1,1 1 0,0-1 0,0 1 0,5-7-1,9-14-7248</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3.452"/>
    </inkml:context>
    <inkml:brush xml:id="br0">
      <inkml:brushProperty name="width" value="0.025" units="cm"/>
      <inkml:brushProperty name="height" value="0.025" units="cm"/>
      <inkml:brushProperty name="color" value="#004F8B"/>
    </inkml:brush>
  </inkml:definitions>
  <inkml:trace contextRef="#ctx0" brushRef="#br0">0 128 13419,'0'0'11368,"7"-15"-10463,-2 1-610,1-1 217,0-1-1,0 1 1,2 0-1,14-21 1,-21 35 684,6 224 451,-7 50-1250,0-213-4650,0-1-4600,0-50 2497</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3.827"/>
    </inkml:context>
    <inkml:brush xml:id="br0">
      <inkml:brushProperty name="width" value="0.025" units="cm"/>
      <inkml:brushProperty name="height" value="0.025" units="cm"/>
      <inkml:brushProperty name="color" value="#004F8B"/>
    </inkml:brush>
  </inkml:definitions>
  <inkml:trace contextRef="#ctx0" brushRef="#br0">10 156 9946,'0'0'17892,"-2"-3"-16590,1 3-1256,1-1 1,-1 1 0,1 0 0,-1-1 0,1 1 0,-1-1-1,1 1 1,-1-1 0,1 1 0,0-1 0,-1 0-1,1 1 1,0-1 0,-1 1 0,1-1 0,0 0 0,0 1-1,0-1 1,0 0 0,0 1 0,-1-1 0,1 0 0,0 1-1,1-1 1,-1 0 0,0 1 0,0-1 0,0 0-1,0 1 1,0-1 0,1 0 0,-1 1 0,0-1 0,0 1-1,1-1 1,-1 0 0,1 1 0,-1-1 0,1 0 0,31-10 1029,-20 8-1162,71-15-130,-43 10-1018,43-13 1,-71 17-84,-2 0 0,1-1 0,0 0 0,16-12 1,-6-1-4202,-11 3-1818</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4:25.009"/>
    </inkml:context>
    <inkml:brush xml:id="br0">
      <inkml:brushProperty name="width" value="0.025" units="cm"/>
      <inkml:brushProperty name="height" value="0.025" units="cm"/>
      <inkml:brushProperty name="color" value="#004F8B"/>
    </inkml:brush>
  </inkml:definitions>
  <inkml:trace contextRef="#ctx0" brushRef="#br0">24 38 13779,'0'0'11728,"-6"-3"-11463,-11-6-195,22 4 78,41 0 253,-7 3-128,-29 0-197,25-3 136,1 1 0,-1 1 0,51 3 1,-83 1-200,-1-1 0,0 1 0,1 0 0,-1 0 1,0-1-1,0 1 0,1 1 0,-1-1 1,0 0-1,0 0 0,0 1 0,0-1 0,-1 1 1,1 0-1,0 0 0,-1-1 0,1 1 1,-1 0-1,0 0 0,1 0 0,-1 1 0,0-1 1,1 2-1,2 7 87,0 1 0,-1-1-1,3 18 1,-4-13 0,11 65 97,-4 0 1,-3 107 0,3 26-175,58 315 48,-51-448-36,15 120 234,-1 63-41,-24-226-222,11 42 1,3 14 17,-14-32 79,-3 94 0,-3-100 134,-33-55 607,-57 3-86,-36 2-3148,135-30-10915,-3 15 5736</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4.967"/>
    </inkml:context>
    <inkml:brush xml:id="br0">
      <inkml:brushProperty name="width" value="0.025" units="cm"/>
      <inkml:brushProperty name="height" value="0.025" units="cm"/>
      <inkml:brushProperty name="color" value="#004F8B"/>
    </inkml:brush>
  </inkml:definitions>
  <inkml:trace contextRef="#ctx0" brushRef="#br0">438 20 5537,'0'0'13586,"0"-2"-13336,0 1 0,0 0 0,0-1 0,-1 1 0,1 0 0,-1 0 0,1-1 0,-1 1 0,1 0 0,-1 0 0,1 0 0,-1 0 0,-1-2 1,-71 3 467,1 4 0,-120 22 1,138-14-443,52-12-262,-5 191 956,-1 82-634,-3 70 228,0 5-170,11 484 231,15-654-555,0 0 85,-15-8 211,-8-148-294,4-14 88,18-5 52,3-4-66,-1-1 1,0-1-1,29-8 1,2-1 338,21 3-207,-66 9-314,-1 0 0,0-1-1,1 1 1,-1 0-1,1-1 1,-1 1-1,0-1 1,1 1-1,-1-1 1,0 1-1,0-1 1,0 0-1,1 0 1,-1 0-1,0 0 1,0 0-1,0 0 1,0 0-1,0 0 1,1-2 0,14-35-2248,-5-39-3870,-6 28-84,-4 2-3446</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5.560"/>
    </inkml:context>
    <inkml:brush xml:id="br0">
      <inkml:brushProperty name="width" value="0.025" units="cm"/>
      <inkml:brushProperty name="height" value="0.025" units="cm"/>
      <inkml:brushProperty name="color" value="#004F8B"/>
    </inkml:brush>
  </inkml:definitions>
  <inkml:trace contextRef="#ctx0" brushRef="#br0">295 0 5873,'0'0'18634,"-23"27"-18305,-71 93-129,85-107-171,2 0 0,0 0 0,0 1 0,1 0 0,1 0 0,0 0 0,-3 19 0,-2 4 19,-51 214-108,46-218-1317,15-32 1149,0-1 0,-1 1 1,1 0-1,-1 0 0,1-1 1,-1 1-1,1-1 0,-1 1 0,1 0 1,-1-1-1,1 1 0,-1-1 1,0 0-1,1 1 0,-1-1 1,0 1-1,1-1 0,-1 0 0,0 0 1,0 1-1,0-1 0,1 0 1,-1 0-1,0 0 0,0 0 0,1 0 1,-1 0-1,0 0 0,0 0 1,0 0-1,1 0 0,-1 0 0,0 0 1,0-1-1,1 1 0,-1 0 1,0-1-1,0 1 0,1 0 1,-1-1-1,-1 0 0,-6-15-5685</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5.914"/>
    </inkml:context>
    <inkml:brush xml:id="br0">
      <inkml:brushProperty name="width" value="0.025" units="cm"/>
      <inkml:brushProperty name="height" value="0.025" units="cm"/>
      <inkml:brushProperty name="color" value="#004F8B"/>
    </inkml:brush>
  </inkml:definitions>
  <inkml:trace contextRef="#ctx0" brushRef="#br0">2 0 12363,'0'0'12985,"0"26"-11901,0-13-966,-1 15 144,1 1 1,2-1-1,1 0 1,1 0-1,1-1 1,12 36-1,-11-47-224,70 157 324,-65-152-457,1 0 1,0-1-1,2 0 1,1-1-1,28 29 0,-40-44-374,1-1 1,0 1-1,1-1 0,-1-1 0,1 1 0,-1-1 0,1 1 0,0-1 0,6 1 0,-9-2 68,-1-1 0,1 1 0,0-1 0,-1 0 0,1 0 1,0 1-1,-1-1 0,1 0 0,0-1 0,0 1 0,-1 0 0,1-1 0,0 1 0,-1 0 0,1-1 0,-1 0 0,1 1 0,-1-1 1,1 0-1,-1 0 0,1 0 0,-1 0 0,0 0 0,1 0 0,-1 0 0,0-1 0,0 1 0,0 0 0,1-3 0,7-15-5436</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6.284"/>
    </inkml:context>
    <inkml:brush xml:id="br0">
      <inkml:brushProperty name="width" value="0.025" units="cm"/>
      <inkml:brushProperty name="height" value="0.025" units="cm"/>
      <inkml:brushProperty name="color" value="#004F8B"/>
    </inkml:brush>
  </inkml:definitions>
  <inkml:trace contextRef="#ctx0" brushRef="#br0">0 1 6433,'0'0'18272,"0"17"-17015,0 255-504,0-271-940,1-1 1,-1 1-1,0-1 0,0 1 0,0-1 1,0 1-1,0-1 0,1 1 1,-1-1-1,0 0 0,1 1 0,-1-1 1,0 1-1,1-1 0,-1 0 0,0 1 1,1-1-1,-1 0 0,0 1 1,1-1-1,-1 0 0,1 0 0,-1 0 1,1 1-1,-1-1 0,1 0 0,-1 0 1,1 0-1,-1 0 0,1 0 1,-1 0-1,1 0 0,-1 0 0,1 0 1,-1 0-1,0 0 0,1 0 0,-1 0 1,1 0-1,-1 0 0,2-1 1,3 1-2846</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6.683"/>
    </inkml:context>
    <inkml:brush xml:id="br0">
      <inkml:brushProperty name="width" value="0.025" units="cm"/>
      <inkml:brushProperty name="height" value="0.025" units="cm"/>
      <inkml:brushProperty name="color" value="#004F8B"/>
    </inkml:brush>
  </inkml:definitions>
  <inkml:trace contextRef="#ctx0" brushRef="#br0">99 75 5945,'0'0'16174,"6"-15"-14465,19-45-76,-21 85 2064,-3 19-3271,-32 198 557,16-150-1110,-5 151 0,21-232 248,-1-5-3604,-5-19-500,-37-85-4040,20 42 2928</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7.035"/>
    </inkml:context>
    <inkml:brush xml:id="br0">
      <inkml:brushProperty name="width" value="0.025" units="cm"/>
      <inkml:brushProperty name="height" value="0.025" units="cm"/>
      <inkml:brushProperty name="color" value="#004F8B"/>
    </inkml:brush>
  </inkml:definitions>
  <inkml:trace contextRef="#ctx0" brushRef="#br0">0 1 10762,'0'0'14887,"8"18"-13880,-1 0-759,-2-3-59,2 0 0,-1-1 0,2 1 0,0-1 0,1-1 0,10 13 0,182 228 1269,-183-227-2277,-11-16 1018,0-1-1,0 1 0,1-1 0,11 10 0,-17-18-628,0 0 0,0 0-1,1-1 1,-1 1 0,1-1 0,-1 0-1,1 1 1,-1-1 0,1 0 0,3 0-1,-4-1-353,0 1 1,0-1-1,0 0 0,0 0 0,0 0 0,0-1 0,0 1 0,0 0 1,0-1-1,0 1 0,-1-1 0,1 0 0,0 0 0,0 1 1,2-3-1,12-10-9903</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48.655"/>
    </inkml:context>
    <inkml:brush xml:id="br0">
      <inkml:brushProperty name="width" value="0.025" units="cm"/>
      <inkml:brushProperty name="height" value="0.025" units="cm"/>
      <inkml:brushProperty name="color" value="#004F8B"/>
    </inkml:brush>
  </inkml:definitions>
  <inkml:trace contextRef="#ctx0" brushRef="#br0">0 138 11402,'0'0'11227,"0"-1"-11150,0 1-1,0-1 1,0 1 0,0 0 0,0-1-1,0 1 1,1 0 0,-1-1 0,0 1-1,0-1 1,0 1 0,0 0 0,0-1-1,1 1 1,-1 0 0,0 0 0,0-1 0,1 1-1,-1 0 1,0-1 0,0 1 0,1 0-1,-1 0 1,0 0 0,1-1 0,-1 1-1,0 0 1,1 0 0,-1 0 0,0 0-1,1 0 1,-1-1 0,1 1 0,51-22 707,0 2 0,59-14 0,-37 12-638,-1 7-1123,-64 4-7923,-6 7 3163</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3.244"/>
    </inkml:context>
    <inkml:brush xml:id="br0">
      <inkml:brushProperty name="width" value="0.025" units="cm"/>
      <inkml:brushProperty name="height" value="0.025" units="cm"/>
      <inkml:brushProperty name="color" value="#004F8B"/>
    </inkml:brush>
  </inkml:definitions>
  <inkml:trace contextRef="#ctx0" brushRef="#br0">245 1 9570,'0'0'8549,"-25"5"-6993,-79 20-315,98-24-1092,0 0 0,0 1-1,0 0 1,0 0 0,1 0-1,-1 1 1,1 0-1,-1 0 1,1 0 0,0 1-1,0 0 1,1 0 0,-1 0-1,1 0 1,0 1-1,0-1 1,0 1 0,1 0-1,-5 8 1,2-3-144,5-9-9,0 0 0,0 0 0,1 0 0,-1 0 0,1 0 0,-1 0 0,1 1 0,-1-1 0,1 0 0,0 0 0,0 0 0,-1 0 0,1 1 0,0-1 0,0 0 0,0 0 0,0 0 0,0 1 0,1-1 0,-1 0 0,0 0 0,0 0 0,1 0 0,-1 1 0,1-1 0,-1 0 0,1 0 0,-1 0 0,1 0 0,0 0 0,0 0 0,-1 0 0,1 0 0,0-1 0,0 1 0,0 0 0,0 0 0,0-1 0,0 1 0,0 0 0,0-1 0,0 1 0,0-1 0,0 0 0,1 1 0,1-1 0,8 4-43,1-1 0,0 0 1,23 2-1,-18-3 53,-4 1 2,-1 0 1,1 1-1,-1 0 0,0 1 1,0 1-1,0 0 0,-1 0 1,0 1-1,0 1 0,0 0 1,-1 0-1,-1 1 0,1 0 1,-1 1-1,-1 0 0,0 0 1,7 12-1,-5-5 25,0 0-1,-2 0 1,0 1 0,-1 0 0,0 1-1,-2-1 1,0 1 0,-1 0 0,-1 1-1,-1-1 1,0 20 0,-2-30 15,0 0-1,0-1 1,-1 1 0,-1-1 0,1 1 0,-1-1-1,-1 1 1,-4 10 0,4-14-11,0 0 0,0 0 0,0 0 0,-1-1 0,1 0 0,-1 0 0,0 0-1,-1 0 1,1 0 0,-1-1 0,1 0 0,-1 0 0,0 0 0,-8 3 0,0-2-49,0 0 0,-1-1 1,1-1-1,-1 0 0,0-1 0,1 0 1,-26-2-1,9 0-381,28 1 291,0 0 0,0 0 1,0 0-1,1 0 0,-1 0 0,0-1 0,0 1 0,1 0 0,-1-1 0,0 0 0,1 1 0,-1-1 0,0 0 1,1 0-1,-1 0 0,1 0 0,-1 0 0,1 0 0,0 0 0,-1-1 0,1 1 0,0 0 0,0-1 0,0 1 1,0-1-1,0 1 0,0-1 0,1 0 0,-1 1 0,0-1 0,1 0 0,-1 0 0,1 1 0,0-1 0,-1 0 1,1 0-1,0 1 0,0-1 0,0 0 0,1 0 0,-1 0 0,1-1 0,-1-3-325,1 0-1,0 0 0,1 1 0,0-1 0,-1 0 1,2 1-1,-1-1 0,1 1 0,0 0 1,6-9-1,21-16-3241,1 6-2579</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7.417"/>
    </inkml:context>
    <inkml:brush xml:id="br0">
      <inkml:brushProperty name="width" value="0.025" units="cm"/>
      <inkml:brushProperty name="height" value="0.025" units="cm"/>
      <inkml:brushProperty name="color" value="#004F8B"/>
    </inkml:brush>
  </inkml:definitions>
  <inkml:trace contextRef="#ctx0" brushRef="#br0">10 11 9218,'0'0'16365,"0"-1"-16289,0 0 1,1 1-1,-1-1 1,1 0 0,0 1-1,-1-1 1,1 1-1,-1-1 1,1 1-1,0-1 1,-1 1 0,1-1-1,0 1 1,-1 0-1,1-1 1,0 1-1,0 0 1,0 0-1,-1 0 1,1-1 0,1 1-1,4 0-41,0 0 0,-1 0 1,1 0-1,0 1 0,0 0 0,0 0 0,0 1 0,-1-1 1,7 4-1,-10-4-18,0 1 1,0-1-1,0 1 1,0 0-1,0 0 1,-1 0-1,1 0 0,-1 0 1,1 0-1,-1 0 1,0 0-1,0 0 1,0 1-1,0-1 1,0 0-1,0 1 1,-1-1-1,1 1 1,-1-1-1,1 1 0,-1-1 1,0 1-1,0-1 1,-1 3-1,2 7 48,-1-1-1,0 1 1,-1-1-1,0 0 1,-1 1-1,-1-1 1,1 0-1,-2 0 1,1 0-1,-2-1 1,1 1-1,-1-1 1,-12 17-1,-5 2 19,14-19-56,0 1-1,1 0 0,0 0 1,-9 19-1,16-29-30,0-1 0,0 0-1,0 1 1,0-1 0,0 1 0,0-1 0,0 0-1,1 1 1,-1-1 0,0 0 0,0 1 0,0-1 0,1 0-1,-1 1 1,0-1 0,0 0 0,1 1 0,-1-1-1,0 0 1,1 1 0,-1-1 0,0 0 0,1 0 0,-1 0-1,0 1 1,1-1 0,-1 0 0,0 0 0,1 0-1,-1 0 1,1 0 0,-1 0 0,0 0 0,1 0-1,-1 0 1,1 0 0,-1 0 0,1 0 0,30 2 125,32-11 121,-12-3-198,-44 11-304,0 0 0,-1 0-1,1-1 1,0 1-1,0-2 1,-1 1 0,0-1-1,1 0 1,-1 0-1,0 0 1,0-1 0,5-5-1,-1-1-1488,0-2-1,0 0 0,9-15 0,-3-2-4064</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8.882"/>
    </inkml:context>
    <inkml:brush xml:id="br0">
      <inkml:brushProperty name="width" value="0.025" units="cm"/>
      <inkml:brushProperty name="height" value="0.025" units="cm"/>
      <inkml:brushProperty name="color" value="#004F8B"/>
    </inkml:brush>
  </inkml:definitions>
  <inkml:trace contextRef="#ctx0" brushRef="#br0">4 27 11146,'0'0'10555,"-4"-8"-9907,11 6-314,-1 1 0,1 0 0,0 0 0,0 0 0,11 1 0,2-1 146,12-4 171,-24 3-530,1 0 0,-1 1 0,1 0 0,-1 1 0,1-1 1,-1 2-1,1-1 0,11 3 0,-18-2-91,0 0 1,0 0 0,-1 0-1,1 0 1,-1 1 0,1-1-1,-1 0 1,1 1-1,-1-1 1,0 1 0,1-1-1,-1 1 1,0 0 0,0 0-1,0-1 1,-1 1 0,1 0-1,0 0 1,0 2 0,9 43 338,-8-35-252,58 392 482,46 221-116,-58-321-376,-34-191-76,-12-93-27,11 76 59,0 110-1,-12-181-63,-1-1-4,0 0 0,-7 40 0,-15 69 60,13-71 9,3 1 1,4 95 0,2-93-52,0-63-19,-1-1 21,0 0 7,0 0 0,0 1 0,0-1 0,0 0 0,0 0 0,-1 0 0,1 0-1,0 0 1,-1-1 0,1 1 0,0 0 0,-1 0 0,1-1 0,-1 1 0,0-1-1,-1 1 1,-42 11 98,25-7 55,-2 3-83,13-5-93,0 0 0,0 0-1,0-1 1,0-1 0,0 1 0,-1-1 0,-10-1-1,20-37-5320,0 18 462,0 0-1861</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9.451"/>
    </inkml:context>
    <inkml:brush xml:id="br0">
      <inkml:brushProperty name="width" value="0.025" units="cm"/>
      <inkml:brushProperty name="height" value="0.025" units="cm"/>
      <inkml:brushProperty name="color" value="#004F8B"/>
    </inkml:brush>
  </inkml:definitions>
  <inkml:trace contextRef="#ctx0" brushRef="#br0">2 0 10506,'0'0'17465,"0"1"-17453,0-1-1,-1 0 0,1 0 0,0 0 1,0 1-1,0-1 0,0 0 0,0 0 1,0 1-1,0-1 0,0 0 1,-1 0-1,1 1 0,0-1 0,0 0 1,0 1-1,0-1 0,0 0 0,0 0 1,1 1-1,-1-1 0,0 0 1,0 0-1,0 1 0,0-1 0,0 0 1,0 0-1,0 1 0,0-1 1,1 0-1,-1 0 0,0 0 0,0 1 1,0-1-1,0 0 0,1 0 0,-1 0 1,0 1-1,0-1 0,1 0 1,-1 0-1,0 0 0,0 0 0,1 0 1,-1 0-1,0 0 0,0 0 0,1 1 1,-1-1-1,0 0 0,0 0 1,1 0-1,4 2 12,1 1 0,0-1 0,-1 0 0,1 0 0,0 0 0,0-1 0,0 0 0,0 0 0,0-1 0,0 0 0,0 0 0,0 0 0,1-1 0,10-2 0,-8 2-608,1 0 0,-1 0 1,0 1-1,0 0 1,0 1-1,17 3 0,-25-1-443,0 0-1,0 0 0,-1 1 1,0-1-1,1 0 1,-1 0-1,0 1 0,0-1 1,-1 5-1,1-5-1626,0 8-7809</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39.829"/>
    </inkml:context>
    <inkml:brush xml:id="br0">
      <inkml:brushProperty name="width" value="0.025" units="cm"/>
      <inkml:brushProperty name="height" value="0.025" units="cm"/>
      <inkml:brushProperty name="color" value="#004F8B"/>
    </inkml:brush>
  </inkml:definitions>
  <inkml:trace contextRef="#ctx0" brushRef="#br0">1 0 6513,'113'142'12835,"-105"-142"-11683,7 0-287,15 0-425,-7 0-248,-1 0-96,8 0-96,1-4-128,-1-11-1321,-8 11-1551,1-6-2073</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6:42.842"/>
    </inkml:context>
    <inkml:brush xml:id="br0">
      <inkml:brushProperty name="width" value="0.025" units="cm"/>
      <inkml:brushProperty name="height" value="0.025" units="cm"/>
      <inkml:brushProperty name="color" value="#004F8B"/>
    </inkml:brush>
  </inkml:definitions>
  <inkml:trace contextRef="#ctx0" brushRef="#br0">267 0 7434,'0'0'12180,"-24"0"-11476,-178 0 3034,200 1-3689,0-1 0,0 1 0,0-1 0,0 1 0,0 0 0,1 0 0,-1 0 0,0 0 0,0 0 0,1 0 0,-1 0 0,1 1 0,-1-1 0,1 0 0,0 1 0,-1-1 0,1 1 0,0 0 0,0-1 0,0 1 0,0 0 0,0 0 0,1-1 0,-1 1 0,1 0 0,-1 0 0,1 0 0,-1 0 0,1 0 0,0 0 0,0 0 0,0 2 0,-2 16-85,1 0 1,3 28-1,-1-23 245,-3 166 346,5 217 163,6-324-529,4 0 0,24 81 0,-15-73-29,10 102 0,-14-43-136,-5-54 23,0 106 0,-5-4-30,-8 49 119,-15-189 0,14-54-132,1 1-1,-1 0 1,-1-1 0,1 1-1,-1-1 1,0 0 0,-5 10-1,5-10-6,0 0 1,0 0-1,0 0 0,0 0 0,1 0 0,0 1 1,-1 9-1,-6 30 27,1-13 0,8-31-18,0 0 1,1-1-1,-1 1 1,1 0-1,-1-1 1,1 1-1,-1-1 1,1 0-1,-1 1 0,1-1 1,0 0-1,-1 0 1,1 0-1,-1 0 1,1-1-1,-1 1 1,1 0-1,1-1 1,32-4 91,51-17 367,-63 14-368,0 2-1,0 1 0,0 1 1,43-3-1,37 7 1795,-101 0-1892,6-50-9639,-2 21 3532,-5 4-3622</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7.133"/>
    </inkml:context>
    <inkml:brush xml:id="br0">
      <inkml:brushProperty name="width" value="0.025" units="cm"/>
      <inkml:brushProperty name="height" value="0.025" units="cm"/>
      <inkml:brushProperty name="color" value="#004F8B"/>
    </inkml:brush>
  </inkml:definitions>
  <inkml:trace contextRef="#ctx0" brushRef="#br0">134 5 10986,'0'0'13635,"-10"4"-12069,1 4-1467,1 1 0,0 0 0,1 1-1,0 0 1,0 0 0,1 0 0,-8 17 0,2 1 256,-18 56 1,26-70-300,0 1 1,2 0 0,-1 0 0,2 0-1,0 0 1,1 0 0,0 0 0,1-1 0,5 24-1,-5-33-57,1 0-1,-1 0 0,1 0 1,0 0-1,0 0 1,1 0-1,0-1 0,-1 1 1,2-1-1,-1 0 0,0 0 1,1 0-1,0 0 0,0-1 1,0 1-1,0-1 1,0 0-1,1 0 0,-1-1 1,1 1-1,0-1 0,0 0 1,0 0-1,0-1 1,0 1-1,0-1 0,0 0 1,1-1-1,5 1 0,-4 0 7,-1 0 0,1-1-1,0 0 1,-1 0 0,1 0-1,-1-1 1,1 0-1,-1 0 1,0-1 0,1 0-1,-1 0 1,0-1 0,0 1-1,0-1 1,-1 0-1,1-1 1,-1 1 0,1-1-1,-1 0 1,0-1 0,-1 1-1,1-1 1,-1 0-1,0 0 1,0 0 0,0-1-1,-1 0 1,0 1 0,0-1-1,0 0 1,-1 0-1,0-1 1,2-7 0,0-3-12,-1 0 1,0 0 0,-2 0 0,0-1 0,0 1-1,-2 0 1,0 0 0,-7-34 0,5 39-59,1 1 1,-2-1 0,0 1 0,0 0 0,-1 0-1,0 1 1,-1 0 0,0 0 0,-1 0 0,0 0-1,0 1 1,-1 0 0,-18-15 0,23 22-192,1 0-1,-1 0 1,0 1 0,0-1 0,-1 1 0,1-1 0,0 1-1,0 0 1,-5-1 0,7 2-1763,3 16-4707,12 6 3414,7 2-1157</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7.512"/>
    </inkml:context>
    <inkml:brush xml:id="br0">
      <inkml:brushProperty name="width" value="0.025" units="cm"/>
      <inkml:brushProperty name="height" value="0.025" units="cm"/>
      <inkml:brushProperty name="color" value="#004F8B"/>
    </inkml:brush>
  </inkml:definitions>
  <inkml:trace contextRef="#ctx0" brushRef="#br0">8 1 12963,'0'0'9698,"-7"132"-9098,7-99-384,0-4-136,0-6-80,0-9-80,0-4-352,0-5-512,0-10-6082,0-28 4210,0 4-1881</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7.994"/>
    </inkml:context>
    <inkml:brush xml:id="br0">
      <inkml:brushProperty name="width" value="0.025" units="cm"/>
      <inkml:brushProperty name="height" value="0.025" units="cm"/>
      <inkml:brushProperty name="color" value="#004F8B"/>
    </inkml:brush>
  </inkml:definitions>
  <inkml:trace contextRef="#ctx0" brushRef="#br0">30 24 11506,'0'0'8349,"10"-4"-7820,6-1-209,-1 1 0,1 0-1,0 2 1,0-1-1,21 1 1,-36 3-287,0-1-1,1 0 1,-1 1 0,0-1-1,0 1 1,0 0 0,0-1-1,0 1 1,0 0 0,0 0-1,0-1 1,0 1 0,-1 0-1,1 0 1,0 0 0,0 0-1,-1 0 1,1 0 0,-1 0-1,1 1 1,-1-1 0,1 0-1,-1 0 1,1 0 0,-1 0-1,0 1 1,0-1 0,0 2-1,4 35 369,-3-17-293,-1-17-87,1 1 0,0 0 0,-1 0 0,0-1 0,0 1 0,-1 0 0,1-1-1,-1 1 1,0 0 0,0-1 0,-1 1 0,1-1 0,-1 0 0,0 1-1,0-1 1,-1 0 0,1 0 0,-1 0 0,-3 3 0,5-6-17,-2 2 7,0 0 1,0 0-1,0-1 1,0 0 0,0 1-1,-1-1 1,1 0-1,-1 0 1,1-1 0,-1 1-1,0-1 1,-5 1 0,8-2 8,1-1-47,0-1 26,1 1 1,-1-1-1,0 1 1,1-1 0,0 1-1,-1 0 1,1-1 0,0 1-1,0 0 1,0-1 0,-1 1-1,1 0 1,1 0 0,-1 0-1,0 0 1,0 0 0,0 0-1,0 0 1,3-1-1,0 0-3,0-1-1,0 1 0,1 0 0,-1 1 1,1-1-1,0 1 0,6-2 1,-8 3 13,-1-1 0,1 0 1,-1 1-1,1-1 0,0 1 1,-1 0-1,1 0 1,0 0-1,-1 0 0,1 1 1,-1-1-1,1 1 0,0-1 1,-1 1-1,1 0 1,-1 0-1,0 0 0,1 0 1,-1 1-1,0-1 0,0 1 1,0-1-1,1 1 1,-2 0-1,1-1 0,0 1 1,0 0-1,-1 1 0,1-1 1,-1 0-1,2 4 1,1 6 61,-1 0 0,-1 0 0,0 1 0,0-1 0,-1 1 0,-1-1 0,0 1 0,-1-1 0,-1 1 0,0-1 0,0 1 0,-1-1 0,-1 0 0,0 0 0,0 0 0,-1-1 0,-1 0 0,0 0 0,0 0 0,-15 18 0,14-22-26,1-1 0,-1 1-1,-1-1 1,1-1 0,-1 1 0,0-1 0,-9 4 0,12-7-202,0 0-1,0 0 0,-1-1 0,1 0 1,0 0-1,0 0 0,-1-1 1,1 0-1,-1 0 0,1 0 0,0-1 1,-1 1-1,-7-3 0,11 2 4,0 1 0,0-1 0,0 0 0,1 1 0,-1-1 0,0 0 0,0 0 0,1-1 0,-1 1 0,0 0 0,1 0 0,-1-1 0,1 1 0,0-1 0,0 1 0,-1-1 0,1 0 0,0 1 0,0-1 0,0 0 0,1 0 0,-1 0 0,-1-2 0,-2-46-6005,4 42 4732,0-17-4222</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4.749"/>
    </inkml:context>
    <inkml:brush xml:id="br0">
      <inkml:brushProperty name="width" value="0.025" units="cm"/>
      <inkml:brushProperty name="height" value="0.025" units="cm"/>
      <inkml:brushProperty name="color" value="#004F8B"/>
    </inkml:brush>
  </inkml:definitions>
  <inkml:trace contextRef="#ctx0" brushRef="#br0">230 128 7138,'0'0'14489,"-8"-14"-11375,0 15-2978,1-1 0,-1 2 0,1-1 0,-1 1 0,1 0 0,-1 1 0,1-1 0,0 1 0,0 1 0,1 0 0,-1 0 0,1 0 0,-1 0 0,1 1 0,1 0 0,-1 1 0,1-1 0,-8 10 0,2 1-84,0-1 0,1 1 0,1 0 0,0 1 0,1 0 0,-8 27 0,13-34-50,0 0 0,1 1 0,0-1 0,1 1 0,0-1 0,0 1 0,1-1 0,0 1 0,1 0 0,1-1 0,-1 1 0,4 9 0,-3-15-2,0 0 0,0-1 0,0 1 0,0-1 0,1 0-1,-1 0 1,1 0 0,0 0 0,1 0 0,-1 0 0,1-1 0,-1 0-1,1 1 1,0-2 0,0 1 0,0 0 0,1-1 0,-1 0 0,1 0-1,-1 0 1,1 0 0,0-1 0,0 0 0,-1 0 0,1 0 0,0 0-1,7-1 1,10 2 22,0-2 0,30-4-1,-44 3-13,0 0 0,-1-1 0,1 0 0,-1 0 0,1-1 0,-1 0 0,0 0 0,0 0-1,-1-1 1,10-7 0,-4 1 0,0-1 1,-1-1-1,0 0 0,-1 0 0,0-1 1,-1-1-1,-1 1 0,0-1 0,-1-1 0,0 1 1,-1-1-1,6-21 0,-7 13-4,0 0 1,-2 0-1,0 0 0,-1 0 1,-2 0-1,0 0 0,-7-43 1,6 60-10,0-1 0,0 1 0,-1 0 0,0 0 0,-1-1 0,1 1 0,-1 1 0,0-1 1,-5-7-1,6 10-32,0 1 1,-1 0 0,1-1 0,0 1 0,-1 0 0,1 0 0,-1 1-1,0-1 1,1 0 0,-1 1 0,0-1 0,0 1 0,0 0-1,0 0 1,0 0 0,0 1 0,0-1 0,-1 1 0,-4 0-1,5-1-114,1 1-1,0 0 1,-1 1-1,1-1 1,0 0-1,-1 1 0,1-1 1,0 1-1,0 0 1,-1-1-1,1 1 0,0 0 1,0 0-1,0 1 1,0-1-1,0 0 1,0 1-1,1-1 0,-1 1 1,0 0-1,1-1 1,-1 1-1,1 0 0,0 0 1,-1 0-1,1 0 1,0 0-1,0 0 1,0 1-1,0 2 0,-2 6-930,2 0-1,-1 0 1,2 0-1,-1 0 1,2 15-1,0-2-1980,-1 6-2022</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5.124"/>
    </inkml:context>
    <inkml:brush xml:id="br0">
      <inkml:brushProperty name="width" value="0.025" units="cm"/>
      <inkml:brushProperty name="height" value="0.025" units="cm"/>
      <inkml:brushProperty name="color" value="#004F8B"/>
    </inkml:brush>
  </inkml:definitions>
  <inkml:trace contextRef="#ctx0" brushRef="#br0">1 1 6937,'0'0'13867,"0"146"-12458,0-103-633,0-5-472,0 0-184,0-15-56,7-4-64,-7-5-200,15 1-400,-7-15-688,-1 0-945,1 0-279,-1-34-49,1 1-1952,-8-5-2664</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3.653"/>
    </inkml:context>
    <inkml:brush xml:id="br0">
      <inkml:brushProperty name="width" value="0.025" units="cm"/>
      <inkml:brushProperty name="height" value="0.025" units="cm"/>
      <inkml:brushProperty name="color" value="#004F8B"/>
    </inkml:brush>
  </inkml:definitions>
  <inkml:trace contextRef="#ctx0" brushRef="#br0">8 0 2601,'0'0'19389,"-1"32"-18945,-5 193 488,6-203-805,2 0 0,0 1 0,2-1 0,0 0-1,1 0 1,2-1 0,0 1 0,15 29 0,-18-42-98,1-1 1,0-1-1,0 1 1,1-1-1,0 0 1,0 0-1,0 0 1,1-1-1,0 0 1,10 6-1,-11-9-21,0 0 1,0 0-1,0-1 1,0 0-1,0 0 1,1 0-1,-1-1 0,1 0 1,-1 0-1,1 0 1,0-1-1,-1 0 0,1-1 1,-1 1-1,12-3 1,-11 0 7,-1 1-1,1-1 1,-1 0 0,1 0 0,-1 0 0,0-1 0,0 0 0,-1-1-1,1 1 1,-1-1 0,0 0 0,0 0 0,-1-1 0,1 1 0,-1-1-1,0 0 1,-1 0 0,6-13 0,-2 4-6,-1-1 0,0-1 0,-1 1 0,-1-1 1,0 0-1,1-27 0,-2 14-14,-3-1 1,0 1-1,-6-38 1,5 57-11,-2 1 0,1 0 1,-1 0-1,-1 1 0,0-1 0,0 1 0,-1-1 1,0 1-1,0 1 0,-1-1 0,0 1 1,-1 0-1,-9-9 0,-1 8-356,16 8 168,-1 1-1,1-1 0,0 1 1,-1-1-1,1 1 1,0-1-1,0 0 0,0 1 1,-1-1-1,1 0 1,0 0-1,0 0 0,0 0 1,1 0-1,-1 0 1,-2-2-1,19 2-16418</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5.655"/>
    </inkml:context>
    <inkml:brush xml:id="br0">
      <inkml:brushProperty name="width" value="0.025" units="cm"/>
      <inkml:brushProperty name="height" value="0.025" units="cm"/>
      <inkml:brushProperty name="color" value="#004F8B"/>
    </inkml:brush>
  </inkml:definitions>
  <inkml:trace contextRef="#ctx0" brushRef="#br0">1 39 11378,'0'0'12730,"2"-4"-12501,0 1-212,1 1 0,-1-1 0,1 1 0,-1 0 0,1 0-1,0 0 1,-1 0 0,1 0 0,0 0 0,0 1 0,0 0 0,1-1 0,-1 1-1,0 1 1,0-1 0,6-1 0,62-2 482,-70 4-481,0 1 0,0-1 0,0 1 0,1 0 1,-1-1-1,0 1 0,0 0 0,0 0 0,0-1 1,0 1-1,0 0 0,-1 0 0,1 0 0,0 0 0,0 0 1,-1 0-1,1 1 0,-1-1 0,1 0 0,-1 0 1,1 0-1,-1 1 0,1-1 0,-1 0 0,0 0 0,0 1 1,0 1-1,4 40 218,-5-32-221,0-1 0,0 0 0,-1 0 0,0 0-1,-1 0 1,0 0 0,0 0 0,-1-1 0,-1 1 0,0-1 0,0 0 0,0 0-1,-8 8 1,9-12-30,-10 14-583,15-18 579,0-1-1,0 0 1,-1 0 0,1 1 0,0-1 0,-1 0 0,1 0 0,0 0 0,0 0-1,-1 0 1,1 0 0,0 0 0,0 0 0,-1-1 0,1 1 0,0 0 0,-1 0-1,1 0 1,0-1 0,-1 1 0,1 0 0,0-1 0,-1 1 0,1-1-1,0 0 1,7-1 21,-1-1-1,1 1 1,-1 0-1,1 1 1,0 0-1,8 0 1,-14 1-1,0 0 0,0 0 0,0 0 0,0 0 0,0 0 0,0 0 0,0 1 0,0-1 0,0 1 0,0 0-1,0-1 1,0 1 0,0 0 0,0 0 0,-1 0 0,1 1 0,0-1 0,-1 0 0,1 0 0,-1 1 0,1-1 0,-1 1 0,0 0 0,0-1 0,1 1 0,-1 0 0,1 2 0,3 15 29,-1 1 1,-1-1-1,0 1 0,-2 0 1,-1 37-1,0-35 2,0-18-68,1 0 0,-1-1 0,-1 1-1,1 0 1,0 0 0,-1 0 0,0 0-1,0 0 1,0 0 0,0-1-1,-1 1 1,0 0 0,1-1 0,-1 0-1,0 1 1,-1-1 0,1 0 0,-1 0-1,1 0 1,-1 0 0,0 0-1,0-1 1,0 1 0,0-1 0,-1 0-1,1 0 1,-1 0 0,1 0 0,-1-1-1,1 0 1,-1 1 0,0-1 0,0 0-1,0-1 1,0 1 0,0-1-1,0 0 1,0 0 0,1 0 0,-8-1-1,10 1-93,-1-1 0,0 1 0,1-1 0,-1 1 0,1-1 1,-1 1-1,1-1 0,-1 0 0,1 0 0,-1 0 0,1 0 0,0 0 0,-2-2 0,1 1-529,0 0 0,1 0 1,-1-1-1,1 1 0,0-1 0,0 1 1,0-1-1,0 1 0,0-1 1,0 1-1,1-1 0,-1-4 0,0 2-412,1 0-1,0 1 0,0-1 0,1 0 0,-1 1 0,1-1 0,2-5 0,8-12-769,4 3 702</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16.018"/>
    </inkml:context>
    <inkml:brush xml:id="br0">
      <inkml:brushProperty name="width" value="0.025" units="cm"/>
      <inkml:brushProperty name="height" value="0.025" units="cm"/>
      <inkml:brushProperty name="color" value="#004F8B"/>
    </inkml:brush>
  </inkml:definitions>
  <inkml:trace contextRef="#ctx0" brushRef="#br0">46 115 8226,'0'0'15279,"-7"27"-14902,-18 87-39,23-104-296,0 1-1,0-1 1,1 0 0,1 1 0,-1-1-1,2 1 1,-1-1 0,2 0-1,-1 1 1,5 13 0,-5-21-35,1 0 0,0 0 0,0 0 0,-1 0 0,2 0 0,-1 0 1,0-1-1,0 1 0,1-1 0,0 0 0,-1 1 0,1-1 0,0-1 0,0 1 0,0 0 0,0-1 0,0 1 0,0-1 1,1 0-1,-1 0 0,0 0 0,1-1 0,-1 1 0,1-1 0,-1 0 0,1 1 0,4-2 0,-1 1 24,-1 1 0,0-1 0,1-1 0,-1 1 0,0-1 0,0 0 0,1-1 0,-1 1 0,0-1-1,0-1 1,0 1 0,-1-1 0,1 0 0,-1 0 0,1 0 0,-1-1 0,0 0 0,0 0 0,-1 0 0,1-1-1,-1 1 1,0-1 0,0 0 0,-1-1 0,1 1 0,-1 0 0,4-11 0,-2 3 49,-1 0 1,-1 0 0,0 0-1,-1 0 1,0-1-1,0-23 1,-2 8 52,-7-58 1,6 81-134,0 1 1,0 0 0,0 0 0,0 0-1,-1 0 1,0 0 0,0 1 0,-1-1-1,1 0 1,-1 1 0,0-1 0,0 1-1,0 0 1,-1 0 0,1 1-1,-1-1 1,-8-6 0,6 7-180,0 0 1,-1 0-1,1 1 1,0 0-1,-1 0 1,1 0-1,-1 1 1,0 0 0,0 0-1,1 1 1,-1 0-1,-13 1 1,15 0-192,0 1 0,0-1 0,0 1 0,0 0 0,1 0 0,-1 1 0,0 0 1,1-1-1,-1 1 0,1 1 0,0-1 0,0 1 0,1-1 0,-1 1 1,1 0-1,-4 5 0,-5 5-1880,-12 14-3541</inkml:trace>
</inkml:ink>
</file>

<file path=ppt/ink/ink1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44.115"/>
    </inkml:context>
    <inkml:brush xml:id="br0">
      <inkml:brushProperty name="width" value="0.025" units="cm"/>
      <inkml:brushProperty name="height" value="0.025" units="cm"/>
      <inkml:brushProperty name="color" value="#004F8B"/>
    </inkml:brush>
  </inkml:definitions>
  <inkml:trace contextRef="#ctx0" brushRef="#br0">190 143 6121,'0'0'9558,"6"-14"-3456,-12 12-5736,0 0-1,0 1 1,0 0 0,-1 0 0,1 0 0,0 1 0,0 0 0,0 0 0,-11 2-1,0-1 158,13-1-480,1 0 1,-1 0-1,1 1 1,0-1 0,-1 1-1,1 0 1,0 0 0,0 0-1,0 0 1,0 1 0,0-1-1,0 1 1,0 0-1,0 0 1,0 0 0,1 0-1,-5 5 1,2-2-22,1 1 1,1-1-1,-1 1 1,1 0-1,0 0 1,0 0-1,1 1 1,-3 10-1,0 8-22,1 1 0,1-1 0,1 46-1,2-67 4,0 0-1,0 0 0,0 0 1,0 0-1,1 0 0,0 0 1,0 0-1,0-1 0,0 1 0,0 0 1,1-1-1,0 1 0,0-1 1,0 1-1,0-1 0,4 5 1,-2-5-6,-1 0 0,1-1 0,1 1 0,-1-1 0,0 0 0,0 0 0,1 0 0,-1-1 1,1 1-1,0-1 0,-1 0 0,1-1 0,9 1 0,-3 1 2,0-1 0,0 0-1,0-1 1,0-1 0,-1 1-1,1-2 1,0 1 0,0-2 0,0 1-1,-1-2 1,0 1 0,1-1 0,-1-1-1,-1 0 1,1 0 0,-1-1-1,0 0 1,0-1 0,0 0 0,-1 0-1,0-1 1,11-14 0,-12 15 3,-1-1 1,0-1-1,0 1 0,0-1 1,-2 0-1,1 0 1,-1-1-1,0 1 0,-1-1 1,0 0-1,0 0 1,-1 0-1,-1 0 0,1 0 1,-2-1-1,1 1 1,-2 0-1,1-1 0,-4-17 1,1 20-90,1 0-1,-1-1 1,-1 1 0,0 0 0,0 1 0,0-1 0,-1 1 0,0 0-1,0 0 1,-1 0 0,0 1 0,0-1 0,-1 2 0,1-1 0,-1 1-1,-1 0 1,1 0 0,-1 1 0,0 0 0,0 0 0,0 1 0,0 0-1,0 0 1,-1 1 0,1 0 0,-1 1 0,0 0 0,-9 0 0,15 0-228,0 1 1,-1 0-1,1 0 1,0 0 0,-1 1-1,1-1 1,-1 1-1,1-1 1,0 1 0,0 0-1,-1 0 1,1 1 0,0-1-1,0 1 1,-3 2-1,-17 30-7711,10-10 549</inkml:trace>
</inkml:ink>
</file>

<file path=ppt/ink/ink1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45.034"/>
    </inkml:context>
    <inkml:brush xml:id="br0">
      <inkml:brushProperty name="width" value="0.025" units="cm"/>
      <inkml:brushProperty name="height" value="0.025" units="cm"/>
      <inkml:brushProperty name="color" value="#004F8B"/>
    </inkml:brush>
  </inkml:definitions>
  <inkml:trace contextRef="#ctx0" brushRef="#br0">76 1 5657,'0'0'7706,"-68"43"-7786,60-39-104,8 1-128</inkml:trace>
</inkml:ink>
</file>

<file path=ppt/ink/ink1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1.047"/>
    </inkml:context>
    <inkml:brush xml:id="br0">
      <inkml:brushProperty name="width" value="0.025" units="cm"/>
      <inkml:brushProperty name="height" value="0.025" units="cm"/>
      <inkml:brushProperty name="color" value="#004F8B"/>
    </inkml:brush>
  </inkml:definitions>
  <inkml:trace contextRef="#ctx0" brushRef="#br0">30 74 6857,'0'0'14721,"7"-23"-14190,7 11-423,19-9 86,-25 17-37,1 1 0,-1 0 0,1 1 0,0 0 0,0 1 0,0 0 0,0 0 0,0 1 0,0 0 0,1 0 0,14 3 0,-22-1-116,0 0 1,0 0 0,0 1 0,0-1 0,-1 0 0,1 1-1,-1-1 1,1 1 0,-1-1 0,0 1 0,0 0 0,0-1 0,0 1-1,-1 0 1,1 0 0,-1 0 0,1 0 0,-1 0 0,0-1 0,-1 7-1,-2 67 429,-2-61-420,0 0 0,-1 0 1,0 0-1,-1-1 0,-10 15 0,3-4-2,-25 49 64,-81 168 52,115-234-60,4-14 184,9-17-64,-4 18-217,-1 1 0,1-1 0,0 1-1,0 1 1,0-1 0,1 0 0,-1 1-1,1 0 1,0 0 0,0 1-1,0-1 1,0 1 0,1 0 0,-1 0-1,0 1 1,1-1 0,-1 1-1,1 1 1,0-1 0,-1 1 0,1 0-1,8 1 1,-9-1-3,0 1 0,0 0 0,0 0 0,0 0 0,0 0 1,0 1-1,-1 0 0,1 0 0,0 0 0,7 6 0,47 39 55,-7-6 20,-51-41-131,-1 1-1,1-1 1,-1 1 0,1-1-1,0 1 1,-1-1 0,1 1 0,0-1-1,-1 0 1,1 1 0,0-1-1,0 0 1,-1 0 0,1 1-1,0-1 1,0 0 0,-1 0 0,1 0-1,0 0 1,0 0 0,0 0-1,-1 0 1,1 0 0,0 0 0,0 0-1,-1-1 1,1 1 0,0 0-1,0-1 1,-1 1 0,1 0 0,0-1-1,-1 1 1,1-1 0,0 1-1,-1-1 1,1 1 0,-1-1 0,1 1-1,-1-1 1,1 1 0,-1-1-1,1 0 1,-1 0 0,1-1-1,6-41-3958,-6 25 1062,5-10-3209</inkml:trace>
</inkml:ink>
</file>

<file path=ppt/ink/ink1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3.152"/>
    </inkml:context>
    <inkml:brush xml:id="br0">
      <inkml:brushProperty name="width" value="0.025" units="cm"/>
      <inkml:brushProperty name="height" value="0.025" units="cm"/>
      <inkml:brushProperty name="color" value="#004F8B"/>
    </inkml:brush>
  </inkml:definitions>
  <inkml:trace contextRef="#ctx0" brushRef="#br0">30 86 7466,'0'0'11646,"-5"0"-10968,-15 0-129,15 0 1137,20-4-981,12-4-86,15-7-108,85-33 457,-123 46-898,1 1-1,-1-1 1,1 1 0,-1-1-1,1 1 1,-1 0 0,9 0-1,-12 1-32,0 0-1,1 0 1,-1 0-1,0 0 1,1 1 0,-1-1-1,0 0 1,1 1-1,-1-1 1,0 0-1,0 1 1,1 0 0,-1-1-1,0 1 1,0 0-1,0-1 1,0 1-1,0 0 1,0 0 0,0 0-1,0 0 1,0 0-1,0 0 1,-1 0-1,1 1 1,0-1 0,-1 0-1,2 2 1,18 58 177,-2 1 0,-3 1 0,7 72 0,-6 163-110,-11-116-96,3 56 31,31 98 18,25-97-9,-33-137-33,-27-89-13,2 3 2,-2 1-1,0 0 0,-1 0 0,2 23 0,-4-22 3,1 1-1,1-1 1,9 34-1,-7-33-10,0 0-1,-2 0 1,3 37-1,-6-19 7,-1 0 5,9 70 1,0 111 70,-8-206-58,0-10 327,-39-2 260,-193 0 973,188 9-1306,43-9-289,2-11-3378,1 6 2773,0 0 0,1 0 0,-1 1 0,1-1 0,0 1 0,1-1 0,-1 1 0,7-6 0,8-11-4361,-1-4-3164</inkml:trace>
</inkml:ink>
</file>

<file path=ppt/ink/ink1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5.647"/>
    </inkml:context>
    <inkml:brush xml:id="br0">
      <inkml:brushProperty name="width" value="0.025" units="cm"/>
      <inkml:brushProperty name="height" value="0.025" units="cm"/>
      <inkml:brushProperty name="color" value="#004F8B"/>
    </inkml:brush>
  </inkml:definitions>
  <inkml:trace contextRef="#ctx0" brushRef="#br0">38 374 8514,'0'0'16147,"-6"0"-15500,-19 0-287,19 0 404,31-5-1,47 1-312,131-24 1,-119 14-365,594-100 838,-667 113-922,15-3 36,50-1-1,-75 5-30,0-3 106,2 11 197,-1 17-36,-9 26-6,1-14-221,-2 63-1,8-69-49,0-29-50,0-14-412,1-53 367,1 20 3,-6-56-1,3 87 75,-1 1 0,-1 0 0,0-1 0,-1 1 0,0 0 0,-1 0 0,-1 1 0,-10-19 0,11 22 34,-1 1-1,0-1 1,0 1 0,-1 0-1,0 1 1,0 0-1,-1 0 1,0 0-1,0 1 1,-13-8 0,19 13-26,35 1-250,-22 1 255,1 0 0,-1 1 0,1 0 0,-1 1 0,0 0 0,0 1 0,0 0-1,-1 0 1,1 1 0,-1 1 0,0 0 0,-1 0 0,1 1 0,-1 0 0,-1 0 0,1 1 0,-1 1-1,-1-1 1,1 1 0,-2 0 0,1 1 0,-1 0 0,-1 0 0,1 0 0,-2 1 0,1-1 0,-2 1-1,1 0 1,-2 0 0,1 1 0,-1-1 0,-1 1 0,0 22 0,-1-22 24,0-1-1,0 1 1,-1 0 0,-1 0 0,0-1 0,-1 1 0,0-1-1,0 0 1,-7 13 0,7-19-320,0 0-1,-1 0 1,0 0 0,0 0 0,0-1-1,-1 1 1,1-1 0,-1 0-1,0-1 1,0 1 0,-1-1-1,1 0 1,-1 0 0,1-1 0,-1 0-1,0 0 1,0 0 0,-12 2-1,-24-2-4557,23-3 218,4 1-641</inkml:trace>
</inkml:ink>
</file>

<file path=ppt/ink/ink1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6.417"/>
    </inkml:context>
    <inkml:brush xml:id="br0">
      <inkml:brushProperty name="width" value="0.025" units="cm"/>
      <inkml:brushProperty name="height" value="0.025" units="cm"/>
      <inkml:brushProperty name="color" value="#004F8B"/>
    </inkml:brush>
  </inkml:definitions>
  <inkml:trace contextRef="#ctx0" brushRef="#br0">363 0 8914,'0'0'15847,"-6"15"-14754,-207 530 870,190-491-1943,-30 73-526,53-126 394,0 0 0,0-1-1,-1 1 1,1 0 0,0-1 0,-1 1 0,1 0-1,-1-1 1,1 1 0,-1-1 0,1 1-1,-1-1 1,1 1 0,-1-1 0,1 1 0,-1-1-1,0 0 1,1 1 0,-1-1 0,0 0-1,1 1 1,-1-1 0,0 0 0,1 0-1,-1 0 1,0 1 0,0-1 0,1 0 0,-1 0-1,0 0 1,0 0 0,1-1 0,-1 1-1,0 0 1,1 0 0,-1 0 0,0 0 0,1-1-1,-1 1 1,0 0 0,1-1 0,-1 1-1,0 0 1,1-1 0,-1 1 0,1-1 0,-1 1-1,1-1 1,-1 1 0,1-1 0,-1 0-1,1 1 1,-1-2 0,-20-32-5144,5 1 603</inkml:trace>
</inkml:ink>
</file>

<file path=ppt/ink/ink1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6.787"/>
    </inkml:context>
    <inkml:brush xml:id="br0">
      <inkml:brushProperty name="width" value="0.025" units="cm"/>
      <inkml:brushProperty name="height" value="0.025" units="cm"/>
      <inkml:brushProperty name="color" value="#004F8B"/>
    </inkml:brush>
  </inkml:definitions>
  <inkml:trace contextRef="#ctx0" brushRef="#br0">1 1 9058,'0'0'17062,"11"8"-15039,26 27-1583,-2 1-1,59 79 1,48 97 1085,-61-86-1169,-63-99-973,-2 1 1,24 53-1,-34-71-2367,3-8-10810</inkml:trace>
</inkml:ink>
</file>

<file path=ppt/ink/ink1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7.462"/>
    </inkml:context>
    <inkml:brush xml:id="br0">
      <inkml:brushProperty name="width" value="0.025" units="cm"/>
      <inkml:brushProperty name="height" value="0.025" units="cm"/>
      <inkml:brushProperty name="color" value="#004F8B"/>
    </inkml:brush>
  </inkml:definitions>
  <inkml:trace contextRef="#ctx0" brushRef="#br0">0 0 7274,'0'0'18314,"8"7"-15933,-5 1-2110,0 0 1,-1-1 0,1 1-1,-1 1 1,1 15 0,3 10-47,-6-34-226,3 15-84,1 0 0,0 0 0,1 0 1,1-1-1,0 0 0,1 0 1,10 16-1,-17-30-105,1 1 1,-1-1 0,0 1-1,1-1 1,-1 0-1,1 1 1,-1-1 0,1 1-1,0-1 1,-1 0-1,1 0 1,-1 1 0,1-1-1,0 0 1,-1 0-1,1 0 1,-1 1-1,1-1 1,0 0 0,-1 0-1,1 0 1,0 0-1,-1 0 1,1 0 0,0-1-1,-1 1 1,1 0-1,-1 0 1,1 0 0,0-1-1,-1 1 1,1 0-1,-1 0 1,1-1-1,0 0 1,17-15-6155,-3-3 204</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4.106"/>
    </inkml:context>
    <inkml:brush xml:id="br0">
      <inkml:brushProperty name="width" value="0.025" units="cm"/>
      <inkml:brushProperty name="height" value="0.025" units="cm"/>
      <inkml:brushProperty name="color" value="#004F8B"/>
    </inkml:brush>
  </inkml:definitions>
  <inkml:trace contextRef="#ctx0" brushRef="#br0">146 1 7242,'0'0'15168,"-23"11"-14948,-73 35-190,95-45-33,-1-1 0,1 1 1,-1 0-1,1-1 1,-1 1-1,1 0 1,0 0-1,-1 0 1,1 0-1,0 0 1,0 1-1,0-1 1,0 0-1,0 0 1,0 1-1,0-1 1,0 0-1,0 1 1,1-1-1,-1 1 1,1-1-1,-1 1 0,1 0 1,-1-1-1,1 4 1,0-3-6,1 0 1,0 0-1,-1-1 1,1 1-1,0 0 0,0 0 1,0 0-1,0-1 1,1 1-1,-1-1 0,0 1 1,2 1-1,2 2-6,28 34-68,-15-17 78,0 0 0,24 40 0,-16-13 372,-2 2 0,-3 0 0,20 70-1,-37-104-176,-2-1 0,0 0 0,-1 0-1,-1 21 1,0-23 57,0-13-224,-1 0 0,0 0-1,1 1 1,-1-1 0,0 0 0,0 0 0,1 0-1,-1 0 1,0 0 0,0 0 0,0 0 0,0 0 0,-1 0-1,1-1 1,0 1 0,0 0 0,0-1 0,-1 1-1,1-1 1,0 1 0,0-1 0,-1 0 0,-1 1-1,-40 9 180,35-8-166,-13 1-249,-1 0 1,1-2-1,-1 0 1,-39-4-1,60 2 91,-1 1 0,1-1 0,-1 1 0,1-1 0,0 0 0,-1 1 0,1-1 0,0 0-1,-1 0 1,1 0 0,0 0 0,0 0 0,0 0 0,0 0 0,0-1 0,0 1 0,0 0 0,0 0-1,1-1 1,-1 1 0,0-1 0,1 1 0,-1-1 0,1 1 0,-1-1 0,1 1 0,0-1 0,0 1 0,0-1-1,0 1 1,0-1 0,0 1 0,0-1 0,0 1 0,0-1 0,2-2 0,-1-4-609,1 0 0,0 0-1,0 0 1,8-15 0,11-12-3308,2 2-1709</inkml:trace>
</inkml:ink>
</file>

<file path=ppt/ink/ink1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7.850"/>
    </inkml:context>
    <inkml:brush xml:id="br0">
      <inkml:brushProperty name="width" value="0.025" units="cm"/>
      <inkml:brushProperty name="height" value="0.025" units="cm"/>
      <inkml:brushProperty name="color" value="#004F8B"/>
    </inkml:brush>
  </inkml:definitions>
  <inkml:trace contextRef="#ctx0" brushRef="#br0">0 10 16740,'0'0'10051,"18"-1"-9927,153-7 7,-140 8-397,-17 0-2880,-14 4-630,-4 11 570,-15 7-2296,-3-2-2039</inkml:trace>
</inkml:ink>
</file>

<file path=ppt/ink/ink1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7:58.226"/>
    </inkml:context>
    <inkml:brush xml:id="br0">
      <inkml:brushProperty name="width" value="0.025" units="cm"/>
      <inkml:brushProperty name="height" value="0.025" units="cm"/>
      <inkml:brushProperty name="color" value="#004F8B"/>
    </inkml:brush>
  </inkml:definitions>
  <inkml:trace contextRef="#ctx0" brushRef="#br0">1 95 9794,'0'0'12019,"173"-38"-11907,-142 24-112,-9 4-480,8 1-937,0-1-1175,1 10 263,-9-14-2984</inkml:trace>
</inkml:ink>
</file>

<file path=ppt/ink/ink1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2.013"/>
    </inkml:context>
    <inkml:brush xml:id="br0">
      <inkml:brushProperty name="width" value="0.025" units="cm"/>
      <inkml:brushProperty name="height" value="0.025" units="cm"/>
      <inkml:brushProperty name="color" value="#004F8B"/>
    </inkml:brush>
  </inkml:definitions>
  <inkml:trace contextRef="#ctx0" brushRef="#br0">145 1 12843,'0'0'9917,"-20"31"-9755,-63 106 170,77-127-248,0 1 0,1 0-1,1 1 1,0-1 0,0 1 0,1 0-1,1-1 1,0 2 0,1-1-1,0 0 1,1 18 0,-1 12 194,-1-29-181,2 1 0,-1-1-1,2 0 1,0 0 0,4 22 0,-4-32-80,0 0 1,0 0-1,0 0 1,0 0 0,1 0-1,-1 0 1,1-1 0,0 1-1,0-1 1,-1 1 0,2-1-1,-1 0 1,0 1 0,0-1-1,1 0 1,-1-1 0,1 1-1,0 0 1,0-1 0,-1 1-1,1-1 1,0 0 0,0 0-1,0 0 1,0 0 0,0-1-1,0 1 1,5-1-1,-2 1 4,0 0-1,1-1 1,-1 0 0,0 0-1,1-1 1,-1 0-1,0 0 1,1 0-1,-1-1 1,0 1-1,0-2 1,0 1-1,0-1 1,-1 0-1,1 0 1,-1 0-1,0-1 1,1 0-1,-2 0 1,1 0-1,0 0 1,-1-1-1,0 0 1,0 0-1,0 0 1,-1 0-1,0-1 1,5-10-1,-3 4 13,0 0-1,-1 0 0,-1 0 0,0 0 0,-1-1 1,0 1-1,0-18 0,-5-88 150,3 115-182,-3-15 12,0-1-1,-1 1 0,-1-1 0,0 2 0,-1-1 0,-10-19 0,0 0 3,16 36-28,0 1-1,0 0 1,0 0-1,0 0 1,0-1-1,0 1 1,0 0-1,0 0 1,0 0-1,0 0 1,0-1-1,0 1 1,0 0-1,0 0 0,0 0 1,-1 0-1,1-1 1,0 1-1,0 0 1,0 0-1,0 0 1,0 0-1,0-1 1,0 1-1,-1 0 1,1 0-1,0 0 1,0 0-1,0 0 1,0 0-1,-1 0 1,1 0-1,0 0 1,0-1-1,0 1 0,0 0 1,-1 0-1,1 0 1,0 0-1,0 0 1,0 0-1,-1 0 1,1 0-1,0 0 1,0 0-1,0 0 1,-1 1-1,1-1 1,0 0-1,0 0 1,0 0-1,-6 12-647,2 18-599,4 123-6971,0-104 3756</inkml:trace>
</inkml:ink>
</file>

<file path=ppt/ink/ink1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2.356"/>
    </inkml:context>
    <inkml:brush xml:id="br0">
      <inkml:brushProperty name="width" value="0.025" units="cm"/>
      <inkml:brushProperty name="height" value="0.025" units="cm"/>
      <inkml:brushProperty name="color" value="#004F8B"/>
    </inkml:brush>
  </inkml:definitions>
  <inkml:trace contextRef="#ctx0" brushRef="#br0">8 1 11146,'0'0'10491,"-8"151"-10251,8-127-144,0-5-96,0-10-128,0-4-312,8-5-969,-1 0-735,16-14-129,-8-10-39,0 5-1969</inkml:trace>
</inkml:ink>
</file>

<file path=ppt/ink/ink1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3.347"/>
    </inkml:context>
    <inkml:brush xml:id="br0">
      <inkml:brushProperty name="width" value="0.025" units="cm"/>
      <inkml:brushProperty name="height" value="0.025" units="cm"/>
      <inkml:brushProperty name="color" value="#004F8B"/>
    </inkml:brush>
  </inkml:definitions>
  <inkml:trace contextRef="#ctx0" brushRef="#br0">126 3 8666,'0'0'14902,"-9"1"-13622,4-1-1189,-1 1 0,1 0 0,-1 1 0,1-1 0,0 1 0,0 0 0,0 0 0,0 1 0,0 0 0,1 0 0,-1 0 0,1 0 0,-1 0 0,1 1 0,0 0 0,1 0 0,-1 0 0,1 1 0,-1-1 0,1 1 0,1-1 0,-1 1 0,1 0 0,0 0 0,0 0-1,-3 10 2,3-4-80,1 1 0,-1-1 0,2 1 0,-1-1 0,2 1 0,-1 0 0,2-1 1,-1 0-1,2 1 0,3 10 0,8-5-75,-4-19-74,-3-12-63,-5 8 202,0-1 0,-1 0 0,0 1 0,-1-1 0,1 0 0,-2-10 0,1 15-2,-1 1 0,1-1 0,-1 1 0,1 0 0,-1-1 0,0 1 0,0 0 0,0 0-1,0-1 1,0 1 0,0 0 0,0 0 0,0 0 0,-1 0 0,1 0 0,-2 0 0,2 0-1,-1 0 1,1 0 0,-1 0-1,1 0 1,0-1 0,-1 1-1,1 0 1,0 0 0,0-1-1,0 1 1,0-1-1,0 1 1,0-1 0,0 1-1,1-1 1,-1 0 0,0-2-1,1-90-93,0 92 94,1 0 0,0 1 0,0-1 0,0 1 0,0-1 0,0 1 0,0-1 0,0 1 0,0 0 0,1-1 1,-1 1-1,0 0 0,1 0 0,-1 0 0,1 0 0,-1 0 0,1 0 0,0 1 0,-1-1 0,1 1 0,0-1 0,-1 1 0,4-1 0,45-9 13,-37 8-7,0 1 0,0 0 0,0 1 0,0 1-1,23 4 1,-32-4-1,-1 0 0,1 0-1,0 1 1,-1-1 0,0 1 0,0 0 0,1 0-1,-1 0 1,0 1 0,0-1 0,-1 1-1,1 0 1,-1-1 0,1 1 0,-1 0 0,0 0-1,0 1 1,0-1 0,0 0 0,-1 1-1,1-1 1,-1 1 0,2 7 0,-1-2 12,1 1 1,-1 0-1,-1 0 1,0 0-1,0 0 0,-1 0 1,0 0-1,-1 0 1,0 0-1,0 0 1,-1 0-1,-1 0 1,1 0-1,-2-1 1,1 1-1,-1-1 0,-1 0 1,0 0-1,0-1 1,0 1-1,-1-1 1,-1 0-1,-13 13 1,10-10 49,8-9-44,1 0 0,0 0 1,-1 0-1,1 0 0,-1-1 0,0 1 0,0-1 1,0 1-1,1-1 0,-1 0 0,0 1 1,-1-1-1,1 0 0,0-1 0,-3 2 0,8-36 84,0 30-107,0 0 0,1 1 1,0-1-1,0 1 0,0 0 0,0 0 1,0 0-1,1 0 0,-1 1 0,1 0 1,0 0-1,0 0 0,0 0 0,-1 1 1,2 0-1,5-1 0,11-1 1,0 1 1,31 0-1,-51 2 1,-1 0 0,1 1 0,0-1 0,-1 1 1,1-1-1,0 1 0,-1 0 0,1-1 0,-1 1 0,1 0 0,-1 0 0,1 0 0,-1 0 0,0 0 1,0 1-1,1-1 0,-1 0 0,0 1 0,0-1 0,0 0 0,0 1 0,0-1 0,-1 1 0,1 0 1,0-1-1,-1 1 0,1-1 0,-1 3 0,10 53 89,-10-52-90,2 15 30,-1 0 0,-1 0 0,-1-1 0,-1 1 0,0 0 0,-2-1-1,-6 23 1,6-31 15,0-1 1,0 0-1,-1 0 0,-1 0 0,0 0 0,0-1 0,0 0 0,-1 0 0,-1-1 1,0 0-1,0 0 0,0-1 0,-1 0 0,-12 8 0,15-13-92,0 1-1,-1-1 0,1 0 1,-1-1-1,1 1 0,-1-1 0,0-1 1,0 1-1,1-1 0,-1 0 1,0-1-1,0 0 0,1 0 1,-1 0-1,0-1 0,1 0 1,-1 0-1,1 0 0,0-1 1,0 0-1,0 0 0,0-1 1,0 0-1,-5-4 0,8 5-239,0-1-1,0 1 0,0 0 0,0-1 0,0 0 1,0 0-1,1 0 0,0 0 0,0 0 0,0 0 1,0 0-1,1-1 0,0 1 0,0-1 0,-1-5 1,2 6-163,1 0 1,-1 0 0,1 1 0,0-1 0,0 0 0,0 0-1,1 1 1,-1-1 0,1 1 0,0-1 0,0 1-1,0-1 1,0 1 0,1 0 0,-1 0 0,1 0 0,0 1-1,4-5 1,22-16-4689</inkml:trace>
</inkml:ink>
</file>

<file path=ppt/ink/ink1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3.801"/>
    </inkml:context>
    <inkml:brush xml:id="br0">
      <inkml:brushProperty name="width" value="0.025" units="cm"/>
      <inkml:brushProperty name="height" value="0.025" units="cm"/>
      <inkml:brushProperty name="color" value="#004F8B"/>
    </inkml:brush>
  </inkml:definitions>
  <inkml:trace contextRef="#ctx0" brushRef="#br0">215 1 11026,'0'0'13431,"-20"5"-12501,-66 23-149,80-25-692,0 0-1,0 0 1,1 1 0,-1 0-1,1 0 1,0 0-1,0 1 1,0 0-1,0 0 1,1 0 0,0 0-1,0 1 1,-5 10-1,3-4 59,1 1-1,0-1 1,1 1-1,-4 26 1,6-29-110,0 1 0,1-1 0,1 1 1,-1-1-1,2 1 0,-1-1 1,4 16-1,-3-23-36,0 1 1,0-1-1,0 0 0,0 0 1,1 0-1,-1 0 1,1 0-1,0-1 0,0 1 1,0 0-1,0-1 1,0 1-1,0-1 0,1 0 1,-1 0-1,1 0 1,0 0-1,0 0 1,-1 0-1,1-1 0,0 0 1,0 1-1,1-1 1,-1 0-1,0 0 0,6 0 1,0 0 6,0 0 1,-1 0-1,1-1 1,0 0-1,0-1 0,-1 0 1,1 0-1,-1-1 1,1 0-1,-1-1 1,0 0-1,1 0 1,-2-1-1,1 0 1,10-6-1,-13 6-7,0 0 0,0 0 0,0-1 0,0 0 0,-1 0 0,1 0 0,-1 0 0,0-1 0,-1 1 1,0-1-1,0 0 0,0 0 0,0 0 0,-1-1 0,0 1 0,-1 0 0,1-1 0,-1 0 0,0 1 0,-1-12 0,2-15-80,-1 18-86,-1 0 0,0 0 0,-4-22 0,4 36 126,0 0-1,0 0 0,-1 0 1,1 1-1,0-1 0,-1 0 1,1 0-1,-1 0 0,1 1 1,-1-1-1,1 0 0,-1 0 1,0 1-1,1-1 0,-1 0 1,0 1-1,1-1 0,-1 1 1,0-1-1,0 1 0,0 0 1,1-1-1,-1 1 0,0 0 1,0-1-1,0 1 0,0 0 1,0 0-1,0 0 0,0 0 1,0 0-1,1 0 0,-1 0 1,-2 0-1,1 0-129,1 0 1,-1 1-1,0-1 0,1 1 0,-1-1 0,1 1 1,-1 0-1,1 0 0,-1-1 0,1 1 0,-1 0 1,1 0-1,0 0 0,-1 1 0,1-1 1,0 0-1,-2 2 0,-1 8-826,0 1 1,0-1-1,1 1 1,1-1-1,0 1 0,0 0 1,1 0-1,1 0 1,1 22-1,-1-15-752,0 11-2635</inkml:trace>
</inkml:ink>
</file>

<file path=ppt/ink/ink1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4.179"/>
    </inkml:context>
    <inkml:brush xml:id="br0">
      <inkml:brushProperty name="width" value="0.025" units="cm"/>
      <inkml:brushProperty name="height" value="0.025" units="cm"/>
      <inkml:brushProperty name="color" value="#004F8B"/>
    </inkml:brush>
  </inkml:definitions>
  <inkml:trace contextRef="#ctx0" brushRef="#br0">220 1 7194,'0'0'14736,"-9"6"-13206,-12 10-1008,0 0-1,1 1 1,1 1 0,1 1 0,0 1 0,-18 27 0,28-35-451,1 0 0,0 0-1,1 1 1,1-1 0,0 1 0,0 1 0,1-1 0,1 1-1,0-1 1,1 1 0,1 0 0,0 0 0,1 0 0,2 21-1,-2-32-60,1 0-1,0-1 0,0 1 1,1 0-1,-1 0 0,1 0 1,-1-1-1,1 1 0,0-1 1,0 1-1,0-1 0,0 0 0,0 0 1,1 0-1,-1 0 0,1 0 1,-1-1-1,1 1 0,0 0 1,0-1-1,-1 0 0,1 0 1,0 0-1,0 0 0,0 0 1,0-1-1,6 1 0,5 1 51,0-1 0,-1 0 0,1-1 0,0 0 0,16-3-1,-13 0 4,-1-1-1,0 0 1,-1-1-1,1-1 1,-1 0-1,0-1 0,0-1 1,22-16-1,-29 19-45,-1-1-1,0 1 0,0-1 1,-1 0-1,0-1 1,0 0-1,0 0 1,-1 0-1,0-1 1,0 1-1,-1-1 0,0 0 1,-1-1-1,1 1 1,-2-1-1,1 1 1,1-15-1,-2 13-17,-1-1-1,-1 1 1,0-1-1,-1 1 1,0-1 0,0 1-1,-5-16 1,5 22-11,-1-1 1,0 1-1,0 0 1,-1 0-1,1 1 1,-1-1-1,0 0 1,0 1-1,0 0 1,0-1-1,-1 1 1,1 0-1,-1 1 1,0-1-1,0 1 1,0 0-1,0 0 1,0 0-1,-6-2 1,-1 1-216,0 0 0,0 0 0,0 1 1,0 0-1,-13 0 0,-31 1-3518,45 1 2512,8 0 921,1 0 1,0 0-1,0 0 0,0 0 1,-1 0-1,1 0 0,0 0 1,0 1-1,0-1 0,-1 0 1,1 1-1,0-1 0,0 1 1,0-1-1,0 1 0,0-1 1,0 1-1,0 0 0,0 0 1,0-1-1,0 1 0,0 0 1,1 0-1,-1 0 1,-1 2-1,-6 7-5496</inkml:trace>
</inkml:ink>
</file>

<file path=ppt/ink/ink1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1.178"/>
    </inkml:context>
    <inkml:brush xml:id="br0">
      <inkml:brushProperty name="width" value="0.025" units="cm"/>
      <inkml:brushProperty name="height" value="0.025" units="cm"/>
      <inkml:brushProperty name="color" value="#004F8B"/>
    </inkml:brush>
  </inkml:definitions>
  <inkml:trace contextRef="#ctx0" brushRef="#br0">8 29 7162,'0'0'8516,"0"-2"-8248,-4-12 9399,2 11-8421,1 3-953,2 12-228,1 1 0,-2-1-1,1 1 1,-4 21 0,2 6-12,1 269 593,0-307-644,0 0-1,1 0 0,0-1 0,-1 1 1,1-1-1,0 1 0,0 0 0,0-1 1,0 1-1,0-1 0,0 0 0,0 1 1,0-1-1,1 0 0,-1 0 0,0 0 0,1 0 1,-1 0-1,1 0 0,-1 0 0,1 0 1,0-1-1,-1 1 0,1-1 0,0 1 1,-1-1-1,1 1 0,0-1 0,0 0 1,-1 0-1,3 0 0,69 3 106,-58-4-96,126-11 71,-50 1-59,338-17 56,-84 18-110,81-5 70,-211 7-29,-23 3-10,438-3 7,-363 11-7,-208-3-7,-58 0 14,0 0 0,5 0-6,-3-1 1,0 1 1,0 0-1,-1 0 1,1-1-1,0 0 0,-1 1 1,1-1-1,0 0 0,-1-1 1,0 1-1,1 0 0,-1-1 1,1 1-1,-1-1 1,0 1-1,0-1 0,0 0 1,0 0-1,0 0 0,-1 0 1,1-1-1,-1 1 0,1 0 1,-1-1-1,0 1 1,0-1-1,0 1 0,0-1 1,1-4-1,13-22 22,-2 11 4,-1 0 0,19-40 0,-14 25-16,-13 25 40,0 0-1,-1-1 1,0 1 0,0-1-1,-1 0 1,0 0 0,-1 0 0,1-12-1,5-64 415,-7 84-226,-2 1-2675,-6 1 846,0-1 1,0 1 0,1 0-1,-1 1 1,0 0 0,1 0-1,-11 4 1,-6 8-7677</inkml:trace>
</inkml:ink>
</file>

<file path=ppt/ink/ink1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2.204"/>
    </inkml:context>
    <inkml:brush xml:id="br0">
      <inkml:brushProperty name="width" value="0.025" units="cm"/>
      <inkml:brushProperty name="height" value="0.025" units="cm"/>
      <inkml:brushProperty name="color" value="#004F8B"/>
    </inkml:brush>
  </inkml:definitions>
  <inkml:trace contextRef="#ctx0" brushRef="#br0">91 11 10610,'0'0'14271,"-4"-2"-13100,3 1-1108,1 0-1,-1 1 1,0-1-1,1 0 1,-1 1-1,0-1 1,0 1-1,0-1 1,1 1-1,-1 0 1,0-1-1,0 1 1,0 0 0,0-1-1,0 1 1,0 0-1,0 0 1,0 0-1,0 0 1,0 0-1,0 0 1,1 0-1,-1 0 1,0 0-1,0 0 1,0 1-1,0-1 1,-1 1-1,-9 33 814,-3 31-434,-7 42-105,6 194-232,23-270 493,11-9-3453,-19-21 2601,1-1 1,0 1-1,0-1 0,0 1 1,0-1-1,0 1 1,1-1-1,-1 0 0,0 1 1,0-1-1,0 0 1,0 0-1,0 0 0,0 0 1,0 0-1,1 0 1,-1 0-1,0 0 0,0 0 1,0-1-1,0 1 1,0 0-1,0-1 0,0 1 1,0-1-1,0 1 1,0-1-1,0 1 0,0-1 1,0 0-1,0 1 1,0-1-1,-1 0 0,1 0 1,0 0-1,0 0 1,-1 0-1,1 0 0,-1 0 1,1 0-1,-1 0 1,1 0-1,-1 0 0,0 0 1,1 0-1,-1-1 1,8-17-5378</inkml:trace>
</inkml:ink>
</file>

<file path=ppt/ink/ink1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3.682"/>
    </inkml:context>
    <inkml:brush xml:id="br0">
      <inkml:brushProperty name="width" value="0.025" units="cm"/>
      <inkml:brushProperty name="height" value="0.025" units="cm"/>
      <inkml:brushProperty name="color" value="#004F8B"/>
    </inkml:brush>
  </inkml:definitions>
  <inkml:trace contextRef="#ctx0" brushRef="#br0">189 426 7602,'0'0'14800,"-5"-4"-13656,3 2-1056,0 0 0,0 0 0,-1 1 0,1-1-1,-1 1 1,0 0 0,1 0 0,-1 0 0,0 0 0,0 0-1,0 1 1,1-1 0,-1 1 0,0-1 0,0 1 0,0 0-1,0 0 1,0 1 0,0-1 0,0 1 0,0-1-1,1 1 1,-1 0 0,0 0 0,0 0 0,1 0 0,-1 1-1,1-1 1,-1 1 0,1-1 0,-1 1 0,1 0 0,-3 3-1,-3 2-48,1 1-1,0 0 1,0 1-1,0 0 1,1 0-1,0 0 1,1 1-1,0 0 1,0 0-1,1 0 1,1 1-1,0-1 1,-3 17 0,1 11 105,1 0 1,2 58 0,2-82-141,0-12 1,0 1-1,0-1 1,0 0 0,0 1 0,0-1 0,1 0-1,-1 0 1,1 1 0,-1-1 0,1 0-1,0 0 1,0 0 0,0 0 0,0 0 0,0 0-1,1 0 1,-1 0 0,1 0 0,-1-1 0,1 1-1,-1 0 1,1-1 0,0 1 0,0-1-1,3 2 1,-1-2 8,1 1 0,-1-1 0,1 0 0,-1 0 0,1-1-1,0 1 1,-1-1 0,1 0 0,0 0 0,0 0 0,6-2 0,-8 1-11,-1 0 1,1 1 0,-1-1-1,0 0 1,0 0-1,1-1 1,-1 1 0,0 0-1,0-1 1,0 1 0,0-1-1,-1 0 1,1 0 0,0 1-1,-1-1 1,1 0 0,-1 0-1,3-5 1,17-46 32,-14 32-31,0-3-14,-1 1 0,-1-2 0,-2 1 0,2-45 1,-1 3-7,5-247-29,-10 218 207,-14 23 818,6 88-444,-1 75-501,4 0 1,10 154-1,-2-204-27,3-1 1,11 47-1,-12-70-19,0 0-1,2-1 0,0 0 1,1 0-1,0 0 0,1-1 0,18 25 1,-22-36-3,0 0 0,0-1 1,0 1-1,0-1 0,1 0 1,-1 0-1,1 0 0,0-1 1,-1 0-1,1 0 1,0 0-1,1 0 0,-1-1 1,0 0-1,0 0 0,8 0 1,-9 0-9,0-1 1,0 0-1,0 0 1,0 0-1,0-1 1,0 1-1,0-1 1,0 0-1,-1 0 1,1-1-1,0 1 0,0-1 1,-1 0-1,1 1 1,-1-2-1,1 1 1,-1 0-1,0-1 1,0 1-1,0-1 1,0 0-1,3-4 1,3-9-26,-1 1 1,0-1-1,-1-1 1,-1 0-1,-1 1 1,0-2 0,-1 1-1,3-27 1,-2-18 13,-3-69 0,-2 90 91,0 39-49,0 1-1,0 0 0,0 0 0,0-1 0,0 1 0,0 0 0,0 0 0,0-1 1,-1 1-1,1 0 0,-1 0 0,1 0 0,-1 0 0,1-1 0,-1 1 0,1 0 1,-1 0-1,0 0 0,0 0 0,0 1 0,0-1 0,1 0 0,-3-1 0,0 1 42,0 0 0,0 0 0,1 0 0,-1 0 0,0 1 0,0 0 0,0-1 0,0 1 0,-4 0 0,5 1-48,1 0 0,-1 0 0,1-1 0,-1 1 0,1 0 0,-1 0 0,1 0 0,0 1 0,0-1 0,-1 0 0,1 0 0,0 1 0,0-1 0,0 1 0,1-1-1,-1 1 1,0-1 0,0 1 0,1-1 0,-1 1 0,0 2 0,-12 38 23,5-2-33,1-1-1,2 1 1,1 0-1,3 1 1,5 61 0,-3-93-2,0 0 1,1 0 0,0-1 0,1 1 0,-1-1 0,2 1 0,-1-1-1,1 0 1,1 0 0,-1-1 0,1 1 0,0-1 0,13 13 0,-17-19-4,1 0 0,-1 0 1,1 0-1,-1 0 0,1 0 1,-1 0-1,1 0 1,0-1-1,-1 1 0,1-1 1,0 1-1,0-1 0,-1 0 1,1 0-1,0 0 1,0 0-1,-1 0 0,1 0 1,0 0-1,0 0 0,0-1 1,-1 1-1,1-1 1,0 1-1,-1-1 0,1 0 1,-1 0-1,4-1 1,-1-1 1,1 0 0,-1 0 0,0-1 0,1 1 1,-1-1-1,-1 0 0,7-9 0,19-32-35,-3-2-1,-2-1 0,-2-1 0,-2-1 0,17-62 0,-35 103 48,2-1 2,-1-1 0,-1 1 1,0-1-1,1-11 0,-3 18-4,7 145 46,-7 164 286,0-302-268,2-6-43,0-1 0,0 1 0,-1 0 0,1-1 0,-1 1 0,0-1 0,0 0 0,0 1 0,0-8 0,1 3-13,12-63 18,-2 7-149,3-1-1,28-72 0,-42 134 132,0 0-1,1 0 1,-1 0-1,1 0 0,0 0 1,0 0-1,0 0 1,0 0-1,1 1 0,-1-1 1,1 1-1,-1 0 0,1 0 1,0-1-1,0 2 1,0-1-1,0 0 0,0 1 1,0-1-1,0 1 1,1 0-1,-1 0 0,1 0 1,-1 1-1,0-1 0,1 1 1,-1 0-1,1 0 1,-1 0-1,7 1 0,-4 0 16,1 1 0,-1-1 0,1 1-1,-1 1 1,0-1 0,0 1 0,0 0-1,0 0 1,-1 1 0,1 0 0,-1 0-1,0 0 1,0 0 0,8 9 0,-5 0 8,0-1 0,0 2 0,-1-1 0,0 1 1,-2 0-1,1 0 0,-2 0 0,0 1 0,0 0 1,1 22-1,0 18-637,-5 86 1,-1-69-1914,0-81-4708,1 1 5898,-7-22-1904,0-3-855</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4.484"/>
    </inkml:context>
    <inkml:brush xml:id="br0">
      <inkml:brushProperty name="width" value="0.025" units="cm"/>
      <inkml:brushProperty name="height" value="0.025" units="cm"/>
      <inkml:brushProperty name="color" value="#004F8B"/>
    </inkml:brush>
  </inkml:definitions>
  <inkml:trace contextRef="#ctx0" brushRef="#br0">1 1 14459,'0'0'6577,"0"194"-5144,22-33-273,9 42-536,6 15 56,-7-43-224,1-52-264,-16-47-184,0-15-8,-8 10-128,8-5-376,-7 5-992,-8 0-1137,0-19-1655,0-19-1234</inkml:trace>
</inkml:ink>
</file>

<file path=ppt/ink/ink1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4.046"/>
    </inkml:context>
    <inkml:brush xml:id="br0">
      <inkml:brushProperty name="width" value="0.025" units="cm"/>
      <inkml:brushProperty name="height" value="0.025" units="cm"/>
      <inkml:brushProperty name="color" value="#004F8B"/>
    </inkml:brush>
  </inkml:definitions>
  <inkml:trace contextRef="#ctx0" brushRef="#br0">1 1 12003,'0'0'10483,"4"26"-8856,31 392 1522,-18-296-2855,4 43-360,-15-55-3133,-6-105 2914,0 0-621,0 1 0,0 0 0,0 0 0,-1-1 0,0 1 0,0 0 1,0-1-1,-4 10 0,-9 1-4833</inkml:trace>
</inkml:ink>
</file>

<file path=ppt/ink/ink1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4.465"/>
    </inkml:context>
    <inkml:brush xml:id="br0">
      <inkml:brushProperty name="width" value="0.025" units="cm"/>
      <inkml:brushProperty name="height" value="0.025" units="cm"/>
      <inkml:brushProperty name="color" value="#004F8B"/>
    </inkml:brush>
  </inkml:definitions>
  <inkml:trace contextRef="#ctx0" brushRef="#br0">1 227 5521,'0'0'13578,"20"-22"-12890,63-68-267,-78 85-397,0-1 0,0 1 0,1 0-1,0 1 1,0-1 0,0 1 0,0 0-1,1 1 1,0-1 0,0 1 0,0 1-1,0-1 1,14-2 0,24-10-62,-23 2-134,-16 9 88,1-1 0,1 1-1,-1 0 1,0 1 0,1 0 0,8-3 0,-14 6 1345,-2 154 4068,0 76-5487,0-229-15,0-1 1,1 1 0,-1 0 0,1 0-1,-1 0 1,1 0 0,-1 0 0,1 0-1,-1-1 1,1 1 0,0 0 0,0-1 0,-1 1-1,1 0 1,0-1 0,0 1 0,0-1-1,0 1 1,0-1 0,-1 1 0,1-1-1,0 0 1,0 1 0,0-1 0,0 0 0,0 0-1,0 0 1,0 0 0,0 0 0,0 0-1,0 0 1,2 0 0,39-5-5101,-13-6-1398</inkml:trace>
</inkml:ink>
</file>

<file path=ppt/ink/ink1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4.883"/>
    </inkml:context>
    <inkml:brush xml:id="br0">
      <inkml:brushProperty name="width" value="0.025" units="cm"/>
      <inkml:brushProperty name="height" value="0.025" units="cm"/>
      <inkml:brushProperty name="color" value="#004F8B"/>
    </inkml:brush>
  </inkml:definitions>
  <inkml:trace contextRef="#ctx0" brushRef="#br0">189 663 9210,'0'0'14694,"-5"-7"-13421,4 5-1201,0 0-19,0 1 0,0-1 0,0 0 0,0 0 0,0 1 0,0-1 1,0 1-1,-1-1 0,1 1 0,-1-1 0,1 1 0,-1 0 0,1 0 0,-1-1 0,0 1 0,1 0 0,-1 1 0,0-1 0,0 0 0,0 0 0,0 1 0,0-1 0,0 1 0,0 0 0,0 0 0,0-1 1,0 1-1,0 1 0,0-1 0,0 0 0,0 0 0,0 1 0,1-1 0,-1 1 0,0-1 0,0 1 0,0 0 0,0 0 0,-2 2 0,-5 4 23,0 0 1,1 1-1,0 0 0,1 0 1,0 1-1,0 0 0,1 0 1,0 1-1,0 0 0,1 0 1,1 0-1,0 0 0,0 1 1,-2 11-1,0 8 0,1 0 0,1 1 1,2 56-1,2-85-81,0-1 0,0 0 0,0 1 0,0-1 0,1 1 0,-1-1 0,1 1 0,-1-1 0,1 0 1,0 1-1,-1-1 0,1 0 0,0 0 0,0 1 0,0-1 0,0 0 0,0 0 0,0 0 0,0 0 0,0 0 0,0 0 0,1 0 1,-1-1-1,0 1 0,1 0 0,-1-1 0,0 1 0,1-1 0,-1 1 0,1-1 0,-1 0 0,0 0 0,1 1 0,-1-1 0,1 0 0,-1 0 1,1-1-1,1 1 0,1 0-5,1 0 0,-1-1 1,1 0-1,-1 1 0,0-1 1,1-1-1,-1 1 0,0-1 1,0 1-1,0-1 0,7-5 1,3-6-20,-1-1 1,0-1 0,-1 0-1,-1-1 1,0 0 0,-1-1 0,-1 0-1,0 0 1,7-22 0,6-25-155,17-76 0,-39 137 176,17-66-98,-4-2 0,-3 0 0,-4-1 0,-2 1 0,-8-111 0,3 178 195,0 1 0,0-1 0,0 1 0,-1-1 0,1 1 0,-1-1 0,0 1 0,0 0 0,0-1 0,-5-4 0,7 7-73,-1 1 1,1-1 0,-1 1-1,1-1 1,-1 1-1,1-1 1,-1 1 0,1-1-1,-1 1 1,1 0-1,-1-1 1,0 1 0,1 0-1,-1-1 1,1 1-1,-1 0 1,0 0 0,1-1-1,-1 1 1,0 0 0,0 0-1,1 0 1,-1 0-1,0 0 1,1 0 0,-1 0-1,0 0 1,1 0-1,-1 0 1,0 1 0,1-1-1,-1 0 1,0 0 0,1 1-1,-1-1 1,0 0-1,1 1 1,-1-1 0,1 1-1,-1-1 1,1 1-1,-1-1 1,1 1 0,-1-1-1,1 1 1,-1-1-1,1 1 1,0 0 0,-1-1-1,1 1 1,0-1 0,0 1-1,-1 0 1,1-1-1,0 1 1,0 0 0,0 0-1,0-1 1,0 1-1,0 0 1,0-1 0,0 2-1,-12 51 29,2 1 0,-4 96 0,11 115-15,4-151-33,-1-79-44,2-1-1,1 1 1,2-1 0,8 34-1,17 16-3414,-29-82 3286,-1-1-1,1 0 1,-1 0 0,1 0-1,0 0 1,0 0 0,0 0-1,-1 0 1,1 0 0,0 0-1,0 0 1,0 0 0,0-1-1,0 1 1,1 0 0,-1-1-1,0 1 1,0-1-1,0 1 1,0-1 0,1 0-1,0 1 1,20 0-5667,-22-1 5786,16 0-5339</inkml:trace>
</inkml:ink>
</file>

<file path=ppt/ink/ink1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5.330"/>
    </inkml:context>
    <inkml:brush xml:id="br0">
      <inkml:brushProperty name="width" value="0.025" units="cm"/>
      <inkml:brushProperty name="height" value="0.025" units="cm"/>
      <inkml:brushProperty name="color" value="#004F8B"/>
    </inkml:brush>
  </inkml:definitions>
  <inkml:trace contextRef="#ctx0" brushRef="#br0">101 87 3529,'0'0'19090,"-2"-7"-17512,-11-13-714,12 19-835,1 1 1,-1 0-1,1 0 0,-1 0 1,1 0-1,-1 0 0,1 0 0,-1 0 1,1 0-1,-1 0 0,0 0 1,1 0-1,-1 0 0,1 0 0,-1 0 1,1 0-1,-1 1 0,1-1 1,-1 0-1,1 0 0,-1 0 0,1 1 1,0-1-1,-1 0 0,1 1 0,-1 0 1,-5 5 167,1 1 0,0 0 0,0 0 1,-6 13-1,5-10-149,0 5 58,0 1 0,1 0-1,0 1 1,1-1 0,1 1 0,1 0 0,0 0 0,1-1 0,1 1 0,2 21 0,-1 0-126,-1-38 21,1 1-1,-1-1 1,1 1-1,0 0 1,-1-1-1,1 1 1,-1-1-1,1 0 1,0 1-1,-1-1 1,1 1-1,0-1 1,-1 0-1,1 1 1,0-1-1,0 0 1,-1 0-1,1 0 1,0 0-1,0 0 1,0 0-1,-1 0 1,1 0-1,0 0 1,0 0-1,0 0 1,26-4 128,-19-1-104,-1 0-1,0-1 1,-1 1-1,1-1 1,-1-1 0,0 1-1,-1-1 1,0 0-1,8-14 1,34-71 0,-37 63 194,-1-1 0,-2 1 0,-1-1 1,3-48-1,-9 404-328,-1-323-73,1 0 1,0 0-1,1-1 1,-1 1-1,0 0 0,1-1 1,-1 1-1,1-1 1,0 1-1,0-1 1,0 1-1,0-1 1,0 1-1,1-1 1,-1 0-1,1 0 1,-1 1-1,1-1 1,0 0-1,0-1 1,0 1-1,3 2 1,-2-3-505,0 1 0,1-1 0,-1 0 1,1 0-1,-1 0 0,1 0 0,-1-1 1,1 1-1,0-1 0,-1 0 0,1 0 1,0 0-1,-1-1 0,1 1 0,-1-1 1,6-2-1,20-9-4807</inkml:trace>
</inkml:ink>
</file>

<file path=ppt/ink/ink1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26.021"/>
    </inkml:context>
    <inkml:brush xml:id="br0">
      <inkml:brushProperty name="width" value="0.025" units="cm"/>
      <inkml:brushProperty name="height" value="0.025" units="cm"/>
      <inkml:brushProperty name="color" value="#004F8B"/>
    </inkml:brush>
  </inkml:definitions>
  <inkml:trace contextRef="#ctx0" brushRef="#br0">237 616 10362,'0'0'14487,"-26"13"-13675,-84 43-49,104-52-682,0 0-1,0 0 0,1 1 0,-1 0 0,1-1 1,0 2-1,1-1 0,-1 1 0,1-1 0,0 1 1,0 0-1,1 1 0,0-1 0,0 1 1,0-1-1,-2 11 0,-1-1 53,2-4-103,1-1 0,0 1 0,0-1 0,1 1 1,1 0-1,0 0 0,0 0 0,1 0 0,1 0 1,2 16-1,-2-26-32,0-1 0,-1 0-1,1 0 1,0 0 0,-1 0 0,1 0 0,0 0 0,0 0 0,0 0 0,0 0 0,0 0 0,0-1-1,0 1 1,0 0 0,1-1 0,-1 1 0,0 0 0,0-1 0,0 0 0,1 1 0,-1-1 0,0 0-1,1 1 1,-1-1 0,0 0 0,1 0 0,-1 0 0,0 0 0,1-1 0,-1 1 0,0 0 0,2-1-1,1 0 10,0 1 0,0-1 0,0 0 1,0-1-1,0 1 0,0-1 0,-1 0 0,1 1 0,0-2 0,2-1 0,4-7 21,0 0 1,-1 0 0,-1-1-1,0 0 1,0 0 0,-1-1-1,-1 0 1,9-25 0,30-120-25,-36 120-4,17-74 249,-5-1 0,-4 0 0,2-168-1,-19 808 40,0-503-402,2 0-1,1 0 0,0 0 1,2 0-1,1-1 0,10 27 1,-1-13-1910,23 42 0,-37-74 1513,-1-5 480,0 0 1,0 1-1,0-1 0,0 1 1,0-1-1,0 0 0,0 1 1,0-1-1,0 1 1,0-1-1,0 0 0,0 1 1,0-1-1,0 0 0,1 1 1,-1-1-1,0 0 1,0 1-1,1-1 0,-1 0 1,0 1-1,0-1 0,1 0 1,-1 1-1,0-1 1,1 0-1,-1 0 0,0 0 1,1 1-1,-1-1 0,0 0 1,1 0-1,-1 0 1,0 0-1,3 1 2932,2-1-1632,12-15-3891,-7 4 341,-1 0-774,-4 0-2306,2 2-2814</inkml:trace>
</inkml:ink>
</file>

<file path=ppt/ink/ink1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1.121"/>
    </inkml:context>
    <inkml:brush xml:id="br0">
      <inkml:brushProperty name="width" value="0.025" units="cm"/>
      <inkml:brushProperty name="height" value="0.025" units="cm"/>
      <inkml:brushProperty name="color" value="#004F8B"/>
    </inkml:brush>
  </inkml:definitions>
  <inkml:trace contextRef="#ctx0" brushRef="#br0">206 15 5033,'0'0'21334,"-39"-6"-20793,8 2-87,-1 1-1,-49 1 0,61 3-334,19-1 295,1 3-365,0 71-41,-2 27 28,5 0-1,19 116 1,-9-85-22,-5-36-11,-3-33 29,-6 96-1,-2-55 386,3 609 650,0-712-477,6 0-579,0-1 0,0-1 0,0 1 0,0-1 0,10-2 0,7-5 32,0 2-1,1 1 1,0 1-1,0 1 1,25 0-1,-29-2-94,-20-33-8062,-14-7-6493,7 29 9141</inkml:trace>
</inkml:ink>
</file>

<file path=ppt/ink/ink1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2.510"/>
    </inkml:context>
    <inkml:brush xml:id="br0">
      <inkml:brushProperty name="width" value="0.025" units="cm"/>
      <inkml:brushProperty name="height" value="0.025" units="cm"/>
      <inkml:brushProperty name="color" value="#004F8B"/>
    </inkml:brush>
  </inkml:definitions>
  <inkml:trace contextRef="#ctx0" brushRef="#br0">1 217 10338,'0'0'12748,"-1"-3"-9822,4-18-2122,79-87 223,-37 33-333,-45 75-644,0-1 1,0 1-1,0-1 1,0 1-1,0-1 1,1 1-1,-1 0 1,0-1-1,0 1 1,0-1-1,0 1 1,1 0-1,-1-1 0,0 1 1,0 0-1,1-1 1,-1 1-1,0 0 1,1-1-1,-1 1 1,0 0-1,1 0 1,-1-1-1,1 1 1,-1 0-1,0 0 1,1 0-1,-1 0 1,1-1-1,-1 1 1,0 0-1,1 0 1,-1 0-1,1 0 1,-1 0-1,1 0 1,-1 0-1,0 0 1,1 0-1,0 0 1,7 22 677,-2 52-737,-5-56 311,2 222 329,-5-122-684,2-117-169,31-6-14804,-17 1 8382</inkml:trace>
</inkml:ink>
</file>

<file path=ppt/ink/ink1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3.253"/>
    </inkml:context>
    <inkml:brush xml:id="br0">
      <inkml:brushProperty name="width" value="0.025" units="cm"/>
      <inkml:brushProperty name="height" value="0.025" units="cm"/>
      <inkml:brushProperty name="color" value="#004F8B"/>
    </inkml:brush>
  </inkml:definitions>
  <inkml:trace contextRef="#ctx0" brushRef="#br0">121 126 8570,'0'0'14898,"0"0"-14784,0 0 0,1 0 1,-1-1-1,0 1 0,0 0 0,0 0 1,0 0-1,0 0 0,0 0 0,0-1 1,0 1-1,0 0 0,0 0 1,1 0-1,-1-1 0,0 1 0,0 0 1,0 0-1,0 0 0,0 0 1,0-1-1,0 1 0,-1 0 0,1 0 1,0 0-1,0 0 0,0-1 1,0 1-1,0 0 0,0 0 0,0 0 1,0 0-1,0-1 0,0 1 1,0 0-1,-1 0 0,1 0 0,0 0 1,0 0-1,0 0 0,0 0 1,0-1-1,-1 1 0,1 0 0,0 0 1,0 0-1,0 0 0,0 0 0,-1 0 1,1 0-1,0 0 0,-11 11 54,1 1-1,0 1 0,1 0 1,0 0-1,1 1 1,0 0-1,2 0 0,-1 0 1,-7 30-1,6-15-128,2 0 0,1 0 1,1 1-1,1 43 0,3-68-40,0 0 1,1-1-1,0 1 0,0 0 0,0 0 1,1 0-1,-1-1 0,1 1 0,0 0 1,1-1-1,-1 0 0,1 1 1,0-1-1,0 0 0,0-1 0,0 1 1,1 0-1,0-1 0,-1 0 1,1 0-1,0 0 0,1 0 0,-1-1 1,0 0-1,1 1 0,0-2 0,-1 1 1,1 0-1,0-1 0,6 1 1,2 1 3,-1-1-1,1 0 1,0-1 0,0-1 0,0 0 0,0 0 0,-1-1 0,1-1 0,0 0 0,0-1 0,13-5 0,-13 3-1,1-1 0,-1-1-1,-1 0 1,1 0-1,-1-1 1,-1-1 0,1 0-1,-2-1 1,1 0-1,-1 0 1,-1-1 0,0-1-1,0 1 1,-1-1 0,-1-1-1,0 0 1,0 0-1,-1 0 1,-1 0 0,-1-1-1,0 0 1,0 0-1,2-27 1,-4 22-30,-2 0 0,0-1 1,-1 1-1,-1 0 0,-5-26 0,4 37 13,0 0 1,0 0-1,0 0 1,-1 1-1,0-1 0,0 1 1,-1 0-1,0 0 0,0 1 1,-1-1-1,1 1 0,-2 1 1,1-1-1,-12-8 0,10 9-109,1 1-1,-1-1 1,1 1 0,-1 1-1,-1 0 1,1 0-1,0 0 1,-1 1 0,0 0-1,1 1 1,-1-1-1,0 2 1,0 0 0,1 0-1,-1 0 1,0 1-1,-16 4 1,16-3-449,-1 1 0,1 1 0,0 0 0,0 0-1,1 1 1,0 0 0,-1 0 0,2 1 0,-1 0 0,1 1 0,0 0 0,0 0 0,0 0-1,1 1 1,-8 12 0,-10 21-4757,2-6-2571</inkml:trace>
</inkml:ink>
</file>

<file path=ppt/ink/ink1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7.033"/>
    </inkml:context>
    <inkml:brush xml:id="br0">
      <inkml:brushProperty name="width" value="0.025" units="cm"/>
      <inkml:brushProperty name="height" value="0.025" units="cm"/>
      <inkml:brushProperty name="color" value="#004F8B"/>
    </inkml:brush>
  </inkml:definitions>
  <inkml:trace contextRef="#ctx0" brushRef="#br0">1 146 11322,'0'0'16733,"0"-2"-16663,0 1 0,0-1 0,1 0 0,-1 0 0,1 0 0,-1 1 0,1-1 0,0 0 0,0 1 0,0-1 0,-1 1 0,3-2 0,12-10 76,0 1 1,-1-2-1,-1 0 1,0 0-1,0-2 1,14-24-1,-29 63 702,1 0 0,4 41 0,-2-4-743,-16 341 23,15-331-2263,1-75 1420,-2 0-1,1 0 1,-1 0 0,1-1 0,-1 1 0,-1 0-1,-3-10 1,3 12-58,0 0-1,0 0 1,0 0 0,0 0-1,-1 0 1,0 0-1,1 0 1,-1 1 0,0-1-1,0 1 1,0 0-1,-1 0 1,1 0 0,0 0-1,-1 1 1,1-1-1,-1 1 1,-3-1 0,-24-4-6050</inkml:trace>
</inkml:ink>
</file>

<file path=ppt/ink/ink1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7.712"/>
    </inkml:context>
    <inkml:brush xml:id="br0">
      <inkml:brushProperty name="width" value="0.025" units="cm"/>
      <inkml:brushProperty name="height" value="0.025" units="cm"/>
      <inkml:brushProperty name="color" value="#004F8B"/>
    </inkml:brush>
  </inkml:definitions>
  <inkml:trace contextRef="#ctx0" brushRef="#br0">122 67 7282,'0'0'14848,"4"-5"-12708,-2 2-1509,-3 6 2953,-13 18-3392,1 0 1,1 1 0,1 0-1,1 1 1,1 1-1,1-1 1,1 1 0,1 0-1,1 1 1,1 0-1,1 0 1,2-1 0,2 42-1,-1-61-191,1-1-1,0 1 1,1-1 0,-1 1-1,1-1 1,0 1-1,0-1 1,0 0-1,0 0 1,1 0-1,0 0 1,0-1-1,0 1 1,0-1 0,0 1-1,1-1 1,0 0-1,-1 0 1,1-1-1,0 1 1,0-1-1,1 0 1,-1 0-1,0 0 1,1 0 0,-1-1-1,1 0 1,-1 0-1,1 0 1,0-1-1,6 1 1,-1 0-6,0-1 1,0 0-1,0 0 1,0-1 0,0 0-1,-1-1 1,1 0-1,0 0 1,-1-1-1,0-1 1,1 1-1,-1-2 1,-1 1-1,13-8 1,-8 0-9,1 0-1,-2-1 1,1 0-1,-2-1 1,0 0-1,0-1 1,-2 0-1,0 0 1,9-22 0,-13 26-1,0-1 0,-1 0 0,-1 0 0,0 0-1,-1-1 1,0 1 0,0-1 0,-1 1 0,-1-1 0,-1 0 0,1 1 0,-2-1 0,-5-24 0,4 31 4,0 0 0,0 0 0,-1 0 0,0 0 0,0 1 0,0-1 0,0 1 0,-1 0 0,0 0 0,0 1 0,-1-1 0,1 1 0,-1 0 0,0 1 0,0 0 0,0-1 0,0 2 0,-8-3 0,-9-4-148,0 2 0,0 1 0,-47-6-1,-77 6-3435,131 6 1899,15 0 1381,0 0 0,0 0 0,1 0 0,-1 0-1,0 0 1,0 0 0,0 0 0,0 0 0,1 0-1,-1 0 1,0 0 0,0 1 0,0-1 0,1 0-1,-1 1 1,0-1 0,0 0 0,1 1 0,-1-1 0,0 1-1,1-1 1,-1 1 0,1 0 0,-1-1 0,1 1-1,-1-1 1,1 1 0,-1 0 0,1 0 0,-1-1 0,1 1-1,0 0 1,-1 1 0,0 8-9148</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4.854"/>
    </inkml:context>
    <inkml:brush xml:id="br0">
      <inkml:brushProperty name="width" value="0.025" units="cm"/>
      <inkml:brushProperty name="height" value="0.025" units="cm"/>
      <inkml:brushProperty name="color" value="#004F8B"/>
    </inkml:brush>
  </inkml:definitions>
  <inkml:trace contextRef="#ctx0" brushRef="#br0">1 502 11242,'0'0'5610,"8"-27"-4126,34-90-337,-38 108-1034,1 0 0,-1 1 1,2-1-1,-1 1 0,1 1 1,0-1-1,1 1 0,0 0 1,0 0-1,1 1 0,-1 0 1,15-9-1,7-5 73,62-48 25,72-61-183,-154 118-23,-8 9 10,0 0 0,1 0 0,-1 0 0,1 0 0,-1 0 0,1 0 0,0 1 0,0-1 0,-1 1 0,1-1 0,0 1 0,3-1 0,-5 14 1438,3 93-617,5-1 0,5-1 0,4 0 0,54 177 0,-56-223-1562,-14-55-163,-1-39-6928,0 31 6427,0-27-3664</inkml:trace>
</inkml:ink>
</file>

<file path=ppt/ink/ink1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49.381"/>
    </inkml:context>
    <inkml:brush xml:id="br0">
      <inkml:brushProperty name="width" value="0.025" units="cm"/>
      <inkml:brushProperty name="height" value="0.025" units="cm"/>
      <inkml:brushProperty name="color" value="#004F8B"/>
    </inkml:brush>
  </inkml:definitions>
  <inkml:trace contextRef="#ctx0" brushRef="#br0">4 103 14931,'0'0'11213,"-1"-4"-10683,0 3-476,1 0 0,-1 0-1,1 0 1,0-1 0,0 1 0,-1 0 0,1 0 0,0-1 0,0 1 0,0 0 0,1 0 0,-1-1 0,0 1-1,0 0 1,1 0 0,-1 0 0,0-1 0,1 1 0,-1 0 0,1 0 0,0 0 0,-1 0 0,1 0 0,1-1 0,33-20 639,76-24 212,-110 46-848,0 0 0,0 0 0,0 1 0,0-1 0,0 0 0,0 1 0,0-1 0,0 1 0,0-1 1,0 1-1,0 0 0,0-1 0,-1 1 0,1 0 0,0 0 0,0-1 0,0 1 0,-1 0 0,1 0 0,-1 0 0,1 0 1,-1 0-1,1 0 0,-1 0 0,1 0 0,-1 0 0,0 0 0,1 0 0,-1 0 0,0 2 0,14 44-154,-13-42 212,26 152 20,-16-78-112,21 205 39,19 102-10,-28-207-46,-18-121 11,13 63 1,-8-62 3,-2 1-1,-4 0 1,-3 79 0,-1-87-19,-1-36 1,0-1-1,-2 1 1,-7 28-1,6-28-10,0 0 1,1 0-1,-1 32 0,4 78-81,0-123 98,-1-1 0,1 0 0,-1 1 0,1-1 0,-1 0 0,0 1 0,0-1 0,0 0 1,0 0-1,-1 0 0,1 0 0,0 0 0,-1 0 0,1 0 0,-1 0 0,0-1 0,0 1 0,0-1 0,1 1 0,-1-1 1,-1 0-1,1 0 0,0 1 0,0-1 0,0-1 0,-1 1 0,1 0 0,0-1 0,-1 1 0,1-1 0,0 1 1,-4-1-1,-16 2 54,1 0 1,-42-4-1,29 1-657,32 1 423,1 0 0,0 0 0,-1 0 0,1 0-1,-1-1 1,1 1 0,0 0 0,-1-1 0,1 1 0,0-1 0,-1 0 0,1 1 0,0-1 0,0 0 0,0 0 0,-1 0 0,1 0 0,0 1 0,-1-3 0,0-2-4213,1-1-3543</inkml:trace>
</inkml:ink>
</file>

<file path=ppt/ink/ink1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2:51.964"/>
    </inkml:context>
    <inkml:brush xml:id="br0">
      <inkml:brushProperty name="width" value="0.025" units="cm"/>
      <inkml:brushProperty name="height" value="0.025" units="cm"/>
      <inkml:brushProperty name="color" value="#004F8B"/>
    </inkml:brush>
  </inkml:definitions>
  <inkml:trace contextRef="#ctx0" brushRef="#br0">238 10 2497,'-2'0'23714,"-5"0"-24917,-218-9 5747,225 35-4374,-1 68 143,-2-37-218,3 0-1,3 1 1,14 86-1,-4-76-79,-2 0 0,0 72 0,-8 141 76,-4-168-83,2-91-9,2 0 1,0 0-1,7 25 0,4 22 4,-5-22-2,-5-31 5,-1 0 0,0 1-1,0 18 1,-1 16 17,2 1-1,2 0 0,18 67 1,-19-90-3,-1 1 0,-2-1 0,-1 1 0,-3 33 0,1 22 56,39-85-78,171 0 868,-207 0-852,-1 0 21,4 0-20,-4 0-2,-3-3-4371,2 1 3644,-2 1 0,1 0 0,0-1 0,0 1 0,0 0-1,-1 0 1,1 0 0,0 0 0,-1 0 0,-2-1 0,0-1-1991,-11-10-6371</inkml:trace>
</inkml:ink>
</file>

<file path=ppt/ink/ink1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2.765"/>
    </inkml:context>
    <inkml:brush xml:id="br0">
      <inkml:brushProperty name="width" value="0.025" units="cm"/>
      <inkml:brushProperty name="height" value="0.025" units="cm"/>
      <inkml:brushProperty name="color" value="#004F8B"/>
    </inkml:brush>
  </inkml:definitions>
  <inkml:trace contextRef="#ctx0" brushRef="#br0">257 4 9154,'0'0'15693,"0"-1"-15649,0 1 1,0 0 0,0 0 0,0 0 0,0 0 0,0 0-1,0-1 1,0 1 0,0 0 0,0 0 0,0 0-1,0 0 1,0 0 0,0 0 0,0-1 0,1 1 0,-1 0-1,0 0 1,0 0 0,0 0 0,0 0 0,0 0 0,0 0-1,0 0 1,0-1 0,1 1 0,-1 0 0,0 0-1,0 0 1,0 0 0,0 0 0,0 0 0,0 0 0,1 0-1,-1 0 1,0 0 0,0 0 0,0 0 0,0 0-1,0 0 1,1 0 0,-1 0 0,0 0 0,0 0 0,0 0-1,0 0 1,0 0 0,0 0 0,1 0 0,-1 0 0,0 1-1,0-1 1,0 0 0,0 0 0,0 0 0,0 0-1,0 0 1,1 0 0,-1 0 0,0 0 0,0 1 0,0-1-1,0 0 1,0 0 0,0 0 0,0 0 0,0 0-1,0 1 1,-14 35 925,-27 51 0,6-16-832,11-20-129,3 1-1,2 0 1,2 1-1,-13 73 1,26-103-129,-1 8-2801,5-31 2641,-1 0 1,0 0-1,0 0 0,0 0 1,1 0-1,-1 0 0,0-1 1,0 1-1,1 0 0,-1-1 1,0 1-1,1 0 0,-1-1 1,0 1-1,1-1 0,-1 1 1,1-1-1,-1 1 0,0-1 1,1 1-1,0-1 0,-1 0 1,0-1-1,-22-63-7751,9 32 3453</inkml:trace>
</inkml:ink>
</file>

<file path=ppt/ink/ink1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3.120"/>
    </inkml:context>
    <inkml:brush xml:id="br0">
      <inkml:brushProperty name="width" value="0.025" units="cm"/>
      <inkml:brushProperty name="height" value="0.025" units="cm"/>
      <inkml:brushProperty name="color" value="#004F8B"/>
    </inkml:brush>
  </inkml:definitions>
  <inkml:trace contextRef="#ctx0" brushRef="#br0">1 3 10682,'0'0'16088,"0"0"-16043,0 0 1,0 0 0,0 0-1,0 0 1,0 0 0,0 1-1,0-1 1,0 0 0,1 0-1,-1 0 1,0 0 0,0 0-1,0 0 1,0 1 0,0-1-1,0 0 1,1 0 0,-1 0-1,0 0 1,0 0 0,0 0 0,0 0-1,0 0 1,1 0 0,-1 0-1,0 0 1,0 0 0,0 0-1,0 0 1,1 0 0,-1 0-1,0 0 1,0 0 0,0 0-1,0 0 1,1 0 0,-1 0-1,0 0 1,0 0 0,0 0-1,0 0 1,1 0 0,-1 0-1,0 0 1,0 0 0,0-1-1,0 1 1,0 0 0,0 0-1,1 0 1,-1 0 0,0 0-1,0 0 1,0-1 0,0 1-1,0 0 1,0 0 0,0 0-1,0 0 1,0-1 0,0 1-1,0 0 1,0 0 0,0 0-1,0 0 1,0-1 0,0 1-1,0 0 1,38 92 1380,-19-48-1178,-2 0 1,20 86-1,-23-78-230,34 87 0,-41-120-315,-2-7 396,0 0 0,1-1 0,9 16 0,-13-25-360,0 0 1,-1 0 0,1 1 0,0-1 0,0 0-1,0-1 1,0 1 0,1 0 0,-1-1-1,0 1 1,1-1 0,-1 1 0,1-1-1,0 0 1,-1 0 0,1 0 0,0-1-1,-1 1 1,1-1 0,4 1 0,-5-2-256,0 0 0,0 0 0,0 0 0,0 0 1,-1 0-1,1-1 0,0 1 0,-1-1 0,1 1 1,-1-1-1,1 1 0,-1-1 0,0 0 0,0 0 0,0 0 1,0 0-1,0 1 0,0-1 0,0 0 0,-1-1 0,1 1 1,-1-2-1,8-19-6908</inkml:trace>
</inkml:ink>
</file>

<file path=ppt/ink/ink1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3.467"/>
    </inkml:context>
    <inkml:brush xml:id="br0">
      <inkml:brushProperty name="width" value="0.025" units="cm"/>
      <inkml:brushProperty name="height" value="0.025" units="cm"/>
      <inkml:brushProperty name="color" value="#004F8B"/>
    </inkml:brush>
  </inkml:definitions>
  <inkml:trace contextRef="#ctx0" brushRef="#br0">1 0 10962,'0'0'16041,"2"6"-15055,4 15-508,0 0-1,-2-1 1,3 36 0,4 19-576,-6-27-3432,-6-21-1758,-4-8-3297,-8-4-397</inkml:trace>
</inkml:ink>
</file>

<file path=ppt/ink/ink1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3.837"/>
    </inkml:context>
    <inkml:brush xml:id="br0">
      <inkml:brushProperty name="width" value="0.025" units="cm"/>
      <inkml:brushProperty name="height" value="0.025" units="cm"/>
      <inkml:brushProperty name="color" value="#004F8B"/>
    </inkml:brush>
  </inkml:definitions>
  <inkml:trace contextRef="#ctx0" brushRef="#br0">159 7 11618,'0'0'15297,"7"-7"-12258,-10 61-2701,-4-1-1,-1 0 0,-3 0 0,-18 52 1,-11 56-430,35-135-68,-5 33-2033,10-59 2107,0 0 0,0 0 0,0 0 0,0 1 1,0-1-1,0 0 0,0 0 0,0 0 1,-1 0-1,1 0 0,0 0 0,0 1 0,0-1 1,0 0-1,0 0 0,0 0 0,-1 0 1,1 0-1,0 0 0,0 0 0,0 0 0,0 0 1,0 0-1,-1 0 0,1 0 0,0 0 1,0 0-1,0 0 0,0 0 0,0 0 0,-1 0 1,1 0-1,0 0 0,0 0 0,0 0 1,0 0-1,0 0 0,-1 0 0,1 0 0,0 0 1,0 0-1,0-1 0,0 1 0,0 0 1,0 0-1,-1 0 0,1 0 0,0 0 0,0 0 1,0 0-1,0-1 0,0 1 0,0 0 1,0 0-1,0 0 0,0 0 0,0 0 0,0-1 1,0 1-1,0 0 0,-10-13-2901,-13-75-6680,10 45 2335</inkml:trace>
</inkml:ink>
</file>

<file path=ppt/ink/ink1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4.213"/>
    </inkml:context>
    <inkml:brush xml:id="br0">
      <inkml:brushProperty name="width" value="0.025" units="cm"/>
      <inkml:brushProperty name="height" value="0.025" units="cm"/>
      <inkml:brushProperty name="color" value="#004F8B"/>
    </inkml:brush>
  </inkml:definitions>
  <inkml:trace contextRef="#ctx0" brushRef="#br0">1 0 13235,'0'0'14272,"7"0"-13158,-3 0-1010,0 1 1,1-1 0,-1 1-1,0 0 1,0 0 0,0 0-1,0 1 1,-1-1 0,1 1-1,0 0 1,0 0 0,-1 0-1,0 1 1,1-1 0,-1 1-1,0 0 1,0-1 0,0 2-1,-1-1 1,1 0 0,-1 0-1,4 7 1,37 62 73,-4 2 1,-2 1-1,48 148 0,-72-197-1550,3-18-2854,-15-14-1842,-1 3 4930,0-58-8889,0 32 4102</inkml:trace>
</inkml:ink>
</file>

<file path=ppt/ink/ink1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4.615"/>
    </inkml:context>
    <inkml:brush xml:id="br0">
      <inkml:brushProperty name="width" value="0.025" units="cm"/>
      <inkml:brushProperty name="height" value="0.025" units="cm"/>
      <inkml:brushProperty name="color" value="#004F8B"/>
    </inkml:brush>
  </inkml:definitions>
  <inkml:trace contextRef="#ctx0" brushRef="#br0">1 1 9402,'0'0'16756,"16"0"-15052,-11 0-1645,-1 0-1,1 0 1,-1 0 0,1 1 0,-1-1-1,0 1 1,1 0 0,-1 0-1,0 1 1,0-1 0,0 1 0,1 0-1,-2 0 1,1 1 0,0-1-1,0 1 1,-1-1 0,1 1 0,-1 0-1,0 1 1,0-1 0,0 0-1,-1 1 1,1 0 0,-1-1 0,0 1-1,0 0 1,0 0 0,0 0-1,-1 1 1,1-1 0,-1 0 0,0 1-1,0 7 1,0-2-8,-1-1-1,0 1 1,-1 0 0,0 0-1,0-1 1,-1 1 0,0 0-1,-1-1 1,0 0 0,0 0 0,-1 0-1,-8 14 1,-4 7 2,12-21-51,-1 0 0,1 0 0,-2-1 1,1 1-1,-1-1 0,0 0 1,-1 0-1,-7 6 0,13-13-70,34-1-83,-6 1 377,0-1 1,29-4-1,-50 3-386,-1 0 1,1 0-1,0 0 0,0-1 1,0 0-1,-1 0 0,1-1 1,-1 1-1,0-1 0,0 0 0,0-1 1,0 1-1,0-1 0,-1 0 1,5-4-1,-7 2-587,1 1 0,-2 0 1,1-1-1,-1 1 0,0-1 0,0 1 0,0-1 1,-1 0-1,1 1 0,-2-1 0,1 0 0,-2-9 0,1-7-3899,1-7-4400</inkml:trace>
</inkml:ink>
</file>

<file path=ppt/ink/ink1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6.304"/>
    </inkml:context>
    <inkml:brush xml:id="br0">
      <inkml:brushProperty name="width" value="0.025" units="cm"/>
      <inkml:brushProperty name="height" value="0.025" units="cm"/>
      <inkml:brushProperty name="color" value="#004F8B"/>
    </inkml:brush>
  </inkml:definitions>
  <inkml:trace contextRef="#ctx0" brushRef="#br0">7 100 9858,'0'0'11791,"-6"5"-9896,6-5-1861,0 0 0,1 0 0,-1 0 0,0 0 0,0 0 0,0 0 0,0 0 0,0 0 0,0 0 0,0 0 0,0 0 0,0 0 0,1 0 0,-1 0 0,0 1 0,0-1 0,0 0 0,0 0 1,0 0-1,0 0 0,0 0 0,0 0 0,0 0 0,0 0 0,0 0 0,0 1 0,0-1 0,0 0 0,0 0 0,0 0 0,0 0 0,0 0 0,0 0 0,0 0 0,0 0 0,0 1 0,0-1 0,0 0 0,0 0 0,0 0 0,0 0 0,0 0 0,0 0 0,0 0 0,0 0 0,0 1 0,0-1 1,0 0-1,0 0 0,0 0 0,0 0 0,-1 0 0,1 0 0,0 0 0,0 0 0,0 0 0,0 0 0,0 0 0,0 0 0,0 0 0,0 0 0,0 0 0,-1 0 0,1 1 0,0-1 0,0 0 0,35-3 171,0-1 0,-1-2 0,1-1 0,65-23 0,-55 15 464,83-15 0,-54 16 464,-71 14-921,4 364 489,-7 204-624,-15-238-62,15-309-23,0 40 20,2-1-1,10 63 1,-10-72-4,-3-44-5,1 0-1,0 1 1,0-1 0,1 0 0,0 0 0,0 0 0,4 11 0,16 62-26,-19-38 35,-3-38-11,1 0-1,0 0 0,0 0 0,0 0 0,0 0 1,1 0-1,0 0 0,-1-1 0,1 1 0,3 6 0,-3-5 1,0-1-1,0 0 0,0 1 1,0-1-1,-1 0 0,0 1 0,0 8 1,2 22-10,21 38-17,-23-67 24,-1-5 4,1 1 0,0-1-1,0 1 1,-1 0 0,1-1 0,0 1-1,1-1 1,-1 1 0,0-1-1,0 1 1,1 0 0,-1-1 0,1 1-1,-1-1 1,2 2 0,3 1-12,-4-3 380,-48-1 165,19 0-402,1 0 0,-1-2 0,0-1 0,0-2 0,-48-13 1,74 17-231,4-22-9551,10 14 4245,-3 4-2541</inkml:trace>
</inkml:ink>
</file>

<file path=ppt/ink/ink1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7.754"/>
    </inkml:context>
    <inkml:brush xml:id="br0">
      <inkml:brushProperty name="width" value="0.025" units="cm"/>
      <inkml:brushProperty name="height" value="0.025" units="cm"/>
      <inkml:brushProperty name="color" value="#004F8B"/>
    </inkml:brush>
  </inkml:definitions>
  <inkml:trace contextRef="#ctx0" brushRef="#br0">1 5 13115,'0'0'15806,"16"5"-14893,95-10-406,2 0-4057,-112 9-431,-5 11 751,-16 5-3429,-9 3-3045</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5.230"/>
    </inkml:context>
    <inkml:brush xml:id="br0">
      <inkml:brushProperty name="width" value="0.025" units="cm"/>
      <inkml:brushProperty name="height" value="0.025" units="cm"/>
      <inkml:brushProperty name="color" value="#004F8B"/>
    </inkml:brush>
  </inkml:definitions>
  <inkml:trace contextRef="#ctx0" brushRef="#br0">0 1 15035,'0'0'8770,"23"255"-7346,7-52-527,8 25-609,7-16 24,-7-51-136,-15-57-120,-16-28-56,1-14-256,-8 9-352,0 0-641,0 14-1175,-23-19-1801,0-19-1112</inkml:trace>
</inkml:ink>
</file>

<file path=ppt/ink/ink1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3:08.101"/>
    </inkml:context>
    <inkml:brush xml:id="br0">
      <inkml:brushProperty name="width" value="0.025" units="cm"/>
      <inkml:brushProperty name="height" value="0.025" units="cm"/>
      <inkml:brushProperty name="color" value="#004F8B"/>
    </inkml:brush>
  </inkml:definitions>
  <inkml:trace contextRef="#ctx0" brushRef="#br0">1 29 8810,'0'0'18908,"136"0"-18748,-99 0-88,-6 0-64,-1-5-8,0 0-104,-7-4-512,-1 4-1289,1 5-999,-1-5-2129,-6 5-2481</inkml:trace>
</inkml:ink>
</file>

<file path=ppt/ink/ink1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05.738"/>
    </inkml:context>
    <inkml:brush xml:id="br0">
      <inkml:brushProperty name="width" value="0.025" units="cm"/>
      <inkml:brushProperty name="height" value="0.025" units="cm"/>
      <inkml:brushProperty name="color" value="#004F8B"/>
    </inkml:brush>
  </inkml:definitions>
  <inkml:trace contextRef="#ctx0" brushRef="#br0">2 1611 6361,'0'0'6351,"0"-5"-5916,0 0-292,-1-38 365,1 1-1,3 0 1,1-1-1,2 1 1,21-77-1,-18 93-426,55-142 281,-52 141-291,2 0 1,0 2 0,2 0 0,22-28 0,77-75 629,204-177 0,-239 236-655,2 4 0,97-57 0,-138 97-23,1 2 0,1 2 0,1 2 0,1 2 0,0 2-1,87-18 1,26 1 81,-95 18-105,-1 2 0,69-4 1,-119 16-19,5-2-25,1 2 0,33 3 0,-45-2 60,-1 0 1,1 1-1,0-1 0,-1 1 1,1 0-1,-1 1 0,0-1 0,0 1 1,0 0-1,0 1 0,-1-1 1,9 9-1,57 66 259,92 135 0,-123-158-278,121 183-29,-156-233-159,-1-1-1,0 1 1,1-1 0,0 0 0,0 0 0,0 0-1,6 3 1,-9-6-657,-4-6-5872,-9 0 1856</inkml:trace>
</inkml:ink>
</file>

<file path=ppt/ink/ink1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08.612"/>
    </inkml:context>
    <inkml:brush xml:id="br0">
      <inkml:brushProperty name="width" value="0.025" units="cm"/>
      <inkml:brushProperty name="height" value="0.025" units="cm"/>
      <inkml:brushProperty name="color" value="#004F8B"/>
    </inkml:brush>
  </inkml:definitions>
  <inkml:trace contextRef="#ctx0" brushRef="#br0">1 1108 6513,'0'0'7294,"0"8"-5872,0-16-1294,0 4-88,0-1 1,0 1 0,0-1-1,0 1 1,1-1-1,-1 1 1,1 0-1,0-1 1,1 1-1,-1 0 1,1 0 0,0 0-1,3-7 1,28-36 95,2-4 107,56-62 1,-19 43 195,2 4 1,143-97-1,-6 26-405,-73 48-10,220-105 0,-313 173-26,1 2 1,1 2-1,1 2 1,1 2-1,91-11 1,-110 23 61,-1 0 1,0 3 0,1 0 0,50 11-1,-65-10-74,-3 0 24,0 0 0,0 0 0,0 1-1,0 1 1,-1 0 0,0 1 0,0 0 0,0 1 0,-1 0 0,18 15-1,-2 3 17,-1 2-1,28 39 0,-27-33-18,42 43 1,-59-66-4,-1 0 0,0 0 0,-1 0 0,0 1 0,-1 0 0,7 17 0,11 19-14,0-1 10,-2 1 1,29 88-1,19 45-31,-34-111-28,-11-21 51,29 76 0,-41-91 33,31 55 0,9 19-89,-48-95 55,-1 1-1,0-1 1,-1 1-1,0 0 1,-1 0-1,1 22 1,12 189-387,-29 79-127,11-202 743,4-72-190,-2 0-1,-1 0 1,-1 0-1,-1-1 1,-2 1-1,-13 40 1,16-62-13,-1 6 4,-1-1 0,0 0 1,-1 0-1,-1 0 0,0-1 0,0 0 0,-17 20 1,-68 59 194,91-89-221,-1 1 1,0 0 0,1-1 0,-1 0 0,0 1-1,0-1 1,0 0 0,0 0 0,0 0 0,0 0 0,0 0-1,0 0 1,0-1 0,0 1 0,0-1 0,-1 1-1,1-1 1,0 0 0,0 0 0,-1 0 0,-1 0 0,-47 0-39,50 0-56,1-47-5306,0 32 1155</inkml:trace>
</inkml:ink>
</file>

<file path=ppt/ink/ink1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54.662"/>
    </inkml:context>
    <inkml:brush xml:id="br0">
      <inkml:brushProperty name="width" value="0.025" units="cm"/>
      <inkml:brushProperty name="height" value="0.025" units="cm"/>
      <inkml:brushProperty name="color" value="#004F8B"/>
    </inkml:brush>
  </inkml:definitions>
  <inkml:trace contextRef="#ctx0" brushRef="#br0">16 88 6249,'0'0'15608,"-4"0"-14569,-8 0-19,16 1 782,21 7-734,-7-1-989,-1-2 0,1-1-1,0 0 1,1-1 0,-1-1 0,0-1 0,1 0 0,26-3 0,-7 1-17,38 2-39,-36 2-21,0-3 0,0-2 1,79-12-1,-65 4 6,18-1 9,-30 7-10,103-11 9,-112 8-24,113-28-63,-125 27 74,-15 5 1,1 0-1,0 1 1,0-1-1,1 1 1,10-1-1,-17 3 12,38 0 38,-3-1 121,-18 0-9,1 1 0,0 0 0,0 1 0,-1 1 1,1 1-1,34 10 0,-48-12-152,-1 0 1,1 0 0,0-1-1,-1 0 1,1 1-1,-1-2 1,6 0 0,1 1 6,-10 0-4,45 0-24,-29 0-1385,22 0 4376,-19 0-5588,-36 0-14072,1 0 7435</inkml:trace>
</inkml:ink>
</file>

<file path=ppt/ink/ink1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55.093"/>
    </inkml:context>
    <inkml:brush xml:id="br0">
      <inkml:brushProperty name="width" value="0.025" units="cm"/>
      <inkml:brushProperty name="height" value="0.025" units="cm"/>
      <inkml:brushProperty name="color" value="#004F8B"/>
    </inkml:brush>
  </inkml:definitions>
  <inkml:trace contextRef="#ctx0" brushRef="#br0">8 0 8994,'0'0'12397,"-7"21"-7568,7 7-4644,1 0 1,2 0-1,1-1 0,1 1 0,2-1 1,0 0-1,2-1 0,16 36 0,-22-66-6356,-4-20 3117,-11-32-3605,-2 27 521</inkml:trace>
</inkml:ink>
</file>

<file path=ppt/ink/ink1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55.462"/>
    </inkml:context>
    <inkml:brush xml:id="br0">
      <inkml:brushProperty name="width" value="0.025" units="cm"/>
      <inkml:brushProperty name="height" value="0.025" units="cm"/>
      <inkml:brushProperty name="color" value="#004F8B"/>
    </inkml:brush>
  </inkml:definitions>
  <inkml:trace contextRef="#ctx0" brushRef="#br0">0 0 8122</inkml:trace>
</inkml:ink>
</file>

<file path=ppt/ink/ink1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6:55.831"/>
    </inkml:context>
    <inkml:brush xml:id="br0">
      <inkml:brushProperty name="width" value="0.025" units="cm"/>
      <inkml:brushProperty name="height" value="0.025" units="cm"/>
      <inkml:brushProperty name="color" value="#004F8B"/>
    </inkml:brush>
  </inkml:definitions>
  <inkml:trace contextRef="#ctx0" brushRef="#br0">91 0 8122,'-26'10'1364,"-7"1"110,2-8 14634,34-4-16105,0-1 0,0 1-1,0 1 1,0-1 0,0 0-1,1 1 1,-1 0 0,0-1-1,0 1 1,0 1-1,5-1 1,2 0 16,155-4 98,-163 4-116,1 0 0,-1 1-1,0-1 1,0 0 0,1 1-1,-1-1 1,0 1-1,0 0 1,0-1 0,0 1-1,0 0 1,0 0-1,0 1 1,0-1 0,0 0-1,-1 1 1,1-1-1,0 1 1,-1-1 0,2 3-1,0 0 21,-1 0 0,0 0 0,0 0 0,0 0 0,0 1 0,0-1 0,-1 1 0,0-1 0,1 6 0,-1 8 81,0-1 1,0 0-1,-2 1 1,-3 18-1,2-28-46,0 1 0,-1-1 0,0 0 0,0 0 0,-1 0 0,0 0 0,0-1 0,-11 13 0,-11 23 158,10-7 223,-2 4-2189,18-40 1715,0 0 0,0 0-1,0 0 1,0 0 0,0 0-1,0 0 1,0 0 0,0 0 0,0-1-1,0 1 1,0 0 0,0 0-1,0 0 1,0 0 0,0 0 0,0 0-1,0 0 1,0 0 0,0-1-1,0 1 1,0 0 0,0 0 0,0 0-1,0 0 1,0 0 0,0 0-1,0 0 1,0 0 0,-1 0 0,1-1-1,0 1 1,0 0 0,0 0 0,0 0-1,0 0 1,0 0 0,0 0-1,0 0 1,0 0 0,-1 0 0,1 0-1,0 0 1,0 0 0,0 0-1,0 0 1,0 0 0,0 0 0,-1 0-1,8-32-2383,-1-7-861,-5 9-2411,-1-2-3713</inkml:trace>
</inkml:ink>
</file>

<file path=ppt/ink/ink1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5.518"/>
    </inkml:context>
    <inkml:brush xml:id="br0">
      <inkml:brushProperty name="width" value="0.025" units="cm"/>
      <inkml:brushProperty name="height" value="0.025" units="cm"/>
      <inkml:brushProperty name="color" value="#004F8B"/>
    </inkml:brush>
  </inkml:definitions>
  <inkml:trace contextRef="#ctx0" brushRef="#br0">446 0 208,'0'0'25670,"-12"19"-24888,3-4-680,-8 13 75,1 1-1,1 1 1,-13 36 0,-42 126 694,-50 168-341,119-355-610,0 0-1,-1-1 0,1 1 1,-1-1-1,0 1 0,0-1 1,-1 0-1,1 0 0,-6 6 1,8-9-6,-1-1 1,1 1 0,-1-1 0,1 1-1,-1-1 1,1 1 0,-1-1-1,0 0 1,1 1 0,-1-1-1,0 0 1,1 0 0,-1 1 0,0-1-1,1 0 1,-1 0 0,0 0-1,0 0 1,1 0 0,-1 0-1,0 0 1,0 0 0,1 0 0,-2-1-1,1 0-126,-1 1-1,1-1 1,-1 0 0,1-1-1,-1 1 1,1 0 0,0 0-1,-1-1 1,1 1 0,0 0-1,0-1 1,0 1 0,-1-4-1,-11-18-1533,2-1 1,-12-37-1,0 2-1713,-5-3-1345</inkml:trace>
</inkml:ink>
</file>

<file path=ppt/ink/ink1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5.904"/>
    </inkml:context>
    <inkml:brush xml:id="br0">
      <inkml:brushProperty name="width" value="0.025" units="cm"/>
      <inkml:brushProperty name="height" value="0.025" units="cm"/>
      <inkml:brushProperty name="color" value="#004F8B"/>
    </inkml:brush>
  </inkml:definitions>
  <inkml:trace contextRef="#ctx0" brushRef="#br0">1 0 11346,'0'0'13834,"10"3"-12519,-2-1-1154,-1 1 0,1 0-1,-1 1 1,0 0 0,0 0 0,0 0 0,0 1 0,-1 0-1,0 0 1,0 1 0,0 0 0,-1 0 0,0 0-1,0 1 1,0-1 0,4 10 0,37 65 540,51 122-1,-59-118-721,67 113 0,-100-190-97,0-1 0,0 0 0,1 0-1,0 0 1,0 0 0,9 5 0,-12-9-389,1-1-1,0 1 1,0-1-1,0 0 1,0 0-1,0-1 1,0 1 0,1-1-1,-1 0 1,1 0-1,-1 0 1,0-1-1,7 0 1,5-4-4386,0-20-1645</inkml:trace>
</inkml:ink>
</file>

<file path=ppt/ink/ink1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6.258"/>
    </inkml:context>
    <inkml:brush xml:id="br0">
      <inkml:brushProperty name="width" value="0.025" units="cm"/>
      <inkml:brushProperty name="height" value="0.025" units="cm"/>
      <inkml:brushProperty name="color" value="#004F8B"/>
    </inkml:brush>
  </inkml:definitions>
  <inkml:trace contextRef="#ctx0" brushRef="#br0">0 42 10802,'0'0'10222,"25"-7"-9271,80-22-30,-100 28-754,0 0 1,0 0 0,1 0 0,-1 0-1,0 1 1,1 0 0,-1 0 0,10 2 0,-13-2-94,0 1 1,0-1 0,0 1 0,-1 0 0,1 0 0,0 0 0,0 0 0,-1 0 0,1 0-1,-1 0 1,1 0 0,-1 1 0,1-1 0,-1 0 0,0 1 0,2 3 0,0 1 76,-1 0 1,0 0-1,-1 1 1,0-1-1,1 0 1,-2 1 0,1 0-1,-1-1 1,-1 14-1,0-2-48,2-8-26,-1 0 1,-1 1 0,0-1 0,0 0-1,-1 0 1,-1 0 0,1-1 0,-2 1-1,1 0 1,-1-1 0,-1 0 0,-7 13-1,2-7 6,7-11-45,0 0 0,0 0 0,0 1 0,0 0 0,1-1 0,0 1-1,0 0 1,0 0 0,0 0 0,1 0 0,-1 8 0,2-11-52,16-2 41,17 1 61,-23 0-88,0-1 1,1 1 0,-1-1-1,1-1 1,-1 0 0,0-1-1,1 0 1,-1 0 0,0-1-1,18-7 1,-17 2-560,0 1 0,0-2 0,-1 1 0,0-1 0,0-1 0,15-19 0,15-39-5724,-24 30 145</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5.584"/>
    </inkml:context>
    <inkml:brush xml:id="br0">
      <inkml:brushProperty name="width" value="0.025" units="cm"/>
      <inkml:brushProperty name="height" value="0.025" units="cm"/>
      <inkml:brushProperty name="color" value="#004F8B"/>
    </inkml:brush>
  </inkml:definitions>
  <inkml:trace contextRef="#ctx0" brushRef="#br0">1 48 7218,'0'0'13214,"18"-11"-12368,-8 3-656,-5 4-121,1 0-1,-1 0 1,1 1 0,0 0-1,0 0 1,9-3 0,-13 5-41,-1 1 0,1 0 1,-1 0-1,1 0 0,0 0 0,-1 0 1,1 0-1,-1 0 0,1 0 1,-1 0-1,1 1 0,-1-1 0,1 1 1,-1-1-1,1 1 0,-1 0 1,0-1-1,1 1 0,-1 0 0,0 0 1,0 0-1,1 0 0,-1 0 1,0 0-1,0 0 0,0 0 0,0 1 1,0-1-1,-1 0 0,1 1 1,0-1-1,-1 0 0,1 1 0,-1-1 1,1 1-1,-1-1 0,1 3 1,63 238 2522,-46-164-1988,2-1 0,58 139-1,-74-207-549,1 0-1,0 0 0,1 0 1,0-1-1,12 13 1,-17-19-16,0-1 0,1 1 0,-1-1 1,1 1-1,0-1 0,-1 0 0,1 1 1,0-1-1,0 0 0,0 0 1,0-1-1,0 1 0,0 0 0,0 0 1,0-1-1,0 0 0,0 1 0,0-1 1,0 0-1,0 0 0,0 0 0,1 0 1,-1 0-1,0-1 0,0 1 0,0 0 1,0-1-1,0 0 0,0 0 0,0 1 1,0-1-1,0 0 0,3-3 0,0-1 13,1-1 0,-1 1 0,0-1 0,0-1 0,-1 1 0,1-1 0,-2 0 0,1 1 0,-1-2 0,3-8 0,23-82-7,-27 89-15,15-72-300,-4-2 1,-4 0 0,-1-131 0,-9 205-877,-4 18-8040,5-4 9378,6 12-4157,2-2-514</inkml:trace>
</inkml:ink>
</file>

<file path=ppt/ink/ink1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6.650"/>
    </inkml:context>
    <inkml:brush xml:id="br0">
      <inkml:brushProperty name="width" value="0.025" units="cm"/>
      <inkml:brushProperty name="height" value="0.025" units="cm"/>
      <inkml:brushProperty name="color" value="#004F8B"/>
    </inkml:brush>
  </inkml:definitions>
  <inkml:trace contextRef="#ctx0" brushRef="#br0">0 15 12819,'0'0'9754,"106"0"-9634,-84-5-32,1 0-88,-1 5-64,-6-5-64,-9 5-544,1 0-713,-23 19-5552,-8 0 319</inkml:trace>
</inkml:ink>
</file>

<file path=ppt/ink/ink1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7.050"/>
    </inkml:context>
    <inkml:brush xml:id="br0">
      <inkml:brushProperty name="width" value="0.025" units="cm"/>
      <inkml:brushProperty name="height" value="0.025" units="cm"/>
      <inkml:brushProperty name="color" value="#004F8B"/>
    </inkml:brush>
  </inkml:definitions>
  <inkml:trace contextRef="#ctx0" brushRef="#br0">0 1 7642,'8'179'11578,"14"-174"-9802,1-5-663,15 0-369,-8 0-352,7 0-200,-6 0-160,-1-5-32,-8-4-8,1 4-640,0 0-560,-1 5-993,1-9-1536,-8-1 1161,0 6-9755</inkml:trace>
</inkml:ink>
</file>

<file path=ppt/ink/ink1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7.571"/>
    </inkml:context>
    <inkml:brush xml:id="br0">
      <inkml:brushProperty name="width" value="0.025" units="cm"/>
      <inkml:brushProperty name="height" value="0.025" units="cm"/>
      <inkml:brushProperty name="color" value="#004F8B"/>
    </inkml:brush>
  </inkml:definitions>
  <inkml:trace contextRef="#ctx0" brushRef="#br0">354 43 12779,'0'0'14229,"-24"7"-13394,1-2-634,12-4-114,-1 2-1,1 0 1,0 0 0,0 1-1,0 0 1,1 1-1,-1 0 1,1 0 0,0 1-1,1 1 1,-17 13 0,9-3 78,0 0 0,0 1 1,2 0-1,0 1 1,1 1-1,-14 28 1,21-33-112,0 0 0,2 0 0,0 0 0,0 1 0,1 0 1,1 0-1,1 0 0,0 0 0,1 0 0,2 23 0,0-32-54,0 1-1,0-1 1,1 0 0,0 0-1,1 0 1,-1 0-1,1 0 1,0-1 0,1 1-1,0-1 1,0 0-1,0 0 1,1 0 0,0-1-1,0 1 1,0-1-1,1 0 1,0-1 0,-1 1-1,2-1 1,-1 0-1,9 3 1,1 1-16,0-2-1,0 0 1,0 0-1,1-2 1,0 0-1,0-1 1,0-1-1,30 1 1,-37-4 14,0 0 1,0 0-1,1-1 0,-1-1 1,0 1-1,-1-1 1,1-1-1,-1 0 0,1-1 1,-1 1-1,0-2 1,-1 1-1,1-1 0,-1-1 1,-1 1-1,1-1 1,11-14-1,-11 12 6,0-2 1,-1 1-1,0-1 0,-1 0 1,0-1-1,0 0 0,-1 0 1,-1 0-1,0 0 0,-1-1 1,0 1-1,-1-1 0,0 0 1,0-13-1,-2 11-3,-6-118-81,4 118 31,-1 0 1,0 0-1,-1 1 0,0-1 0,-2 1 1,-12-25-1,10 23-94,2 5 143,0 0 0,-1 1 0,-12-17 0,17 25-64,-1-1 0,1 1 0,-1 0 0,1 0 0,-1 0 0,1 0-1,-1 1 1,0-1 0,0 1 0,0-1 0,0 1 0,0 0 0,-1 0 0,1 0 0,0 1 0,0-1 0,-7 1 0,9 0-33,1 1 1,-1-1 0,0 0 0,1 1-1,-1-1 1,0 1 0,1 0 0,-1-1-1,1 1 1,-1 0 0,1-1 0,-1 1 0,1 0-1,-1-1 1,1 1 0,0 0 0,-1 0-1,1 0 1,0-1 0,0 1 0,-1 0-1,1 0 1,0 0 0,0 1 0,-4 30-1878,4-26 1439,0 97-7288,6-59 2491</inkml:trace>
</inkml:ink>
</file>

<file path=ppt/ink/ink1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7.979"/>
    </inkml:context>
    <inkml:brush xml:id="br0">
      <inkml:brushProperty name="width" value="0.025" units="cm"/>
      <inkml:brushProperty name="height" value="0.025" units="cm"/>
      <inkml:brushProperty name="color" value="#004F8B"/>
    </inkml:brush>
  </inkml:definitions>
  <inkml:trace contextRef="#ctx0" brushRef="#br0">68 1 13619,'0'0'11770,"-60"151"-11305,52-113-281,8-19-128,0-5-56,0 5-96,15-19-5178,8-24 2498,-8-4-1585,0-10-1408</inkml:trace>
</inkml:ink>
</file>

<file path=ppt/ink/ink1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38:08.659"/>
    </inkml:context>
    <inkml:brush xml:id="br0">
      <inkml:brushProperty name="width" value="0.025" units="cm"/>
      <inkml:brushProperty name="height" value="0.025" units="cm"/>
      <inkml:brushProperty name="color" value="#004F8B"/>
    </inkml:brush>
  </inkml:definitions>
  <inkml:trace contextRef="#ctx0" brushRef="#br0">2 58 8490,'0'0'20347,"0"-2"-20336,-1 1 0,1 0 0,0 0 0,0 0 1,0 0-1,0 0 0,0 0 0,0-1 0,0 1 0,0 0 1,1 0-1,-1 0 0,0 0 0,1 0 0,-1 0 0,1 0 1,-1 0-1,2-1 0,3-2-7,1 0 1,0 1-1,-1-1 0,2 2 1,-1-1-1,0 1 0,0 0 1,1 0-1,-1 0 0,8 0 1,74-3 23,-86 5-27,-1 0-1,1 0 1,0 0 0,0 0 0,0 1 0,-1-1-1,1 1 1,0-1 0,-1 1 0,1 0 0,0 0-1,-1-1 1,1 1 0,-1 0 0,1 0 0,-1 1-1,0-1 1,1 0 0,-1 0 0,0 1 0,0-1-1,2 3 1,-1 0 10,0-1-1,-1 1 0,1 0 1,-1 0-1,0 0 0,0 0 1,-1 0-1,1 0 0,-1 0 1,0 4-1,1-1 9,-2 0 0,1 0 1,-1 0-1,0-1 0,0 1 0,-1 0 0,0-1 0,0 1 1,-1-1-1,0 0 0,0 1 0,-5 6 0,-7 6 30,11-13-36,0-1 0,-1 0 0,1 1 1,-1-2-1,0 1 0,0-1 0,-1 1 0,1-1 0,-11 5 0,113-8-469,-92 1 456,-1 0 0,0 0 0,1 0-1,-1 1 1,0 0 0,0 0 0,-1 0 0,1 0-1,-1 0 1,1 1 0,-1-1 0,0 1 0,0 0-1,-1 0 1,1 0 0,-1 0 0,3 7 0,2 3 9,-1 1 0,-1-1 0,0 1 0,3 17 0,-6-17 24,1 0-1,-2 1 1,0-1 0,-1 0 0,0 1 0,-2-1 0,1 1 0,-2-1 0,-5 17 0,6-27-29,-1 0-1,0 0 1,-1-1-1,1 1 1,-1-1 0,0 0-1,0 0 1,0 0-1,0 0 1,-1-1 0,1 0-1,-1 0 1,0 0-1,0-1 1,0 1 0,0-1-1,-1 0 1,-7 1-1,-5 1-145,1 0-1,-1-2 0,0 0 0,-24 0 1,37-2-34,0 0 0,0-1 0,-1 1 0,1-1 0,0 0 0,0 0 0,0-1 0,0 0 0,0 0 0,1 0 0,-10-5 1,12 5-75,0 0 0,0 1 0,0-1 0,0 0 0,1 0 1,-1-1-1,1 1 0,-1 0 0,1-1 0,0 1 1,0 0-1,0-1 0,0 0 0,0 1 0,1-1 0,-1 1 1,1-1-1,-1 0 0,1 1 0,0-1 0,0 0 1,0 0-1,1 1 0,-1-1 0,1 0 0,-1 1 0,2-4 1,1-3-832,1-1 0,0 1 0,0 0 0,1 0 0,0 0 0,13-15 0,12-11-7249</inkml:trace>
</inkml:ink>
</file>

<file path=ppt/ink/ink1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20:48:15.731"/>
    </inkml:context>
    <inkml:brush xml:id="br0">
      <inkml:brushProperty name="width" value="0.025" units="cm"/>
      <inkml:brushProperty name="height" value="0.025" units="cm"/>
      <inkml:brushProperty name="color" value="#004F8B"/>
    </inkml:brush>
  </inkml:definitions>
  <inkml:trace contextRef="#ctx0" brushRef="#br0">234 33 5401,'0'0'4816,"-9"0"-4471,-4-1-458,9 1 401,-1-1 0,1 1 0,-1-1 0,1 1 0,-1 0 0,1 1 0,-1-1 0,1 1 0,-1 0 0,1 0 1,0 1-1,-1-1 0,1 1 0,0 0 0,0 0 0,0 0 0,0 1 0,1-1 0,-7 6 0,0 3 347,8-9-450,-1 1 0,1-1 0,-1 1 0,1 0 0,0 0 0,0 0 0,1 0-1,-4 6 1,2 1 177,0 0-1,1 0 1,0 0-1,0 0 0,1 20 1,0 18 294,-1-27-481,2 0 0,0 1 0,2-1 0,0 0 0,1 0 0,6 21 0,5 6 6,-11-35-87,1 0 1,0 0 0,0 0-1,1-1 1,1 1 0,9 13-1,4 2 137,-13-18-183,0 0 1,1 0-1,0-1 1,1 0-1,0-1 1,0 0-1,0 0 1,11 7-1,-12-11-49,0 0 0,0-1 0,0 1 0,0-1 0,0-1 0,1 1 0,-1-1-1,1-1 1,0 0 0,0 0 0,-1 0 0,1-1 0,0 0 0,0 0 0,10-2 0,-15 1 7,1-1 0,0 1 0,-1-1 0,1 0 0,-1 1 0,0-2 0,0 1 0,0 0 0,0-1 0,0 1 0,0-1 0,3-4 0,31-40 36,-30 36-48,3-3 22,-1-2-1,-1 1 0,0-1 0,-1-1 0,-1 1 1,0-1-1,-2 0 0,0 0 0,3-22 0,-2-20 38,-2-83 0,-3 96-9,-1 40-33,0 0 0,0 0 1,-1 0-1,1 0 0,-1 0 0,-1 0 1,1 0-1,-1 1 0,0-1 0,0 1 0,-4-5 1,-3-4 24,-1 0 0,-22-21 0,27 31-10,0 0 1,-1 0 0,1 1-1,0 0 1,-1 0 0,0 1-1,0-1 1,0 2 0,0-1 0,0 1-1,0 0 1,0 0 0,0 1-1,-9 0 1,1 0 37,-1 1 0,0 1-1,1 0 1,0 1 0,-25 7-1,22-3-525,1 0-1,-1 1 0,1 1 0,1 1 1,-1 0-1,2 1 0,-1 1 0,2 0 1,-1 1-1,2 1 0,-15 19 0,6-9-429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5.933"/>
    </inkml:context>
    <inkml:brush xml:id="br0">
      <inkml:brushProperty name="width" value="0.025" units="cm"/>
      <inkml:brushProperty name="height" value="0.025" units="cm"/>
      <inkml:brushProperty name="color" value="#004F8B"/>
    </inkml:brush>
  </inkml:definitions>
  <inkml:trace contextRef="#ctx0" brushRef="#br0">219 1 13659,'0'0'11709,"-27"28"-11137,-82 91-24,101-109-450,0-1-1,1 1 0,0 0 0,1 1 1,0 0-1,1 0 0,0 0 0,0 1 1,1-1-1,1 1 0,0 0 0,1 0 1,-2 21-1,2-15-4,-2 4 2,2 1 0,1-1-1,0 1 1,2 0 0,1-1 0,5 26-1,-6-43-111,0 0 0,0 0 0,1 0 0,-1 0 0,1 0 0,1 0 0,-1-1 0,1 1 1,0-1-1,0 1 0,0-1 0,0 0 0,1 0 0,0-1 0,-1 1 0,2-1 0,-1 1 0,0-1 0,0-1 0,1 1 0,0-1 0,-1 1 0,1-1 0,0-1 0,0 1 0,0-1 0,1 0 0,-1 0 0,0 0 0,0-1 0,10 0 0,-5 0-252,0-2-1,0 1 0,-1-1 0,1-1 1,0 0-1,-1 0 0,0-1 0,0 0 1,0-1-1,0 0 0,-1 0 1,0-1-1,0 0 0,0 0 0,-1-1 1,1 0-1,-2 0 0,8-11 0,10-13-1428,-2-1 0,-1-1-1,17-39 1,1-9-2634,-7 8-287</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6.314"/>
    </inkml:context>
    <inkml:brush xml:id="br0">
      <inkml:brushProperty name="width" value="0.025" units="cm"/>
      <inkml:brushProperty name="height" value="0.025" units="cm"/>
      <inkml:brushProperty name="color" value="#004F8B"/>
    </inkml:brush>
  </inkml:definitions>
  <inkml:trace contextRef="#ctx0" brushRef="#br0">1 1 8066,'0'0'15090,"1"11"-13813,57 350 2838,-42-271-4229,-14-80-4,0 0-1,0 1 1,1-1-1,7 14 1,9 2-2265,-17-24 1774,0-1 0,0 1 0,1-1 0,-1 0 0,0 0 1,0 0-1,1 0 0,-1 0 0,1 0 0,4 0 0,8 0-5477</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6.914"/>
    </inkml:context>
    <inkml:brush xml:id="br0">
      <inkml:brushProperty name="width" value="0.025" units="cm"/>
      <inkml:brushProperty name="height" value="0.025" units="cm"/>
      <inkml:brushProperty name="color" value="#004F8B"/>
    </inkml:brush>
  </inkml:definitions>
  <inkml:trace contextRef="#ctx0" brushRef="#br0">129 103 15491,'0'0'5237,"-14"25"-3583,-1 1-1220,1-4-50,1 1-1,1 0 1,1 1 0,-14 46 0,17-33 86,1 0 0,2 0 0,2 0-1,2 55 1,1-88-449,-1 1 0,2 0-1,-1-1 1,0 1-1,1-1 1,0 1-1,0-1 1,1 1-1,-1-1 1,1 0 0,0 0-1,0 1 1,0-1-1,0-1 1,5 7-1,-3-7-15,-1 0-1,1-1 0,-1 1 1,1-1-1,0 0 0,0 0 1,0 0-1,0-1 0,0 1 1,0-1-1,0 0 0,0 0 1,1-1-1,-1 1 1,0-1-1,9 0 0,-6 0-12,1-1-1,-1 0 1,0 0 0,0 0-1,0-1 1,0 0 0,0-1-1,0 1 1,0-1 0,-1-1-1,1 1 1,-1-1-1,0 0 1,0 0 0,0-1-1,-1 0 1,0 0 0,0 0-1,0-1 1,0 1-1,-1-1 1,0 0 0,0-1-1,3-6 1,1-4-58,-1 0-1,-1 0 1,-1 0-1,0-1 1,-1 0 0,-1 0-1,0 0 1,-1-34-1,-2 15-257,-6-51 0,3 73 223,0 0 0,-1 0 0,0 0 0,-2 0 0,1 1 0,-9-15 0,10 21 84,0 0-1,-1 1 0,0-1 0,-9-10 1,12 16 45,-1 0 0,1 0 0,0 1 0,0-1 0,-1 1 0,1-1 0,-1 1 0,1 0 0,-1 0 0,0 0 0,1 0 0,-1 0 0,0 1 0,0-1 0,1 1 0,-1 0 0,-3 0 0,6 0-18,-1 1-1,0-1 1,1 0-1,-1 1 0,1-1 1,-1 1-1,1-1 1,-1 1-1,1 0 0,-1-1 1,1 1-1,0-1 0,-1 1 1,1 0-1,0-1 1,-1 1-1,1 0 0,0-1 1,0 1-1,0 0 0,0 0 1,0-1-1,0 1 1,0 1-1,-1-1 9,-2 36 22,2 0 0,5 62 0,-2-87 20,0 0 1,0 0-1,1 0 1,0 0-1,1-1 1,1 1-1,0-1 1,0 0-1,1 0 1,1-1-1,8 12 1,-11-16-56,1 0 0,0-1 0,1 1 1,-1-1-1,1 0 0,0 0 0,0-1 1,0 1-1,1-1 0,0-1 0,-1 1 0,1-1 1,1-1-1,-1 1 0,0-1 0,0 0 1,1-1-1,14 2 0,-16-3-27,-1 0-1,1 0 0,0 0 1,0-1-1,-1 1 1,1-1-1,0-1 1,-1 1-1,1-1 0,-1 0 1,0 0-1,0 0 1,1-1-1,-1 0 1,-1 0-1,1 0 0,0-1 1,-1 0-1,0 1 1,0-2-1,0 1 1,0 0-1,-1-1 0,1 1 1,1-6-1,5-6-64,-1 0-1,-1 0 0,0 0 0,-1-1 0,-1 0 1,-1-1-1,-1 1 0,0-1 0,-1 0 1,1-33-1,-2 31-57,0 31 349,2 36 102,-4 240 1041,0-287-1340,0 0-1,1 0 0,-1 0 1,0 0-1,0 0 1,0 0-1,1 0 0,-1 0 1,0 0-1,0 0 0,1 0 1,-1 0-1,0 0 1,0 0-1,0 0 0,1 0 1,-1 0-1,0 0 1,0 0-1,1 0 0,-1 0 1,0 0-1,0 0 1,0-1-1,1 1 0,-1 0 1,0 0-1,0 0 1,0 0-1,0 0 0,1-1 1,-1 1-1,0 0 1,0 0-1,0 0 0,0-1 1,0 1-1,0 0 1,0 0-1,1 0 0,-1-1 1,0 1-1,0 0 1,0 0-1,0-1 0,0 1 1,0 0-1,0 0 1,0 0-1,0-1 0,0 1 1,0 0-1,-1-1 1,2-55-156,3 0 1,2 1 0,2-1 0,3 1-1,20-60 1,-29 108 153,1 1 0,0 0-1,0 0 1,0 0 0,1 0 0,0 0 0,0 1-1,0-1 1,1 1 0,0 0 0,0 1 0,0-1 0,0 1-1,1 0 1,10-6 0,-11 8 36,0 0 1,-1 0-1,1 0 0,0 0 0,0 1 1,0 0-1,0 0 0,1 1 1,-1-1-1,0 1 0,0 0 1,0 0-1,0 1 0,1 0 0,-1 0 1,0 0-1,0 0 0,0 1 1,-1 0-1,1 0 0,0 0 1,5 4-1,3 4 82,0 0 0,-1 1 0,0 0 0,-1 1 0,0 1 1,-1 0-1,-1 0 0,0 1 0,0 0 0,12 30 0,-5-6 34,-2 1-1,-2 1 1,10 48-1,-21-82-190,3 11 38,-1 1 1,-1 0-1,0 18 1,-2-34-105,0 1-1,0 0 1,0-1-1,0 1 0,0 0 1,0-1-1,-1 1 1,1 0-1,-1-1 1,0 1-1,0-1 1,0 1-1,0-1 1,0 1-1,-1-1 1,1 0-1,-1 0 1,1 0-1,-1 1 1,0-2-1,0 1 1,0 0-1,0 0 1,0 0-1,0-1 1,0 0-1,-1 1 1,-2 1-1,-8-2-1313,0 1-1,0-1 1,0-1-1,-17-2 1,25 2 712,-40-4-5992</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53.092"/>
    </inkml:context>
    <inkml:brush xml:id="br0">
      <inkml:brushProperty name="width" value="0.025" units="cm"/>
      <inkml:brushProperty name="height" value="0.025" units="cm"/>
      <inkml:brushProperty name="color" value="#004F8B"/>
    </inkml:brush>
  </inkml:definitions>
  <inkml:trace contextRef="#ctx0" brushRef="#br0">0 2 12659,'0'0'9582,"9"-1"-5228,-6 56-3554,3-1 0,19 83-1,-12-73-675,18 53-1640,-30-111-527,-2-6 1640,1 1 0,0-1 0,0 0 0,0 0-1,0 1 1,0-1 0,0 0 0,0 1 0,-1-1 0,1 0 0,0 0-1,0 1 1,0-1 0,-2 1-2016,2-1 2016,0 0 0,0 0 0,-1 1 0,1-1 0,0 0-1,-1 0 1,1 0 0,0 0 0,-1 0 0,1 0 0,0 0 0,0 0-1,-1 0 1,1 0 0,-6 0-3042,2 0 4008,-13 0-7474</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3:47.434"/>
    </inkml:context>
    <inkml:brush xml:id="br0">
      <inkml:brushProperty name="width" value="0.025" units="cm"/>
      <inkml:brushProperty name="height" value="0.025" units="cm"/>
      <inkml:brushProperty name="color" value="#004F8B"/>
    </inkml:brush>
  </inkml:definitions>
  <inkml:trace contextRef="#ctx0" brushRef="#br0">1 194 14075,'0'0'10932,"16"-6"-10688,428-148-1639,-411 146-946,0 1 1,0 1 0,39-1-1,-65 6 1690,41-3-7975</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0"/>
    </inkml:context>
    <inkml:brush xml:id="br0">
      <inkml:brushProperty name="width" value="0.025" units="cm"/>
      <inkml:brushProperty name="height" value="0.025" units="cm"/>
      <inkml:brushProperty name="color" value="#004F8B"/>
    </inkml:brush>
  </inkml:definitions>
  <inkml:trace contextRef="#ctx0" brushRef="#br0">17 30 5153</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1"/>
    </inkml:context>
    <inkml:brush xml:id="br0">
      <inkml:brushProperty name="width" value="0.025" units="cm"/>
      <inkml:brushProperty name="height" value="0.025" units="cm"/>
      <inkml:brushProperty name="color" value="#004F8B"/>
    </inkml:brush>
  </inkml:definitions>
  <inkml:trace contextRef="#ctx0" brushRef="#br0">1 332 7178,'0'0'8132,"0"-37"-3680,0-166-3097,0 199-1354,1 1 0,0-1 1,1 0-1,-1 1 1,0-1-1,1 1 1,0 0-1,0 0 1,0 0-1,0 0 1,1 0-1,-1 0 0,1 0 1,-1 0-1,1 1 1,0 0-1,0-1 1,0 1-1,0 0 1,1 1-1,-1-1 1,1 1-1,5-3 0,1 0 5,1 0 0,0 0-1,0 1 1,0 1 0,0-1 0,21 0-1,-17 3 17,-1 0-1,1 0 1,-1 2-1,1 0 1,-1 0-1,1 1 1,25 10-1,-35-11-9,0 1 1,0-1-1,-1 1 0,1 0 0,-1 0 0,0 0 0,0 1 0,0-1 1,0 1-1,-1 0 0,1 0 0,-1 0 0,0 1 0,0-1 0,0 1 1,-1 0-1,3 8 0,8 19 85,-10-26-83,-1 1 0,1-1 0,-1 1 0,0 0 0,-1 0 0,0 0 0,0 0 0,0 9 0,-1 16 71,2-9-24,-2 1 0,0 0 0,-2 0-1,-1-1 1,0 1 0,-2-1 0,-1 0 0,-14 38 0,15-51-11,0 0 0,0 0-1,-1 0 1,0-1 0,-1 0 0,-14 15 0,17-20-31,0-1 1,0 1-1,-1-1 1,1 0 0,-1-1-1,0 1 1,0-1 0,0 1-1,0-2 1,0 1 0,0 0-1,-1-1 1,1 0 0,0-1-1,-12 1 1,-5-1-27,20 0 12,-1 0-1,1 0 1,0 0 0,0-1-1,0 1 1,0-1-1,0 1 1,0-1 0,0 0-1,0 0 1,0 0-1,0 0 1,0 0-1,0 0 1,1-1 0,-1 1-1,1-1 1,-1 1-1,1-1 1,-1 1 0,1-1-1,0 0 1,-1 0-1,1 1 1,0-1 0,1 0-1,-1 0 1,0 0-1,0 0 1,1-1-1,-1 1 1,1 0 0,0 0-1,0 0 1,0-4-1,-2-2 6,0-7-9,0 0 1,2 0-1,-1 0 1,3-19-1,0-5 0,-2 37 0,1 0 0,-1 0 0,1 0 0,-1 0 0,1 0 0,0 0 0,0 0 0,0 1 0,0-1 0,0 0 0,0 0 0,0 1 0,0-1 0,1 1 0,-1-1 0,4-1 0,7-12 6,-4 11-23,1 0 1,-1 1-1,1 0 0,15-3 0,-2 7-4,1-1 0,-1-1 0,0-2 0,0 0 0,34-9 0,-36 8-147,1-2-1999,-16-8-5923,-5 9 41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2"/>
    </inkml:context>
    <inkml:brush xml:id="br0">
      <inkml:brushProperty name="width" value="0.025" units="cm"/>
      <inkml:brushProperty name="height" value="0.025" units="cm"/>
      <inkml:brushProperty name="color" value="#004F8B"/>
    </inkml:brush>
  </inkml:definitions>
  <inkml:trace contextRef="#ctx0" brushRef="#br0">1 15 8370,'0'0'11653,"0"-1"-11436,0 1 0,0-1 1,-1 0-1,1 1 0,0-1 1,0 1-1,0-1 0,0 0 0,0 1 1,0-1-1,1 0 0,-1 1 0,0-1 1,0 0-1,0 1 0,1-1 0,-1 1 1,0-1-1,0 0 0,1 1 0,0-1 1,26 2 12,0 2 0,0 1 0,30 9 1,-30-7-223,1 0 0,0-2 0,35 1 0,225 10 96,-101-15-112,-12 9-22,-132-7 24,-27-1 2,1 0 0,0-1 0,-1-1 1,1-1-1,-1 0 0,21-6 1,-21 7-11,-1 0 0,30 2 0,-20 0 15,-7-1-178,28 0-138,-16 0-4256,-29-9-5981,-1 3 3379</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3"/>
    </inkml:context>
    <inkml:brush xml:id="br0">
      <inkml:brushProperty name="width" value="0.025" units="cm"/>
      <inkml:brushProperty name="height" value="0.025" units="cm"/>
      <inkml:brushProperty name="color" value="#004F8B"/>
    </inkml:brush>
  </inkml:definitions>
  <inkml:trace contextRef="#ctx0" brushRef="#br0">384 1 11282,'0'0'8157,"-10"12"-7950,-55 74 279,-108 131 1412,119-152-1559,0-1-3816,39-56 873,3-6-3123</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4"/>
    </inkml:context>
    <inkml:brush xml:id="br0">
      <inkml:brushProperty name="width" value="0.025" units="cm"/>
      <inkml:brushProperty name="height" value="0.025" units="cm"/>
      <inkml:brushProperty name="color" value="#004F8B"/>
    </inkml:brush>
  </inkml:definitions>
  <inkml:trace contextRef="#ctx0" brushRef="#br0">0 1 8250,'0'0'12393,"5"0"-11857,-2 0-395,0 0 0,0 1 0,0-1 0,0 1 0,0 0 0,0 0 0,0 0 0,0 0 0,0 0 0,-1 1 0,1-1 0,0 1 0,-1 0 0,0 0 0,3 2 1,1 2 124,0 0 1,0 1 0,-1 0 0,0 0 0,5 10-1,5 14 543,22 62-1,-29-70-671,19 60 164,-13-37-199,21 48 0,-29-81-107,0-1-1,1 0 0,1 0 0,0 0 0,0-1 0,1 0 0,0-1 0,13 12 0,-17-19-79,0 0 1,-1 0-1,1-1 1,0 1-1,0-1 1,0 0 0,10 2-1,19 1-5044,-32-6 4672,-1 0 1,1 0 0,-1 0 0,0 0 0,1 0-1,-1 0 1,0 0 0,0 0 0,0 0-1,0-1 1,0 1 0,0 0 0,0-1 0,0 1-1,-1-1 1,1 1 0,0-1 0,-1 1 0,1-1-1,-1 0 1,0 1 0,1-1 0,-1-1 0,1-16-6159</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5"/>
    </inkml:context>
    <inkml:brush xml:id="br0">
      <inkml:brushProperty name="width" value="0.025" units="cm"/>
      <inkml:brushProperty name="height" value="0.025" units="cm"/>
      <inkml:brushProperty name="color" value="#004F8B"/>
    </inkml:brush>
  </inkml:definitions>
  <inkml:trace contextRef="#ctx0" brushRef="#br0">23 5 6553,'0'0'12894,"0"-5"-10451,-2 9-97,-7 49-1538,3 1 0,0 104 0,6-154-810,0 0-1,1-1 0,-1 1 1,1 0-1,-1 0 0,1-1 1,1 1-1,-1 0 0,3 5 0,10 4-1869,5-12-3824,-15-7 775,2-11-2638</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6"/>
    </inkml:context>
    <inkml:brush xml:id="br0">
      <inkml:brushProperty name="width" value="0.025" units="cm"/>
      <inkml:brushProperty name="height" value="0.025" units="cm"/>
      <inkml:brushProperty name="color" value="#004F8B"/>
    </inkml:brush>
  </inkml:definitions>
  <inkml:trace contextRef="#ctx0" brushRef="#br0">11 142 6481,'0'0'6246,"9"-34"-2369,7 10-3177,-14 20-604,0-1 0,1 1 1,0 0-1,0 0 0,0 0 0,0 1 0,1-1 1,0 1-1,-1 0 0,1 0 0,0 0 0,7-3 1,1 0 146,1 0 1,0 2-1,0 0 0,0 0 1,0 1-1,1 0 1,-1 2-1,21-1 1,-29 7-119,0 1 0,0 0 0,0 0 0,-1 1 0,0-1 0,3 10 0,13 22-21,-18-34-93,0-1 0,1 0 0,-1 1 0,-1 0 0,1-1 0,0 1 0,-1 0 1,0 0-1,0 0 0,0 0 0,0 6 0,7 76 122,-12 8 66,-22 131 0,24-217-187,0 3 49,0 0 1,-1-1-1,-1 1 0,0-1 1,0 0-1,-9 14 0,10-18-40,0 0 0,-1-1-1,0 0 1,0 0 0,0 0 0,0 0-1,-1-1 1,0 0 0,0 0-1,0 0 1,-1 0 0,-5 2 0,2-2-20,6-2 5,-1 0 0,0-1-1,0 0 1,0 1 0,0-2 0,0 1-1,0 0 1,0-1 0,-6 1-1,6-1-6,0-1 0,0 1-1,0-1 1,0 0-1,0 0 1,0 0 0,0 0-1,0-1 1,1 0 0,-1 1-1,1-1 1,-1 0-1,1-1 1,0 1 0,-1-1-1,1 0 1,1 1 0,-5-5-1,3 1-6,-1 0 1,1-1-1,0 1 0,1-1 0,0 0 1,0 0-1,0 0 0,-3-13 0,3 7 7,0 0-6,0 0 1,1 0 0,-1-26 0,2 21-11,1 15 16,-1 0 0,1 0 1,-1 0-1,1 1 0,0-1 1,0 0-1,0 0 0,1 0 1,-1 0-1,1 1 1,-1-1-1,1 0 0,0 0 1,0 1-1,0-1 0,0 0 1,1 1-1,-1-1 0,1 1 1,3-5-1,22-16-19,-25 21 14,0 0 0,0 0 0,0 0 1,0 0-1,1 0 0,-1 1 1,0-1-1,1 1 0,-1-1 0,1 1 1,0 0-1,-1 0 0,1 0 1,0 0-1,0 1 0,0-1 0,0 1 1,-1-1-1,7 1 0,166 0-903,-174 0 722,1-1 1,-1 1 0,1-1-1,-1 1 1,0-1-1,1 0 1,-1 0 0,0 0-1,1 0 1,-1 0 0,0 0-1,0 0 1,0 0-1,0 0 1,0 0 0,0-1-1,0 1 1,-1 0 0,1-1-1,0 1 1,-1-1-1,1 1 1,-1-1 0,1 1-1,-1-1 1,1-2 0,0 0-995,0 0 0,0 0 1,-1-1-1,0 1 1,1 0-1,-1-1 0,-1 1 1,1 0-1,-1-5 0,-6-2-1452</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7"/>
    </inkml:context>
    <inkml:brush xml:id="br0">
      <inkml:brushProperty name="width" value="0.025" units="cm"/>
      <inkml:brushProperty name="height" value="0.025" units="cm"/>
      <inkml:brushProperty name="color" value="#004F8B"/>
    </inkml:brush>
  </inkml:definitions>
  <inkml:trace contextRef="#ctx0" brushRef="#br0">143 1 5521,'0'0'7640,"-37"0"-5040,31 3-2555,1-1 0,0 1 1,0-1-1,0 1 0,0 1 1,0-1-1,1 1 1,-1 0-1,1 0 0,0 0 1,-4 6-1,-29 24-153,29-29-2486</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8"/>
    </inkml:context>
    <inkml:brush xml:id="br0">
      <inkml:brushProperty name="width" value="0.025" units="cm"/>
      <inkml:brushProperty name="height" value="0.025" units="cm"/>
      <inkml:brushProperty name="color" value="#004F8B"/>
    </inkml:brush>
  </inkml:definitions>
  <inkml:trace contextRef="#ctx0" brushRef="#br0">0 20 8250,'0'0'12304,"17"-1"-11968,166-15 21,-105 14-5351,-77 11-5842</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53.471"/>
    </inkml:context>
    <inkml:brush xml:id="br0">
      <inkml:brushProperty name="width" value="0.025" units="cm"/>
      <inkml:brushProperty name="height" value="0.025" units="cm"/>
      <inkml:brushProperty name="color" value="#004F8B"/>
    </inkml:brush>
  </inkml:definitions>
  <inkml:trace contextRef="#ctx0" brushRef="#br0">0 66 13003,'0'0'11486,"4"0"-10996,84-7 971,21-3-821,-81 6-679,38-8 271,-61 10-687,0 1 0,0-1 0,0 0 0,0-1 0,7-4 0,2-9-8641</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29"/>
    </inkml:context>
    <inkml:brush xml:id="br0">
      <inkml:brushProperty name="width" value="0.025" units="cm"/>
      <inkml:brushProperty name="height" value="0.025" units="cm"/>
      <inkml:brushProperty name="color" value="#004F8B"/>
    </inkml:brush>
  </inkml:definitions>
  <inkml:trace contextRef="#ctx0" brushRef="#br0">1 72 10642,'0'0'5521,"98"-29"-5513,-68 15 0,0 5-8,0-1-512,1 1-1088,-9 9-2529</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0"/>
    </inkml:context>
    <inkml:brush xml:id="br0">
      <inkml:brushProperty name="width" value="0.025" units="cm"/>
      <inkml:brushProperty name="height" value="0.025" units="cm"/>
      <inkml:brushProperty name="color" value="#004F8B"/>
    </inkml:brush>
  </inkml:definitions>
  <inkml:trace contextRef="#ctx0" brushRef="#br0">184 142 9298,'0'0'7342,"-5"-2"-1157,2 2-6099,1-1 0,0 1 0,-1-1 1,1 1-1,-1 0 0,1 0 0,-1 0 1,1 0-1,-1 0 0,1 1 0,-4 0 1,-1 3 3,0 1 0,-1 0-1,2 0 1,-1 0 0,0 0 0,1 1 0,0 1 0,1-1 0,-6 8 0,1 0-46,0 0 0,1 1 0,-11 25 0,14-24-34,1 0 0,1 0 0,0 1 0,1 0 0,1 0 0,1 0 0,0 0 0,1 0 0,1 0 0,0 0 0,6 22 0,-5-30-13,0-1 0,1 0 0,0 0 0,0 0 0,1 0 0,0 0 0,0-1 0,1 0 1,0 0-1,10 11 0,-11-14-3,1 0 1,-1 0 0,1-1 0,0 1-1,1-1 1,-1-1 0,1 1 0,-1-1-1,1 1 1,0-2 0,-1 1 0,1-1-1,0 1 1,0-2 0,0 1 0,9-1-1,-5 1 9,0-1 0,-1-1 0,1 1 0,-1-2 0,1 1 0,-1-1-1,0-1 1,0 0 0,0 0 0,0 0 0,0-2 0,-1 1 0,1-1 0,-1 0-1,0 0 1,-1-1 0,1 0 0,6-8 0,-1 3-7,0 0 0,-1-1 0,0 0 0,-1-1 0,0-1 0,-1 0-1,0 0 1,-2-1 0,0 0 0,0-1 0,-1 1 0,-1-1 0,-1-1 0,0 1 0,-1-1 0,2-24 0,-4 21-84,-1-1 0,-2 0 0,0 0 0,-1 0 0,-1 0 1,-8-31-1,8 44 49,0 0 1,0 0 0,-1 1-1,1 0 1,-2-1 0,1 2-1,-1-1 1,0 0 0,0 1-1,-1 0 1,0 0 0,0 0-1,0 1 1,-1 0 0,0 1-1,0-1 1,0 1 0,0 0-1,-12-4 1,18 8-169,0-1-1,0 1 1,0-1-1,0 1 1,0-1 0,0 1-1,0 0 1,0-1-1,0 1 1,0 0 0,0 0-1,0 0 1,0 0-1,0 0 1,0 0-1,0 0 1,-1 0 0,1 0-1,0 0 1,0 1-1,0-1 1,0 0 0,0 1-1,-1 0 1,-2 25-6753,4-22 6865,0 19-3928</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1"/>
    </inkml:context>
    <inkml:brush xml:id="br0">
      <inkml:brushProperty name="width" value="0.025" units="cm"/>
      <inkml:brushProperty name="height" value="0.025" units="cm"/>
      <inkml:brushProperty name="color" value="#004F8B"/>
    </inkml:brush>
  </inkml:definitions>
  <inkml:trace contextRef="#ctx0" brushRef="#br0">16 0 7242,'0'0'9310,"-1"11"-8540,-2 14-398,-8 85 906,12-110-1513,0 0 0,0 1-1,0-1 1,0 0 0,-1-1-1,1 1 1,0 0 0,0 0 0,0 0-1,0 0 1,0-1 0,0 1 0,0 0-1,-1-1 1,1 1 0,0-1 0,0 1-1,0-1 1,-1 1 0,1-1 0,0 0-1,-1 1 1,1-1 0,0 0 0,-1 1-1,2-3 1,4-17-3351,-5 0-2135</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2"/>
    </inkml:context>
    <inkml:brush xml:id="br0">
      <inkml:brushProperty name="width" value="0.025" units="cm"/>
      <inkml:brushProperty name="height" value="0.025" units="cm"/>
      <inkml:brushProperty name="color" value="#004F8B"/>
    </inkml:brush>
  </inkml:definitions>
  <inkml:trace contextRef="#ctx0" brushRef="#br0">169 13 4441,'0'0'11856,"-4"-2"-11011,1 1-741,1-1 1,-1 1-1,0 0 0,0 1 0,0-1 0,0 0 0,0 1 0,0 0 0,0-1 0,1 1 0,-1 0 0,0 1 1,0-1-1,0 0 0,0 1 0,0 0 0,0 0 0,0-1 0,0 2 0,1-1 0,-1 0 0,0 1 0,1-1 1,-1 1-1,1 0 0,0-1 0,-1 1 0,1 0 0,0 1 0,-3 3 0,-2 1 17,2 0 0,-1 1 0,1-1 0,0 1 0,0 0-1,1 0 1,0 0 0,1 1 0,-5 17 0,2-2-71,1-4-33,0 0 1,1 1 0,2 0-1,0-1 1,1 1-1,1 0 1,3 31 0,-2-50-22,-1 0 1,1-1 0,-1 1 0,1-1 0,0 0-1,-1 1 1,1-1 0,0 1 0,0-1 0,0 0-1,0 0 1,0 0 0,0 1 0,1-1 0,-1 0-1,0 0 1,1-1 0,-1 1 0,0 0 0,1 0-1,-1-1 1,1 1 0,-1-1 0,1 1-1,-1-1 1,1 0 0,0 1 0,-1-1 0,1 0-1,-1 0 1,1 0 0,0 0 0,-1 0 0,1-1-1,-1 1 1,1 0 0,0-1 0,-1 1 0,3-2-1,2 0 5,0 0 1,0-1-1,0 1 0,0-1 0,-1 0 0,0-1 0,1 1 0,-1-1 0,4-5 0,3-5-2,0 0 0,-2-1 0,0-1 0,0 0 0,-2 0 0,0-1 0,7-20 0,-2-3 3,15-83 0,-24 97 396,-3 23 376,-2 5 146,-2 44 661,3 350-1213,8-261-2746,-8-135 2241,0 1 1,0 0-1,0 0 0,0-1 0,0 1 0,0 0 0,0 0 0,0 0 0,0-1 0,0 1 1,1 0-1,-1 0 0,0-1 0,0 1 0,1 0 0,-1-1 0,1 1 0,-1 0 1,1-1-1,-1 1 0,1-1 0,-1 1 0,1-1 0,-1 1 0,1-1 0,0 1 0,-1-1 1,2 1-1,-1-1-185,0 0 1,0 0 0,0 0 0,0 0 0,0 0 0,0 0-1,0 0 1,0-1 0,0 1 0,0 0 0,0-1-1,0 1 1,0-1 0,0 1 0,-1-1 0,1 1-1,0-1 1,0 1 0,0-1 0,-1 0 0,1 0-1,0 0 1,13-13-3846</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3"/>
    </inkml:context>
    <inkml:brush xml:id="br0">
      <inkml:brushProperty name="width" value="0.025" units="cm"/>
      <inkml:brushProperty name="height" value="0.025" units="cm"/>
      <inkml:brushProperty name="color" value="#004F8B"/>
    </inkml:brush>
  </inkml:definitions>
  <inkml:trace contextRef="#ctx0" brushRef="#br0">259 1 9962,'0'0'10809,"-22"8"-10105,13-4-630,-4 0 35,1 1 0,-1 1 1,1-1-1,0 2 1,1 0-1,0 0 0,0 1 1,0 1-1,1-1 0,0 2 1,1-1-1,0 1 0,-11 17 1,9-7 13,2 1 0,0 0 0,1 1 0,1 0 0,2 0 0,0 1 1,1 0-1,1-1 0,1 1 0,1 0 0,4 44 0,-2-65-132,0 1 1,-1-1-1,1 0 0,0 0 0,0 1 0,0-1 1,0 0-1,0 0 0,1 0 0,-1 0 0,1 0 1,-1 0-1,1-1 0,0 1 0,0 0 0,-1-1 0,1 0 1,0 1-1,0-1 0,1 0 0,-1 0 0,0 0 1,0 0-1,1 0 0,-1-1 0,0 1 0,1-1 1,-1 1-1,5-1 0,-3 1 8,1-1 0,-1 0 0,0 0 0,1-1 0,-1 1 0,1-1 0,-1 0 0,0 0 0,0-1 0,1 1 0,-1-1 0,0 0 0,0 0 0,-1 0 0,8-5 0,0-4-74,0-1-1,-1 0 1,0 0 0,0-1-1,-2 0 1,1 0 0,9-24-1,0-6-537,14-57 0,-29 88 514,9-53-38,-8 46 1508,-3 62-122,-1 428-481,0-470-868,0 0 0,0 1 0,0-1 0,0 0 0,0 0 0,1 0 0,-1 1 0,0-1 0,1 0 0,-1 0 0,1 0 0,-1 0-1,1 0 1,-1 0 0,1 0 0,0 0 0,0 0 0,0 0 0,-1 0 0,1 0 0,0 0 0,0 0 0,0-1 0,0 1 0,0 0 0,1-1 0,-1 1 0,0-1 0,0 1 0,0-1 0,0 0-1,1 1 1,-1-1 0,0 0 0,0 0 0,0 0 0,1 0 0,-1 0 0,0 0 0,0 0 0,1 0 0,0-1 0,-1 1-100,0-1-1,1 1 1,-1-1 0,0 1 0,0-1-1,0 1 1,0-1 0,0 0 0,0 1-1,-1-1 1,1 0 0,0 0 0,0 0-1,0 1 1,-1-1 0,1 0 0,0 0-1,-1 0 1,1 0 0,-1 0 0,1 0-1,0-3 1,9-30-4686,-8 30 3206,5-28-6101</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4"/>
    </inkml:context>
    <inkml:brush xml:id="br0">
      <inkml:brushProperty name="width" value="0.025" units="cm"/>
      <inkml:brushProperty name="height" value="0.025" units="cm"/>
      <inkml:brushProperty name="color" value="#004F8B"/>
    </inkml:brush>
  </inkml:definitions>
  <inkml:trace contextRef="#ctx0" brushRef="#br0">140 94 11803,'0'0'9546,"-23"17"-9168,-68 50-106,68-42 45,23-24-309,-1 0 0,1-1-1,0 1 1,0-1 0,-1 1-1,1-1 1,0 1 0,0 0-1,0-1 1,0 1 0,0 0-1,-1-1 1,1 1-1,1 0 1,-1-1 0,0 1-1,0-1 1,0 1 0,0 0-1,0-1 1,0 1 0,1-1-1,-1 2 1,2-1 3,-1 0 1,1 1-1,-1-1 1,1 0-1,-1 0 1,1 0-1,0 0 1,0-1-1,-1 1 1,1 0-1,0-1 0,0 1 1,3-1-1,0 2 31,37 14 96,-29-12-122,-1 0-1,0 1 1,0 0 0,20 14 0,-27-16-11,-1 1-1,0 0 1,0 0 0,0 0-1,0 1 1,-1-1 0,0 1 0,0 0-1,0 0 1,0 0 0,-1 0-1,0 0 1,0 1 0,0-1 0,0 7-1,1 4 127,-1 0 1,0 0-1,-1 0 0,-1 0 0,-1 0 0,0 0 0,-1 0 1,-1 0-1,0-1 0,-1 1 0,-1-1 0,0 0 0,-2 0 1,1 0-1,-2-1 0,-16 26 0,18-31-42,4-5-62,0-1 0,-1 1-1,1-1 1,-1 1 0,0-1-1,0 0 1,-1 0 0,1 0-1,0-1 1,-1 1 0,0-1-1,-4 3 1,7-5-45,1 0 0,0 1 0,0-1-1,-1 0 1,1 0 0,0 1 0,-1-1-1,1 0 1,0 0 0,-1 0 0,1 1 0,0-1-1,-1 0 1,1 0 0,0 0 0,-1 0 0,1 0-1,0 0 1,-1 0 0,1 0 0,-1 0 0,1 0-1,0 0 1,-1 0 0,1 0 0,0 0 0,-1 0-1,1 0 1,-1 0 0,1 0 0,0 0 0,-1-1-1,1 1 1,0 0 0,-1 0 0,1 0 0,0-1-1,0 1 1,-1 0 0,1 0 0,0-1-1,0 1 1,-1 0 0,1-1 0,0 1 0,0 0-1,0-1 1,-1 0 0,0-18-1175,1 14 1154,0-33-2644,8-68-1,-5 92 1641,0 0-1,0 0 0,2 0 0,0 1 0,0 0 1,1 0-1,0 0 0,11-13 0,-5 8 189,2 0 0,1 2-1,0-1 1,1 2 0,19-14 0,92-58 146,-106 75 429,-4 0 119,-1 0-1,0-1 1,0-1 0,14-16-1,-13 11 4152,-1-1 4474,-13 11-1412,0-13-5912,-2 7-1081,8-6 563,-9 21-599,0 0 1,0 0 0,0 0 0,0 0-1,0-1 1,0 1 0,0 0 0,1 0 0,-1 0-1,0 0 1,0 0 0,0 0 0,0 0-1,0-1 1,0 1 0,0 0 0,0 0-1,0 0 1,1 0 0,-1 0 0,0 0 0,0 0-1,0 0 1,0 0 0,0 0 0,0 0-1,1 0 1,-1 0 0,0 0 0,0 0 0,0 0-1,0 0 1,0 0 0,1 0 0,-1 0-1,0 0 1,0 0 0,0 0 0,0 0-1,0 0 1,0 0 0,1 0 0,-1 0 0,0 0-1,0 0 1,0 0 0,0 0 0,0 0-1,0 1 1,0-1 0,0 0 0,1 0-1,-1 0 1,0 0 0,0 0 0,7 34 2139,-5-15-2430,24 217 1449,9 49-913,-30-247-264,-5-29-37,1 0-1,0 0 1,1 0 0,0 0-1,0 0 1,6 12-1,-8-20-276,1-1-1,-1 1 0,0 0 0,0-1 1,0 1-1,0-1 0,0 1 1,0-1-1,0 1 0,0 0 1,0-1-1,0 1 0,0-1 1,0 1-1,0-1 0,0 1 1,0-1-1,-1 1 0,1 0 0,0-1 1,0 1-1,-1-1 0,1 1 1,0-1-1,-1 0 0,1 1 1,0-1-1,-1 1 0,1-1 1,-1 0-1,1 1 0,-1-1 1,1 0-1,-1 1 0,1-1 0,-1 1 1,-13 0-5726</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5"/>
    </inkml:context>
    <inkml:brush xml:id="br0">
      <inkml:brushProperty name="width" value="0.025" units="cm"/>
      <inkml:brushProperty name="height" value="0.025" units="cm"/>
      <inkml:brushProperty name="color" value="#004F8B"/>
    </inkml:brush>
  </inkml:definitions>
  <inkml:trace contextRef="#ctx0" brushRef="#br0">0 70 8346,'0'0'12707,"4"-3"-11593,6-4-758,1 1 0,-1 0 0,1 0 0,0 1 0,0 1 0,1 0 0,-1 1 0,1 0 0,22-3 0,9 1 462,62 1 0,-43 4-2311,-62-8-7279</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6"/>
    </inkml:context>
    <inkml:brush xml:id="br0">
      <inkml:brushProperty name="width" value="0.025" units="cm"/>
      <inkml:brushProperty name="height" value="0.025" units="cm"/>
      <inkml:brushProperty name="color" value="#004F8B"/>
    </inkml:brush>
  </inkml:definitions>
  <inkml:trace contextRef="#ctx0" brushRef="#br0">0 0 9722,'0'0'13936,"1"18"-13441,35 341 1355,-23-313-1638,-6-24-1105,-4-4-3291</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7"/>
    </inkml:context>
    <inkml:brush xml:id="br0">
      <inkml:brushProperty name="width" value="0.025" units="cm"/>
      <inkml:brushProperty name="height" value="0.025" units="cm"/>
      <inkml:brushProperty name="color" value="#004F8B"/>
    </inkml:brush>
  </inkml:definitions>
  <inkml:trace contextRef="#ctx0" brushRef="#br0">1 6 12395,'0'0'9546,"158"-5"-9154,-120 5-128,-8 0-168,8 0-96,-8 0 8,0 0-8,-7 0-96,7 0-552,-8 0-1113,16 0-71,-15 0-2705,-8 0-3921</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8"/>
    </inkml:context>
    <inkml:brush xml:id="br0">
      <inkml:brushProperty name="width" value="0.025" units="cm"/>
      <inkml:brushProperty name="height" value="0.025" units="cm"/>
      <inkml:brushProperty name="color" value="#004F8B"/>
    </inkml:brush>
  </inkml:definitions>
  <inkml:trace contextRef="#ctx0" brushRef="#br0">154 49 176,'0'0'13634,"-9"1"-12371,4-1-1052,0 1 0,0 0 0,0 1 0,0-1 0,0 1 0,0 0 0,1 0 0,-1 0 0,1 1 0,-1 0 0,1 0 0,0 0 0,0 0 0,0 0 0,0 1 0,1 0 0,0 0 0,-1 0 0,2 0 0,-1 0 0,0 1 0,-3 7 0,-4 16 325,1 1 0,2-1 1,0 2-1,2-1 1,1 1-1,2-1 1,1 44-1,0-25-160,0-18-202,1 0 0,1 0 0,1-1 0,8 34 0,-8-56-160,0 0 1,0 1-1,0-1 1,1 0-1,0-1 1,1 1-1,-1-1 1,1 1-1,1-1 1,-1 0-1,1 0 1,0-1-1,0 0 1,1 1-1,0-2 1,-1 1-1,2-1 1,-1 0-1,0 0 1,1 0-1,11 3 0,-7-3-10,0-1-1,1 0 0,0-1 0,-1-1 0,1 0 0,0 0 0,0-1 0,0 0 0,0-1 0,0-1 0,-1 0 0,1-1 0,-1 0 0,1 0 0,-1-1 0,0-1 0,0 0 0,-1 0 0,1-1 0,14-11 1,-14 9-2,0-1 1,0-1 0,-1 0 0,0 0 0,-1-1-1,0 0 1,0 0 0,-1-1 0,-1-1 0,0 1 0,-1-1-1,0 0 1,-1 0 0,-1-1 0,0 1 0,4-27 0,-4 8-84,-2 0 1,-1 0 0,-2 0 0,-1 0 0,-1 0 0,-12-46 0,12 65 33,-1-1 0,0 1 0,-2 0 0,1 0 0,-1 0 0,-1 1 0,-1 0 0,1 1 0,-2-1 0,0 1 0,0 1 0,-1 0 0,0 0 0,0 1 0,-1 0 0,-1 1 0,-13-8 0,21 14-122,1 0 1,-1 0 0,1 1-1,-1 0 1,0-1 0,1 1 0,-1 1-1,0-1 1,0 1 0,0-1-1,1 1 1,-6 0 0,8 1 37,-1-1 0,1 0 0,-1 1 0,1-1 0,-1 1 0,1-1 0,-1 1 0,1 0 0,-1 0 0,1 0 0,0 0 0,-1 0 0,1 0 0,0 0 0,0 0 0,0 0 0,0 0 0,0 1 0,0-1 0,0 0 0,0 1 0,1-1 0,-1 1 0,0-1 0,1 1 0,-1-1 0,1 1 0,-1 1 0,-2 15-2102,1 0-1,0 28 1,2-7-426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8:26.404"/>
    </inkml:context>
    <inkml:brush xml:id="br0">
      <inkml:brushProperty name="width" value="0.025" units="cm"/>
      <inkml:brushProperty name="height" value="0.025" units="cm"/>
      <inkml:brushProperty name="color" value="#004F8B"/>
    </inkml:brush>
  </inkml:definitions>
  <inkml:trace contextRef="#ctx0" brushRef="#br0">5 15 8554,'0'0'7256,"-5"0"-7067,6 0-151,0 0 0,-1 0 0,1 0 0,0 0 0,-1 0 0,1 0 0,0 0 0,-1 0 0,1 0 0,0 1 0,-1-1 0,1 0-1,0 1 1,-1-1 0,1 0 0,-1 1 0,1-1 0,-1 1 0,1-1 0,-1 1 0,1-1 0,-1 1 0,1-1 0,-1 1 0,1-1 0,-1 1-1,0 0 1,1 0 0,2 24 1070,-3 12 795,0-36-1550,0-11-62,0-68-177,1 80-118,0 0 0,0 0 0,0 0 0,0-1 0,1 1 0,-1 0 0,0-1 0,1 1 0,0-1 0,-1 0 0,1 1 0,2 0 0,-3-1 0,5 2-218,0 0-1,0 0 0,0-1 0,1 1 0,-1-2 1,1 1-1,-1-1 0,1 0 0,0 0 1,-1 0-1,1-1 0,8-1 0,3 1-1796,26 1-646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13.559"/>
    </inkml:context>
    <inkml:brush xml:id="br0">
      <inkml:brushProperty name="width" value="0.025" units="cm"/>
      <inkml:brushProperty name="height" value="0.025" units="cm"/>
      <inkml:brushProperty name="color" value="#004F8B"/>
    </inkml:brush>
  </inkml:definitions>
  <inkml:trace contextRef="#ctx0" brushRef="#br0">219 0 7114,'0'0'9794,"-7"6"-8349,-9 5-770,1 1 0,0 0 0,0 1-1,1 1 1,-17 22 0,19-20-567,1 1-1,1 0 1,0 1 0,1 0 0,1 1-1,1 0 1,0 0 0,-6 35 0,4 11 60,2 0 1,4 95-1,3-139-117,0 3 39,6 42 0,-5-59-80,1 0-1,-1 1 1,1-1-1,1 0 1,0 0 0,0 0-1,0 0 1,0 0-1,9 10 1,-10-15-8,1 1 0,0 0 1,0-1-1,0 1 0,0-1 0,0 0 1,0 0-1,1 0 0,-1-1 0,1 1 1,-1-1-1,1 0 0,0 0 0,0 0 1,-1 0-1,1-1 0,0 0 0,0 1 1,0-1-1,-1-1 0,1 1 0,0 0 1,0-1-1,0 0 0,5-2 0,0 0 29,0 0-1,0-1 0,0 0 1,0 0-1,0-1 1,-1 0-1,0-1 1,12-10-1,1-4 34,-1-1 1,-1-1-1,0-1 0,-2 0 1,15-28-1,-22 32-45,0 0 1,-1-1-1,-2-1 0,0 1 0,-1-1 1,-1 0-1,4-32 0,-5 12 42,-2 1 0,-2 0 0,-4-42 0,2 70-54,-1 0-1,0 0 1,-1 1 0,0 0-1,-1-1 1,0 1 0,-1 1-1,0-1 1,-1 1 0,0 0-1,0 1 1,-1-1 0,0 1-1,-17-13 1,21 19-136,0 0 0,-1 1 0,1 0 0,-1 0 0,1 0 0,-1 0 0,0 1 0,-9-2 0,12 2 17,0 1 1,1-1-1,-1 1 0,0 0 1,1 0-1,-1 0 1,0 0-1,1 0 1,-1 0-1,0 0 0,1 1 1,-1-1-1,1 1 1,-1-1-1,0 1 1,1 0-1,-1-1 0,1 1 1,-1 0-1,1 0 1,0 0-1,-1 0 1,1 0-1,0 0 0,0 1 1,0-1-1,0 0 1,-2 3-1,-1 9-1200,1 0-1,0 1 1,1-1-1,1 0 1,0 1-1,2 26 1,-1-17-797,1 21-2090,4-5 1584</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39"/>
    </inkml:context>
    <inkml:brush xml:id="br0">
      <inkml:brushProperty name="width" value="0.025" units="cm"/>
      <inkml:brushProperty name="height" value="0.025" units="cm"/>
      <inkml:brushProperty name="color" value="#004F8B"/>
    </inkml:brush>
  </inkml:definitions>
  <inkml:trace contextRef="#ctx0" brushRef="#br0">1 0 9210,'0'0'10506,"0"119"-10186,0-100-152,0-5-80,0 0-88,0-5 8,7-4-16,8-5-1128,0-5-920,-7-18-513,7-6-1736</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0"/>
    </inkml:context>
    <inkml:brush xml:id="br0">
      <inkml:brushProperty name="width" value="0.025" units="cm"/>
      <inkml:brushProperty name="height" value="0.025" units="cm"/>
      <inkml:brushProperty name="color" value="#004F8B"/>
    </inkml:brush>
  </inkml:definitions>
  <inkml:trace contextRef="#ctx0" brushRef="#br0">9 16 11923,'0'0'8823,"-9"-5"-8484,12 4-304,-1-1 1,0 1 0,0 0 0,1 0 0,-1 0 0,1 0 0,-1 0 0,1 1 0,-1-1 0,1 1 0,-1 0 0,1 0-1,3 0 1,50 0 553,-35 1-343,-18-2-228,0 1 0,0 0 0,0 0 0,0 0 0,-1 1 0,1-1 0,0 1 0,0 0 0,0-1 0,0 1 0,-1 0 0,1 1 0,0-1 0,-1 0 0,1 1 0,-1 0 0,1-1 0,-1 1 0,0 0 0,0 0 0,0 0 0,0 1 0,0-1 0,0 0 0,-1 1 0,1-1 0,-1 1 0,1 0 0,-1-1 0,0 1 0,0 0 0,0 0 0,-1 0 0,1 3 0,3 14 19,-1 1 1,-1-1-1,0 1 1,-2 0-1,-2 21 1,1 10 55,-1-32-16,0 0 0,-1 1 0,-1-2 0,-7 24 0,5-22 54,0-1 0,2 2 0,1-1-1,-1 27 1,4-45-101,1 1 0,-1-1 1,1 0-1,0 1 0,0-1 0,1 0 0,-1 1 0,1-1 0,0 0 0,-1 0 0,1 0 0,1 0 0,-1-1 1,0 1-1,1-1 0,-1 1 0,1-1 0,0 0 0,0 0 0,0 0 0,0 0 0,4 2 0,-3-2-146,0 0 0,0 0-1,0-1 1,0 1 0,1-1-1,-1 0 1,0 0-1,1 0 1,-1-1 0,0 0-1,1 1 1,-1-2 0,1 1-1,-1 0 1,1-1-1,-1 0 1,0 0 0,6-2-1,-6 0-216,0 0-1,-1 0 0,1-1 1,-1 1-1,0-1 0,0 0 1,0 0-1,0 0 1,-1 0-1,0 0 0,0 0 1,0-1-1,0 1 0,0-1 1,-1 0-1,0 1 1,1-6-1,5-20-4276</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1"/>
    </inkml:context>
    <inkml:brush xml:id="br0">
      <inkml:brushProperty name="width" value="0.025" units="cm"/>
      <inkml:brushProperty name="height" value="0.025" units="cm"/>
      <inkml:brushProperty name="color" value="#004F8B"/>
    </inkml:brush>
  </inkml:definitions>
  <inkml:trace contextRef="#ctx0" brushRef="#br0">137 1 7194,'0'0'13565,"-19"19"-12794,-59 64-86,73-77-550,0 0-1,0 0 0,0 0 0,1 0 0,-7 15 0,10-18-47,0 0 1,0 0-1,0 1 0,1-1 1,0 0-1,-1 1 0,1-1 0,1 6 1,-1 6 162,1-14-238,-1 0 0,0 0 1,1-1-1,-1 1 1,0 0-1,1-1 0,-1 1 1,1 0-1,-1-1 0,1 1 1,-1 0-1,1-1 0,0 1 1,-1-1-1,1 1 0,0-1 1,-1 0-1,1 1 0,0-1 1,0 1-1,-1-1 0,1 0 1,0 0-1,0 0 0,0 1 1,-1-1-1,1 0 0,0 0 1,0 0-1,1 0 0,32 1 6,-27-2 29,209 1 197,-210 1-248,-1 0 1,0 0 0,1 1 0,-1-1 0,0 1-1,0 0 1,0 0 0,0 1 0,0 0-1,-1-1 1,1 2 0,-1-1 0,0 0 0,0 1-1,0 0 1,0 0 0,-1 0 0,1 0-1,-1 1 1,0-1 0,0 1 0,-1 0 0,0 0-1,3 6 1,2 7 11,0 0 1,-1 0-1,-1 1 0,0-1 1,3 34-1,-7-34 105,0 0-1,-1 0 1,-1 0 0,0 1 0,-2-1 0,0 0-1,-1 0 1,-9 25 0,12-40-91,0 0 0,0 0 1,0-1-1,-1 1 0,1 0 1,-1-1-1,0 1 0,0-1 1,1 1-1,-2-1 0,1 0 1,0 0-1,0 0 0,-1 0 1,1 0-1,-1-1 0,1 1 1,-1-1-1,0 0 0,0 1 1,1-1-1,-1 0 0,0-1 1,0 1-1,0 0 0,0-1 1,0 0-1,0 0 0,0 1 1,0-2-1,0 1 0,0 0 1,0-1-1,-5-1 0,-1 0-229,1-1 0,0 0 0,0-1 0,0 1 0,0-2 0,1 1 0,0-1 0,0 0 0,0 0 0,0-1 0,-8-10 0,3 3-427,8 10 309,1-1 1,-1 1-1,1-1 0,0 0 1,0-1-1,0 1 0,0 0 1,1-1-1,-1 1 0,1-1 1,1 0-1,-1 0 0,1 0 1,-1 0-1,1 0 0,0-8 0,1-18-2306,0 7-2131,0 1-5407</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2"/>
    </inkml:context>
    <inkml:brush xml:id="br0">
      <inkml:brushProperty name="width" value="0.025" units="cm"/>
      <inkml:brushProperty name="height" value="0.025" units="cm"/>
      <inkml:brushProperty name="color" value="#004F8B"/>
    </inkml:brush>
  </inkml:definitions>
  <inkml:trace contextRef="#ctx0" brushRef="#br0">113 0 6737,'0'0'9953,"8"16"-3829,-10 4-5710,0 0 0,-1 0 0,-1-1 0,-11 33 0,-3 17-269,-20 150 78,37-153-2042,-29-65-7198,22-1 4395</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3"/>
    </inkml:context>
    <inkml:brush xml:id="br0">
      <inkml:brushProperty name="width" value="0.025" units="cm"/>
      <inkml:brushProperty name="height" value="0.025" units="cm"/>
      <inkml:brushProperty name="color" value="#004F8B"/>
    </inkml:brush>
  </inkml:definitions>
  <inkml:trace contextRef="#ctx0" brushRef="#br0">0 1 10474,'0'0'12860,"8"4"-11882,4 4-635,1 0 1,-1 1-1,-1 0 1,0 1-1,0 0 1,14 18-1,60 87 489,-24-32-563,23 41-206,-62-90-140,-4-15-1631,-18-19 1546,0 0 0,0 0 0,1 0 0,-1 1 0,0-1 0,0 0 0,1 0 1,-1 0-1,0 0 0,1 1 0,-1-1 0,0 0 0,0 0 0,1 0 0,-1 0 0,0 0 0,1 0 0,-1 0 0,0 0 0,1 0 0,-1 0 0,0 0 1,1 0-1,-1 0 0,0 0 0,1 0 0,-1-1 0,0 1 0,0 0 0,1 0 0,-1 0 0,0 0 0,1 0 0,-1-1 0,0 1 0,0 0 0,1 0 1,-1-1-1,0 1 0,0 0 0,0 0 0,1-1 0,-1 1 0,0 0 0,0 0 0,0-1 0,0 1 0,0 0 0,0-1 0,0 1 0,0 0 1,1-1-1,-1 1 0,0 0 0,0-1 0,0 1 0,-1 0 0,1-1 0,0 1 0,0 0 0,0-1 0,0 1 0,0 0 0,0-18-4695</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4"/>
    </inkml:context>
    <inkml:brush xml:id="br0">
      <inkml:brushProperty name="width" value="0.025" units="cm"/>
      <inkml:brushProperty name="height" value="0.025" units="cm"/>
      <inkml:brushProperty name="color" value="#004F8B"/>
    </inkml:brush>
  </inkml:definitions>
  <inkml:trace contextRef="#ctx0" brushRef="#br0">0 24 7818,'0'0'12746,"6"-2"-12003,7-3-269,1 1-1,-1 0 1,1 1-1,0 1 0,16-2 1,-28 5-441,0-1 0,-1 1 1,0 0-1,1 0 0,-1 0 0,1 0 1,-1 0-1,0 0 0,0 0 1,1 0-1,-1 0 0,0 0 0,0 1 1,0-1-1,0 1 0,0-1 0,-1 0 1,1 1-1,0 0 0,-1-1 1,1 1-1,-1-1 0,0 1 0,1 0 1,-1-1-1,0 3 0,6 46 378,-6-49-408,1 13 63,-1 1 0,0-1 0,-1 1 0,0-1 0,-2 1 0,1-1 0,-2 0 0,0 0 0,0 0 0,-8 15 0,-25 46 314,39-74-356,-1 0 1,1 0 0,-1 0 0,1 0 0,0 0-1,0 0 1,-1 0 0,1-1 0,0 1 0,0-1-1,0 1 1,0-1 0,0 0 0,-1 1 0,1-1-1,0 0 1,2-1 0,0 2 34,37 2 567,65-4 0,-36 0-408,-4-9-757,-65 10 407,0 0 1,0 0-1,0 0 1,0 0-1,0-1 0,0 1 1,0 0-1,0-1 1,0 1-1,0-1 1,0 1-1,0-1 0,0 1 1,-1-1-1,1 1 1,0-1-1,0 0 0,-1 0 1,1 1-1,0-1 1,-1 0-1,1 0 1,0 0-1,-1 0 0,1 0 1,-1 0-1,0 0 1,1 0-1,-1-2 0,1 1-643,0-1-1,-1 0 0,0 0 0,1 0 0,-1 1 0,-1-1 0,1 0 0,0 0 0,-1-4 0,-6-7-6133</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5"/>
    </inkml:context>
    <inkml:brush xml:id="br0">
      <inkml:brushProperty name="width" value="0.025" units="cm"/>
      <inkml:brushProperty name="height" value="0.025" units="cm"/>
      <inkml:brushProperty name="color" value="#004F8B"/>
    </inkml:brush>
  </inkml:definitions>
  <inkml:trace contextRef="#ctx0" brushRef="#br0">1 10 13515,'0'0'13472,"30"0"-13092,53 9 187,-6 0-1141,-25-14-4249,-39-1-162,-4-11-1445</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6"/>
    </inkml:context>
    <inkml:brush xml:id="br0">
      <inkml:brushProperty name="width" value="0.025" units="cm"/>
      <inkml:brushProperty name="height" value="0.025" units="cm"/>
      <inkml:brushProperty name="color" value="#004F8B"/>
    </inkml:brush>
  </inkml:definitions>
  <inkml:trace contextRef="#ctx0" brushRef="#br0">0 133 7522,'0'0'7017,"3"-2"-6363,43-38 4500,-30 27-4524,2 1 0,25-14 1,-30 19-542,0 1 1,1 1-1,-1 0 1,1 1-1,0 0 1,1 1-1,-1 1 1,0 0-1,18 0 1,-31 3-73,0-1 1,0 0 0,-1 0-1,1 0 1,0 1-1,0-1 1,0 0-1,0 1 1,-1-1-1,1 1 1,0-1-1,-1 1 1,1-1 0,0 1-1,-1-1 1,1 1-1,0 0 1,-1-1-1,1 1 1,-1 0-1,1-1 1,-1 1-1,0 0 1,1 0-1,-1 0 1,0-1 0,1 1-1,-1 1 1,5 37 262,-6-26-220,0 0 0,0-1-1,-1 1 1,-5 14 0,2-14-10,-1-1 1,0 0-1,-12 17 0,-7 12 15,-78 134 79,96-154-113,6-20-25,1 1 0,0 0 0,-1-1 0,1 1 0,-1 0 1,0-1-1,1 1 0,-1-1 0,0 1 0,0-1 1,0 0-1,0 1 0,0-1 0,0 0 0,0 1 0,-3 0 1,40 4 549,17-4 186,-33-1-685,-1 0-1,0-1 1,35-5 0,-52 4-227,0 1-1,-1-1 0,1 0 0,0 0 1,-1 0-1,1 0 0,-1-1 0,0 1 1,1 0-1,-1 0 0,0-1 0,0 1 1,0-1-1,0 1 0,0-1 0,0 0 1,0 1-1,0-1 0,-1 0 0,1-1 1,10-39-5541,-10 38 4634,0-15-3664</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7"/>
    </inkml:context>
    <inkml:brush xml:id="br0">
      <inkml:brushProperty name="width" value="0.025" units="cm"/>
      <inkml:brushProperty name="height" value="0.025" units="cm"/>
      <inkml:brushProperty name="color" value="#004F8B"/>
    </inkml:brush>
  </inkml:definitions>
  <inkml:trace contextRef="#ctx0" brushRef="#br0">235 1 6145,'0'0'12742,"-23"0"-10418,18 0-2172,0 1 0,0 1 0,0-1 1,0 1-1,1 0 0,-1 0 0,0 0 0,1 1 0,0-1 0,-1 1 0,1 0 0,0 0 0,1 1 0,-1-1 1,-5 7-1,-47 62 766,55-69-882,-10 14 94,2 0 1,0 0 0,1 1 0,1 1-1,0-1 1,2 1 0,0 0-1,-4 33 1,4 13 236,2 82 0,3-106-300,1-25-44,0 0-1,1 0 0,1-1 0,1 1 0,0-1 0,1 0 0,9 19 1,-12-28-33,1 1 1,0-1 0,0 0-1,1 0 1,0 0 0,0 0-1,0-1 1,1 0 0,0 1-1,0-2 1,0 1 0,0-1-1,1 1 1,0-2 0,0 1-1,0-1 1,0 1 0,12 3-1,-16-7-136,0 1 0,0-1 0,0 1-1,0-1 1,0 0 0,0 0 0,1 0 0,-1 0-1,0 0 1,0 0 0,0-1 0,0 1-1,0-1 1,0 1 0,0-1 0,-1 0 0,1 0-1,0 0 1,0 0 0,0 0 0,-1 0-1,1 0 1,-1-1 0,1 1 0,-1-1 0,1 1-1,-1-1 1,0 1 0,0-1 0,1 0-1,-1 0 1,0 1 0,-1-1 0,1 0-1,1-4 1,1-5-1110,-1 0 0,0 0-1,-1-1 1,0 1-1,-2-14 1,1 22 868,0-25-4308</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8"/>
    </inkml:context>
    <inkml:brush xml:id="br0">
      <inkml:brushProperty name="width" value="0.025" units="cm"/>
      <inkml:brushProperty name="height" value="0.025" units="cm"/>
      <inkml:brushProperty name="color" value="#004F8B"/>
    </inkml:brush>
  </inkml:definitions>
  <inkml:trace contextRef="#ctx0" brushRef="#br0">1 216 11226,'0'0'8296,"0"-11"-7540,1 4-699,0 0 1,0 0 0,1 0-1,0 0 1,1 1-1,0-1 1,0 1 0,0 0-1,0 0 1,1 0 0,8-9-1,56-63 982,-60 70-704,35-20 1043,-43 28-1347,0 0 0,0-1-1,1 1 1,-1 0 0,0 0 0,1-1 0,-1 1 0,0 0-1,1 0 1,-1-1 0,0 1 0,1 0 0,-1 0-1,0 0 1,1 0 0,-1 0 0,0 0 0,1-1-1,-1 1 1,1 0 0,-1 0 0,0 0 0,1 0-1,-1 0 1,0 0 0,1 1 0,-1-1 0,1 0-1,-1 0 1,0 0 0,1 0 0,-1 0 0,0 0 0,1 1-1,-1-1 1,0 0 0,1 0 0,-1 1 0,0-1-1,1 0 1,-1 0 0,0 1 0,1 0 0,8 13 476,3 25-310,-2 0-1,-2 0 0,-1 1 1,2 55-1,-8 168 949,-3-129-922,3-118-424,0-13 50,-1 0 0,1-1 0,-1 1 0,0 0-1,0 0 1,0 0 0,-1-1 0,1 1 0,-2 5 0,7-21-6129,4-28 373,-8 10 858</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13.963"/>
    </inkml:context>
    <inkml:brush xml:id="br0">
      <inkml:brushProperty name="width" value="0.025" units="cm"/>
      <inkml:brushProperty name="height" value="0.025" units="cm"/>
      <inkml:brushProperty name="color" value="#004F8B"/>
    </inkml:brush>
  </inkml:definitions>
  <inkml:trace contextRef="#ctx0" brushRef="#br0">82 1 6425,'0'0'17052,"-5"22"-16811,-2 6-185,-1 6 9,-4 35 0,11-64-205,0 4 252,-1 0 1,0 1-1,-3 8 1,5-17-273,-1 1 0,1-1 0,-1 1 0,1-1 0,-1 0 1,0 1-1,1-1 0,-1 0 0,0 0 0,0 0 0,0 0 0,0 0 0,0 0 0,0 0 0,0 0 0,0 0 0,-1 0 1,1 0-1,0 0 0,0-1 0,-1 1 0,1-1 0,0 1 0,-1-1 0,1 1 0,-3-1 0,-1 0-3154,0-3-1658</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49"/>
    </inkml:context>
    <inkml:brush xml:id="br0">
      <inkml:brushProperty name="width" value="0.025" units="cm"/>
      <inkml:brushProperty name="height" value="0.025" units="cm"/>
      <inkml:brushProperty name="color" value="#004F8B"/>
    </inkml:brush>
  </inkml:definitions>
  <inkml:trace contextRef="#ctx0" brushRef="#br0">1 0 9722,'0'0'10962,"0"128"-10233,0-100-217,0-4-248,0 0-160,0-10-88,0 0-8,0-9-56,0-10-5313,7-23 2184,-7 4-104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0"/>
    </inkml:context>
    <inkml:brush xml:id="br0">
      <inkml:brushProperty name="width" value="0.025" units="cm"/>
      <inkml:brushProperty name="height" value="0.025" units="cm"/>
      <inkml:brushProperty name="color" value="#004F8B"/>
    </inkml:brush>
  </inkml:definitions>
  <inkml:trace contextRef="#ctx0" brushRef="#br0">6 44 10522,'0'0'8529,"-1"-1"-8461,0-1 1,1 1-1,-1 0 0,0-1 1,1 1-1,0-1 1,-1 1-1,1-1 0,0 1 1,0-1-1,0 0 0,-1 1 1,2-3-1,6 0 122,0 1 0,0 0 0,0 1 0,0 0 0,1 0 1,-1 0-1,1 1 0,-1 1 0,1-1 0,-1 1 0,10 1 0,-16-1-178,1 1 0,0 0 0,0-1 0,0 1 1,-1 0-1,1 0 0,0 0 0,-1 1 0,1-1 1,-1 0-1,1 1 0,-1-1 0,0 0 0,1 1 0,-1 0 1,0-1-1,0 1 0,0 0 0,0-1 0,-1 1 1,1 0-1,0 0 0,-1 0 0,1 0 0,-1 0 0,0 0 1,0 0-1,0 0 0,0 3 0,4 70 247,-4-66-208,0-3-26,0 0 1,-1 0-1,1-1 1,-1 1-1,-1 0 1,1-1-1,-1 1 1,0-1-1,0 0 1,0 1-1,-1-1 1,0 0-1,0 0 1,-4 4-1,6-5-31,1-3-56,38-19-334,-28 13 405,0 2 0,1-1 0,0 1 0,0 0 1,0 1-1,18-1 0,-24 2-3,-1 1 0,1 0 0,-1 0 0,1 0 0,-1 0 0,1 0 0,-1 1 0,1 0 0,-1 0 0,1 0 0,-1 1 0,0-1 0,0 1 0,1 0 0,-1 0 0,-1 1 0,1-1 0,4 5 0,-2 0 29,-1 1 1,0 0 0,-1 0 0,0 0 0,0 1 0,-1 0-1,0-1 1,0 1 0,-1 0 0,0 1 0,-1-1 0,0 0-1,0 0 1,-1 1 0,0-1 0,-1 0 0,0 1 0,0-1-1,-5 13 1,2-6 137,-2 0 0,0 0 0,0 0 0,-2-1 0,0 0 1,-1 0-1,0-1 0,-1 0 0,-19 20 0,27-32-289,0-1 0,0 0 0,0 1 0,-1-1 0,1 0 0,0 0 0,-1 0 0,1 0 0,0-1 1,-1 1-1,1-1 0,-1 1 0,1-1 0,-1 0 0,1 0 0,-1 0 0,1 0 0,-1 0 0,1-1 0,-1 1 0,1-1 0,-1 0 1,1 1-1,-1-1 0,1 0 0,0-1 0,0 1 0,0 0 0,-1-1 0,1 1 0,0-1 0,1 1 0,-1-1 0,0 0 1,0 0-1,1 0 0,-1 0 0,-1-3 0,-1-6-756,-1 1 1,2-1-1,0 0 0,0 0 1,1 0-1,0 0 1,1-1-1,0-16 0,1-2-3571</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1"/>
    </inkml:context>
    <inkml:brush xml:id="br0">
      <inkml:brushProperty name="width" value="0.025" units="cm"/>
      <inkml:brushProperty name="height" value="0.025" units="cm"/>
      <inkml:brushProperty name="color" value="#004F8B"/>
    </inkml:brush>
  </inkml:definitions>
  <inkml:trace contextRef="#ctx0" brushRef="#br0">1 32 10322,'0'0'10848,"19"-6"-9840,61-16 118,-76 21-1013,0 0 1,1 0 0,-1 1-1,0 0 1,0-1-1,1 1 1,-1 1 0,0-1-1,0 1 1,1-1 0,-1 1-1,0 1 1,0-1 0,0 0-1,0 1 1,0 0-1,-1 0 1,1 0 0,0 0-1,-1 1 1,0-1 0,1 1-1,-1 0 1,0 0-1,0 0 1,-1 1 0,6 6-1,0 5 5,0 0-1,-1 1 1,0-1-1,-1 2 0,4 20 1,-4-15-58,13 36-38,-2 0 0,-4 2 0,-1 0 0,4 93 1,-16-151-139,0 0 0,0-1 1,0 1-1,0-1 1,-1 1-1,1 0 1,0-1-1,-1 1 1,0-1-1,1 1 1,-1-1-1,0 1 1,0-1-1,1 1 1,-1-1-1,0 0 1,0 1-1,-1-1 0,1 0 1,0 0-1,0 0 1,-1 0-1,1 0 1,0 0-1,-1 0 1,1-1-1,-1 1 1,1 0-1,-3 0 1,-3 1-1083,-1-1 1,1 0-1,0 0 0,0-1 1,-9 0-1,14 0 873,-29 0-7641</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2"/>
    </inkml:context>
    <inkml:brush xml:id="br0">
      <inkml:brushProperty name="width" value="0.025" units="cm"/>
      <inkml:brushProperty name="height" value="0.025" units="cm"/>
      <inkml:brushProperty name="color" value="#004F8B"/>
    </inkml:brush>
  </inkml:definitions>
  <inkml:trace contextRef="#ctx0" brushRef="#br0">0 138 11018,'0'0'12563,"166"-76"-11947,-128 67-296,0 4-208,-1 0-112,-6 1-224,-1-6-672,7 1-704,1-1-1457,-15 1-288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3"/>
    </inkml:context>
    <inkml:brush xml:id="br0">
      <inkml:brushProperty name="width" value="0.025" units="cm"/>
      <inkml:brushProperty name="height" value="0.025" units="cm"/>
      <inkml:brushProperty name="color" value="#004F8B"/>
    </inkml:brush>
  </inkml:definitions>
  <inkml:trace contextRef="#ctx0" brushRef="#br0">173 1 7922,'0'0'11083,"0"15"-8006,-2-9-2920,1 0-1,-1 1 1,0-1 0,0 0-1,-1 0 1,1 0 0,-2-1-1,1 1 1,0-1 0,-1 1 0,0-1-1,-5 5 1,-18 28 108,10-9-76,2 1 0,2 0 0,0 1 0,3 0 0,0 1-1,2 1 1,1-1 0,2 1 0,1 0 0,1 0 0,3 49 0,1-77-181,0 0 0,0 1 0,0-1 0,1 0 0,-1 0 0,1 0 0,1 0 0,-1-1 0,1 1 0,-1 0 1,1-1-1,1 0 0,-1 0 0,0 0 0,5 4 0,-1-2-7,0-1 1,0 0-1,1 0 1,-1 0-1,1-1 1,0 0-1,0-1 1,15 4-1,-12-3-4,0-2 0,1 0 0,-1 0 1,1-1-1,0 0 0,-1-1 0,1 0 0,0-1 0,-1 0 0,1-1 0,-1-1 0,0 0 1,1 0-1,12-6 0,-12 2-37,0 0 0,0-1 0,-1 0 0,0 0 0,-1-1 0,0-1 0,0 0 0,8-11 0,-12 14-41,-1-1-1,0 1 0,-1-1 1,0-1-1,0 1 0,0-1 1,-1 1-1,-1-1 0,1 0 0,-1 0 1,-1 0-1,0-1 0,0-8 1,-1 16 76,0 0 1,0 0 0,-1 0-1,1 1 1,0-1 0,-1 0-1,0 0 1,1 1 0,-1-1-1,0 0 1,0 1 0,0-1-1,0 1 1,0-1 0,0 1-1,0 0 1,-1-1 0,1 1-1,0 0 1,-2-1-1,-2-1 5,0 0 0,0 0-1,0 0 1,0 1-1,-1 0 1,-8-2-1,-8-1-19,-1 2-1,-31-2 1,50 5 5,-106-4-1931,107 4 79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4"/>
    </inkml:context>
    <inkml:brush xml:id="br0">
      <inkml:brushProperty name="width" value="0.025" units="cm"/>
      <inkml:brushProperty name="height" value="0.025" units="cm"/>
      <inkml:brushProperty name="color" value="#004F8B"/>
    </inkml:brush>
  </inkml:definitions>
  <inkml:trace contextRef="#ctx0" brushRef="#br0">8 0 7034,'0'0'18393,"0"17"-17106,-7 324-250,7-338-1038,0-1 0,0 1 1,0-1-1,1 0 0,-1 1 0,1-1 0,0 0 0,-1 0 0,1 1 0,0-1 0,0 0 0,0 0 1,1 0-1,-1 0 0,0 0 0,1 0 0,0-1 0,-1 1 0,4 2 0,-1-1-4,0-1 1,0 1-1,0-1 0,1 0 0,-1 0 1,1-1-1,-1 1 0,1-1 0,6 1 1,3-1-7,-1 0 1,1 0 0,-1-2 0,1 1-1,-1-2 1,15-3 0,-3-3-28,-1-1 0,0-1 0,0-1 0,37-24 1,-59 34-130,0 0 1,0-1-1,-1 1 1,1-1-1,-1 1 1,1-1 0,-1 0-1,1 1 1,-1-1-1,0 0 1,0 0-1,0 0 1,0 0 0,1-3-1,-1-1-802,0 1-1,0 0 0,0-1 1,-1 1-1,0-1 1,-1 1-1,1 0 1,-2-8-1,-5-11-4734</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5"/>
    </inkml:context>
    <inkml:brush xml:id="br0">
      <inkml:brushProperty name="width" value="0.025" units="cm"/>
      <inkml:brushProperty name="height" value="0.025" units="cm"/>
      <inkml:brushProperty name="color" value="#004F8B"/>
    </inkml:brush>
  </inkml:definitions>
  <inkml:trace contextRef="#ctx0" brushRef="#br0">15 0 12467,'0'0'11067,"3"27"-9636,1 10-988,1 7 285,-2 62-1,-3 120 586,0-75-5293,-2-161-4195,-11-6 4487,-2-10-1459</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6"/>
    </inkml:context>
    <inkml:brush xml:id="br0">
      <inkml:brushProperty name="width" value="0.025" units="cm"/>
      <inkml:brushProperty name="height" value="0.025" units="cm"/>
      <inkml:brushProperty name="color" value="#004F8B"/>
    </inkml:brush>
  </inkml:definitions>
  <inkml:trace contextRef="#ctx0" brushRef="#br0">284 0 4729,'0'0'7900,"-5"2"-6894,-134 75 4650,106-56-5226,1 2 1,-38 35-1,66-53-319</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7"/>
    </inkml:context>
    <inkml:brush xml:id="br0">
      <inkml:brushProperty name="width" value="0.025" units="cm"/>
      <inkml:brushProperty name="height" value="0.025" units="cm"/>
      <inkml:brushProperty name="color" value="#004F8B"/>
    </inkml:brush>
  </inkml:definitions>
  <inkml:trace contextRef="#ctx0" brushRef="#br0">1 1 5841,'0'0'20951,"8"6"-20507,16 14-272,1-1-128,-2 0 1,0 2-1,-1 1 0,0 1 0,-2 0 1,33 52-1,-34-40-29,-8-17-6,-2-1 1,0 2-1,-1-1 0,0 1 0,-2 0 1,7 29-1,-4-3 7,-5-28-10,-1 0 0,-1 0 0,1 20 0,4 109 75,-6-131-78,-1 1 1,-1-1-1,0 0 0,-2 0 0,1 0 0,-2 0 0,-9 27 1,7-28-3,0-1 1,0-1 0,-1 1-1,0-1 1,-1 0 0,-19 20 0,-17 20-89,35-43 78,8-9 6,0 1-1,1 0 1,-1 0 0,0 0 0,0-1 0,1 1 0,-1-1-1,0 1 1,0 0 0,0-1 0,0 1 0,0-1 0,0 0-1,0 1 1,0-1 0,0 0 0,0 0 0,0 0 0,0 1 0,0-1-1,-1 0 1,1 0-81,1-94-15011,0 79 9276</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8"/>
    </inkml:context>
    <inkml:brush xml:id="br0">
      <inkml:brushProperty name="width" value="0.025" units="cm"/>
      <inkml:brushProperty name="height" value="0.025" units="cm"/>
      <inkml:brushProperty name="color" value="#004F8B"/>
    </inkml:brush>
  </inkml:definitions>
  <inkml:trace contextRef="#ctx0" brushRef="#br0">182 0 9618,'0'0'7699,"0"21"-5873,-2 12-1018,-2 1 1,-1-1-1,-1 0 1,-2 0-1,-17 46 0,23-74-752,-50 178 890,35-123-789,-11 91 0,27-147-158,1 14-12,-2 0-217,-3-13-2853,2-19-874,-11-52-401,7 37 509</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14.559"/>
    </inkml:context>
    <inkml:brush xml:id="br0">
      <inkml:brushProperty name="width" value="0.025" units="cm"/>
      <inkml:brushProperty name="height" value="0.025" units="cm"/>
      <inkml:brushProperty name="color" value="#004F8B"/>
    </inkml:brush>
  </inkml:definitions>
  <inkml:trace contextRef="#ctx0" brushRef="#br0">1 5 9034,'0'0'10113,"5"0"-9514,6-1-265,52-2 2123,-58 3-2345,-1 0 0,0 0 0,0 1 0,0 0-1,0 0 1,0 0 0,0 0 0,0 1 0,0-1-1,0 1 1,0 0 0,-1 0 0,5 4-1,0 2-35,0 0 0,-1 1 0,-1 0-1,1 0 1,-1 1 0,-1 0 0,0 0-1,0 0 1,-1 1 0,0-1-1,-1 1 1,0 0 0,2 19 0,-1 10 125,-2 1 0,-4 58 0,1-78-128,-9 64 234,6-57-38,-2 43-1,11-71 48,19 0 95,-12 1-299,1 0 1,-1-2-1,1 1 0,-1-2 1,0 0-1,1 0 0,-1-1 0,17-6 1,-18 4-109,-5 3-16,-1-1-1,0 1 1,1-1-1,-1 0 1,0 0 0,4-5-1,-8 6-461,-1 1 1,0-1-1,0 0 0,0 1 1,0-1-1,0 0 0,0 1 1,0-1-1,0 0 0,-1 1 1,1-1-1,-1 0 0,1 1 0,-1-1 1,-1-2-1,-13-11-5010,-3 0-2958</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59"/>
    </inkml:context>
    <inkml:brush xml:id="br0">
      <inkml:brushProperty name="width" value="0.025" units="cm"/>
      <inkml:brushProperty name="height" value="0.025" units="cm"/>
      <inkml:brushProperty name="color" value="#004F8B"/>
    </inkml:brush>
  </inkml:definitions>
  <inkml:trace contextRef="#ctx0" brushRef="#br0">0 8 8586,'0'0'11214,"0"-1"-11057,0 1 1,0-1-1,0 1 0,1 0 0,-1-1 0,0 1 0,0 0 0,0-1 0,1 1 1,-1 0-1,0-1 0,0 1 0,1 0 0,-1 0 0,0-1 0,1 1 1,-1 0-1,0 0 0,1 0 0,-1-1 0,0 1 0,1 0 0,-1 0 1,0 0-1,1 0 0,-1 0 0,1 0 0,0 0 0,73 175 3203,-56-125-3247,3-1 0,39 72-1,-11-49-96,-24-38-20,21 39 0,-44-67-235,11 12 151,1-13-4347,-13-11-1463,-1 5 4686,0-16-3945</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0"/>
    </inkml:context>
    <inkml:brush xml:id="br0">
      <inkml:brushProperty name="width" value="0.025" units="cm"/>
      <inkml:brushProperty name="height" value="0.025" units="cm"/>
      <inkml:brushProperty name="color" value="#004F8B"/>
    </inkml:brush>
  </inkml:definitions>
  <inkml:trace contextRef="#ctx0" brushRef="#br0">0 0 8410,'0'0'13067,"0"142"-12547,0-109-184,0 0-160,0-4-80,0-10-80,0-1-8,0-8 32,0-1-40,0-4-336,8-5-3201,-1-9-384,8-6-824</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1"/>
    </inkml:context>
    <inkml:brush xml:id="br0">
      <inkml:brushProperty name="width" value="0.025" units="cm"/>
      <inkml:brushProperty name="height" value="0.025" units="cm"/>
      <inkml:brushProperty name="color" value="#004F8B"/>
    </inkml:brush>
  </inkml:definitions>
  <inkml:trace contextRef="#ctx0" brushRef="#br0">0 227 9154,'0'0'12512,"2"-28"-12251,3 13-171,1 1 0,1 1 0,0-1 0,1 1 0,0 1 0,1-1 0,1 1 0,19-19 0,-22 25-43,0-1 1,0 1 0,1 1-1,-1-1 1,1 1-1,1 0 1,-1 1-1,11-4 1,-2 5 144,-1 0 0,1 1 0,0 1 0,-1 0 0,32 4 0,-4-1-44,-38-1-105,0 1-1,0 0 1,0 0 0,0 0-1,0 1 1,-1 0-1,0 0 1,1 1 0,-1-1-1,0 1 1,0 0-1,-1 1 1,1-1-1,-1 1 1,4 6 0,11 8 1,-13-13-6,-1 0-1,1 1 1,-1 0 0,-1 0 0,1 0 0,-1 1 0,-1-1 0,1 1-1,3 11 1,15 79 583,-10-39-392,0 12 167,-2 1 0,-4 0 0,-4 119 0,-2-124-316,-1-65-71,0 1 0,1-1 0,-2 1-1,1-1 1,0 0 0,0 0-1,-1 0 1,1 0 0,-1 0 0,1 0-1,-1 0 1,0 0 0,0 0 0,0-1-1,0 1 1,0-1 0,0 1 0,0-1-1,-3 1 1,-44 20 27,38-19-57,1 0 0,-1-1 0,0-1 0,1 0-1,-1 0 1,0-1 0,-19-3 0,24 3-28,0-1 0,0 0 0,0-1 1,0 1-1,0-1 0,1-1 0,-1 1 0,1-1 0,-1 0 0,1 0 0,0 0 1,0-1-1,0 1 0,1-1 0,-5-6 0,-8-11 34,1 3 8,2-1-1,-18-30 1,28 40-18,0 0 0,0 1 0,1-1 1,0-1-1,0 1 0,1 0 0,1-1 0,-1 1 1,1-16-1,1 21 22,0 1 0,-1 0 0,1-1 0,1 1 0,-1-1-1,0 1 1,1-1 0,0 1 0,0-1 0,0 1 0,0 0 0,0 0 0,1-1 0,-1 1 0,1 0 0,0 0 0,0 1 0,0-1 0,0 0 0,1 1 0,-1-1 0,1 1 0,-1-1 0,1 1 0,0 0 0,0 1-1,5-3 1,12-9-15,14-4-16,-11 13 16,0 2-1,0 0 0,46 2 0,-28 0 13,27 10-2333,-65-12 1888,-1 0 0,0 0 0,0-1 0,0 1 0,0 0 0,0-1 0,0 0 0,-1 1 0,1-1 0,-1 0 0,0 0 0,2-5 0,1-1-1474,5-10-256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2"/>
    </inkml:context>
    <inkml:brush xml:id="br0">
      <inkml:brushProperty name="width" value="0.025" units="cm"/>
      <inkml:brushProperty name="height" value="0.025" units="cm"/>
      <inkml:brushProperty name="color" value="#004F8B"/>
    </inkml:brush>
  </inkml:definitions>
  <inkml:trace contextRef="#ctx0" brushRef="#br0">3 14 6009,'0'0'16835,"0"0"-16766,0 1 1,0-1 0,-1 0 0,1 0 0,0 0 0,0 1 0,0-1 0,0 0 0,-1 0 0,1 1 0,0-1 0,0 0 0,0 0 0,0 1 0,0-1 0,0 0-1,0 0 1,0 1 0,0-1 0,0 0 0,0 0 0,0 1 0,0-1 0,0 0 0,0 0 0,0 1 0,0-1 0,0 0 0,0 0 0,0 1 0,0-1 0,0 0-1,0 0 1,1 1 0,-1-1 0,0 0 0,0 0 0,0 1 0,0-1 0,1 0 0,-1 0 0,0 0 0,0 0 0,1 1 0,-1-1 0,0 0 0,0 0 0,0 0-1,1 0 1,-1 0 0,1 0 0,45 12 322,2-3-1,95 6 1,-59-8-337,488 24 73,-344-21-176,119-10-161,-337-1 117,1-1 0,-1 0 0,0-1 0,18-6 0,7-2-895,-31 10 760,-1 0 0,1 0 0,-1 0 0,1-1 0,-1 1 0,1-1 0,-1 1 0,0-1 0,0 0 1,0-1-1,0 1 0,0 0 0,-1-1 0,4-3 0,-4 3-463,-1 1 0,0 0 0,0-1-1,0 1 1,0-1 0,0 0 0,0 1 0,0-1-1,-1 0 1,0 1 0,1-1 0,-1-3 0,0-8-6107</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3"/>
    </inkml:context>
    <inkml:brush xml:id="br0">
      <inkml:brushProperty name="width" value="0.025" units="cm"/>
      <inkml:brushProperty name="height" value="0.025" units="cm"/>
      <inkml:brushProperty name="color" value="#004F8B"/>
    </inkml:brush>
  </inkml:definitions>
  <inkml:trace contextRef="#ctx0" brushRef="#br0">19 403 11402,'0'0'6208,"0"-8"-5912,-14-111 2951,12 99-2889,0 0 1,1 0 0,3-26 0,0-5-129,-2 47-182,0 0 0,0-1-1,0 1 1,1-1 0,0 1-1,0 0 1,0-1 0,0 1-1,1 0 1,0 0 0,0 0-1,0 0 1,0 0 0,0 0-1,1 1 1,0-1 0,0 1-1,0 0 1,0-1 0,0 1-1,0 1 1,1-1 0,0 0-1,-1 1 1,1 0 0,0 0-1,0 0 1,0 0 0,1 1-1,3-2 1,13-1 84,0 0-1,0 1 1,0 1-1,0 1 1,22 2-1,-20-1-123,-18 1 0,0-1-1,0 1 0,-1 0 0,1 0 0,0 1 0,0 0 1,-1 0-1,1 0 0,-1 0 0,1 1 0,-1-1 1,0 1-1,0 0 0,4 5 0,52 56 258,-41-42-206,-9-9-27,-1 1 0,0 0-1,0 0 1,-2 1-1,0 0 1,0 0-1,-2 1 1,0 0-1,0 0 1,-2 0 0,3 18-1,0 27 538,-3 103 0,-4-105-413,0-54-180,0 1 0,-1-1 0,1 0 1,-1 0-1,0 0 0,-1 0 0,1 0 1,-1-1-1,0 1 0,0-1 0,0 1 1,-1-1-1,1 0 0,-1 0 0,0-1 0,-1 1 1,1-1-1,0 0 0,-1 0 0,0 0 1,1-1-1,-1 0 0,0 0 0,-1 0 0,1 0 1,0-1-1,0 0 0,-9 1 0,10-2 15,-1 0-1,1-1 0,0 1 0,0-1 0,-1 0 1,1 0-1,0-1 0,0 1 0,0-1 1,0 0-1,1 0 0,-1 0 0,-6-5 0,-34-40-219,41 44 213,0 0 0,1-1 0,-1 1 0,1 0 0,0-1 0,0 1 1,0-1-1,0 0 0,0 0 0,1 0 0,0 1 0,0-1 0,0-1 1,0 1-1,0 0 0,1 0 0,0 0 0,0-6 0,0-1-23,-1 5 33,0 1 1,1 0-1,0 0 0,0-1 0,0 1 1,1 0-1,0 0 0,0 0 0,0 0 1,0-1-1,4-5 0,115-93-59,-89 89-202,-11 7-297,-8 2-1321,-12 6 1806,0-1 0,1 1 0,-1 0 0,1 0 0,-1 0 0,0-1 0,1 1 0,-1 0 0,0-1 0,1 1 0,-1 0 0,0-1 0,1 1 0,-1 0-1,0-1 1,0 1 0,1 0 0,-1-1 0,0 1 0,0-1 0,0 1 0,0 0 0,0-1 0,0 1 0,1-1 0,-1 1 0,0-1 0,0 1 0,0-1 0,0 1 0,-1 0 0,1-1 0,0 1 0,0-1 0,0 1 0,0-1 0,0 1 0,-1-1 0,1-3-297,0-6-2983,0 1-2197</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4"/>
    </inkml:context>
    <inkml:brush xml:id="br0">
      <inkml:brushProperty name="width" value="0.025" units="cm"/>
      <inkml:brushProperty name="height" value="0.025" units="cm"/>
      <inkml:brushProperty name="color" value="#004F8B"/>
    </inkml:brush>
  </inkml:definitions>
  <inkml:trace contextRef="#ctx0" brushRef="#br0">257 0 9010,'0'0'12748,"0"4"-11857,-2 10-572,-1-1 1,0 0-1,-1 0 0,0 0 1,-1 0-1,-10 18 0,-2 8 80,-53 121 804,-17 47-822,76-181-503,7-18-334,1-1 0,0 0 1,0 1-1,1-1 0,0 1 1,1 0-1,-2 8 1,-3-24-7653,-2-16 3758,7 0-1731</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5"/>
    </inkml:context>
    <inkml:brush xml:id="br0">
      <inkml:brushProperty name="width" value="0.025" units="cm"/>
      <inkml:brushProperty name="height" value="0.025" units="cm"/>
      <inkml:brushProperty name="color" value="#004F8B"/>
    </inkml:brush>
  </inkml:definitions>
  <inkml:trace contextRef="#ctx0" brushRef="#br0">0 1 9754,'0'0'15593,"19"28"-14517,60 90-311,14 46 419,-21-36-1074,-72-127-11,20 26 585,2-3-4554,-21-24 3541,0 1 1,0 0-1,0-1 1,0 1-1,0 0 0,0-1 1,0 1-1,0-1 1,0 0-1,0 1 0,0-1 1,0 0-1,0 0 1,0 0-1,1 0 1,-1 0-1,0 0 0,0 0 1,2 0-1,-2-1-83,1 1-1,-1-1 1,0 0 0,1 0-1,-1 0 1,0 0 0,1 0-1,-1 0 1,0-1 0,0 1-1,0 0 1,0 0 0,0-1-1,-1 1 1,1-1 0,0 1-1,0-4 1,12-22-4597,-4 3-1327</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6"/>
    </inkml:context>
    <inkml:brush xml:id="br0">
      <inkml:brushProperty name="width" value="0.025" units="cm"/>
      <inkml:brushProperty name="height" value="0.025" units="cm"/>
      <inkml:brushProperty name="color" value="#004F8B"/>
    </inkml:brush>
  </inkml:definitions>
  <inkml:trace contextRef="#ctx0" brushRef="#br0">0 57 7194,'0'0'12081,"11"-7"-10574,37-22-359,-44 26-980,0 1 0,1 1 0,-1-1 0,0 0 0,1 1 0,-1 0 0,1 0 0,-1 0 1,1 1-1,-1 0 0,1 0 0,-1 0 0,1 0 0,5 1 0,9 1 468,-17-2-594,0 1 0,0-1 0,0 1 0,0 0 0,0 0 0,0 0 0,-1 0 0,1 0 0,0 0 1,0 0-1,-1 1 0,1-1 0,-1 1 0,1-1 0,-1 1 0,1-1 0,-1 1 0,0 0 0,0 0 0,0 0 1,0 0-1,0-1 0,-1 1 0,1 0 0,0 1 0,-1-1 0,1 0 0,-1 3 0,7 57 435,-7-42-293,1-13-151,0-1 1,-1 1-1,0 0 1,0 0-1,-1-1 1,0 1-1,0 0 0,-1 0 1,1-1-1,-2 1 1,1-1-1,-1 0 1,1 0-1,-5 6 1,8-11-24,0 0 1,0 0-1,1-1 0,-1 1 1,0-1-1,1 1 0,-1-1 1,0 1-1,1-1 1,-1 0-1,1 0 0,-1 0 1,0 0-1,1 0 0,-1 0 1,1 0-1,-1 0 0,2-1 1,-1 1 11,10 0-118,-1-1 1,1-1-1,0 0 0,-1-1 1,1 0-1,-1 0 1,0-1-1,0-1 1,0 0-1,-1 0 1,0-1-1,0 0 1,0-1-1,-1 0 1,0-1-1,9-9 1,-9 8-955,0-2 0,-1 1 0,0-1 0,0 0 0,-1-1 0,-1 0 0,0 0 0,7-18 1,2-14-6037</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7"/>
    </inkml:context>
    <inkml:brush xml:id="br0">
      <inkml:brushProperty name="width" value="0.025" units="cm"/>
      <inkml:brushProperty name="height" value="0.025" units="cm"/>
      <inkml:brushProperty name="color" value="#004F8B"/>
    </inkml:brush>
  </inkml:definitions>
  <inkml:trace contextRef="#ctx0" brushRef="#br0">1 1 12883,'0'0'11964,"4"1"-11590,39 5-340,1-2-1,61-1 0,-93-1-2160,-9 10-5149,-3-2 112</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8"/>
    </inkml:context>
    <inkml:brush xml:id="br0">
      <inkml:brushProperty name="width" value="0.025" units="cm"/>
      <inkml:brushProperty name="height" value="0.025" units="cm"/>
      <inkml:brushProperty name="color" value="#004F8B"/>
    </inkml:brush>
  </inkml:definitions>
  <inkml:trace contextRef="#ctx0" brushRef="#br0">1 48 12779,'0'0'10050,"105"0"-9866,-74-5-184,-16 1-88,7-6-664,-7 1-1001,8-1-1367,-16 1-2321,1 9-604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23.089"/>
    </inkml:context>
    <inkml:brush xml:id="br0">
      <inkml:brushProperty name="width" value="0.025" units="cm"/>
      <inkml:brushProperty name="height" value="0.025" units="cm"/>
      <inkml:brushProperty name="color" value="#004F8B"/>
    </inkml:brush>
  </inkml:definitions>
  <inkml:trace contextRef="#ctx0" brushRef="#br0">82 0 7034,'1'3'15778,"-1"-2"-15684,0 0 1,0 0-1,1 0 0,-1-1 0,0 1 1,0 0-1,0 0 0,0 0 0,0 0 0,0 0 1,0-1-1,0 1 0,0 0 0,-1 0 1,1 1-1,-21 21 238,16-17-230,-1 0-1,1 0 1,0 0 0,0 1 0,1 0-1,-8 13 1,9-11-10,-1-1 1,1 1-1,1-1 0,-1 1 1,2 0-1,-1 0 1,0 15-1,2-24-60,21 0-51,-11 1 44,1-1-1,-1 0 1,0 0-1,0-1 1,0-1-1,0 1 1,0-2-1,0 0 1,0 0-1,11-5 1,-14 4-16,1-1-1,0 1 0,0 0 0,1 0 0,-1 0 0,1 1 0,0 0 0,0 1 0,0 0 0,0 1 0,12-1 0,-19 2-2,0 1 1,0-1-1,1 1 0,-1 0 1,0 0-1,0 0 0,0 0 0,0 1 1,0-1-1,0 0 0,-1 1 1,1 0-1,0-1 0,-1 1 1,1 0-1,-1 0 0,1-1 0,1 5 1,20 39 60,-15-27-41,-2 1 0,0 0 0,-1 0 1,-1 0-1,1 24 0,0 98 235,-5-125-229,-1-13 11,1 1 0,-1 0 0,0 0 0,0-1 0,0 1 0,0 0 0,-1-1 0,1 1 0,-1-1 0,0 0 0,0 0 0,-1 1 0,1-1 0,0-1 0,-1 1 0,0 0 0,0-1 0,0 1 0,0-1 0,-6 4 0,3-2-9,0-1 1,-1 0 0,1 0 0,-1 0-1,1-1 1,-1 0 0,0 0 0,0 0-1,0-1 1,-9 0 0,13-1-183,0 0 1,0-1 0,0 0 0,1 0-1,-1 0 1,0 0 0,1 0-1,-1 0 1,1-1 0,-1 1 0,1-1-1,0 1 1,0-1 0,-1 0-1,1 0 1,0 0 0,1 0-1,-1-1 1,0 1 0,1 0 0,-1-1-1,-1-4 1,-12-29-4621,8 2-3905,7 19 113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69"/>
    </inkml:context>
    <inkml:brush xml:id="br0">
      <inkml:brushProperty name="width" value="0.025" units="cm"/>
      <inkml:brushProperty name="height" value="0.025" units="cm"/>
      <inkml:brushProperty name="color" value="#004F8B"/>
    </inkml:brush>
  </inkml:definitions>
  <inkml:trace contextRef="#ctx0" brushRef="#br0">161 1 11506,'0'0'11700,"-8"8"-9671,-10 18-1813,2 0 0,0 1 0,2 1 0,1 1 0,2-1 0,0 2 0,-10 49 0,8-14 43,-4 66 1,15-106-213,2 0 1,0 0-1,2 0 1,0 0 0,12 48-1,-11-66-46,-1 0 1,1 0-1,0 0 0,0-1 0,1 1 0,0-1 0,0 1 0,1-1 0,0 0 1,0-1-1,0 1 0,0-1 0,1 0 0,0-1 0,0 1 0,0-1 1,1 0-1,-1-1 0,12 5 0,-6-4-10,0 0 1,0-1-1,0-1 0,0 0 1,0 0-1,0-2 0,1 1 1,-1-1-1,0-1 0,1 0 1,18-5-1,-22 3 0,0 0 1,1-1-1,-1 0 1,-1-1-1,1 0 0,-1 0 1,0-1-1,0 0 1,0 0-1,-1-1 1,0 0-1,0-1 0,-1 1 1,8-12-1,0-1-31,-2-1 1,0 0-1,-2-1 0,16-42 0,-20 40-75,-1-1-1,-2 1 1,0-1 0,-1 0-1,-3-39 1,0 26-67,1 19 44,-1 1 0,0-1 0,-2 1 0,0 0 0,-2 0-1,-9-28 1,10 37 103,0 0 0,0 1-1,0-1 1,-1 1-1,-1 0 1,0 0 0,0 1-1,0 0 1,-1 0 0,0 0-1,0 1 1,0 0-1,-1 0 1,-12-6 0,18 10-118,-1 1 1,1 0 0,-1 0 0,1 0 0,-1 0-1,0 0 1,1 1 0,-1-1 0,0 1 0,1 0-1,-1-1 1,0 1 0,0 0 0,1 1-1,-1-1 1,0 1 0,0-1 0,-4 2 0,5-1-66,1 0 1,-1 0-1,0 0 1,0 1-1,1-1 1,-1 0-1,1 1 1,-1-1-1,1 1 1,0-1 0,0 1-1,0 0 1,-1 0-1,2-1 1,-1 1-1,0 0 1,0 0-1,0 0 1,1 0-1,-1 0 1,1 0-1,-1 3 1,0 29-4019,1-5-1091</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0"/>
    </inkml:context>
    <inkml:brush xml:id="br0">
      <inkml:brushProperty name="width" value="0.025" units="cm"/>
      <inkml:brushProperty name="height" value="0.025" units="cm"/>
      <inkml:brushProperty name="color" value="#004F8B"/>
    </inkml:brush>
  </inkml:definitions>
  <inkml:trace contextRef="#ctx0" brushRef="#br0">8 0 11162,'0'0'10131,"-7"142"-9779,7-109-216,0-19-88,0 5-48,0-9-88,0-1-288,7-9-2241,8-9 120,0-10-607,0-5-1577</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1"/>
    </inkml:context>
    <inkml:brush xml:id="br0">
      <inkml:brushProperty name="width" value="0.025" units="cm"/>
      <inkml:brushProperty name="height" value="0.025" units="cm"/>
      <inkml:brushProperty name="color" value="#004F8B"/>
    </inkml:brush>
  </inkml:definitions>
  <inkml:trace contextRef="#ctx0" brushRef="#br0">174 0 10386,'0'0'12458,"-26"15"-11662,-81 44-91,72-34-147,30-10 243,5-15-772,3 2-15,0 0-1,0 0 1,0 0-1,0 0 1,0-1-1,1 0 1,-1 1-1,1-1 0,-1 0 1,0-1-1,7 2 1,-2 0 1,97 40-39,-95-37 27,-1 0 1,0 1 0,-1 0 0,1 0-1,-1 0 1,0 1 0,-1 1 0,0-1 0,0 1-1,-1 1 1,0-1 0,0 1 0,0 0-1,-2 0 1,1 1 0,-1-1 0,0 1 0,-1 0-1,0 0 1,-1 0 0,0 0 0,0 1-1,-1 11 1,0-4 108,-2 0-1,0 0 1,-1-1-1,0 1 1,-8 23-1,9-36-70,-1 0-1,0 0 0,-1 0 0,1-1 0,-1 1 0,1-1 0,-2 1 0,1-1 0,0 0 0,-1 0 0,1-1 0,-1 1 0,0-1 1,-1 0-1,1 1 0,0-2 0,-1 1 0,0-1 0,1 1 0,-1-1 0,0-1 0,-7 3 0,10-4-76,-1 1-1,1 0 1,-1-1-1,1 1 1,0-1-1,-1 0 1,1 0-1,-1 0 1,1 0-1,0 0 1,-1-1-1,1 1 1,0-1-1,-1 0 1,1 1-1,0-1 1,-1 0-1,1 0 1,0 0-1,0-1 1,0 1-1,-3-3 1,2 1-119,1 0 1,0-1-1,-1 1 1,1-1 0,1 1-1,-1-1 1,0 0-1,1 1 1,0-1-1,0 0 1,0 0-1,0-6 1,-1-10-877,1 0-1,1 0 1,1 0-1,5-23 1,6-8-2750,3 6-1463</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2"/>
    </inkml:context>
    <inkml:brush xml:id="br0">
      <inkml:brushProperty name="width" value="0.025" units="cm"/>
      <inkml:brushProperty name="height" value="0.025" units="cm"/>
      <inkml:brushProperty name="color" value="#004F8B"/>
    </inkml:brush>
  </inkml:definitions>
  <inkml:trace contextRef="#ctx0" brushRef="#br0">1 91 13259,'0'0'9489,"3"-1"-9003,5-4-228,0 0 0,-1 0 0,0 0 0,0-1 0,-1 0-1,1 0 1,10-14 0,11-10 629,-28 30-847,0 0 1,1-1-1,-1 1 0,0 0 0,1 0 0,-1 0 0,1 0 1,-1 0-1,0-1 0,1 1 0,-1 0 0,1 0 0,-1 0 0,0 0 1,1 0-1,-1 0 0,1 0 0,-1 1 0,0-1 0,1 0 1,-1 0-1,1 0 0,-1 0 0,0 0 0,1 1 0,-1-1 1,0 0-1,1 0 0,-1 1 0,0-1 0,1 0 0,-1 0 1,0 1-1,0-1 0,1 0 0,-1 1 0,0-1 0,0 0 0,0 1 1,1-1-1,-1 1 0,0-1 0,0 0 0,0 1 0,0-1 1,0 1-1,0-1 0,0 0 0,0 1 0,0 0 0,8 28 338,-8-27-278,82 525 623,-82-526-730,2 17-398,-1 0 0,0 0 0,-2 0 0,-2 22 0,2-39 128,1 1 1,-1-1 0,0 1 0,0-1 0,0 1 0,0-1 0,0 0-1,0 1 1,0-1 0,0 0 0,0 0 0,-1 0 0,1 0-1,0 0 1,-1 0 0,1 0 0,-1 0 0,1-1 0,-1 1 0,0 0-1,1-1 1,-1 1 0,1-1 0,-1 0 0,0 0 0,-2 1 0,-56-2-5854,36 0 4782,11 2 1195,-34-1 1267,46 0-968,1 0 1,-1 0-1,0 0 1,0-1-1,1 1 0,-1 0 1,0 0-1,1 0 1,-1-1-1,0 1 1,1 0-1,-1-1 0,0 1 1,1-1-1,-1 1 1,1 0-1,-1-1 1,1 1-1,-1-1 0,1 0 1,-1 1-1,1-1 1,-1 1-1,1-1 0,0 0 1,-1 1-1,1-1 1,0 0-1,0 1 1,-1-1-1,1 0 0,0 0 1,0 1-1,0-1 1,0 0-1,0 1 1,0-1-1,0 0 0,0 0 1,0 1-1,0-1 1,1 0-1,-1 0 0,0 1 1,0-1-1,1 0 1,-1 1-1,0-1 1,1 1-1,-1-1 0,1 0 1,20-14 4226,26 0-1934,-33 11-1828,5 0-323,0 0-1,0 1 1,23 0 0,33-5-307,-9 6-1937,-65 2-237</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3"/>
    </inkml:context>
    <inkml:brush xml:id="br0">
      <inkml:brushProperty name="width" value="0.025" units="cm"/>
      <inkml:brushProperty name="height" value="0.025" units="cm"/>
      <inkml:brushProperty name="color" value="#004F8B"/>
    </inkml:brush>
  </inkml:definitions>
  <inkml:trace contextRef="#ctx0" brushRef="#br0">144 0 8434,'0'0'14368,"-11"13"-13737,8-9-632,-21 23 720,-32 46 0,49-64-543,1 1 1,1-1 0,0 1 0,0 1 0,1-1 0,0 1 0,0-1-1,2 1 1,-1 0 0,-1 21 0,4-22-125,0-8-38,-1 1 1,1 0-1,0 0 0,0-1 1,1 1-1,-1 0 0,1-1 0,-1 1 1,1 0-1,2 4 0,-2-6-12,0 0-1,1 0 0,0 1 0,-1-1 1,1 0-1,-1-1 0,1 1 0,0 0 1,0 0-1,0-1 0,-1 1 1,1-1-1,0 1 0,0-1 0,0 0 1,0 0-1,3 0 0,147 2 138,-79-3-127,-68 1-12,-1 1 1,1-1 0,-1 1-1,1 0 1,-1 0-1,0 1 1,1 0 0,-1-1-1,0 1 1,0 1-1,0-1 1,0 1 0,0-1-1,-1 1 1,1 0-1,-1 0 1,0 1 0,0-1-1,0 1 1,0-1-1,-1 1 1,1 0 0,-1 0-1,0 0 1,0 0 0,1 6-1,3 4 5,-2 0 1,0 1-1,0 0 0,-2 0 1,0 0-1,1 28 0,-3-20 12,1-10-5,-1 1 1,0-1 0,-1 0 0,0 1 0,-1-1 0,-1 0-1,0 0 1,-6 15 0,0-8 38,0-2-1,-1 1 1,-1-1-1,-1-1 1,-18 20-1,28-33-116,-1-1 0,0 0 0,-1 0 0,1-1 0,0 1 0,-1 0 0,1-1 0,-1 0 0,0 0 0,0 0 0,0 0 1,0-1-1,0 0 0,0 0 0,0 0 0,-1 0 0,1 0 0,0-1 0,0 0 0,-1 0 0,1 0 0,0 0 0,-1-1 0,1 0 0,0 0 0,0 0 0,0 0 0,0 0 0,0-1 0,0 0 0,0 0 0,-6-4 0,3 1-276,-1 0 0,1-1 0,0 1-1,1-1 1,-1-1 0,1 1-1,0-1 1,1-1 0,0 1-1,0-1 1,0 1 0,1-1-1,-6-17 1,5 7-1068,1 0 0,0 0 0,1 0 0,1-1 0,1-30 0,1 16-2789</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4"/>
    </inkml:context>
    <inkml:brush xml:id="br0">
      <inkml:brushProperty name="width" value="0.025" units="cm"/>
      <inkml:brushProperty name="height" value="0.025" units="cm"/>
      <inkml:brushProperty name="color" value="#004F8B"/>
    </inkml:brush>
  </inkml:definitions>
  <inkml:trace contextRef="#ctx0" brushRef="#br0">1 30 8514,'0'0'13555,"0"0"-13538,0 0 0,0 0 0,0 0 0,0 0 0,1 0 0,-1 0 0,0 0 0,0 0 0,0 0 0,0 0 0,0 0 0,0 0 1,0 0-1,0-1 0,1 1 0,-1 0 0,0 0 0,0 0 0,0 0 0,0 0 0,0 0 0,0 0 0,0 0 0,0 0 0,0 0 0,0-1 0,0 1 0,0 0 1,0 0-1,0 0 0,0 0 0,0 0 0,0 0 0,0 0 0,0-1 0,0 1 0,0 0 0,0 0 0,0 0 0,0 0 0,0 0 0,0 0 0,0 0 0,0-1 1,0 1-1,0 0 0,0 0 0,0 0 0,0 0 0,0 0 0,0 0 0,0 0 0,0 0 0,0 0 0,-1 0 0,1-1 0,0 1 0,18-6 379,0 1-1,0 1 0,0 1 0,1 0 1,-1 1-1,1 1 0,25 2 0,-39-1-352,-1 1-1,1 0 1,-1 0-1,0 0 1,0 1-1,1-1 1,-1 1-1,0 0 1,-1 0-1,1 1 1,0-1-1,0 1 1,-1 0-1,0 0 1,0 0-1,1 0 1,-2 0-1,1 1 1,0 0-1,-1-1 1,1 1 0,-1 0-1,0 0 1,-1 0-1,3 8 1,2 3 25,-2 0 0,0 0 1,0 1-1,-2-1 1,0 0-1,1 22 1,-3-34-63,1 24 69,-1 0-1,-2 0 1,0 0 0,-1 0 0,-2 0-1,-16 50 1,4-32 26,6-21-62,1 0 0,2 0-1,0 1 1,2 0 0,1 0-1,1 1 1,-1 26 0,9-51-50,0 0-1,0 0 1,0 0 0,0-1-1,0 1 1,0-1 0,0 0-1,0 0 1,6-1 0,-3 1 1,30 1-7,-25 0-16,-1 0 1,0-1-1,1 0 1,-1-1-1,0 0 0,0-1 1,1 0-1,-1-1 1,14-5-1,-23 7-90,-1 0 0,1 0-1,-1 1 1,1-1-1,-1 0 1,0 0 0,1 0-1,-1-1 1,0 1-1,0 0 1,0 0 0,0-1-1,0 1 1,0 0 0,0-1-1,-1 1 1,1-1-1,0 1 1,-1-1 0,1 0-1,-1 1 1,0-1-1,1 0 1,-1 1 0,0-1-1,0 1 1,0-1-1,0 0 1,0 1 0,-1-1-1,1 0 1,0 1 0,-1-1-1,1 0 1,-1 1-1,-1-3 1,0-1-585,-1 0 0,1 0-1,-1 1 1,-1-1 0,1 1 0,0 0-1,-1 0 1,0 0 0,-8-6 0,-18-9-553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5"/>
    </inkml:context>
    <inkml:brush xml:id="br0">
      <inkml:brushProperty name="width" value="0.025" units="cm"/>
      <inkml:brushProperty name="height" value="0.025" units="cm"/>
      <inkml:brushProperty name="color" value="#004F8B"/>
    </inkml:brush>
  </inkml:definitions>
  <inkml:trace contextRef="#ctx0" brushRef="#br0">3 0 6425,'-2'0'12311,"4"0"-10823,66 0-892,-26 0-8078</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6"/>
    </inkml:context>
    <inkml:brush xml:id="br0">
      <inkml:brushProperty name="width" value="0.025" units="cm"/>
      <inkml:brushProperty name="height" value="0.025" units="cm"/>
      <inkml:brushProperty name="color" value="#004F8B"/>
    </inkml:brush>
  </inkml:definitions>
  <inkml:trace contextRef="#ctx0" brushRef="#br0">0 1 11242,'0'0'11715,"0"8"-10667,30 394 2708,4-234-3472,-24-124-354,-5-26 294,-17-35-13169,-10-6 6933</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7"/>
    </inkml:context>
    <inkml:brush xml:id="br0">
      <inkml:brushProperty name="width" value="0.025" units="cm"/>
      <inkml:brushProperty name="height" value="0.025" units="cm"/>
      <inkml:brushProperty name="color" value="#004F8B"/>
    </inkml:brush>
  </inkml:definitions>
  <inkml:trace contextRef="#ctx0" brushRef="#br0">0 33 13419,'0'0'12146,"159"0"-11913,-129 0-153,7 0-32,1 0-48,-8 0-56,0 0-353,-7 0-479,7 0-808,0-9-905,-7-1-1600,0-4-1568</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8"/>
    </inkml:context>
    <inkml:brush xml:id="br0">
      <inkml:brushProperty name="width" value="0.025" units="cm"/>
      <inkml:brushProperty name="height" value="0.025" units="cm"/>
      <inkml:brushProperty name="color" value="#004F8B"/>
    </inkml:brush>
  </inkml:definitions>
  <inkml:trace contextRef="#ctx0" brushRef="#br0">109 0 12123,'0'0'13641,"-4"8"-12746,-13 25-638,1 0 1,2 1-1,1 1 1,2 0-1,1 0 0,-9 74 1,17-83-182,0 0 23,2 46 0,1-66-98,-1 0 1,1 0 0,0-1-1,0 1 1,1 0 0,0-1-1,0 1 1,0-1 0,1 0-1,-1 1 1,1-1 0,1-1-1,5 8 1,-3-6-4,0 0 0,1-1-1,0 0 1,0-1 0,0 1-1,1-1 1,-1-1 0,1 1 0,0-1-1,0-1 1,0 1 0,1-1-1,-1-1 1,1 0 0,-1 0-1,0 0 1,1-1 0,-1 0 0,1-1-1,-1 0 1,1-1 0,-1 1-1,0-1 1,0-1 0,0 0 0,0 0-1,0 0 1,0-1 0,-1 0-1,0-1 1,13-10 0,-12 8 0,0 0 1,-1 0-1,-1-1 1,1 0-1,-1-1 1,0 1-1,-1-1 1,0 0-1,-1 0 0,1-1 1,-2 1-1,5-16 1,-3 0-101,-1 1 0,-1-1 0,-1-48 0,-2 61 33,-1 0 0,-1 0 1,0 0-1,0 1 0,-1-1 1,-1 0-1,0 1 0,-9-18 1,9 21-2,0 1 0,0 0 0,-1 1 1,0-1-1,0 1 0,0 0 0,-1 0 0,0 0 1,0 1-1,0 0 0,-1 0 0,0 1 0,-13-7 1,14 9-350,0 0 1,0 1 0,0 0 0,0 1 0,-1-1-1,1 1 1,-7 0 0,3 1-887,9-1 1183,1 0-1,-1 0 1,1 0-1,-1 1 1,1-1 0,-1 0-1,1 1 1,-1-1-1,1 0 1,-1 1-1,1-1 1,0 1-1,-1-1 1,1 1-1,0-1 1,-1 1-1,1-1 1,0 1-1,-1-1 1,1 1-1,0-1 1,0 1 0,0-1-1,0 1 1,0-1-1,-1 1 1,1 0-1,0-1 1,0 1-1,0-1 1,1 2-1,-1 25-3123,0-17 544,0 18-518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23.826"/>
    </inkml:context>
    <inkml:brush xml:id="br0">
      <inkml:brushProperty name="width" value="0.025" units="cm"/>
      <inkml:brushProperty name="height" value="0.025" units="cm"/>
      <inkml:brushProperty name="color" value="#004F8B"/>
    </inkml:brush>
  </inkml:definitions>
  <inkml:trace contextRef="#ctx0" brushRef="#br0">1 41 520,'-1'0'17231,"30"0"-9153,-2 0-8202,0-1 0,30-6 0,-40 3 109,-5 0-101,0 2-1,0 0 1,14-1-1,-23-9-9129,0 6 483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79"/>
    </inkml:context>
    <inkml:brush xml:id="br0">
      <inkml:brushProperty name="width" value="0.025" units="cm"/>
      <inkml:brushProperty name="height" value="0.025" units="cm"/>
      <inkml:brushProperty name="color" value="#004F8B"/>
    </inkml:brush>
  </inkml:definitions>
  <inkml:trace contextRef="#ctx0" brushRef="#br0">1 1 9090,'0'0'12987,"0"147"-12651,0-143-208,0 1-128,0 0 0,0-19-5553,0-10 1568,0-4-368</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0"/>
    </inkml:context>
    <inkml:brush xml:id="br0">
      <inkml:brushProperty name="width" value="0.025" units="cm"/>
      <inkml:brushProperty name="height" value="0.025" units="cm"/>
      <inkml:brushProperty name="color" value="#004F8B"/>
    </inkml:brush>
  </inkml:definitions>
  <inkml:trace contextRef="#ctx0" brushRef="#br0">0 0 8314,'0'0'12589,"4"0"-12166,5 0-209,0 0 1,0 1-1,0 0 1,0 0-1,-1 1 1,1 0-1,17 7 1,-22-7-119,0 0 1,-1 1-1,1-1 0,0 1 1,-1 0-1,1 0 1,-1 0-1,0 0 0,0 0 1,0 1-1,-1 0 1,1-1-1,-1 1 0,0 0 1,0 0-1,0 0 1,0 0-1,2 9 0,0 7-5,0 0 0,-2 0-1,0 0 1,-1 0 0,-1 1-1,-1-1 1,0 0 0,-2 0-1,0 0 1,-2 0 0,-7 22 0,7-26 61,0 1 1,1 0-1,0 0 1,2 0 0,0 0-1,0 19 1,5-35-150,1 1-1,-1-1 1,0 1 0,0-1 0,1 0-1,-1 0 1,0-1 0,1 1 0,-1-1 0,1 0-1,6 0 1,-1 0 181,-6 1-437,-1-1-1,0 0 1,1 0 0,-1 0-1,0 0 1,1 0 0,-1 0-1,0-1 1,1 1-1,-1-1 1,0 0 0,0 1-1,0-1 1,1 0-1,-1 0 1,0-1 0,0 1-1,0 0 1,-1-1-1,1 1 1,0-1 0,1-1-1,40-49-7702,-27 22 2815</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1"/>
    </inkml:context>
    <inkml:brush xml:id="br0">
      <inkml:brushProperty name="width" value="0.025" units="cm"/>
      <inkml:brushProperty name="height" value="0.025" units="cm"/>
      <inkml:brushProperty name="color" value="#004F8B"/>
    </inkml:brush>
  </inkml:definitions>
  <inkml:trace contextRef="#ctx0" brushRef="#br0">122 0 8314,'0'0'15516,"-6"5"-14465,-10 6-525,5-4-211,1 0 0,0 1 0,0 0 0,1 0 0,-1 1 0,2 0 0,0 0 0,-14 21 0,22-30-315,0 1 0,0-1 0,-1 1-1,1 0 1,0-1 0,0 1 0,0 0 0,0-1-1,0 1 1,0 0 0,0-1 0,0 1 0,0-1 0,0 1-1,0 0 1,0-1 0,1 1 0,-1 0 0,0-1 0,0 1-1,1-1 1,-1 1 0,0-1 0,1 1 0,-1-1 0,1 1-1,-1-1 1,0 1 0,1-1 0,-1 1 0,2-1 0,23 10-9,36-7 8,-56-3 5,6 0 2,12 0 3,0 0 0,1 1 1,-1 2-1,36 8 0,-54-10-9,0 0 1,0 1-1,0 0 0,-1 0 0,1 0 1,-1 1-1,1-1 0,-1 1 0,0 0 1,0 0-1,0 1 0,0-1 0,0 1 1,-1 0-1,0 0 0,0 0 0,0 0 1,0 1-1,-1-1 0,1 1 0,-1-1 1,0 1-1,-1 0 0,1 0 1,-1 0-1,1 10 0,2 15 24,-2 1-1,-2-1 0,-1 1 1,-5 34-1,2-52 8,-1 0 0,0-1 0,-1 0-1,0 0 1,-1-1 0,-1 1 0,0-1 0,0-1-1,-1 0 1,0 0 0,-1-1 0,0 0-1,-21 14 1,29-21-110,-1 0 0,0 0 1,0 0-1,0-1 0,-1 1 0,1-1 0,0 0 0,0 0 1,-1 0-1,1-1 0,-1 1 0,1-1 0,0 1 0,-1-1 1,1-1-1,-1 1 0,1 0 0,-1-1 0,1 1 0,0-1 1,-1 0-1,1 0 0,0-1 0,0 1 0,0-1 0,0 1 1,-6-5-1,5 2-289,0 0 0,0 0 0,0 0 0,0-1 0,1 0 0,0 0 0,0 0 0,0 0 0,1 0 0,-1 0 0,1-1 0,1 1 0,-1-1 0,1 0 0,-2-10 0,-4-49-6639,6 36 1905</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2"/>
    </inkml:context>
    <inkml:brush xml:id="br0">
      <inkml:brushProperty name="width" value="0.025" units="cm"/>
      <inkml:brushProperty name="height" value="0.025" units="cm"/>
      <inkml:brushProperty name="color" value="#004F8B"/>
    </inkml:brush>
  </inkml:definitions>
  <inkml:trace contextRef="#ctx0" brushRef="#br0">174 1 10594,'0'0'11421,"-2"24"-11003,-56 386 869,52-366-1148,6-32-221,-2 1 1,0-1-1,0 0 0,-1 1 0,-1-1 0,-6 15 0,8-26-383,0 0-1,-1-1 1,1 1 0,0-1-1,-1 0 1,1 0-1,-1 1 1,1-2-1,0 1 1,-1 0 0,1 0-1,0-1 1,-1 1-1,-2-2 1,-13-10-4327,-10-7-108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3"/>
    </inkml:context>
    <inkml:brush xml:id="br0">
      <inkml:brushProperty name="width" value="0.025" units="cm"/>
      <inkml:brushProperty name="height" value="0.025" units="cm"/>
      <inkml:brushProperty name="color" value="#004F8B"/>
    </inkml:brush>
  </inkml:definitions>
  <inkml:trace contextRef="#ctx0" brushRef="#br0">1 1 10802,'0'0'14678,"20"12"-13531,6 2-811,-11-7-162,-1 0 1,0 2 0,-1 0 0,0 0-1,0 1 1,17 19 0,120 146 616,-142-166-884,0 1 0,0 0 0,-1 1 0,0 0 1,-1 0-1,7 15 0,8 41-7759,-15-50 2012,1-6-3378</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4"/>
    </inkml:context>
    <inkml:brush xml:id="br0">
      <inkml:brushProperty name="width" value="0.025" units="cm"/>
      <inkml:brushProperty name="height" value="0.025" units="cm"/>
      <inkml:brushProperty name="color" value="#004F8B"/>
    </inkml:brush>
  </inkml:definitions>
  <inkml:trace contextRef="#ctx0" brushRef="#br0">1 0 12291,'0'0'13459,"30"147"-12931,-23-119-296,1 6-152,-8-16-64,7-3-16,1-6-56,-8 1-288,8-10-3681</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5"/>
    </inkml:context>
    <inkml:brush xml:id="br0">
      <inkml:brushProperty name="width" value="0.025" units="cm"/>
      <inkml:brushProperty name="height" value="0.025" units="cm"/>
      <inkml:brushProperty name="color" value="#004F8B"/>
    </inkml:brush>
  </inkml:definitions>
  <inkml:trace contextRef="#ctx0" brushRef="#br0">2 1 9010,'-2'0'17552,"6"0"-16287,136 5-1109,-130-4 287,4 2-2024,-6-3-9685</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6"/>
    </inkml:context>
    <inkml:brush xml:id="br0">
      <inkml:brushProperty name="width" value="0.025" units="cm"/>
      <inkml:brushProperty name="height" value="0.025" units="cm"/>
      <inkml:brushProperty name="color" value="#004F8B"/>
    </inkml:brush>
  </inkml:definitions>
  <inkml:trace contextRef="#ctx0" brushRef="#br0">17 48 12363,'0'0'9567,"-4"3"-9002,-2 2-448,-1 1 804,11-8 437,40-25-83,-33 22-1263,0 0 1,0 0-1,0 1 1,1 1-1,-1 0 1,1 0 0,0 1-1,0 1 1,0 0-1,0 0 1,17 3-1,-28-2-1,1 1-1,-1 0 1,0 0-1,1 0 1,-1 0-1,0 0 0,0 0 1,0 1-1,0-1 1,0 0-1,0 0 1,0 1-1,0-1 0,0 1 1,-1-1-1,1 1 1,-1-1-1,1 1 1,-1-1-1,1 1 1,-1 0-1,0-1 0,0 3 1,4 38 221,-5-25-191,-1 0 0,0 0 0,-1 0 0,-1 0 0,-1-1 0,0 1 0,-1-1 0,-1 0 0,0-1 0,-18 28 0,-21 33 19,25-42-41,0 2 0,-25 63 0,36-57-12,10-41-42,0 0 15,0 0 22,1 0-1,0-1 1,0 1 0,0 0-1,0-1 1,0 1-1,0-1 1,0 1 0,0-1-1,0 1 1,0-1 0,0 0-1,0 1 1,0-1-1,0 0 1,0 0 0,0 0-1,1 0 1,1 0-1,-3 0 3,151 10 80,-140-10 218,19-2-2332,-30 1 1737,1 1 0,0-1 0,0 1 0,0-1 0,-1 0 0,1 1 0,0-1 0,0 0 0,-1 0 1,1 1-1,-1-1 0,1 0 0,-1 0 0,1 0 0,-1 0 0,1 0 0,-1 0 0,0 0 0,0 0 0,1 0 0,-1 1 1,0-1-1,0 0 0,0 0 0,0 0 0,0 0 0,0-2 0,0-3-5221</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7"/>
    </inkml:context>
    <inkml:brush xml:id="br0">
      <inkml:brushProperty name="width" value="0.025" units="cm"/>
      <inkml:brushProperty name="height" value="0.025" units="cm"/>
      <inkml:brushProperty name="color" value="#004F8B"/>
    </inkml:brush>
  </inkml:definitions>
  <inkml:trace contextRef="#ctx0" brushRef="#br0">222 1 8914,'0'0'13520,"-5"2"-12649,-3 3-612,1 0 1,-1 0-1,1 1 1,0 0-1,0 1 1,0-1-1,1 1 1,0 0-1,1 1 1,-1 0-1,-5 12 1,-10 18 9,-17 49 0,23-49 9,3-9-193,2 0-1,1 0 1,1 1 0,2 0-1,1 1 1,1-1 0,2 1-1,1 0 1,1-1-1,5 38 1,-3-60-73,0 0 1,1 0-1,0 0 0,0-1 0,0 1 1,1 0-1,0-1 0,1 0 1,0 0-1,0-1 0,0 1 0,7 6 1,10 7-3,1 0 1,26 16 0,-22-16-58,-24-18-57,-1 0-1,0-1 0,0 1 0,1-1 0,-1 0 1,0 1-1,1-1 0,0-1 0,-1 1 0,1 0 1,-1 0-1,1-1 0,0 0 0,0 1 1,-1-1-1,1 0 0,4-1 0,-6 1-113,1-1 1,-1 1-1,0-1 1,1 1-1,-1-1 0,0 0 1,1 0-1,-1 0 0,0 0 1,0 0-1,0 0 0,1 0 1,-1 0-1,-1 0 0,1 0 1,0 0-1,0-1 0,0 1 1,-1 0-1,1-1 1,0 1-1,-1-1 0,1 1 1,-1-1-1,0 1 0,1-1 1,-1-2-1,1-61-8947,-1 36 1616</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8"/>
    </inkml:context>
    <inkml:brush xml:id="br0">
      <inkml:brushProperty name="width" value="0.025" units="cm"/>
      <inkml:brushProperty name="height" value="0.025" units="cm"/>
      <inkml:brushProperty name="color" value="#004F8B"/>
    </inkml:brush>
  </inkml:definitions>
  <inkml:trace contextRef="#ctx0" brushRef="#br0">1 138 7602,'0'0'10615,"12"-12"-9860,112-98 2408,-123 109-3041,1-1 0,-1 1-1,1-1 1,0 1 0,0 0-1,0-1 1,0 1 0,0 0-1,0 1 1,0-1-1,0 0 1,0 0 0,2 0-1,-2 1 1578,-1 4-1178,4 13-26,-1 1 0,-1-1 0,2 36 0,-1-9-200,11 222 965,-15-152-4706,0-58-1076,1-62 3689,0 0 0,0 0 1,0 0-1,1 1 0,-1-1 1,5-9-1,4-12-2407,-2 3-185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33.285"/>
    </inkml:context>
    <inkml:brush xml:id="br0">
      <inkml:brushProperty name="width" value="0.025" units="cm"/>
      <inkml:brushProperty name="height" value="0.025" units="cm"/>
      <inkml:brushProperty name="color" value="#004F8B"/>
    </inkml:brush>
  </inkml:definitions>
  <inkml:trace contextRef="#ctx0" brushRef="#br0">1 0 6857,'0'0'13475,"23"0"-13268,-22 0-152,0 1-1,1-1 0,-1 0 1,0 0-1,0 1 1,0-1-1,0 1 1,0-1-1,0 1 1,0-1-1,0 1 1,0 0-1,-1-1 1,1 1-1,0 0 1,0 0-1,0 0 1,-1-1-1,1 1 1,0 0-1,-1 0 0,1 0 1,-1 0-1,1 0 1,-1 0-1,0 0 1,1 0-1,-1 1 1,0-1-1,0 2 1,3 40 2027,-3-38-1461,-1-5-622,-1 0 0,1 0 0,-1 0 0,0 0 0,1 0 0,-1-1 0,1 1 0,-1-1 0,0 1 0,1-1 1,0 0-1,-3-1 0,3 0-131,-1 0 1,1 0 0,0 0-1,0 0 1,0-1 0,0 1 0,0 0-1,0-1 1,1 1 0,-1-1-1,1 1 1,0-1 0,0 1 0,0 0-1,0-1 1,0 1 0,0-1-1,0 1 1,2-4 0,-2 5-61,1 0 0,0 1 0,-1-1-1,1 0 1,0 1 0,0-1 0,0 0 0,-1 1 0,1-1 0,0 1 0,0-1 0,0 1 0,0 0 0,0-1 0,0 1 0,0 0-1,0 0 1,0 0 0,1-1 0,2 1-721,14-4-3326</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89"/>
    </inkml:context>
    <inkml:brush xml:id="br0">
      <inkml:brushProperty name="width" value="0.025" units="cm"/>
      <inkml:brushProperty name="height" value="0.025" units="cm"/>
      <inkml:brushProperty name="color" value="#004F8B"/>
    </inkml:brush>
  </inkml:definitions>
  <inkml:trace contextRef="#ctx0" brushRef="#br0">1 1 1456,'0'0'18538,"0"24"-16913,0 164 1472,0-187-3852,1-1 518,-1 0 0,1 0 0,0 0 0,0 0 0,0 0 0,-1 0 0,1-1 0,0 1 0,0 0 0,0 0 0,-1-1 0,1 1-1,0 0 1,-1-1 0,1 1 0,0-1 0,-1 1 0,1-1 0,0 1 0,-1-1 0,1 0 0,-1 1 0,1-2 0,5-5-758,-1 0 1,0 0 0,0 0-1,-1-1 1,5-13-1,0-8-382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0"/>
    </inkml:context>
    <inkml:brush xml:id="br0">
      <inkml:brushProperty name="width" value="0.025" units="cm"/>
      <inkml:brushProperty name="height" value="0.025" units="cm"/>
      <inkml:brushProperty name="color" value="#004F8B"/>
    </inkml:brush>
  </inkml:definitions>
  <inkml:trace contextRef="#ctx0" brushRef="#br0">32 21 9026,'0'0'14632,"0"16"-11495,-2 19-2257,-11 61 0,7-61-757,-3 68 0,9-78-87,-1-3-12,1 0-1,1 0 0,1 0 0,9 38 1,-10-55-29,1 1 0,0-1-1,0 1 1,1-1 0,-1 0 0,1 0 0,1 0 0,-1 0 0,0-1 0,1 1 0,0-1 0,0 0 0,1 0-1,-1-1 1,1 1 0,-1-1 0,1 0 0,0 0 0,1 0 0,-1-1 0,0 0 0,1 0 0,7 2 0,-6-2-11,0-1 1,0 1-1,0-1 1,0-1-1,0 1 1,0-1-1,0-1 1,0 1-1,0-1 1,0 0 0,-1-1-1,1 0 1,0 0-1,0 0 1,-1-1-1,0 0 1,1 0-1,-1 0 1,0-1-1,10-9 1,-10 8-25,0-2 1,-1 1-1,0-1 0,0 0 1,0 0-1,-1 0 0,0-1 1,0 1-1,-1-1 0,0 0 0,-1 0 1,1 0-1,-2-1 0,1 1 1,-1 0-1,0-1 0,-1-11 1,1-24-94,0 11-110,-1 0 0,-2-1 0,-9-50 0,9 75 201,0 0 0,0 1 0,-1-1 1,-1 0-1,1 1 0,-1 0 1,-1 0-1,1 0 0,-2 1 0,1-1 1,-1 1-1,0 0 0,0 1 0,-1 0 1,1 0-1,-2 0 0,1 0 1,-9-4-1,5 6-130,0 0 1,0 0-1,0 1 1,0 0-1,-16-1 1,10 3-4593,3 3-4489</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1"/>
    </inkml:context>
    <inkml:brush xml:id="br0">
      <inkml:brushProperty name="width" value="0.025" units="cm"/>
      <inkml:brushProperty name="height" value="0.025" units="cm"/>
      <inkml:brushProperty name="color" value="#004F8B"/>
    </inkml:brush>
  </inkml:definitions>
  <inkml:trace contextRef="#ctx0" brushRef="#br0">140 95 8858,'0'0'13412,"-14"28"-12552,-45 93 75,48-100-650,1 1 0,1 1 0,1 0 0,1 0 1,0 0-1,3 1 0,0 0 0,1 0 0,1 0 0,1 1 0,1-1 0,4 25 0,-3-42-223,0 0 0,0 1 0,0-1 0,1 0 0,1 0 0,-1 0 0,1 0 0,0-1 0,0 1 0,9 11 0,-9-15-55,0 1 1,0-1-1,0 1 0,1-1 0,-1 0 0,1 0 1,0-1-1,0 1 0,0-1 0,0 0 0,0 0 1,0 0-1,1 0 0,-1-1 0,1 0 0,-1 0 1,1 0-1,5 0 0,0 0-53,0-1 1,0 0-1,0-1 0,0 0 0,0-1 1,-1 0-1,1 0 0,0-1 0,-1-1 1,0 1-1,0-1 0,0-1 0,0 0 1,-1 0-1,1-1 0,-1 0 1,-1 0-1,1-1 0,10-12 0,-8 7-82,-2 0-1,1 0 1,-2-1-1,0 0 1,0-1-1,-1 0 0,-1 0 1,-1 0-1,1 0 1,-2-1-1,0 1 1,1-30-1,-3 21-117,0 0 0,-2 1-1,-1-1 1,-1 0 0,-1 1-1,-12-42 1,11 49 184,-1 1-1,-1-1 0,0 1 0,-1 1 1,-1-1-1,0 1 0,-1 1 1,0 0-1,0 0 0,-1 1 0,-14-10 1,7 5-406,-19-13-2716,8 21-3364,22 8 1606</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2"/>
    </inkml:context>
    <inkml:brush xml:id="br0">
      <inkml:brushProperty name="width" value="0.025" units="cm"/>
      <inkml:brushProperty name="height" value="0.025" units="cm"/>
      <inkml:brushProperty name="color" value="#004F8B"/>
    </inkml:brush>
  </inkml:definitions>
  <inkml:trace contextRef="#ctx0" brushRef="#br0">1 0 13291,'0'0'12372,"1"22"-11783,29 287 478,-20-250-1029,-6-42-118,-1-1 0,2 29-1,-6-45 11,1 0 0,0 1-1,0-1 1,0 0-1,0 0 1,0 1-1,-1-1 1,1 0-1,0 0 1,0 1-1,0-1 1,0 0-1,0 0 1,0 1-1,0-1 1,0 0-1,0 1 1,0-1-1,0 0 1,0 0 0,0 1-1,0-1 1,0 0-1,1 1 1,-1-1-1,0 0 1,0 0-1,0 1 1,0-1-1,0 0 1,1 0-1,-1 0 1,0 1-1,0-1 1,0 0-1,1 0 1,-1 0-1,0 1 1,0-1-1,1 0 1,-1 0 0,0 0-1,0 0 1,1 0-1,-1 0 1,0 0-1,0 0 1,1 0-1,-1 1 1,0-1-1,1 0 1,-1 0-1,0 0 1,0-1-1,1 1 1,-1 0-1,0 0 1,1 0-1,-1 0 1,0 0 0,0 0-1,1 0 1,-1 0-1,0-1 1,0 1-1,1 0 1,-1 0-1,0 0 1,0-1-1,13-17-5471,-5-6 1758,-1-8-1543</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3"/>
    </inkml:context>
    <inkml:brush xml:id="br0">
      <inkml:brushProperty name="width" value="0.025" units="cm"/>
      <inkml:brushProperty name="height" value="0.025" units="cm"/>
      <inkml:brushProperty name="color" value="#004F8B"/>
    </inkml:brush>
  </inkml:definitions>
  <inkml:trace contextRef="#ctx0" brushRef="#br0">1 24 10098,'0'0'10544,"14"-2"-9997,48-8 207,72-2 1,-133 12-716,0 1-1,0-1 1,0 0 0,0 0-1,1 1 1,-1-1 0,0 0-1,0 1 1,0-1 0,0 1-1,0 0 1,0-1-1,0 1 1,-1 0 0,1 0-1,0-1 1,0 1 0,0 0-1,-1 0 1,1 0 0,0 0-1,-1 0 1,1 0-1,-1 0 1,1 0 0,-1 0-1,0 0 1,1 0 0,-1 0-1,0 0 1,0 1 0,0-1-1,0 1 1,1 48 999,-2-33-795,0-10-208,-1 0 0,1 0 0,-1 0 0,0 0 0,-1-1 0,1 1-1,-1-1 1,-1 0 0,1 1 0,-1-1 0,0-1 0,0 1 0,-1-1-1,-10 10 1,-4 8 49,13-17-68,2 0-444,10-6-82,14-1 641,-8 1-112,0 0 1,0 1-1,0 0 0,1 1 0,22 7 0,-32-8 4,1 0 0,-1 1-1,0 0 1,1-1 0,-1 1 0,0 0 0,0 1-1,0-1 1,0 0 0,-1 1 0,1 0-1,-1-1 1,0 1 0,1 0 0,-1 0 0,0 1-1,-1-1 1,1 0 0,-1 1 0,1-1-1,-1 0 1,0 1 0,0 0 0,0 6 0,1 0 53,-1-1 0,0 1 1,-1 0-1,0 0 1,-1-1-1,0 1 1,0 0-1,-1-1 0,0 1 1,-1-1-1,0 0 1,-1 0-1,0 0 1,0 0-1,-1 0 1,0-1-1,0 0 0,-10 11 1,6-8 45,-1 0-1,0-1 1,-1 0 0,0-1-1,-15 10 1,19-15-141,0 0 1,0-1-1,0 0 1,0 0-1,0-1 0,-1 0 1,1 0-1,-1 0 1,0-1-1,-14 0 0,20-1-56,1 0 0,0-1 0,-1 1 0,1 0 0,0-1 0,-1 0 0,1 1 0,0-1 0,0 0-1,-1 1 1,1-1 0,0 0 0,0 0 0,0 0 0,0 0 0,0 0 0,0 0 0,1 0 0,-1 0 0,0-1 0,0 1-1,1 0 1,-1 0 0,1-1 0,-1 1 0,1 0 0,-1-1 0,1 1 0,0 0 0,0-1 0,0-1 0,-4-53-2447,4 46 1968,4-52-3269,9 22-1687,8 8-3753</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4"/>
    </inkml:context>
    <inkml:brush xml:id="br0">
      <inkml:brushProperty name="width" value="0.025" units="cm"/>
      <inkml:brushProperty name="height" value="0.025" units="cm"/>
      <inkml:brushProperty name="color" value="#004F8B"/>
    </inkml:brush>
  </inkml:definitions>
  <inkml:trace contextRef="#ctx0" brushRef="#br0">24 1 7538,'0'0'13877,"-23"6"-8129,24-3-5730,1 0 1,-1 0-1,1 0 0,0 0 0,0 0 1,0-1-1,0 1 0,0-1 0,1 0 1,-1 1-1,1-1 0,5 3 0,35 26 39,-14-14-22,-15-9-25,-1-1 0,0 2 0,0-1 0,-1 2 0,0 0-1,-1 0 1,0 1 0,0 1 0,-1 0 0,9 13 0,-6-3 35,-1 1 0,-1 1 0,-1 0 0,11 39 0,-9-11 72,-2 0 0,-3 0-1,-2 1 1,-2 66 0,-2-77-35,0-19 63,0-1-1,-5 40 0,2-57-131,1 0 1,-1 0-1,0 0 1,0 0-1,0-1 0,-1 1 1,0-1-1,0 0 1,0 1-1,0-1 1,-1 0-1,1-1 0,-1 1 1,-5 4-1,-9 4 4,0 0-1,-22 12 0,6-5-123,32-18-174,-6-22-4194,5 3 2379,1 0 0,1-27 0,-1-12-4064,-4 22-1199</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5"/>
    </inkml:context>
    <inkml:brush xml:id="br0">
      <inkml:brushProperty name="width" value="0.025" units="cm"/>
      <inkml:brushProperty name="height" value="0.025" units="cm"/>
      <inkml:brushProperty name="color" value="#004F8B"/>
    </inkml:brush>
  </inkml:definitions>
  <inkml:trace contextRef="#ctx0" brushRef="#br0">249 0 9314,'0'0'12085,"0"7"-9796,-1 10-1748,-2 0 0,0 0 0,-1 0 1,-10 29-1,0-4-363,-76 243 310,75-237-467,-28 102 48,35-128-1030,7-22 844,1 0 0,0 0 0,0 1 0,0-1 0,-1 0 0,1 0 1,0 0-1,0 1 0,-1-1 0,1 0 0,0 0 0,-1 0 0,1 0 1,0 0-1,-1 0 0,1 1 0,0-1 0,0 0 0,-1 0 0,1 0 0,0 0 1,-1 0-1,1 0 0,0 0 0,-1 0 0,1 0 0,0-1 0,-1 1 1,1 0-1,0 0 0,-1 0 0,1 0 0,-24-30-7832,20 22 7484,-12-18-3715</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6"/>
    </inkml:context>
    <inkml:brush xml:id="br0">
      <inkml:brushProperty name="width" value="0.025" units="cm"/>
      <inkml:brushProperty name="height" value="0.025" units="cm"/>
      <inkml:brushProperty name="color" value="#004F8B"/>
    </inkml:brush>
  </inkml:definitions>
  <inkml:trace contextRef="#ctx0" brushRef="#br0">0 0 10298,'0'0'13556,"8"13"-12329,33 59-430,-4 3 0,-2 0 0,25 87 0,-52-135-822,2 1 1,0-2-1,2 1 1,16 26-1,-27-52-146,-1 0 0,1 0 1,0 1-1,0-1 0,0 0 0,0 0 1,0 0-1,0 0 0,0 0 0,0 0 0,0 0 1,0 0-1,1 0 0,-1 0 0,0-1 0,3 2 1,-3-2 21,-1 0 0,1 0 0,0 0 0,-1-1 0,1 1 0,0 0 1,-1 0-1,1 0 0,0-1 0,-1 1 0,1 0 0,-1-1 0,1 1 1,0 0-1,-1-1 0,1 1 0,-1-1 0,0 1 0,1-1 0,-1 1 0,1-1 1,-1 1-1,0-1 0,1 0 0,-1 0 0,4-7-1360,-1 1 1,0-1-1,-1 0 0,2-13 0,-1 9 97,4-17-4411</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1.897"/>
    </inkml:context>
    <inkml:brush xml:id="br0">
      <inkml:brushProperty name="width" value="0.025" units="cm"/>
      <inkml:brushProperty name="height" value="0.025" units="cm"/>
      <inkml:brushProperty name="color" value="#004F8B"/>
    </inkml:brush>
  </inkml:definitions>
  <inkml:trace contextRef="#ctx0" brushRef="#br0">1 1 9298,'0'0'15295,"22"1"-13905,-14 2-1282,0 1 0,-1 1 0,1 0 0,-1 0 0,-1 0 0,1 0 0,-1 1 0,0 0 0,0 1 0,7 10 0,-9-10-68,0 0-1,0 0 1,-1 1 0,0 0-1,0 0 1,-1 0 0,0 0-1,0 0 1,-1 0 0,0 0-1,-1 1 1,0-1 0,0 0-1,0 1 1,-3 10 0,0-6 36,0 0 1,0 0 0,-1 0-1,-1 0 1,0-1 0,-1 1-1,-1-2 1,-10 18-1,12-24-47,2 0 0,-1 1 0,1 0 0,0 0-1,0 0 1,0 0 0,1 0 0,0 1 0,-2 8-1,4-13 18,0-2-45,0 1 0,0 0 0,-1-1 1,1 1-1,0 0 0,0-1 0,0 1 1,0 0-1,0-1 0,0 1 0,1 0 0,-1-1 1,0 1-1,0-1 0,0 1 0,1 0 0,-1-1 1,0 1-1,0-1 0,1 1 0,0 0 1,48-4-1060,1-1 0,90-22 0,-134 25 725,-6 1 143,1 0 0,-1-1 0,1 1 0,0 0 0,-1 0 0,1-1 0,-1 1 0,1 0 0,-1-1 0,0 1 0,1-1 0,-1 1 0,1-1 0,-1 1 0,0-1 0,1 1 0,-1-1 0,0 1 0,1-1 0,-1 1 0,0-1 0,0 0 0,0 1 0,0-1 0,0 1 0,1-1 0,-1 0 0,0 1 0,0-1 0,0 1 0,-1-1 0,1 0 0,0 1-1,0-1 1,0 0 0,0-4-2223,0-4-3664</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9.130"/>
    </inkml:context>
    <inkml:brush xml:id="br0">
      <inkml:brushProperty name="width" value="0.025" units="cm"/>
      <inkml:brushProperty name="height" value="0.025" units="cm"/>
      <inkml:brushProperty name="color" value="#004F8B"/>
    </inkml:brush>
  </inkml:definitions>
  <inkml:trace contextRef="#ctx0" brushRef="#br0">1 377 12051,'0'0'7967,"4"-5"-7557,43-24-5,-19 13-318,0-2 0,42-34 0,-62 45-94,0-1-1,-1 0 1,0 0-1,0-1 1,-1 1 0,0-1-1,-1-1 1,0 1-1,0-1 1,-1 0 0,0 0-1,3-15 1,-3 6 0,-2 0 1,-1-1 0,0-20-1,-1 38 14,-1 1 0,1 0-1,-1-1 1,1 1-1,-1 0 1,1-1-1,-1 1 1,0 0-1,0 0 1,1 0 0,-1-1-1,0 1 1,0 0-1,0 0 1,0 0-1,0 1 1,-1-1-1,1 0 1,0 0 0,0 1-1,-1-1 1,1 0-1,0 1 1,0-1-1,-1 1 1,1 0 0,-1-1-1,1 1 1,0 0-1,-1 0 1,1 0-1,-3 0 1,-1 0 58,1 0 1,0 0-1,0 0 1,-1 0 0,1 1-1,0 0 1,0 0-1,0 0 1,0 0-1,0 0 1,-5 3-1,0 3 17,0 0 0,1 1 0,0-1 0,0 2 0,0-1 0,1 1 0,0 0 0,1 1 0,0 0 0,1 0 0,-8 19 0,3-3 159,1 2 0,1-1 1,-6 46-1,10-52-153,2 0 1,1 0-1,0 0 0,2 0 1,0 0-1,1 0 1,1 0-1,9 29 1,-9-40-117,0-1 1,1 0 0,0 1 0,1-2-1,0 1 1,1 0 0,-1-1 0,2 0-1,-1 0 1,1-1 0,0 0 0,0 0 0,1-1-1,0 1 1,0-2 0,1 1 0,0-1-1,0-1 1,0 1 0,10 2 0,-11-4-320,1-1 0,-1 0 0,0-1 0,1 0 1,0 0-1,-1 0 0,1-1 0,-1-1 0,13-1 0,-16 1-200,0 0 0,0-1-1,0 1 1,0-1-1,0 0 1,0-1 0,0 1-1,-1-1 1,1 0-1,5-5 1,14-18-470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33.838"/>
    </inkml:context>
    <inkml:brush xml:id="br0">
      <inkml:brushProperty name="width" value="0.025" units="cm"/>
      <inkml:brushProperty name="height" value="0.025" units="cm"/>
      <inkml:brushProperty name="color" value="#004F8B"/>
    </inkml:brush>
  </inkml:definitions>
  <inkml:trace contextRef="#ctx0" brushRef="#br0">286 1 10762,'0'0'12892,"0"18"-11631,-1 29-827,-2 0 1,-16 83 0,-87 216 975,103-338-1508,0 0 0,-1 0 0,0 0 1,-1 0-1,-10 12 0,13-17-165,-1 0 0,1-1 0,-1 1 0,0-1 0,0 0 0,0 0 0,0 0 0,0 0 0,0 0 0,-1-1 0,1 1 0,-1-1 0,1 0 0,-1 0 0,1 0 0,-6 0 0,7-1-48,0 0 0,0 1 0,-1-1 0,1 0-1,0 0 1,0 0 0,0-1 0,0 1 0,0 0-1,0-1 1,0 0 0,0 1 0,0-1-1,0 0 1,0 0 0,0 0 0,0 0 0,1 0-1,-1-1 1,0 1 0,1 0 0,-1-1 0,1 1-1,0-1 1,-1 0 0,1 1 0,0-1-1,0 0 1,0 0 0,0 0 0,0 0 0,0 0-1,1 0 1,-1 0 0,0-3 0,-6-24-3735</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19.630"/>
    </inkml:context>
    <inkml:brush xml:id="br0">
      <inkml:brushProperty name="width" value="0.025" units="cm"/>
      <inkml:brushProperty name="height" value="0.025" units="cm"/>
      <inkml:brushProperty name="color" value="#004F8B"/>
    </inkml:brush>
  </inkml:definitions>
  <inkml:trace contextRef="#ctx0" brushRef="#br0">205 151 11042,'0'0'10665,"-26"26"-9974,-83 87-43,101-104-571,0 1-1,2 0 0,-1 0 1,1 0-1,0 1 1,1 0-1,1 0 1,-1 0-1,2 0 0,0 1 1,0 0-1,1 0 1,0-1-1,1 1 0,1 0 1,1 21-1,-1-23-53,-1 4-7,5 23-61,-4-35 39,1-1-1,0 0 1,-1 1 0,1-1-1,0 0 1,0 1 0,0-1-1,0 0 1,1 0 0,-1 0-1,0 0 1,0 0 0,1 0-1,-1 0 1,0-1 0,1 1-1,-1 0 1,1-1 0,-1 1-1,1-1 1,-1 0-1,3 1 1,2 0-27,0 0 1,-1 0-1,1 0 0,0-1 1,-1 0-1,1 0 0,0 0 0,0-1 1,-1 0-1,1 0 0,-1-1 1,1 1-1,-1-1 0,1 0 1,8-6-1,-5 2 29,-1 0 0,0-1 0,-1 1 1,0-2-1,0 1 0,0-1 0,-1 0 1,7-13-1,5-10 9,-1 0-1,-2-1 1,-2 0 0,17-60 0,-15 36-18,-4-2-1,5-59 1,-12 77 903,-5 71 1020,-2 26-1664,-4 536 265,8-446-358,13 57 266,-3-100-2741,-6 0-7339,-5-97 2985</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0.131"/>
    </inkml:context>
    <inkml:brush xml:id="br0">
      <inkml:brushProperty name="width" value="0.025" units="cm"/>
      <inkml:brushProperty name="height" value="0.025" units="cm"/>
      <inkml:brushProperty name="color" value="#004F8B"/>
    </inkml:brush>
  </inkml:definitions>
  <inkml:trace contextRef="#ctx0" brushRef="#br0">0 799 8810,'0'0'6589,"12"-23"-6234,4-12-292,56-107 33,-40 78-1237,-2-2 0,-4-1 1,-2 0-1,-4-2 0,19-105 1,-37 160 2549,-2 8 5163,-1 16-1357,1 4-6219,0 17 1732,-1 17 178,9 66-1,-6-98-854,1-1 0,1 0 0,0 0 0,1 0 0,0-1 0,1 1 0,1-1 0,13 20 0,-17-29-59,0-1 0,0 0 0,1 0 0,0 0 0,0-1 0,0 1 0,0-1 0,0 0 0,1 0 0,-1-1 0,1 1 0,0-1 0,0 0 0,-1 0 0,1 0 0,1-1 0,-1 0 0,0 0 0,0 0 0,0-1 0,1 1 0,-1-1 0,0-1 0,1 1 0,-1-1 0,0 0 0,0 0 0,0 0 0,0-1 0,0 0 0,0 0 0,0 0 0,0 0 0,-1-1 0,1 0 1,-1 0-1,0 0 0,0 0 0,0-1 0,0 1 0,-1-1 0,1 0 0,-1-1 0,0 1 0,3-6 0,2-7-6,-1-1 1,-1 0-1,-1-1 1,-1 1-1,0-1 1,2-31 0,-4 3-338,-6-70 0,3 106 202,-1 0 1,0 0-1,-1 0 0,0 0 1,-1 0-1,0 1 1,-7-14-1,4 19-394,1 1-1486</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0.611"/>
    </inkml:context>
    <inkml:brush xml:id="br0">
      <inkml:brushProperty name="width" value="0.025" units="cm"/>
      <inkml:brushProperty name="height" value="0.025" units="cm"/>
      <inkml:brushProperty name="color" value="#004F8B"/>
    </inkml:brush>
  </inkml:definitions>
  <inkml:trace contextRef="#ctx0" brushRef="#br0">162 37 4217,'0'0'15204,"-21"29"-14405,-67 98-60,80-115-635,1 0-1,1 1 0,0 0 1,1 0-1,0 1 0,1 0 1,0-1-1,1 1 1,1 1-1,1-1 0,0 0 1,0 0-1,3 27 0,-1 1 30,0-40-131,-1 0 0,1 0-1,-1 0 1,1 0-1,-1 0 1,1 0 0,0 0-1,0-1 1,0 1-1,0 0 1,0-1 0,0 1-1,0 0 1,1-1-1,-1 0 1,1 1-1,-1-1 1,1 0 0,-1 0-1,1 1 1,0-1-1,0 0 1,-1-1 0,1 1-1,0 0 1,0-1-1,0 1 1,0-1 0,0 1-1,0-1 1,0 0-1,0 0 1,2 0-1,1 1-16,0-1-1,0 0 0,-1 0 0,1 0 0,0 0 0,0-1 0,0 0 0,0 0 0,-1 0 0,1-1 0,0 0 0,-1 0 0,5-2 0,-2-2-7,0-1 1,-1 1-1,0-1 0,0 0 0,0-1 1,-1 1-1,0-1 0,-1 0 0,1 0 1,4-16-1,1-3-63,-2-1 0,6-31 0,-9 20-37,-1-1-1,-2 0 1,-3-43 0,0 17 240,0 66-86,1 0-1,0 0 1,-1 0 0,1 0-1,0 0 1,-1 0 0,1 0-1,0 0 1,-1 0 0,1 1-1,-1-1 1,1 0 0,0 0-1,0 0 1,-1 0 0,1 1-1,0-1 1,-1 0 0,1 0-1,0 1 1,0-1 0,-1 0-1,1 0 1,0 1 0,0-1-1,0 0 1,-1 1 0,1-1-1,0 0 1,0 1 0,0-1-1,0 0 1,0 1 0,0-1-1,0 0 1,0 1 0,0-1-1,0 1 1,0-1 0,0 0 0,0 1-1,0-1 1,0 1 0,-5 34 82,3 0 0,2 67 0,1-41-54,-2-46-241,1 0 0,0-1 0,2 1 0,0 0 0,0-1 0,1 0 0,1 0 0,0 1 0,1-2-1,1 1 1,0-1 0,1 0 0,0 0 0,12 16 0,-18-28 10,0 0-1,0 0 1,-1 0-1,1 0 1,0-1 0,0 1-1,0 0 1,0 0-1,0-1 1,0 1-1,0-1 1,0 1 0,0-1-1,0 1 1,1-1-1,-1 0 1,0 1-1,0-1 1,0 0 0,0 0-1,1 0 1,-1 0-1,0 0 1,0 0-1,3-1 1,5 1-3029,-1 0-1768</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1.010"/>
    </inkml:context>
    <inkml:brush xml:id="br0">
      <inkml:brushProperty name="width" value="0.025" units="cm"/>
      <inkml:brushProperty name="height" value="0.025" units="cm"/>
      <inkml:brushProperty name="color" value="#004F8B"/>
    </inkml:brush>
  </inkml:definitions>
  <inkml:trace contextRef="#ctx0" brushRef="#br0">9 1 8586,'0'0'10555,"-3"23"-9376,-2 46 121,5 129 0,57 272 2686,-45-384-3620,-5-38-257,2 1-1,1-1 0,3-1 0,36 86 0,-47-130-134,0 0 1,0 0 0,0-1-1,0 1 1,0-1 0,0 0-1,1 1 1,-1-1 0,1 0-1,0-1 1,0 1 0,0 0-1,-1-1 1,1 1 0,0-1-1,1 0 1,-1 0 0,0 0-1,0-1 1,0 1-1,1-1 1,-1 0 0,0 1-1,0-2 1,1 1 0,-1 0-1,5-1 1,-3 0-24,1 0 1,-1 0-1,0-1 0,1 1 0,-1-1 1,0 0-1,0 0 0,0-1 0,0 0 1,0 1-1,-1-2 0,1 1 0,-1 0 0,0-1 1,6-7-1,-5 3-532,0 0 1,-1-1-1,0 1 1,0-1-1,-1 0 1,0 0-1,-1 0 1,0 0-1,1-17 1,0-48-10215,-3 54 4497</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1.568"/>
    </inkml:context>
    <inkml:brush xml:id="br0">
      <inkml:brushProperty name="width" value="0.025" units="cm"/>
      <inkml:brushProperty name="height" value="0.025" units="cm"/>
      <inkml:brushProperty name="color" value="#004F8B"/>
    </inkml:brush>
  </inkml:definitions>
  <inkml:trace contextRef="#ctx0" brushRef="#br0">0 97 12227,'0'0'10441,"3"-3"-10313,6-2-75,1 0 0,-1 1 0,1 0 0,1 1 0,-1 0 0,0 0 0,18-2 0,8-2-21,144-40 73,-131 39-1048,-36 10-1644,-31 8-883,-17 4-1509</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1.951"/>
    </inkml:context>
    <inkml:brush xml:id="br0">
      <inkml:brushProperty name="width" value="0.025" units="cm"/>
      <inkml:brushProperty name="height" value="0.025" units="cm"/>
      <inkml:brushProperty name="color" value="#004F8B"/>
    </inkml:brush>
  </inkml:definitions>
  <inkml:trace contextRef="#ctx0" brushRef="#br0">0 1 4281,'0'0'15514,"8"8"-14250,-2 0-1065,0 0 0,-1 0-1,0 1 1,0 0 0,-1 0-1,0 1 1,0-1 0,-1 1 0,-1 0-1,1-1 1,-2 1 0,1 0-1,-1 0 1,-1 12 0,8 132 759,9 145-539,-16-288-780,1-1 0,-1 0 0,2 0 0,-1 0 0,1 0 0,8 16 0,-10-25 31,0 0-1,0-1 1,0 1-1,0 0 0,0-1 1,0 1-1,0-1 1,0 0-1,0 1 0,0-1 1,1 0-1,-1 0 1,0 1-1,0-1 1,0 0-1,0 0 0,1 0 1,-1 0-1,0-1 1,1 1-1,3 0-1086,10 0-3504</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2.321"/>
    </inkml:context>
    <inkml:brush xml:id="br0">
      <inkml:brushProperty name="width" value="0.025" units="cm"/>
      <inkml:brushProperty name="height" value="0.025" units="cm"/>
      <inkml:brushProperty name="color" value="#004F8B"/>
    </inkml:brush>
  </inkml:definitions>
  <inkml:trace contextRef="#ctx0" brushRef="#br0">115 1 11923,'0'0'7811,"-16"25"-7041,-50 85-56,60-100-541,1 1 0,1 0 0,0 0 0,0 0 0,1 1 0,1-1 0,0 1 0,1 0 0,0-1 0,0 1 0,3 19 0,-2-2 145,0-28-306,0 1 0,1-1 0,-1 1 1,0-1-1,0 0 0,1 1 0,-1-1 0,1 0 1,-1 1-1,1-1 0,-1 0 0,1 0 1,0 0-1,0 1 0,0-1 0,-1 0 0,1 0 1,0 0-1,0 0 0,1 0 0,-1-1 1,0 1-1,0 0 0,2 1 0,1-1-8,0 1 1,1-1-1,-1 1 0,0-1 0,1-1 1,-1 1-1,1 0 0,4-1 0,1 0-29,0 0 0,-1-1-1,1 0 1,-1-1 0,1 0 0,-1-1-1,11-3 1,-13 1-21,0 0 0,0 0 0,0 0 0,-1-1 0,0 0-1,0 0 1,0-1 0,-1 0 0,0 0 0,0 0 0,-1 0 0,0-1 0,0 0 0,-1 0 0,0 0-1,0 0 1,-1 0 0,0 0 0,0-1 0,-1 1 0,0-1 0,-1 1 0,0-1 0,0 0-1,-1 1 1,0-1 0,-4-14 0,4 18-71,-1 1-1,0 0 1,1-1 0,-2 1-1,1 0 1,0 0 0,-1 0-1,0 1 1,0-1-1,0 1 1,0-1 0,-1 1-1,1 0 1,-1 0 0,0 1-1,0-1 1,-6-3-1,-34-10-2859,-1 11-3751,28 5 21</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3.890"/>
    </inkml:context>
    <inkml:brush xml:id="br0">
      <inkml:brushProperty name="width" value="0.025" units="cm"/>
      <inkml:brushProperty name="height" value="0.025" units="cm"/>
      <inkml:brushProperty name="color" value="#004F8B"/>
    </inkml:brush>
  </inkml:definitions>
  <inkml:trace contextRef="#ctx0" brushRef="#br0">246 87 128,'0'0'21994,"-27"25"-21100,-89 83-113,109-100-688,-1 0 1,2 0-1,-1 1 1,1 0-1,1 0 0,0 0 1,0 1-1,1 0 0,0 0 1,0 0-1,1 0 1,-2 18-1,0-6 75,-19 110 744,22-116-817,0 1-1,2-1 0,0 1 1,1 0-1,6 31 1,-6-43-92,1 0-1,-1-1 1,1 1 0,0 0 0,1-1 0,-1 0 0,1 1 0,0-1 0,0 0 0,0-1-1,1 1 1,-1 0 0,1-1 0,0 0 0,0 0 0,0 0 0,1 0 0,-1-1-1,0 0 1,1 1 0,0-2 0,-1 1 0,1 0 0,0-1 0,0 0 0,0 0 0,0-1-1,0 1 1,0-1 0,6-1 0,0 1-5,-1 0-1,0-1 1,1-1-1,-1 0 1,0 0-1,0-1 1,0-1-1,-1 1 1,1-1-1,-1-1 1,0 0-1,0 0 1,14-12-1,-12 8-29,-1-1 0,0 0 0,-1-1 0,0 0 0,-1-1 0,0 0 0,-1 0 0,0 0 0,-1-1 0,0 0-1,-1 0 1,0-1 0,-2 1 0,1-1 0,-2 0 0,0 0 0,1-15 0,-1-6-90,-2 0 0,-1 0-1,-2 0 1,-10-53 0,10 75 105,-1 0 0,0 0-1,-1 0 1,0 0 0,-1 0 0,-1 1-1,0 0 1,0 1 0,-1-1 0,-1 2-1,0-1 1,0 1 0,-1 0 0,-18-14-1,23 21-225,0 0-1,-1 1 0,1-1 0,-1 1 0,1 0 0,-1 0 1,0 1-1,0 0 0,0 0 0,0 0 0,0 1 1,-10 0-1,9 0-741,-1 1 0,1 0 1,0 0-1,1 1 1,-1 0-1,-9 4 0,-22 15-8177</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4.276"/>
    </inkml:context>
    <inkml:brush xml:id="br0">
      <inkml:brushProperty name="width" value="0.025" units="cm"/>
      <inkml:brushProperty name="height" value="0.025" units="cm"/>
      <inkml:brushProperty name="color" value="#004F8B"/>
    </inkml:brush>
  </inkml:definitions>
  <inkml:trace contextRef="#ctx0" brushRef="#br0">0 1 10042,'0'0'10898,"16"0"-15074</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6.015"/>
    </inkml:context>
    <inkml:brush xml:id="br0">
      <inkml:brushProperty name="width" value="0.025" units="cm"/>
      <inkml:brushProperty name="height" value="0.025" units="cm"/>
      <inkml:brushProperty name="color" value="#004F8B"/>
    </inkml:brush>
  </inkml:definitions>
  <inkml:trace contextRef="#ctx0" brushRef="#br0">242 14 13899,'0'0'9622,"-27"7"-8479,-88 28-450,110-32-645,-1 0 0,1 0-1,0 1 1,0 0-1,0 0 1,0 0 0,1 1-1,0-1 1,0 1 0,0 0-1,0 0 1,1 0-1,0 1 1,0-1 0,0 1-1,0 0 1,1 0-1,0 0 1,1 0 0,-1 0-1,1 0 1,0 12 0,-2-6 26,-3 18 46,2-1-1,0 1 1,2 0-1,1-1 1,4 36-1,-1-54-104,-1 0 0,2 0 1,0 1-1,0-1 0,1-1 0,0 1 0,1-1 0,0 1 0,0-1 0,1-1 0,1 1 0,0-1 0,0 0 0,1-1 0,0 1 0,11 8 1,-7-9-17,0-1 0,0-1 0,0 0 0,0 0 0,1-1 0,0-1 0,0 0 1,1-1-1,-1 0 0,1-1 0,-1 0 0,1-2 0,-1 1 0,1-2 1,0 0-1,24-4 0,-32 3 8,0-1 1,1 0-1,-1 0 1,0 0-1,-1-1 1,1 1-1,-1-2 1,1 1 0,-1 0-1,0-1 1,-1 0-1,1 0 1,-1-1-1,0 1 1,0-1-1,-1 0 1,6-11-1,-3 3 0,0-1 0,-1 1-1,-1-1 1,0 0 0,-1-1 0,2-25 0,-3 25-2,-1 0-1,-1-1 1,0 1 0,-1 0 0,-1 0 0,0 0 0,-1 0 0,-1 1 0,-11-30 0,-4 7 36,-32-48 0,42 73-179,-1 0-1,1 1 1,-2 0-1,0 1 1,0 0-1,-1 1 1,-15-10-1,26 19-1022,10 5-6419,-1-2 5758,13 12-3895,2 4-2727</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34.208"/>
    </inkml:context>
    <inkml:brush xml:id="br0">
      <inkml:brushProperty name="width" value="0.025" units="cm"/>
      <inkml:brushProperty name="height" value="0.025" units="cm"/>
      <inkml:brushProperty name="color" value="#004F8B"/>
    </inkml:brush>
  </inkml:definitions>
  <inkml:trace contextRef="#ctx0" brushRef="#br0">0 0 8674,'0'0'13545,"3"0"-11923,2 1-1348,0 0 1,-1 0-1,1 0 0,-1 0 0,0 1 1,1 0-1,-1 0 0,0 0 0,0 0 1,0 1-1,0 0 0,0-1 0,-1 1 1,1 1-1,-1-1 0,6 8 0,6 7 202,25 42-1,-39-58-432,26 48 108,-3 1 0,-1 1-1,17 63 1,15 38-218,-49-141 600,2-2-4054,0-7-1990,-7-3 5209,0-1 0,-1 1 0,1-1-1,-1 1 1,1-1 0,-1 1 0,0-1 0,1 1 0,-1-1 0,1 0 0,-1 1 0,0-1 0,0 1 0,1-1 0,-1 0 0,0 0 0,0 0 0,4-18-5185</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8.600"/>
    </inkml:context>
    <inkml:brush xml:id="br0">
      <inkml:brushProperty name="width" value="0.025" units="cm"/>
      <inkml:brushProperty name="height" value="0.025" units="cm"/>
      <inkml:brushProperty name="color" value="#004F8B"/>
    </inkml:brush>
  </inkml:definitions>
  <inkml:trace contextRef="#ctx0" brushRef="#br0">0 0 12819,'0'0'6361,"8"38"-9690,0-28 521,-1-5-2409</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9.231"/>
    </inkml:context>
    <inkml:brush xml:id="br0">
      <inkml:brushProperty name="width" value="0.025" units="cm"/>
      <inkml:brushProperty name="height" value="0.025" units="cm"/>
      <inkml:brushProperty name="color" value="#004F8B"/>
    </inkml:brush>
  </inkml:definitions>
  <inkml:trace contextRef="#ctx0" brushRef="#br0">295 0 10018,'0'0'12963,"-27"8"-11827,-83 29-302,104-35-774,1 0-1,0 1 1,0-1 0,0 1 0,1 0 0,-1 1 0,1-1 0,-1 1 0,1 0-1,0 0 1,1 0 0,-1 0 0,1 0 0,0 1 0,-5 7 0,-1 4 79,-2 2-29,1 0-1,1 0 1,0 1 0,2 0-1,0 1 1,1 0-1,1 0 1,1 0 0,1 0-1,-2 33 1,6-52-123,0 0 1,0 0-1,0 0 0,0-1 1,0 1-1,0 0 1,0 0-1,0 0 0,0-1 1,0 1-1,0-1 0,0 1 1,0-1-1,0 1 1,1-1-1,-1 1 0,0-1 1,0 0-1,1 0 1,-1 0-1,0 0 0,0 0 1,1 0-1,-1 0 1,0 0-1,2-1 0,41-4-180,-37 1 177,0 1-1,0-1 1,-1-1-1,1 1 1,-1-1-1,0 0 1,0-1-1,8-10 1,40-57-70,-45 59 64,14-18-68,-2-1 1,-2-1-1,-1-1 0,18-49 0,-33 343 3331,-3 178-4460,1-437 922,1 0 1,-1 0-1,1 0 1,-1 0-1,1-1 1,-1 1-1,1 0 1,-1-1-1,1 1 1,-1-1-1,1 1 1,-1-1-1,0 0 1,1 0-1,-1 0 1,0 1-1,0-1 1,0 0-1,0 0 1,1-1-1,0-1 1,41-85-6347,-27 45 1542</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29.770"/>
    </inkml:context>
    <inkml:brush xml:id="br0">
      <inkml:brushProperty name="width" value="0.025" units="cm"/>
      <inkml:brushProperty name="height" value="0.025" units="cm"/>
      <inkml:brushProperty name="color" value="#004F8B"/>
    </inkml:brush>
  </inkml:definitions>
  <inkml:trace contextRef="#ctx0" brushRef="#br0">212 0 10402,'0'0'12622,"-23"18"-11744,-71 63-77,86-74-672,1 1 0,0 1 0,0-1 0,1 1 0,0 0 0,1 0 0,0 1 0,0-1 0,1 1 0,0 0 0,-2 14 0,-3 5 155,4-16-195,2 1-1,0 0 1,1 0-1,0 0 1,1 0-1,1 23 1,0-34-90,1-2-11,0 0 1,0 0 0,1-1-1,-1 1 1,0 0 0,0-1-1,0 1 1,0-1 0,0 1-1,1-1 1,-1 0 0,0 1-1,0-1 1,1 0 0,-1 0-1,0 0 1,0 0 0,1 0-1,-1 0 1,0-1 0,1 1-1,-1 0 1,1-1-1,38-7-134,-30 1 106,0 0 1,0-1-1,-1 0 1,0-1-1,0 0 1,-1 0-1,0 0 1,9-16-1,48-89-332,-62 108 352,15-29-287,22-59 0,-46 216 2737,-20 110-963,6-35-937,15-131-664,3 65 0,2-97-456,0-33-318,0-6-4915,0-11 4187,0 10 410,1-75-9580,5 42 4407</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0.620"/>
    </inkml:context>
    <inkml:brush xml:id="br0">
      <inkml:brushProperty name="width" value="0.025" units="cm"/>
      <inkml:brushProperty name="height" value="0.025" units="cm"/>
      <inkml:brushProperty name="color" value="#004F8B"/>
    </inkml:brush>
  </inkml:definitions>
  <inkml:trace contextRef="#ctx0" brushRef="#br0">208 0 9962,'0'0'13602,"-23"11"-12599,-70 36-249,90-45-710,-1-1 0,1 1 0,0 0-1,-1 0 1,1 0 0,0 1-1,1-1 1,-1 1 0,0-1-1,1 1 1,-1 0 0,1 0 0,0 0-1,0 0 1,-3 6 0,-3 6 99,5 1-31,3 0-76,23-10-118,21 2 131,-31-7-12,0 1-1,0 1 1,22 8 0,-29-9-33,-1 1 0,1 0 0,-1 0 1,0 0-1,0 1 0,-1 0 0,1 0 0,-1 0 1,0 1-1,0-1 0,6 9 0,-5-4 17,0 0-1,-1 0 1,0 0-1,0 0 0,-1 1 1,0-1-1,-1 1 1,3 19-1,-2 7 100,-3 41-1,0-39 18,-1-33-96,1 1 0,-1-1 0,0 1 0,-1-1 0,1 0 0,-1 1 0,0-1 0,-1 0 0,1 0 0,-1 0-1,0 0 1,0-1 0,0 1 0,-1-1 0,1 0 0,-1 0 0,0 0 0,0 0 0,-1-1 0,1 0 0,-6 3 0,1 0-15,0-1 0,0-1 0,0 1 0,-1-2 1,1 1-1,-1-1 0,0-1 0,0 0 0,0 0 1,-18 0-1,15-2 14,7 1-119,0-1 0,-1 0 0,1 0 0,0-1 0,0 0 0,0 0 0,-8-2 0,13 2-24,0 0 1,0 0-1,0 1 1,-1-1-1,1 0 1,0 0-1,0 0 0,0 0 1,0-1-1,1 1 1,-1 0-1,0 0 1,0 0-1,1-1 1,-1 1-1,1 0 0,-1-1 1,1 1-1,-1 0 1,1-1-1,0 1 1,0-1-1,0 1 0,0-1 1,0 1-1,0 0 1,0-1-1,0 1 1,1-1-1,-1 1 1,0-1-1,1 1 0,-1 0 1,1-1-1,0 1 1,-1 0-1,1 0 1,1-2-1,3-6-997,0-1 0,1 2 1,0-1-1,0 0 0,15-13 0,9-7-4211</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1.007"/>
    </inkml:context>
    <inkml:brush xml:id="br0">
      <inkml:brushProperty name="width" value="0.025" units="cm"/>
      <inkml:brushProperty name="height" value="0.025" units="cm"/>
      <inkml:brushProperty name="color" value="#004F8B"/>
    </inkml:brush>
  </inkml:definitions>
  <inkml:trace contextRef="#ctx0" brushRef="#br0">1 200 7722,'0'0'14343,"5"-11"-13882,1-4-166,1 1-1,1 0 1,1 0-1,0 1 1,14-17-1,44-47 1845,-66 76-2104,0 0-1,0 0 0,0 0 1,-1 0-1,1 0 0,1 1 1,-1-1-1,0 0 0,0 1 1,0-1-1,0 1 0,0-1 0,1 1 1,-1-1-1,0 1 0,0 0 1,1 0-1,-1-1 0,0 1 1,0 0-1,1 0 0,-1 0 1,0 1-1,1-1 0,-1 0 1,0 0-1,0 1 0,1-1 1,-1 1-1,0-1 0,0 1 1,0-1-1,0 1 0,0 0 0,0-1 1,0 1-1,0 0 0,0 0 1,0 0-1,0 0 0,0 0 1,0 0-1,-1 0 0,2 2 1,3 6 75,-1 0 1,0 0-1,-1 0 0,4 18 1,-3-13 15,6 29 97,-1 1-1,-2 0 0,2 48 0,-6 139-531,-4-155-764,1-70 233,1-6 636,-1 1-1,0 0 0,0-1 1,0 1-1,0 0 1,1-1-1,-1 1 0,0 0 1,0-1-1,0 1 1,-1 0-1,1-1 0,0 1 1,0 0-1,0-1 1,0 1-1,-1-1 0,1 1 1,0 0-1,-1-1 1,1 1-1,0-1 0,-1 1 1,1-1-1,-1 1 0,1-1 1,-1 1-1,1-1 1,-1 1-1,1-1 0,-1 0 1,1 1-1,-1-1 1,1 0-1,-1 1 0,0-1 1,1 0-1,-1 0 1,0 0-1,1 1 0,-1-1 1,0 0-1,1 0 1,-1 0-1,-1 0 0,-19 8-6079</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1.440"/>
    </inkml:context>
    <inkml:brush xml:id="br0">
      <inkml:brushProperty name="width" value="0.025" units="cm"/>
      <inkml:brushProperty name="height" value="0.025" units="cm"/>
      <inkml:brushProperty name="color" value="#004F8B"/>
    </inkml:brush>
  </inkml:definitions>
  <inkml:trace contextRef="#ctx0" brushRef="#br0">0 110 9938,'0'0'15347,"128"-52"-14618,-97 42-273,-9 5-256,1 1-160,0-1-40,14 0-416,1 0-1081,15-4-311,-8 4-1281,-15-4-436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2"/>
    </inkml:context>
    <inkml:brush xml:id="br0">
      <inkml:brushProperty name="width" value="0.025" units="cm"/>
      <inkml:brushProperty name="height" value="0.025" units="cm"/>
      <inkml:brushProperty name="color" value="#004F8B"/>
    </inkml:brush>
  </inkml:definitions>
  <inkml:trace contextRef="#ctx0" brushRef="#br0">16 0 11747,'0'0'16140,"1"26"-15336,1 6-628,10 124 438,25 65-269,-34-185 119,-6-11-3417,2-23 2531,0-1 0,0 0 0,0 1 0,0-1 0,0 0 0,-1 1 0,1-1 0,0 0 0,-1 0 0,1 0 0,0 0 0,-1 0 0,1 0 0,-1-1 0,0 1 0,1 0 0,-1-1 0,1 1 0,-1-1 0,0 0 0,0 1 0,1-1 0,-1 0 0,0 0 0,1 0 0,-1 0 0,-2-1 0,-20 1-7193</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2.348"/>
    </inkml:context>
    <inkml:brush xml:id="br0">
      <inkml:brushProperty name="width" value="0.025" units="cm"/>
      <inkml:brushProperty name="height" value="0.025" units="cm"/>
      <inkml:brushProperty name="color" value="#004F8B"/>
    </inkml:brush>
  </inkml:definitions>
  <inkml:trace contextRef="#ctx0" brushRef="#br0">1 104 11058,'0'0'14820,"158"-9"-14252,-112 9-296,-9 0-168,1-5-96,0 0-8,-1-4-208,1-1-440,-8-4-817,8 0-831,-8 0-1393,0 0-1216,-7 4-2329</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2.730"/>
    </inkml:context>
    <inkml:brush xml:id="br0">
      <inkml:brushProperty name="width" value="0.025" units="cm"/>
      <inkml:brushProperty name="height" value="0.025" units="cm"/>
      <inkml:brushProperty name="color" value="#004F8B"/>
    </inkml:brush>
  </inkml:definitions>
  <inkml:trace contextRef="#ctx0" brushRef="#br0">208 65 11602,'0'0'15100,"-21"22"-14479,12-11-551,-11 9 86,1 1-1,2 1 1,0 1-1,1 0 1,1 1-1,1 1 0,-18 45 1,25-48-68,1 0 0,1 0 0,1 1 1,-1 33-1,5-49-90,0-1 1,1 1 0,-1 0-1,2 0 1,-1-1 0,1 1-1,0-1 1,4 10-1,-5-12-6,1-1-1,0 0 1,0 0-1,1 0 0,-1 0 1,1 0-1,-1-1 1,1 1-1,0-1 1,0 1-1,0-1 0,0 0 1,0 0-1,1-1 1,-1 1-1,6 1 1,1 1-20,1-1 1,0 0 0,0-1 0,1 0-1,-1-1 1,0 0 0,1-1 0,-1 0-1,1-1 1,-1 0 0,0-1 0,0 0-1,0-1 1,0 0 0,0-1 0,0 0-1,-1 0 1,0-2 0,0 1 0,0-1-1,0 0 1,-1-1 0,0 0-1,-1-1 1,0 0 0,0 0 0,0 0-1,-1-1 1,11-18 0,-9 10-56,-1-1 1,-1-1-1,0 0 0,-2 0 1,0 0-1,-1-1 0,-1 1 1,-1-1-1,0 0 0,-2 0 0,0 0 1,-1 1-1,-7-37 0,5 44 43,-1 0-1,1 1 1,-2 0-1,1 0 1,-1 0-1,-1 1 1,0 0-1,-12-16 0,15 22-52,0 0-1,0 0 1,0 1-1,-1-1 1,1 1-1,-1-1 1,0 1-1,0 0 1,0 1-1,0-1 1,-1 1-1,1 0 0,-1 0 1,1 0-1,-1 0 1,0 1-1,0 0 1,1 0-1,-1 0 1,0 0-1,0 1 1,0 0-1,-8 1 1,11-1-94,-1 1 0,1 0 0,0 0 1,-1 0-1,1 1 0,0-1 1,0 1-1,-1-1 0,1 1 1,0 0-1,1-1 0,-1 1 0,0 0 1,0 0-1,1 0 0,-1 1 1,1-1-1,0 0 0,0 0 1,0 1-1,0-1 0,0 1 0,0-1 1,0 1-1,1-1 0,-1 5 1,-1 8-1239,1 0 1,1 1-1,1 21 1,0-13-1080,3 26-3306,15-3 2152</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3.100"/>
    </inkml:context>
    <inkml:brush xml:id="br0">
      <inkml:brushProperty name="width" value="0.025" units="cm"/>
      <inkml:brushProperty name="height" value="0.025" units="cm"/>
      <inkml:brushProperty name="color" value="#004F8B"/>
    </inkml:brush>
  </inkml:definitions>
  <inkml:trace contextRef="#ctx0" brushRef="#br0">45 0 11747,'0'0'15115,"-37"95"-14971,37-81-136,-8 0-8,8-4-72,0-6-328,0 1-681,8-24-10481,-1 0 718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34.692"/>
    </inkml:context>
    <inkml:brush xml:id="br0">
      <inkml:brushProperty name="width" value="0.025" units="cm"/>
      <inkml:brushProperty name="height" value="0.025" units="cm"/>
      <inkml:brushProperty name="color" value="#004F8B"/>
    </inkml:brush>
  </inkml:definitions>
  <inkml:trace contextRef="#ctx0" brushRef="#br0">0 1 10906,'0'0'12756,"16"0"-11591,5 0-341,-14-1-660,0 1 0,1 0 0,-1 1 0,0-1 0,0 1-1,11 3 1,-15-3-136,-1 1 0,1-1 0,-1 1 0,0-1 0,1 1 0,-1 0 0,0-1 0,0 1 0,0 0 0,0 1 0,0-1 0,-1 0 0,1 0 0,-1 1 0,1-1 0,-1 1 0,0-1 0,0 1 0,0 0 0,1 5 0,1 12 147,0 0 0,-1 0 0,-1 0 1,-1 1-1,-3 25 0,2-39-151,-1 11 33,-1-1 1,-1 1 0,-1-1-1,-10 28 1,7-23 10,1-1 0,-6 29 0,13-49-57,0 0 1,-1 0-1,1 0 1,0 0-1,0 0 1,0 0-1,0 0 1,0 0-1,0 0 1,0 0-1,0 0 1,0 0-1,0 0 1,0 0-1,1 0 1,-1 0-1,0-1 1,1 1-1,-1 0 1,1 0 0,-1 0-1,1 0 1,-1 0-1,1-1 1,0 1-1,0 0 1,1 0 14,1 0 1,-1 0 0,0-1 0,0 1 0,1-1-1,-1 1 1,0-1 0,0 0 0,4 0 0,3 0 5,160 1 908,-91-1-1328,-78-1 231,1 1 0,-1-1 0,1 1 0,0 0 0,-1-1 0,1 1 0,-1-1 0,1 1 0,-1-1 0,1 0 0,-1 1 0,0-1 0,1 1 0,-1-1 0,0 0 0,1 1 0,-1-1 0,0 0 0,0 1 0,0-1 0,1 0 0,-1 0 0,0 0 0,3-20-5467,-3 1-164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3.610"/>
    </inkml:context>
    <inkml:brush xml:id="br0">
      <inkml:brushProperty name="width" value="0.025" units="cm"/>
      <inkml:brushProperty name="height" value="0.025" units="cm"/>
      <inkml:brushProperty name="color" value="#004F8B"/>
    </inkml:brush>
  </inkml:definitions>
  <inkml:trace contextRef="#ctx0" brushRef="#br0">1 12 12603,'0'0'11158,"10"-8"-10532,-6 7-561,0 0 0,1 0 1,-1 1-1,1-1 1,-1 1-1,0 0 0,1 0 1,-1 1-1,1-1 1,-1 1-1,0 0 0,1 0 1,-1 0-1,0 1 1,0-1-1,0 1 0,0 0 1,0 0-1,0 1 1,-1-1-1,1 1 0,-1 0 1,1 0-1,-1 0 1,0 0-1,4 6 1,-2-2-18,0 1 0,0-1 0,-1 1 1,0-1-1,0 1 0,-1 1 1,0-1-1,0 0 0,-1 1 0,0-1 1,0 1-1,0 16 0,-2 7 102,1-16-66,0 1-1,-1-1 1,-1 1 0,-1-1-1,0 0 1,-1 0-1,-1 0 1,0 0-1,-12 28 1,-66 126 1091,82-170-1178,0 1 0,0-1 0,0 0 0,0 1 0,0-1 1,0 1-1,1-1 0,-1 1 0,0-1 0,0 1 0,0-1 0,1 1 0,-1-1 0,0 0 1,1 1-1,-1-1 0,0 1 0,1-1 0,-1 0 0,1 1 0,-1-1 0,0 0 0,1 0 1,-1 1-1,1-1 0,-1 0 0,1 0 0,-1 0 0,1 0 0,-1 1 0,1-1 0,-1 0 1,1 0-1,-1 0 0,1 0 0,-1 0 0,1 0 0,-1 0 0,1 0 0,-1-1 0,1 1 1,-1 0-1,1 0 0,25 0 17,-25 0-20,4 0-164,1 1 1,0-1-1,0-1 0,-1 1 0,1-1 0,0 0 0,-1 0 0,1-1 1,0 0-1,-1 1 0,0-2 0,1 1 0,-1-1 0,0 0 1,0 0-1,-1 0 0,1-1 0,-1 1 0,1-1 0,-1 0 1,0-1-1,5-6 0,41-60-8385,-34 42 66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4.080"/>
    </inkml:context>
    <inkml:brush xml:id="br0">
      <inkml:brushProperty name="width" value="0.025" units="cm"/>
      <inkml:brushProperty name="height" value="0.025" units="cm"/>
      <inkml:brushProperty name="color" value="#004F8B"/>
    </inkml:brush>
  </inkml:definitions>
  <inkml:trace contextRef="#ctx0" brushRef="#br0">272 1 11626,'0'0'13466,"-31"20"-12294,-93 64-146,116-78-845,-1 0 1,1 0 0,1 1-1,-1 0 1,1 1 0,-10 13-1,3-3 163,10-14-299,1-1 1,-1 2-1,1-1 0,0 0 1,0 1-1,0-1 0,0 1 1,1 0-1,0 0 0,0 0 1,0 0-1,1 0 0,0 0 1,0 1-1,0-1 0,0 7 1,1-12-56,1 1 0,-1 0 1,1 0-1,-1-1 1,1 1-1,-1 0 0,1-1 1,0 1-1,-1 0 0,1-1 1,-1 1-1,1-1 1,0 1-1,0-1 0,-1 1 1,1-1-1,0 1 0,0-1 1,0 0-1,0 0 1,-1 1-1,1-1 0,0 0 1,0 0-1,0 0 0,0 0 1,1 0-1,29 2-136,-29-2 128,88-2-203,104 5 228,-191-3-12,-1 0 0,0 0 0,1 1 1,-1 0-1,0-1 0,1 1 0,-1 0 1,0 0-1,0 0 0,0 0 0,0 1 1,0-1-1,0 1 0,0-1 0,0 1 1,-1-1-1,1 1 0,-1 0 0,1 0 1,-1 0-1,1 0 0,-1 0 1,0 0-1,0 0 0,0 1 0,0-1 1,-1 0-1,2 5 0,0 6 11,0-1 1,-1 1-1,-1 0 0,-1 17 1,0-6 79,1-16-73,-1 0 0,0 0 1,0 0-1,-1 0 0,0 0 1,0 0-1,-1 0 0,0-1 1,-1 1-1,1-1 0,-2 0 1,-7 11-1,1-3 31,-2-2 0,1 1 1,-1-2-1,-26 19 0,37-29-129,-1 0-1,1 0 1,-1-1-1,0 1 1,0-1-1,0 0 1,0 0-1,0 0 1,0 0-1,0 0 1,0-1-1,0 1 1,0-1-1,0 0 1,0 0-1,-1 0 1,1 0-1,0 0 1,0-1-1,0 0 1,0 0-1,0 1 1,0-2-1,0 1 1,0 0-1,0 0 1,0-1-1,1 0 1,-1 0-1,1 1 1,-1-2-1,1 1 1,0 0-1,0 0 1,0-1-1,0 1 1,0-1-1,0 1 0,0-1 1,1 0-1,0 0 1,-2-4-1,0-6-1109,1 0 0,0 0 0,1-1 0,0 1 0,2-17-1,-1 3-2496,0-8-412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4.450"/>
    </inkml:context>
    <inkml:brush xml:id="br0">
      <inkml:brushProperty name="width" value="0.025" units="cm"/>
      <inkml:brushProperty name="height" value="0.025" units="cm"/>
      <inkml:brushProperty name="color" value="#004F8B"/>
    </inkml:brush>
  </inkml:definitions>
  <inkml:trace contextRef="#ctx0" brushRef="#br0">310 0 7946,'0'0'17507,"-68"185"-16490,46-119-273,-1-14-256,0 5-208,8-10-136,-7-4-136,7-10-8,-1-5-168,1-9-312,0-9-944,-15-10-2481,8 0-1528,-1 0-1497</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4.810"/>
    </inkml:context>
    <inkml:brush xml:id="br0">
      <inkml:brushProperty name="width" value="0.025" units="cm"/>
      <inkml:brushProperty name="height" value="0.025" units="cm"/>
      <inkml:brushProperty name="color" value="#004F8B"/>
    </inkml:brush>
  </inkml:definitions>
  <inkml:trace contextRef="#ctx0" brushRef="#br0">1 1 10850,'0'0'17429,"22"22"-16103,72 73-368,-85-85-826,0-1 1,-1 2 0,-1-1-1,0 1 1,0 0 0,-1 0-1,9 24 1,4 9 32,5 9-139,-20-41-347,1 1 1,0-1-1,1 0 1,1 0-1,0-1 1,0 1-1,1-2 1,11 12-1,-2-16-3042,-4-5-2542,-7-2 895,2 1-4425</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5.180"/>
    </inkml:context>
    <inkml:brush xml:id="br0">
      <inkml:brushProperty name="width" value="0.025" units="cm"/>
      <inkml:brushProperty name="height" value="0.025" units="cm"/>
      <inkml:brushProperty name="color" value="#004F8B"/>
    </inkml:brush>
  </inkml:definitions>
  <inkml:trace contextRef="#ctx0" brushRef="#br0">0 60 12163,'0'0'12642,"25"-10"-11808,78-31-237,-98 39-501,-1 0-1,0 1 0,0 0 1,1 0-1,-1 0 0,1 1 1,8-1-1,-12 1-60,0 0 0,0 1 0,0-1 0,1 0 0,-1 0 0,0 1-1,0-1 1,0 0 0,0 1 0,0-1 0,0 1 0,0 0 0,0-1 0,0 1 0,-1 0 0,1 0 0,0-1 0,0 1 0,1 2 0,-1 0 36,0 1 1,0-1 0,0 1 0,0 0-1,-1-1 1,1 1 0,-1 0 0,0 0 0,0-1-1,0 1 1,-2 6 0,1 7-42,1-8-6,-1 0 0,0 0 0,-1-1 0,0 1 0,0 0 0,-1-1 1,0 1-1,-6 9 0,-40 65 40,3-4 10,46-78-78,-1-1 1,1 1-1,0 0 1,0 0-1,0 0 1,0-1-1,-1 1 1,1 0-1,0 0 1,0 0 0,1-1-1,-1 1 1,0 0-1,0 0 1,0 0-1,0-1 1,1 1-1,-1 0 1,0 0 0,1-1-1,-1 1 1,0 0-1,1-1 1,-1 1-1,1 0 1,-1-1-1,1 1 1,0-1 0,-1 1-1,1-1 1,0 1-1,-1-1 1,1 1-1,0-1 1,-1 1-1,1-1 1,0 0-1,0 0 1,0 1 0,-1-1-1,1 0 1,0 0-1,0 0 1,0 0-1,-1 0 1,1 0-1,0 0 1,0 0 0,1 0-1,55-1 80,-40 0-112,-4 1 66,92-2-1067,-85 1-549,0-2-1,39-9 1,-7-2-5590,-12 4-5084</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6.170"/>
    </inkml:context>
    <inkml:brush xml:id="br0">
      <inkml:brushProperty name="width" value="0.025" units="cm"/>
      <inkml:brushProperty name="height" value="0.025" units="cm"/>
      <inkml:brushProperty name="color" value="#004F8B"/>
    </inkml:brush>
  </inkml:definitions>
  <inkml:trace contextRef="#ctx0" brushRef="#br0">1 5 15563,'0'0'13717,"14"-1"-13625,162-2 64,-96 2-2658,-79 13-12096,-1 5 345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39.030"/>
    </inkml:context>
    <inkml:brush xml:id="br0">
      <inkml:brushProperty name="width" value="0.025" units="cm"/>
      <inkml:brushProperty name="height" value="0.025" units="cm"/>
      <inkml:brushProperty name="color" value="#004F8B"/>
    </inkml:brush>
  </inkml:definitions>
  <inkml:trace contextRef="#ctx0" brushRef="#br0">22 82 10442,'0'0'13877,"-15"-6"-10243,16 3-3591,0 0 1,0 0 0,1 0 0,-1 1 0,0-1 0,1 0 0,0 1-1,0-1 1,0 0 0,0 1 0,0 0 0,0 0 0,0 0 0,1 0-1,-1 0 1,1 0 0,0 0 0,-1 1 0,1-1 0,0 1-1,0 0 1,0 0 0,6-1 0,6-4-48,2 1 1,-1 1-1,21-3 0,-34 7 12,-1-1 0,0 1-1,1 0 1,-1 0 0,1 0 0,-1 0-1,0 0 1,1 1 0,-1-1 0,0 1 0,0 0-1,1-1 1,-1 1 0,0 0 0,0 0-1,0 0 1,0 1 0,0-1 0,0 0-1,0 1 1,0-1 0,-1 1 0,1 0-1,0 0 1,-1-1 0,0 1 0,1 0-1,-1 0 1,0 0 0,0 1 0,0-1-1,0 0 1,0 0 0,-1 1 0,1 2-1,2 9 35,-1 0-1,-1 1 0,0-1 0,-3 26 0,2-12 16,-1-14-36,-1 0 1,0 1-1,0-1 1,-1 0 0,-1 0-1,-1 0 1,-11 25-1,-58 89 45,33-60-47,-27 34 49,68-102-70,0 0 0,0 1-1,0-1 1,0 0 0,0 1-1,0-1 1,0 0 0,0 0 0,0 1-1,0-1 1,0 0 0,0 1 0,0-1-1,0 0 1,0 1 0,0-1 0,0 0-1,0 0 1,0 1 0,0-1 0,1 0-1,-1 0 1,0 1 0,0-1 0,0 0-1,1 0 1,-1 1 0,0-1 0,0 0-1,1 0 1,-1 0 0,0 0-1,0 1 1,1-1 0,-1 0 0,0 0-1,0 0 1,1 0 0,-1 0 0,0 0-1,1 0 1,-1 0 0,0 0 0,1 0-1,-1 0 1,0 0 0,0 0 0,1 0-1,-1 0 1,0 0 0,1 0-1,21 0 2,-18-1-1,17 0 5,-1 0 1,1-2-1,-1-1 1,0-1 0,0 0-1,0-1 1,21-11-1,-18 8-27,-6 6-134,-16 3 66,1 0 0,0-1 0,0 1 0,0 0 1,-1-1-1,1 1 0,0-1 0,-1 0 0,1 1 0,0-1 0,-1 0 0,1 0 0,-1 0 0,2-1 0,4 0-2621</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1.797"/>
    </inkml:context>
    <inkml:brush xml:id="br0">
      <inkml:brushProperty name="width" value="0.025" units="cm"/>
      <inkml:brushProperty name="height" value="0.025" units="cm"/>
      <inkml:brushProperty name="color" value="#004F8B"/>
    </inkml:brush>
  </inkml:definitions>
  <inkml:trace contextRef="#ctx0" brushRef="#br0">197 1 7218,'0'0'15369,"-4"1"-14123,0 0-1079,-1 1 0,1 0 1,0 1-1,0-1 0,1 1 0,-1 0 1,0 0-1,1 0 0,0 0 0,0 1 0,0-1 1,0 1-1,0 0 0,-2 5 0,-34 64 697,39-73-862,-20 47 183,3 0 0,1 2 0,3 0 0,2 0 0,2 1 0,3 1 0,1-1 0,3 73 0,3-110-200,1 0 0,0 0 0,0-1 1,1 1-1,1-1 0,0 0 1,1 0-1,0 0 0,1-1 1,0 0-1,1 0 0,13 17 1,-18-26-62,-1-1 0,1 1 1,0-1-1,0 0 0,0 0 1,0 1-1,0-1 0,0-1 1,0 1-1,0 0 0,1 0 1,-1-1-1,0 1 0,0-1 1,1 0-1,-1 0 0,0 0 0,0 0 1,4 0-1,-2 0-231,-1-1 0,1 1-1,0-1 1,0 1 0,0-1-1,-1 0 1,1-1 0,-1 1 0,1-1-1,-1 1 1,6-5 0,-2-1-490,-1-1 1,0 0 0,0-1-1,-1 1 1,-1-1-1,1 0 1,-1 0 0,-1-1-1,1 1 1,-2-1-1,3-12 1,4-17-6326</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2.261"/>
    </inkml:context>
    <inkml:brush xml:id="br0">
      <inkml:brushProperty name="width" value="0.025" units="cm"/>
      <inkml:brushProperty name="height" value="0.025" units="cm"/>
      <inkml:brushProperty name="color" value="#004F8B"/>
    </inkml:brush>
  </inkml:definitions>
  <inkml:trace contextRef="#ctx0" brushRef="#br0">25 179 13899,'0'0'11908,"-5"11"-11616,-14 33-145,19-44-147,0 0 1,0 0 0,0 0 0,-1 0 0,1 1 0,0-1 0,0 0 0,0 0-1,0 0 1,0 0 0,0 0 0,0 0 0,0 1 0,0-1 0,0 0-1,0 0 1,0 0 0,0 0 0,0 0 0,0 1 0,0-1 0,0 0 0,0 0-1,0 0 1,1 0 0,-1 0 0,0 0 0,0 1 0,0-1 0,0 0-1,0 0 1,0 0 0,0 0 0,0 0 0,0 0 0,0 0 0,1 0 0,-1 0-1,0 1 1,0-1 0,0 0 0,0 0 0,0 0 0,0 0 0,1 0-1,-1 0 1,0 0 0,0 0 0,0 0 0,0 0 0,0 0 0,1 0 0,-1 0-1,0 0 1,0 0 0,0 0 0,0 0 0,0 0 0,1 0 0,-1 0 0,0 0-1,0-1 1,15-5 35,12-10 28,-7-2-4,0-1-1,-2 0 1,0-1 0,-2-1-1,0 0 1,-1-2-1,13-27 1,-22 40-57,3-4 522,-8 21 616,-2 9-1064,4 136 883,0-39-736,-16 157-1,-2-79-1828,15-190-122,-1-7-7744,3-10 7045,-2 12 397,6-13-5654</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2.610"/>
    </inkml:context>
    <inkml:brush xml:id="br0">
      <inkml:brushProperty name="width" value="0.025" units="cm"/>
      <inkml:brushProperty name="height" value="0.025" units="cm"/>
      <inkml:brushProperty name="color" value="#004F8B"/>
    </inkml:brush>
  </inkml:definitions>
  <inkml:trace contextRef="#ctx0" brushRef="#br0">15 1 11843,'0'0'15979,"-15"132"-15875,15-122-96,0 4-8,0-4-424,0-6-400,0-32-8490,15 0 6457,-7-6-1672</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37.406"/>
    </inkml:context>
    <inkml:brush xml:id="br0">
      <inkml:brushProperty name="width" value="0.025" units="cm"/>
      <inkml:brushProperty name="height" value="0.025" units="cm"/>
      <inkml:brushProperty name="color" value="#004F8B"/>
    </inkml:brush>
  </inkml:definitions>
  <inkml:trace contextRef="#ctx0" brushRef="#br0">15 85 4153,'0'0'19967,"-2"0"-19378,-10 1 1067,17 0 1280,26 0-1669,43-5-1109,0-3 0,117-28 0,-144 26-40,-14 3-121,-33 6-29,2-18-10553,-1 10 4368</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3.073"/>
    </inkml:context>
    <inkml:brush xml:id="br0">
      <inkml:brushProperty name="width" value="0.025" units="cm"/>
      <inkml:brushProperty name="height" value="0.025" units="cm"/>
      <inkml:brushProperty name="color" value="#004F8B"/>
    </inkml:brush>
  </inkml:definitions>
  <inkml:trace contextRef="#ctx0" brushRef="#br0">4 48 10594,'0'0'10877,"0"0"-10865,-1 0 0,1 0 0,0 0 0,0 0 0,0-1 0,-1 1 0,1 0 1,0 0-1,0 0 0,0 0 0,-1-1 0,1 1 0,0 0 0,0 0 0,0 0 0,0 0 0,0-1 0,0 1 0,-1 0 0,1 0 0,0-1 0,0 1 0,0 0 0,0 0 0,0 0 0,0-1 0,0 1 0,0 0 0,0 0 0,0-1 0,0 1 0,0 0 0,0 0 0,0-1 0,0 1 0,0 0 0,0 0 1,0 0-1,1-1 0,-1 1 0,0 0 0,0 0 0,0-1 0,13-5 189,0 1 0,1 0 0,-1 0 1,1 2-1,0-1 0,25-1 0,-36 4-198,88-3 45,-82 4-64,-8 1 32,0 0 1,-1 0-1,1 0 1,0 0 0,0 0-1,-1 0 1,1 0-1,-1 0 1,1 1-1,-1-1 1,1 0 0,-1 0-1,0 1 1,0-1-1,1 0 1,-1 1 0,0-1-1,0 0 1,0 1-1,-1-1 1,1 0-1,0 1 1,0-1 0,-2 3-1,-7 38 198,4-33-168,0-1 0,-1 1 0,0-2 0,0 1 0,-15 12-1,-10 14 96,30-30-130,1-3-78,31-6-156,-25 3 241,-1 1 0,1 0 0,0 0 1,0 0-1,0 1 0,0 0 0,0 0 0,-1 1 0,1-1 0,10 3 0,-13-1-2,0-1 0,0 0 0,-1 1 0,1-1 0,-1 1 0,1-1-1,-1 1 1,0 0 0,1 0 0,-1 1 0,0-1 0,0 0 0,-1 1-1,1-1 1,0 1 0,-1-1 0,1 1 0,-1 0 0,0-1 0,0 1 0,0 0-1,0 6 1,2 3 109,0 1 0,-1 0-1,-1 0 1,0 1 0,-1-1-1,0 0 1,-1 0 0,-1 0 0,0 0-1,-1 0 1,0 0 0,-1-1-1,0 1 1,-1-1 0,0 0-1,-1 0 1,-1-1 0,0 0-1,-14 19 1,18-26-137,1 0 1,-1 1-1,-1-1 0,1 0 1,-1 0-1,1-1 0,-1 1 1,0-1-1,0 0 0,-1 0 1,1 0-1,-1 0 0,1-1 1,-1 0-1,0 0 0,0 0 1,0 0-1,0-1 0,-7 1 1,11-2-58,0 0 1,0 0-1,0-1 0,1 1 1,-1 0-1,0-1 1,0 1-1,1-1 0,-1 1 1,0-1-1,0 1 1,1-1-1,-1 0 0,1 1 1,-1-1-1,1 0 1,-1 1-1,1-1 0,-1 0 1,1 0-1,-1 0 1,1 1-1,0-1 1,-1 0-1,1-1 0,-7-27-1134,6 21 710,-2-12-1230,0 0 0,1 0 0,2-29 0,0 24-1886,0-10-4907</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3.450"/>
    </inkml:context>
    <inkml:brush xml:id="br0">
      <inkml:brushProperty name="width" value="0.025" units="cm"/>
      <inkml:brushProperty name="height" value="0.025" units="cm"/>
      <inkml:brushProperty name="color" value="#004F8B"/>
    </inkml:brush>
  </inkml:definitions>
  <inkml:trace contextRef="#ctx0" brushRef="#br0">0 45 12707,'0'0'12924,"27"-7"-12279,81-25-15,-105 31-569,0 0 0,1 0 0,-1 0 0,1 0 0,-1 1 1,1 0-1,-1 0 0,1 0 0,5 0 0,-8 1-46,0-1-1,-1 0 0,1 1 1,0-1-1,-1 0 1,1 1-1,-1-1 0,1 1 1,-1-1-1,1 1 1,-1-1-1,1 1 0,-1 0 1,1-1-1,-1 1 1,0-1-1,1 1 0,-1 0 1,0-1-1,0 1 1,1 1-1,3 7 129,9 13-10,-1 0 1,-1 0-1,0 1 0,-2 1 1,-1-1-1,-1 2 1,-1-1-1,3 29 1,-5-16-137,-1-1 0,-2 1 0,-2 0 0,-10 73 1,9-99-175,0 1 1,-1-1 0,-8 21-1,-8-4-2094,17-27 1811,0 0 0,1 0 1,-1 0-1,0 0 0,0 0 0,1 0 0,-1 0 0,0-1 1,0 1-1,0-1 0,0 1 0,0-1 0,0 0 0,-3 1 0,-10-1-5466</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3.800"/>
    </inkml:context>
    <inkml:brush xml:id="br0">
      <inkml:brushProperty name="width" value="0.025" units="cm"/>
      <inkml:brushProperty name="height" value="0.025" units="cm"/>
      <inkml:brushProperty name="color" value="#004F8B"/>
    </inkml:brush>
  </inkml:definitions>
  <inkml:trace contextRef="#ctx0" brushRef="#br0">1 195 10506,'0'0'12083,"113"-109"-11907,-83 90-128,0 5-48,0 4-608,8 1-945,15-1 161,-8-4-2649,-7 5-4329</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4.170"/>
    </inkml:context>
    <inkml:brush xml:id="br0">
      <inkml:brushProperty name="width" value="0.025" units="cm"/>
      <inkml:brushProperty name="height" value="0.025" units="cm"/>
      <inkml:brushProperty name="color" value="#004F8B"/>
    </inkml:brush>
  </inkml:definitions>
  <inkml:trace contextRef="#ctx0" brushRef="#br0">162 1 12363,'0'0'14817,"-9"14"-14247,-19 34-217,3 1 0,2 1 0,-19 58 0,33-76-257,1-1 0,2 2-1,1-1 1,2 0 0,1 1-1,1 0 1,6 48 0,-4-76-112,0 0 1,1-1-1,0 1 1,0 0-1,0-1 1,0 1-1,1-1 1,0 0-1,0 0 1,0 0-1,0 0 1,1 0-1,-1-1 1,1 1-1,0-1 1,0 0-1,0 0 1,1-1-1,-1 1 1,1-1-1,-1 0 1,1 0-1,0 0 1,6 1-1,-5-2-14,-1 0-1,1 1 1,-1-2 0,1 1-1,0-1 1,0 0 0,-1 0-1,1 0 1,0-1 0,-1 0-1,1 0 1,-1 0 0,1-1-1,-1 0 1,1 0 0,-1 0-1,0-1 1,0 0 0,0 0 0,0 0-1,6-6 1,-5 4 2,-1-2 1,1 1-1,-1-1 0,0 0 1,0 0-1,-1 0 1,0 0-1,0-1 1,-1 0-1,0 0 0,0 0 1,-1 0-1,0 0 1,-1 0-1,0-1 0,0 1 1,0-1-1,-2-15 1,0 22 15,0-1 1,0 1 0,0 0-1,-1-1 1,1 1-1,0 0 1,-1 0 0,0 0-1,1 0 1,-1 0-1,0 1 1,0-1 0,0 0-1,0 1 1,-1 0 0,1-1-1,0 1 1,-1 0-1,1 0 1,0 0 0,-1 0-1,1 1 1,-1-1-1,0 1 1,1-1 0,-4 1-1,-12-2-56,-1 0 0,-28 2 0,31 1-24,-1-2-114,-44 2-202,59-1 219,0 0 1,-1 0-1,1 0 1,0 1-1,-1-1 1,1 1-1,0-1 1,0 1-1,-1 0 1,1 0-1,0 0 1,0 0-1,0 0 1,0 0-1,0 1 1,0-1-1,0 1 1,-2 2-1,3 0-739,24-3-12331</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4.531"/>
    </inkml:context>
    <inkml:brush xml:id="br0">
      <inkml:brushProperty name="width" value="0.025" units="cm"/>
      <inkml:brushProperty name="height" value="0.025" units="cm"/>
      <inkml:brushProperty name="color" value="#004F8B"/>
    </inkml:brush>
  </inkml:definitions>
  <inkml:trace contextRef="#ctx0" brushRef="#br0">78 1 10882,'0'0'14569,"-4"9"-13694,-2 7-679,-11 25 694,2 1 0,-11 49 0,22-64-734,1 0 1,1 0-1,1 0 1,5 42-1,-4-66-158,1 0 0,0 0 0,1 0 0,-1 0 0,0 0 0,1 0 0,-1 0 0,1-1-1,0 1 1,0 0 0,0-1 0,0 0 0,1 1 0,-1-1 0,0 0 0,1 0 0,0-1-1,-1 1 1,1 0 0,0-1 0,0 0 0,0 1 0,0-1 0,0 0 0,0-1 0,0 1-1,4 0 1,12 2-13,-1-1-1,1-1 1,27-1-1,-26 0 45,-2 0-10,12 0-174,0 0 1,49-9-1,-78 9 4,0 0-1,0-1 1,0 1-1,0 0 1,0-1 0,0 1-1,0-1 1,-1 1-1,1-1 1,0 0 0,0 1-1,-1-1 1,1 0 0,0 0-1,-1 1 1,1-1-1,-1 0 1,1 0 0,-1 0-1,1 0 1,-1 0-1,1 0 1,-1 0 0,0 0-1,0 0 1,1 1-1,-1-1 1,0-2 0,-4-19-5549,-9 4-212</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4.891"/>
    </inkml:context>
    <inkml:brush xml:id="br0">
      <inkml:brushProperty name="width" value="0.025" units="cm"/>
      <inkml:brushProperty name="height" value="0.025" units="cm"/>
      <inkml:brushProperty name="color" value="#004F8B"/>
    </inkml:brush>
  </inkml:definitions>
  <inkml:trace contextRef="#ctx0" brushRef="#br0">0 1 14579,'0'0'10822,"2"27"-9801,10 221 1235,-9 8-1665,-5-142-838,10-64-2848,-1-54-3341,0-21 2070,-6-7-525</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5.280"/>
    </inkml:context>
    <inkml:brush xml:id="br0">
      <inkml:brushProperty name="width" value="0.025" units="cm"/>
      <inkml:brushProperty name="height" value="0.025" units="cm"/>
      <inkml:brushProperty name="color" value="#004F8B"/>
    </inkml:brush>
  </inkml:definitions>
  <inkml:trace contextRef="#ctx0" brushRef="#br0">0 1 12619,'0'0'10770,"7"1"-10299,1 2-320,0 1 1,0 0-1,-1 0 0,1 1 1,-1 0-1,0 0 0,0 1 1,-1 0-1,1 0 1,-1 0-1,-1 1 0,1 0 1,7 13-1,8 13 208,29 63-1,-32-55-209,-3 1 1,-1 1-1,-2 0 0,-2 0 0,-1 1 0,-3 0 0,-2 1 0,-1 55 0,-3-88-112,0 0 0,0 0-1,-1 0 1,-1 0 0,0 0 0,0-1 0,-1 1 0,-1-1-1,0 1 1,-1-1 0,0 0 0,0-1 0,-1 1 0,-1-1-1,0 0 1,0-1 0,-10 10 0,15-17-134,1 0 0,-1-1 0,0 0 0,0 1 1,0-1-1,0 0 0,0 0 0,0 0 0,0 0 0,0-1 1,0 1-1,-1 0 0,1-1 0,0 0 0,-1 1 0,1-1 0,0 0 1,0 0-1,-1-1 0,1 1 0,0 0 0,0-1 0,-1 1 1,1-1-1,0 0 0,0 1 0,0-1 0,0 0 0,0 0 1,0-1-1,0 1 0,0 0 0,0-1 0,-1-1 0,-7-6-1100,0-1-1,1-1 1,0 1-1,-11-20 1,3 5-1790,-14-10-3556</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6.090"/>
    </inkml:context>
    <inkml:brush xml:id="br0">
      <inkml:brushProperty name="width" value="0.025" units="cm"/>
      <inkml:brushProperty name="height" value="0.025" units="cm"/>
      <inkml:brushProperty name="color" value="#004F8B"/>
    </inkml:brush>
  </inkml:definitions>
  <inkml:trace contextRef="#ctx0" brushRef="#br0">235 0 12619,'0'0'13439,"-7"29"-12766,-39 188 379,8 28-483,29-174-592,9-68 4,-1 1 0,0 0 1,0-1-1,0 1 1,0 0-1,-1-1 0,1 1 1,-5 5-1,5-7-294,-1 0-1,1 0 0,-1 0 1,0 0-1,1-1 0,-1 1 1,0-1-1,0 1 0,0-1 1,-1 0-1,-3 2 1,3-2-336,0 0 0,-1 0 0,1-1 0,-1 0 0,1 1 1,-1-1-1,1 0 0,-1-1 0,1 1 0,-1 0 1,1-1-1,0 0 0,-1 0 0,1 0 0,0 0 0,0-1 1,-1 1-1,1-1 0,-3-2 0,-18-14-9092</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6.450"/>
    </inkml:context>
    <inkml:brush xml:id="br0">
      <inkml:brushProperty name="width" value="0.025" units="cm"/>
      <inkml:brushProperty name="height" value="0.025" units="cm"/>
      <inkml:brushProperty name="color" value="#004F8B"/>
    </inkml:brush>
  </inkml:definitions>
  <inkml:trace contextRef="#ctx0" brushRef="#br0">0 0 10114,'0'0'15459,"181"67"-14594,-151-39-385,0 10-280,1-15-104,-1 6 0,-8 4-96,-6 0-96,-1-5-496,-8 1-1129,8-1-1167,-7 1-2770,-1-15-3375</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6.820"/>
    </inkml:context>
    <inkml:brush xml:id="br0">
      <inkml:brushProperty name="width" value="0.025" units="cm"/>
      <inkml:brushProperty name="height" value="0.025" units="cm"/>
      <inkml:brushProperty name="color" value="#004F8B"/>
    </inkml:brush>
  </inkml:definitions>
  <inkml:trace contextRef="#ctx0" brushRef="#br0">0 0 7514,'0'0'18924,"45"142"-18708,-37-113-144,0-6 0,-1-4-72,-7 0-200,8-9-440,-8-6-1073</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14.436"/>
    </inkml:context>
    <inkml:brush xml:id="br0">
      <inkml:brushProperty name="width" value="0.025" units="cm"/>
      <inkml:brushProperty name="height" value="0.025" units="cm"/>
      <inkml:brushProperty name="color" value="#004F8B"/>
    </inkml:brush>
  </inkml:definitions>
  <inkml:trace contextRef="#ctx0" brushRef="#br0">0 0 2537,'0'0'13046,"13"13"-12858,88 91 80,83 111 1836,-177-207-2015,1 1 0,1-1 1,17 13-1,-24-19-196,0 0 0,1-1 0,-1 1 0,1-1 0,-1 0 0,1 0 0,-1 0 0,1 0 0,0 0 0,0 0 0,-1-1 0,1 1 0,0-1 0,0 0 0,0 0 0,-1 0 0,1 0 0,0-1 0,0 1 0,0-1 0,4-1 0,-6 1-126,1 0 1,-1 0-1,1-1 1,-1 1-1,0 0 0,0-1 1,0 1-1,0-1 0,0 1 1,0-1-1,0 0 0,-1 1 1,1-1-1,0 0 0,-1 0 1,1 1-1,-1-1 0,0 0 1,0-3-1,4-23-4098</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2.883"/>
    </inkml:context>
    <inkml:brush xml:id="br0">
      <inkml:brushProperty name="width" value="0.025" units="cm"/>
      <inkml:brushProperty name="height" value="0.025" units="cm"/>
      <inkml:brushProperty name="color" value="#004F8B"/>
    </inkml:brush>
  </inkml:definitions>
  <inkml:trace contextRef="#ctx0" brushRef="#br0">25 164 8002,'0'0'12044,"-3"-1"-10896,-17-4 1711,19-8-811,1 10-2017,0 1-1,0-1 1,0 0 0,0 1 0,0-1-1,0 1 1,0-1 0,1 1 0,-1-1 0,1 1-1,0-1 1,0 1 0,0 0 0,0-1-1,0 1 1,1 0 0,-1 0 0,1 0 0,1-3-1,7-6-27,1 1 0,0-1 0,1 2 0,23-16 0,-28 21 16,0 0-1,0 1 0,1 0 0,-1 0 1,1 0-1,0 1 0,0 0 1,0 1-1,0 0 0,11 0 0,-16 0 2,0 1-1,-1 0 0,1 0 1,-1 0-1,1 1 0,0-1 1,-1 1-1,1-1 0,-1 1 1,1 0-1,-1 0 0,0 0 1,3 2-1,-3-1 10,0 0-1,0 0 1,-1 0 0,1 1-1,-1-1 1,1 0 0,-1 1-1,0 0 1,0-1 0,0 1 0,1 4-1,3 13 88,0 0 1,-2 0-1,0 0 0,-1 0 1,-1 0-1,-1 1 0,-1-1 0,-4 20 1,0-9-8,-1 0 1,-2 0-1,-1-1 0,-19 42 1,-2-1 132,-22 46-76,42-96-138,-2 0 1,0-1 0,-20 24 0,30-42-13,1-1-14,1 0-1,0-1 1,-1 1-1,0 0 1,1-1 0,-1 1-1,1 0 1,-1-1-1,0 1 1,1-1-1,-1 1 1,0-1-1,1 0 1,-1 1-1,0-1 1,0 1-1,-1-1 1,2 0-97,-1 0-362,1-1 451,0 1 1,0-1 0,0 1 0,0-1 0,0 0-1,0 1 1,0-1 0,0 1 0,0-1 0,0 1-1,0-1 1,1 1 0,-1-1 0,0 1-1,0-1 1,0 1 0,1-1 0,-1 1 0,0-1-1,1 0 1,4-3 7,1-1-1,-1 1 0,1 0 1,0 1-1,0-1 0,1 1 1,-1 1-1,1-1 0,-1 1 1,1 0-1,13-2 0,6 1 48,48 0 0,-65 4-17,0 0 0,-1 1 0,1 0 0,-1 0 0,1 1 1,-1 0-1,0 0 0,0 1 0,13 8 0,-13-7-33,-1-1-1,1 1 0,1-2 0,-1 1 0,0-1 1,1-1-1,-1 1 0,1-1 0,16 1 1,68-3-441,-92 0 295,1-1 0,0 1 0,-1 0-1,1-1 1,-1 1 0,0-1 0,1 0-1,-1 1 1,1-1 0,-1 0 0,0 0 0,0 0-1,1 0 1,-1 0 0,0 0 0,0 0-1,0-1 1,0 1 0,0 0 0,-1-1-1,2-1 1,14-33-3304,-14 30 2770,10-27-4390,-3 1-1747</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7.260"/>
    </inkml:context>
    <inkml:brush xml:id="br0">
      <inkml:brushProperty name="width" value="0.025" units="cm"/>
      <inkml:brushProperty name="height" value="0.025" units="cm"/>
      <inkml:brushProperty name="color" value="#004F8B"/>
    </inkml:brush>
  </inkml:definitions>
  <inkml:trace contextRef="#ctx0" brushRef="#br0">0 24 14075,'0'0'14027,"144"0"-13891,-92 0-136,1-5-8,0 5 8,-15-14-352,-8 9-448,-15 5-448,-7 0-801,-8 10-1864,0 13-672,-23 6-2984</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7.640"/>
    </inkml:context>
    <inkml:brush xml:id="br0">
      <inkml:brushProperty name="width" value="0.025" units="cm"/>
      <inkml:brushProperty name="height" value="0.025" units="cm"/>
      <inkml:brushProperty name="color" value="#004F8B"/>
    </inkml:brush>
  </inkml:definitions>
  <inkml:trace contextRef="#ctx0" brushRef="#br0">0 34 13619,'0'0'11874,"128"0"-11826,-90 0-48,0 0-888,7 0-976,30-10 632,-7 1-1681,-15-5-4801</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7.980"/>
    </inkml:context>
    <inkml:brush xml:id="br0">
      <inkml:brushProperty name="width" value="0.025" units="cm"/>
      <inkml:brushProperty name="height" value="0.025" units="cm"/>
      <inkml:brushProperty name="color" value="#004F8B"/>
    </inkml:brush>
  </inkml:definitions>
  <inkml:trace contextRef="#ctx0" brushRef="#br0">415 185 12563,'0'0'11038,"-31"25"-9570,-104 88-399,121-100-877,0 0 0,1 1 0,1 1 0,0 0 0,1 1 0,1 0-1,-11 22 1,9-15 37,1-5-77,2 0 1,0 1-1,1 0 1,1 1-1,0 0 1,2 0-1,0 0 1,-2 29-1,6-45-153,1 0 0,0 0 0,0 0 0,0 0 0,1 0 0,-1 0 0,1 0-1,0 0 1,0 0 0,0-1 0,0 1 0,1 0 0,0-1 0,0 1 0,0-1 0,0 1-1,0-1 1,0 0 0,1 0 0,0 0 0,0 0 0,-1-1 0,2 1 0,-1-1 0,0 1 0,0-1-1,1 0 1,-1-1 0,1 1 0,0 0 0,-1-1 0,1 0 0,0 0 0,5 1 0,8 2-5,1-1 1,0 0 0,0-1-1,0-1 1,0-1 0,-1 0-1,1-1 1,0-1 0,0-1-1,0-1 1,-1 0 0,0-1-1,0-1 1,25-12 0,-23 9 17,0-2 0,-1 0 1,0 0-1,-1-2 1,0 0-1,-1-1 0,-1-1 1,0 0-1,-1-1 1,-1-1-1,0 0 1,10-20-1,-16 23-3,-1 0-1,-1 0 1,0 0 0,-1-1-1,0 0 1,-1 1 0,-1-2-1,-1 1 1,0 0-1,0 0 1,-2 0 0,0 0-1,-4-21 1,1 17-83,-1-1 0,0 0-1,-1 1 1,-2 0 0,0 0 0,0 1-1,-2 0 1,0 0 0,-17-19-1,18 26 2,0 0-1,-1 1 1,-1 0-1,0 1 1,0 0-1,-1 1 1,0 0-1,0 1 1,0 0-1,-1 1 1,-1 0-1,-13-3 1,8 4-197,-1 0-1,0 2 1,0 0 0,0 2-1,-1 0 1,1 1 0,-35 5-1,25 0-1172,0 1-1,-31 11 0,-47 20-5631</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49.990"/>
    </inkml:context>
    <inkml:brush xml:id="br0">
      <inkml:brushProperty name="width" value="0.025" units="cm"/>
      <inkml:brushProperty name="height" value="0.025" units="cm"/>
      <inkml:brushProperty name="color" value="#004F8B"/>
    </inkml:brush>
  </inkml:definitions>
  <inkml:trace contextRef="#ctx0" brushRef="#br0">179 0 7938,'0'0'14187,"-16"26"-13515,-54 88-51,61-96-362,1-1-1,0 1 0,1 0 0,1 1 1,0 0-1,2 0 0,-5 38 1,1-3 300,5-35-372,-7 32 498,-3 73-1,12-111-634,0-1 0,2 1-1,-1-1 1,2 1 0,0-1 0,0 0 0,1 0 0,1 0-1,0 0 1,0 0 0,10 17 0,-10-23-59,1 0-1,0 0 1,0-1 0,0 1-1,1-1 1,0 0 0,0 0-1,0-1 1,0 0 0,1 0 0,0 0-1,0-1 1,0 0 0,0-1-1,0 1 1,0-1 0,1-1-1,-1 1 1,10 0 0,-8-2-27,0 0 0,1 0 0,-1 0 1,0-1-1,0 0 0,0-1 0,0 0 0,0-1 1,-1 0-1,1 0 0,-1-1 0,1 0 1,-1 0-1,0-1 0,10-8 0,-4 2 13,-1-1 1,0-1-1,-1 0 0,0-1 0,-2-1 0,1 1 1,-2-2-1,0 1 0,0-1 0,11-34 0,-12 25 9,-2-1-1,-1 1 0,-1-1 1,-1 0-1,-1-1 0,-4-47 1,1 59-34,-2 0 0,0 0 0,0 1 1,-1 0-1,-1-1 0,-1 2 0,0-1 1,-8-13-1,10 19-34,-1-1-1,0 1 1,-1 0-1,0 1 1,0 0 0,-1 0-1,1 0 1,-2 0 0,1 1-1,-1 0 1,0 1 0,0 0-1,-11-5 1,18 9-101,0 0 1,0 1 0,-1-1 0,1 1-1,0-1 1,0 1 0,-1 0-1,1 0 1,0-1 0,-1 1-1,1 0 1,0 0 0,-1 0 0,1 0-1,0 1 1,-1-1 0,-1 1-1,3-1 4,-1 1-1,1-1 0,0 0 0,0 1 0,-1-1 0,1 1 1,0-1-1,0 1 0,0 0 0,0-1 0,-1 1 0,1-1 1,0 1-1,0-1 0,0 1 0,0-1 0,0 1 1,1-1-1,-1 1 0,0-1 0,0 1 0,0-1 0,0 1 1,0-1-1,1 1 0,-1-1 0,1 1 0,13 25-4320,-4-14 4626,20 24-4459,0 1-2802</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0.390"/>
    </inkml:context>
    <inkml:brush xml:id="br0">
      <inkml:brushProperty name="width" value="0.025" units="cm"/>
      <inkml:brushProperty name="height" value="0.025" units="cm"/>
      <inkml:brushProperty name="color" value="#004F8B"/>
    </inkml:brush>
  </inkml:definitions>
  <inkml:trace contextRef="#ctx0" brushRef="#br0">38 0 12187,'0'0'11546,"-15"175"-10362,7-132-496,1-10-375,-1 0-145,8-23-168,0 4 0,0-9-537,0-24-7496,0-14 5064,0 4-1264</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0.750"/>
    </inkml:context>
    <inkml:brush xml:id="br0">
      <inkml:brushProperty name="width" value="0.025" units="cm"/>
      <inkml:brushProperty name="height" value="0.025" units="cm"/>
      <inkml:brushProperty name="color" value="#004F8B"/>
    </inkml:brush>
  </inkml:definitions>
  <inkml:trace contextRef="#ctx0" brushRef="#br0">137 0 12203,'0'0'11486,"-21"21"-10939,-66 62-158,63-51 110,23-31-487,1 0 0,0 1 0,-1-1 0,1 0 0,0 0 0,-1 0 0,1 0 0,0 1 0,0-1 1,0 0-1,0 0 0,0 1 0,0-1 0,0 0 0,1 0 0,0 2 0,0-1-11,0 0-1,1 1 1,0-2-1,-1 1 1,1 0 0,0 0-1,0 0 1,0-1-1,0 1 1,0-1 0,1 0-1,-1 1 1,4 0-1,7 5 28,32 24-10,-31-23-11,-1 0 0,-1 1 0,1 1 0,-1-1-1,-1 2 1,0 0 0,0 0 0,-1 1 0,-1 0 0,0 1 0,9 17-1,-13-20 43,-1 0 0,0 1 0,-1 0-1,0 0 1,-1 0 0,0 0 0,1 17-1,-3-24-21,0-1 0,0 0-1,0 0 1,0 0 0,-1 0-1,1 0 1,-1 0 0,0 0-1,0 0 1,0-1 0,0 1-1,-1 0 1,1 0 0,-1-1-1,1 1 1,-1-1 0,0 1-1,0-1 1,0 0 0,0 0-1,-1 0 1,1 0-1,-1 0 1,1 0 0,-1-1-1,1 1 1,-1-1 0,0 1-1,0-1 1,0 0 0,-4 1-1,-3 0-105,-1 0-1,0 0 1,0-1 0,0 0-1,0-1 1,0-1-1,0 1 1,0-2-1,-17-3 1,24 4-129,0-1 1,-1 1 0,1-1-1,0 0 1,0 0-1,1 0 1,-1 0-1,0-1 1,1 0-1,-1 0 1,1 0-1,0 0 1,0 0-1,0-1 1,1 1-1,-1-1 1,1 0 0,0 1-1,0-1 1,0 0-1,0-1 1,1 1-1,-1 0 1,1 0-1,0-1 1,0-5-1,0 3-409,0 1 0,1 0 0,0 0 0,0 0 1,0-1-1,1 1 0,1-7 0,11-15-379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1.107"/>
    </inkml:context>
    <inkml:brush xml:id="br0">
      <inkml:brushProperty name="width" value="0.025" units="cm"/>
      <inkml:brushProperty name="height" value="0.025" units="cm"/>
      <inkml:brushProperty name="color" value="#004F8B"/>
    </inkml:brush>
  </inkml:definitions>
  <inkml:trace contextRef="#ctx0" brushRef="#br0">5 1 13155,'0'0'13144,"-1"31"-12529,-3 104 110,4-116-487,1 0 0,1-1 0,0 1 0,9 31-1,1 3 123,12 106-47,-11-65-313,-11-76-2047,0-26-4765,1-15-1194,-2 11 6440,-1-16-8744</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1.600"/>
    </inkml:context>
    <inkml:brush xml:id="br0">
      <inkml:brushProperty name="width" value="0.025" units="cm"/>
      <inkml:brushProperty name="height" value="0.025" units="cm"/>
      <inkml:brushProperty name="color" value="#004F8B"/>
    </inkml:brush>
  </inkml:definitions>
  <inkml:trace contextRef="#ctx0" brushRef="#br0">172 1 12515,'0'0'11825,"-27"23"-10988,-81 74-235,104-93-528,-1 0 0,1 0 0,0 0 1,1 1-1,-1-1 0,1 1 0,-4 7 0,6-12-64,1 1 0,0 0 0,-1 0 0,1 0 0,0 0 0,0 0 0,-1 0 0,1 0 0,0 0 0,0 0 0,0 0 0,0 0 0,0 0 0,0 0 0,0-1 0,1 1 0,-1 0 0,0 0 0,0 0 0,1 0 0,-1 0 0,1 0 0,-1 0 0,2 1 0,1 0-3,0 1 0,1-1-1,-1 0 1,1-1-1,-1 1 1,1 0 0,0-1-1,0 0 1,0 0-1,0 0 1,7 0-1,0 1 32,12 2-7,0 1-1,0 1 0,-1 2 1,0 0-1,32 16 1,-48-20-18,0-1-1,-1 1 1,1 1 0,-1-1-1,0 1 1,0 0 0,0 0-1,-1 0 1,0 1 0,0-1-1,0 1 1,-1 0 0,0 1-1,0-1 1,0 0 0,-1 1-1,0-1 1,0 1-1,-1 0 1,0 0 0,0 0-1,0-1 1,-1 10 0,0 2 160,0-1 0,-2 1-1,0-1 1,0 0 0,-7 19 0,7-29-136,-1 1 1,0-2-1,0 1 0,-1 0 0,0-1 1,0 1-1,0-1 0,-1-1 0,0 1 1,0 0-1,0-1 0,-1 0 1,0 0-1,-9 6 0,13-10-96,1-1-1,-1 1 0,1 0 1,0 0-1,-1 0 1,0-1-1,1 1 1,-1-1-1,1 0 0,-1 1 1,0-1-1,1 0 1,-1 0-1,0 0 1,1 0-1,-1 0 0,0 0 1,1 0-1,-1-1 1,1 1-1,-1-1 1,0 1-1,1-1 0,-1 1 1,1-1-1,-1 0 1,1 0-1,0 0 1,-1 0-1,1 0 0,0 0 1,0 0-1,-1 0 1,1 0-1,0-1 1,0 1-1,0-1 0,1 1 1,-1 0-1,0-1 1,0-1-1,-4-8-567,1 1-1,0 0 1,0-1-1,1 0 1,-1-11-1,-1-14-3794,1-62-1,4 43-4358</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2.040"/>
    </inkml:context>
    <inkml:brush xml:id="br0">
      <inkml:brushProperty name="width" value="0.025" units="cm"/>
      <inkml:brushProperty name="height" value="0.025" units="cm"/>
      <inkml:brushProperty name="color" value="#004F8B"/>
    </inkml:brush>
  </inkml:definitions>
  <inkml:trace contextRef="#ctx0" brushRef="#br0">1 19 11690,'0'0'11796,"26"-4"-11141,84-8-27,-106 11-536,0 0-1,1 1 0,-1 0 1,0-1-1,1 2 0,-1-1 0,0 0 1,1 1-1,-1 0 0,0 0 1,1 0-1,-1 1 0,0-1 1,0 1-1,0 0 0,6 4 0,-6-2 45,-1 0-1,0 0 1,0 0-1,0 0 0,0 0 1,-1 1-1,0-1 0,0 1 1,3 8-1,0 0 244,-1 2-285,0 1 0,0 0-1,-2 1 1,0-1 0,0 0 0,-2 1 0,0-1-1,-1 1 1,-1-1 0,0 0 0,-1 1 0,-1-1-1,-1-1 1,-11 30 0,14-41-80,-27 56 173,-22 68 0,51-128-187,0 0-1,0 1 1,0-1 0,0 1-1,-1-1 1,1 0 0,1 1-1,-1-1 1,0 1 0,0-1-1,0 1 1,0-1 0,0 0 0,0 1-1,0-1 1,0 0 0,1 1-1,-1-1 1,0 1 0,0-1-1,1 0 1,-1 1 0,0-1-1,0 0 1,1 0 0,-1 1-1,0-1 1,1 0 0,-1 0-1,0 1 1,1-1 0,-1 0-1,1 0 1,-1 0 0,0 1-1,1-1 1,-1 0 0,1 0-1,-1 0 1,0 0 0,1 0-1,0 0 1,31 0-51,30-13-31,-48 9-555,0-1 0,-1 0 0,0-1 0,0 0-1,22-15 1,-29 16 92,0 0-1,0-1 1,-1 0 0,1 1-1,-1-2 1,-1 1 0,1 0-1,-1-1 1,-1 0-1,1 0 1,-1 0 0,3-9-1,3-18-7121</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2.660"/>
    </inkml:context>
    <inkml:brush xml:id="br0">
      <inkml:brushProperty name="width" value="0.025" units="cm"/>
      <inkml:brushProperty name="height" value="0.025" units="cm"/>
      <inkml:brushProperty name="color" value="#004F8B"/>
    </inkml:brush>
  </inkml:definitions>
  <inkml:trace contextRef="#ctx0" brushRef="#br0">1 1 13515,'0'0'14800,"3"30"-14086,24 191 75,-21-163-698,32 260-886,-37-301 59,-5-7-3412,3-9 3643,0 0 1,-1-1-1,1 0 0,0 1 1,0-1-1,-1 0 0,1 1 1,0-1-1,0 0 0,-1 0 1,1 0-1,0 0 0,-1 0 1,1 0-1,0-1 1,0 1-1,-1 0 0,1-1 1,0 1-1,-1-1 0,-27-11-10598</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5.732"/>
    </inkml:context>
    <inkml:brush xml:id="br0">
      <inkml:brushProperty name="width" value="0.025" units="cm"/>
      <inkml:brushProperty name="height" value="0.025" units="cm"/>
      <inkml:brushProperty name="color" value="#004F8B"/>
    </inkml:brush>
  </inkml:definitions>
  <inkml:trace contextRef="#ctx0" brushRef="#br0">198 1 9706,'0'0'13932,"-6"1"-13314,2 1-545,0-1 0,0 1 0,0 0 0,0 0 0,1 0 0,-1 0 0,1 1 0,-1-1-1,1 1 1,0 0 0,0 0 0,0 0 0,1 1 0,-1-1 0,1 1 0,-3 4 0,-16 29 154,2 0 1,2 1-1,1 1 1,2 0-1,2 1 0,2 1 1,1 0-1,2 0 1,2 1-1,1-1 0,4 64 1,2-90-229,-1 0-1,2 0 1,0-1 0,1 1 0,1-1 0,0 0 0,0 0 0,2 0 0,0-1 0,0 0-1,1 0 1,1-1 0,0 0 0,1 0 0,0-1 0,0 0 0,1-1 0,1-1 0,0 1-1,0-2 1,1 0 0,0 0 0,23 9 0,-30-15-24,1 0-1,-1-1 1,1 0 0,-1 0-1,1-1 1,13 0 0,-8 0-29,-10 0-4,0-1-1,-1 1 1,1-1-1,0 1 0,-1-1 1,1 0-1,-1 1 1,1-1-1,-1 0 1,1 0-1,-1 0 1,1-1-1,-1 1 0,0 0 1,0 0-1,1-1 1,-1 1-1,0-1 1,0 1-1,0-1 0,-1 1 1,1-1-1,0 1 1,-1-1-1,1 0 1,-1 1-1,1-1 1,-1-3-1,3-6-872,-2 0-1,1 1 1,-1-19-1,-2-41-6085,-4 43 1389</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3.017"/>
    </inkml:context>
    <inkml:brush xml:id="br0">
      <inkml:brushProperty name="width" value="0.025" units="cm"/>
      <inkml:brushProperty name="height" value="0.025" units="cm"/>
      <inkml:brushProperty name="color" value="#004F8B"/>
    </inkml:brush>
  </inkml:definitions>
  <inkml:trace contextRef="#ctx0" brushRef="#br0">1 24 12067,'0'0'11842,"166"-24"-11650,-128 24-192,-1 0-408,16 0-848,0 0-1257,-15 0-3088</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3.773"/>
    </inkml:context>
    <inkml:brush xml:id="br0">
      <inkml:brushProperty name="width" value="0.025" units="cm"/>
      <inkml:brushProperty name="height" value="0.025" units="cm"/>
      <inkml:brushProperty name="color" value="#004F8B"/>
    </inkml:brush>
  </inkml:definitions>
  <inkml:trace contextRef="#ctx0" brushRef="#br0">213 1 7618,'0'0'15867,"-24"12"-14523,-76 46-253,95-55-1023,-1 1 0,2 0-1,-1 0 1,0 0 0,1 0-1,-1 1 1,1 0 0,1 0-1,-1 0 1,1 0 0,0 1 0,0-1-1,0 1 1,1 0 0,0 0-1,0 0 1,-1 6 0,-2 3 47,0 7 61,1 0 1,0 1 0,1 0-1,2 0 1,0 0-1,4 34 1,-2-51-171,0 0 0,0 1 0,1-1 0,-1 0 0,1 0 0,1 0 0,-1 0 0,1-1-1,0 1 1,0-1 0,1 1 0,-1-1 0,1 0 0,1 0 0,-1-1 0,0 1 0,1-1 0,0 0 0,0 0 0,1-1 0,-1 1 0,0-1-1,1 0 1,0-1 0,0 1 0,0-1 0,0 0 0,7 1 0,-3-1-31,0 0 0,-1-1-1,1 0 1,0 0 0,0-1-1,0 0 1,0-1 0,-1 0 0,1-1-1,0 0 1,-1 0 0,1-1 0,-1 0-1,0-1 1,0 0 0,0 0 0,15-11-1,-14 7 14,0 0-1,-1-1 0,0 0 0,0-1 0,-1 0 0,0 0 0,-1-1 1,0 0-1,-1 0 0,0-1 0,-1 1 0,0-1 0,-1-1 1,6-23-1,-9 26-7,0 0 1,0 0 0,-1 0-1,0 0 1,0 0-1,-1 0 1,-1 0 0,0 0-1,0 0 1,-1 1 0,0-1-1,-1 1 1,0-1-1,0 1 1,-1 0 0,0 1-1,-1-1 1,0 1 0,-9-10-1,5 7-125,0 1 1,0 0-1,-13-8 0,21 16-54,0 0 0,-1 1 1,1-1-1,0 1 0,0-1 0,0 1 0,-1 0 1,1 0-1,-1 0 0,1 1 0,-1-1 0,1 0 1,-1 1-1,0 0 0,1-1 0,-1 1 0,1 0 1,-1 0-1,0 1 0,1-1 0,-1 0 0,1 1 1,-1 0-1,1 0 0,-3 0 0,3 2-461,0 0-1,1 1 0,0-1 1,-1 0-1,1 0 0,0 1 0,1-1 1,-1 0-1,1 1 0,-1-1 1,1 1-1,0-1 0,0 1 1,1-1-1,-1 0 0,1 4 0,0 4-2284,-1 11-3413</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4.160"/>
    </inkml:context>
    <inkml:brush xml:id="br0">
      <inkml:brushProperty name="width" value="0.025" units="cm"/>
      <inkml:brushProperty name="height" value="0.025" units="cm"/>
      <inkml:brushProperty name="color" value="#004F8B"/>
    </inkml:brush>
  </inkml:definitions>
  <inkml:trace contextRef="#ctx0" brushRef="#br0">1 1 12819,'0'0'9738,"0"132"-9026,0-108-448,0-5-216,0-14-104,7-20-7146,8-18 3218,-7 14-313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4.520"/>
    </inkml:context>
    <inkml:brush xml:id="br0">
      <inkml:brushProperty name="width" value="0.025" units="cm"/>
      <inkml:brushProperty name="height" value="0.025" units="cm"/>
      <inkml:brushProperty name="color" value="#004F8B"/>
    </inkml:brush>
  </inkml:definitions>
  <inkml:trace contextRef="#ctx0" brushRef="#br0">1 4 12459,'0'0'12800,"16"0"-12188,6-1-410,-3-1 70,0 2 0,0 0 0,36 5-1,-51-4-225,-1 0 0,1 0 0,-1 1 0,0 0 0,0-1 0,0 1 0,0 0 0,0 0 0,0 1 0,0-1 0,-1 1 0,1-1 0,-1 1 0,0 0 0,0 0 0,0 0 0,0 0 0,0 0 0,-1 0 0,1 1 0,-1-1 0,0 1 0,0-1 0,1 7-1,1 9 47,0 0 0,-1 1-1,-2 25 1,0-42-86,-1 10 20,-1 1-1,-1-1 1,-1 1-1,1-1 1,-2 0-1,0-1 1,-1 1-1,0-1 1,0 0-1,-15 19 1,9-13 80,1 1 0,-14 35 0,15-9 21,9-44-174,1 0 0,0 0 0,0-1 0,0 1 0,0 0 0,0 0 0,0 0 0,0-1 0,0 1 0,1 0 0,-1 0 0,0-1 0,0 1 0,1 0 0,-1 0 0,0-1 0,1 1 0,-1 0 0,1-1 0,-1 1 0,1 0 0,-1-1 1,1 1-1,-1-1 0,1 1 0,0-1 0,-1 1 0,1-1 0,0 0 0,-1 1 0,1-1 0,0 0 0,-1 1 0,1-1 0,0 0 0,0 0 0,0 0 0,-1 1 0,1-1 0,0 0 0,0 0 0,-1 0 0,1-1 0,0 1 0,0 0 0,0 0 0,-1 0 0,1 0 1,0-1-1,0 1 0,-1 0 0,1-1 0,0 1 0,0-1 0,4-1-574,-1 0 1,1-1 0,-1 0-1,0 0 1,0 0 0,0 0-1,7-7 1,16-23-3876,-3-4-1444</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4.911"/>
    </inkml:context>
    <inkml:brush xml:id="br0">
      <inkml:brushProperty name="width" value="0.025" units="cm"/>
      <inkml:brushProperty name="height" value="0.025" units="cm"/>
      <inkml:brushProperty name="color" value="#004F8B"/>
    </inkml:brush>
  </inkml:definitions>
  <inkml:trace contextRef="#ctx0" brushRef="#br0">274 0 10298,'0'0'15047,"-23"25"-14032,-119 125 599,132-137-1450,0 0 0,0 0 0,1 1 0,1 0 0,0 1 0,1-1 0,-6 21 0,13-35-167,0 1-1,0-1 1,0 1 0,0 0-1,0-1 1,0 1-1,0-1 1,0 1 0,0 0-1,0-1 1,0 1-1,0-1 1,0 1-1,1 0 1,-1-1 0,0 1-1,0-1 1,1 1-1,-1-1 1,0 1 0,1-1-1,-1 1 1,1-1-1,-1 1 1,1-1-1,-1 0 1,1 1 0,-1-1-1,1 0 1,-1 1-1,1-1 1,-1 0 0,1 0-1,-1 1 1,1-1-1,0 0 1,-1 0-1,1 0 1,-1 0 0,1 0-1,0 0 1,-1 0-1,1 0 1,0 0 0,38 0-228,-27-1 194,52 0 129,74 3 52,-135-2-146,0 1 0,-1 0 0,1 0 0,0 0 0,-1 0 1,1 0-1,-1 1 0,1-1 0,-1 1 0,0-1 0,0 1 0,0 0 0,0 0 1,0 0-1,0 0 0,0 0 0,0 1 0,-1-1 0,1 0 0,-1 1 0,0-1 1,0 1-1,0 0 0,0-1 0,0 1 0,0 0 0,-1-1 0,1 1 0,-1 0 1,0 4-1,2 11 54,-1 0 0,-1 0 0,-3 25 0,3-40-39,-2 7 53,-1 1-1,0-1 1,-1 1 0,0-1 0,0 0 0,-1-1 0,0 1 0,-1-1 0,0 0 0,-1 0 0,0-1 0,0 0 0,-11 10 0,1-2 42,0-1 0,-1 0 0,-1-1 1,-1-1-1,-24 12 0,38-22-169,0 0 0,0-1 0,0 0 0,0 0 0,0-1 0,0 0 1,-1 0-1,1 0 0,-8 0 0,11-2-53,1 1 1,-1 0-1,1 0 0,-1-1 1,1 1-1,0-1 0,-1 0 1,1 0-1,0 0 1,0 0-1,0 0 0,-1-1 1,1 1-1,0 0 1,1-1-1,-1 0 0,0 1 1,0-1-1,1 0 0,-1 0 1,1 0-1,-1 0 1,1 0-1,0 0 0,0 0 1,-1-4-1,-3-12-1147,1 1 1,1-1-1,0 0 0,1-1 1,1 1-1,3-31 0,-1 9-2325,-1-24-6673</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5.411"/>
    </inkml:context>
    <inkml:brush xml:id="br0">
      <inkml:brushProperty name="width" value="0.025" units="cm"/>
      <inkml:brushProperty name="height" value="0.025" units="cm"/>
      <inkml:brushProperty name="color" value="#004F8B"/>
    </inkml:brush>
  </inkml:definitions>
  <inkml:trace contextRef="#ctx0" brushRef="#br0">265 0 12587,'0'0'14245,"-3"33"-13383,1-1-659,-1 9 88,-1-1 0,-2-1 0,-13 46 0,-2 4 311,-26 87-205,34-136-411,6-18-505,-1 0-1,-10 20 0,17-41 321,0 0 0,0 0-1,1 0 1,-1 0-1,0 0 1,0 0 0,0 0-1,0-1 1,0 1-1,0 0 1,0-1 0,0 1-1,-1 0 1,1-1-1,0 1 1,0-1 0,0 0-1,-1 1 1,1-1-1,0 0 1,-1 0 0,1 0-1,0 0 1,0 0-1,-1 0 1,1 0 0,0 0-1,-1-1 1,1 1-1,0 0 1,0-1-1,0 1 1,-1-1 0,1 1-1,0-1 1,0 0-1,0 1 1,0-1 0,0 0-1,0 0 1,0 0-1,0 0 1,-1-1 0,-4-4-1075,-1 0 1,0 0 0,1 0-1,-9-13 1,-7-14-3488</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5.790"/>
    </inkml:context>
    <inkml:brush xml:id="br0">
      <inkml:brushProperty name="width" value="0.025" units="cm"/>
      <inkml:brushProperty name="height" value="0.025" units="cm"/>
      <inkml:brushProperty name="color" value="#004F8B"/>
    </inkml:brush>
  </inkml:definitions>
  <inkml:trace contextRef="#ctx0" brushRef="#br0">1 0 10850,'0'0'15957,"29"7"-14761,91 27-350,-112-31-791,-1 0 1,0 1-1,0-1 1,0 2-1,0-1 1,-1 1-1,1 0 1,-1 0-1,-1 0 1,1 1-1,-1 0 1,0 0-1,0 0 0,7 13 1,3 3-21,75 112-1094,-88-131 691,1 1 0,-1-1 1,1 0-1,0 1 0,0-1 0,0 0 1,0-1-1,4 4 0,16 6-6635,-14-10-523</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6.160"/>
    </inkml:context>
    <inkml:brush xml:id="br0">
      <inkml:brushProperty name="width" value="0.025" units="cm"/>
      <inkml:brushProperty name="height" value="0.025" units="cm"/>
      <inkml:brushProperty name="color" value="#004F8B"/>
    </inkml:brush>
  </inkml:definitions>
  <inkml:trace contextRef="#ctx0" brushRef="#br0">0 0 13171,'0'0'15699,"8"156"-15267,-1-132-312,-7-1-64,0-4-56,8 0-232,-8-9-456</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7.220"/>
    </inkml:context>
    <inkml:brush xml:id="br0">
      <inkml:brushProperty name="width" value="0.025" units="cm"/>
      <inkml:brushProperty name="height" value="0.025" units="cm"/>
      <inkml:brushProperty name="color" value="#004F8B"/>
    </inkml:brush>
  </inkml:definitions>
  <inkml:trace contextRef="#ctx0" brushRef="#br0">0 10 9450,'0'0'17232,"4"0"-16830,178 0 587,-104 0-6721,-64-2 1419,-5-5-1416</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7.800"/>
    </inkml:context>
    <inkml:brush xml:id="br0">
      <inkml:brushProperty name="width" value="0.025" units="cm"/>
      <inkml:brushProperty name="height" value="0.025" units="cm"/>
      <inkml:brushProperty name="color" value="#004F8B"/>
    </inkml:brush>
  </inkml:definitions>
  <inkml:trace contextRef="#ctx0" brushRef="#br0">0 62 12003,'0'0'11161,"6"-7"-10788,0 1-226,0 1 1,1 0-1,-1 0 0,1 0 0,0 1 1,0 0-1,0 0 0,0 1 1,1 0-1,0 1 0,-1-1 1,1 1-1,0 1 0,0 0 0,0 0 1,0 0-1,11 1 0,-15 0-110,-1 1 0,1-1 0,-1 1-1,1-1 1,-1 1 0,0 0 0,1 0-1,-1 1 1,0-1 0,0 1 0,0-1-1,0 1 1,0 0 0,0 0 0,-1 1-1,1-1 1,-1 0 0,1 1 0,-1 0-1,0-1 1,0 1 0,0 0 0,0 0-1,-1 0 1,1 0 0,-1 0 0,0 1-1,0-1 1,0 0 0,0 1 0,0 4-1,3 14 71,-1 0 0,-1 0-1,-3 42 1,1-36 43,-1-17-99,0-1 0,0 1 0,-1-1 0,0 0 0,-1 0 0,0 0 0,-1 0 0,-6 13 0,-46 70 541,33-59-234,9-18-87,2-3 419,12-12-647,0-1 0,0 1 1,0-1-1,0 0 0,1 1 0,-1-1 1,0 0-1,0 0 0,0 1 1,1-1-1,-1 0 0,0 1 1,0-1-1,1 0 0,-1 0 1,0 1-1,0-1 0,1 0 0,-1 0 1,0 0-1,1 0 0,-1 1 1,0-1-1,1 0 0,-1 0 1,0 0-1,1 0 0,-1 0 1,0 0-1,1 0 0,-1 0 1,0 0-1,1 0 0,-1 0 0,0 0 1,1 0-1,-1 0 0,0 0 1,1 0-1,-1 0 0,0-1 1,1 1-1,-1 0 0,164 0-786,-163 0 478,0 0-1,0-1 0,0 1 1,0 0-1,1-1 0,-1 1 1,0-1-1,0 1 0,0-1 1,0 1-1,0-1 0,0 0 0,-1 1 1,1-1-1,0 0 0,0 0 1,0-1-1,5-11-7664,-6 4-269</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7.727"/>
    </inkml:context>
    <inkml:brush xml:id="br0">
      <inkml:brushProperty name="width" value="0.025" units="cm"/>
      <inkml:brushProperty name="height" value="0.025" units="cm"/>
      <inkml:brushProperty name="color" value="#004F8B"/>
    </inkml:brush>
  </inkml:definitions>
  <inkml:trace contextRef="#ctx0" brushRef="#br0">13 102 11306,'0'0'15664,"-2"1"-15013,1-1-644,1 0 0,0 0 0,0 0 0,-1 0 0,1 1 0,0-1 0,0 0 0,-1 0 0,1 0 0,0 0 0,-1 0 0,1 0 1,0 0-1,0 0 0,-1 0 0,1 0 0,0 0 0,0 0 0,-1 0 0,1 0 0,0 0 0,-1 0 0,1-1 0,0 1 0,0 0 0,-1 0 1,1 0-1,0 0 0,0 0 0,-1-1 0,1 1 0,0 0 0,0 0 0,0 0 0,-1-1 0,1 1 0,0 0 0,0 0 0,0-1 0,0 1 1,0 0-1,-1-1 0,8-13 50,22-20-52,-25 30 59,39-42 76,-43 45-49,1 10 252,2 237 1036,-4-141-1301,1-53-46,-1-3-83,2-1-1,7 49 1,-8-97 125,3 8-1417,4-7-9197,-2-1 4216</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8.741"/>
    </inkml:context>
    <inkml:brush xml:id="br0">
      <inkml:brushProperty name="width" value="0.025" units="cm"/>
      <inkml:brushProperty name="height" value="0.025" units="cm"/>
      <inkml:brushProperty name="color" value="#004F8B"/>
    </inkml:brush>
  </inkml:definitions>
  <inkml:trace contextRef="#ctx0" brushRef="#br0">131 1 9762,'0'0'14814,"-2"5"-13319,-33 62-148,23-48-1155,1 1 0,1 1 1,1 0-1,1 0 0,-9 38 0,6 2-34,3 0-1,3 1 0,2 0 0,7 77 0,-3-135-211,0 1 0,0-1-1,0 1 1,0-1 0,1 0 0,0 0 0,0 0-1,0 0 1,0 0 0,1 0 0,-1 0 0,1-1-1,0 1 1,0-1 0,0 0 0,1 0 0,-1 0-1,1 0 1,0 0 0,-1-1 0,1 0 0,0 0-1,1 0 1,-1 0 0,0-1 0,9 3 0,-9-4-256,-1 1 0,1-1 1,0 1-1,0-1 0,0 0 1,0-1-1,0 1 1,0-1-1,0 0 0,0 0 1,-1 0-1,1 0 0,0 0 1,-1-1-1,1 0 0,-1 0 1,1 0-1,-1 0 1,0 0-1,4-4 0,14-18-4032,-4-3-864</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9.161"/>
    </inkml:context>
    <inkml:brush xml:id="br0">
      <inkml:brushProperty name="width" value="0.025" units="cm"/>
      <inkml:brushProperty name="height" value="0.025" units="cm"/>
      <inkml:brushProperty name="color" value="#004F8B"/>
    </inkml:brush>
  </inkml:definitions>
  <inkml:trace contextRef="#ctx0" brushRef="#br0">0 134 11322,'0'0'11067,"14"-11"-10712,-1 0-264,97-89 995,-110 100-991,1-1 1,-1 0-1,0 0 0,1 1 0,-1-1 0,1 1 1,-1-1-1,1 0 0,-1 1 0,1-1 1,-1 1-1,1-1 0,0 1 0,-1 0 0,1-1 1,0 1-1,-1-1 0,1 1 0,0 0 1,-1 0-1,1-1 0,0 1 0,0 0 0,-1 0 1,1 0-1,0 0 0,0 0 0,0 0 1,-1 0-1,1 0 0,0 0 0,0 0 0,-1 1 1,1-1-1,0 0 0,0 0 0,-1 1 1,2-1-1,10 31 625,-7-13-328,4 19 2,-2 1 0,-1 0 0,-3 1 0,0 64-1,2 26-54,8 22-767,-11-138-366,5-8-4754,-6-5 5076,0-1-1,0 0 1,0 1 0,0-1 0,0 0 0,0 0-1,0 0 1,0 1 0,-1-1 0,1 0-1,0 0 1,-1 0 0,1 0 0,-1 0-1,1-1 1,-1 1 0,1-1 0,7-21-5855</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5:59.560"/>
    </inkml:context>
    <inkml:brush xml:id="br0">
      <inkml:brushProperty name="width" value="0.025" units="cm"/>
      <inkml:brushProperty name="height" value="0.025" units="cm"/>
      <inkml:brushProperty name="color" value="#004F8B"/>
    </inkml:brush>
  </inkml:definitions>
  <inkml:trace contextRef="#ctx0" brushRef="#br0">107 29 4977,'0'0'20998,"-10"25"-20258,-9 18-443,-34 93 790,46-113-864,2 0 0,0 0 0,2 0 0,1 1 0,0 39 0,2-62-221,0 1 0,0 0 0,0-1 0,0 1 0,1 0 0,-1-1-1,1 1 1,-1 0 0,1-1 0,-1 1 0,1-1 0,0 1 0,0-1 0,0 1 0,0-1 0,0 0 0,0 1 0,0-1 0,0 0 0,0 0 0,1 0-1,-1 0 1,0 0 0,3 1 0,-1 0-7,1-1 0,0 1 0,0-1 0,0 0 0,0 0 0,0-1 0,0 1 0,1-1 0,7 0 0,-2-1 0,-1 0 0,1 0 0,0-1 0,-1-1 0,1 1 0,-1-2 0,0 1 0,9-6 0,-7 2 8,0-1 0,-1 0 0,0-1 0,0 0 0,-1-1 0,-1 0 0,0 0 0,0-1 0,-1 0 0,0 0 0,0-1 0,6-17 0,-7 12-78,-1 1-1,0-1 1,-1 0-1,-1 0 0,-1-1 1,0 1-1,-1 0 0,-3-32 1,1 44 35,0 0 1,0 0 0,-1 1-1,0-1 1,0 0 0,0 1-1,0-1 1,-1 1-1,0 0 1,1 0 0,-2 0-1,1 0 1,0 0-1,-1 1 1,0-1 0,1 1-1,-1 0 1,-7-3 0,8 3-114,-1 1 1,0 0-1,0 0 0,-1 0 1,1 0-1,0 1 1,-1-1-1,1 1 1,0 0-1,-1 1 1,1-1-1,-1 1 1,0 0-1,1 0 1,-1 0-1,1 1 0,-1-1 1,1 1-1,-1 0 1,-6 3-1,10-3-72,0 0 0,0 0-1,0 0 1,0 0 0,0 1-1,1-1 1,-1 0 0,0 0-1,0 1 1,1-1 0,-1 1-1,1-1 1,0 0 0,-1 1-1,1-1 1,0 1 0,0-1-1,-1 1 1,1-1 0,1 3 0,1 33-3213,-1-32 2804,6 29-4331,7-5-2063</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0.008"/>
    </inkml:context>
    <inkml:brush xml:id="br0">
      <inkml:brushProperty name="width" value="0.025" units="cm"/>
      <inkml:brushProperty name="height" value="0.025" units="cm"/>
      <inkml:brushProperty name="color" value="#004F8B"/>
    </inkml:brush>
  </inkml:definitions>
  <inkml:trace contextRef="#ctx0" brushRef="#br0">189 42 8794,'0'0'16447,"-14"12"-15372,2-2-874,-1 0-13,0 1 0,1 1-1,1 0 1,0 0 0,-17 25-1,18-22-51,1 1 0,0 0-1,1 1 1,0 0 0,2 0 0,0 0-1,1 1 1,1 0 0,0 0 0,1 0-1,2 1 1,-1-1 0,3 30 0,0-44-134,-1 1 0,1 0 0,0 0 0,0 0 0,1-1 0,0 1 0,-1-1 0,2 1 0,-1-1 0,0 0 0,1 0 0,0 0 0,0 0 0,0 0-1,0 0 1,1-1 0,-1 0 0,1 0 0,0 0 0,0 0 0,0 0 0,0-1 0,0 1 0,1-1 0,-1-1 0,1 1 0,0 0 0,-1-1 0,8 1 0,-5-1 2,0 0 1,0 0-1,1-1 0,-1 0 0,0-1 0,0 0 0,0 0 0,1 0 0,-1-1 0,0 0 0,0 0 0,-1-1 0,1 1 1,-1-2-1,1 1 0,-1-1 0,0 0 0,0 0 0,6-6 0,-3 1-1,-1 0 0,0-1 0,-1 0 0,0 0 0,0-1 0,-1 0 0,-1 0 0,1-1 0,-2 1 0,0-1 0,0 0 0,1-13 0,-1 3-90,-2-1 1,0 0 0,-2 0 0,0 0-1,-6-36 1,4 48 8,-1-1 0,0 1 0,0 0-1,-1 0 1,-1 0 0,0 1 0,0-1 0,-1 1-1,-8-11 1,10 16-88,1 1-1,-1 0 1,0 0 0,0 1-1,0-1 1,0 1-1,-1 0 1,1 0 0,-10-4-1,10 5-183,1 1-1,-1 0 1,0 0-1,1 1 1,-1-1-1,0 1 1,0 0-1,1 0 1,-1 0-1,0 0 1,0 0-1,1 1 1,-1 0-1,0 0 1,-5 2 0,7-2-177,0 0 0,0 0 0,0 0 0,0 1 0,0-1 0,0 1 1,1-1-1,-1 1 0,0-1 0,1 1 0,-1 0 0,1 0 0,0 0 1,0 0-1,-1 0 0,0 3 0,-5 10-6508</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1.080"/>
    </inkml:context>
    <inkml:brush xml:id="br0">
      <inkml:brushProperty name="width" value="0.025" units="cm"/>
      <inkml:brushProperty name="height" value="0.025" units="cm"/>
      <inkml:brushProperty name="color" value="#004F8B"/>
    </inkml:brush>
  </inkml:definitions>
  <inkml:trace contextRef="#ctx0" brushRef="#br0">0 1 8250,'0'0'15755,"0"146"-14971,0-103-328,0-10-200,8 0-208,-1-9-48,1-5-40,-1-10-432,9 1-1072,6-10-2105,1-19-288,-8 0-176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2.060"/>
    </inkml:context>
    <inkml:brush xml:id="br0">
      <inkml:brushProperty name="width" value="0.025" units="cm"/>
      <inkml:brushProperty name="height" value="0.025" units="cm"/>
      <inkml:brushProperty name="color" value="#004F8B"/>
    </inkml:brush>
  </inkml:definitions>
  <inkml:trace contextRef="#ctx0" brushRef="#br0">1 0 11859,'0'0'14113,"0"25"-13611,0 150 163,0-152-564,0 46 20,14 120 0,-14-186-291,1 0 0,-1-1-1,1 1 1,0-1 0,0 1 0,0 0 0,0-1 0,0 0 0,1 1 0,-1-1-1,1 0 1,2 4 0,-3-5-190,0-1 0,0 1 0,0 0-1,0 0 1,0-1 0,0 1 0,1 0 0,-1-1-1,0 1 1,0-1 0,1 0 0,-1 1 0,0-1-1,1 0 1,-1 0 0,2 0 0,6-4-5443,-2-15-3364</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2.620"/>
    </inkml:context>
    <inkml:brush xml:id="br0">
      <inkml:brushProperty name="width" value="0.025" units="cm"/>
      <inkml:brushProperty name="height" value="0.025" units="cm"/>
      <inkml:brushProperty name="color" value="#004F8B"/>
    </inkml:brush>
  </inkml:definitions>
  <inkml:trace contextRef="#ctx0" brushRef="#br0">1 11 11210,'0'0'9821,"25"0"-9369,175-9 901,-197 9-1333,1-1 146,1 1 0,0 0 1,-1 0-1,1 0 0,0 0 0,-1 1 0,5 1 0,-7-2-116,-1 1 0,0 0-1,0-1 1,0 1 0,0 0-1,0 0 1,0-1 0,0 1-1,0 0 1,-1 0 0,1 0-1,0 0 1,0 0 0,-1 1-1,1-1 1,-1 0 0,1 0-1,-1 0 1,1 1 0,-1-1-1,0 0 1,1 0 0,-1 1-1,0-1 1,0 0-1,0 0 1,0 1 0,0 1-1,0 18 297,1-11-289,-1-1 1,0 0 0,0 1-1,-1-1 1,0 1 0,0-1 0,-1 0-1,-1 0 1,0 1 0,0-2-1,-8 18 1,-13 7 44,-2-1 1,-37 36-1,50-54-76,11-12-19,2-1-6,0-1 0,0 1 0,-1-1 0,1 1-1,0-1 1,-1 1 0,1-1 0,-1 0 0,1 1-1,0-1 1,-1 0 0,1 1 0,-1-1 0,1 0-1,-1 1 1,1-1 0,-1 0 0,1 0 0,-1 1-1,1-1 1,-1 0 0,0 0 0,1 0 0,-1 0-1,1 0 1,-1 0 0,0 0 0,0 0-117,24-2-104,6-7 263,-17 5-14,1 0 1,-1 1-1,1 1 0,0 0 0,16 0 0,-18 1 24,0 2-1,-1-1 0,1 1 0,0 1 1,-1 0-1,21 7 0,-26-7-42,0 1-1,0 0 1,0 0-1,0 0 1,-1 0-1,1 1 0,-1 0 1,0 0-1,0 0 1,0 1-1,0-1 1,-1 1-1,0 0 1,0 0-1,3 6 1,-2-3 61,-1 1 1,0 0-1,0 0 1,0 0-1,-1 1 1,-1-1-1,1 0 1,-2 1-1,1-1 1,-1 1-1,-1-1 0,0 1 1,0-1-1,-4 13 1,2-9 45,-2 0 0,1 0-1,-2 0 1,0-1 0,0 0 0,-1 0 0,-1-1 0,0 0 0,-14 15-1,16-20-146,-1 0-1,-1 0 0,1-1 0,-1 0 1,0 0-1,0-1 0,0 0 0,-1 0 1,1-1-1,-1 0 0,-12 2 0,15-3-175,0-1 0,0 0 0,0 0 0,0-1 0,0 0 0,0 0 0,0 0 0,0-1 0,0 0 0,0 0 0,0 0 0,0-1 0,1 0 0,-1 0 0,0 0 0,1-1 0,0 0 0,-9-6 0,6 2-609,1 0-1,0-1 1,1 0 0,-11-16 0,-18-40-6757,18 29-506</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3.358"/>
    </inkml:context>
    <inkml:brush xml:id="br0">
      <inkml:brushProperty name="width" value="0.025" units="cm"/>
      <inkml:brushProperty name="height" value="0.025" units="cm"/>
      <inkml:brushProperty name="color" value="#004F8B"/>
    </inkml:brush>
  </inkml:definitions>
  <inkml:trace contextRef="#ctx0" brushRef="#br0">1 1 7458,'0'0'16822,"8"8"-15158,33 53-1077,-3 2 1,-3 1-1,40 101 0,-59-120-509,-2 2-1,-1 0 1,-3 0-1,-1 1 1,-3 0-1,0 64 0,-6-82 37,1-9-9,-1-1 0,-1 0 0,-6 32 0,5-45-98,0 0-1,0 0 0,-1-1 0,0 1 0,0-1 0,0 1 0,-1-1 0,0-1 0,0 1 0,-1 0 1,1-1-1,-1 0 0,0 0 0,-7 4 0,11-7-73,-1-1 0,1 0 0,-1 1 0,0-1 0,1 0 0,-1 0 0,0 0 0,0-1 0,0 1 0,0 0 0,0-1 0,0 1 0,0-1 0,0 1 0,0-1 0,0 0 0,0 0 0,0 0 0,0 0 0,0-1 0,0 1-1,0 0 1,0-1 0,-2 0 0,0-1-121,1 0-1,0 0 0,0-1 0,0 1 1,1 0-1,-1-1 0,0 0 1,1 0-1,0 0 0,0 0 0,0 0 1,-3-4-1,-1-6-1041,1 0 0,-1 0 0,2 0 0,0-1 0,1 1 0,-2-16 0,4-5-3978</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4.400"/>
    </inkml:context>
    <inkml:brush xml:id="br0">
      <inkml:brushProperty name="width" value="0.025" units="cm"/>
      <inkml:brushProperty name="height" value="0.025" units="cm"/>
      <inkml:brushProperty name="color" value="#004F8B"/>
    </inkml:brush>
  </inkml:definitions>
  <inkml:trace contextRef="#ctx0" brushRef="#br0">212 0 7666,'0'0'15670,"0"9"-13807,-5 56-976,-3-1-1,-3-1 1,-36 121 0,12-54-501,14-60-341,14-51-214,1 0-1,0 1 0,2-1 0,0 1 0,-1 27 0,6-47 59,-1 1-1,0-1 1,0 1-1,0-1 1,0 0-1,0 1 1,-1-1 0,1 0-1,0 1 1,0-1-1,0 1 1,0-1-1,0 0 1,0 1 0,-1-1-1,1 0 1,0 1-1,0-1 1,-1 0-1,1 1 1,0-1 0,0 0-1,-1 0 1,1 1-1,0-1 1,-1 0-1,1 0 1,0 0 0,-1 1-1,1-1 1,0 0-1,-1 0 1,1 0-1,0 0 1,-1 0 0,1 0-1,-1 0 1,1 0-1,0 0 1,-1 0-1,1 0 1,-1 0 0,1 0-1,0 0 1,-1 0-1,-20-12-7409,1-5 1548</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4.770"/>
    </inkml:context>
    <inkml:brush xml:id="br0">
      <inkml:brushProperty name="width" value="0.025" units="cm"/>
      <inkml:brushProperty name="height" value="0.025" units="cm"/>
      <inkml:brushProperty name="color" value="#004F8B"/>
    </inkml:brush>
  </inkml:definitions>
  <inkml:trace contextRef="#ctx0" brushRef="#br0">0 1 13851,'0'0'15755,"128"156"-15195,-105-109-255,7 0-177,-7 1-120,-1-6-8,1-4-128,0-5-377,-8-9-823,0 4-1288,-8-18-2930,1-1-2295</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8.089"/>
    </inkml:context>
    <inkml:brush xml:id="br0">
      <inkml:brushProperty name="width" value="0.025" units="cm"/>
      <inkml:brushProperty name="height" value="0.025" units="cm"/>
      <inkml:brushProperty name="color" value="#004F8B"/>
    </inkml:brush>
  </inkml:definitions>
  <inkml:trace contextRef="#ctx0" brushRef="#br0">24 0 13931,'0'0'9946,"-23"149"-9866,23-143-80,0-35-8450,0-3 4529,0-1-1928</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5.140"/>
    </inkml:context>
    <inkml:brush xml:id="br0">
      <inkml:brushProperty name="width" value="0.025" units="cm"/>
      <inkml:brushProperty name="height" value="0.025" units="cm"/>
      <inkml:brushProperty name="color" value="#004F8B"/>
    </inkml:brush>
  </inkml:definitions>
  <inkml:trace contextRef="#ctx0" brushRef="#br0">1 54 10186,'0'0'9673,"25"-9"-8510,79-26-187,-98 33-778,-1 0 1,0 1-1,0-1 1,1 1-1,-1 1 1,1-1-1,-1 1 1,10 0-1,-14 0-116,0 1 0,1-1 0,-1 0 0,0 1 0,1-1 0,-1 1 0,0-1 0,0 1 0,1 0 0,-1-1 0,0 1 0,0 0 0,0 0 0,0 0 0,0 0 0,0 0 0,0 0-1,0 0 1,0 0 0,-1 0 0,2 2 0,-1 3 31,0-1 0,0 0-1,-1 0 1,1 0-1,-1 0 1,-1 1 0,1-1-1,-1 0 1,1 0-1,-2 0 1,1 0 0,-3 6-1,-8 19-33,-1-1-1,-1-1 1,-2 0-1,-1-1 1,-29 36 0,8-10-52,35-49-79,-5 13 419,9-17-339,0 1 1,0-1 0,-1 1 0,1 0-1,0-1 1,0 0 0,0 1 0,0-1 0,0 0-1,0 1 1,0-1 0,0 0 0,0 0-1,0 0 1,0 0 0,0 0 0,0 0-1,0 0 1,0 0 0,2 0 0,22 0 115,-18 1-273,1 0 1,-1-1 0,1 0-1,0 0 1,-1-1 0,1 0-1,-1 0 1,1-1 0,-1 1-1,0-2 1,0 1-1,0-1 1,0 0 0,0-1-1,7-4 1,49-46-5787,-22 17-1185,-9 8-2331</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5.470"/>
    </inkml:context>
    <inkml:brush xml:id="br0">
      <inkml:brushProperty name="width" value="0.025" units="cm"/>
      <inkml:brushProperty name="height" value="0.025" units="cm"/>
      <inkml:brushProperty name="color" value="#004F8B"/>
    </inkml:brush>
  </inkml:definitions>
  <inkml:trace contextRef="#ctx0" brushRef="#br0">16 0 16772,'0'0'12194,"136"0"-12130,-114 0-64,-14 0-248,0 5-584,-8 9-976,0 15-2417,-23-1-960,-7 10-5546</inkml:trace>
  <inkml:trace contextRef="#ctx0" brushRef="#br0" timeOffset="1">1 313 15419,'0'0'6570,"173"-5"-6770,-127 0-609,-9-4-1247,-6-6-3081</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05.920"/>
    </inkml:context>
    <inkml:brush xml:id="br0">
      <inkml:brushProperty name="width" value="0.025" units="cm"/>
      <inkml:brushProperty name="height" value="0.025" units="cm"/>
      <inkml:brushProperty name="color" value="#004F8B"/>
    </inkml:brush>
  </inkml:definitions>
  <inkml:trace contextRef="#ctx0" brushRef="#br0">512 0 12363,'0'0'12098,"-27"3"-10591,-93 12-388,111-13-994,0 0-1,0 1 1,0 0-1,0 1 1,1 0-1,-1 0 1,1 1-1,0 0 1,0 1-1,1 0 1,-10 8-1,-6 6 149,-9 4 91,2 3 0,0 0 0,-26 33 0,46-49-284,1 0-1,1 1 0,0 1 1,0-1-1,1 1 1,1 0-1,0 1 0,1-1 1,1 1-1,0 1 0,-4 26 1,7-39-79,1 1 1,0 0 0,0 0-1,0 0 1,0-1-1,1 1 1,-1 0 0,1 0-1,0-1 1,-1 1-1,1 0 1,0-1 0,0 1-1,1-1 1,-1 1-1,1-1 1,-1 0 0,1 1-1,0-1 1,2 2 0,1 0-9,0-1 1,0 1 0,0-1-1,0-1 1,1 1 0,-1-1 0,1 0-1,10 2 1,5 1 9,1 0 0,0-2-1,0-1 1,0 0 0,0-2 0,0-1-1,0 0 1,0-2 0,0 0 0,-1-2-1,28-8 1,-24 4 5,0-1-1,-1-1 1,0-1 0,-1-1-1,0-1 1,-1-1 0,-1-1-1,0-1 1,18-20-1,-32 30-26,-1 0 0,0-1-1,0 0 1,-1 0-1,0 0 1,-1-1-1,1 1 1,-2-1 0,1 0-1,-1 0 1,-1-1-1,1 1 1,-2 0-1,1-1 1,-1 0 0,-1 1-1,0-1 1,-1-14-1,0 18-50,0-1-1,-1 0 0,0 1 1,0-1-1,0 1 0,0 0 1,-1 0-1,0 0 0,-1 0 1,1 0-1,-1 1 1,0-1-1,-1 1 0,1 0 1,-1 0-1,0 1 0,0-1 1,-1 1-1,1 0 0,-1 1 1,0-1-1,0 1 0,0 0 1,0 1-1,0-1 1,-8-1-1,3 2-378,0-1 0,-1 2 0,1-1 0,0 1 0,-1 1 0,1 0 0,0 1 0,-1 0 0,-14 4 0,19-4-769,0 2 0,0-1 0,0 1 0,1 0 1,0 0-1,-1 1 0,1 0 0,0 0 0,-8 8 0,-4 11-8697</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21.609"/>
    </inkml:context>
    <inkml:brush xml:id="br0">
      <inkml:brushProperty name="width" value="0.025" units="cm"/>
      <inkml:brushProperty name="height" value="0.025" units="cm"/>
      <inkml:brushProperty name="color" value="#004F8B"/>
    </inkml:brush>
  </inkml:definitions>
  <inkml:trace contextRef="#ctx0" brushRef="#br0">0 86 8794,'0'0'10603,"11"-4"-10326,36-15 1019,75-42 0,-121 60-1221,0 1 0,0 0 0,-1 0-1,1 0 1,0 0 0,0 0 0,0 0 0,0 0-1,-1 0 1,1 0 0,0 0 0,0 0 0,0 1 0,0-1-1,-1 0 1,1 0 0,0 1 0,0-1 0,-1 1-1,1-1 1,0 1 0,-1-1 0,1 1 0,0-1 0,-1 1-1,1-1 1,-1 1 0,1 0 0,-1-1 0,1 1 0,-1 0-1,0 0 1,1-1 0,-1 1 0,0 0 0,1 0-1,-1 1 1,12 31 548,-5 16-173,-2-1 0,-3 1 0,-4 72 0,0-22-403,2-34 184,0-43-3459,0-47-9153,0-3 5581</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24.792"/>
    </inkml:context>
    <inkml:brush xml:id="br0">
      <inkml:brushProperty name="width" value="0.025" units="cm"/>
      <inkml:brushProperty name="height" value="0.025" units="cm"/>
      <inkml:brushProperty name="color" value="#004F8B"/>
    </inkml:brush>
  </inkml:definitions>
  <inkml:trace contextRef="#ctx0" brushRef="#br0">287 81 1296,'0'0'14293,"-38"-5"-10621,33 6-3411,-1 0 0,1 0 0,-1 0 0,1 1 0,0 0 0,0 0 0,0 0 0,0 1-1,0 0 1,0 0 0,1 0 0,-7 5 0,-49 48 878,58-53-1075,-9 9 69,0 1 0,1 0 0,0 0 0,1 1 0,1 0 0,0 1 0,1 0 0,0 0 0,2 1 0,0 0 0,-4 20 0,2 10-23,2 1 0,2 79 1,3-115-92,1 12 3,1 0 1,1 0 0,1-1 0,0 1 0,2-1 0,1 0 0,0 0 0,2-1 0,1 0 0,16 28 0,-19-38-36,0 0 1,0-1-1,1 0 1,0-1-1,0 1 1,1-2-1,0 1 1,1-1 0,0-1-1,1 1 1,-1-2-1,1 1 1,0-2-1,1 1 1,-1-2-1,1 0 1,0 0 0,0-1-1,1 0 1,21 1-1,-20-3-11,0-1 1,0-1-1,0 0 0,0-1 1,0-1-1,0 0 0,-1-1 0,1 0 1,-1-1-1,18-9 0,-16 5 21,0-1 0,-1 0 0,0-1 0,-1-1-1,0 0 1,-1 0 0,0-1 0,11-18 0,-7 7 12,-1 0 0,-1-1 1,-1-1-1,-2 0 0,0 0 0,-2-1 1,-1 0-1,5-31 0,-6 21-117,-3 0 0,-1-1 0,-2 1 0,-1 0 1,-9-65-1,7 89 87,-1-1 1,0 1-1,-1 0 0,0 0 1,-1 0-1,-1 1 1,0 0-1,-1 0 0,0 0 1,-1 1-1,0 0 1,0 0-1,-1 1 1,-17-15-1,12 14 19,-1 1 0,0 0 1,0 0-1,-1 2 0,-1 0 0,1 1 1,-1 0-1,0 2 0,-1 0 0,-26-4 1,27 6-226,-64-8-1490,26 11-3592,35 7 143,10 9-2273</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25.789"/>
    </inkml:context>
    <inkml:brush xml:id="br0">
      <inkml:brushProperty name="width" value="0.025" units="cm"/>
      <inkml:brushProperty name="height" value="0.025" units="cm"/>
      <inkml:brushProperty name="color" value="#004F8B"/>
    </inkml:brush>
  </inkml:definitions>
  <inkml:trace contextRef="#ctx0" brushRef="#br0">0 7 9178,'0'0'10273,"6"-1"-10193,13-1 94,-1 0 1,1 1-1,-1 1 1,31 3-1,-44-2-66,-1-1 0,0 1 0,0 0 0,0 0 0,0 0 0,0 1 0,0-1 0,-1 1 0,1 0-1,0 0 1,-1 0 0,1 1 0,-1-1 0,0 1 0,0 0 0,0-1 0,0 1 0,0 1 0,-1-1 0,0 0 0,1 1 0,-1-1 0,0 1-1,0 0 1,-1 0 0,1 0 0,-1 0 0,0 0 0,1 4 0,-1 4 70,0 0 0,0 0-1,-1 0 1,-1 0 0,0 0 0,-1 0 0,0 0-1,0-1 1,-9 22 0,3-14-47,-1-1-1,0 0 1,-2-1 0,0 0-1,-15 17 1,10-11 7,11-16-37,1 0 0,-1-1 1,0 1-1,-1-1 0,0 0 0,-8 7 1,44-13 848,-19 1-1052,0-1 1,0 0-1,0 0 0,15-3 0,-20 2-365,0-1-1,-1-1 1,1 1-1,-1-1 0,1 0 1,-1 0-1,0 0 1,0-1-1,-1 1 1,1-1-1,-1 0 1,0-1-1,0 1 1,0-1-1,6-10 1,-4 4-1645,0-1 1,-1 0-1,0 0 1,-1-1-1,-1 1 1,4-20-1,0-10-998</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26.156"/>
    </inkml:context>
    <inkml:brush xml:id="br0">
      <inkml:brushProperty name="width" value="0.025" units="cm"/>
      <inkml:brushProperty name="height" value="0.025" units="cm"/>
      <inkml:brushProperty name="color" value="#004F8B"/>
    </inkml:brush>
  </inkml:definitions>
  <inkml:trace contextRef="#ctx0" brushRef="#br0">489 91 6793,'0'0'9616,"-32"15"-7754,-109 55 23,129-63-1707,1 0 0,0 1-1,1 0 1,0 1 0,0 0-1,0 0 1,2 1 0,-1 0-1,1 1 1,0 0 0,1 0-1,-6 15 1,3-9-12,-18 33 233,3 1 0,1 1 0,3 2 0,3 0 1,1 1-1,3 1 0,3 0 0,2 0 1,3 1-1,0 85 0,6-131-399,1-1 0,-1 1 0,2-1 0,-1 0 1,2 1-1,-1-1 0,1 0 0,1 0 0,0-1 0,0 1 0,1-1 0,0 0 0,0 0 0,1 0 0,1-1 0,-1 0 1,1 0-1,1-1 0,-1 1 0,1-2 0,1 1 0,-1-1 0,1 0 0,0-1 0,0 0 0,1-1 0,-1 1 1,1-2-1,0 0 0,17 4 0,-8-2-28,1-2 1,0 0 0,0 0-1,0-2 1,0-1 0,0 0-1,0-2 1,0 0 0,0-1-1,0-1 1,32-11 0,-29 6 8,1-2 1,-2 0 0,0-1-1,0-1 1,-1-1-1,-1-1 1,0-1 0,28-30-1,-25 21-11,0-2 0,-2-1-1,-1-1 1,-2 0 0,0-2 0,-2 0-1,-1 0 1,-2-2 0,-1 1-1,-2-2 1,-1 0 0,-1 0 0,4-57-1,-9 43-85,-2 0-1,-2-1 1,-2 1-1,-17-86 1,17 119 86,-1-1 1,-1 1 0,0 0-1,-1 0 1,-1 0 0,0 1-1,-1 0 1,-1 0 0,0 1-1,0 0 1,-2 1-1,1 0 1,-2 1 0,1 0-1,-1 0 1,-1 1 0,-27-16-1,30 21-128,0 1-1,-1 0 1,1 0-1,-1 1 1,0 0-1,0 0 1,0 2 0,0-1-1,-1 1 1,1 1-1,0 0 1,0 1-1,-1 0 1,-19 5-1,16-2-337,0 1 1,0 1-1,1 0 0,0 1 0,0 0 1,1 1-1,0 1 0,0 0 0,-19 19 0,-11 23-5524</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38.347"/>
    </inkml:context>
    <inkml:brush xml:id="br0">
      <inkml:brushProperty name="width" value="0.025" units="cm"/>
      <inkml:brushProperty name="height" value="0.025" units="cm"/>
      <inkml:brushProperty name="color" value="#004F8B"/>
    </inkml:brush>
  </inkml:definitions>
  <inkml:trace contextRef="#ctx0" brushRef="#br0">62 29 7154,'0'0'11653,"0"1"-11460,0-1 1,0 1 0,0-1-1,0 1 1,0-1-1,0 0 1,0 1 0,1-1-1,-1 1 1,0-1-1,0 0 1,1 1 0,-1-1-1,0 1 1,0-1-1,1 0 1,-1 1 0,0-1-1,1 0 1,-1 0-1,1 1 1,-1-1 0,0 0-1,1 0 1,-1 0-1,1 0 1,-1 1 0,1-1-1,56-11-11,-17 1-121,-7 3-34,-26 5-22,1-1 0,-1 2 0,1-1 0,0 1 0,-1 0 0,1 1 0,0-1 0,0 2 0,11 1 0,-17-1 1,1 1 0,-1-1 0,0 1 1,0 0-1,0 0 0,0 0 0,0 0 0,0 0 0,-1 1 0,1-1 0,0 0 0,-1 1 0,0-1 0,0 1 0,0 0 0,0-1 0,0 1 0,0 0 0,-1 0 1,1-1-1,-1 4 0,5 61 151,-4-41-115,-3 46 158,2-67-193,-1 1-1,0-1 1,0 0 0,-1 0 0,1 0-1,-1 0 1,0 0 0,-1 0 0,1 0-1,-5 6 1,2-9-38,3-2-193,3-2-324,0 1 506,0-1 1,0 0-1,0 1 0,0-1 1,0 1-1,1 0 0,-1-1 1,0 1-1,1 0 0,-1 0 0,1 0 1,-1 0-1,1 0 0,2-1 1,-2 1 46,0 1 1,0-1 0,1 1-1,-1 0 1,0-1 0,0 1-1,0 0 1,1 0 0,-1 1-1,0-1 1,0 0-1,0 1 1,0 0 0,1-1-1,-1 1 1,0 0 0,0 0-1,0 0 1,0 0 0,-1 0-1,1 0 1,0 1-1,0-1 1,-1 1 0,1-1-1,-1 1 1,1 0 0,-1 0-1,0-1 1,0 1 0,0 0-1,0 0 1,0 0-1,1 4 1,4 9 57,-1-1 0,-1 1 1,0 0-1,1 16 0,-1-9-9,1 7-6,0 0 1,-2 1 0,-2 0 0,-3 53 0,1-78-4,0 1 0,0-1 0,-1 0 0,0 1 1,0-1-1,0 0 0,0 0 0,-1 0 0,0 0 0,0-1 1,-1 1-1,1-1 0,-1 0 0,0 0 0,0 0 0,0 0 1,0-1-1,-1 0 0,0 0 0,1 0 0,-9 4 1,2-2-38,-1 0 0,0-1 0,0 0 0,0-1 0,0 0 0,-1-1 0,1-1 0,-18 1 1,16-2-289,0 0 0,0-1 0,0-1 1,0 0-1,-24-8 0,32 8 84,1 0 0,-1 0 1,1-1-1,-1 0 0,1 0 0,0-1 0,1 0 0,-1 1 0,1-1 0,-1-1 0,1 1 0,0-1 0,1 1 0,-1-1 0,1 0 0,-4-8 0,2 1-625,0-1 0,0 0-1,1 0 1,1-1 0,0 1-1,0-1 1,2 0-1,0 1 1,1-27 0,0 1-2944</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41.608"/>
    </inkml:context>
    <inkml:brush xml:id="br0">
      <inkml:brushProperty name="width" value="0.025" units="cm"/>
      <inkml:brushProperty name="height" value="0.025" units="cm"/>
      <inkml:brushProperty name="color" value="#004F8B"/>
    </inkml:brush>
  </inkml:definitions>
  <inkml:trace contextRef="#ctx0" brushRef="#br0">395 1 6225,'0'0'9536,"-21"15"-8715,-1-1-550,2-1 62,0 1 1,1 1 0,0 0-1,1 1 1,-17 21 0,6-2 251,1 0 1,3 2 0,0 1 0,-22 49 0,35-61-527,2-1-1,1 2 1,0-1 0,2 1 0,2 1 0,0-1 0,1 1 0,1 30 0,3-19-5,-2-20-6,2 1 0,0 0 0,1-1 0,1 1 0,1-1 0,0 1 0,2-1 0,0 0 0,1 0 0,9 18 0,-9-25-24,81 138 172,-73-131-173,0 0-1,2-1 1,0 0 0,1-1-1,25 19 1,-17-17-8,0-2 0,2-1 0,-1-1 0,2-2 0,0 0 0,0-2 0,1-1 1,32 6-1,-31-11-103,0-3 0,0 0 0,53-5 0,-77 2 67,-1 0 1,1-1 0,-1 1 0,0-1-1,0 0 1,0 0 0,0-1 0,0 0-1,0 0 1,-1 0 0,1 0 0,-1-1-1,7-6 1,4-7-49,27-37 0,-30 37 52,12-16 22,-2-1 0,-1-1 0,17-41 0,-29 56-4,-1 0 1,-1-1-1,-1 0 1,-1 0-1,-1 0 1,-1-1-1,1-31 1,-3-9-12,1 34 8,-1 1-1,-2-1 0,0 1 1,-2-1-1,-1 1 0,-1 0 1,-15-45-1,-3 16 17,8 19 10,-1 0 0,-28-47 0,34 71-2,-1 0 1,0 0-1,-22-19 1,-16-16 16,41 39-34,0 0-1,-1 1 1,0 0 0,0 0 0,-1 1-1,0 0 1,0 0 0,-1 2-1,-19-9 1,13 8-1,0 2 0,0 0 0,0 1 0,-1 1 0,1 0 0,-22 2 0,15-1-22,16 0-227,0 1 0,1 0 1,-1 0-1,0 1 0,0-1 0,-7 3 0,12-2-114,0 0 0,0 1 1,0-1-1,0 0 0,1 1 0,-1 0 0,1-1 1,-1 1-1,1 0 0,0 0 0,-1 1 0,-1 2 1,-26 51-9714,16-35 6533</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45.902"/>
    </inkml:context>
    <inkml:brush xml:id="br0">
      <inkml:brushProperty name="width" value="0.025" units="cm"/>
      <inkml:brushProperty name="height" value="0.025" units="cm"/>
      <inkml:brushProperty name="color" value="#004F8B"/>
    </inkml:brush>
  </inkml:definitions>
  <inkml:trace contextRef="#ctx0" brushRef="#br0">252 0 7562,'0'0'9794,"-4"0"-8190,-3 1-1255,0 0 1,0 0-1,0 1 0,0-1 0,0 2 1,1-1-1,-1 1 0,1 0 1,-1 0-1,1 1 0,0 0 0,1 0 1,-1 0-1,1 1 0,-1-1 0,1 1 1,-5 7-1,-5 7-92,1 0 1,0 0-1,-20 42 0,24-38-185,1 0-1,1 1 1,1 0-1,1 0 1,1 1-1,1-1 1,1 1 0,2 0-1,0 0 1,5 40-1,-4-59-70,0 0 1,1 0-1,-1 1 0,2-1 1,-1 0-1,1 0 0,-1 0 1,2 0-1,-1 0 0,1-1 1,0 1-1,0-1 0,0 1 1,1-1-1,-1 0 0,1 0 1,1-1-1,-1 1 0,1-1 1,0 0-1,0 0 0,0-1 1,0 1-1,0-1 0,1 0 1,0-1-1,-1 1 0,1-1 1,0 0-1,0-1 0,0 1 1,1-1-1,7 0 0,-6 1-17,0-2-1,0 1 0,0-1 0,1 0 0,-1-1 0,0 0 0,0 0 0,0 0 0,0-1 0,0-1 0,0 1 0,-1-1 0,1-1 0,-1 1 0,0-1 1,0-1-1,0 1 0,0-1 0,-1 0 0,0-1 0,0 1 0,8-11 0,-2 1 26,-1 0 0,-1-1 0,-1 0 0,0-1 0,-1 0 0,-1 0 1,-1-1-1,0 0 0,-1 0 0,-1 0 0,-1 0 0,0-1 0,-1 0 0,-1 1 0,-1-1 0,-1 0 0,-1 1 0,0-1 0,-8-29 0,6 37-20,-1 0-1,0 0 1,-1 0-1,0 1 0,0 0 1,-1 0-1,0 0 0,-15-13 1,-3-7-129,25 30 105,0 0-1,0 1 0,0-1 0,0 0 1,0 0-1,0 0 0,0 1 0,0-1 1,-1 0-1,1 0 0,0 0 0,0 0 1,0 1-1,0-1 0,0 0 0,0 0 1,0 0-1,0 0 0,-1 1 0,1-1 1,0 0-1,0 0 0,0 0 0,0 0 1,-1 0-1,1 0 0,0 0 0,0 1 1,0-1-1,-1 0 0,1 0 0,0 0 1,0 0-1,0 0 0,-1 0 0,1 0 1,0 0-1,0 0 0,0 0 0,-1 0 0,1 0 1,0 0-1,0 0 0,0 0 0,-1 0 1,1-1-1,0 1 0,0 0 0,0 0 1,0 0-1,-1 0 0,1 0 0,0 0 1,0 0-1,0-1 0,0 1 0,-1 0 1,1 0-1,0 0 0,0 0 0,0-1 1,0 1-1,0 0 0,0 0 0,0 0 1,0-1-1,0 1 0,0 0 0,-1 15-2191,1-15 2330,0 135-15365,0-91 10019</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8.619"/>
    </inkml:context>
    <inkml:brush xml:id="br0">
      <inkml:brushProperty name="width" value="0.025" units="cm"/>
      <inkml:brushProperty name="height" value="0.025" units="cm"/>
      <inkml:brushProperty name="color" value="#004F8B"/>
    </inkml:brush>
  </inkml:definitions>
  <inkml:trace contextRef="#ctx0" brushRef="#br0">1 43 11859,'0'0'10382,"0"0"-10378,0-1-1,0 1 1,0 0 0,0-1 0,0 1-1,-1 0 1,1-1 0,0 1 0,0 0-1,0-1 1,0 1 0,0 0 0,0-1-1,0 1 1,0 0 0,0-1 0,1 1-1,-1 0 1,0 0 0,0-1 0,0 1-1,0 0 1,0-1 0,0 1 0,1 0-1,-1 0 1,0-1 0,0 1 0,0 0-1,1 0 1,-1-1 0,0 1 0,0 0-1,1 0 1,-1 0 0,0-1 0,1 1-1,6-3 51,1 0 0,-1 0-1,1 0 1,-1 1 0,1 0-1,12-1 1,-7 1 25,-5 0-31,3 0 68,1-1-1,-1 2 1,1-1-1,0 2 1,0-1-1,-1 2 1,14 1-1,-24-2-86,0 1 0,0 0 0,0-1 0,0 1 0,0 0 0,0 0 0,0 0 0,0 0 0,0 0 0,0 0 0,0 0 0,-1 0 0,1 0 0,0 0 0,-1 0 0,1 0 0,-1 1 0,1-1 0,-1 0 0,1 0 0,-1 1 0,0-1 0,0 0 0,0 0 0,0 2 0,1 42 417,-2-31-267,2-4-115,-2 0 1,1 0-1,-1 0 0,0 0 0,-1 0 0,0 0 0,-1-1 0,0 1 0,-1-1 1,0 1-1,0-1 0,-6 9 0,1-3 7,8-12-60,0 0 1,-1 0-1,1 0 0,-1-1 1,0 1-1,0 0 0,0-1 1,0 0-1,0 1 1,-5 3-1,22-13-83,1 1-1,-1 1 1,1 0 0,0 2-1,1 0 1,-1 0-1,27 0 1,-39 3 80,-1 1 1,1-1-1,0 1 1,-1 0-1,1 0 0,-1 0 1,0 1-1,1-1 0,-1 1 1,0 0-1,0-1 0,0 1 1,0 1-1,0-1 0,0 0 1,-1 1-1,1-1 0,-1 1 1,0 0-1,0 0 0,0 0 1,0 0-1,0 0 0,-1 1 1,1-1-1,-1 0 0,1 4 1,3 6 39,-2 0 1,0 0-1,0 1 0,-1-1 1,-1 1-1,0 13 0,-1 2 339,-5 45-1,3-64-275,0 0-1,-1 0 0,0 0 0,0 0 0,-1 0 0,-1-1 0,-9 17 0,9-19-51,-1 1 1,1-1-1,-1-1 0,-11 11 1,14-14-104,0-1-1,0 0 1,0 0 0,0 0 0,0 0-1,-1 0 1,1-1 0,-1 1 0,1-1-1,-1 0 1,1 0 0,-1-1 0,0 1-1,-3 0 1,4-1-137,1 0 0,0 0 0,-1 0 0,1 0 0,-1-1 0,1 1 0,0-1 0,-1 1 0,1-1-1,0 0 1,0 0 0,-1 0 0,1 0 0,0 0 0,0 0 0,-3-4 0,3 3-67,0-1 0,0 0 0,0 0-1,0 0 1,1-1 0,-1 1 0,1 0 0,0-1 0,0 1 0,0-1-1,0-4 1,-2-9-1004,1 1-1,1-1 0,1 0 1,0 1-1,1-1 1,0 0-1,6-24 0,9-7-6384</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46.272"/>
    </inkml:context>
    <inkml:brush xml:id="br0">
      <inkml:brushProperty name="width" value="0.025" units="cm"/>
      <inkml:brushProperty name="height" value="0.025" units="cm"/>
      <inkml:brushProperty name="color" value="#004F8B"/>
    </inkml:brush>
  </inkml:definitions>
  <inkml:trace contextRef="#ctx0" brushRef="#br0">38 1 4097,'0'0'15275,"-30"137"-13915,22-113-775,8 4-313,0-4-152,0-15-120,0 6-72,0 3-344,0-8-241,0-34-17571</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49.414"/>
    </inkml:context>
    <inkml:brush xml:id="br0">
      <inkml:brushProperty name="width" value="0.025" units="cm"/>
      <inkml:brushProperty name="height" value="0.025" units="cm"/>
      <inkml:brushProperty name="color" value="#004F8B"/>
    </inkml:brush>
  </inkml:definitions>
  <inkml:trace contextRef="#ctx0" brushRef="#br0">1 81 8994,'0'0'9971,"2"-7"-9921,0 2 76,1 1 0,0-1 0,0 0 0,0 1 0,0 0 0,0-1 0,1 1 0,0 1 0,0-1-1,0 0 1,0 1 0,1 0 0,-1 0 0,1 0 0,0 1 0,0 0 0,0 0 0,0 0 0,0 0 0,0 1 0,1-1 0,-1 2 0,0-1 0,1 0 0,5 1 0,-10 0-86,0 1 1,0-1-1,0 1 0,0-1 1,0 1-1,0 0 0,0-1 1,0 1-1,0 0 0,0-1 1,0 1-1,-1 0 0,1 0 1,0 0-1,-1 0 0,1 0 1,0 0-1,-1 0 0,1 0 1,-1 0-1,0 0 0,1 0 1,-1 0-1,0 0 0,0 0 1,1 0-1,-1 1 0,0-1 1,0 0-1,0 0 0,0 0 1,-1 0-1,1 0 0,-1 3 1,2 4 110,3 46 7,-1 0-1,-3 0 1,-3 0-1,-2 0 1,-2 0-1,-14 53 1,17-86 167,1 0 1,0 40-1,55-60 2,-25 0-227,-22 0-132,1 0-1,0-1 0,-1 0 0,1 0 0,-1 0 1,1 0-1,-1-1 0,1 0 0,-1 0 1,1-1-1,-1 1 0,0-1 0,0 0 0,1-1 1,6-4-1,2-6-765,-10 10 373,0 0 0,0 0 0,-1-1 0,1 0 0,-1 0 0,0 0 1,0 0-1,0 0 0,0-1 0,-1 1 0,0-1 0,0 1 0,0-1 0,-1 0 0,2-8 1,4-21-5820,-6-3-4767</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49.958"/>
    </inkml:context>
    <inkml:brush xml:id="br0">
      <inkml:brushProperty name="width" value="0.025" units="cm"/>
      <inkml:brushProperty name="height" value="0.025" units="cm"/>
      <inkml:brushProperty name="color" value="#004F8B"/>
    </inkml:brush>
  </inkml:definitions>
  <inkml:trace contextRef="#ctx0" brushRef="#br0">153 1 256,'0'0'21326,"-26"22"-20857,-74 68-102,97-88-321,0 1 0,0-1 0,1 1 0,-1 0 0,1 0 0,0 0 0,0 1 0,-3 4 0,5-7-39,-1-1-1,1 1 0,0-1 1,0 0-1,0 1 1,0-1-1,0 1 1,0-1-1,0 0 1,0 1-1,0-1 1,0 1-1,0-1 1,0 0-1,0 1 1,0-1-1,1 1 1,-1-1-1,0 0 0,0 1 1,0-1-1,1 0 1,-1 1-1,0-1 1,0 0-1,1 1 1,-1-1-1,0 0 1,0 1-1,1-1 1,-1 0-1,0 0 1,1 1-1,-1-1 1,1 0-1,-1 0 1,0 0-1,1 0 0,3 1 13,0 0-1,-1-1 0,1 0 0,0 0 0,0 0 0,-1 0 1,7-2-1,-8 2-26,224-10 390,-222 10-380,-1 0 1,1 1 0,0-1-1,-1 1 1,1 0-1,0 0 1,-1 0 0,1 0-1,-1 0 1,0 1 0,1 0-1,-1 0 1,0 0-1,0 0 1,0 0 0,5 5-1,-4-2 26,0 0 0,0 0 0,0 1 0,-1-1 0,0 1 0,0 0 0,0 0 0,3 12 0,-1 3 128,0 1 1,-2-1-1,-1 1 0,0 36 0,-1-36-18,0-16-63,-1 0-1,1 0 0,-1 1 0,-1-1 1,1 0-1,-1 0 0,0 0 0,0 0 1,-1 0-1,0 0 0,0 0 0,0 0 1,-1 0-1,1-1 0,-1 1 0,-5 5 1,0-2 11,0 1 0,0-1 0,-1-1 0,0 1 0,-1-1 0,0-1 0,0 0 0,-1-1 0,0 1 0,0-2 0,0 0 0,-1 0 0,1-1 0,-1-1 0,0 0 0,-1 0 0,1-1 1,-16 0-1,25-2-168,-1 0 1,1-1-1,0 1 1,-1-1 0,1 0-1,0 0 1,0 0-1,0 0 1,0-1-1,0 0 1,0 1 0,0-1-1,0 0 1,1 0-1,-1 0 1,1-1 0,-1 1-1,1-1 1,0 1-1,0-1 1,0 0-1,0 1 1,0-1 0,-1-4-1,1 2-536,0 0 0,0 0-1,1-1 1,-1 1-1,1 0 1,-1-9 0,2 10-343,0-1 1,0 0 0,0 0-1,1 1 1,-1-1-1,1 0 1,3-6 0,3-9-5733</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0.492"/>
    </inkml:context>
    <inkml:brush xml:id="br0">
      <inkml:brushProperty name="width" value="0.025" units="cm"/>
      <inkml:brushProperty name="height" value="0.025" units="cm"/>
      <inkml:brushProperty name="color" value="#004F8B"/>
    </inkml:brush>
  </inkml:definitions>
  <inkml:trace contextRef="#ctx0" brushRef="#br0">197 1 11242,'0'0'10053,"-4"26"-8535,-30 180 530,18-123-1222,-58 265 223,52-286-3320,22-61 2100,0-1-1,-1 0 1,1 1-1,0-1 0,-1 0 1,1 1-1,0-1 1,-1 0-1,1 0 1,-1 1-1,1-1 1,0 0-1,-1 0 0,1 0 1,-1 1-1,1-1 1,-1 0-1,1 0 1,-1 0-1,1 0 1,0 0-1,-1 0 0,1 0 1,-1 0-1,1 0 1,-1 0-1,1 0 1,-1-1-1,1 1 1,-1 0-1,1 0 0,0 0 1,-1 0-1,1-1 1,-1 1-1,1 0 1,-1-1-1,-14-9-4368,0-12-1688</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0.852"/>
    </inkml:context>
    <inkml:brush xml:id="br0">
      <inkml:brushProperty name="width" value="0.025" units="cm"/>
      <inkml:brushProperty name="height" value="0.025" units="cm"/>
      <inkml:brushProperty name="color" value="#004F8B"/>
    </inkml:brush>
  </inkml:definitions>
  <inkml:trace contextRef="#ctx0" brushRef="#br0">1 0 10490,'0'0'15175,"22"3"-14189,74 14-208,-91-15-740,0-1 1,0 1-1,0 1 1,0-1 0,0 1-1,-1-1 1,1 2 0,-1-1-1,1 0 1,-1 1-1,0 0 1,-1 0 0,1 0-1,-1 0 1,1 0 0,-1 1-1,-1 0 1,1-1-1,2 6 1,12 19 17,13 10-173,33 58 0,-12-2-3106,-26-57-1784,-6-18-2443,-11-10-1484</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1.313"/>
    </inkml:context>
    <inkml:brush xml:id="br0">
      <inkml:brushProperty name="width" value="0.025" units="cm"/>
      <inkml:brushProperty name="height" value="0.025" units="cm"/>
      <inkml:brushProperty name="color" value="#004F8B"/>
    </inkml:brush>
  </inkml:definitions>
  <inkml:trace contextRef="#ctx0" brushRef="#br0">1 1 7826,'0'0'16298,"16"0"-14997,-1 0-797,31 1 77,-44 0-573,0-1 0,-1 0 0,1 1 0,0-1 0,-1 1 0,1 0 0,0-1 0,-1 1 0,1 0 0,-1 0 0,1 0 0,-1 0 0,0 0 0,1 0 0,-1 1 0,0-1 0,0 0 0,0 1 0,0-1 0,0 0 0,0 1 0,1 2 0,2 10 65,-1 1 0,-1-1 1,-1 0-1,0 1 0,0-1 1,-2 15-1,0 2 137,0-24-188,0 1 0,0 0 0,-1-1 0,0 1 0,-1-1 1,-5 12-1,-5 18 37,13-36-62,-1-1 0,1 0 1,0 1-1,0-1 0,-1 1 0,1-1 0,0 1 0,0-1 0,0 0 0,0 1 0,-1-1 1,1 1-1,0-1 0,0 1 0,0-1 0,0 1 0,0-1 0,0 1 0,1-1 0,-1 1 0,0-1 1,0 1-1,0-1 0,0 1 0,0-1 0,1 0 0,-1 1 0,0-1 0,0 1 0,1-1 1,-1 0-1,0 1 0,1-1 0,-1 0 0,0 1 0,1-1 0,-1 0 0,0 1 0,1-1 1,-1 0-1,1 0 0,-1 0 0,1 1 0,-1-1 0,0 0 0,1 0 0,-1 0 0,1 0 1,-1 0-1,1 0 0,-1 0 0,1 0 0,-1 0 0,1 0 0,-1 0 0,1 0 0,-1 0 0,1 0 1,-1 0-1,1-1 0,-1 1 0,0 0 0,1 0 0,0-1 0,8 1 37,16 1-40,31-3-1953,-55 2 1792,0 0 0,0-1 0,0 1 0,0-1 0,0 1 0,-1-1-1,1 1 1,0-1 0,0 1 0,-1-1 0,1 0 0,-1 1 0,1-1 0,0 0 0,-1 1-1,1-1 1,-1 0 0,1 0 0,-1 0 0,0 0 0,1 0 0,-1 1 0,0-1 0,0 0 0,1-2-1,0-27-6874,-1 22 3035,0-10-5031</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3.152"/>
    </inkml:context>
    <inkml:brush xml:id="br0">
      <inkml:brushProperty name="width" value="0.025" units="cm"/>
      <inkml:brushProperty name="height" value="0.025" units="cm"/>
      <inkml:brushProperty name="color" value="#004F8B"/>
    </inkml:brush>
  </inkml:definitions>
  <inkml:trace contextRef="#ctx0" brushRef="#br0">1 1 11963,'0'0'15237,"16"0"-14128,193 0-545,-163 0-3913,-1 0-3464,-60 19-7809</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3.502"/>
    </inkml:context>
    <inkml:brush xml:id="br0">
      <inkml:brushProperty name="width" value="0.025" units="cm"/>
      <inkml:brushProperty name="height" value="0.025" units="cm"/>
      <inkml:brushProperty name="color" value="#004F8B"/>
    </inkml:brush>
  </inkml:definitions>
  <inkml:trace contextRef="#ctx0" brushRef="#br0">0 34 10922,'0'0'11119,"19"0"-10410,249 0 417,-265 0-1387,0 0 0,0 0 0,0-1 0,0 1 0,1-1 0,-1 0 0,0 0 0,0 0 0,-1 0 1,6-3-1,14-14-7043,-14 13 804</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6.023"/>
    </inkml:context>
    <inkml:brush xml:id="br0">
      <inkml:brushProperty name="width" value="0.025" units="cm"/>
      <inkml:brushProperty name="height" value="0.025" units="cm"/>
      <inkml:brushProperty name="color" value="#004F8B"/>
    </inkml:brush>
  </inkml:definitions>
  <inkml:trace contextRef="#ctx0" brushRef="#br0">0 95 4689,'0'0'11096,"16"-3"-764,-9 0-10733,28-16 558,1 2 0,50-17 0,-63 26-108,-19 6-34,1 0 0,0 1 0,0-1 0,0 1 0,0 0 0,0 1 0,0-1 0,0 1 0,0 0 0,0 0 0,0 1 0,0-1 0,0 1 0,0 0 0,0 1 0,0-1 0,0 1-1,6 3 1,-7-3 0,-1 1 0,0 0 0,0-1 0,0 1 0,0 0 0,0 0 0,0 1 0,-1-1 0,1 1 0,-1-1 0,0 1 0,0 0 0,-1 0 0,1 0 0,-1 0 0,0 0 0,0 0 0,0 0 0,0 0 0,-1 0 0,0 0-1,0 7 1,1 4 10,-1-1-1,0 0 1,-2 1 0,1-1-1,-2 0 1,0 0-1,0 0 1,-1 0-1,-12 25 1,-111 178 30,103-178-48,-14 9 2,-3 7 9,40-54-16,1-1 0,-1 1-1,1 0 1,-1-1 0,1 1-1,0-1 1,-1 1 0,1 0 0,0 0-1,-1-1 1,1 1 0,0 0 0,0 0-1,0-1 1,0 1 0,0 0-1,0 0 1,0-1 0,0 1 0,0 0-1,0 0 1,0-1 0,0 1 0,1 1-1,18 0 211,-7-2-68,252 4-337,-263-4-63,1 0 1,-1 0 0,0 0 0,0 0 0,0-1 0,0 1 0,0 0 0,0-1 0,0 1 0,0-1 0,0 1 0,0-1 0,-1 0 0,1 1 0,0-1 0,0 0 0,0 0 0,-1 1 0,1-1 0,0 0 0,-1 0 0,1 0 0,-1 0 0,1 0 0,-1 0 0,1 0-1,-1 0 1,0 0 0,1 0 0,-1 0 0,0 0 0,0 0 0,0 0 0,0-1 0,0 1 0,0 0 0,0 0 0,0 0 0,-1-1 0,2-8-2138,6-15-692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6.763"/>
    </inkml:context>
    <inkml:brush xml:id="br0">
      <inkml:brushProperty name="width" value="0.025" units="cm"/>
      <inkml:brushProperty name="height" value="0.025" units="cm"/>
      <inkml:brushProperty name="color" value="#004F8B"/>
    </inkml:brush>
  </inkml:definitions>
  <inkml:trace contextRef="#ctx0" brushRef="#br0">205 1 9762,'0'0'11339,"-9"1"-10393,1 1-749,1 1 1,-1-1-1,1 1 0,-1 1 0,1-1 0,0 1 0,1 0 0,-1 1 0,1 0 0,-1 0 1,2 0-1,-1 1 0,0-1 0,1 1 0,0 1 0,1-1 0,-1 1 0,1 0 0,-4 9 1,-4 11 10,1 1 0,2 0 0,0 1 0,2 1 1,1-1-1,-2 38 0,1 184 347,7-186-423,0-31-100,2 0 0,10 57 0,-8-74-33,0-1 0,1 1 0,1-1 1,0-1-1,1 1 0,1-1 0,14 20 0,-14-23-82,-7-10-17,0 0 0,0 1 0,0-1-1,1 0 1,-1 0 0,1 0 0,0-1 0,-1 1 0,1 0 0,0 0-1,0-1 1,0 1 0,0-1 0,0 0 0,1 0 0,-1 1 0,0-2-1,0 1 1,1 0 0,-1 0 0,1-1 0,-1 1 0,1-1 0,-1 0-1,1 1 1,-1-1 0,3-1 0,-4 1-95,1 0-1,-1 0 1,0 0-1,1-1 1,-1 1-1,0-1 1,0 1-1,1-1 1,-1 1-1,0-1 1,0 0-1,0 1 1,0-1-1,0 0 1,0 0-1,0 0 1,0 0-1,0 0 1,0 0-1,-1 0 1,1 0-1,0 0 1,0-2-1,11-30-3265,-10 26 2271,12-34-4313</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9.023"/>
    </inkml:context>
    <inkml:brush xml:id="br0">
      <inkml:brushProperty name="width" value="0.025" units="cm"/>
      <inkml:brushProperty name="height" value="0.025" units="cm"/>
      <inkml:brushProperty name="color" value="#004F8B"/>
    </inkml:brush>
  </inkml:definitions>
  <inkml:trace contextRef="#ctx0" brushRef="#br0">1 7 11947,'0'0'12617,"8"-1"-11964,1 0-477,37-3 815,-43 4-912,-1 0 0,1 0 0,-1 0 0,1 1 0,-1-1-1,0 1 1,1 0 0,-1-1 0,0 1 0,1 0 0,-1 0 0,0 1 0,0-1 0,0 0 0,0 1 0,0-1-1,0 1 1,1 2 0,5 6 128,-2 2 0,0-1 0,0 1 0,-1 0 0,7 23 0,12 68 104,-13-19-796,-4 1 0,-4 100 1,-3-174 119,0-10 127,0 0 0,0 0 0,0 0 0,0 0 0,0 0 0,0 0 0,0-1 0,0 1 0,-1 0 0,1 0 0,0 0 0,-1 0 0,1-1 0,-1 1 0,1 0 0,-1 0 0,1-1 0,-1 1 0,1 0 0,-1-1 0,0 1 0,1-1 0,-1 1 0,0-1 0,0 1 0,-1 0 0,-15 3-6903,3-4-1972</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7.262"/>
    </inkml:context>
    <inkml:brush xml:id="br0">
      <inkml:brushProperty name="width" value="0.025" units="cm"/>
      <inkml:brushProperty name="height" value="0.025" units="cm"/>
      <inkml:brushProperty name="color" value="#004F8B"/>
    </inkml:brush>
  </inkml:definitions>
  <inkml:trace contextRef="#ctx0" brushRef="#br0">1 199 12187,'0'0'12461,"2"-2"-12336,31-28 280,-16 16-331,-1 0 0,0-1 1,-1-1-1,-1 0 0,0-1 1,-2 0-1,21-37 0,-32 51 366,1 7-331,0 0 0,0 1 0,-1-1 0,0 1 0,0-1 0,0 1 0,0 0 0,-1-1 0,0 1 0,0 0 0,0-1 0,0 1 0,-2 6 0,1 5 63,2 97 524,-8 240 135,5-256 151,2-57-2704,0-34-2090,0-11-2880,0-22 606,0 2-1812</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7.642"/>
    </inkml:context>
    <inkml:brush xml:id="br0">
      <inkml:brushProperty name="width" value="0.025" units="cm"/>
      <inkml:brushProperty name="height" value="0.025" units="cm"/>
      <inkml:brushProperty name="color" value="#004F8B"/>
    </inkml:brush>
  </inkml:definitions>
  <inkml:trace contextRef="#ctx0" brushRef="#br0">0 1 11386,'0'0'12483,"8"161"-11811,-8-133-360,0-4-256,7-5-56,-7-10-392,8-4-760,-1-5-768,1 0-1881,-1-14-608,1-5-544</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8.102"/>
    </inkml:context>
    <inkml:brush xml:id="br0">
      <inkml:brushProperty name="width" value="0.025" units="cm"/>
      <inkml:brushProperty name="height" value="0.025" units="cm"/>
      <inkml:brushProperty name="color" value="#004F8B"/>
    </inkml:brush>
  </inkml:definitions>
  <inkml:trace contextRef="#ctx0" brushRef="#br0">0 20 7842,'0'0'12245,"3"0"-12182,151-18 1166,-152 17-1195,-1 1-1,1 0 1,-1 0-1,1 0 1,-1 0-1,1 0 1,-1 0-1,1 1 1,-1-1 0,1 0-1,-1 1 1,1-1-1,-1 1 1,1 0-1,-1-1 1,0 1-1,2 1 1,1 24 629,-4-15-575,-2 0 16,1-1-1,-1 0 1,-1 1 0,0-1-1,-1 0 1,0 0 0,0 0-1,-1-1 1,0 1 0,-1-1-1,0-1 1,0 1-1,-15 14 1,18-19-85,2-3-26,1-2-368,0 0 331,-1 0 1,1 0 0,0 0-1,0-1 1,0 1-1,0 0 1,0 0 0,0 0-1,0 0 1,0 0 0,0-1-1,1 1 1,-1 0-1,0 0 1,1 0 0,-1 0-1,1 0 1,-1 0 0,1 0-1,-1 0 1,1 0-1,0 0 1,0 0 0,-1 0-1,1 1 1,1-2 0,27-20 134,-27 21-88,0 0 1,0-1-1,0 1 0,0 0 0,1 0 1,-1 0-1,0 1 0,0-1 0,1 1 0,-1-1 1,0 1-1,1 0 0,-1 0 0,1 0 1,-1 0-1,0 0 0,1 0 0,-1 1 1,0-1-1,1 1 0,3 1 0,-2 0 13,-1 0 0,1 1 0,0-1 0,-1 1 0,1 0 0,-1 0 0,0 0 0,0 1 0,0-1 0,4 8 0,2 6 41,0 0 1,-1 1 0,-1 0-1,7 27 1,-9-28 392,-1 0-1,-1 0 1,2 20-1,-5-32-338,1-1 0,-1 1 0,-1 0 0,1 0 0,-1 0 0,1 0 0,-2 0 0,1 0 0,0-1 0,-1 1 0,0 0 0,0-1 0,0 1 0,-1-1 0,-4 7 0,0-4-38,-5 8 113,-1-1 0,-27 23 0,35-33-194,0-1 1,0 1 0,-1-1-1,1-1 1,-1 1 0,0-1-1,1 0 1,-1 0 0,0 0-1,0-1 1,0 0 0,0 0-1,-8-1 1,11 1-133,-1-1 0,0 0 0,0 0 0,1 0 0,-1-1 0,0 1 0,1-1 0,-1 0 0,0 0 0,1 0 0,-5-2 0,7 1-23,-1 0 0,1 0 0,-1 0 0,1 0 0,0 0 0,0 0 0,0-1 0,1 1 1,-1 0-1,0-1 0,1 1 0,-1 0 0,1-1 0,0 1 0,0-1 0,0 1 0,0 0 0,1-4 1,-1-4-411,0 1 0,0 0 1,1 0-1,0 0 0,0-1 1,1 1-1,1 0 0,0 1 1,0-1-1,0 0 1,1 1-1,6-11 0,19-23-4432</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8.862"/>
    </inkml:context>
    <inkml:brush xml:id="br0">
      <inkml:brushProperty name="width" value="0.025" units="cm"/>
      <inkml:brushProperty name="height" value="0.025" units="cm"/>
      <inkml:brushProperty name="color" value="#004F8B"/>
    </inkml:brush>
  </inkml:definitions>
  <inkml:trace contextRef="#ctx0" brushRef="#br0">0 3 10322,'0'0'13578,"10"0"-12715,33-1-252,-24 0-294,1 1 1,-1 0-1,26 5 1,-39-5-266,-1 2 0,1-1 0,-1 1 1,0 0-1,0 0 0,0 0 1,0 1-1,0-1 0,-1 1 1,1 0-1,-1 1 0,1-1 0,-1 1 1,0 0-1,-1 0 0,5 6 1,2 4 15,-2 1 1,0-1-1,-1 2 1,0-1-1,-1 1 1,-1 0-1,-1 0 1,5 33-1,-4 1 142,-4 83-1,-1-67-19,0-50-262,-1 1-1,0-1 1,-1 0 0,-1 1-1,0-1 1,-9 23-1,12-38-94,-1-1 1,1 1-1,0 0 0,-1-1 0,0 1 0,1 0 0,-1-1 0,1 1 0,-1-1 0,1 1 0,-1-1 0,0 1 0,0-1 1,1 0-1,-1 1 0,0-1 0,0 0 0,1 1 0,-1-1 0,0 0 0,0 0 0,1 0 0,-1 1 0,0-1 0,0 0 1,0 0-1,0-1 0,1 1 0,-1 0 0,0 0 0,0 0 0,0 0 0,1-1 0,-1 1 0,0 0 0,0-1 0,1 1 1,-1 0-1,0-1 0,1 1 0,-1-1 0,-1-1 0,-30-27-7774,11 2-23</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6:59.229"/>
    </inkml:context>
    <inkml:brush xml:id="br0">
      <inkml:brushProperty name="width" value="0.025" units="cm"/>
      <inkml:brushProperty name="height" value="0.025" units="cm"/>
      <inkml:brushProperty name="color" value="#004F8B"/>
    </inkml:brush>
  </inkml:definitions>
  <inkml:trace contextRef="#ctx0" brushRef="#br0">0 43 11690,'0'0'14116,"114"0"-13868,-77 0-136,-14 0-112,7 0 0,0 0-368,-7-10-785,22 6-1159,-15-6-1937,8-9-176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1.682"/>
    </inkml:context>
    <inkml:brush xml:id="br0">
      <inkml:brushProperty name="width" value="0.025" units="cm"/>
      <inkml:brushProperty name="height" value="0.025" units="cm"/>
      <inkml:brushProperty name="color" value="#004F8B"/>
    </inkml:brush>
  </inkml:definitions>
  <inkml:trace contextRef="#ctx0" brushRef="#br0">181 1 7114,'2'-1'18288,"-5"5"-17016,-11 9-1100,1 0 0,1 1 0,0 0 0,1 1 0,1 1 0,0-1 0,-10 24 1,4-4-58,2 0 0,-16 61 1,23-59-93,1 0 1,3 1 0,1 64 0,2-90-23,0-7-7,1 1 1,0-1-1,0 0 1,0 1-1,1-1 1,0 0-1,0 0 1,0 0-1,0 0 1,1 0-1,0-1 1,0 1-1,0-1 1,0 1-1,1-1 1,0 0-1,0-1 1,0 1-1,0-1 1,1 1-1,-1-1 1,1-1-1,0 1 1,-1-1-1,1 1 1,1-1-1,-1-1 1,0 1-1,0-1 1,1 0-1,9 1 1,-2-2-12,-3 0-5,0 0 1,0 0-1,-1-1 0,1 0 1,0 0-1,10-4 1,-17 4 5,-1 0 1,0-1 0,0 1-1,1 0 1,-1-1 0,0 1-1,0-1 1,0 1 0,-1-1 0,1 0-1,0 0 1,0 0 0,-1 0-1,0 0 1,1 0 0,-1-1-1,0 1 1,0 0 0,0-1-1,0 1 1,-1-1 0,1 1-1,0-1 1,-1 1 0,0-1 0,0 1-1,0-1 1,0-3 0,0 3 9,0 0 0,1 0 0,-1 0 0,-1 0 0,1 0 1,0 0-1,-1 0 0,0 0 0,1 0 0,-1 1 0,0-1 1,-1 0-1,1 1 0,-2-4 0,0 4 6,0 0-1,1 0 1,-1 0 0,0 0-1,-1 1 1,1-1 0,0 1-1,0 0 1,-1 0 0,-3-1 0,-5-1-15,-100-26-909,90 16-1163,21 12 1756,1 0 0,-1 1 0,1-1 0,0 1 0,-1-1 0,1 0 0,-1 1 0,1-1 0,0 0 0,0 0 0,-1 1 0,1-1 0,0 0 0,0 0 0,0 1 0,0-1 0,0 0 0,0 0 0,0 1 0,0-1 0,0 0 0,0 0 0,0 1 0,1-1 0,-1 0 0,0 0 0,0 1 1,1-1-1,-1 0 0,0 1 0,1-1 0,0-1 0,5-2-6061</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2.122"/>
    </inkml:context>
    <inkml:brush xml:id="br0">
      <inkml:brushProperty name="width" value="0.025" units="cm"/>
      <inkml:brushProperty name="height" value="0.025" units="cm"/>
      <inkml:brushProperty name="color" value="#004F8B"/>
    </inkml:brush>
  </inkml:definitions>
  <inkml:trace contextRef="#ctx0" brushRef="#br0">1 8 10898,'0'0'9142,"4"-2"-8419,-4 1-683,0 1-1,0 0 1,1-1 0,-1 1-1,0 0 1,1-1-1,-1 1 1,0 0 0,1-1-1,-1 1 1,0 0 0,1 0-1,-1 0 1,1-1-1,-1 1 1,1 0 0,-1 0-1,0 0 1,1 0 0,-1 0-1,1 0 1,-1 0 0,1 0-1,-1 0 1,1 0-1,-1 0 1,0 0 0,1 0-1,-1 0 1,1 0 0,-1 0-1,1 1 1,-1-1-1,0 0 1,1 0 0,-1 0-1,1 1 1,-1-1 0,0 0-1,1 1 1,-1-1-1,0 0 1,1 1 0,-1-1-1,0 0 1,0 1 0,1 0-1,0 29 2243,-2-10-2289,-6 254 1602,7-272-1593,1 1 1,-1 0-1,1-1 0,-1 1 0,1-1 1,0 1-1,0 0 0,0-1 0,1 0 1,-1 1-1,1-1 0,-1 0 0,1 0 1,0 0-1,0 0 0,0 0 0,0 0 1,0 0-1,0-1 0,0 1 0,0-1 1,1 1-1,-1-1 0,1 0 1,-1 0-1,1 0 0,-1 0 0,1-1 1,0 1-1,3 0 0,12 2-119,-1-1 0,0 0 1,26-1-1,-38-1 45,-2 0-75,0 0 1,0-1 0,-1 1 0,1-1 0,0 0 0,0 0-1,-1 0 1,1 0 0,0 0 0,-1-1 0,1 1-1,-1-1 1,0 1 0,0-1 0,1 0 0,-1 0 0,0 0-1,0 0 1,-1-1 0,1 1 0,0 0 0,-1-1 0,3-3-1,-3 2-530,1 0-1,0 0 0,-1-1 0,1 1 0,-1 0 0,0-1 1,-1 1-1,1-8 0,-1-7-4545</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2.510"/>
    </inkml:context>
    <inkml:brush xml:id="br0">
      <inkml:brushProperty name="width" value="0.025" units="cm"/>
      <inkml:brushProperty name="height" value="0.025" units="cm"/>
      <inkml:brushProperty name="color" value="#004F8B"/>
    </inkml:brush>
  </inkml:definitions>
  <inkml:trace contextRef="#ctx0" brushRef="#br0">0 1 13899,'0'0'11875,"0"26"-11161,0 199 1408,8 66-1254,-8-284-1055,0 0 0,0 0 0,1 0 1,0 0-1,1-1 0,-1 1 0,1 0 0,0-1 0,1 0 0,6 13 0,-8-18-1448</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4.102"/>
    </inkml:context>
    <inkml:brush xml:id="br0">
      <inkml:brushProperty name="width" value="0.025" units="cm"/>
      <inkml:brushProperty name="height" value="0.025" units="cm"/>
      <inkml:brushProperty name="color" value="#004F8B"/>
    </inkml:brush>
  </inkml:definitions>
  <inkml:trace contextRef="#ctx0" brushRef="#br0">8 0 8634,'0'0'10431,"0"0"-10320,0 0-1,1 0 1,-1 1-1,0-1 0,0 0 1,0 0-1,0 0 0,0 0 1,0 0-1,0 0 0,1 1 1,-1-1-1,0 0 1,0 0-1,0 0 0,0 0 1,0 0-1,0 1 0,0-1 1,0 0-1,0 0 0,0 0 1,0 0-1,0 1 1,0-1-1,0 0 0,0 0 1,0 0-1,0 0 0,0 0 1,0 1-1,0-1 0,0 0 1,0 0-1,-1 0 1,1 0-1,0 0 0,0 1 1,0-1-1,0 0 0,0 0 1,0 0-1,0 0 1,-1 0-1,1 0 0,0 0 1,0 1-1,0-1 0,0 0 1,0 0-1,0 0 0,-1 0 1,1 0-1,0 0 1,0 0-1,0 0 0,0 0 1,-1 0-1,1 0 0,0 0 1,0 0-1,0 0 0,0 0 1,-1 0-1,1 0 1,0 0-1,0 0 0,0 0 1,-1-1-1,164 143 163,-152-132-260,0 2-1,0 0 1,-1 0-1,0 1 1,-1 0-1,-1 0 0,0 1 1,-1 0-1,0 1 1,-1-1-1,-1 1 0,0 1 1,2 17-1,0 6 19,-3 0 1,-1 0-1,-2-1 0,-4 48 0,-1-61-26,0-1 0,-1 0 1,-1 0-1,-2 0 0,0-1 0,-2 0 1,0-1-1,-1 0 0,-2 0 0,0-1 1,-1-1-1,-1 0 0,-1-1 0,0-1 1,-33 27-1,48-44-77,0 1 1,-1-1 0,1 1-1,-1-1 1,1 0-1,-1 0 1,0 0-1,0 0 1,1 0 0,-1 0-1,0 0 1,0-1-1,0 1 1,0 0-1,0-1 1,0 0 0,0 1-1,0-1 1,0 0-1,0 0 1,0 0 0,0-1-1,0 1 1,0 0-1,0-1 1,0 1-1,0-1 1,0 0 0,1 1-1,-1-1 1,0 0-1,0 0 1,1 0-1,-1 0 1,0-1 0,1 1-1,-1 0 1,1-1-1,0 1 1,-1-1-1,1 0 1,0 1 0,0-1-1,0 0 1,0 1-1,0-1 1,0 0-1,1 0 1,-1 0 0,1 0-1,-1-4 1,-3-8-1354,2 0 1,0 0-1,0 0 1,1-1-1,2-17 1,-1 18-804,0-6-3167</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4.529"/>
    </inkml:context>
    <inkml:brush xml:id="br0">
      <inkml:brushProperty name="width" value="0.025" units="cm"/>
      <inkml:brushProperty name="height" value="0.025" units="cm"/>
      <inkml:brushProperty name="color" value="#004F8B"/>
    </inkml:brush>
  </inkml:definitions>
  <inkml:trace contextRef="#ctx0" brushRef="#br0">249 1 8122,'0'0'16495,"-9"30"-15937,-56 182 237,-12 70 279,77-282-1068,-1 6-178,-1 0-1,0-1 0,0 1 0,0-1 1,-1 1-1,-4 6 0,6-11-62,0 0 1,0 0-1,1-1 0,-1 1 0,0 0 0,0 0 0,0-1 0,0 1 1,0-1-1,0 1 0,0-1 0,-1 0 0,1 1 0,0-1 1,0 0-1,0 0 0,0 0 0,0 1 0,-1-1 0,1 0 0,0-1 1,0 1-1,0 0 0,0 0 0,-1 0 0,1-1 0,0 1 1,0-1-1,0 1 0,0-1 0,0 1 0,0-1 0,0 1 0,0-1 1,0 0-1,0 0 0,1 1 0,-2-2 0,-19-20-5786,4-6-3784</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9.394"/>
    </inkml:context>
    <inkml:brush xml:id="br0">
      <inkml:brushProperty name="width" value="0.025" units="cm"/>
      <inkml:brushProperty name="height" value="0.025" units="cm"/>
      <inkml:brushProperty name="color" value="#004F8B"/>
    </inkml:brush>
  </inkml:definitions>
  <inkml:trace contextRef="#ctx0" brushRef="#br0">1 144 13051,'0'0'11418,"140"-73"-11322,-120 67-96,0 0 0,4 0-312,-1-2-1072,9-10-993,-3 7-1832,-5-4-2136</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4.913"/>
    </inkml:context>
    <inkml:brush xml:id="br0">
      <inkml:brushProperty name="width" value="0.025" units="cm"/>
      <inkml:brushProperty name="height" value="0.025" units="cm"/>
      <inkml:brushProperty name="color" value="#004F8B"/>
    </inkml:brush>
  </inkml:definitions>
  <inkml:trace contextRef="#ctx0" brushRef="#br0">0 0 9394,'0'0'15183,"18"6"-13920,56 20-460,-67-23-729,-1 0 0,0 0 0,0 1-1,0 0 1,-1 0 0,1 1 0,-1-1 0,0 1 0,0 0-1,-1 1 1,1-1 0,4 10 0,7 6 80,77 120 63,-76-113-281,0 4-326,4 6-1821,0-19-3871,-17-17 1229,2-2-1735</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5.292"/>
    </inkml:context>
    <inkml:brush xml:id="br0">
      <inkml:brushProperty name="width" value="0.025" units="cm"/>
      <inkml:brushProperty name="height" value="0.025" units="cm"/>
      <inkml:brushProperty name="color" value="#004F8B"/>
    </inkml:brush>
  </inkml:definitions>
  <inkml:trace contextRef="#ctx0" brushRef="#br0">1 1 9450,'0'0'15355,"23"151"-15067,-23-123-184,7-13-104,1 4-120,-8-10-632,0 0-968</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6.974"/>
    </inkml:context>
    <inkml:brush xml:id="br0">
      <inkml:brushProperty name="width" value="0.025" units="cm"/>
      <inkml:brushProperty name="height" value="0.025" units="cm"/>
      <inkml:brushProperty name="color" value="#004F8B"/>
    </inkml:brush>
  </inkml:definitions>
  <inkml:trace contextRef="#ctx0" brushRef="#br0">1 2 8370,'0'0'15602,"5"0"-15414,48-1-60,8 0 717,67 8 0,-90-1-782,30 2-1172,-52-7-469,-13-1 969,0 1 0,-1-1 0,1 0 0,0 0 0,0 0 0,-1 0 0,1-1 0,0 1 0,0-1 0,-1 1 0,5-3 0,1-8-5715</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7.899"/>
    </inkml:context>
    <inkml:brush xml:id="br0">
      <inkml:brushProperty name="width" value="0.025" units="cm"/>
      <inkml:brushProperty name="height" value="0.025" units="cm"/>
      <inkml:brushProperty name="color" value="#004F8B"/>
    </inkml:brush>
  </inkml:definitions>
  <inkml:trace contextRef="#ctx0" brushRef="#br0">107 86 3793,'0'0'16163,"4"-3"-14673,11-10-115,-11 10 31,-5 6-1225,0 0 1,1 0-1,-1 0 1,-1 0 0,1 0-1,0 0 1,-1 0-1,1 0 1,-1-1 0,0 1-1,-3 3 1,-6 11-18,-6 15-18,2 1 1,2 1 0,1 0-1,1 0 1,2 1 0,2 0 0,1 1-1,2 0 1,-1 49 0,5-83-152,0 1 0,0 0 0,0 0 1,0 0-1,1 0 0,-1 0 0,1 0 1,-1 0-1,1-1 0,0 1 1,0 0-1,0 0 0,1-1 0,-1 1 1,1-1-1,-1 1 0,1-1 0,0 0 1,0 1-1,0-1 0,0 0 0,3 2 1,0-1-33,1-1 0,0 0 0,-1 0 0,1-1 0,0 1 0,0-1 0,0 0 0,0-1 0,0 0 0,9 0 0,-4 0-13,-3 1 35,0-1 0,0 1 0,0-2 0,0 1 0,-1-1 0,1 0 0,0-1-1,0 0 1,0 0 0,-1-1 0,0 0 0,1 0 0,-1 0 0,0-1 0,10-8 0,-1 0 17,-1-1 1,0-1-1,-1-1 0,0 0 1,-1-1-1,-1 0 1,-1-1-1,0 0 0,9-20 1,-14 22-74,0 0 0,-1 0 0,0-1 0,-2 1 0,1-1 0,-2 0 0,0 0 0,-1 0 0,-1 0 0,0 0 0,-2 0 0,-2-20 0,1 27 15,1 0 0,-1 0 0,0 0 0,-1 0 0,0 0 0,-1 1 0,1 0 0,-2 0 1,1 0-1,-1 0 0,0 1 0,-9-9 0,10 12-118,0 0 0,0-1 0,0 2 0,0-1 0,-1 1 0,0-1 0,1 2 0,-1-1 1,0 1-1,-1-1 0,1 2 0,0-1 0,0 1 0,-1 0 0,1 0 0,-1 0 0,1 1 0,-13 1 0,18 0-8,0-1 0,0 1 0,0-1-1,0 1 1,0-1 0,0 1 0,0 0-1,0-1 1,0 1 0,1 0-1,-1 0 1,0-1 0,1 1 0,-1 0-1,0 0 1,1 0 0,-1 0 0,1 0-1,-1 0 1,1 0 0,0 0 0,-1 0-1,1 0 1,0 0 0,0 0-1,0 0 1,0 2 0,-1 31-2601,1-29 1880,3 31-3684,9 1-1159</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8.277"/>
    </inkml:context>
    <inkml:brush xml:id="br0">
      <inkml:brushProperty name="width" value="0.025" units="cm"/>
      <inkml:brushProperty name="height" value="0.025" units="cm"/>
      <inkml:brushProperty name="color" value="#004F8B"/>
    </inkml:brush>
  </inkml:definitions>
  <inkml:trace contextRef="#ctx0" brushRef="#br0">53 1 12139,'0'0'7737,"-53"137"-7697,53-127-40,0-1-128,0-18-4825,8-10 56</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8.759"/>
    </inkml:context>
    <inkml:brush xml:id="br0">
      <inkml:brushProperty name="width" value="0.025" units="cm"/>
      <inkml:brushProperty name="height" value="0.025" units="cm"/>
      <inkml:brushProperty name="color" value="#004F8B"/>
    </inkml:brush>
  </inkml:definitions>
  <inkml:trace contextRef="#ctx0" brushRef="#br0">226 1 7618,'0'0'16196,"-25"30"-15115,-80 98-218,94-116-722,1 1 1,1 0 0,0 0-1,1 1 1,0 0 0,1 0-1,1 0 1,0 1 0,-3 17-1,5-20-48,1 0-23,1 0 0,0 1-1,1-1 1,0 24 0,1-27-67,0-8-7,0 0 0,0 0-1,1 0 1,-1 1 0,0-1-1,1 0 1,-1 0 0,0 0 0,1 0-1,0 0 1,-1 0 0,1 0-1,0 0 1,-1 0 0,1 0-1,0 0 1,0 0 0,0 0 0,0 0-1,0-1 1,0 1 0,0 0-1,0-1 1,0 1 0,0-1 0,0 1-1,0-1 1,0 1 0,0-1-1,1 0 1,-1 0 0,2 1-1,45-1-347,-34-1 234,-7 0 93,-1 0 0,0 0 0,0-1 0,0 0 1,-1 0-1,1-1 0,0 1 0,-1-1 0,1-1 0,-1 1 0,0-1 0,0 0 0,-1 0 0,1 0 0,-1-1 0,0 1 0,0-1 1,0 0-1,5-9 0,7-12-50,-1-1 1,18-40 0,-31 62 55,22-53-585,27-105 1,-54 208 2143,5 76 1,0-25-1212,-2 278-266,4-353-1986,-3-21 1780,-1 0 1,0 0-1,0 0 1,1 0-1,-1 0 0,0 0 1,1 0-1,-1 0 1,0 0-1,0 0 1,1 0-1,-1 0 0,0 0 1,1 0-1,-1 0 1,0 0-1,0 0 1,1 0-1,-1 0 0,0-1 1,0 1-1,1 0 1,-1 0-1,0 0 1,0 0-1,1-1 0,-1 1 1,0 0-1,0 0 1,0 0-1,1-1 1,-1 1-1,0 0 0,0 0 1,0-1-1,18-36-7276,-11 6 2227</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9.372"/>
    </inkml:context>
    <inkml:brush xml:id="br0">
      <inkml:brushProperty name="width" value="0.025" units="cm"/>
      <inkml:brushProperty name="height" value="0.025" units="cm"/>
      <inkml:brushProperty name="color" value="#004F8B"/>
    </inkml:brush>
  </inkml:definitions>
  <inkml:trace contextRef="#ctx0" brushRef="#br0">273 10 8890,'0'0'12864,"-16"2"-11782,3-1-844,0 1 0,1 1 0,-1 0 0,1 1 0,0 0 0,0 1 0,0 0 0,1 1 0,0 0 0,0 1 0,0 0 0,1 0 0,-16 16 0,18-12-122,0-1 0,1 1 0,0 0 0,1 0 1,0 1-1,0 0 0,2 0 0,-1 0 0,2 1 0,-4 18 0,2 7-9,2 0 0,1 47 0,2-75-92,0-8-17,0 1 1,0 0 0,0 0-1,0-1 1,1 1-1,-1 0 1,1-1 0,-1 1-1,1-1 1,0 1 0,0 0-1,0-1 1,1 0 0,-1 1-1,0-1 1,1 0 0,0 0-1,-1 1 1,4 1 0,-2-2-13,0 0 0,1 0 1,-1-1-1,1 1 1,0-1-1,-1 0 0,1 0 1,0 0-1,0-1 1,-1 1-1,1-1 0,0 0 1,5 0-1,-4 0 2,0 0-1,0 0 1,0-1-1,0 0 0,0 0 1,0 0-1,0 0 1,0-1-1,-1 0 1,1 0-1,-1 0 0,1 0 1,-1-1-1,0 0 1,1 0-1,-1 0 1,-1 0-1,1-1 0,0 1 1,-1-1-1,0 0 1,0 0-1,0 0 1,0-1-1,3-6 0,14-29-142,-1 0 0,-2 0 0,18-71-1,-13 43-67,-20 62 212,3-7 19,-1 0 1,-1 0 0,1 0 0,-2-1 0,2-23 0,-4 36 443,0 26 661,-25 410 69,18-348-1149,-7 49-500,13-124-1188,-1-12-2746,-2-20-876,4-12 1095,0-5-312</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09.832"/>
    </inkml:context>
    <inkml:brush xml:id="br0">
      <inkml:brushProperty name="width" value="0.025" units="cm"/>
      <inkml:brushProperty name="height" value="0.025" units="cm"/>
      <inkml:brushProperty name="color" value="#004F8B"/>
    </inkml:brush>
  </inkml:definitions>
  <inkml:trace contextRef="#ctx0" brushRef="#br0">145 1 9898,'0'0'12392,"-23"24"-11258,-69 77-301,64-64-395,26-20-171,3-6-76,0-10-188,-1 0 1,1-1-1,-1 1 0,1 0 0,-1-1 0,1 1 0,0-1 0,-1 1 0,1-1 0,0 1 0,-1-1 0,1 0 1,0 1-1,-1-1 0,1 0 0,0 1 0,0-1 0,0 0 0,-1 0 0,1 0 0,0 0 0,0 0 0,0 0 1,0 0-1,-1 0 0,2 0 0,34 0-5,-24-1 18,-8 1-7,13 0 28,0 0 0,-1 1 0,1 0 1,0 1-1,26 8 0,-39-9 8,0 1 0,1 0 0,-1 0 0,0 0 0,-1 1 0,1-1 0,0 1 0,-1 0 0,1 0 0,-1 0 0,0 1 0,0-1 0,0 1 0,-1-1 0,1 1 0,-1 0 1,0 0-1,0 0 0,0 0 0,0 1 0,-1-1 0,0 0 0,0 1 0,0-1 0,0 1 0,-1 5 0,3 13 150,-2 1-1,-1-1 1,-1 1-1,-1 0 1,-9 39-1,9-54-167,0 0-1,-1-1 1,0 1 0,0 0-1,-1-1 1,0 0 0,-1 0-1,1 0 1,-2-1 0,1 1-1,-1-1 1,0-1 0,0 1-1,-1-1 1,0 0 0,0 0-1,-16 8 1,21-12-99,-1 0-1,0-1 1,0 1-1,0-1 1,0 0 0,0 0-1,0-1 1,0 1-1,0 0 1,0-1 0,-1 0-1,1 0 1,0 0 0,0 0-1,0 0 1,-1-1-1,1 1 1,0-1 0,0 0-1,0 0 1,0 0-1,0 0 1,0 0 0,0-1-1,1 0 1,-1 1-1,0-1 1,1 0 0,-1 0-1,1 0 1,0-1-1,0 1 1,0-1 0,0 1-1,0-1 1,0 1-1,1-1 1,-1 0 0,1 0-1,0 0 1,-1-3-1,-2-4-830,0 0-1,1 0 0,1-1 0,-1 1 1,2 0-1,-1-1 0,1-15 0,7-14-5007,6 16-1276</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0.562"/>
    </inkml:context>
    <inkml:brush xml:id="br0">
      <inkml:brushProperty name="width" value="0.025" units="cm"/>
      <inkml:brushProperty name="height" value="0.025" units="cm"/>
      <inkml:brushProperty name="color" value="#004F8B"/>
    </inkml:brush>
  </inkml:definitions>
  <inkml:trace contextRef="#ctx0" brushRef="#br0">100 264 11618,'0'0'9935,"9"-12"-9798,10-13-137,32-43 1456,44-76-1,-86 130-1028,-5 13 510,-2 26 510,-2-19-1474,-36 478 1381,20-334-1224,15-126-229,-4 30-76,5-53 74,0 1-1,-1-1 1,1 0-1,-1 1 0,1-1 1,-1 0-1,0 1 1,1-1-1,-1 0 1,0 0-1,0 0 1,0 0-1,0 1 1,0-1-1,0-1 1,0 1-1,0 0 1,0 0-1,-1 0 1,1 0-1,0-1 1,0 1-1,-1-1 1,1 1-1,-1-1 1,1 1-1,0-1 1,-1 0-1,1 0 1,-3 0-1,-89-9-4729,7-1 5120,69 7 1190,16-4 926,2 6-2293,0 0 0,0 0-1,0 0 1,0 0-1,1 0 1,-1 0 0,1 0-1,-1 0 1,1 0 0,-1 1-1,1-1 1,-1 0-1,1 1 1,-1 0 0,4-1-1,89-11 780,0 5 0,130 6-1,-112 2-700,-97 2-5243,-28-6 83,-6-7-15,9 1-1667</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4.281"/>
    </inkml:context>
    <inkml:brush xml:id="br0">
      <inkml:brushProperty name="width" value="0.025" units="cm"/>
      <inkml:brushProperty name="height" value="0.025" units="cm"/>
      <inkml:brushProperty name="color" value="#004F8B"/>
    </inkml:brush>
  </inkml:definitions>
  <inkml:trace contextRef="#ctx0" brushRef="#br0">468 0 12499,'0'0'9840,"-12"33"-9009,6-17-724,-75 215 1128,24-63 266,-88 182 0,127-315-1939,-39 60 0,54-89-25,-12 15-1665,15-21 1987,-1 0 1,1 1 0,-1-1 0,1 0 0,-1 1 0,0-1 0,1 0 0,-1 0 0,0 1 0,1-1-1,-1 0 1,0 0 0,1 0 0,-1 0 0,0 0 0,1 0 0,-1 0 0,0 0 0,1 0-1,-1 0 1,0 0 0,1-1 0,-1 1 0,0 0 0,1 0 0,-1-1 0,1 1 0,-1 0 0,0-1-1,1 1 1,-1-1 0,1 1 0,-1-1 0,1 1 0,-1-1 0,1 1 0,-1-2 0,-34-55-5659,20 25 154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49.755"/>
    </inkml:context>
    <inkml:brush xml:id="br0">
      <inkml:brushProperty name="width" value="0.025" units="cm"/>
      <inkml:brushProperty name="height" value="0.025" units="cm"/>
      <inkml:brushProperty name="color" value="#004F8B"/>
    </inkml:brush>
  </inkml:definitions>
  <inkml:trace contextRef="#ctx0" brushRef="#br0">134 0 10730,'0'0'15178,"-9"18"-14136,1-4-848,-8 16 218,2 0 1,-14 40 0,12-16-58,3 1 0,2 0-1,3 1 1,2 0 0,1 79 0,5-128-364,1 1 1,0-1 0,0 0 0,0 1-1,1-1 1,0 0 0,0 0 0,1 0-1,0 0 1,0 0 0,8 11 0,-8-13-12,0-1 0,1 0 1,0 1-1,-1-2 0,2 1 1,-1 0-1,0-1 0,1 0 1,0 0-1,-1 0 0,1-1 1,0 1-1,0-1 0,1 0 0,-1-1 1,9 2-1,-6-1-26,1-1 1,-1 0-1,1-1 1,-1 1-1,1-2 1,0 1-1,-1-1 0,0-1 1,1 0-1,-1 0 1,0 0-1,0-1 0,0 0 1,0-1-1,0 0 1,-1 0-1,0 0 0,1-1 1,-2 0-1,13-12 1,-9 8-94,-1-1 1,0 0-1,-1-1 1,0 0-1,11-22 1,-16 28 91,-1 0-1,1 0 1,-1 0 0,-1 0 0,1 0-1,-1-1 1,0 1 0,0-1 0,-1 1-1,1-1 1,-1 1 0,0-1 0,-1 1 0,1-1-1,-1 1 1,-3-11 0,2 13 50,1 1 0,-1-1 0,0 0 0,0 1 0,0 0 0,0-1 0,-1 1 0,1 0 0,-1 0 0,1 0 0,-1 0 0,0 1 1,1-1-1,-1 1 0,0-1 0,0 1 0,0 0 0,0 0 0,-6 0 0,-5-2 17,-1 0-1,-27 0 1,13 2-46,10-1-332,0 1 1,1 1-1,-1 1 1,-30 5-1,40-3 680,0 3-4477,10-3-694,10-1 1515,8-2-1248</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4.642"/>
    </inkml:context>
    <inkml:brush xml:id="br0">
      <inkml:brushProperty name="width" value="0.025" units="cm"/>
      <inkml:brushProperty name="height" value="0.025" units="cm"/>
      <inkml:brushProperty name="color" value="#004F8B"/>
    </inkml:brush>
  </inkml:definitions>
  <inkml:trace contextRef="#ctx0" brushRef="#br0">0 8 7482,'0'0'14443,"11"-1"-13398,-4-1-800,-5 1-181,0 1 0,0-1-1,1 0 1,-1 1-1,0-1 1,0 1 0,0 0-1,0 0 1,1 0-1,-1 0 1,0 0 0,0 0-1,0 0 1,1 1-1,-1-1 1,0 1 0,0 0-1,0-1 1,0 1-1,0 0 1,0 0 0,0 0-1,0 1 1,-1-1 0,1 0-1,0 1 1,-1-1-1,1 1 1,-1 0 0,1-1-1,1 5 1,28 70 1558,29 119 0,9 22-1490,-56-181-547,2-1-1,1 0 0,2 0 0,32 44 0,-49-78 108,1 1 0,0 0 0,0-1 0,0 1 1,1-1-1,-1 0 0,0 1 0,0-1 0,1 0 0,-1 0 0,1-1 0,-1 1 0,3 0 0,-4-1-73,1 1 0,-1-1-1,1 0 1,-1 0 0,0 0 0,1 1 0,-1-2 0,1 1 0,-1 0-1,0 0 1,1 0 0,-1-1 0,0 1 0,1 0 0,-1-1 0,0 1-1,1-1 1,-1 0 0,0 1 0,0-1 0,0 0 0,0 0 0,2-2-1,6-21-5826</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5.022"/>
    </inkml:context>
    <inkml:brush xml:id="br0">
      <inkml:brushProperty name="width" value="0.025" units="cm"/>
      <inkml:brushProperty name="height" value="0.025" units="cm"/>
      <inkml:brushProperty name="color" value="#004F8B"/>
    </inkml:brush>
  </inkml:definitions>
  <inkml:trace contextRef="#ctx0" brushRef="#br0">0 10 11899,'0'0'9971,"14"-2"-9528,4 0-201,65-4 1808,-82 7-1982,0 0 0,0-1 0,0 1 0,0 0 0,0-1 0,0 1 0,-1 0 0,1 0 0,0 0 0,0 0 0,-1 0 0,1 0 0,0 0 0,-1 0 0,1 0 0,-1 0 0,1 0 0,-1 0-1,0 0 1,1 0 0,-1 1 0,0-1 0,0 0 0,0 0 0,0 0 0,0 0 0,0 1 0,0 1 0,-1 47 491,1-37-399,0 3-104,-1-1 0,0 0 0,-1 0-1,-1 0 1,0 0 0,-1 0 0,-1-1 0,0 1 0,0-1-1,-2 0 1,0-1 0,-1 1 0,-9 12 0,0-3 124,9-14-102,1 0-1,0 0 1,1 1-1,-8 18 1,14-27-95,1-1-1,-1 1 1,1 0 0,-1 0 0,1-1 0,0 1-1,-1 0 1,1-1 0,0 1 0,-1-1 0,1 1-1,0-1 1,0 1 0,0-1 0,0 1 0,-1-1-1,1 0 1,0 1 0,0-1 0,0 0 0,0 0-1,0 0 1,0 0 0,0 0 0,0 0 0,0 0-1,0 0 1,0 0 0,0 0 0,1-1 0,38-3-289,-16-9-1064,-1-1 0,0-1-1,-1-1 1,27-26 0,-9 4-3423,-2 4-1863</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5.427"/>
    </inkml:context>
    <inkml:brush xml:id="br0">
      <inkml:brushProperty name="width" value="0.025" units="cm"/>
      <inkml:brushProperty name="height" value="0.025" units="cm"/>
      <inkml:brushProperty name="color" value="#004F8B"/>
    </inkml:brush>
  </inkml:definitions>
  <inkml:trace contextRef="#ctx0" brushRef="#br0">0 1 11947,'0'0'12466,"76"9"-12002,-61-9-208,0 10-160,0-10-96,-7 0-8,-1 9-376,1 1-904,-8 4-1761,-8 24-2128,-15-5-3561</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5.832"/>
    </inkml:context>
    <inkml:brush xml:id="br0">
      <inkml:brushProperty name="width" value="0.025" units="cm"/>
      <inkml:brushProperty name="height" value="0.025" units="cm"/>
      <inkml:brushProperty name="color" value="#004F8B"/>
    </inkml:brush>
  </inkml:definitions>
  <inkml:trace contextRef="#ctx0" brushRef="#br0">0 34 12379,'0'0'12954,"121"19"-12770,-83-19-136,-1-10-48,1 1-504,0 4-400,0-4-520,7-1-1377,-15 1-2368,-7 9-4713</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16.982"/>
    </inkml:context>
    <inkml:brush xml:id="br0">
      <inkml:brushProperty name="width" value="0.025" units="cm"/>
      <inkml:brushProperty name="height" value="0.025" units="cm"/>
      <inkml:brushProperty name="color" value="#004F8B"/>
    </inkml:brush>
  </inkml:definitions>
  <inkml:trace contextRef="#ctx0" brushRef="#br0">0 0 8362,'0'0'11392,"17"2"-10632,22 5-510,1-1 0,0-3 0,72-2-1,-72-1-203,-8 4-3962,-25-3 140,-25-1-216</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2.972"/>
    </inkml:context>
    <inkml:brush xml:id="br0">
      <inkml:brushProperty name="width" value="0.025" units="cm"/>
      <inkml:brushProperty name="height" value="0.025" units="cm"/>
      <inkml:brushProperty name="color" value="#004F8B"/>
    </inkml:brush>
  </inkml:definitions>
  <inkml:trace contextRef="#ctx0" brushRef="#br0">3 138 6793,'0'0'12762,"-2"0"-10486,5 0-1957,14 2-271,-1 1-1,1 0 1,23 9 0,-30-9-45,1-1 1,-1-1 0,1 0 0,11 0-1,-12-1 2,1 1-1,0 0 1,-1 0 0,12 4-1,-9-2 0,0-1-1,0-1 0,0 1 1,1-2-1,17-1 0,-1 0-16,33 11 5,297-10-384,-209-10 297,355 10-1020,-363-5 1092,6-13-2,-122 16 18,-1 0 0,0-2 0,0-1 0,32-10 0,-47 12 5,57-7 0,17 0 20,-47 2-17,1 1 1,-1 2 0,58 0-1,-81 4-1,0-1 0,0 0 0,23-7 0,-24 5 0,0 0 0,1 2 0,23-3 0,106-4 0,-132 9 0,8 0 4,0 0 0,0-1-1,28-6 1,6 1 1,-47 7-4,1-2-1,-1 1 1,0-1 0,0 0-1,0-1 1,9-2-1,0-1 1,0 2-1,1-1 0,-1 2 1,1 0-1,0 1 0,-1 1 0,33 4 1,6-2-2,43-12-9,203 10-230,-299 0 207,-1 0-30,4 0 47,-4 0 0,1 0-86,8 0-1361,5 1 6214,-12 6-1113,-3-5-2407,-34 9-3103,9-1 32,4-2 493,-80 23-9174,41-20 1227</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4.112"/>
    </inkml:context>
    <inkml:brush xml:id="br0">
      <inkml:brushProperty name="width" value="0.025" units="cm"/>
      <inkml:brushProperty name="height" value="0.025" units="cm"/>
      <inkml:brushProperty name="color" value="#004F8B"/>
    </inkml:brush>
  </inkml:definitions>
  <inkml:trace contextRef="#ctx0" brushRef="#br0">0 1 6665,'0'0'16169,"18"0"-15343,130 0-504,-146 0-308,-1 0-1,1 0 0,-1 0 0,1 1 0,-1-1 1,1 1-1,-1-1 0,1 1 0,-1-1 0,0 1 0,1 0 1,-1 0-1,0 0 0,0 0 0,1 0 0,-1 0 1,0 0-1,0 0 0,0 0 0,0 0 0,0 1 0,0-1 1,-1 0-1,1 1 0,0-1 0,-1 1 0,1-1 1,-1 0-1,1 1 0,-1-1 0,1 3 0,2 56 338,-3-47-230,-1-1-63,0 0 0,0 0 0,-1-1 0,-1 1 0,0-1 0,0 1 0,-10 19 0,-5 3 56,-23 36 1,23-44 98,2 2-1,-14 33 1,29-57-69,1-1-95,44-3-145,-25-4-168,0 0 0,0-2 0,33-13-1,-34 12-1301,0 0-1,1 1 1,28-5-1,-15 8-1357,-2-5-2331</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4.562"/>
    </inkml:context>
    <inkml:brush xml:id="br0">
      <inkml:brushProperty name="width" value="0.025" units="cm"/>
      <inkml:brushProperty name="height" value="0.025" units="cm"/>
      <inkml:brushProperty name="color" value="#004F8B"/>
    </inkml:brush>
  </inkml:definitions>
  <inkml:trace contextRef="#ctx0" brushRef="#br0">196 8 4585,'0'0'14082,"-8"-2"-12683,2 1-1388,3 0 170,-1 0 0,0 0 0,1 0 0,-1 1 0,0-1 0,0 1 0,1 0 0,-1 0 0,0 1 0,0-1 0,0 0 0,1 1 0,-1 0 0,0 0 0,1 0 0,-1 1 0,1-1 0,-1 1 0,1 0-1,0 0 1,-3 2 0,-5 9 35,1 0 0,1 0-1,0 1 1,1 0 0,1 0-1,0 1 1,1 0 0,0 1-1,1-1 1,-4 28 0,2 4 24,3 1 0,2 60 1,2-96-179,0-2-114,0-1 0,1 0 1,0 1-1,1-1 0,0 1 1,0-1-1,1 0 0,0 0 1,1-1-1,0 1 0,0 0 1,1-1-1,0 0 0,0 0 1,1-1-1,0 1 0,0-1 1,1-1-1,0 1 0,0-1 1,0 0-1,1-1 0,0 1 1,0-2-1,0 1 0,1-1 1,0 0-1,0-1 0,0 0 1,0-1-1,0 1 0,0-2 1,1 1-1,9-1 0,-16-1-142,-1 0-1,0 0 1,0-1-1,1 1 1,-1-1-1,0 1 0,0-1 1,0 0-1,0 0 1,0 0-1,0 0 1,0 0-1,0 0 0,0-1 1,0 1-1,-1-1 1,1 1-1,0-1 0,1-2 1,21-39-4157,-14 23 1180,5-5-3956</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5.052"/>
    </inkml:context>
    <inkml:brush xml:id="br0">
      <inkml:brushProperty name="width" value="0.025" units="cm"/>
      <inkml:brushProperty name="height" value="0.025" units="cm"/>
      <inkml:brushProperty name="color" value="#004F8B"/>
    </inkml:brush>
  </inkml:definitions>
  <inkml:trace contextRef="#ctx0" brushRef="#br0">8 124 10282,'0'0'11180,"-3"-5"-10995,3 3-177,-1 1 1,0-1-1,1 1 0,-1-1 0,1 0 0,-1 1 1,1-1-1,0 0 0,-1 1 0,1-1 0,0 0 1,0 0-1,1 1 0,-1-1 0,0 0 0,0 0 1,1 1-1,0-4 0,20-29 104,-7 14-69,-13 18 40,0 0 0,1 0-1,-1 0 1,0 0 0,1 0 0,-1 0 0,1 1 0,0-1-1,-1 1 1,1-1 0,0 1 0,0-1 0,0 1 0,0 0-1,0 0 1,1 0 0,-1 0 0,4 0 0,2 24 1440,-4-6-1236,-1 1 0,-1 0 0,0 0-1,-2 1 1,-2 30 0,1-5-44,1-8-164,0 54 371,-14 121 0,13-136-4308</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5.399"/>
    </inkml:context>
    <inkml:brush xml:id="br0">
      <inkml:brushProperty name="width" value="0.025" units="cm"/>
      <inkml:brushProperty name="height" value="0.025" units="cm"/>
      <inkml:brushProperty name="color" value="#004F8B"/>
    </inkml:brush>
  </inkml:definitions>
  <inkml:trace contextRef="#ctx0" brushRef="#br0">8 1 10802,'0'0'13147,"-7"137"-12867,7-118-176,0-14-104,0 4-168,7-9-7297,1-24 3328,7 5-1657</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0.129"/>
    </inkml:context>
    <inkml:brush xml:id="br0">
      <inkml:brushProperty name="width" value="0.025" units="cm"/>
      <inkml:brushProperty name="height" value="0.025" units="cm"/>
      <inkml:brushProperty name="color" value="#004F8B"/>
    </inkml:brush>
  </inkml:definitions>
  <inkml:trace contextRef="#ctx0" brushRef="#br0">4 20 10282,'0'0'11756,"3"-4"-10290,11-11-78,-14 15-1359,0 0-1,0 0 1,0 0 0,0 0-1,0 0 1,0 0 0,0 1 0,0-1-1,0 0 1,0 0 0,0 0-1,0 0 1,0 0 0,0 0-1,0 0 1,0 0 0,0 0 0,0 0-1,0 0 1,0 0 0,0 0-1,0 1 1,0-1 0,0 0-1,0 0 1,0 0 0,0 0 0,0 0-1,0 0 1,0 0 0,0 0-1,1 0 1,-1 0 0,0 0-1,0 0 1,0 0 0,0 0 0,0 0-1,0 0 1,0 0 0,0 0-1,0 0 1,0 0 0,0 0 0,0 0-1,1 0 1,-1 0 0,0 0-1,0 0 1,0 0 0,0 0-1,0 0 1,0 0 0,0 0 0,0 0-1,0 0 1,0 0 0,0 0-1,0 0 1,0 0 0,1 0-1,-1 0 1,0-1 0,0 1 0,0 0-1,0 0 1,0 0 0,0 0-1,0 0 1,0 8 214,0-7 3,-20 291 2440,17-190-2510,3-82-135,0-18-41,0-1 0,0 1-1,0 0 1,1 0 0,-1 0-1,1-1 1,-1 1 0,1 0 0,0-1-1,0 1 1,0 0 0,0-1 0,0 1-1,0-1 1,0 0 0,0 1-1,0-1 1,1 0 0,-1 0 0,0 1-1,1-1 1,-1 0 0,1 0-1,0-1 1,-1 1 0,1 0 0,0 0-1,-1-1 1,1 1 0,0-1 0,2 1-1,7 1 1,1-1 0,-1 0 0,23-1-1,-19 0 14,-1 0 43,1-1 0,0 0 1,24-5-1,-33 5-174,-1-1-1,0 0 1,0 0 0,0 0-1,0 0 1,0-1 0,-1 0 0,1 0-1,-1-1 1,0 1 0,0-1-1,0 0 1,5-6 0,-6 4-570,0 1 0,-1 0 1,0 0-1,-1-1 0,1 1 1,-1-1-1,0 0 0,0 1 1,-1-1-1,1 0 0,-1 1 0,-1-10 1,0 3-1758,1-15-4537</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5.863"/>
    </inkml:context>
    <inkml:brush xml:id="br0">
      <inkml:brushProperty name="width" value="0.025" units="cm"/>
      <inkml:brushProperty name="height" value="0.025" units="cm"/>
      <inkml:brushProperty name="color" value="#004F8B"/>
    </inkml:brush>
  </inkml:definitions>
  <inkml:trace contextRef="#ctx0" brushRef="#br0">1 53 8810,'0'0'9605,"2"-1"-9433,86-43 1277,-84 43-1315,0-1 0,1 1 0,-1 0 0,0 0 0,1 0 0,-1 1 0,0-1 0,1 1 0,6 1 1,-1-1 410,-10 17 491,1-8-943,-1 0-1,0 0 1,-1 1-1,0-1 0,-1 0 1,0 0-1,0 0 1,-1 0-1,0 0 1,0-1-1,-1 1 0,-6 9 1,-13 17 33,22-33-118,0 0 1,-1 0-1,1 0 0,-1 0 0,1 0 1,-1 0-1,0-1 0,0 1 0,0 0 0,0-1 1,0 0-1,0 1 0,-4 1 0,5-3-73,32 0-489,-5-1 587,-18 0-21,1 1 0,0 0 0,0 0 0,0 1 0,-1 0 0,14 3 0,-20-3-5,1 0 0,-1 1 0,1-1 1,-1 0-1,0 1 0,0 0 0,1-1 0,-1 1 0,0 0 0,-1 0 1,1 0-1,0 0 0,0 0 0,-1 1 0,0-1 0,1 0 0,-1 1 1,0-1-1,0 1 0,0-1 0,0 1 0,-1 0 0,1-1 0,-1 1 1,0 0-1,1 2 0,1 18 51,-1-1 1,0 0 0,-4 34-1,1-45-15,0 0-1,-1 0 0,0 0 0,0 0 0,-1-1 0,0 1 0,-1-1 1,-1 0-1,-7 11 0,9-15-19,-1 0 0,1-1 1,-1 1-1,0-1 0,-1 0 0,1 0 0,-10 5 1,14-9-195,-1 0 1,0 0 0,0 0 0,0 0 0,0 0 0,-1-1 0,1 1-1,0-1 1,0 1 0,0-1 0,0 0 0,-1 0 0,1 0-1,0 0 1,0 0 0,0 0 0,0-1 0,-1 1 0,1-1 0,0 1-1,0-1 1,0 0 0,0 0 0,0 0 0,0 0 0,0 0-1,1 0 1,-1-1 0,0 1 0,-1-3 0,0 1-257,0-1 0,0 0 1,1 0-1,0 0 0,0 0 0,0-1 0,0 1 1,1-1-1,0 1 0,0-1 0,0 1 1,0-1-1,1 0 0,0 1 0,0-1 0,0 0 1,1-5-1,-1 1-1288,0-24-7283</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6.363"/>
    </inkml:context>
    <inkml:brush xml:id="br0">
      <inkml:brushProperty name="width" value="0.025" units="cm"/>
      <inkml:brushProperty name="height" value="0.025" units="cm"/>
      <inkml:brushProperty name="color" value="#004F8B"/>
    </inkml:brush>
  </inkml:definitions>
  <inkml:trace contextRef="#ctx0" brushRef="#br0">0 54 11939,'0'0'8076,"18"-9"-7219,56-29 97,-73 37-892,0 0-1,0 1 1,0-1 0,1 1-1,-1-1 1,0 1 0,1-1-1,-1 1 1,0-1 0,1 1-1,-1 0 1,0 0 0,1 0-1,-1 0 1,0 0 0,1 0-1,-1 0 1,0 0 0,1 1-1,-1-1 1,0 0 0,1 1-1,-1-1 1,0 1 0,0-1-1,1 1 1,-1 0 0,0 0-1,0-1 1,0 1 0,0 0 0,0 0-1,0 0 1,0 0 0,0 0-1,-1 0 1,1 1 0,0-1-1,0 2 1,2 3 112,-1 1 0,-1 0 0,1 0 0,-1 0 0,0 0 0,-1 8 0,2 3 135,5 60 306,-5 148-1,-4-112-1181,2-113-731,-21-4-11538,12-13 3161</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6.712"/>
    </inkml:context>
    <inkml:brush xml:id="br0">
      <inkml:brushProperty name="width" value="0.025" units="cm"/>
      <inkml:brushProperty name="height" value="0.025" units="cm"/>
      <inkml:brushProperty name="color" value="#004F8B"/>
    </inkml:brush>
  </inkml:definitions>
  <inkml:trace contextRef="#ctx0" brushRef="#br0">1 114 8634,'0'0'11922,"98"-62"-11850,-76 62-72,-7-9-328,23-15-1016,-15 15-1160,-1-1-1929</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7.068"/>
    </inkml:context>
    <inkml:brush xml:id="br0">
      <inkml:brushProperty name="width" value="0.025" units="cm"/>
      <inkml:brushProperty name="height" value="0.025" units="cm"/>
      <inkml:brushProperty name="color" value="#004F8B"/>
    </inkml:brush>
  </inkml:definitions>
  <inkml:trace contextRef="#ctx0" brushRef="#br0">153 1 12483,'0'0'10202,"-7"7"-9731,-6 4 36,1 1 1,0 1 0,1 0 0,0 1-1,1 0 1,-10 20 0,15-20-352,0 1 0,-3 29 1,-4 12 119,5-32-181,1 0 0,1 1-1,1-1 1,2 1 0,0 0-1,2 0 1,3 31 0,-2-53-102,0 0 1,0 0-1,0 0 1,0 0-1,1 0 1,0 0-1,-1-1 1,1 1-1,0 0 1,0-1-1,0 0 1,1 1-1,-1-1 1,1 0-1,-1 0 1,1 0-1,0-1 1,-1 1-1,1-1 1,0 1-1,0-1 1,0 0-1,0 0 1,0 0-1,1-1 1,-1 1-1,0-1 1,6 1-1,-2 0-74,1-1 0,-1 0 0,0 0-1,0 0 1,0-1 0,0 0 0,1 0 0,-1-1-1,0 0 1,-1 0 0,14-7 0,-14 5 42,-1 0 0,1-1 1,-1 0-1,0 0 0,0 0 0,0 0 1,-1-1-1,0 0 0,0 0 0,0 0 1,-1-1-1,0 1 0,0-1 1,2-8-1,-2 4-55,0 0 0,-1 0-1,-1 0 1,1 0 0,-2 0 0,0 0 0,0 0 0,-3-16-1,3 25 72,0 1-1,-1-1 1,1 0-1,-1 1 0,0-1 1,0 1-1,1-1 1,-1 1-1,0-1 0,0 1 1,0-1-1,0 1 1,-1 0-1,1 0 0,0 0 1,-1 0-1,1-1 0,0 2 1,-1-1-1,1 0 1,-1 0-1,1 0 0,-1 1 1,0-1-1,1 1 1,-1-1-1,0 1 0,-1-1 1,-58 0-267,37 2-57,17 0 180,1 0 1,-1 0-1,1 0 0,-1 1 1,1 0-1,0 1 0,0-1 1,0 1-1,0 0 1,1 1-1,-1-1 0,-7 7 1,-11 7-1914,23-17 1748,0 1 0,-1 0 1,1 0-1,0 0 0,0 0 1,0 0-1,0 0 0,0 0 1,1 0-1,-1 0 0,0 1 1,0-1-1,1 0 0,-1 0 1,1 1-1,-1-1 0,1 0 1,-1 1-1,1-1 0,0 1 1,0-1-1,0 3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7.452"/>
    </inkml:context>
    <inkml:brush xml:id="br0">
      <inkml:brushProperty name="width" value="0.025" units="cm"/>
      <inkml:brushProperty name="height" value="0.025" units="cm"/>
      <inkml:brushProperty name="color" value="#004F8B"/>
    </inkml:brush>
  </inkml:definitions>
  <inkml:trace contextRef="#ctx0" brushRef="#br0">0 0 10546,'0'0'12051,"0"26"-8948,0 203-269,0-224-2846,0-1 0,1 0 0,-1 1 0,1-1 0,0 1 0,0-1 0,0 0 0,0 0 0,1 0 0,0 0 0,0 0 0,0 0 0,0 0 0,1 0 0,-1-1 0,1 1 0,0-1 0,0 0 0,0 0 0,1 0 0,-1 0 0,1-1 0,-1 1 0,1-1 0,0 0 0,0 0 0,0 0 0,0 0 0,0-1 0,1 0 0,-1 0 0,7 1 0,-8-2-187,0 0 0,0 0 1,0 0-1,0 0 0,0 0 0,0-1 0,0 0 1,0 1-1,0-1 0,0 0 0,0 0 0,0-1 1,0 1-1,-1-1 0,1 1 0,-1-1 0,4-3 1,-3 1-407,-1 1 1,1-1-1,-1-1 1,0 1-1,0 0 1,-1 0 0,1-1-1,-1 1 1,0-1-1,0 1 1,0-8-1,6-16-4482</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7.812"/>
    </inkml:context>
    <inkml:brush xml:id="br0">
      <inkml:brushProperty name="width" value="0.025" units="cm"/>
      <inkml:brushProperty name="height" value="0.025" units="cm"/>
      <inkml:brushProperty name="color" value="#004F8B"/>
    </inkml:brush>
  </inkml:definitions>
  <inkml:trace contextRef="#ctx0" brushRef="#br0">17 1 9826,'0'0'16893,"0"21"-15699,0 0-941,0 13 173,-1 0 0,-6 36 0,1-7 100,4 105 1,3-93-1336,-1-74-196,0-24-18508</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8.202"/>
    </inkml:context>
    <inkml:brush xml:id="br0">
      <inkml:brushProperty name="width" value="0.025" units="cm"/>
      <inkml:brushProperty name="height" value="0.025" units="cm"/>
      <inkml:brushProperty name="color" value="#004F8B"/>
    </inkml:brush>
  </inkml:definitions>
  <inkml:trace contextRef="#ctx0" brushRef="#br0">3 1 11642,'0'0'12937,"0"0"-12919,-1 1 0,1-1 0,0 1 0,-1-1 0,1 1 0,0 0 0,0-1 1,0 1-1,-1-1 0,1 1 0,0-1 0,0 1 0,0 0 0,0-1 1,0 1-1,0-1 0,0 1 0,0 0 0,0-1 0,0 1 0,1-1 0,-1 1 1,0 0-1,0-1 0,1 1 0,-1-1 0,0 1 0,0-1 0,1 1 0,-1-1 1,1 1-1,-1-1 0,0 1 0,1-1 0,-1 0 0,2 1 0,17 15 137,0 1 1,-1 0-1,-1 1 0,0 1 0,-2 1 0,0 0 0,-1 1 0,-2 1 0,0 0 0,14 36 0,-15-30-15,-2 1 0,-2-1 1,0 1-1,-2 1 0,-1-1 0,-1 1 0,-2 0 1,-3 52-1,1-75-154,0 0 1,-1 0 0,0-1 0,0 1-1,0 0 1,-1-1 0,0 1-1,0-1 1,0 0 0,-1 0 0,0 0-1,0-1 1,-1 1 0,1-1 0,-1 0-1,0 0 1,-1-1 0,1 1-1,-1-1 1,0 0 0,-6 3 0,10-7-93,1 1 0,0-1 1,-1 1-1,1-1 0,0 0 1,0 1-1,-1-1 1,1 0-1,-1 0 0,1 0 1,0 0-1,-1 0 0,1 0 1,0-1-1,-1 1 0,1 0 1,0-1-1,-1 1 1,1 0-1,0-1 0,0 0 1,0 1-1,-1-1 0,1 0 1,0 0-1,0 0 0,0 1 1,0-1-1,0 0 1,0 0-1,0-1 0,1 1 1,-1 0-1,0 0 0,1 0 1,-1 0-1,0-1 0,1 1 1,-1-2-1,-2-6-507,0-1-1,0 0 1,1 0 0,-1-13-1,0 4-1463,-5-15-3091</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8.724"/>
    </inkml:context>
    <inkml:brush xml:id="br0">
      <inkml:brushProperty name="width" value="0.025" units="cm"/>
      <inkml:brushProperty name="height" value="0.025" units="cm"/>
      <inkml:brushProperty name="color" value="#004F8B"/>
    </inkml:brush>
  </inkml:definitions>
  <inkml:trace contextRef="#ctx0" brushRef="#br0">152 0 6809,'0'0'20170,"-7"28"-18668,-1 14-1136,-31 122 733,26-119-873,-62 246-609,69-278-5043,5-30-2122,0 2 6116,0-6-4421</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9.132"/>
    </inkml:context>
    <inkml:brush xml:id="br0">
      <inkml:brushProperty name="width" value="0.025" units="cm"/>
      <inkml:brushProperty name="height" value="0.025" units="cm"/>
      <inkml:brushProperty name="color" value="#004F8B"/>
    </inkml:brush>
  </inkml:definitions>
  <inkml:trace contextRef="#ctx0" brushRef="#br0">0 0 11626,'0'0'18580,"83"109"-18011,-60-71-329,7 5-160,-8-10-80,1-5-72,0-4-272,-8-5-585,-8-5-711,8 5-1241,-7-10-9649</inkml:trace>
  <inkml:trace contextRef="#ctx0" brushRef="#br0" timeOffset="1">362 199 12755,'0'0'16483,"30"152"-16339,-30-115-40,0-13-104,0-5-288,0 5-536,0-15-856,0 1-2225,-15-1-2016,0-9-4066</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29.792"/>
    </inkml:context>
    <inkml:brush xml:id="br0">
      <inkml:brushProperty name="width" value="0.025" units="cm"/>
      <inkml:brushProperty name="height" value="0.025" units="cm"/>
      <inkml:brushProperty name="color" value="#004F8B"/>
    </inkml:brush>
  </inkml:definitions>
  <inkml:trace contextRef="#ctx0" brushRef="#br0">0 15 8890,'0'0'10583,"8"0"-9394,193 0 3620,-64 0-9505,-129-9-745,-7 3 309</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0.475"/>
    </inkml:context>
    <inkml:brush xml:id="br0">
      <inkml:brushProperty name="width" value="0.025" units="cm"/>
      <inkml:brushProperty name="height" value="0.025" units="cm"/>
      <inkml:brushProperty name="color" value="#004F8B"/>
    </inkml:brush>
  </inkml:definitions>
  <inkml:trace contextRef="#ctx0" brushRef="#br0">4 0 11330,'0'0'14338,"-1"29"-12932,-1 200 840,1-84-953,2 168-466,-1-310-853,5 77 144,-4-70-375,1 0 0,0 0 0,1 0 0,0 0 0,7 15 0,-4-40-8612,-3-7 3847,0-4-121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1.592"/>
    </inkml:context>
    <inkml:brush xml:id="br0">
      <inkml:brushProperty name="width" value="0.025" units="cm"/>
      <inkml:brushProperty name="height" value="0.025" units="cm"/>
      <inkml:brushProperty name="color" value="#004F8B"/>
    </inkml:brush>
  </inkml:definitions>
  <inkml:trace contextRef="#ctx0" brushRef="#br0">38 0 4185,'0'0'17502,"-5"2"-15905,-15 4-305,8 6 1153,12-12-2438,0 0-1,0 0 1,0 1-1,-1-1 1,1 0-1,0 1 1,0-1-1,0 0 1,0 0-1,0 1 1,0-1 0,0 0-1,0 1 1,0-1-1,0 0 1,0 0-1,1 1 1,-1-1-1,0 0 1,0 1-1,0-1 1,0 0-1,0 0 1,0 0 0,1 1-1,-1-1 1,0 0-1,0 0 1,0 1-1,1-1 1,-1 0-1,0 0 1,0 0-1,1 0 1,-1 1-1,0-1 1,0 0-1,1 0 1,-1 0 0,0 0-1,0 0 1,1 0-1,-1 0 1,0 0-1,1 0 1,-1 0-1,0 0 1,1 0-1,-1 0 1,0 0-1,0 0 1,1 0-1,-1 0 1,0 0 0,76 14 85,28-5-151,107-9-1660,-174-9 1196,-36 9 510,0 0 3,6 0 2,1 0 2,61-2-25,-53 1 15,1 0-1,-1 1 1,1 1 0,-1 0-1,1 2 1,18 4-1,-22-5 16,1 0 0,0-1 0,0 0 0,0-1-1,19-3 1,7 1 10,15 12 87,-49-10-97,0 0 0,-1 1 0,1 0 0,0 0 0,-1 0 0,1 1 0,7 3 0,-2-2-11,-1-1 0,1 0 0,0-1 0,0 0 0,0 0 0,22-3 0,-5 2-42,-27 0-80,-1 1-1966,-1 0 1727,1 0 1,0 0-1,0-1 1,-1 1-1,1 0 1,0 0 0,-1-1-1,1 1 1,-1 0-1,1-1 1,-1 1-1,1-1 1,-1 1-1,1 0 1,-1-1-1,0 1 1,1-1-1,-2 1 1,-17 7-5849,3-7-27</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2.752"/>
    </inkml:context>
    <inkml:brush xml:id="br0">
      <inkml:brushProperty name="width" value="0.025" units="cm"/>
      <inkml:brushProperty name="height" value="0.025" units="cm"/>
      <inkml:brushProperty name="color" value="#004F8B"/>
    </inkml:brush>
  </inkml:definitions>
  <inkml:trace contextRef="#ctx0" brushRef="#br0">106 52 1744,'0'0'12382,"11"-7"-10514,35-21 20,-35 21 5814,-16 8-7484,0 1 1,1 1-1,-1-1 0,1 0 0,-1 1 1,1 0-1,0 0 0,0 1 1,0-1-1,1 1 0,-6 6 0,5-5-19,-8 8-156,0 0-1,1 1 1,1 1-1,1-1 1,0 2 0,1-1-1,0 1 1,1 1-1,1-1 1,1 1 0,0 0-1,1 1 1,1-1-1,1 0 1,-1 19 0,3-33-48,0-1 1,1 1 0,-1-1-1,0 1 1,1 0 0,0-1-1,-1 1 1,1-1 0,0 1-1,0-1 1,0 1 0,1-1-1,-1 0 1,1 0 0,-1 0-1,1 0 1,0 0 0,0 0 0,-1 0-1,2 0 1,1 2 0,2-1-28,-1-1 1,1 1 0,-1 0 0,1-1 0,0 0-1,0-1 1,-1 1 0,1-1 0,8 0 0,4 0-52,1 0 0,0-2 0,-1 0 0,1-2 0,30-6 0,-35 3 68,0 0 0,0 0 1,-1-1-1,0-1 0,0 0 0,-1-1 0,0 0 0,0-1 0,-1 0 0,-1-1 0,0 0 0,0-1 0,-1 0 0,12-20 0,-18 22 0,0 0 0,0 1-1,0-1 1,-1 0 0,-1 0-1,0 0 1,0-1 0,-1 1 0,-1-10-1,1 6-31,0 10 36,0 0 1,-1 0-1,0 0 0,1 0 0,-1 0 0,0 1 1,-1-1-1,1 0 0,-1 0 0,1 1 0,-1-1 1,0 1-1,-1 0 0,1 0 0,0-1 0,-1 1 0,0 1 1,0-1-1,0 0 0,0 1 0,0-1 0,0 1 1,0 0-1,-1 0 0,0 1 0,1-1 0,-5-1 1,-5-1-279,-1 0 0,1 0 0,-1 2 0,0 0 0,0 0 1,-21 1-1,34 1 183,0 0-1,0 0 1,1 1 0,-1-1 0,0 0 0,0 0-1,1 0 1,-1 1 0,0-1 0,0 0 0,1 1-1,-1-1 1,0 1 0,1-1 0,-1 1 0,1-1-1,-1 1 1,0-1 0,1 1 0,-1-1 0,1 1-1,-1 0 1,1-1 0,0 1 0,-1 0 0,1 0 0,0-1-1,-1 1 1,1 0 0,0 0 0,0-1 0,0 1-1,0 0 1,0 0 0,0 0 0,0-1 0,0 1-1,0 0 1,0 0 0,0 0 0,0-1 0,1 1-1,-1 0 1,0 0 0,0-1 0,1 1 0,-1 0-1,1-1 1,0 2 0,20 40-4746,2-10-183</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3.112"/>
    </inkml:context>
    <inkml:brush xml:id="br0">
      <inkml:brushProperty name="width" value="0.025" units="cm"/>
      <inkml:brushProperty name="height" value="0.025" units="cm"/>
      <inkml:brushProperty name="color" value="#004F8B"/>
    </inkml:brush>
  </inkml:definitions>
  <inkml:trace contextRef="#ctx0" brushRef="#br0">54 1 9690,'0'0'12147,"-53"123"-12147,53-133-5241,0-18 584,0 4 16</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3.462"/>
    </inkml:context>
    <inkml:brush xml:id="br0">
      <inkml:brushProperty name="width" value="0.025" units="cm"/>
      <inkml:brushProperty name="height" value="0.025" units="cm"/>
      <inkml:brushProperty name="color" value="#004F8B"/>
    </inkml:brush>
  </inkml:definitions>
  <inkml:trace contextRef="#ctx0" brushRef="#br0">8 1 4561,'0'0'17378,"16"0"-16609,46 0 13,-59 0-689,0 0 0,0 0 0,0 0 0,0 0 0,-1 1 0,1-1 0,0 1 0,0 0 0,-1 0 0,1 0 0,0 0 0,-1 0 0,1 1 0,-1-1 0,0 1 0,1-1 0,-1 1 0,0 0 0,0 0 0,0 0 0,0 0 0,0 0 0,-1 1 0,1-1 0,-1 0 0,1 1 0,-1-1 0,0 1 0,0 0 0,2 4 0,-1 6 72,0-1 0,-1 0 1,0 1-1,-1-1 1,-2 20-1,1-6 13,1-18-131,-1 0 1,0 0-1,-1 0 0,1 0 0,-1 0 0,-1-1 0,0 1 0,0-1 1,-6 11-1,-45 62 403,5-8-136,44-62-282,1-5-19,1 1 1,0 0-1,0 0 1,1 0-1,0 0 1,0 0-1,0 0 1,1 1-1,-1-1 1,1 9 0,1-13-104,24-1-511,-17 0 358,-1 0-1,0-1 1,0 0-1,1 0 1,-1 0 0,0-1-1,1 0 1,-1 0-1,10-3 1,-6-4-1011,1-1 1,-1 0 0,0-1-1,-1 0 1,0-1 0,14-22-1,-6 9-2879,6-5-4802</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3.958"/>
    </inkml:context>
    <inkml:brush xml:id="br0">
      <inkml:brushProperty name="width" value="0.025" units="cm"/>
      <inkml:brushProperty name="height" value="0.025" units="cm"/>
      <inkml:brushProperty name="color" value="#004F8B"/>
    </inkml:brush>
  </inkml:definitions>
  <inkml:trace contextRef="#ctx0" brushRef="#br0">182 1 1400,'0'0'21043,"-30"2"-16867,24 0-4004,0 1 0,0 0-1,1 0 1,0 1 0,-1-1 0,1 1-1,1 1 1,-1-1 0,0 0 0,1 1-1,0 0 1,-4 8 0,-21 20-14,26-31-156,0 1 1,0-1-1,1 1 0,0 0 0,-1 0 0,1 0 1,0 0-1,1 0 0,-1 0 0,0 0 0,1 1 1,0-1-1,0 1 0,0-1 0,0 1 0,0-1 1,1 1-1,-1 0 0,1-1 0,0 1 0,0-1 1,1 6-1,0-8-16,0 0 0,0-1 0,0 1 1,0 0-1,0-1 0,-1 1 0,1 0 1,0-1-1,1 1 0,-1-1 0,0 1 0,0-1 1,0 0-1,0 0 0,0 1 0,0-1 0,0 0 1,1 0-1,-1 0 0,0 0 0,0 0 0,2-1 1,42 1-137,-33 0 98,14-1 50,-10 0-7,0 1-1,1 1 0,-1 0 0,25 6 1,-38-7 6,0 1 1,0 0-1,0 0 1,-1 0 0,1 0-1,0 0 1,0 1-1,-1-1 1,1 1 0,-1-1-1,0 1 1,1 0-1,-1 0 1,0 0-1,0 1 1,0-1 0,-1 0-1,1 1 1,0-1-1,-1 1 1,0 0-1,1-1 1,-1 1 0,0 0-1,0 0 1,-1 0-1,1-1 1,-1 1 0,1 0-1,-1 6 1,0 9 56,0-1-1,-1 1 1,-1-1 0,-1 1 0,-6 22 0,7-34-35,0 0 1,-1-1-1,0 1 0,0 0 0,0-1 1,0 0-1,-1 0 0,0 0 1,0 0-1,-1 0 0,1-1 1,-1 0-1,0 0 0,0 0 1,0 0-1,-1-1 0,-10 5 1,13-6-79,-1-1 0,0 1 0,0-1 0,1 0 0,-1 1 0,0-2 1,0 1-1,0 0 0,0-1 0,0 0 0,0 0 0,0 0 1,0-1-1,0 1 0,0-1 0,0 0 0,0 0 0,0 0 1,0 0-1,1-1 0,-1 0 0,0 0 0,1 0 0,0 0 0,-1 0 1,-4-5-1,-2-4-1069,1 0-1,0 0 1,0-1 0,2 0 0,-1 0 0,-6-18 0,-1-4-5112,6 5-3353</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5.281"/>
    </inkml:context>
    <inkml:brush xml:id="br0">
      <inkml:brushProperty name="width" value="0.025" units="cm"/>
      <inkml:brushProperty name="height" value="0.025" units="cm"/>
      <inkml:brushProperty name="color" value="#004F8B"/>
    </inkml:brush>
  </inkml:definitions>
  <inkml:trace contextRef="#ctx0" brushRef="#br0">1 10 14819,'0'0'14955,"10"1"-14503,34 3-362,0-2-1,51-3 0,-13 0-3260,-81 1 3067,5 0-1073,1 0 1,-1-1-1,0 0 1,1 1 0,8-4-1,1-5-5108</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6.012"/>
    </inkml:context>
    <inkml:brush xml:id="br0">
      <inkml:brushProperty name="width" value="0.025" units="cm"/>
      <inkml:brushProperty name="height" value="0.025" units="cm"/>
      <inkml:brushProperty name="color" value="#004F8B"/>
    </inkml:brush>
  </inkml:definitions>
  <inkml:trace contextRef="#ctx0" brushRef="#br0">236 32 7562,'0'0'16943,"-24"16"-15888,0-2-813,13-8-148,0 1-1,0 0 1,0 0-1,1 1 0,0 0 1,1 1-1,0 0 1,1 0-1,-1 1 0,2 0 1,-13 21-1,11-15 27,0 1 0,1 0 0,1 1 0,1-1 0,0 1 0,1 1 0,1-1 0,1 1 0,1 0 0,0-1 0,1 1 0,1 0 0,4 30 0,-3-44-120,0 1-1,0-1 0,1 0 1,0 0-1,0 0 0,0 0 1,0 0-1,1 0 0,0-1 0,0 1 1,0-1-1,0 1 0,1-1 1,-1-1-1,1 1 0,0 0 1,1-1-1,-1 0 0,0 0 0,1 0 1,0 0-1,0-1 0,0 0 1,0 0-1,10 3 0,3-1-23,1-1 0,0-1 0,0 0 0,0-2 0,36-2 0,-41 0 19,-1-1 1,1 0 0,-1 0-1,0-2 1,0 1-1,-1-2 1,1 0 0,-1 0-1,21-15 1,-18 10-12,0-1 0,-1 0 1,-1 0-1,0-1 1,-1-1-1,19-27 0,-23 27-14,-1 0-1,-1 0 0,0-1 0,-1 0 0,-1 0 0,0-1 0,-1 1 0,0-1 1,-1 0-1,-1 1 0,-1-1 0,-2-26 0,0 31-14,1 0 0,-2 0 0,1 0 0,-2 0 0,1 1 0,-1-1 0,-1 1 0,-6-12 0,7 16 4,0 1 0,0-1 0,-1 1-1,0 0 1,1 0 0,-2 0 0,1 0 0,-1 1-1,1 0 1,-1 0 0,0 1 0,0-1 0,-11-3-1,11 5-189,1 1-1,-1 0 0,1 0 1,-1 0-1,1 0 0,-1 1 1,1 0-1,-1 0 0,-7 2 1,11-2 60,0 0 0,0 1 0,0-1 0,0 0 0,0 1 0,0 0 0,0 0-1,0-1 1,0 1 0,1 0 0,-1 0 0,0 1 0,1-1 0,-1 0 0,1 0 0,-1 1 0,1-1 0,0 1 0,-1 0 0,1-1 0,0 1 0,0 0 0,0-1 0,0 1 0,1 0 0,-2 2 0,-1 65-4195,4-47 2540,-1 22-3118</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6.372"/>
    </inkml:context>
    <inkml:brush xml:id="br0">
      <inkml:brushProperty name="width" value="0.025" units="cm"/>
      <inkml:brushProperty name="height" value="0.025" units="cm"/>
      <inkml:brushProperty name="color" value="#004F8B"/>
    </inkml:brush>
  </inkml:definitions>
  <inkml:trace contextRef="#ctx0" brushRef="#br0">45 1 12083,'0'0'12418,"-45"132"-12370,45-108-48,0-15-416,0 1-680,15-10-10659</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6.892"/>
    </inkml:context>
    <inkml:brush xml:id="br0">
      <inkml:brushProperty name="width" value="0.025" units="cm"/>
      <inkml:brushProperty name="height" value="0.025" units="cm"/>
      <inkml:brushProperty name="color" value="#004F8B"/>
    </inkml:brush>
  </inkml:definitions>
  <inkml:trace contextRef="#ctx0" brushRef="#br0">273 10 9482,'0'0'14636,"-29"14"-13419,-93 50-194,113-59-891,1 1 0,0 0 0,0 0 0,1 0 0,-1 1 0,2 1 0,-1-1 0,1 1 0,0 0 0,0 0 0,1 1 0,0 0 0,1 0 0,-6 17 0,5-7-10,0 1-1,2 0 1,0-1 0,2 1 0,0 26 0,1-38-104,0 1-6,0 0 0,0 0 0,1 0 0,0 0 0,5 16 0,-6-23-19,1 0 1,0 0 0,0 0-1,0 0 1,0 0 0,1 0-1,-1 0 1,0-1 0,1 1-1,-1 0 1,1-1 0,0 1-1,0-1 1,-1 0 0,1 1-1,0-1 1,0 0 0,0 0-1,0 0 1,0 0 0,1-1-1,-1 1 1,0 0 0,0-1-1,0 0 1,1 1 0,-1-1-1,0 0 1,3-1 0,-5 1 5,14 1-92,0-1 0,0-1 0,26-5 0,-34 4 67,-1 1 0,0-1 0,-1-1-1,1 1 1,0-1 0,-1 1 0,1-1-1,-1-1 1,0 1 0,0-1-1,0 1 1,-1-1 0,5-6 0,4-6-115,-1-1 0,0-1 0,-1 0 0,-1 0 1,-1-1-1,-1 0 0,0-1 0,6-35 0,-5 8-13,-2-1-1,-1-78 534,-5 130 231,-11 341 2057,3-172-4171,4-2-9650,4-187 5475</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7.460"/>
    </inkml:context>
    <inkml:brush xml:id="br0">
      <inkml:brushProperty name="width" value="0.025" units="cm"/>
      <inkml:brushProperty name="height" value="0.025" units="cm"/>
      <inkml:brushProperty name="color" value="#004F8B"/>
    </inkml:brush>
  </inkml:definitions>
  <inkml:trace contextRef="#ctx0" brushRef="#br0">228 0 11210,'0'0'14238,"-25"22"-13474,-80 71-120,99-86-550,0 0-1,-1 0 1,2 0-1,-1 1 0,1 0 1,1 0-1,-1 0 0,1 0 1,-5 16-1,0 1 180,3-11-160,0 1-1,2-1 1,-1 1-1,2 0 1,0 1-1,1-1 1,0 0-1,2 1 1,-1-1-1,4 24 1,-2-37-121,0 1 1,0-1-1,0 1 1,0-1-1,0 0 1,0 1-1,1-1 0,0 0 1,-1 0-1,1 0 1,0 0-1,0 0 1,0 0-1,0-1 1,0 1-1,0-1 0,1 1 1,-1-1-1,0 0 1,1 0-1,-1 0 1,1 0-1,-1 0 1,1 0-1,0-1 0,-1 0 1,1 1-1,2-1 1,1 1-28,-1-1 0,1 0 1,-1 0-1,1 0 0,-1 0 0,0-1 1,1 0-1,-1 0 0,0 0 0,1-1 1,-1 0-1,0 0 0,8-4 0,-3-3-9,1 0-1,-2-1 1,1 1-1,-2-2 1,1 1-1,-1-1 1,-1-1-1,0 1 1,10-24-1,2-10-194,16-62 1,-31 93 234,0-1 1,-1 1 0,2-28-1,-5 40 98,0 3-86,0-1 0,0 0 0,-1 0 0,1 0 0,0 0 0,0 1 1,0-1-1,0 0 0,0 0 0,0 0 0,0 0 0,0 1 0,0-1 1,0 0-1,0 0 0,0 0 0,0 0 0,0 1 0,0-1 0,0 0 0,0 0 1,0 0-1,0 1 0,0-1 0,0 0 0,0 0 0,0 0 0,1 0 1,-1 1-1,0-1 0,0 0 0,0 0 0,0 0 0,0 0 0,0 0 1,1 0-1,-1 1 0,0-1 0,0 0 0,0 0 0,0 0 0,1 0 0,-1 0 1,0 0-1,0 0 0,0 0 0,0 0 0,1 0 0,-1 0 0,0 0 1,0 0-1,0 0 0,0 0 0,1 0 0,-1 0 0,0 0 0,0 0 1,0 0-1,1 0 0,-1 0 0,0 0 0,0 0 0,0 0 0,0 0 0,1 0 1,-1-1-1,0 1 0,0 0 0,31 137 1871,21 227 0,-51-177-1982,-3-159-408,2-27 348,0-1 1,0 1 0,0 0-1,-1 0 1,1-1 0,0 1-1,0 0 1,0-1 0,-1 1-1,1 0 1,0 0 0,-1-1 0,1 1-1,-1-1 1,1 1 0,-1 0-1,1-1 1,-1 1 0,1-1-1,-1 1 1,1-1 0,-1 1-1,0-1 1,1 0 0,-1 1-1,0-1 1,-1-7-3471,2-71-6790,0 36-200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14.811"/>
    </inkml:context>
    <inkml:brush xml:id="br0">
      <inkml:brushProperty name="width" value="0.025" units="cm"/>
      <inkml:brushProperty name="height" value="0.025" units="cm"/>
      <inkml:brushProperty name="color" value="#004F8B"/>
    </inkml:brush>
  </inkml:definitions>
  <inkml:trace contextRef="#ctx0" brushRef="#br0">0 1 6177,'0'0'10680,"10"35"-10009,62 234 130,-49-164-90,-5 1-1,-4 1 0,-6 0 0,-5 136 1,-3-228-649,-1 0 1,-1-1 0,0 0-1,-5 16 1,5-25-58,0 0 1,0 1 0,0-1-1,0 0 1,-1 0-1,0-1 1,0 1-1,0 0 1,0-1-1,-1 0 1,0 0-1,0 0 1,-7 5-1,8-7-114,0-1 0,-1 1-1,1-1 1,0 0-1,-1-1 1,1 1-1,-6 0 1,7-1-62,1 0 0,0 1 1,0-1-1,0 0 0,-1 0 0,1 0 0,0 0 1,0 0-1,0-1 0,-1 1 0,1 0 1,0 0-1,0-1 0,0 1 0,0-1 0,0 1 1,0-1-1,0 0 0,0 1 0,0-1 0,0 0 1,0 1-1,0-1 0,-1-2 0,0-3-382,1 0-1,0 0 0,0-1 1,1 1-1,0-1 1,0 1-1,0-1 0,1 1 1,0 0-1,0-1 0,0 1 1,1 0-1,0 0 1,4-9-1,11-14-3587</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3.576"/>
    </inkml:context>
    <inkml:brush xml:id="br0">
      <inkml:brushProperty name="width" value="0.025" units="cm"/>
      <inkml:brushProperty name="height" value="0.025" units="cm"/>
      <inkml:brushProperty name="color" value="#004F8B"/>
    </inkml:brush>
  </inkml:definitions>
  <inkml:trace contextRef="#ctx0" brushRef="#br0">62 0 808,'0'0'14583,"-7"0"-13633,-35 0 660,41 0-1449,-11 0 12196,22 1-12336,-1 0 1,0 1-1,0-1 0,0 2 0,0-1 1,-1 1-1,1 1 0,-1-1 0,1 2 0,-1-1 1,8 7-1,0 0 23,-1 0 0,-1 1 1,0 1-1,19 23 0,-23-22-20,0 1 0,0 0-1,-2 0 1,0 1-1,-1 0 1,0 0 0,-2 1-1,5 17 1,20 142 145,-28-160-163,4 51 15,-5 87 0,-1-80-13,-2-46 0,-2 0-1,-1 0 1,0-1 0,-2 1 0,-2-1 0,-17 40-1,22-58 1,0 0 0,0 0-1,-1-1 1,0 0 0,-9 12-1,10-16 2,0 0-1,-1 0 0,1 0 0,-1-1 0,1 0 1,-1 1-1,0-2 0,0 1 0,-1-1 0,-7 3 0,9-3-93,-2 0-146,0 0-1,-1 0 1,1-1 0,-1 0 0,1 0-1,-12 1 1,18-3 47,-1 0 0,1 1 0,-1-1 0,0 0 0,1 0 1,-1 1-1,1-1 0,0 0 0,-1 0 0,1 0 0,0 0 0,0 0 0,-1 1 0,1-1 0,0 0 0,0 0 1,0 0-1,0 0 0,0 0 0,0 0 0,0 0 0,0 0 0,1-1 0,-1-1-447,0-1-75,-1-2-258,1 0-1,0 0 1,0 0-1,1 1 1,0-1-1,0 0 1,0 0-1,0 1 1,1-1-1,0 0 1,0 1-1,6-10 1,12-12-7903</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7.922"/>
    </inkml:context>
    <inkml:brush xml:id="br0">
      <inkml:brushProperty name="width" value="0.025" units="cm"/>
      <inkml:brushProperty name="height" value="0.025" units="cm"/>
      <inkml:brushProperty name="color" value="#004F8B"/>
    </inkml:brush>
  </inkml:definitions>
  <inkml:trace contextRef="#ctx0" brushRef="#br0">175 1 14003,'0'0'11016,"-26"19"-10021,-81 59-307,69-45-140,38-32-531,-1-1-1,1 1 0,0 0 0,-1-1 0,1 1 0,0 0 1,-1-1-1,1 1 0,0 0 0,0 0 0,-1-1 1,1 1-1,0 0 0,0 0 0,0-1 0,0 1 0,0 0 1,0 0-1,0 0 0,1 0 0,0 7 63,-1-7-79,1 0 0,-1 0 1,1 0-1,0 0 1,0 0-1,-1 0 1,1 0-1,0 0 1,0 0-1,0-1 0,0 1 1,0 0-1,0-1 1,0 1-1,0-1 1,0 1-1,0-1 1,1 1-1,-1-1 0,0 0 1,0 0-1,0 1 1,1-1-1,0 0 1,3 1 4,6 2 2,0 1-1,-1 0 1,1 1 0,-1 0 0,0 1 0,0 0 0,0 1 0,-1 0 0,0 0 0,9 10 0,-12-10 2,0 0 1,-1 1 0,0 0 0,-1-1-1,1 1 1,-1 1 0,-1-1-1,1 1 1,-2-1 0,1 1 0,-1 0-1,0 0 1,0 12 0,0 0 143,-2 0 0,0 0 1,-1 0-1,-1 0 0,-8 35 1,8-48-93,-1 1 0,1 0 1,-2-1-1,1 1 0,-1-1 1,0 0-1,-1 0 1,0 0-1,0-1 0,-1 0 1,0 0-1,0 0 0,-1-1 1,1 0-1,-12 8 0,16-13-137,0 0-1,0 0 1,0 0-1,-1-1 1,1 1-1,0-1 1,0 1-1,-1-1 1,1 0-1,0 0 1,-1 0-1,1 0 1,0 0-1,-1 0 1,1-1-1,0 1 1,0-1-1,-1 0 1,1 1-1,0-1 1,0 0-1,0 0 0,0 0 1,0-1-1,0 1 1,0 0-1,1-1 1,-1 0-1,0 1 1,1-1-1,-3-3 1,0-5-926,0-2 0,0 1 0,1 0 0,1-1 0,-1 1 0,2-1 1,0 1-1,1-1 0,1-18 0,-1 14-943,0-15-3927</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8.332"/>
    </inkml:context>
    <inkml:brush xml:id="br0">
      <inkml:brushProperty name="width" value="0.025" units="cm"/>
      <inkml:brushProperty name="height" value="0.025" units="cm"/>
      <inkml:brushProperty name="color" value="#004F8B"/>
    </inkml:brush>
  </inkml:definitions>
  <inkml:trace contextRef="#ctx0" brushRef="#br0">1 357 8090,'0'0'10922,"25"-28"-9468,80-94-11,-85 97-495,-2-1 1,29-51-1,-38 58-276,2 1 1,18-23-1,-25 43 1768,-2 14-1770,-1 18-489,-12 219 436,0 5-443,11-214-350,0 21 230,0-21-5114,-1-41 4609,0-1 0,-1 0 0,1 0 0,0 0 1,0 0-1,-1 0 0,1 0 0,-1 0 0,0-1 0,0 1 1,1 0-1,-1-1 0,0 1 0,0-1 0,-1 0 0,1 0 0,0 0 1,0 0-1,0 0 0,-1 0 0,1-1 0,-4 1 0,-2 2-1830,-22 11-7642</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8.701"/>
    </inkml:context>
    <inkml:brush xml:id="br0">
      <inkml:brushProperty name="width" value="0.025" units="cm"/>
      <inkml:brushProperty name="height" value="0.025" units="cm"/>
      <inkml:brushProperty name="color" value="#004F8B"/>
    </inkml:brush>
  </inkml:definitions>
  <inkml:trace contextRef="#ctx0" brushRef="#br0">0 72 1768,'0'0'22160,"25"-10"-20693,8-3-905,0 1 0,1 2 0,0 1 0,51-6 0,57 12 365,-81 4-1614,-26 4-1977,-33-4 2281,-1-1 0,0 0 0,0 0 0,0 1-1,0-1 1,0 1 0,0-1 0,1 1 0,-1 0 0,0-1 0,-1 1 0,1 0 0,0-1-1,0 1 1,0 0 0,0 0 0,-1 0 0,1 0 0,0 0 0,-1 0 0,1 0 0,0 0-1,-1 0 1,0 0 0,1 0 0,-1 1 0,1 0 0,-1 8-4821</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39.832"/>
    </inkml:context>
    <inkml:brush xml:id="br0">
      <inkml:brushProperty name="width" value="0.025" units="cm"/>
      <inkml:brushProperty name="height" value="0.025" units="cm"/>
      <inkml:brushProperty name="color" value="#004F8B"/>
    </inkml:brush>
  </inkml:definitions>
  <inkml:trace contextRef="#ctx0" brushRef="#br0">1 128 8482,'0'0'11522,"7"1"-10544,24 4 212,57 0 0,18 1-81,84 4-432,-98-5-637,99-6 0,-59-2-23,-77 4-15,-18 0 2,-1-1-1,1-2 1,39-7-1,18-6-80,17-3-200,109-25 85,-176 35 193,2 5 5,-35 3-4,-1-1 0,1 0 0,0 0 0,12-4 0,90-16-1,-97 18-2,-1 1-1,1 0 1,0 2 0,-1-1-1,25 4 1,8-1 0,254-11-68,-53-1 83,173 10-4184,-422-9-7175</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1.092"/>
    </inkml:context>
    <inkml:brush xml:id="br0">
      <inkml:brushProperty name="width" value="0.025" units="cm"/>
      <inkml:brushProperty name="height" value="0.025" units="cm"/>
      <inkml:brushProperty name="color" value="#004F8B"/>
    </inkml:brush>
  </inkml:definitions>
  <inkml:trace contextRef="#ctx0" brushRef="#br0">129 149 6849,'0'0'15024,"-2"4"-13853,-32 45 515,23-35-1492,0 1 0,1 0 0,1 0 0,0 1 1,1 0-1,1 1 0,0 0 0,1 0 0,1 0 1,-3 20-1,7-30-157,1 1 0,-1 0 1,1-1-1,0 1 0,1 0 1,3 13-1,-3-18-40,0 0-1,0-1 1,1 1-1,-1 0 1,1 0-1,0-1 1,0 1 0,0-1-1,0 0 1,0 1-1,0-1 1,1 0-1,-1 0 1,1-1 0,-1 1-1,1 0 1,0-1-1,5 3 1,3 0-22,1 0 1,0 0-1,0-1 1,0-1-1,0 0 0,0 0 1,1-1-1,-1-1 1,0 0-1,0-1 1,1 0-1,-1-1 0,0 0 1,0-1-1,0-1 1,0 1-1,-1-2 1,17-8-1,-18 8 15,-1-1 0,1 0 0,-2 0 0,1-1 0,-1 0 0,0-1 0,0 0 0,-1 0 0,0 0 0,0-1 0,-1 0 0,0-1 0,-1 1 0,0-1 0,0 0 0,-1 0 0,-1 0 0,0-1 0,0 0 0,-1 1 0,2-16 0,-4 13-11,0 0-1,0 0 1,-1-1-1,-1 1 1,0 0 0,-1 0-1,-1 0 1,0 1-1,0-1 1,-1 1 0,-1 0-1,0 0 1,-1 1-1,0 0 1,0 0 0,-1 0-1,-1 1 1,0 0-1,0 1 1,-1 0 0,-12-8-1,19 14-73,0 0-1,0 0 1,0 1-1,-1 0 1,1 0 0,-1 0-1,1 0 1,-1 0-1,0 1 1,0-1-1,0 1 1,0 0-1,0 0 1,0 1 0,0-1-1,0 1 1,0 0-1,0 0 1,0 0-1,0 0 1,0 1 0,-5 1-1,7-1-48,1 0 1,0 1-1,1-1 1,-1 0-1,0 0 0,0 1 1,0-1-1,1 0 0,-1 1 1,1-1-1,-1 1 0,1-1 1,-1 1-1,1-1 0,0 1 1,0-1-1,0 1 1,0-1-1,0 1 0,0-1 1,0 1-1,1 0 0,-1-1 1,1 3-1,0 4-472,1 6-648,0 0 0,1 0 0,0-1 0,1 1 0,11 24 1,8 6-4719</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1.431"/>
    </inkml:context>
    <inkml:brush xml:id="br0">
      <inkml:brushProperty name="width" value="0.025" units="cm"/>
      <inkml:brushProperty name="height" value="0.025" units="cm"/>
      <inkml:brushProperty name="color" value="#004F8B"/>
    </inkml:brush>
  </inkml:definitions>
  <inkml:trace contextRef="#ctx0" brushRef="#br0">84 1 12579,'0'0'12514,"-76"156"-12026,76-123-231,-7-14-177,7 4-80,0-13-24,0-1-369,0-18-5232,15-5 1304,0-15-152</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1.858"/>
    </inkml:context>
    <inkml:brush xml:id="br0">
      <inkml:brushProperty name="width" value="0.025" units="cm"/>
      <inkml:brushProperty name="height" value="0.025" units="cm"/>
      <inkml:brushProperty name="color" value="#004F8B"/>
    </inkml:brush>
  </inkml:definitions>
  <inkml:trace contextRef="#ctx0" brushRef="#br0">2 1 8186,'0'0'13520,"5"0"-12889,0 0-488,-1 1 1,1 0-1,0 0 1,-1 0-1,1 1 1,-1 0 0,1-1-1,-1 2 1,1-1-1,-1 0 1,0 1-1,0 0 1,-1 0-1,1 0 1,-1 0-1,1 1 1,-1 0 0,0-1-1,0 1 1,0 0-1,-1 0 1,0 1-1,1-1 1,-1 0-1,-1 1 1,1-1-1,-1 1 1,0 0 0,1 6-1,-2 10 367,-3 65 383,2-79-872,0 0-1,-1 0 1,1 1-1,-2-1 1,1 0-1,-1-1 1,0 1-1,0 0 1,-6 7-1,-9 12 141,-29 35 433,46-61-587,0 1 0,0 0 1,1-1-1,-1 1 0,0 0 0,1-1 0,-1 1 0,0 0 1,1 0-1,-1 0 0,1-1 0,0 1 0,-1 0 0,1 0 0,0 0 1,-1 0-1,1 0 0,0 0 0,0 0 0,0 0 0,0 0 0,0 0 1,0 1-1,0-2-12,1 1 1,0 0-1,-1 0 0,1-1 1,0 1-1,-1-1 1,1 1-1,0-1 0,-1 1 1,1-1-1,0 1 1,0-1-1,0 1 0,-1-1 1,1 0-1,0 0 1,0 1-1,0-1 0,2 0 1,56 0-358,-44-1 363,-9 1-138,0-1 1,-1 1-1,1-1 1,0 0-1,-1-1 1,1 1-1,-1-1 1,0 0-1,1-1 1,-1 1-1,7-6 1,47-42-4894,-25 19-893,-11 12-521</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2.342"/>
    </inkml:context>
    <inkml:brush xml:id="br0">
      <inkml:brushProperty name="width" value="0.025" units="cm"/>
      <inkml:brushProperty name="height" value="0.025" units="cm"/>
      <inkml:brushProperty name="color" value="#004F8B"/>
    </inkml:brush>
  </inkml:definitions>
  <inkml:trace contextRef="#ctx0" brushRef="#br0">212 0 10546,'0'0'13787,"-26"14"-12688,-84 48-321,104-59-684,0 1 0,1 0 1,-1 0-1,1 0 1,0 1-1,0-1 0,0 2 1,0-1-1,1 0 1,0 1-1,-6 10 1,8-10-33,0 0 0,1 0 0,-1 1 1,1-1-1,0 1 0,1-1 1,-1 1-1,2 7 0,-1-13-71,1 0-1,0 0 0,-1 0 1,1 1-1,0-1 0,0 0 1,-1 0-1,1 0 0,0 0 1,0 0-1,0-1 0,0 1 1,0 0-1,1 0 1,-1-1-1,0 1 0,0 0 1,0-1-1,1 1 0,-1-1 1,0 0-1,1 1 0,-1-1 1,2 0-1,39 6-86,236-6 80,-275 0 15,1 0 0,-1 0 0,1 0 0,-1 1 0,1-1 0,-1 1 0,1 0 0,-1 0 0,1 0 0,-1 1 0,0-1 1,0 1-1,0 0 0,0-1 0,0 2 0,0-1 0,0 0 0,-1 0 0,1 1 0,-1 0 0,0-1 0,1 1 0,-1 0 0,2 4 0,-2-3 2,-1 0 0,0 1-1,1-1 1,-1 1 0,0-1 0,-1 1-1,1-1 1,-1 1 0,0 0-1,0-1 1,-1 1 0,1-1 0,-1 1-1,0-1 1,0 1 0,-1-1-1,1 0 1,-1 1 0,-2 3 0,-3 4 22,-1 0 1,0-1-1,-1 0 1,0-1-1,0 0 1,-1 0-1,-12 9 1,1-2-10,-2 0 1,-36 19 0,56-34-161,0-1 0,0 0 0,0 1 0,0-1 0,0 0 0,0 0 0,0-1 0,0 1 0,0-1 0,0 0 0,-6 0 0,9 0 43,0 0 0,-1 0 0,1 0 0,0 0 1,-1 0-1,1 0 0,0 0 0,-1 0 0,1 0 0,0-1 0,-1 1 0,1 0 1,0 0-1,0 0 0,-1-1 0,1 1 0,0 0 0,0 0 0,-1-1 0,1 1 0,0 0 1,0-1-1,0 1 0,0 0 0,-1 0 0,1-1 0,0 1 0,0 0 0,0-1 0,0 1 1,0 0-1,0-1 0,0 1 0,0 0 0,0-1 0,12-21-5013,16-8-1435</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2.683"/>
    </inkml:context>
    <inkml:brush xml:id="br0">
      <inkml:brushProperty name="width" value="0.025" units="cm"/>
      <inkml:brushProperty name="height" value="0.025" units="cm"/>
      <inkml:brushProperty name="color" value="#004F8B"/>
    </inkml:brush>
  </inkml:definitions>
  <inkml:trace contextRef="#ctx0" brushRef="#br0">0 0 4689,'0'0'5985</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17.723"/>
    </inkml:context>
    <inkml:brush xml:id="br0">
      <inkml:brushProperty name="width" value="0.025" units="cm"/>
      <inkml:brushProperty name="height" value="0.025" units="cm"/>
      <inkml:brushProperty name="color" value="#004F8B"/>
    </inkml:brush>
  </inkml:definitions>
  <inkml:trace contextRef="#ctx0" brushRef="#br0">167 10 7362,'0'0'12474,"-5"-1"-11628,-20-7 510,21 12-1150,1-1 1,-1 1-1,1 0 1,0 0-1,0 1 1,1-1-1,-1 1 0,-1 5 1,-16 34 83,2 1 0,2 0-1,2 2 1,2-1 0,3 1 0,1 1 0,-2 59 0,10-69-250,23 532 848,-8-184-568,-15-336-273,7 5-50,25-54-418,-17 3 418,2-1 1,-1 0 0,0-1-1,0-1 1,1-1 0,31-3-1,0 1 21,3 1 8,0-2 1,61-11-1,17-14-10,-84 16-16,0 3 0,1 1 0,63-2 0,336 10-48,-187 9 22,171-18-3,-298 0 21,47-10-97,-66 16 93,-43 0-2,106 10 0,-132 1 14,27 2 0,69 1-15,-68-3 6,0 3 0,-49-6 7,-1-2-1,32 1 1,407 6-432,-295-1 309,-122-7 115,47 8 0,-47-4 0,47 0 0,20-7 11,232 10 13,-115 9-6,-173-13-2,99-6 0,-61-1-2,-15 2-3,301 13-25,-312-9 20,79-5 0,-46-1 1,183-12-21,38 14-14,-293 2 33,0 0 1,47 12-1,18 3-4,303-8 27,-249-10-13,66 15 11,391-14-1974,-603 0 1882,1 0 1,-1 0-1,1 0 0,-1-1 0,1 1 1,-1 0-1,1 0 0,-1 0 1,0-1-1,1 1 0,-1 0 1,1 0-1,-1-1 0,0 1 1,1 0-1,-1-1 0,0 1 1,0 0-1,1-1 0,-1 1 1,0 0-1,0-1 0,1 1 1,-1-1-1,0 1 0,0-1 1,0 1-1,0 0 0,0-1 1,1 1-1,-1-1 0,0 1 1,0-1-1,0 1 0,0-1 0,0 1 1,-1-1-1,1 1 0,0 0 1,0-1-1,0 1 0,0-1 1,0 1-1,-1-1 0,1 1 1,0 0-1,0-1 0,-1 1 1,1 0-1,-1-1 0,-14-23-4887,-6 9-1076</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6.011"/>
    </inkml:context>
    <inkml:brush xml:id="br0">
      <inkml:brushProperty name="width" value="0.025" units="cm"/>
      <inkml:brushProperty name="height" value="0.025" units="cm"/>
      <inkml:brushProperty name="color" value="#004F8B"/>
    </inkml:brush>
  </inkml:definitions>
  <inkml:trace contextRef="#ctx0" brushRef="#br0">35 0 12171,'0'0'8157,"-12"0"-2893,12 1-5287,0 0-1,-1 0 0,1 0 1,0 0-1,0 0 1,-1-1-1,1 1 0,-1 0 1,1 0-1,-1 0 1,1-1-1,-1 1 0,1 0 1,-1-1-1,0 1 1,1-1-1,-1 1 0,0 0 1,0-1-1,1 0 1,-1 1-1,0-1 0,0 1 1,0-1-1,0 0 1,0 0-1,1 1 0,-1-1 1,0 0-1,0 0 1,0 0-1,-1 0 0,15 0-20708</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6.991"/>
    </inkml:context>
    <inkml:brush xml:id="br0">
      <inkml:brushProperty name="width" value="0.025" units="cm"/>
      <inkml:brushProperty name="height" value="0.025" units="cm"/>
      <inkml:brushProperty name="color" value="#004F8B"/>
    </inkml:brush>
  </inkml:definitions>
  <inkml:trace contextRef="#ctx0" brushRef="#br0">38 233 10666,'0'0'14746,"-7"-2"-13511,-18-4-345,19 4 54,16 2-624,372-19 51,-225 10-314,-152 9-67,0 1 0,0-1 0,0 0 0,-1-1 0,1 1 0,0-1 0,-1 0 0,1 0 0,0-1 1,-1 1-1,1-1 0,-1 0 0,0 0 0,1 0 0,-1-1 0,0 1 0,-1-1 0,1 0 0,0-1 0,-1 1 0,6-7 0,1-6-126,-4 14 185,-7 28 372,-14 46 87,14-69-504,-7 27-1,0 0 0,2 1 0,-2 43 0,8-72-77,7-14-1477,-2-2 1356,0 0-1,-1 0 1,0 0-1,-1-1 1,-1 0 0,0-18-1,-2-99-1114,-2 60 921,2 69 409,-1 0 1,1 0-1,0 0 0,-1 0 0,0 0 0,0 0 1,0 1-1,0-1 0,0 0 0,0 1 1,-1-1-1,1 0 0,-1 1 0,0 0 0,0-1 1,0 1-1,-4-4 0,-6-8 559,11 13 90,40 2-457,-28 1-194,-1 1-1,1 0 0,-1 0 0,1 1 0,-1 0 1,0 1-1,-1 0 0,1 0 0,-1 1 0,9 8 1,-13-10 7,0 0-1,-1 1 1,0 0 0,0 0 0,0 0 0,0 0 0,-1 1 0,0-1 0,0 1 0,0 0 0,-1 0 0,0 0 0,0 0 0,0 0 0,-1 0-1,0 1 1,0-1 0,-1 9 0,1-1 23,-1 0-1,-1 0 0,0 0 1,0-1-1,-2 1 1,0 0-1,0-1 0,-1 1 1,-1-1-1,0 0 1,-1 0-1,-14 22 0,1-3 25,15-25-89,1 0 0,-1-1 1,0 1-1,-1-1 0,0 0 0,0 0 0,0 0 0,-8 6 0,10-10-537,8-17-5921,13-6 2898,-9 12 1586,20-27-4177</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8.051"/>
    </inkml:context>
    <inkml:brush xml:id="br0">
      <inkml:brushProperty name="width" value="0.025" units="cm"/>
      <inkml:brushProperty name="height" value="0.025" units="cm"/>
      <inkml:brushProperty name="color" value="#004F8B"/>
    </inkml:brush>
  </inkml:definitions>
  <inkml:trace contextRef="#ctx0" brushRef="#br0">257 0 11210,'0'0'16244,"-4"5"-15483,-5 11-611,0 0-1,1 1 1,1 0-1,1 1 1,0-1-1,1 1 1,-3 23-1,-5 13-84,-24 71-193,-68 160 1,94-266-1522,3-17-3888,1-19-867,2-1 5330,4 15 1212,-6-22-5127</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8.412"/>
    </inkml:context>
    <inkml:brush xml:id="br0">
      <inkml:brushProperty name="width" value="0.025" units="cm"/>
      <inkml:brushProperty name="height" value="0.025" units="cm"/>
      <inkml:brushProperty name="color" value="#004F8B"/>
    </inkml:brush>
  </inkml:definitions>
  <inkml:trace contextRef="#ctx0" brushRef="#br0">0 1 10506,'0'0'14805,"2"9"-13820,1 8-687,1 0-1,0 0 0,2-1 1,0 1-1,0-2 1,15 24-1,-1-3-627,-2-4 491,0-2 0,2 0-1,27 31 1,-39-53-714,0 0 0,0 0-1,1-1 1,0 0 0,18 9 0,-20-12-394,0-1 0,1 0 1,-1 0-1,1-1 0,-1 0 1,1 0-1,0-1 0,0 0 0,10 0 1,7-1-5341</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8.841"/>
    </inkml:context>
    <inkml:brush xml:id="br0">
      <inkml:brushProperty name="width" value="0.025" units="cm"/>
      <inkml:brushProperty name="height" value="0.025" units="cm"/>
      <inkml:brushProperty name="color" value="#004F8B"/>
    </inkml:brush>
  </inkml:definitions>
  <inkml:trace contextRef="#ctx0" brushRef="#br0">2 16 11026,'0'0'12399,"-1"0"-12381,1 0 0,0-1 0,0 1 0,0 0 0,0-1 0,0 1 0,0-1 0,0 1 0,0 0 0,0-1 0,0 1 1,0 0-1,0-1 0,0 1 0,0-1 0,0 1 0,0 0 0,0-1 0,0 1 0,1 0 0,-1-1 0,0 1 0,0 0 0,0-1 0,1 1 0,-1 0 0,0-1 0,0 1 0,1 0 0,-1 0 0,0-1 0,1 1 0,-1 0 0,6-2 129,0 1-1,-1 0 1,1 1-1,0-1 1,0 1-1,-1 0 1,9 2-1,3-2 227,-16 0-344,0 1 1,0-1 0,0 0-1,0 1 1,0-1 0,0 0-1,0 1 1,0-1 0,0 1-1,0 0 1,0-1 0,0 1-1,0 0 1,0 0 0,0-1-1,-1 1 1,1 0-1,0 0 1,-1 0 0,1 0-1,-1 0 1,1 0 0,-1 0-1,1 0 1,-1 0 0,1 0-1,-1 0 1,0 0 0,0 1-1,0-1 1,0 2 0,2 45 545,-2-35-407,0-4-120,0 0-1,0 1 1,-1-1-1,0 0 0,0 1 1,-1-1-1,-1 0 1,1 0-1,-1 0 1,-1 0-1,0-1 1,0 0-1,0 1 1,-1-1-1,-1-1 1,-8 12-1,10-13 17,2-3-45,1-1 1,0 0 0,-1 0-1,1 0 1,-1 0 0,0-1 0,1 1-1,-1 0 1,0-1 0,0 1-1,-4 2 1,5-4-141,15-1-1126,1-1 516,-1 0 1,1-1-1,-1-1 0,0 0 1,0-1-1,15-7 1,30-11-5188,-21 13 1659</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7:49.212"/>
    </inkml:context>
    <inkml:brush xml:id="br0">
      <inkml:brushProperty name="width" value="0.025" units="cm"/>
      <inkml:brushProperty name="height" value="0.025" units="cm"/>
      <inkml:brushProperty name="color" value="#004F8B"/>
    </inkml:brush>
  </inkml:definitions>
  <inkml:trace contextRef="#ctx0" brushRef="#br0">23 1 13731,'0'0'11218,"-15"0"-11010,22 0-16,16 9-144,0-4 24,-1 5-72,-7-1-112,8 0-536,-8 1-888,-15 14-464,0-5-2129,0 4-1553</inkml:trace>
  <inkml:trace contextRef="#ctx0" brushRef="#br0" timeOffset="1">0 308 12083,'0'0'13154,"91"0"-12890,-54 0-120,-6 0-144,6 0-8,-6 0-736,-1 0-456,15 0-648,-15 0-3449,0 0-1673</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37.211"/>
    </inkml:context>
    <inkml:brush xml:id="br0">
      <inkml:brushProperty name="width" value="0.025" units="cm"/>
      <inkml:brushProperty name="height" value="0.025" units="cm"/>
      <inkml:brushProperty name="color" value="#004F8B"/>
    </inkml:brush>
  </inkml:definitions>
  <inkml:trace contextRef="#ctx0" brushRef="#br0">8 266 9674,'0'0'11077,"0"0"-10972,-1 0-1,1-1 1,-1 1-1,1 0 1,-1 0-1,1-1 1,0 1-1,-1 0 1,1-1-1,0 1 1,-1 0-1,1-1 1,0 1-1,-1 0 1,1-1-1,0 1 1,0-1-1,-1 1 1,1-1-1,0 1 1,0 0-1,0-1 1,0 1-1,0-1 1,0 1 0,0-1-1,2-7-53,0 0 1,1 0-1,0 1 0,0 0 1,1-1-1,0 1 0,0 1 0,1-1 1,0 0-1,0 1 0,11-11 1,9-13 10,66-97 387,-90 125 426,-1 704 2243,15-634-3260,-15-67-178,2-4-309,0 1 0,-1-1 1,1 0-1,-1 0 0,1 0 0,-1-1 0,0 1 0,-1 0 0,2-5 0,-1-84-11866,-1 68 6281</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37.771"/>
    </inkml:context>
    <inkml:brush xml:id="br0">
      <inkml:brushProperty name="width" value="0.025" units="cm"/>
      <inkml:brushProperty name="height" value="0.025" units="cm"/>
      <inkml:brushProperty name="color" value="#004F8B"/>
    </inkml:brush>
  </inkml:definitions>
  <inkml:trace contextRef="#ctx0" brushRef="#br0">0 166 13171,'0'0'12673,"3"-5"-12517,4-5-122,0 0 0,1 1 0,1-1 0,0 1-1,12-9 1,21-22 123,10-14 1360,-52 57-1462,-1 0 0,1 0 1,0 0-1,0 1 1,0-1-1,1 0 1,-1 0-1,1 0 1,-1 1-1,3 5 0,0 3 84,14 566 1621,-18-445-1613,16-14-100,-15-118-139,0-5-1717,2-44-762,-1 28 423,0-1-1,-2 1 0,0-1 0,-1 1 1,-5-24-1,-1 20-256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1.141"/>
    </inkml:context>
    <inkml:brush xml:id="br0">
      <inkml:brushProperty name="width" value="0.025" units="cm"/>
      <inkml:brushProperty name="height" value="0.025" units="cm"/>
      <inkml:brushProperty name="color" value="#004F8B"/>
    </inkml:brush>
  </inkml:definitions>
  <inkml:trace contextRef="#ctx0" brushRef="#br0">0 1 6345,'0'0'19542,"0"33"-20785,1-26-3044</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1.581"/>
    </inkml:context>
    <inkml:brush xml:id="br0">
      <inkml:brushProperty name="width" value="0.025" units="cm"/>
      <inkml:brushProperty name="height" value="0.025" units="cm"/>
      <inkml:brushProperty name="color" value="#004F8B"/>
    </inkml:brush>
  </inkml:definitions>
  <inkml:trace contextRef="#ctx0" brushRef="#br0">129 53 10354,'0'0'10797,"-14"26"-9503,-4 4-933,6-11-124,1 0 0,1 0 0,1 1 0,1 0 0,0 0 0,-5 30 0,3 6 446,2 1 1,0 111-1,8-161-685,0 0 1,0 0-1,1 0 0,0 0 1,0-1-1,0 1 1,1 0-1,0-1 0,1 1 1,-1-1-1,1 0 0,0 0 1,1 0-1,-1 0 1,1 0-1,0-1 0,1 0 1,-1 0-1,1 0 0,0 0 1,0-1-1,1 0 0,-1 0 1,1 0-1,0-1 1,0 1-1,0-1 0,1-1 1,-1 1-1,1-1 0,-1-1 1,1 1-1,0-1 0,0 0 1,-1 0-1,1-1 1,0 0-1,0 0 0,7-2 1,-7 1 4,-1-1 0,0 0 1,-1 0-1,1-1 0,0 0 0,-1 0 1,1 0-1,-1 0 0,0-1 1,0 0-1,0 0 0,-1 0 0,1-1 1,-1 1-1,0-1 0,0 0 0,5-10 1,-2 3 14,0-1-1,0 0 1,-2 0 0,1-1 0,-2 1 0,5-24 0,-3 9-67,-2 0 1,-2 0-1,0 0 1,-2-1-1,-1 1 1,-1 0-1,-1 0 1,-2 0-1,-1 0 1,-1 1-1,-1 0 1,-2 0-1,0 1 1,-2 0-1,-26-42 1,36 64 0,-1-1 1,-1 1-1,1 0 1,-1 0 0,1 0-1,-1 1 1,0-1-1,-1 1 1,1 0 0,0 0-1,-8-4 1,-18 2-4608,28 47-5090,2-23 4113</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2.011"/>
    </inkml:context>
    <inkml:brush xml:id="br0">
      <inkml:brushProperty name="width" value="0.025" units="cm"/>
      <inkml:brushProperty name="height" value="0.025" units="cm"/>
      <inkml:brushProperty name="color" value="#004F8B"/>
    </inkml:brush>
  </inkml:definitions>
  <inkml:trace contextRef="#ctx0" brushRef="#br0">0 232 9962,'0'0'11863,"8"-13"-11333,66-105 707,-35 41 594,-24 54-340,-16 26-1368,1 0 0,-1 1 0,1-1 0,0 0 0,0 1 0,0-1 1,0 1-1,1-1 0,0 4 0,0 3 58,30 462 645,-17-395-683,-10-61-919,0 0 0,-1 0 0,0 24 0,-3-38-1521,-6-3-4092,2 2 4506,-16-1-4889</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6.401"/>
    </inkml:context>
    <inkml:brush xml:id="br0">
      <inkml:brushProperty name="width" value="0.025" units="cm"/>
      <inkml:brushProperty name="height" value="0.025" units="cm"/>
      <inkml:brushProperty name="color" value="#004F8B"/>
    </inkml:brush>
  </inkml:definitions>
  <inkml:trace contextRef="#ctx0" brushRef="#br0">213 1 9658,'0'0'14178,"0"11"-12841,0 14-756,0 56 1067,-13 106 0,-117 353-362,130-540-1343,0 1-1,0-1 1,0 0 0,0 1 0,0-1 0,0 0-1,-1 0 1,1 1 0,0-1 0,0 0-1,0 1 1,0-1 0,-1 0 0,1 0 0,0 1-1,0-1 1,0 0 0,-1 0 0,1 1 0,0-1-1,-1 0 1,1 0 0,0 0 0,0 0-1,-1 1 1,1-1 0,0 0 0,-1 0 0,0 0-1,1 0-118,-1 0 0,1-1 0,-1 1 0,1 0 0,-1-1 0,1 1 0,-1 0 0,1-1 0,0 1-1,-1 0 1,1-1 0,-1 1 0,1-1 0,0 1 0,-1-1 0,1 1 0,0-1 0,0 1 0,-1-1-1,1 1 1,0-2 0,-9-22-2690,1 0-1,-6-37 0,5 17-679,-6-17-2732</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2.367"/>
    </inkml:context>
    <inkml:brush xml:id="br0">
      <inkml:brushProperty name="width" value="0.025" units="cm"/>
      <inkml:brushProperty name="height" value="0.025" units="cm"/>
      <inkml:brushProperty name="color" value="#004F8B"/>
    </inkml:brush>
  </inkml:definitions>
  <inkml:trace contextRef="#ctx0" brushRef="#br0">1 67 10986,'0'0'14367,"13"-3"-13364,21-5-509,-6 1-129,0 1 1,50-3-1,-65 6-1029,-6-8-5541,-7 10 5881,0 0 0,-1 0 1,1 0-1,0 0 1,-1 0-1,1 1 0,-1-1 1,1 0-1,-1 0 0,1 0 1,-1 1-1,0-1 1,1 0-1,-1 1 0,0-1 1,1 0-1,-1 1 0,0-1 1,0 1-1,0-1 0,0 1 1,1 0-1,-1-1 1,0 1-1,0 0 0,0 0 1,0-1-1,0 1 0,-1 0 1,-27-1-6876</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2.751"/>
    </inkml:context>
    <inkml:brush xml:id="br0">
      <inkml:brushProperty name="width" value="0.025" units="cm"/>
      <inkml:brushProperty name="height" value="0.025" units="cm"/>
      <inkml:brushProperty name="color" value="#004F8B"/>
    </inkml:brush>
  </inkml:definitions>
  <inkml:trace contextRef="#ctx0" brushRef="#br0">39 1 2761,'0'0'15936,"-3"5"-14433,-3 18-687,1 0-1,1 1 1,1-1-1,1 1 1,2 33-1,0-54-1064,-2 29 89,-1-23-2792,-1-2-3721,-2-5-3521</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3.751"/>
    </inkml:context>
    <inkml:brush xml:id="br0">
      <inkml:brushProperty name="width" value="0.025" units="cm"/>
      <inkml:brushProperty name="height" value="0.025" units="cm"/>
      <inkml:brushProperty name="color" value="#004F8B"/>
    </inkml:brush>
  </inkml:definitions>
  <inkml:trace contextRef="#ctx0" brushRef="#br0">196 1 7346,'0'0'17909,"-1"15"-16810,-9 58-399,-32 112 0,-10 55-465,37-173-214,11-50-337,0 1-1,1-1 0,-1 25 0,4-41 199,0 0 0,0-1 0,0 1 0,0-1 1,-1 1-1,1-1 0,0 1 0,0-1 0,0 1 0,0-1 0,0 1 0,-1-1 0,1 0 0,0 1 1,0-1-1,-1 1 0,1-1 0,0 1 0,-1-1 0,1 0 0,0 1 0,-1-1 0,1 0 0,-1 1 1,1-1-1,0 0 0,-1 0 0,1 1 0,-1-1 0,1 0 0,-1 0 0,1 0 0,-1 0 0,1 1 1,-1-1-1,1 0 0,-1 0 0,1 0 0,-1 0 0,1 0 0,-1 0 0,1-1 0,-1 1 0,1 0 1,-1 0-1,1 0 0,-1 0 0,1 0 0,-1-1 0,1 1 0,-1 0 0,1-1 0,-1 1 0,-1-1-440,-1 0-1,1-1 0,0 1 0,0 0 0,0-1 0,0 1 0,0-1 0,0 0 0,0 0 0,0 0 0,-1-2 1,-12-27-6647</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4.090"/>
    </inkml:context>
    <inkml:brush xml:id="br0">
      <inkml:brushProperty name="width" value="0.025" units="cm"/>
      <inkml:brushProperty name="height" value="0.025" units="cm"/>
      <inkml:brushProperty name="color" value="#004F8B"/>
    </inkml:brush>
  </inkml:definitions>
  <inkml:trace contextRef="#ctx0" brushRef="#br0">1 0 12963,'0'0'13715,"15"23"-12324,4 5-1042,67 110 875,-80-128-1171,34 58-147,-3 2 1,39 99-1,-75-167-168,12 29-2255,-12-30 2106,-1-1 1,1 1 0,-1 0-1,1-1 1,-1 1 0,1 0-1,-1-1 1,1 1 0,0-1-1,-1 1 1,1-1-1,0 1 1,-1-1 0,1 0-1,0 1 1,0-1 0,-1 0-1,1 1 1,0-1 0,1 0-1</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4.461"/>
    </inkml:context>
    <inkml:brush xml:id="br0">
      <inkml:brushProperty name="width" value="0.025" units="cm"/>
      <inkml:brushProperty name="height" value="0.025" units="cm"/>
      <inkml:brushProperty name="color" value="#004F8B"/>
    </inkml:brush>
  </inkml:definitions>
  <inkml:trace contextRef="#ctx0" brushRef="#br0">1 0 7458,'0'0'18932,"8"7"-17852,-1-2-964,-1 1 0,0 0-1,-1 0 1,0 0 0,0 0 0,0 1 0,-1 0 0,0 0-1,0 0 1,0 0 0,-1 1 0,0 0 0,-1-1 0,2 10 0,28 174-219,-21-171-1853</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8:46.601"/>
    </inkml:context>
    <inkml:brush xml:id="br0">
      <inkml:brushProperty name="width" value="0.025" units="cm"/>
      <inkml:brushProperty name="height" value="0.025" units="cm"/>
      <inkml:brushProperty name="color" value="#004F8B"/>
    </inkml:brush>
  </inkml:definitions>
  <inkml:trace contextRef="#ctx0" brushRef="#br0">0 24 7986,'0'0'22279,"0"-1"-22266,0 1 0,0-1 1,0 1-1,0 0 0,1-1 0,-1 1 0,0-1 0,0 1 1,0-1-1,1 1 0,-1 0 0,0-1 0,0 1 0,1 0 0,-1-1 1,0 1-1,1 0 0,-1-1 0,0 1 0,1 0 0,-1 0 0,1-1 1,-1 1-1,0 0 0,1 0 0,-1 0 0,1 0 0,0-1 1,157 20 3,165-19-1970,-307-4-1240,-15 3 2435,0 1 1,0-1-1,0 0 1,0 0-1,0 0 0,0-1 1,0 1-1,0 0 0,0 0 1,-1 0-1,1-1 1,0 1-1,-1 0 0,1-3 1,0-6-9812</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05.331"/>
    </inkml:context>
    <inkml:brush xml:id="br0">
      <inkml:brushProperty name="width" value="0.025" units="cm"/>
      <inkml:brushProperty name="height" value="0.025" units="cm"/>
      <inkml:brushProperty name="color" value="#004F8B"/>
    </inkml:brush>
  </inkml:definitions>
  <inkml:trace contextRef="#ctx0" brushRef="#br0">0 1 11923,'0'0'13202,"9"0"-11865,95 0-432,-103 1-889,0 0 0,0-1 0,-1 1 0,1 0 0,0 0 1,-1 0-1,1 0 0,-1 0 0,1 0 0,-1 0 0,1 0 0,-1 1 0,0-1 0,1 0 0,-1 0 0,0 0 0,0 0 0,0 0 0,0 1 0,0-1 0,0 0 0,-1 1 0,1 42 355,0-32-260,0-6-83,-1 0 1,0-1-1,0 1 1,0-1-1,0 1 1,-1-1-1,0 1 1,0-1-1,-1 0 1,1 0-1,-1 0 0,0 0 1,0 0-1,-1-1 1,1 1-1,-1-1 1,0 0-1,-1 0 1,1 0-1,-8 4 0,-3 5-63,15-13 29,0 0 0,0 1 0,0-1 0,0 0 0,0 0 0,0 0 1,0 0-1,0 1 0,0-1 0,0 0 0,0 0 0,0 0 0,0 0 1,0 1-1,0-1 0,0 0 0,0 0 0,0 0 0,0 1 0,0-1 0,0 0 1,0 0-1,0 0 0,0 0 0,0 0 0,0 1 0,1-1 0,-1 0 1,0 0-1,0 0 0,0 0 0,0 0 0,0 0 0,1 1 0,-1-1 1,0 0-1,0 0 0,0 0 0,0 0 0,1 0 0,-1 0 0,0 0 1,0 0-1,0 0 0,0 0 0,1 0 0,37 1-493,-18-2 645,8 0-131,-16 1-17,-1-1 0,1 1 0,-1 1 1,1 0-1,14 4 0,-23-4 5,0 0-1,0 0 1,0 0-1,-1 1 1,1-1-1,0 1 1,0 0-1,-1 0 1,1 0-1,-1 0 1,0 0-1,1 0 1,-1 1-1,0-1 1,0 1-1,-1-1 1,1 1-1,0 0 1,-1 0-1,0 0 1,0 0-1,0 0 1,2 5-1,-1 2 45,0 1 0,-1-1-1,0 0 1,-1 0-1,1 1 1,-2-1 0,0 0-1,0 1 1,-1-1 0,0 0-1,-1 0 1,0 0-1,-6 13 1,2-9 4,-1 1 0,-1-2 0,0 1 0,0-1 0,-1-1 0,-1 0-1,0 0 1,-14 10 0,20-17-122,-1 0-1,-1-1 1,1 1 0,0-1-1,-1 0 1,0-1 0,0 1-1,0-2 1,-1 1-1,1-1 1,-1 0 0,1 0-1,-1-1 1,-9 1-1,16-2-23,1 0-1,-1 0 1,0-1-1,0 1 1,0 0 0,0 0-1,0-1 1,1 1-1,-1 0 1,0-1-1,0 1 1,1-1-1,-1 1 1,0-1-1,1 1 1,-1-1-1,0 1 1,1-1-1,-1 0 1,1 1-1,-1-1 1,1 0-1,-1 0 1,1 1 0,-1-3-1,-5-29-2921,6 26 2219,1-1-1,-1 1 1,1-1 0,0 1-1,1 0 1,-1-1-1,6-11 1,18-13-2918,-1 10-1415</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05.691"/>
    </inkml:context>
    <inkml:brush xml:id="br0">
      <inkml:brushProperty name="width" value="0.025" units="cm"/>
      <inkml:brushProperty name="height" value="0.025" units="cm"/>
      <inkml:brushProperty name="color" value="#004F8B"/>
    </inkml:brush>
  </inkml:definitions>
  <inkml:trace contextRef="#ctx0" brushRef="#br0">16 1 10426,'0'0'11139,"0"161"-10515,-8-142-184,1 0-272,7-15-96,0 6-72,0-20-4785,15-23 416,0 10 1272</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06.141"/>
    </inkml:context>
    <inkml:brush xml:id="br0">
      <inkml:brushProperty name="width" value="0.025" units="cm"/>
      <inkml:brushProperty name="height" value="0.025" units="cm"/>
      <inkml:brushProperty name="color" value="#004F8B"/>
    </inkml:brush>
  </inkml:definitions>
  <inkml:trace contextRef="#ctx0" brushRef="#br0">288 0 10642,'0'0'15541,"-20"7"-14636,13-4-837,-8 1 97,0 1 1,1 1-1,0 0 1,0 1-1,0 1 0,1 0 1,0 1-1,1 0 1,0 1-1,-19 19 1,18-9-96,1 1 0,1 0 0,1 1 0,1 0 0,1 0 1,0 1-1,2 0 0,1 0 0,1 0 0,1 1 0,0 0 1,2 27-1,1-49-85,0 0-1,0-1 1,0 1 0,0 0 0,0 0 0,1-1 0,-1 1-1,0 0 1,1 0 0,0-1 0,-1 1 0,1 0-1,0-1 1,0 1 0,0-1 0,0 1 0,0-1 0,0 1-1,0-1 1,0 0 0,1 0 0,-1 1 0,0-1 0,3 1-1,-1-1-16,0 0 1,0 0-1,0 0 0,0 0 0,0-1 0,0 0 0,0 1 0,0-1 0,0 0 0,0-1 1,0 1-1,0 0 0,4-2 0,2 0-27,0-1 0,0 0-1,-1 0 1,1-1 0,-1 0 0,0 0 0,0-1-1,0 0 1,7-7 0,-1-3-8,-2 0-1,0 0 1,0-1 0,-1 0-1,-2-1 1,1 0 0,7-23-1,-4 8-105,-3-1 0,0 0 0,5-39 0,0 2 165,-15 66 974,0 10-472,-17 395 1338,13-335-1728,2 106-302,2-104-3829,1-75-232,3-4 2215,-1 3 177,4-16-445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06.541"/>
    </inkml:context>
    <inkml:brush xml:id="br0">
      <inkml:brushProperty name="width" value="0.025" units="cm"/>
      <inkml:brushProperty name="height" value="0.025" units="cm"/>
      <inkml:brushProperty name="color" value="#004F8B"/>
    </inkml:brush>
  </inkml:definitions>
  <inkml:trace contextRef="#ctx0" brushRef="#br0">93 74 12739,'0'0'13251,"-13"24"-12754,-44 80-9,54-99-454,0 1 0,0 0 0,0 0-1,1 0 1,0 0 0,0 0 0,1 1 0,-1-1 0,1 1-1,1-1 1,-1 1 0,1-1 0,1 12 0,1 6-14,-2-24-25,0 1 1,0 0 0,0-1-1,0 1 1,1 0 0,-1-1 0,0 1-1,0-1 1,1 1 0,-1 0 0,0-1-1,1 1 1,-1-1 0,0 1 0,1-1-1,-1 1 1,1-1 0,-1 1 0,1-1-1,-1 0 1,1 1 0,0-1 0,-1 0-1,1 1 1,-1-1 0,1 0-1,0 0 1,0 1 0,28 1-241,-22-2 199,0-1 1,0 0-1,0-1 0,0 1 1,0-1-1,8-4 0,-8 1 37,1 0 0,-1 0 0,0 0-1,-1-1 1,1 0 0,-1 0 0,0-1-1,-1 0 1,0 0 0,0 0 0,0-1-1,-1 0 1,0 1 0,-1-1 0,0-1 0,3-10-1,0-4-37,-1-1 0,-1-1 0,-2 1 0,0-41 0,-2 64 43,0-1 0,0 1 0,0-1 0,0 0 0,0 1 0,0-1-1,-1 1 1,1-1 0,-1 1 0,1-1 0,-1 1 0,0-1 0,1 1 0,-1-1-1,0 1 1,0 0 0,0 0 0,0-1 0,0 1 0,0 0 0,0 0 0,-1 0-1,1 0 1,0 0 0,-3-1 0,1 1-25,0 0-1,1 0 1,-1 1 0,0-1 0,0 1-1,1 0 1,-1 0 0,0 0-1,0 0 1,1 1 0,-1-1-1,0 1 1,1-1 0,-1 1-1,-3 1 1,0 1-211,0 0-1,1 1 0,-1 0 1,0 0-1,1 0 1,0 0-1,0 1 0,0 0 1,1 0-1,-1 0 1,1 1-1,1-1 0,-1 1 1,-4 9-1,1 1-1405,-1 1 0,2-1-1,-9 35 1,8-5-2592,6-3-677</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6.742"/>
    </inkml:context>
    <inkml:brush xml:id="br0">
      <inkml:brushProperty name="width" value="0.025" units="cm"/>
      <inkml:brushProperty name="height" value="0.025" units="cm"/>
      <inkml:brushProperty name="color" value="#004F8B"/>
    </inkml:brush>
  </inkml:definitions>
  <inkml:trace contextRef="#ctx0" brushRef="#br0">1 0 8426,'0'0'15540,"3"0"-13815,1 1-1444,0 0 0,0-1 1,0 2-1,0-1 0,0 0 1,0 1-1,0 0 0,0 0 1,-1 0-1,1 0 0,5 5 0,40 36 850,-37-32-856,41 40-102,-3 3 1,-3 1-1,-1 3 0,44 75 1,-84-123-678,13 16-30,-6-17-4120,4-6-6654,-11-3 1834</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06.921"/>
    </inkml:context>
    <inkml:brush xml:id="br0">
      <inkml:brushProperty name="width" value="0.025" units="cm"/>
      <inkml:brushProperty name="height" value="0.025" units="cm"/>
      <inkml:brushProperty name="color" value="#004F8B"/>
    </inkml:brush>
  </inkml:definitions>
  <inkml:trace contextRef="#ctx0" brushRef="#br0">197 1 8938,'0'0'16369,"-15"17"-15378,4-4-906,-22 24 782,-41 62-1,66-86-757,0 0 1,0 0-1,2 0 0,-1 1 0,2 0 0,0 1 0,1-1 0,0 1 1,1-1-1,-2 26 0,5-38-115,0 0-1,-1 0 1,1 0-1,1 0 1,-1 0 0,0 0-1,0 0 1,1 0 0,-1 0-1,1 0 1,0 0-1,-1 0 1,1 0 0,0-1-1,0 1 1,2 2 0,-1-3-7,0 0 1,0 1 0,0-1-1,0-1 1,1 1 0,-1 0-1,0 0 1,0-1 0,1 1-1,-1-1 1,0 0 0,1 0-1,-1 0 1,4 0 0,0-1 17,1 0 0,-1 0 0,-1-1 0,1 0 0,0 0 0,0 0 0,-1-1 0,1 1 0,-1-1 0,0-1 0,0 1 0,0-1 0,0 0 1,-1 0-1,1 0 0,-1-1 0,0 1 0,0-1 0,-1 0 0,0 0 0,5-10 0,2-2-8,-2 0 0,0-1-1,-1 0 1,-1 0 0,7-36 0,-7 19-613,-1 0 1,-1-39 0,-16 72-1966,9 11-11794</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10.881"/>
    </inkml:context>
    <inkml:brush xml:id="br0">
      <inkml:brushProperty name="width" value="0.025" units="cm"/>
      <inkml:brushProperty name="height" value="0.025" units="cm"/>
      <inkml:brushProperty name="color" value="#004F8B"/>
    </inkml:brush>
  </inkml:definitions>
  <inkml:trace contextRef="#ctx0" brushRef="#br0">129 0 6177,'0'0'11955,"-21"0"-4876,11 2-7062,4 1 23,1 0 1,0 0-1,0 1 1,1-1-1,-1 1 1,1 0-1,0 1 1,-6 6-1,-17 16-36,26-26-32,-1 1-1,0 0 1,0-1 0,1 1-1,-1 0 1,1 0 0,0 0-1,-1 0 1,1 0 0,0 0-1,0 1 1,0-1-1,0 4 1,-2 20-669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11.781"/>
    </inkml:context>
    <inkml:brush xml:id="br0">
      <inkml:brushProperty name="width" value="0.025" units="cm"/>
      <inkml:brushProperty name="height" value="0.025" units="cm"/>
      <inkml:brushProperty name="color" value="#004F8B"/>
    </inkml:brush>
  </inkml:definitions>
  <inkml:trace contextRef="#ctx0" brushRef="#br0">61 96 7114,'0'0'15810,"0"3"-14141,-1 5-1207,0 1 0,-1-1 1,0 1-1,-1-1 0,-5 15 0,-5 14-17,2 13-258,3 1-1,2 0 0,0 97 1,6-144-198,1 1-1,-1 0 1,0-1 0,1 1 0,0-1 0,0 1-1,0-1 1,1 1 0,0-1 0,-1 0 0,2 0-1,-1 0 1,0 0 0,1 0 0,0 0 0,-1 0-1,1-1 1,1 0 0,-1 1 0,1-1 0,-1-1 0,1 1-1,0 0 1,0-1 0,0 0 0,0 0 0,0 0-1,1 0 1,-1-1 0,0 1 0,1-1 0,6 1-1,-3-1 9,0 0 0,0-1 0,1 0 0,-1 0 0,0-1-1,0 0 1,0 0 0,0-1 0,0 0 0,0 0 0,-1-1-1,1 0 1,-1 0 0,1-1 0,-1 0 0,0 0 0,-1-1 0,9-7-1,-5 2 7,0-1-1,-1 0 0,0 0 0,-1-1 1,0 0-1,-1-1 0,0 0 1,-2 0-1,1 0 0,-1-1 1,-1 1-1,0-1 0,-1 0 0,-1-1 1,0 1-1,-1 0 0,-1-24 1,-1 17-24,-1 0 1,-1 0-1,-1 1 1,-1 0-1,-1-1 1,-1 2-1,0-1 1,-1 1 0,-1 0-1,-1 1 1,-20-28-1,27 42-30,0 0 0,-1 0 0,1 0 0,-1 0 0,0 1 0,0-1 0,0 1 0,-8-4 0,9 6-450,0-1 0,0 1 0,0 0 0,0 0 0,0 1 0,0-1 0,0 0 0,-6 1 1,7 10-6309,3-7 5637,-1 21-4101,0 0-3013</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12.180"/>
    </inkml:context>
    <inkml:brush xml:id="br0">
      <inkml:brushProperty name="width" value="0.025" units="cm"/>
      <inkml:brushProperty name="height" value="0.025" units="cm"/>
      <inkml:brushProperty name="color" value="#004F8B"/>
    </inkml:brush>
  </inkml:definitions>
  <inkml:trace contextRef="#ctx0" brushRef="#br0">1 0 10538,'0'0'12303,"0"0"-12180,0 1 1,1-1-1,-1 0 1,1 0 0,-1 1-1,1-1 1,-1 0-1,0 0 1,1 1-1,-1-1 1,0 0-1,1 1 1,-1-1-1,0 1 1,0-1-1,1 0 1,-1 1-1,0-1 1,0 1 0,0-1-1,1 1 1,-1-1-1,0 1 1,0-1-1,0 1 1,0 0-1,-4 168 3647,1 1-3732,3-169-42,0 0 0,1 1-1,0-1 1,-1 0 0,1 1 0,0-1 0,0 0 0,-1 0 0,1 0 0,0 0 0,0 0 0,0 0 0,1 0 0,-1 0-1,0 0 1,0 0 0,0-1 0,1 1 0,-1 0 0,0-1 0,1 1 0,-1-1 0,0 1 0,1-1 0,-1 0 0,3 1-1,41 4-68,-25-5 62,-10 1 5,1-1 1,0 0-1,0-1 1,-1 0-1,1-1 0,-1 0 1,1 0-1,-1-1 1,11-5-1,9-5-186,-23 11-162,0-1 0,0 0 0,0-1 0,0 1 0,-1-1 0,12-10 0,-16 12-112,0 0 1,0-1-1,-1 1 0,1-1 1,-1 0-1,1 0 0,-1 1 1,0-1-1,0 0 0,0 0 1,-1 0-1,1 0 0,-1 0 1,1 0-1,-1 0 0,0 0 1,0 0-1,0-1 0,-1 1 1,1 0-1,-2-3 0,-4-11-599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12.550"/>
    </inkml:context>
    <inkml:brush xml:id="br0">
      <inkml:brushProperty name="width" value="0.025" units="cm"/>
      <inkml:brushProperty name="height" value="0.025" units="cm"/>
      <inkml:brushProperty name="color" value="#004F8B"/>
    </inkml:brush>
  </inkml:definitions>
  <inkml:trace contextRef="#ctx0" brushRef="#br0">0 0 13003,'0'0'11174,"3"23"-8805,16 158 527,-16 61 257,-4-183-4591,0-6-3394,1-6-4645,0-60 4888</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21.190"/>
    </inkml:context>
    <inkml:brush xml:id="br0">
      <inkml:brushProperty name="width" value="0.025" units="cm"/>
      <inkml:brushProperty name="height" value="0.025" units="cm"/>
      <inkml:brushProperty name="color" value="#004F8B"/>
    </inkml:brush>
  </inkml:definitions>
  <inkml:trace contextRef="#ctx0" brushRef="#br0">23 161 6265,'0'0'10417,"-4"1"-9486,-11 2-113,11-2 1425,20 4-1278,14 5-684,-1-2 0,1-1-1,0-1 1,57 3 0,130-9 137,-99-3-35,179 7-65,200-4-208,-237-15-127,82-2 82,383 17 35,-490-12-51,-56 1-63,108 1 4,59-11-8,3-1 11,-138 13 16,-65-1 7,-19 0 2,-9 6-3,295-5 32,-335 5-75,88-15-1,-47 5 110,182 7-2,-186 8-7,121-20-31,992 19 6,-1180 3-40,87 15 0,-87-9-6,90 4 1,50-4 94,-73 1-34,30 4 364,-143-14-373,-1 0 0,0 1 0,0-1-1,0 1 1,1 0 0,-1-1-1,0 1 1,0 0 0,0-1 0,0 1-1,0 0 1,0 0 0,0 0-1,0 0 1,-1 0 0,1 0 0,0 0-1,-1 0 1,1 0 0,0 0-1,-1 1 1,1-1 0,-1 0-1,0 0 1,1 1 0,-1-1 0,0 0-1,0 0 1,0 1 0,0-1-1,0 0 1,0 0 0,0 1 0,0-1-1,-1 0 1,1 3 0,-10 47 198,-11 17-41,-14 88-1,21-86 5,-29 91 0,33-136-191,1 0 0,2 1 0,1 1 0,0-1 0,-2 48-1,-7 81 25,15 129-32,1-279-29,0 1 0,0-1 0,1-1 0,-1 1 0,1 0 0,0 0 0,1 0 0,-1-1 0,4 6 0,2 3 3,-5-4 17,-1 0-1,0 1 1,-1-1-1,0 0 1,-1 1-1,0 10 1,0-18-5,0 16 15,-1-1 0,0 1 0,-1-1-1,-1 0 1,-1 0 0,-6 19 0,3-20-12,6-12-5,-1 0 0,0 0 0,1 0 0,0 0 0,0 0 0,0 0 0,1 0 0,-1 6-1,-2 5 7,-1-1 0,0 0 0,-1-1-1,-8 17 1,3-8 2,5-17-6,4-5-1,1 0 1,-1 0-1,1 0 0,-1 1 0,1-1 0,-1 0 0,1 1 0,-1-1 1,1 0-1,0 1 0,-1-1 0,1 0 0,-1 1 0,1-1 1,0 1-1,0-1 0,-1 1 0,1-1 0,0 1 0,0-1 0,-1 1 1,1-1-1,0 1 0,0-1 0,0 1 0,0-1 0,0 1 1,0-1-1,0 1 0,0 0 0,0-1 0,0 1 0,0-1 0,0 1 1,0 0-1,0 0-7,1 1-9,-1-1 17,-1 0-1,1 1 0,0-1 0,0 0 1,0 0-1,-1 1 0,1-1 0,-1 0 0,1 0 1,-1 0-1,1 0 0,-1 1 0,1-1 1,-1 0-1,-1 1 0,1 0 4,-35 60 36,33-54-40,2-5-5,0 0-1,0 1 1,0-1-1,0 1 0,0 0 1,1-1-1,0 1 1,0-1-1,0 1 0,1 5 1,-1-7 6,0-1-1,0 0 1,0 1-1,0-1 0,-1 0 0,1 0 0,0 0 0,0 0 0,-1 0 0,1 0 1,-1 0-1,1-1 0,-1 1 0,1 0 0,-1 0 0,1 0 0,-1 0 0,0-1 1,1 1-1,-2 1 0,-3-1-7,2 8-188,-1 7 681,3-15-2243,0-9-2642,1-9 290,0 2-164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0"/>
    </inkml:context>
    <inkml:brush xml:id="br0">
      <inkml:brushProperty name="width" value="0.025" units="cm"/>
      <inkml:brushProperty name="height" value="0.025" units="cm"/>
      <inkml:brushProperty name="color" value="#004F8B"/>
    </inkml:brush>
  </inkml:definitions>
  <inkml:trace contextRef="#ctx0" brushRef="#br0">167 10 7362,'0'0'12474,"-5"-1"-11628,-20-7 510,21 12-1150,1-1 1,-1 1-1,1 0 1,0 0-1,0 1 1,1-1-1,-1 1 0,-1 5 1,-16 34 83,2 1 0,2 0-1,2 2 1,2-1 0,3 1 0,1 1 0,-2 59 0,10-69-250,23 532 848,-8-184-568,-15-336-273,7 5-50,25-54-418,-17 3 418,2-1 1,-1 0 0,0-1-1,0-1 1,1-1 0,31-3-1,0 1 21,3 1 8,0-2 1,61-11-1,17-14-10,-84 16-16,0 3 0,1 1 0,63-2 0,336 10-48,-187 9 22,171-18-3,-298 0 21,47-10-97,-66 16 93,-43 0-2,106 10 0,-132 1 14,27 2 0,69 1-15,-68-3 6,0 3 0,-49-6 7,-1-2-1,32 1 1,407 6-432,-295-1 309,-122-7 115,47 8 0,-47-4 0,47 0 0,20-7 11,232 10 13,-115 9-6,-173-13-2,99-6 0,-61-1-2,-15 2-3,301 13-25,-312-9 20,79-5 0,-46-1 1,183-12-21,38 14-14,-293 2 33,0 0 1,47 12-1,18 3-4,303-8 27,-249-10-13,66 15 11,391-14-1974,-603 0 1882,1 0 1,-1 0-1,1 0 0,-1-1 0,1 1 1,-1 0-1,1 0 0,-1 0 1,0-1-1,1 1 0,-1 0 1,1 0-1,-1-1 0,0 1 1,1 0-1,-1-1 0,0 1 1,0 0-1,1-1 0,-1 1 1,0 0-1,0-1 0,1 1 1,-1-1-1,0 1 0,0-1 1,0 1-1,0 0 0,0-1 1,1 1-1,-1-1 0,0 1 1,0-1-1,0 1 0,0-1 0,0 1 1,-1-1-1,1 1 0,0 0 1,0-1-1,0 1 0,0-1 1,0 1-1,-1-1 0,1 1 1,0 0-1,0-1 0,-1 1 1,1 0-1,-1-1 0,-14-23-4887,-6 9-1076</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1"/>
    </inkml:context>
    <inkml:brush xml:id="br0">
      <inkml:brushProperty name="width" value="0.025" units="cm"/>
      <inkml:brushProperty name="height" value="0.025" units="cm"/>
      <inkml:brushProperty name="color" value="#004F8B"/>
    </inkml:brush>
  </inkml:definitions>
  <inkml:trace contextRef="#ctx0" brushRef="#br0">38 233 10666,'0'0'14746,"-7"-2"-13511,-18-4-345,19 4 54,16 2-624,372-19 51,-225 10-314,-152 9-67,0 1 0,0-1 0,0 0 0,-1-1 0,1 1 0,0-1 0,-1 0 0,1 0 0,0-1 1,-1 1-1,1-1 0,-1 0 0,0 0 0,1 0 0,-1-1 0,0 1 0,-1-1 0,1 0 0,0-1 0,-1 1 0,6-7 0,1-6-126,-4 14 185,-7 28 372,-14 46 87,14-69-504,-7 27-1,0 0 0,2 1 0,-2 43 0,8-72-77,7-14-1477,-2-2 1356,0 0-1,-1 0 1,0 0-1,-1-1 1,-1 0 0,0-18-1,-2-99-1114,-2 60 921,2 69 409,-1 0 1,1 0-1,0 0 0,-1 0 0,0 0 0,0 0 1,0 1-1,0-1 0,0 0 0,0 1 1,-1-1-1,1 0 0,-1 1 0,0 0 0,0-1 1,0 1-1,-4-4 0,-6-8 559,11 13 90,40 2-457,-28 1-194,-1 1-1,1 0 0,-1 0 0,1 1 0,-1 0 1,0 1-1,-1 0 0,1 0 0,-1 1 0,9 8 1,-13-10 7,0 0-1,-1 1 1,0 0 0,0 0 0,0 0 0,0 0 0,-1 1 0,0-1 0,0 1 0,0 0 0,-1 0 0,0 0 0,0 0 0,0 0 0,-1 0-1,0 1 1,0-1 0,-1 9 0,1-1 23,-1 0-1,-1 0 0,0 0 1,0-1-1,-2 1 1,0 0-1,0-1 0,-1 1 1,-1-1-1,0 0 1,-1 0-1,-14 22 0,1-3 25,15-25-89,1 0 0,-1-1 1,0 1-1,-1-1 0,0 0 0,0 0 0,0 0 0,-8 6 0,10-10-537,8-17-5921,13-6 2898,-9 12 1586,20-27-4177</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2"/>
    </inkml:context>
    <inkml:brush xml:id="br0">
      <inkml:brushProperty name="width" value="0.025" units="cm"/>
      <inkml:brushProperty name="height" value="0.025" units="cm"/>
      <inkml:brushProperty name="color" value="#004F8B"/>
    </inkml:brush>
  </inkml:definitions>
  <inkml:trace contextRef="#ctx0" brushRef="#br0">257 0 11210,'0'0'16244,"-4"5"-15483,-5 11-611,0 0-1,1 1 1,1 0-1,1 1 1,0-1-1,1 1 1,-3 23-1,-5 13-84,-24 71-193,-68 160 1,94-266-1522,3-17-3888,1-19-867,2-1 5330,4 15 1212,-6-22-5127</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3"/>
    </inkml:context>
    <inkml:brush xml:id="br0">
      <inkml:brushProperty name="width" value="0.025" units="cm"/>
      <inkml:brushProperty name="height" value="0.025" units="cm"/>
      <inkml:brushProperty name="color" value="#004F8B"/>
    </inkml:brush>
  </inkml:definitions>
  <inkml:trace contextRef="#ctx0" brushRef="#br0">0 1 10506,'0'0'14805,"2"9"-13820,1 8-687,1 0-1,0 0 0,2-1 1,0 1-1,0-2 1,15 24-1,-1-3-627,-2-4 491,0-2 0,2 0-1,27 31 1,-39-53-714,0 0 0,0 0-1,1-1 1,0 0 0,18 9 0,-20-12-394,0-1 0,1 0 1,-1 0-1,1-1 0,-1 0 1,1 0-1,0-1 0,0 0 0,10 0 1,7-1-534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7.110"/>
    </inkml:context>
    <inkml:brush xml:id="br0">
      <inkml:brushProperty name="width" value="0.025" units="cm"/>
      <inkml:brushProperty name="height" value="0.025" units="cm"/>
      <inkml:brushProperty name="color" value="#004F8B"/>
    </inkml:brush>
  </inkml:definitions>
  <inkml:trace contextRef="#ctx0" brushRef="#br0">1 0 9114,'0'0'18365,"5"21"-16799,3 8-1124,-1-5 44,-1 2 0,5 48 0,-1 66 164,-10-139-787,1 1-1,-1-1 1,0 0 0,1 0 0,-1 1 0,1-1 0,0 0-1,-1 0 1,1 0 0,0 0 0,0 0 0,1 2 0,-2-3-181,1 1 0,-1-1 0,0 0 0,1 1-1,-1-1 1,0 0 0,1 0 0,-1 1 0,1-1 0,-1 0 0,1 0 0,-1 0 0,1 0 0,-1 1 0,1-1 0,-1 0 0,1 0 0,-1 0 0,0 0 0,1 0 0,-1 0 0,1 0 0,-1-1 0,1 1 0,-1 0 0,1 0 0,-1 0 0,1 0 0,-1 0 0,1-1 0,-1 1 0,0 0 0,1 0 0,-1-1 0,1 1-1,-1 0 1,1-1 0,5-9-639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4"/>
    </inkml:context>
    <inkml:brush xml:id="br0">
      <inkml:brushProperty name="width" value="0.025" units="cm"/>
      <inkml:brushProperty name="height" value="0.025" units="cm"/>
      <inkml:brushProperty name="color" value="#004F8B"/>
    </inkml:brush>
  </inkml:definitions>
  <inkml:trace contextRef="#ctx0" brushRef="#br0">2 16 11026,'0'0'12399,"-1"0"-12381,1 0 0,0-1 0,0 1 0,0 0 0,0-1 0,0 1 0,0-1 0,0 1 0,0 0 0,0-1 0,0 1 1,0 0-1,0-1 0,0 1 0,0-1 0,0 1 0,0 0 0,0-1 0,0 1 0,1 0 0,-1-1 0,0 1 0,0 0 0,0-1 0,1 1 0,-1 0 0,0-1 0,0 1 0,1 0 0,-1 0 0,0-1 0,1 1 0,-1 0 0,6-2 129,0 1-1,-1 0 1,1 1-1,0-1 1,0 1-1,-1 0 1,9 2-1,3-2 227,-16 0-344,0 1 1,0-1 0,0 0-1,0 1 1,0-1 0,0 0-1,0 1 1,0-1 0,0 1-1,0 0 1,0-1 0,0 1-1,0 0 1,0 0 0,0-1-1,-1 1 1,1 0-1,0 0 1,-1 0 0,1 0-1,-1 0 1,1 0 0,-1 0-1,1 0 1,-1 0 0,1 0-1,-1 0 1,0 0 0,0 1-1,0-1 1,0 2 0,2 45 545,-2-35-407,0-4-120,0 0-1,0 1 1,-1-1-1,0 0 0,0 1 1,-1-1-1,-1 0 1,1 0-1,-1 0 1,-1 0-1,0-1 1,0 0-1,0 1 1,-1-1-1,-1-1 1,-8 12-1,10-13 17,2-3-45,1-1 1,0 0 0,-1 0-1,1 0 1,-1 0 0,0-1 0,1 1-1,-1 0 1,0-1 0,0 1-1,-4 2 1,5-4-141,15-1-1126,1-1 516,-1 0 1,1-1-1,-1-1 0,0 0 1,0-1-1,15-7 1,30-11-5188,-21 13 1659</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5"/>
    </inkml:context>
    <inkml:brush xml:id="br0">
      <inkml:brushProperty name="width" value="0.025" units="cm"/>
      <inkml:brushProperty name="height" value="0.025" units="cm"/>
      <inkml:brushProperty name="color" value="#004F8B"/>
    </inkml:brush>
  </inkml:definitions>
  <inkml:trace contextRef="#ctx0" brushRef="#br0">23 1 13731,'0'0'11218,"-15"0"-11010,22 0-16,16 9-144,0-4 24,-1 5-72,-7-1-112,8 0-536,-8 1-888,-15 14-464,0-5-2129,0 4-1553</inkml:trace>
  <inkml:trace contextRef="#ctx0" brushRef="#br0" timeOffset="1">0 308 12083,'0'0'13154,"91"0"-12890,-54 0-120,-6 0-144,6 0-8,-6 0-736,-1 0-456,15 0-648,-15 0-3449,0 0-1673</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7"/>
    </inkml:context>
    <inkml:brush xml:id="br0">
      <inkml:brushProperty name="width" value="0.025" units="cm"/>
      <inkml:brushProperty name="height" value="0.025" units="cm"/>
      <inkml:brushProperty name="color" value="#004F8B"/>
    </inkml:brush>
  </inkml:definitions>
  <inkml:trace contextRef="#ctx0" brushRef="#br0">8 266 9674,'0'0'11077,"0"0"-10972,-1 0-1,1-1 1,-1 1-1,1 0 1,-1 0-1,1-1 1,0 1-1,-1 0 1,1-1-1,0 1 1,-1 0-1,1-1 1,0 1-1,-1 0 1,1-1-1,0 1 1,0-1-1,-1 1 1,1-1-1,0 1 1,0 0-1,0-1 1,0 1-1,0-1 1,0 1 0,0-1-1,2-7-53,0 0 1,1 0-1,0 1 0,0 0 1,1-1-1,0 1 0,0 1 0,1-1 1,0 0-1,0 1 0,11-11 1,9-13 10,66-97 387,-90 125 426,-1 704 2243,15-634-3260,-15-67-178,2-4-309,0 1 0,-1-1 1,1 0-1,-1 0 0,1 0 0,-1-1 0,0 1 0,-1 0 0,2-5 0,-1-84-11866,-1 68 6281</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8"/>
    </inkml:context>
    <inkml:brush xml:id="br0">
      <inkml:brushProperty name="width" value="0.025" units="cm"/>
      <inkml:brushProperty name="height" value="0.025" units="cm"/>
      <inkml:brushProperty name="color" value="#004F8B"/>
    </inkml:brush>
  </inkml:definitions>
  <inkml:trace contextRef="#ctx0" brushRef="#br0">0 166 13171,'0'0'12673,"3"-5"-12517,4-5-122,0 0 0,1 1 0,1-1 0,0 1-1,12-9 1,21-22 123,10-14 1360,-52 57-1462,-1 0 0,1 0 1,0 0-1,0 1 1,0-1-1,1 0 1,-1 0-1,1 0 1,-1 1-1,3 5 0,0 3 84,14 566 1621,-18-445-1613,16-14-100,-15-118-139,0-5-1717,2-44-762,-1 28 423,0-1-1,-2 1 0,0-1 0,-1 1 1,-5-24-1,-1 20-256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79"/>
    </inkml:context>
    <inkml:brush xml:id="br0">
      <inkml:brushProperty name="width" value="0.025" units="cm"/>
      <inkml:brushProperty name="height" value="0.025" units="cm"/>
      <inkml:brushProperty name="color" value="#004F8B"/>
    </inkml:brush>
  </inkml:definitions>
  <inkml:trace contextRef="#ctx0" brushRef="#br0">0 1 6345,'0'0'19542,"0"33"-20785,1-26-3044</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0"/>
    </inkml:context>
    <inkml:brush xml:id="br0">
      <inkml:brushProperty name="width" value="0.025" units="cm"/>
      <inkml:brushProperty name="height" value="0.025" units="cm"/>
      <inkml:brushProperty name="color" value="#004F8B"/>
    </inkml:brush>
  </inkml:definitions>
  <inkml:trace contextRef="#ctx0" brushRef="#br0">129 53 10354,'0'0'10797,"-14"26"-9503,-4 4-933,6-11-124,1 0 0,1 0 0,1 1 0,1 0 0,0 0 0,-5 30 0,3 6 446,2 1 1,0 111-1,8-161-685,0 0 1,0 0-1,1 0 0,0 0 1,0-1-1,0 1 1,1 0-1,0-1 0,1 1 1,-1-1-1,1 0 0,0 0 1,1 0-1,-1 0 1,1 0-1,0-1 0,1 0 1,-1 0-1,1 0 0,0 0 1,0-1-1,1 0 0,-1 0 1,1 0-1,0-1 1,0 1-1,0-1 0,1-1 1,-1 1-1,1-1 0,-1-1 1,1 1-1,0-1 0,0 0 1,-1 0-1,1-1 1,0 0-1,0 0 0,7-2 1,-7 1 4,-1-1 0,0 0 1,-1 0-1,1-1 0,0 0 0,-1 0 1,1 0-1,-1 0 0,0-1 1,0 0-1,0 0 0,-1 0 0,1-1 1,-1 1-1,0-1 0,0 0 0,5-10 1,-2 3 14,0-1-1,0 0 1,-2 0 0,1-1 0,-2 1 0,5-24 0,-3 9-67,-2 0 1,-2 0-1,0 0 1,-2-1-1,-1 1 1,-1 0-1,-1 0 1,-2 0-1,-1 0 1,-1 1-1,-1 0 1,-2 0-1,0 1 1,-2 0-1,-26-42 1,36 64 0,-1-1 1,-1 1-1,1 0 1,-1 0 0,1 0-1,-1 1 1,0-1-1,-1 1 1,1 0 0,0 0-1,-8-4 1,-18 2-4608,28 47-5090,2-23 4113</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1"/>
    </inkml:context>
    <inkml:brush xml:id="br0">
      <inkml:brushProperty name="width" value="0.025" units="cm"/>
      <inkml:brushProperty name="height" value="0.025" units="cm"/>
      <inkml:brushProperty name="color" value="#004F8B"/>
    </inkml:brush>
  </inkml:definitions>
  <inkml:trace contextRef="#ctx0" brushRef="#br0">0 232 9962,'0'0'11863,"8"-13"-11333,66-105 707,-35 41 594,-24 54-340,-16 26-1368,1 0 0,-1 1 0,1-1 0,0 0 0,0 1 0,0-1 1,0 1-1,1-1 0,0 4 0,0 3 58,30 462 645,-17-395-683,-10-61-919,0 0 0,-1 0 0,0 24 0,-3-38-1521,-6-3-4092,2 2 4506,-16-1-4889</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2"/>
    </inkml:context>
    <inkml:brush xml:id="br0">
      <inkml:brushProperty name="width" value="0.025" units="cm"/>
      <inkml:brushProperty name="height" value="0.025" units="cm"/>
      <inkml:brushProperty name="color" value="#004F8B"/>
    </inkml:brush>
  </inkml:definitions>
  <inkml:trace contextRef="#ctx0" brushRef="#br0">1 67 10986,'0'0'14367,"13"-3"-13364,21-5-509,-6 1-129,0 1 1,50-3-1,-65 6-1029,-6-8-5541,-7 10 5881,0 0 0,-1 0 1,1 0-1,0 0 1,-1 0-1,1 1 0,-1-1 1,1 0-1,-1 0 0,1 0 1,-1 1-1,0-1 1,1 0-1,-1 1 0,0-1 1,1 0-1,-1 1 0,0-1 1,0 1-1,0-1 0,0 1 1,1 0-1,-1-1 1,0 1-1,0 0 0,0 0 1,0-1-1,0 1 0,-1 0 1,-27-1-6876</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3"/>
    </inkml:context>
    <inkml:brush xml:id="br0">
      <inkml:brushProperty name="width" value="0.025" units="cm"/>
      <inkml:brushProperty name="height" value="0.025" units="cm"/>
      <inkml:brushProperty name="color" value="#004F8B"/>
    </inkml:brush>
  </inkml:definitions>
  <inkml:trace contextRef="#ctx0" brushRef="#br0">39 1 2761,'0'0'15936,"-3"5"-14433,-3 18-687,1 0-1,1 1 1,1-1-1,1 1 1,2 33-1,0-54-1064,-2 29 89,-1-23-2792,-1-2-3721,-2-5-3521</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4"/>
    </inkml:context>
    <inkml:brush xml:id="br0">
      <inkml:brushProperty name="width" value="0.025" units="cm"/>
      <inkml:brushProperty name="height" value="0.025" units="cm"/>
      <inkml:brushProperty name="color" value="#004F8B"/>
    </inkml:brush>
  </inkml:definitions>
  <inkml:trace contextRef="#ctx0" brushRef="#br0">196 1 7346,'0'0'17909,"-1"15"-16810,-9 58-399,-32 112 0,-10 55-465,37-173-214,11-50-337,0 1-1,1-1 0,-1 25 0,4-41 199,0 0 0,0-1 0,0 1 0,0-1 1,-1 1-1,1-1 0,0 1 0,0-1 0,0 1 0,0-1 0,0 1 0,-1-1 0,1 0 0,0 1 1,0-1-1,-1 1 0,1-1 0,0 1 0,-1-1 0,1 0 0,0 1 0,-1-1 0,1 0 0,-1 1 1,1-1-1,0 0 0,-1 0 0,1 1 0,-1-1 0,1 0 0,-1 0 0,1 0 0,-1 0 0,1 1 1,-1-1-1,1 0 0,-1 0 0,1 0 0,-1 0 0,1 0 0,-1 0 0,1-1 0,-1 1 0,1 0 1,-1 0-1,1 0 0,-1 0 0,1 0 0,-1-1 0,1 1 0,-1 0 0,1-1 0,-1 1 0,-1-1-440,-1 0-1,1-1 0,0 1 0,0 0 0,0-1 0,0 1 0,0-1 0,0 0 0,0 0 0,0 0 0,-1-2 1,-12-27-6647</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0:57.477"/>
    </inkml:context>
    <inkml:brush xml:id="br0">
      <inkml:brushProperty name="width" value="0.025" units="cm"/>
      <inkml:brushProperty name="height" value="0.025" units="cm"/>
      <inkml:brushProperty name="color" value="#004F8B"/>
    </inkml:brush>
  </inkml:definitions>
  <inkml:trace contextRef="#ctx0" brushRef="#br0">3 1 8754,'-2'0'15581,"4"3"-13921,-2-3-1737,0 0-1,0 1 1,0-1 0,1 0 0,-1 0 0,0 1 0,0-1 0,0 0-1,0 0 1,0 0 0,0 1 0,0-1 0,0 0 0,0 0-1,0 0 1,1 1 0,-1-1 0,0 0 0,0 0 0,0 0 0,0 0-1,1 1 1,-1-1 0,0 0 0,0 0 0,0 0 0,1 0-1,-1 0 1,0 0 0,0 0 0,0 0 0,1 1 0,-1-1-1,0 0 1,0 0 0,1 0 0,-1 0 0,0 0 0,0 0 0,0 0-1,1-1 1,10 1-4492,3 0-2438</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5"/>
    </inkml:context>
    <inkml:brush xml:id="br0">
      <inkml:brushProperty name="width" value="0.025" units="cm"/>
      <inkml:brushProperty name="height" value="0.025" units="cm"/>
      <inkml:brushProperty name="color" value="#004F8B"/>
    </inkml:brush>
  </inkml:definitions>
  <inkml:trace contextRef="#ctx0" brushRef="#br0">1 0 12963,'0'0'13715,"15"23"-12324,4 5-1042,67 110 875,-80-128-1171,34 58-147,-3 2 1,39 99-1,-75-167-168,12 29-2255,-12-30 2106,-1-1 1,1 1 0,-1 0-1,1-1 1,-1 1 0,1 0-1,-1-1 1,1 1 0,0-1-1,-1 1 1,1-1-1,0 1 1,-1-1 0,1 0-1,0 1 1,0-1 0,-1 0-1,1 1 1,0-1 0,1 0-1</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6"/>
    </inkml:context>
    <inkml:brush xml:id="br0">
      <inkml:brushProperty name="width" value="0.025" units="cm"/>
      <inkml:brushProperty name="height" value="0.025" units="cm"/>
      <inkml:brushProperty name="color" value="#004F8B"/>
    </inkml:brush>
  </inkml:definitions>
  <inkml:trace contextRef="#ctx0" brushRef="#br0">1 0 7458,'0'0'18932,"8"7"-17852,-1-2-964,-1 1 0,0 0-1,-1 0 1,0 0 0,0 0 0,0 1 0,-1 0 0,0 0-1,0 0 1,0 0 0,-1 1 0,0 0 0,-1-1 0,2 10 0,28 174-219,-21-171-1853</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7"/>
    </inkml:context>
    <inkml:brush xml:id="br0">
      <inkml:brushProperty name="width" value="0.025" units="cm"/>
      <inkml:brushProperty name="height" value="0.025" units="cm"/>
      <inkml:brushProperty name="color" value="#004F8B"/>
    </inkml:brush>
  </inkml:definitions>
  <inkml:trace contextRef="#ctx0" brushRef="#br0">0 24 7986,'0'0'22279,"0"-1"-22266,0 1 0,0-1 1,0 1-1,0 0 0,1-1 0,-1 1 0,0-1 0,0 1 1,0-1-1,1 1 0,-1 0 0,0-1 0,0 1 0,1 0 0,-1-1 1,0 1-1,1 0 0,-1-1 0,0 1 0,1 0 0,-1 0 0,1-1 1,-1 1-1,0 0 0,1 0 0,-1 0 0,1 0 0,0-1 1,157 20 3,165-19-1970,-307-4-1240,-15 3 2435,0 1 1,0-1-1,0 0 1,0 0-1,0 0 0,0-1 1,0 1-1,0 0 0,0 0 1,-1 0-1,1-1 1,0 1-1,-1 0 0,1-3 1,0-6-9812</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8"/>
    </inkml:context>
    <inkml:brush xml:id="br0">
      <inkml:brushProperty name="width" value="0.025" units="cm"/>
      <inkml:brushProperty name="height" value="0.025" units="cm"/>
      <inkml:brushProperty name="color" value="#004F8B"/>
    </inkml:brush>
  </inkml:definitions>
  <inkml:trace contextRef="#ctx0" brushRef="#br0">0 1 11923,'0'0'13202,"9"0"-11865,95 0-432,-103 1-889,0 0 0,0-1 0,-1 1 0,1 0 0,0 0 1,-1 0-1,1 0 0,-1 0 0,1 0 0,-1 0 0,1 0 0,-1 1 0,0-1 0,1 0 0,-1 0 0,0 0 0,0 0 0,0 0 0,0 1 0,0-1 0,0 0 0,-1 1 0,1 42 355,0-32-260,0-6-83,-1 0 1,0-1-1,0 1 1,0-1-1,0 1 1,-1-1-1,0 1 1,0-1-1,-1 0 1,1 0-1,-1 0 0,0 0 1,0 0-1,-1-1 1,1 1-1,-1-1 1,0 0-1,-1 0 1,1 0-1,-8 4 0,-3 5-63,15-13 29,0 0 0,0 1 0,0-1 0,0 0 0,0 0 0,0 0 1,0 0-1,0 1 0,0-1 0,0 0 0,0 0 0,0 0 0,0 0 1,0 1-1,0-1 0,0 0 0,0 0 0,0 0 0,0 1 0,0-1 0,0 0 1,0 0-1,0 0 0,0 0 0,0 0 0,0 1 0,1-1 0,-1 0 1,0 0-1,0 0 0,0 0 0,0 0 0,0 0 0,1 1 0,-1-1 1,0 0-1,0 0 0,0 0 0,0 0 0,1 0 0,-1 0 0,0 0 1,0 0-1,0 0 0,0 0 0,1 0 0,37 1-493,-18-2 645,8 0-131,-16 1-17,-1-1 0,1 1 0,-1 1 1,1 0-1,14 4 0,-23-4 5,0 0-1,0 0 1,0 0-1,-1 1 1,1-1-1,0 1 1,0 0-1,-1 0 1,1 0-1,-1 0 1,0 0-1,1 0 1,-1 1-1,0-1 1,0 1-1,-1-1 1,1 1-1,0 0 1,-1 0-1,0 0 1,0 0-1,0 0 1,2 5-1,-1 2 45,0 1 0,-1-1-1,0 0 1,-1 0-1,1 1 1,-2-1 0,0 0-1,0 1 1,-1-1 0,0 0-1,-1 0 1,0 0-1,-6 13 1,2-9 4,-1 1 0,-1-2 0,0 1 0,0-1 0,-1-1 0,-1 0-1,0 0 1,-14 10 0,20-17-122,-1 0-1,-1-1 1,1 1 0,0-1-1,-1 0 1,0-1 0,0 1-1,0-2 1,-1 1-1,1-1 1,-1 0 0,1 0-1,-1-1 1,-9 1-1,16-2-23,1 0-1,-1 0 1,0-1-1,0 1 1,0 0 0,0 0-1,0-1 1,1 1-1,-1 0 1,0-1-1,0 1 1,1-1-1,-1 1 1,0-1-1,1 1 1,-1-1-1,0 1 1,1-1-1,-1 0 1,1 1-1,-1-1 1,1 0-1,-1 0 1,1 1 0,-1-3-1,-5-29-2921,6 26 2219,1-1-1,-1 1 1,1-1 0,0 1-1,1 0 1,-1-1-1,6-11 1,18-13-2918,-1 10-1415</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89"/>
    </inkml:context>
    <inkml:brush xml:id="br0">
      <inkml:brushProperty name="width" value="0.025" units="cm"/>
      <inkml:brushProperty name="height" value="0.025" units="cm"/>
      <inkml:brushProperty name="color" value="#004F8B"/>
    </inkml:brush>
  </inkml:definitions>
  <inkml:trace contextRef="#ctx0" brushRef="#br0">16 1 10426,'0'0'11139,"0"161"-10515,-8-142-184,1 0-272,7-15-96,0 6-72,0-20-4785,15-23 416,0 10 1272</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0"/>
    </inkml:context>
    <inkml:brush xml:id="br0">
      <inkml:brushProperty name="width" value="0.025" units="cm"/>
      <inkml:brushProperty name="height" value="0.025" units="cm"/>
      <inkml:brushProperty name="color" value="#004F8B"/>
    </inkml:brush>
  </inkml:definitions>
  <inkml:trace contextRef="#ctx0" brushRef="#br0">288 0 10642,'0'0'15541,"-20"7"-14636,13-4-837,-8 1 97,0 1 1,1 1-1,0 0 1,0 1-1,0 1 0,1 0 1,0 1-1,1 0 1,0 1-1,-19 19 1,18-9-96,1 1 0,1 0 0,1 1 0,1 0 0,1 0 1,0 1-1,2 0 0,1 0 0,1 0 0,1 1 0,0 0 1,2 27-1,1-49-85,0 0-1,0-1 1,0 1 0,0 0 0,0 0 0,1-1 0,-1 1-1,0 0 1,1 0 0,0-1 0,-1 1 0,1 0-1,0-1 1,0 1 0,0-1 0,0 1 0,0-1 0,0 1-1,0-1 1,0 0 0,1 0 0,-1 1 0,0-1 0,3 1-1,-1-1-16,0 0 1,0 0-1,0 0 0,0 0 0,0-1 0,0 0 0,0 1 0,0-1 0,0 0 0,0-1 1,0 1-1,0 0 0,4-2 0,2 0-27,0-1 0,0 0-1,-1 0 1,1-1 0,-1 0 0,0 0 0,0-1-1,0 0 1,7-7 0,-1-3-8,-2 0-1,0 0 1,0-1 0,-1 0-1,-2-1 1,1 0 0,7-23-1,-4 8-105,-3-1 0,0 0 0,5-39 0,0 2 165,-15 66 974,0 10-472,-17 395 1338,13-335-1728,2 106-302,2-104-3829,1-75-232,3-4 2215,-1 3 177,4-16-445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1"/>
    </inkml:context>
    <inkml:brush xml:id="br0">
      <inkml:brushProperty name="width" value="0.025" units="cm"/>
      <inkml:brushProperty name="height" value="0.025" units="cm"/>
      <inkml:brushProperty name="color" value="#004F8B"/>
    </inkml:brush>
  </inkml:definitions>
  <inkml:trace contextRef="#ctx0" brushRef="#br0">93 74 12739,'0'0'13251,"-13"24"-12754,-44 80-9,54-99-454,0 1 0,0 0 0,0 0-1,1 0 1,0 0 0,0 0 0,1 1 0,-1-1 0,1 1-1,1-1 1,-1 1 0,1-1 0,1 12 0,1 6-14,-2-24-25,0 1 1,0 0 0,0-1-1,0 1 1,1 0 0,-1-1 0,0 1-1,0-1 1,1 1 0,-1 0 0,0-1-1,1 1 1,-1-1 0,0 1 0,1-1-1,-1 1 1,1-1 0,-1 1 0,1-1-1,-1 0 1,1 1 0,0-1 0,-1 0-1,1 1 1,-1-1 0,1 0-1,0 0 1,0 1 0,28 1-241,-22-2 199,0-1 1,0 0-1,0-1 0,0 1 1,0-1-1,8-4 0,-8 1 37,1 0 0,-1 0 0,0 0-1,-1-1 1,1 0 0,-1 0 0,0-1-1,-1 0 1,0 0 0,0 0 0,0-1-1,-1 0 1,0 1 0,-1-1 0,0-1 0,3-10-1,0-4-37,-1-1 0,-1-1 0,-2 1 0,0-41 0,-2 64 43,0-1 0,0 1 0,0-1 0,0 0 0,0 1 0,0-1-1,-1 1 1,1-1 0,-1 1 0,1-1 0,-1 1 0,0-1 0,1 1 0,-1-1-1,0 1 1,0 0 0,0 0 0,0-1 0,0 1 0,0 0 0,0 0 0,-1 0-1,1 0 1,0 0 0,-3-1 0,1 1-25,0 0-1,1 0 1,-1 1 0,0-1 0,0 1-1,1 0 1,-1 0 0,0 0-1,0 0 1,1 1 0,-1-1-1,0 1 1,1-1 0,-1 1-1,-3 1 1,0 1-211,0 0-1,1 1 0,-1 0 1,0 0-1,1 0 1,0 0-1,0 1 0,0 0 1,1 0-1,-1 0 1,1 1-1,1-1 0,-1 1 1,-4 9-1,1 1-1405,-1 1 0,2-1-1,-9 35 1,8-5-2592,6-3-677</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2"/>
    </inkml:context>
    <inkml:brush xml:id="br0">
      <inkml:brushProperty name="width" value="0.025" units="cm"/>
      <inkml:brushProperty name="height" value="0.025" units="cm"/>
      <inkml:brushProperty name="color" value="#004F8B"/>
    </inkml:brush>
  </inkml:definitions>
  <inkml:trace contextRef="#ctx0" brushRef="#br0">197 1 8938,'0'0'16369,"-15"17"-15378,4-4-906,-22 24 782,-41 62-1,66-86-757,0 0 1,0 0-1,2 0 0,-1 1 0,2 0 0,0 1 0,1-1 0,0 1 1,1-1-1,-2 26 0,5-38-115,0 0-1,-1 0 1,1 0-1,1 0 1,-1 0 0,0 0-1,0 0 1,1 0 0,-1 0-1,1 0 1,0 0-1,-1 0 1,1 0 0,0-1-1,0 1 1,2 2 0,-1-3-7,0 0 1,0 1 0,0-1-1,0-1 1,1 1 0,-1 0-1,0 0 1,0-1 0,1 1-1,-1-1 1,0 0 0,1 0-1,-1 0 1,4 0 0,0-1 17,1 0 0,-1 0 0,-1-1 0,1 0 0,0 0 0,0 0 0,-1-1 0,1 1 0,-1-1 0,0-1 0,0 1 0,0-1 0,0 0 1,-1 0-1,1 0 0,-1-1 0,0 1 0,0-1 0,-1 0 0,0 0 0,5-10 0,2-2-8,-2 0 0,0-1-1,-1 0 1,-1 0 0,7-36 0,-7 19-613,-1 0 1,-1-39 0,-16 72-1966,9 11-11794</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3"/>
    </inkml:context>
    <inkml:brush xml:id="br0">
      <inkml:brushProperty name="width" value="0.025" units="cm"/>
      <inkml:brushProperty name="height" value="0.025" units="cm"/>
      <inkml:brushProperty name="color" value="#004F8B"/>
    </inkml:brush>
  </inkml:definitions>
  <inkml:trace contextRef="#ctx0" brushRef="#br0">129 0 6177,'0'0'11955,"-21"0"-4876,11 2-7062,4 1 23,1 0 1,0 0-1,0 1 1,1-1-1,-1 1 1,1 0-1,0 1 1,-6 6-1,-17 16-36,26-26-32,-1 1-1,0 0 1,0-1 0,1 1-1,-1 0 1,1 0 0,0 0-1,-1 0 1,1 0 0,0 0-1,0 1 1,0-1-1,0 4 1,-2 20-669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4"/>
    </inkml:context>
    <inkml:brush xml:id="br0">
      <inkml:brushProperty name="width" value="0.025" units="cm"/>
      <inkml:brushProperty name="height" value="0.025" units="cm"/>
      <inkml:brushProperty name="color" value="#004F8B"/>
    </inkml:brush>
  </inkml:definitions>
  <inkml:trace contextRef="#ctx0" brushRef="#br0">61 96 7114,'0'0'15810,"0"3"-14141,-1 5-1207,0 1 0,-1-1 1,0 1-1,-1-1 0,-5 15 0,-5 14-17,2 13-258,3 1-1,2 0 0,0 97 1,6-144-198,1 1-1,-1 0 1,0-1 0,1 1 0,0-1 0,0 1-1,0-1 1,1 1 0,0-1 0,-1 0 0,2 0-1,-1 0 1,0 0 0,1 0 0,0 0 0,-1 0-1,1-1 1,1 0 0,-1 1 0,1-1 0,-1-1 0,1 1-1,0 0 1,0-1 0,0 0 0,0 0 0,0 0-1,1 0 1,-1-1 0,0 1 0,1-1 0,6 1-1,-3-1 9,0 0 0,0-1 0,1 0 0,-1 0 0,0-1-1,0 0 1,0 0 0,0-1 0,0 0 0,0 0 0,-1-1-1,1 0 1,-1 0 0,1-1 0,-1 0 0,0 0 0,-1-1 0,9-7-1,-5 2 7,0-1-1,-1 0 0,0 0 0,-1-1 1,0 0-1,-1-1 0,0 0 1,-2 0-1,1 0 0,-1-1 1,-1 1-1,0-1 0,-1 0 0,-1-1 1,0 1-1,-1 0 0,-1-24 1,-1 17-24,-1 0 1,-1 0-1,-1 1 1,-1 0-1,-1-1 1,-1 2-1,0-1 1,-1 1 0,-1 0-1,-1 1 1,-20-28-1,27 42-30,0 0 0,-1 0 0,1 0 0,-1 0 0,0 1 0,0-1 0,0 1 0,-8-4 0,9 6-450,0-1 0,0 1 0,0 0 0,0 0 0,0 1 0,0-1 0,0 0 0,-6 1 1,7 10-6309,3-7 5637,-1 21-4101,0 0-3013</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06.199"/>
    </inkml:context>
    <inkml:brush xml:id="br0">
      <inkml:brushProperty name="width" value="0.025" units="cm"/>
      <inkml:brushProperty name="height" value="0.025" units="cm"/>
      <inkml:brushProperty name="color" value="#004F8B"/>
    </inkml:brush>
  </inkml:definitions>
  <inkml:trace contextRef="#ctx0" brushRef="#br0">0 0 10018,'3'2'20659,"5"0"-20609,8 1-35,36 7 39,68 3-1,89-11-71,-209-2-45,0 2-1413,-7 0-10398,-6 0 4314</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5"/>
    </inkml:context>
    <inkml:brush xml:id="br0">
      <inkml:brushProperty name="width" value="0.025" units="cm"/>
      <inkml:brushProperty name="height" value="0.025" units="cm"/>
      <inkml:brushProperty name="color" value="#004F8B"/>
    </inkml:brush>
  </inkml:definitions>
  <inkml:trace contextRef="#ctx0" brushRef="#br0">1 0 10538,'0'0'12303,"0"0"-12180,0 1 1,1-1-1,-1 0 1,1 0 0,-1 1-1,1-1 1,-1 0-1,0 0 1,1 1-1,-1-1 1,0 0-1,1 1 1,-1-1-1,0 1 1,0-1-1,1 0 1,-1 1-1,0-1 1,0 1 0,0-1-1,1 1 1,-1-1-1,0 1 1,0-1-1,0 1 1,0 0-1,-4 168 3647,1 1-3732,3-169-42,0 0 0,1 1-1,0-1 1,-1 0 0,1 1 0,0-1 0,0 0 0,-1 0 0,1 0 0,0 0 0,0 0 0,0 0 0,1 0 0,-1 0-1,0 0 1,0 0 0,0-1 0,1 1 0,-1 0 0,0-1 0,1 1 0,-1-1 0,0 1 0,1-1 0,-1 0 0,3 1-1,41 4-68,-25-5 62,-10 1 5,1-1 1,0 0-1,0-1 1,-1 0-1,1-1 0,-1 0 1,1 0-1,-1-1 1,11-5-1,9-5-186,-23 11-162,0-1 0,0 0 0,0-1 0,0 1 0,-1-1 0,12-10 0,-16 12-112,0 0 1,0-1-1,-1 1 0,1-1 1,-1 0-1,1 0 0,-1 1 1,0-1-1,0 0 0,0 0 1,-1 0-1,1 0 0,-1 0 1,1 0-1,-1 0 0,0 0 1,0 0-1,0-1 0,-1 1 1,1 0-1,-2-3 0,-4-11-599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6"/>
    </inkml:context>
    <inkml:brush xml:id="br0">
      <inkml:brushProperty name="width" value="0.025" units="cm"/>
      <inkml:brushProperty name="height" value="0.025" units="cm"/>
      <inkml:brushProperty name="color" value="#004F8B"/>
    </inkml:brush>
  </inkml:definitions>
  <inkml:trace contextRef="#ctx0" brushRef="#br0">0 0 13003,'0'0'11174,"3"23"-8805,16 158 527,-16 61 257,-4-183-4591,0-6-3394,1-6-4645,0-60 4888</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35.897"/>
    </inkml:context>
    <inkml:brush xml:id="br0">
      <inkml:brushProperty name="width" value="0.025" units="cm"/>
      <inkml:brushProperty name="height" value="0.025" units="cm"/>
      <inkml:brushProperty name="color" value="#004F8B"/>
    </inkml:brush>
  </inkml:definitions>
  <inkml:trace contextRef="#ctx0" brushRef="#br0">23 161 6265,'0'0'10417,"-4"1"-9486,-11 2-113,11-2 1425,20 4-1278,14 5-684,-1-2 0,1-1-1,0-1 1,57 3 0,130-9 137,-99-3-35,179 7-65,200-4-208,-237-15-127,82-2 82,383 17 35,-490-12-51,-56 1-63,108 1 4,59-11-8,3-1 11,-138 13 16,-65-1 7,-19 0 2,-9 6-3,295-5 32,-335 5-75,88-15-1,-47 5 110,182 7-2,-186 8-7,121-20-31,992 19 6,-1180 3-40,87 15 0,-87-9-6,90 4 1,50-4 94,-73 1-34,30 4 364,-143-14-373,-1 0 0,0 1 0,0-1-1,0 1 1,1 0 0,-1-1-1,0 1 1,0 0 0,0-1 0,0 1-1,0 0 1,0 0 0,0 0-1,0 0 1,-1 0 0,1 0 0,0 0-1,-1 0 1,1 0 0,0 0-1,-1 1 1,1-1 0,-1 0-1,0 0 1,1 1 0,-1-1 0,0 0-1,0 0 1,0 1 0,0-1-1,0 0 1,0 0 0,0 1 0,0-1-1,-1 0 1,1 3 0,-10 47 198,-11 17-41,-14 88-1,21-86 5,-29 91 0,33-136-191,1 0 0,2 1 0,1 1 0,0-1 0,-2 48-1,-7 81 25,15 129-32,1-279-29,0 1 0,0-1 0,1-1 0,-1 1 0,1 0 0,0 0 0,1 0 0,-1-1 0,4 6 0,2 3 3,-5-4 17,-1 0-1,0 1 1,-1-1-1,0 0 1,-1 1-1,0 10 1,0-18-5,0 16 15,-1-1 0,0 1 0,-1-1-1,-1 0 1,-1 0 0,-6 19 0,3-20-12,6-12-5,-1 0 0,0 0 0,1 0 0,0 0 0,0 0 0,0 0 0,1 0 0,-1 6-1,-2 5 7,-1-1 0,0 0 0,-1-1-1,-8 17 1,3-8 2,5-17-6,4-5-1,1 0 1,-1 0-1,1 0 0,-1 1 0,1-1 0,-1 0 0,1 1 0,-1-1 1,1 0-1,0 1 0,-1-1 0,1 0 0,-1 1 0,1-1 1,0 1-1,0-1 0,-1 1 0,1-1 0,0 1 0,0-1 0,-1 1 1,1-1-1,0 1 0,0-1 0,0 1 0,0-1 0,0 1 1,0-1-1,0 1 0,0 0 0,0-1 0,0 1 0,0-1 0,0 1 1,0 0-1,0 0-7,1 1-9,-1-1 17,-1 0-1,1 1 0,0-1 0,0 0 1,0 0-1,-1 1 0,1-1 0,-1 0 0,1 0 1,-1 0-1,1 0 0,-1 1 0,1-1 1,-1 0-1,-1 1 0,1 0 4,-35 60 36,33-54-40,2-5-5,0 0-1,0 1 1,0-1-1,0 1 0,0 0 1,1-1-1,0 1 1,0-1-1,0 1 0,1 5 1,-1-7 6,0-1-1,0 0 1,0 1-1,0-1 0,-1 0 0,1 0 0,0 0 0,0 0 0,-1 0 0,1 0 1,-1 0-1,1-1 0,-1 1 0,1 0 0,-1 0 0,1 0 0,-1 0 0,0-1 1,1 1-1,-2 1 0,-3-1-7,2 8-188,-1 7 681,3-15-2243,0-9-2642,1-9 290,0 2-164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2.080"/>
    </inkml:context>
    <inkml:brush xml:id="br0">
      <inkml:brushProperty name="width" value="0.025" units="cm"/>
      <inkml:brushProperty name="height" value="0.025" units="cm"/>
      <inkml:brushProperty name="color" value="#004F8B"/>
    </inkml:brush>
  </inkml:definitions>
  <inkml:trace contextRef="#ctx0" brushRef="#br0">0 1 15075,'0'0'4352,"0"12"-2456,0 34-231,0-34 990,0-16-2172,1 6-107,0 16 105,4 55-226,3 43-74,24 217 841,-22-262-935,1 6-84,-11-76-53,0-18-353,-8-126-623,9 141 1018,-1 1 0,0-1 0,1 0 0,-1 1 0,1-1 0,0 1 0,-1-1-1,1 1 1,0-1 0,0 1 0,0 0 0,0-1 0,0 1 0,0 0 0,0 0-1,0 0 1,1 0 0,-1 0 0,0 0 0,2-1 0,35-17-27,-26 13 4,20-9 24,-1-2-1,0-1 1,-1-1-1,31-28 0,-50 38 0,-1 0 0,-1-1 0,0 0-1,0-1 1,-1 0 0,-1 0 0,0-1 0,0 0-1,-1 0 1,-1-1 0,0 1 0,0-1-1,-1 0 1,1-14 0,0-7-13,-3 1 0,-1-37 0,-1 48 3,0 21 28,0 0 0,0 0 0,0 0 0,0 0 0,0 0 1,0 0-1,0 1 0,0-1 0,0 0 0,0 0 0,0 0 0,-1 0 1,1 1-1,0-1 0,-1 0 0,1 0 0,-1 0 0,1 1 0,-1-1 1,1 0-1,-1 1 0,0-1 0,1 0 0,-1 1 0,0-1 1,1 1-1,-1-1 0,0 1 0,0-1 0,1 1 0,-1 0 0,0-1 1,0 1-1,0 0 0,1 0 0,-1-1 0,0 1 0,0 0 0,0 0 1,0 0-1,0 0 0,0 0 0,0 0 0,1 0 0,-1 1 0,0-1 1,0 0-1,0 0 0,0 1 0,1-1 0,-1 0 0,0 1 1,0-1-1,0 1 0,-5 2 44,0 0 0,0 0 0,0 1 1,1 0-1,-1 0 0,-4 4 0,-6 10-18,0 1-1,1 0 1,1 1-1,1 0 1,1 1-1,0 0 1,2 1 0,0 1-1,-9 33 1,11-26-12,1 1 1,1-1-1,2 1 1,1 0 0,1 0-1,2 0 1,4 33-1,-4-61-38,1 0 0,-1 0 0,1 0-1,0 0 1,0 0 0,0-1 0,0 1-1,1 0 1,-1 0 0,1-1 0,0 1 0,-1-1-1,1 1 1,0-1 0,1 0 0,-1 0-1,0 0 1,1 0 0,2 2 0,1-1-427,0 0 0,0 0 1,1 0-1,-1-1 0,1 0 1,-1-1-1,1 1 0,9 0 1,7-1-1265,-1-1 1,1 0-1,-1-2 0,25-5 1,-1-5-1928,-14 2-4129</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3.100"/>
    </inkml:context>
    <inkml:brush xml:id="br0">
      <inkml:brushProperty name="width" value="0.025" units="cm"/>
      <inkml:brushProperty name="height" value="0.025" units="cm"/>
      <inkml:brushProperty name="color" value="#004F8B"/>
    </inkml:brush>
  </inkml:definitions>
  <inkml:trace contextRef="#ctx0" brushRef="#br0">70 535 10354,'0'0'11523,"9"-18"-11297,87-159-79,-88 161-129,-1 0 0,0 0 0,-1 0 0,0-1 0,-2 0 0,0 0 0,-1-1 0,-1 1 0,0-1 0,-1 1 0,-1-1 0,-1 0 0,-4-27 0,4 42 39,1 0 0,-1 0 0,0 1 0,0-1 0,0 0 0,0 1 1,-1-1-1,1 1 0,0-1 0,-1 1 0,0 0 0,0 0 0,1 0 0,-1 0 0,0 0 0,-1 0 0,1 0 0,0 1 0,-1-1 0,1 1 0,0-1 0,-1 1 0,0 0 0,1 0 1,-1 0-1,0 0 0,1 1 0,-1-1 0,0 1 0,0 0 0,0-1 0,1 1 0,-1 1 0,0-1 0,0 0 0,0 1 0,1-1 0,-1 1 0,0 0 0,1 0 0,-1 0 0,0 0 1,1 0-1,-1 1 0,1-1 0,0 1 0,-1 0 0,1-1 0,0 1 0,0 0 0,0 0 0,0 0 0,1 1 0,-3 2 0,-8 13-6,0 1 1,2 1-1,0 0 0,1 0 1,1 1-1,1 0 0,1 0 1,-4 25-1,4-11 92,1 1-1,3 0 1,0 0-1,6 46 1,-4-76-147,0-1-1,1 1 1,0-1-1,0 1 1,1-1-1,-1 0 1,1 1-1,0-1 1,1 0-1,-1 0 1,1 0-1,0-1 1,0 1-1,0-1 1,1 1-1,0-1 1,0 0 0,0-1-1,0 1 1,0-1-1,1 1 1,5 2-1,1-2-200,0 1 0,0-2 0,0 1 0,1-2 0,0 1 0,-1-2 0,1 1 1,0-2-1,12 0 0,-18-1 4,1 0 1,-1 0-1,0 0 1,-1-1-1,1 0 1,0-1-1,0 1 1,-1-1-1,1 0 1,-1-1-1,0 1 1,0-1-1,0 0 1,-1 0-1,1 0 1,-1-1-1,0 0 1,0 0-1,5-10 1,7-10-601,-1-1 1,19-46 0,-15 20 239,-1 0 0,-3-1 0,8-56 0,-14 20 9408,-9 571-7303,0-481-1546,-1 0 1,1-1-1,0 1 1,0-1-1,0 1 0,0 0 1,0-1-1,0 1 1,0 0-1,0-1 0,0 1 1,0-1-1,0 1 1,0 0-1,0-1 0,0 1 1,0-1-1,1 1 1,-1 0-1,0-1 1,0 1-1,1-1 0,-1 1 1,0-1-1,1 1 1,-1-1-1,1 1 0,-1-1 1,1 1-1,-1-1 1,1 0-1,-1 1 0,1-1 1,-1 0-1,1 1 1,-1-1-1,1 0 0,0 0 1,-1 0-1,1 1 1,-1-1-1,1 0 0,0 0 1,-1 0-1,2 0 1,-1-8-1,-1-2 28,5-221-172,-1 180-67,2 0-1,18-74 1,-24 124 211,0 1 1,0-1-1,0 1 0,0-1 1,0 1-1,0-1 0,1 1 0,-1-1 1,0 1-1,0-1 0,0 1 1,1 0-1,-1-1 0,0 1 0,0-1 1,1 1-1,-1 0 0,0-1 1,1 1-1,-1 0 0,0-1 0,1 1 1,-1 0-1,1 0 0,-1-1 1,1 1-1,-1 0 0,0 0 0,1 0 1,-1-1-1,1 1 0,-1 0 1,1 0-1,-1 0 0,1 0 0,-1 0 1,1 0-1,-1 0 0,1 0 1,-1 0-1,1 0 0,-1 1 0,1-1 1,-1 0-1,0 0 0,1 0 1,-1 0-1,1 1 0,0-1 0,17 22-53,-1 20 129,-1 0-1,-3 2 1,-2 0 0,11 80 0,4 20 58,-24-138-88,0-10-15,1-25-3,-1-46-47,-17-366-804,15 440 959,2 5 103,41 67 271,-2 2 1,40 103-1,-57-111-1445,25 102 1,-48-162 39,1 1-520,3-5-5951</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3.590"/>
    </inkml:context>
    <inkml:brush xml:id="br0">
      <inkml:brushProperty name="width" value="0.025" units="cm"/>
      <inkml:brushProperty name="height" value="0.025" units="cm"/>
      <inkml:brushProperty name="color" value="#004F8B"/>
    </inkml:brush>
  </inkml:definitions>
  <inkml:trace contextRef="#ctx0" brushRef="#br0">31 312 5961,'0'0'10173,"0"24"-8174,-1 26-1088,-1 12 761,3 0-1,15 113 0,-6-118-900,-7-38-494,0 1 0,1-1-1,8 21 1,-10-49-174,0 1 0,-1-1 0,-1 0 0,0 0 0,-1-14 0,-24-111-105,-6-47-208,7-195-150,24 373 360,0-1 0,0 1 0,0 0 0,1-1 0,0 1 0,-1 0 1,1 0-1,0-1 0,1 1 0,-1 0 0,1 0 0,-1 0 1,1 0-1,0 0 0,0 1 0,0-1 0,0 1 0,0-1 1,1 1-1,-1 0 0,1-1 0,0 1 0,0 1 0,0-1 0,0 0 1,0 1-1,0-1 0,0 1 0,0 0 0,0 0 0,1 0 1,-1 1-1,4-1 0,-3 0 1,0 1 0,0 0 0,1 0 0,-1 0 0,0 1 0,0-1 0,0 1 1,0 0-1,1 0 0,-1 1 0,-1-1 0,1 1 0,0 0 0,0 0 0,-1 0 0,1 0 0,-1 1 0,1-1 1,-1 1-1,0 0 0,0 0 0,0 0 0,-1 0 0,1 1 0,-1-1 0,4 7 0,1 7 48,-1 0-1,0 1 1,-1-1-1,-1 1 1,3 34-1,-2 96 536,-5-128-491,0-9-53,-1 0-1,0-1 0,0 1 0,-1-1 1,-1 1-1,0-1 0,0 0 0,-6 12 0,7-18-84,0-1 0,1 1 0,-1-1-1,-1 1 1,1-1 0,0 0-1,-1 0 1,0 0 0,1-1 0,-1 1-1,0 0 1,-1-1 0,1 0 0,0 0-1,-1 0 1,1 0 0,-1 0 0,1-1-1,-1 0 1,0 0 0,0 0-1,0 0 1,1 0 0,-7 0 0,7-1-248,0 0 1,0 0 0,0 0 0,1 0 0,-1-1 0,0 1 0,1-1-1,-1 0 1,0 1 0,1-1 0,-1-1 0,0 1 0,1 0 0,0 0-1,-5-4 1,4 2-270,1 0 1,0-1-1,-1 1 0,1-1 0,0 0 0,1 1 0,-1-1 0,1 0 1,-2-7-1,-5-27-5075,7 0-3303</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3.995"/>
    </inkml:context>
    <inkml:brush xml:id="br0">
      <inkml:brushProperty name="width" value="0.025" units="cm"/>
      <inkml:brushProperty name="height" value="0.025" units="cm"/>
      <inkml:brushProperty name="color" value="#004F8B"/>
    </inkml:brush>
  </inkml:definitions>
  <inkml:trace contextRef="#ctx0" brushRef="#br0">1 1 12579,'0'0'12368,"5"31"-11639,35 217-33,-34-208-794,48 309 751,-30-115-3896,-16-155-3669,-2-57 214</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4.440"/>
    </inkml:context>
    <inkml:brush xml:id="br0">
      <inkml:brushProperty name="width" value="0.025" units="cm"/>
      <inkml:brushProperty name="height" value="0.025" units="cm"/>
      <inkml:brushProperty name="color" value="#004F8B"/>
    </inkml:brush>
  </inkml:definitions>
  <inkml:trace contextRef="#ctx0" brushRef="#br0">125 20 3505,'0'0'19571,"-8"7"-18326,-4 8-1067,1 0 0,0 1 0,1-1 0,0 2 0,1 0 0,1 0 0,1 0 1,1 1-1,-8 32 0,8-22-115,1 0 1,1 0 0,2 1 0,1-1 0,1 0 0,5 37-1,-5-63-67,0 0-1,0 0 0,1 0 1,-1 0-1,1 0 0,0 0 1,0 0-1,-1 0 0,1 0 1,0 0-1,1 0 0,-1-1 1,0 1-1,0 0 0,1-1 0,-1 1 1,1-1-1,-1 0 0,1 1 1,0-1-1,-1 0 0,1 0 1,0 0-1,0 0 0,0 0 1,0-1-1,0 1 0,0 0 1,0-1-1,0 0 0,0 1 1,0-1-1,0 0 0,0 0 1,0 0-1,4-1 0,-2 1-2,1-1 0,-1 0 1,0 0-1,0 0 0,0 0 0,0-1 0,0 0 0,0 0 0,0 0 0,-1 0 0,1 0 0,-1-1 0,1 0 1,-1 0-1,0 1 0,0-2 0,4-4 0,13-29-12,-2 0-1,-1-1 1,-1-1 0,-3 0 0,-1-1-1,-2-1 1,-2 1 0,5-54 0,-12 38 111,-1 56 78,-1 17 158,-8 32-165,1-9-136,2 1 1,1 0 0,2 0-1,2 0 1,6 62-1,-3-93-40,1 0 0,0 0 0,1 0 0,0 0 0,1 0-1,0-1 1,6 10 0,-9-16-53,1 0 0,-1 0 1,0 0-1,1 0 0,0 0 0,0-1 0,0 1 0,0-1 0,0 0 1,6 3-1,-8-4-43,1-1 0,0 1-1,0-1 1,0 1 0,0-1 0,0 0 0,0 0 0,0 0 0,0 0 0,0 0 0,0 0-1,0 0 1,0-1 0,0 1 0,0-1 0,0 1 0,0-1 0,0 0 0,0 0 0,-1 0 0,3-1-1,0-1-45,0-1 0,0 1 0,-1-1 0,1 0 0,-1 0-1,0 0 1,0 0 0,0-1 0,-1 1 0,1-1 0,1-5-1,20-61-1875,-19 52 1246,7-21-1990,-2-1-1,-2-1 1,-1 1-1,1-86 0,-8 107-1674</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4.900"/>
    </inkml:context>
    <inkml:brush xml:id="br0">
      <inkml:brushProperty name="width" value="0.025" units="cm"/>
      <inkml:brushProperty name="height" value="0.025" units="cm"/>
      <inkml:brushProperty name="color" value="#004F8B"/>
    </inkml:brush>
  </inkml:definitions>
  <inkml:trace contextRef="#ctx0" brushRef="#br0">0 56 4641,'0'0'16842,"1"-9"-11808,7-11-4184,2 15-824,0 1 0,0 0 0,0 1 1,1 0-1,-1 0 0,1 1 0,-1 1 0,1 0 0,0 0 0,0 1 0,-1 1 0,1-1 0,0 2 0,-1 0 1,18 5-1,-25-5-20,1 0 0,-1 1 0,0 0 0,0 0 0,0 0 0,0 0 0,-1 0 0,1 1 0,-1-1 0,0 1 0,0-1 0,0 1 0,-1 0 0,1 0 0,-1 0 0,0 0 0,2 8 0,7 76 205,-9-77-192,0 11 9,-2 1-1,0 0 0,-1 0 0,-2-1 0,0 1 0,-1-1 1,-1 0-1,-2-1 0,0 1 0,-1-1 0,-1-1 1,-13 22-1,16-31-22,0 1 0,1 1 1,-6 18-1,12-31-37,5 1-175,-1-1 199,0 0 0,0 0-1,1 0 1,-1-1 0,0 1 0,1-1 0,4-2-1,-8 3 5,4-1-89,70-18 100,-69 17-424,-1 0 0,1 0 0,-1 0 0,1-1 0,-1 0 0,0 0 0,0 0 0,0-1 0,-1 0 0,6-5 0,-9 8 40,0 0 1,0 0 0,0 0-1,-1-1 1,1 1 0,0 0-1,-1 0 1,0-1 0,1 1-1,-1 0 1,1-1 0,-1 1-1,0 0 1,0-1 0,0 1 0,0 0-1,0-1 1,0 1 0,0-1-1,-1 1 1,1 0 0,0-1-1,-1 1 1,1 0 0,-1 0-1,1-1 1,-1 1 0,0 0-1,1 0 1,-1 0 0,0 0-1,0 0 1,0 0 0,0 0-1,0 0 1,0 0 0,0 0-1,0 0 1,0 1 0,0-1-1,-1 0 1,1 1 0,-3-2-1,-25-9-5508</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5.290"/>
    </inkml:context>
    <inkml:brush xml:id="br0">
      <inkml:brushProperty name="width" value="0.025" units="cm"/>
      <inkml:brushProperty name="height" value="0.025" units="cm"/>
      <inkml:brushProperty name="color" value="#004F8B"/>
    </inkml:brush>
  </inkml:definitions>
  <inkml:trace contextRef="#ctx0" brushRef="#br0">1 167 13595,'0'0'10554,"135"-90"-11122,-89 80-872,14-18-985,0 9-1424,-14 0-1224</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06.877"/>
    </inkml:context>
    <inkml:brush xml:id="br0">
      <inkml:brushProperty name="width" value="0.025" units="cm"/>
      <inkml:brushProperty name="height" value="0.025" units="cm"/>
      <inkml:brushProperty name="color" value="#004F8B"/>
    </inkml:brush>
  </inkml:definitions>
  <inkml:trace contextRef="#ctx0" brushRef="#br0">15 7 12683,'0'0'13927,"-2"0"-13034,-8 0-150,8 0 379,2 0-1081,0-1 0,-1 1 0,1 0 0,0 0 1,0 0-1,0 0 0,0-1 0,0 1 0,0 0 1,0 0-1,0 0 0,0-1 0,0 1 0,0 0 1,0 0-1,0 0 0,0 0 0,0-1 0,0 1 1,0 0-1,0 0 0,1 0 0,-1 0 0,0-1 1,0 1-1,0 0 0,0 0 0,0 0 0,0 0 1,0 0-1,1 0 0,-1-1 0,0 1 0,0 0 1,0 0-1,0 0 0,1 0 0,442 0 705</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5.900"/>
    </inkml:context>
    <inkml:brush xml:id="br0">
      <inkml:brushProperty name="width" value="0.025" units="cm"/>
      <inkml:brushProperty name="height" value="0.025" units="cm"/>
      <inkml:brushProperty name="color" value="#004F8B"/>
    </inkml:brush>
  </inkml:definitions>
  <inkml:trace contextRef="#ctx0" brushRef="#br0">204 39 12347,'0'0'8655,"-20"27"-7579,-66 85 36,74-96-830,1 0-1,0 1 0,2 0 0,-1 1 0,2-1 1,1 2-1,0-1 0,1 1 0,1 0 0,1 1 1,1-1-1,0 1 0,1-1 0,2 32 1,0-51-279,0 1 1,0 0-1,0 0 1,0 0-1,1 0 1,-1 0 0,0-1-1,0 1 1,1 0-1,-1 0 1,0-1 0,1 1-1,-1 0 1,1 0-1,-1-1 1,1 1 0,-1 0-1,1-1 1,-1 1-1,1-1 1,0 1 0,-1-1-1,1 1 1,0-1-1,-1 1 1,1-1 0,0 1-1,0-1 1,0 0-1,-1 0 1,1 1 0,1-1-1,35 1-36,-21-2 10,-6 0 9,-1-1-1,-1 0 1,1 0-1,0-1 1,0 0-1,-1 0 0,0-1 1,0 0-1,0-1 1,0 0-1,0 0 1,-1 0-1,0-1 1,0 0-1,8-11 1,9-9 29,-1-1 0,33-51 0,25-58-65,-71 117-26,-1-1 1,-1 0 0,0-1 0,-2 1 0,5-27 0,-11 47 86,0-1 1,1 1-1,-1-1 1,0 1-1,0 0 0,0-1 1,0 1-1,1 0 0,-1-1 1,0 1-1,0-1 0,0 1 1,0 0-1,0-1 1,0 1-1,0-1 0,0 1 1,0 0-1,0-1 0,0 1 1,0-1-1,-1 1 0,1 0 1,0-1-1,0 1 1,0 0-1,0-1 0,-1 1 1,1 0-1,0-1 0,0 1 1,-1 0-1,1-1 0,0 1 1,-1 0-1,1 0 1,0-1-1,-1 1 0,1 0 1,0 0-1,-1 0 0,1-1 1,0 1-1,-1 0 0,1 0 1,-1 0-1,1 0 1,0 0-1,-1 0 0,1 0 1,-1 0-1,1 0 0,0 0 1,-1 0-1,1 0 1,-1 0-1,-17 13 304,14-5-302,0 1 1,1-1-1,0 1 0,0-1 1,1 1-1,0 0 0,1 0 0,-1 11 1,1 79 34,2-54 23,-1-28-39,0 12 37,1 0 1,5 36 0,-4-57-78,-1 0 0,2 0 1,-1 0-1,1-1 0,0 1 1,0 0-1,1-1 0,0 0 1,0 0-1,1 0 0,0-1 1,10 11-1,-15-16-11,1-1 1,-1 1-1,1-1 0,0 1 0,-1-1 1,1 1-1,0-1 0,-1 1 0,1-1 1,0 1-1,0-1 0,-1 0 1,1 1-1,0-1 0,0 0 0,0 0 1,0 0-1,-1 0 0,1 0 1,0 0-1,0 0 0,0 0 0,0 0 1,0 0-1,-1 0 0,1 0 0,1-1 1,0 0-1,0 0 0,-1 0 1,0-1-1,1 1 1,-1 0-1,0-1 0,1 1 1,-1-1-1,0 1 1,0-1-1,0 1 0,1-3 1,17-58-93,-17 54 77,5-25-83,-2 0 0,-1 1 0,-1-63 0,1-17-267,-3 106 360,-1-1 1,2 1-1,-1 0 1,1 0-1,0-1 1,0 1-1,5-8 1,-6 12 18,0 1 1,-1 0-1,1 0 1,0 0 0,0-1-1,0 1 1,0 0 0,0 0-1,0 0 1,0 0-1,0 1 1,0-1 0,0 0-1,1 0 1,-1 1-1,0-1 1,1 1 0,-1-1-1,0 1 1,1-1 0,-1 1-1,0 0 1,1 0-1,-1 0 1,1 0 0,-1 0-1,0 0 1,1 0-1,-1 0 1,1 0 0,-1 1-1,0-1 1,1 0 0,-1 1-1,0-1 1,1 1-1,-1 0 1,0-1 0,0 1-1,2 1 1,2 2 28,0 1 0,0 0 0,0 0 0,0 0 0,-1 1 1,0 0-1,0-1 0,-1 1 0,0 1 0,0-1 0,3 8 0,23 78 340,-15-37 563,10 110 0,-25-252-964,3-111-691,-1 191 717,0-1 0,0 1 1,0 0-1,1 0 0,0 0 1,0 0-1,1 1 0,0-1 1,0 1-1,1-1 0,-1 1 1,6-6-1,-7 10 28,0 0 0,0 0-1,0 0 1,1 0 0,-1 1 0,0-1 0,1 1 0,-1-1-1,1 1 1,-1 0 0,1 0 0,0 0 0,-1 1-1,1-1 1,0 1 0,0-1 0,-1 1 0,1 0-1,0 0 1,0 0 0,0 0 0,-1 1 0,1-1 0,0 1-1,0 0 1,-1 0 0,1 0 0,-1 0 0,1 0-1,-1 0 1,1 1 0,-1-1 0,1 1 0,-1-1 0,3 4-1,11 9 55,-1 2 0,0-1 0,-1 2 0,-1 0 0,0 1 0,15 29 0,-10-19-52,58 116-2866,-66-116-4584,-3-25 1313</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6.875"/>
    </inkml:context>
    <inkml:brush xml:id="br0">
      <inkml:brushProperty name="width" value="0.025" units="cm"/>
      <inkml:brushProperty name="height" value="0.025" units="cm"/>
      <inkml:brushProperty name="color" value="#004F8B"/>
    </inkml:brush>
  </inkml:definitions>
  <inkml:trace contextRef="#ctx0" brushRef="#br0">235 792 8122,'0'0'17198,"-22"11"-16540,0-2-513,12-6-90,1 1 0,0 0 0,0 0 0,1 1-1,-1 0 1,1 1 0,0 0 0,0 0 0,1 1 0,0 0 0,0 0-1,0 0 1,-9 15 0,3-2 188,1 1 1,-17 38-1,26-50-212,0 0 0,1 1 0,0-1 0,0 1 0,1-1 0,0 1 0,1 0 0,0 0 0,2 15 0,-1-21-27,0-1 0,0 0-1,1 0 1,-1 0 0,1-1 0,-1 1-1,1 0 1,0-1 0,0 1 0,1-1-1,-1 1 1,0-1 0,1 0-1,-1 0 1,1 0 0,0 0 0,0-1-1,-1 1 1,1-1 0,0 0-1,0 0 1,1 0 0,-1 0 0,0 0-1,0 0 1,0-1 0,6 0 0,-1 2 15,1-1 0,-1-1 0,1 0 1,-1 0-1,1-1 0,0 0 0,-1 0 1,0-1-1,1 0 0,7-3 0,-3-2 21,-2 0-1,1-1 0,-1 0 0,0-1 0,0 0 0,-1-1 0,-1 0 1,1-1-1,-2 0 0,1 0 0,-2-1 0,1 0 0,8-20 0,-4 4-6,0-1-1,-2 0 1,-1-1-1,-1 0 1,4-40-1,14-228-165,-25 238-16,-2 0 0,-2 0 1,-13-60-1,13 105 189,0 0 1,-2 1-1,0-1 1,-1 1-1,0 1 0,-1-1 1,0 1-1,-1 0 0,-1 0 1,-13-14-1,21 25 7,-1 0-1,1 0 0,0 0 1,-1 1-1,1-1 1,-1 1-1,0-1 1,0 1-1,1 0 0,-1 0 1,0-1-1,0 1 1,0 0-1,0 1 1,-4-2-1,5 2-24,0 0 1,0 0-1,0 0 0,0 0 1,0 0-1,0 1 0,0-1 0,0 0 1,0 1-1,1-1 0,-1 1 1,0-1-1,0 1 0,0-1 1,1 1-1,-1 0 0,0-1 1,1 1-1,-1 0 0,0 0 1,1-1-1,-1 1 0,1 0 1,-1 1-1,-2 6 11,0 0 0,0-1 1,1 1-1,1 0 0,-1 0 1,0 16-1,0 57-24,3-1-1,3 1 1,4-1 0,4 0 0,3-1-1,50 153 1,-51-192-134,35 95 261,-41-117-640,1 0 1,1-1 0,0 0-1,1-1 1,14 17-1,-23-31 233,-1 0 0,1 0 0,0 0 0,0 0 0,-1-1 0,1 1 0,1-1 0,-1 1 0,0-1 1,0 0-1,0 0 0,1 0 0,-1 0 0,1 0 0,-1 0 0,1-1 0,-1 1 0,1-1 0,-1 0 0,1 0 0,-1 0 0,1 0 0,-1 0 0,1 0 0,-1-1 0,1 1 0,-1-1 0,1 1 0,-1-1 0,1 0 0,-1 0 0,0 0 0,1-1 0,-1 1 0,0-1 0,0 1 0,0-1 1,0 1-1,0-1 0,-1 0 0,4-4 0,6-7-426,0-1 0,0 0-1,-2-1 1,13-25 0,-21 39 664,12-26-512,0 0-1,-2-1 1,12-44 0,-13 17 3245,-6 0 7039,-4 68-6454,-11 132-1082,-1 3-1495,12-135-645,0-1-1,1 1 0,0-1 1,0 0-1,2 1 0,-1-1 1,2 0-1,-1 0 1,2 0-1,0-1 0,0 0 1,12 19-1,-15-27-62,0 0-1,0-1 1,1 1 0,-1-1-1,1 1 1,0-1 0,-1 0-1,1 0 1,0 0 0,0-1-1,0 1 1,0-1 0,1 1-1,-1-1 1,0 0 0,1 0-1,-1-1 1,0 1 0,1-1-1,-1 1 1,1-1 0,-1 0-1,1-1 1,-1 1 0,1 0-1,-1-1 1,0 0 0,1 0-1,-1 0 1,4-2 0,3-1-4,1 0 0,-2-1 0,1 0 1,0-1-1,-1 0 0,0 0 0,-1-1 1,11-10-1,-6 2-35,0 0 0,-2-1 0,1 0 0,-2-1 0,0 0 0,-1 0 0,0-1 0,-2-1 0,0 1 0,7-37 0,-5 6-450,-3 0 0,-1-1 0,-3-53 0,-2 95 404,0 0 0,-1 1 0,0-1-1,0 0 1,0 0 0,-1 1-1,-5-14 1,5 18 74,0 0 0,1-1 0,-1 1 0,-1 1-1,1-1 1,0 0 0,-1 0 0,1 1 0,-1-1 0,0 1 0,0 0 0,0 0 0,0 0 0,0 0 0,0 1 0,0-1 0,-1 1-1,1 0 1,-5-1 0,-4-1 16,0 2-1,1-1 0,-1 2 1,0-1-1,0 2 0,-22 2 1,28-2 11,0 0 0,-1 0 1,1 0-1,1 1 0,-1 0 1,0 0-1,0 1 0,1 0 1,-1 0-1,1 0 1,0 0-1,0 1 0,0 0 1,1 0-1,-6 6 0,8-8 17,0 0-1,1 0 0,0 0 0,-1 0 1,1 0-1,0 1 0,0-1 1,0 0-1,0 1 0,1-1 0,-1 1 1,1-1-1,-1 1 0,1-1 1,0 1-1,0-1 0,0 1 0,0-1 1,1 1-1,-1-1 0,0 1 1,1-1-1,0 1 0,0-1 0,0 0 1,0 1-1,0-1 0,0 0 0,1 0 1,-1 0-1,4 4 0,-1-2 50,0 0-1,0-1 0,0 1 0,1-1 1,0 0-1,0-1 0,0 1 1,0-1-1,0 0 0,0 0 1,0 0-1,10 1 0,3-1-8,0 0 0,0-1 0,0-1 0,0-1 0,0 0 0,-1-1 1,1-1-1,34-11 0,-20 2-514,-1-1 1,0-2-1,47-31 1,-69 41-165,-1-1 0,0 0 0,-1 0-1,1-1 1,-1 0 0,7-9 0,-11 12-448,0-1-1,0 1 1,0-1 0,-1 0-1,1 0 1,-1 0 0,1-7-1,0-18-990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8.336"/>
    </inkml:context>
    <inkml:brush xml:id="br0">
      <inkml:brushProperty name="width" value="0.025" units="cm"/>
      <inkml:brushProperty name="height" value="0.025" units="cm"/>
      <inkml:brushProperty name="color" value="#004F8B"/>
    </inkml:brush>
  </inkml:definitions>
  <inkml:trace contextRef="#ctx0" brushRef="#br0">1 260 4113,'0'0'2466,"0"-3"-2452,2-7 111,0 0 0,1 0-1,0 1 1,0-1 0,1 1-1,0 0 1,10-15-1,10-23 714,-6 10-41,4-10 1520,-16 17 4948,5 28-5022,15-1-9091,-17 3 456</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8.850"/>
    </inkml:context>
    <inkml:brush xml:id="br0">
      <inkml:brushProperty name="width" value="0.025" units="cm"/>
      <inkml:brushProperty name="height" value="0.025" units="cm"/>
      <inkml:brushProperty name="color" value="#004F8B"/>
    </inkml:brush>
  </inkml:definitions>
  <inkml:trace contextRef="#ctx0" brushRef="#br0">287 34 7458,'0'0'15322,"4"-8"-13458,9-17-94,-20 43 579,-18 48-1312,-209 623 106,226-668-1294,1 1 0,1 1 0,0-1 0,2 1 0,-2 38 0,6-60-697,0-13-4817,0-76-2665,0 37 2018</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9.250"/>
    </inkml:context>
    <inkml:brush xml:id="br0">
      <inkml:brushProperty name="width" value="0.025" units="cm"/>
      <inkml:brushProperty name="height" value="0.025" units="cm"/>
      <inkml:brushProperty name="color" value="#004F8B"/>
    </inkml:brush>
  </inkml:definitions>
  <inkml:trace contextRef="#ctx0" brushRef="#br0">1 1 13363,'0'0'14574,"14"12"-13590,-4-4-802,2 1-35,-1 1 0,0 0 0,-1 1-1,0 0 1,0 1 0,-1 0-1,7 13 1,93 197 585,37 63-2304,-142-279 1215,-1 0 0,1-1 0,1 0 0,-1 0 0,1 0 0,-1 0 1,1-1-1,10 6 0,27 10-5568,-18-13-652</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49.600"/>
    </inkml:context>
    <inkml:brush xml:id="br0">
      <inkml:brushProperty name="width" value="0.025" units="cm"/>
      <inkml:brushProperty name="height" value="0.025" units="cm"/>
      <inkml:brushProperty name="color" value="#004F8B"/>
    </inkml:brush>
  </inkml:definitions>
  <inkml:trace contextRef="#ctx0" brushRef="#br0">1 20 11386,'0'0'13717,"0"-1"-13603,0 1 0,0-1 0,0 0 1,0 0-1,0 0 0,0 1 0,0-1 1,0 0-1,0 0 0,1 1 0,-1-1 1,0 0-1,1 0 0,-1 1 0,1-1 1,-1 0-1,0 1 0,1-1 0,-1 0 1,1 1-1,0-1 0,-1 1 0,1-1 1,0 1-1,-1-1 0,2 0 0,2 1-96,0 0-1,0 0 0,0 0 0,0 0 0,0 1 1,0-1-1,0 1 0,0 0 0,0 0 0,0 0 1,0 1-1,0 0 0,-1-1 0,1 1 1,-1 1-1,1-1 0,-1 0 0,0 1 0,0 0 1,0 0-1,0-1 0,0 2 0,-1-1 0,1 0 1,-1 1-1,0-1 0,0 1 0,0-1 1,-1 1-1,1 0 0,1 7 0,0 2 16,0 0-1,-1 1 1,-1-1-1,0 1 1,-1 0-1,0-1 0,-1 1 1,-1-1-1,0 1 1,0-1-1,-2 0 1,0 0-1,0 0 1,-1 0-1,0-1 1,-1 1-1,-1-1 1,0-1-1,-13 17 1,19-27-44,-18 28 404,26-22-18,13-5-283,3-2-239,17 1-670,60-8 0,-35-10-4028,-54 13 2764,-1 0-1,0-1 1,0-1 0,10-7-1,-1-3-9882</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51.650"/>
    </inkml:context>
    <inkml:brush xml:id="br0">
      <inkml:brushProperty name="width" value="0.025" units="cm"/>
      <inkml:brushProperty name="height" value="0.025" units="cm"/>
      <inkml:brushProperty name="color" value="#004F8B"/>
    </inkml:brush>
  </inkml:definitions>
  <inkml:trace contextRef="#ctx0" brushRef="#br0">1 373 12043,'0'0'10655,"1"7"-10291,-1-6-355,0 1 4,0-1 1,0 1-1,0 0 1,1-1 0,-1 1-1,0 0 1,1-1-1,-1 1 1,1-1-1,0 1 1,-1-1-1,1 1 1,0-1-1,0 1 1,0-1-1,0 0 1,0 1-1,0-1 1,1 0-1,-1 0 1,0 0-1,0 0 1,1 0 0,-1 0-1,1 0 1,-1-1-1,1 1 1,-1 0-1,1-1 1,0 1-1,-1-1 1,1 0-1,-1 1 1,1-1-1,0 0 1,-1 0-1,1 0 1,3-1-1,7 1 12,0-1 0,0 0 0,-1-1 0,1-1 1,-1 0-1,1 0 0,-1-1 0,0 0 0,0-1 0,0 0 0,-1-1 0,0 0 0,0-1 0,-1 0 0,1-1 0,7-8 0,-8 8-15,-1-1 1,0 1-1,0-2 1,-1 1 0,-1-1-1,0 0 1,0 0-1,0-1 1,6-20-1,-7 12 11,-1 0 0,0 0 1,-2 0-1,0 0 0,-2-24 0,1 40-1,-1-1-1,0 1 1,-1-1 0,1 1 0,-1 0 0,1-1 0,-1 1-1,0 0 1,0 0 0,0-1 0,-1 1 0,1 0-1,-1 0 1,0 0 0,0 0 0,0 1 0,0-1 0,0 1-1,-1-1 1,1 1 0,-1-1 0,1 1 0,-1 0-1,0 0 1,0 1 0,0-1 0,0 1 0,0-1 0,0 1-1,-1 0 1,1 0 0,0 0 0,0 1 0,-1-1-1,1 1 1,-5-1 0,0 1 84,0 0 0,1 1 1,-1 0-1,0 0 0,0 0 0,1 1 0,-1 0 1,1 1-1,-1 0 0,1 0 0,0 0 1,0 1-1,0 0 0,1 0 0,-9 7 0,4 1-38,0 0-1,0 1 0,1 1 0,1-1 1,0 1-1,1 1 0,0 0 0,1 0 1,1 0-1,0 1 0,2 0 0,-5 19 1,4-5-7,1 1 0,1 0 1,1 0-1,2 0 0,7 51 1,-5-73-61,0 0 1,1 0-1,0 0 1,1 0-1,0-1 1,0 1-1,1-1 1,0 0-1,0-1 1,1 1-1,0-1 1,0 0-1,1-1 1,0 1-1,0-1 1,0 0-1,1-1 1,0 0-1,0 0 1,0-1-1,12 5 1,-11-5-25,-1-1 1,1 0 0,0 0-1,-1-1 1,1 1 0,0-2-1,1 0 1,-1 0 0,0 0 0,0-1-1,0-1 1,0 0 0,1 0-1,-1 0 1,0-1 0,0-1 0,-1 1-1,1-2 1,-1 1 0,1-1-1,13-8 1,-6-1-18,-1-1 0,0 0 0,-1 0 0,-1-2 0,0 1 0,-1-2 0,0 0 0,12-26 1,0-10-107,28-88 1,-21 51-110,-19 61 216,-7 19 41,-1 0-1,0-1 1,-1 1-1,0-1 1,0 0-1,1-20 1,-4 30 61,1 1-39,-1 0 1,1 1-1,0-1 0,-1 0 1,1 1-1,-1-1 0,1 1 1,-1-1-1,1 1 0,-1 0 0,1-1 1,-1 1-1,0-1 0,1 1 1,-1 0-1,0-1 0,1 1 1,-1 0-1,0-1 0,0 1 1,0 0-1,0-1 0,1 1 1,-1 0-1,0 0 0,0-1 0,0 1 1,-1 0-1,1-1 0,0 1 1,0 0-1,-1 1 0,2 3 107,28 148 570,-28-139-673,20 264 739,-17-229-701,-1-36 26,-2-34 7,29-390-1589,-29 401 1472,0 0 1,1 1 0,0-1 0,1 0-1,0 0 1,0 1 0,1 0 0,0 0-1,1 0 1,9-15 0,-11 21 39,0 0-1,1 0 1,-1 0-1,0 1 1,1-1-1,0 1 1,0-1-1,0 1 1,0 0 0,0 1-1,0-1 1,0 1-1,1 0 1,-1 0-1,0 0 1,1 0-1,-1 1 1,1 0 0,-1 0-1,1 0 1,-1 0-1,0 1 1,1 0-1,-1 0 1,0 0-1,1 0 1,4 3 0,2 1 74,-1 0 1,0 0-1,0 1 1,0 1-1,0-1 1,-1 2 0,0-1-1,-1 1 1,0 1-1,0-1 1,-1 1-1,0 1 1,0-1 0,6 13-1,5 11 170,-2 0-1,-1 0 1,14 48-1,-17-32-590,-2 2 1,-2-1-1,-3 1 0,-1 90 0,3-140-6757,1-5-36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53.450"/>
    </inkml:context>
    <inkml:brush xml:id="br0">
      <inkml:brushProperty name="width" value="0.025" units="cm"/>
      <inkml:brushProperty name="height" value="0.025" units="cm"/>
      <inkml:brushProperty name="color" value="#004F8B"/>
    </inkml:brush>
  </inkml:definitions>
  <inkml:trace contextRef="#ctx0" brushRef="#br0">1 100 12779,'0'0'12413,"1"-5"-11921,2 0-426,0 0 0,0 0 0,0 1 0,1 0 0,-1-1 0,1 1 0,1 1 0,-1-1 0,0 0 0,1 1 0,0 0 0,-1 0 0,1 1 0,0-1 0,1 1 0,6-2 0,6-3 185,0 0 0,0 1 0,36-5 0,-52 11-225,0 0-1,0 0 1,1 0-1,-1 0 1,0 1 0,0-1-1,0 0 1,0 1-1,0 0 1,0 0 0,0-1-1,0 1 1,0 0-1,0 1 1,0-1 0,0 0-1,-1 0 1,1 1-1,-1-1 1,1 1 0,-1 0-1,1-1 1,-1 1-1,0 0 1,0 0 0,0 0-1,0-1 1,0 1-1,0 0 1,0 1 0,-1-1-1,1 0 1,-1 0-1,1 3 1,2 9 36,-1 0 1,-1 0-1,0 27 0,-1-38-47,0 12 31,-1-1 1,-1 0-1,0-1 0,-1 1 0,-1 0 1,0-1-1,-1 1 0,0-1 0,-14 24 0,-5 0 119,-50 62-1,53-73-92,8-7-90,13-13 93,26-13 368,-12 1-148,47-27 212,-52 27-542,0 0 0,0 1 0,0 0 0,1 1 0,-1 0 1,11-3-1,-19 7 51,14-3-2061,14-9-10632,-20 3 5158</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9:53.850"/>
    </inkml:context>
    <inkml:brush xml:id="br0">
      <inkml:brushProperty name="width" value="0.025" units="cm"/>
      <inkml:brushProperty name="height" value="0.025" units="cm"/>
      <inkml:brushProperty name="color" value="#004F8B"/>
    </inkml:brush>
  </inkml:definitions>
  <inkml:trace contextRef="#ctx0" brushRef="#br0">541 270 13099,'0'0'5098,"-31"3"-2600,5-1-1995,10-2-201,0 1 1,0 1-1,0 0 0,0 1 1,0 1-1,1 0 1,-1 1-1,1 1 0,0 0 1,1 1-1,-15 10 1,11-3-60,1 1 0,1 1 0,0 0 0,1 2 1,0-1-1,2 2 0,0 0 0,1 0 0,1 2 1,1-1-1,-9 27 0,-2 13 1,2 1 0,-18 108 0,33-148-190,-7 41 161,-4 79 1,14-124-198,1 0-1,0-1 1,2 1 0,0-1 0,1 1-1,0-1 1,1 0 0,1 0 0,13 28 0,-12-35-28,0 0 1,0-1 0,1 1-1,0-2 1,1 1 0,0-1-1,0 0 1,0-1 0,1 0-1,0 0 1,0-1 0,0 0-1,13 4 1,5 3-25,0-1 1,1-1-1,0-2 0,0-1 1,1-1-1,0-1 1,0-2-1,0-1 0,1-1 1,-1-2-1,0 0 1,0-3-1,1 0 0,-2-1 1,1-2-1,-1-1 1,0-2-1,42-20 0,-38 15 34,-1-2-1,0-1 0,-2-2 1,0-1-1,-1-1 0,-1-1 1,-2-2-1,0 0 0,-2-2 1,0-1-1,-2 0 0,-2-2 0,0 0 1,-2-1-1,17-41 0,-21 32 10,0 0 0,-3-1 0,-1 0 0,6-79 0,-15-164 34,-1 256-36,-1 0-1,-1 1 1,-1-1-1,-1 1 1,-12-35 0,13 53 12,0 0 1,0 0 0,-1 0 0,0 0-1,0 1 1,-1 0 0,0 0 0,-1 1-1,0-1 1,0 1 0,-1 1 0,1-1-1,-1 1 1,-1 1 0,1 0 0,-1 0-1,-17-7 1,0 3 21,0 1 0,-1 2 0,0 0 0,0 2 0,-31-1 0,12 4-223,0 1 1,-60 9-1,87-6-100,-1 2-1,1 0 0,1 1 0,-1 0 1,1 2-1,0 0 0,-24 16 0,7-2-2051,-33 29 0,5 5-3396</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0"/>
    </inkml:context>
    <inkml:brush xml:id="br0">
      <inkml:brushProperty name="width" value="0.025" units="cm"/>
      <inkml:brushProperty name="height" value="0.025" units="cm"/>
      <inkml:brushProperty name="color" value="#004F8B"/>
    </inkml:brush>
  </inkml:definitions>
  <inkml:trace contextRef="#ctx0" brushRef="#br0">179 0 7938,'0'0'14187,"-16"26"-13515,-54 88-51,61-96-362,1-1-1,0 1 0,1 0 0,1 1 1,0 0-1,2 0 0,-5 38 1,1-3 300,5-35-372,-7 32 498,-3 73-1,12-111-634,0-1 0,2 1-1,-1-1 1,2 1 0,0-1 0,0 0 0,1 0 0,1 0-1,0 0 1,0 0 0,10 17 0,-10-23-59,1 0-1,0 0 1,0-1 0,0 1-1,1-1 1,0 0 0,0 0-1,0-1 1,0 0 0,1 0 0,0 0-1,0-1 1,0 0 0,0-1-1,0 1 1,0-1 0,1-1-1,-1 1 1,10 0 0,-8-2-27,0 0 0,1 0 0,-1 0 1,0-1-1,0 0 0,0-1 0,0 0 0,0-1 1,-1 0-1,1 0 0,-1-1 0,1 0 1,-1 0-1,0-1 0,10-8 0,-4 2 13,-1-1 1,0-1-1,-1 0 0,0-1 0,-2-1 0,1 1 1,-2-2-1,0 1 0,0-1 0,11-34 0,-12 25 9,-2-1-1,-1 1 0,-1-1 1,-1 0-1,-1-1 0,-4-47 1,1 59-34,-2 0 0,0 0 0,0 1 1,-1 0-1,-1-1 0,-1 2 0,0-1 1,-8-13-1,10 19-34,-1-1-1,0 1 1,-1 0-1,0 1 1,0 0 0,-1 0-1,1 0 1,-2 0 0,1 1-1,-1 0 1,0 1 0,0 0-1,-11-5 1,18 9-101,0 0 1,0 1 0,-1-1 0,1 1-1,0-1 1,0 1 0,-1 0-1,1 0 1,0-1 0,-1 1-1,1 0 1,0 0 0,-1 0 0,1 0-1,0 1 1,-1-1 0,-1 1-1,3-1 4,-1 1-1,1-1 0,0 0 0,0 1 0,-1-1 0,1 1 1,0-1-1,0 1 0,0 0 0,0-1 0,-1 1 0,1-1 1,0 1-1,0-1 0,0 1 0,0-1 0,0 1 1,1-1-1,-1 1 0,0-1 0,0 1 0,0-1 0,0 1 1,0-1-1,1 1 0,-1-1 0,1 1 0,13 25-4320,-4-14 4626,20 24-4459,0 1-2802</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08.351"/>
    </inkml:context>
    <inkml:brush xml:id="br0">
      <inkml:brushProperty name="width" value="0.025" units="cm"/>
      <inkml:brushProperty name="height" value="0.025" units="cm"/>
      <inkml:brushProperty name="color" value="#004F8B"/>
    </inkml:brush>
  </inkml:definitions>
  <inkml:trace contextRef="#ctx0" brushRef="#br0">446 12 4113,'0'0'13227,"0"0"-13042,-1-1 0,1 1 0,0 0 0,0-1 0,0 1 0,0 0 0,0-1 0,0 1 0,0-1 1,-1 1-1,1 0 0,0-1 0,0 1 0,-1 0 0,1-1 0,0 1 0,0 0 0,-1-1 0,1 1 0,0 0 1,-1 0-1,1 0 0,0-1 0,-1 1 0,1 0 0,0 0 0,-1 0 0,-49-2 2606,27 1-2125,1 0 0,-1 2 0,-25 3 0,37-1-559,0 0 0,0 1 0,0 0 1,0 1-1,0 0 0,1 0 0,0 1 0,0 1 1,1 0-1,-1 0 0,2 1 0,-1 0 1,1 0-1,0 1 0,1 0 0,0 1 0,-8 13 1,2 1-31,0 1 0,1 0-1,2 1 1,1 0 0,0 1 0,-4 32 0,7-24-33,1 1 0,2 0 0,1 0 0,4 39 0,-2-68-50,1 0 0,1-1-1,-1 1 1,1-1 0,0 0 0,0 1-1,1-1 1,0 0 0,0 0 0,0 0-1,1-1 1,0 1 0,0-1 0,0 0-1,1 0 1,0-1 0,-1 1 0,2-1-1,-1 0 1,0 0 0,1-1 0,0 1-1,0-1 1,0-1 0,9 4 0,9-1 28,-1-1 1,1-1 0,0-1-1,0-1 1,1-2 0,24-2-1,-39 1-8,1 0 0,-1 0-1,1-1 1,-1 0-1,0-1 1,0 0 0,16-10-1,61-44 21,-77 51-33,1-2 15,0-1-1,-1 0 1,0 0-1,-1-1 1,0 0-1,14-24 0,-5 4 45,21-52 0,-34 70-40,-1-1 1,0 0-1,-1 0 0,0 0 0,0-17 0,-1-72 391,-3 58-165,1 42-242,0 0-1,-1 0 1,0 0 0,1 1 0,-1-1 0,0 0 0,-1 0 0,1 1-1,0-1 1,-1 1 0,1-1 0,-1 1 0,0 0 0,0 0-1,0 0 1,0 0 0,0 0 0,0 0 0,-1 0 0,1 0 0,-1 1-1,1 0 1,-1-1 0,1 1 0,-4-1 0,-6-3-32,0 1 0,0 1 1,0-1-1,-17-1 0,-16 0-425,-50 0 1,2 7-5191,74 2-916,6 3-3048</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1"/>
    </inkml:context>
    <inkml:brush xml:id="br0">
      <inkml:brushProperty name="width" value="0.025" units="cm"/>
      <inkml:brushProperty name="height" value="0.025" units="cm"/>
      <inkml:brushProperty name="color" value="#004F8B"/>
    </inkml:brush>
  </inkml:definitions>
  <inkml:trace contextRef="#ctx0" brushRef="#br0">38 0 12187,'0'0'11546,"-15"175"-10362,7-132-496,1-10-375,-1 0-145,8-23-168,0 4 0,0-9-537,0-24-7496,0-14 5064,0 4-1264</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2"/>
    </inkml:context>
    <inkml:brush xml:id="br0">
      <inkml:brushProperty name="width" value="0.025" units="cm"/>
      <inkml:brushProperty name="height" value="0.025" units="cm"/>
      <inkml:brushProperty name="color" value="#004F8B"/>
    </inkml:brush>
  </inkml:definitions>
  <inkml:trace contextRef="#ctx0" brushRef="#br0">137 0 12203,'0'0'11486,"-21"21"-10939,-66 62-158,63-51 110,23-31-487,1 0 0,0 1 0,-1-1 0,1 0 0,0 0 0,-1 0 0,1 0 0,0 1 0,0-1 1,0 0-1,0 0 0,0 1 0,0-1 0,0 0 0,1 0 0,0 2 0,0-1-11,0 0-1,1 1 1,0-2-1,-1 1 1,1 0 0,0 0-1,0 0 1,0-1-1,0 1 1,0-1 0,1 0-1,-1 1 1,4 0-1,7 5 28,32 24-10,-31-23-11,-1 0 0,-1 1 0,1 1 0,-1-1-1,-1 2 1,0 0 0,0 0 0,-1 1 0,-1 0 0,0 1 0,9 17-1,-13-20 43,-1 0 0,0 1 0,-1 0-1,0 0 1,-1 0 0,0 0 0,1 17-1,-3-24-21,0-1 0,0 0-1,0 0 1,0 0 0,-1 0-1,1 0 1,-1 0 0,0 0-1,0 0 1,0-1 0,0 1-1,-1 0 1,1 0 0,-1-1-1,1 1 1,-1-1 0,0 1-1,0-1 1,0 0 0,0 0-1,-1 0 1,1 0-1,-1 0 1,1 0 0,-1-1-1,1 1 1,-1-1 0,0 1-1,0-1 1,0 0 0,-4 1-1,-3 0-105,-1 0-1,0 0 1,0-1 0,0 0-1,0-1 1,0-1-1,0 1 1,0-2-1,-17-3 1,24 4-129,0-1 1,-1 1 0,1-1-1,0 0 1,0 0-1,1 0 1,-1 0-1,0-1 1,1 0-1,-1 0 1,1 0-1,0 0 1,0 0-1,0-1 1,1 1-1,-1-1 1,1 0 0,0 1-1,0-1 1,0 0-1,0-1 1,1 1-1,-1 0 1,1 0-1,0-1 1,0-5-1,0 3-409,0 1 0,1 0 0,0 0 0,0 0 1,0-1-1,1 1 0,1-7 0,11-15-379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3"/>
    </inkml:context>
    <inkml:brush xml:id="br0">
      <inkml:brushProperty name="width" value="0.025" units="cm"/>
      <inkml:brushProperty name="height" value="0.025" units="cm"/>
      <inkml:brushProperty name="color" value="#004F8B"/>
    </inkml:brush>
  </inkml:definitions>
  <inkml:trace contextRef="#ctx0" brushRef="#br0">5 1 13155,'0'0'13144,"-1"31"-12529,-3 104 110,4-116-487,1 0 0,1-1 0,0 1 0,9 31-1,1 3 123,12 106-47,-11-65-313,-11-76-2047,0-26-4765,1-15-1194,-2 11 6440,-1-16-8744</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4"/>
    </inkml:context>
    <inkml:brush xml:id="br0">
      <inkml:brushProperty name="width" value="0.025" units="cm"/>
      <inkml:brushProperty name="height" value="0.025" units="cm"/>
      <inkml:brushProperty name="color" value="#004F8B"/>
    </inkml:brush>
  </inkml:definitions>
  <inkml:trace contextRef="#ctx0" brushRef="#br0">172 1 12515,'0'0'11825,"-27"23"-10988,-81 74-235,104-93-528,-1 0 0,1 0 0,0 0 1,1 1-1,-1-1 0,1 1 0,-4 7 0,6-12-64,1 1 0,0 0 0,-1 0 0,1 0 0,0 0 0,0 0 0,-1 0 0,1 0 0,0 0 0,0 0 0,0 0 0,0 0 0,0 0 0,0 0 0,0-1 0,1 1 0,-1 0 0,0 0 0,0 0 0,1 0 0,-1 0 0,1 0 0,-1 0 0,2 1 0,1 0-3,0 1 0,1-1-1,-1 0 1,1-1-1,-1 1 1,1 0 0,0-1-1,0 0 1,0 0-1,0 0 1,7 0-1,0 1 32,12 2-7,0 1-1,0 1 0,-1 2 1,0 0-1,32 16 1,-48-20-18,0-1-1,-1 1 1,1 1 0,-1-1-1,0 1 1,0 0 0,0 0-1,-1 0 1,0 1 0,0-1-1,0 1 1,-1 0 0,0 1-1,0-1 1,0 0 0,-1 1-1,0-1 1,0 1-1,-1 0 1,0 0 0,0 0-1,0-1 1,-1 10 0,0 2 160,0-1 0,-2 1-1,0-1 1,0 0 0,-7 19 0,7-29-136,-1 1 1,0-2-1,0 1 0,-1 0 0,0-1 1,0 1-1,0-1 0,-1-1 0,0 1 1,0 0-1,0-1 0,-1 0 1,0 0-1,-9 6 0,13-10-96,1-1-1,-1 1 0,1 0 1,0 0-1,-1 0 1,0-1-1,1 1 1,-1-1-1,1 0 0,-1 1 1,0-1-1,1 0 1,-1 0-1,0 0 1,1 0-1,-1 0 0,0 0 1,1 0-1,-1-1 1,1 1-1,-1-1 1,0 1-1,1-1 0,-1 1 1,1-1-1,-1 0 1,1 0-1,0 0 1,-1 0-1,1 0 0,0 0 1,0 0-1,-1 0 1,1 0-1,0-1 1,0 1-1,0-1 0,1 1 1,-1 0-1,0-1 1,0-1-1,-4-8-567,1 1-1,0 0 1,0-1-1,1 0 1,-1-11-1,-1-14-3794,1-62-1,4 43-4358</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5"/>
    </inkml:context>
    <inkml:brush xml:id="br0">
      <inkml:brushProperty name="width" value="0.025" units="cm"/>
      <inkml:brushProperty name="height" value="0.025" units="cm"/>
      <inkml:brushProperty name="color" value="#004F8B"/>
    </inkml:brush>
  </inkml:definitions>
  <inkml:trace contextRef="#ctx0" brushRef="#br0">1 19 11690,'0'0'11796,"26"-4"-11141,84-8-27,-106 11-536,0 0-1,1 1 0,-1 0 1,0-1-1,1 2 0,-1-1 0,0 0 1,1 1-1,-1 0 0,0 0 1,1 0-1,-1 1 0,0-1 1,0 1-1,0 0 0,6 4 0,-6-2 45,-1 0-1,0 0 1,0 0-1,0 0 0,0 0 1,-1 1-1,0-1 0,0 1 1,3 8-1,0 0 244,-1 2-285,0 1 0,0 0-1,-2 1 1,0-1 0,0 0 0,-2 1 0,0-1-1,-1 1 1,-1-1 0,0 0 0,-1 1 0,-1-1-1,-1-1 1,-11 30 0,14-41-80,-27 56 173,-22 68 0,51-128-187,0 0-1,0 1 1,0-1 0,0 1-1,-1-1 1,1 0 0,1 1-1,-1-1 1,0 1 0,0-1-1,0 1 1,0-1 0,0 0 0,0 1-1,0-1 1,0 0 0,1 1-1,-1-1 1,0 1 0,0-1-1,1 0 1,-1 1 0,0-1-1,0 0 1,1 0 0,-1 1-1,0-1 1,1 0 0,-1 0-1,0 1 1,1-1 0,-1 0-1,1 0 1,-1 0 0,0 1-1,1-1 1,-1 0 0,1 0-1,-1 0 1,0 0 0,1 0-1,0 0 1,31 0-51,30-13-31,-48 9-555,0-1 0,-1 0 0,0-1 0,0 0-1,22-15 1,-29 16 92,0 0-1,0-1 1,-1 0 0,1 1-1,-1-2 1,-1 1 0,1 0-1,-1-1 1,-1 0-1,1 0 1,-1 0 0,3-9-1,3-18-7121</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6"/>
    </inkml:context>
    <inkml:brush xml:id="br0">
      <inkml:brushProperty name="width" value="0.025" units="cm"/>
      <inkml:brushProperty name="height" value="0.025" units="cm"/>
      <inkml:brushProperty name="color" value="#004F8B"/>
    </inkml:brush>
  </inkml:definitions>
  <inkml:trace contextRef="#ctx0" brushRef="#br0">1 1 13515,'0'0'14800,"3"30"-14086,24 191 75,-21-163-698,32 260-886,-37-301 59,-5-7-3412,3-9 3643,0 0 1,-1-1-1,1 0 0,0 1 1,0-1-1,-1 0 0,1 1 1,0-1-1,0 0 0,-1 0 1,1 0-1,0 0 0,-1 0 1,1 0-1,0-1 1,0 1-1,-1 0 0,1-1 1,0 1-1,-1-1 0,-27-11-10598</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7"/>
    </inkml:context>
    <inkml:brush xml:id="br0">
      <inkml:brushProperty name="width" value="0.025" units="cm"/>
      <inkml:brushProperty name="height" value="0.025" units="cm"/>
      <inkml:brushProperty name="color" value="#004F8B"/>
    </inkml:brush>
  </inkml:definitions>
  <inkml:trace contextRef="#ctx0" brushRef="#br0">1 24 12067,'0'0'11842,"166"-24"-11650,-128 24-192,-1 0-408,16 0-848,0 0-1257,-15 0-3088</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8"/>
    </inkml:context>
    <inkml:brush xml:id="br0">
      <inkml:brushProperty name="width" value="0.025" units="cm"/>
      <inkml:brushProperty name="height" value="0.025" units="cm"/>
      <inkml:brushProperty name="color" value="#004F8B"/>
    </inkml:brush>
  </inkml:definitions>
  <inkml:trace contextRef="#ctx0" brushRef="#br0">213 1 7618,'0'0'15867,"-24"12"-14523,-76 46-253,95-55-1023,-1 1 0,2 0-1,-1 0 1,0 0 0,1 0-1,-1 1 1,1 0 0,1 0-1,-1 0 1,1 0 0,0 1 0,0-1-1,0 1 1,1 0 0,0 0-1,0 0 1,-1 6 0,-2 3 47,0 7 61,1 0 1,0 1 0,1 0-1,2 0 1,0 0-1,4 34 1,-2-51-171,0 0 0,0 1 0,1-1 0,-1 0 0,1 0 0,1 0 0,-1 0 0,1-1-1,0 1 1,0-1 0,1 1 0,-1-1 0,1 0 0,1 0 0,-1-1 0,0 1 0,1-1 0,0 0 0,0 0 0,1-1 0,-1 1 0,0-1-1,1 0 1,0-1 0,0 1 0,0-1 0,0 0 0,7 1 0,-3-1-31,0 0 0,-1-1-1,1 0 1,0 0 0,0-1-1,0 0 1,0-1 0,-1 0 0,1-1-1,0 0 1,-1 0 0,1-1 0,-1 0-1,0-1 1,0 0 0,0 0 0,15-11-1,-14 7 14,0 0-1,-1-1 0,0 0 0,0-1 0,-1 0 0,0 0 0,-1-1 1,0 0-1,-1 0 0,0-1 0,-1 1 0,0-1 0,-1-1 1,6-23-1,-9 26-7,0 0 1,0 0 0,-1 0-1,0 0 1,0 0-1,-1 0 1,-1 0 0,0 0-1,0 0 1,-1 1 0,0-1-1,-1 1 1,0-1-1,0 1 1,-1 0 0,0 1-1,-1-1 1,0 1 0,-9-10-1,5 7-125,0 1 1,0 0-1,-13-8 0,21 16-54,0 0 0,-1 1 1,1-1-1,0 1 0,0-1 0,0 1 0,-1 0 1,1 0-1,-1 0 0,1 1 0,-1-1 0,1 0 1,-1 1-1,0 0 0,1-1 0,-1 1 0,1 0 1,-1 0-1,0 1 0,1-1 0,-1 0 0,1 1 1,-1 0-1,1 0 0,-3 0 0,3 2-461,0 0-1,1 1 0,0-1 1,-1 0-1,1 0 0,0 1 0,1-1 1,-1 0-1,1 1 0,-1-1 1,1 1-1,0-1 0,0 1 1,1-1-1,-1 0 0,1 4 0,0 4-2284,-1 11-3413</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29"/>
    </inkml:context>
    <inkml:brush xml:id="br0">
      <inkml:brushProperty name="width" value="0.025" units="cm"/>
      <inkml:brushProperty name="height" value="0.025" units="cm"/>
      <inkml:brushProperty name="color" value="#004F8B"/>
    </inkml:brush>
  </inkml:definitions>
  <inkml:trace contextRef="#ctx0" brushRef="#br0">1 1 12819,'0'0'9738,"0"132"-9026,0-108-448,0-5-216,0-14-104,7-20-7146,8-18 3218,-7 14-313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0"/>
    </inkml:context>
    <inkml:brush xml:id="br0">
      <inkml:brushProperty name="width" value="0.025" units="cm"/>
      <inkml:brushProperty name="height" value="0.025" units="cm"/>
      <inkml:brushProperty name="color" value="#004F8B"/>
    </inkml:brush>
  </inkml:definitions>
  <inkml:trace contextRef="#ctx0" brushRef="#br0">1 4 12459,'0'0'12800,"16"0"-12188,6-1-410,-3-1 70,0 2 0,0 0 0,36 5-1,-51-4-225,-1 0 0,1 0 0,-1 1 0,0 0 0,0-1 0,0 1 0,0 0 0,0 0 0,0 1 0,0-1 0,-1 1 0,1-1 0,-1 1 0,0 0 0,0 0 0,0 0 0,0 0 0,0 0 0,-1 0 0,1 1 0,-1-1 0,0 1 0,0-1 0,1 7-1,1 9 47,0 0 0,-1 1-1,-2 25 1,0-42-86,-1 10 20,-1 1-1,-1-1 1,-1 1-1,1-1 1,-2 0-1,0-1 1,-1 1-1,0-1 1,0 0-1,-15 19 1,9-13 80,1 1 0,-14 35 0,15-9 21,9-44-174,1 0 0,0 0 0,0-1 0,0 1 0,0 0 0,0 0 0,0 0 0,0-1 0,0 1 0,1 0 0,-1 0 0,0-1 0,0 1 0,1 0 0,-1 0 0,0-1 0,1 1 0,-1 0 0,1-1 0,-1 1 0,1 0 0,-1-1 1,1 1-1,-1-1 0,1 1 0,0-1 0,-1 1 0,1-1 0,0 0 0,-1 1 0,1-1 0,0 0 0,-1 1 0,1-1 0,0 0 0,0 0 0,0 0 0,-1 1 0,1-1 0,0 0 0,0 0 0,-1 0 0,1-1 0,0 1 0,0 0 0,0 0 0,-1 0 0,1 0 1,0-1-1,0 1 0,-1 0 0,1-1 0,0 1 0,0-1 0,4-1-574,-1 0 1,1-1 0,-1 0-1,0 0 1,0 0 0,0 0-1,7-7 1,16-23-3876,-3-4-1444</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40.415"/>
    </inkml:context>
    <inkml:brush xml:id="br0">
      <inkml:brushProperty name="width" value="0.025" units="cm"/>
      <inkml:brushProperty name="height" value="0.025" units="cm"/>
      <inkml:brushProperty name="color" value="#004F8B"/>
    </inkml:brush>
  </inkml:definitions>
  <inkml:trace contextRef="#ctx0" brushRef="#br0">332 138 3225,'0'0'2864,"-13"-2"-2769,3 1-105,-103-14 163,63 4-250,24 4 129,0 2-1,-1 1 1,-34-1-1,55 4-766,8-1 286,14-4 151,29-5 356,-43 10-104,217-54-1366,-174 43-358</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1"/>
    </inkml:context>
    <inkml:brush xml:id="br0">
      <inkml:brushProperty name="width" value="0.025" units="cm"/>
      <inkml:brushProperty name="height" value="0.025" units="cm"/>
      <inkml:brushProperty name="color" value="#004F8B"/>
    </inkml:brush>
  </inkml:definitions>
  <inkml:trace contextRef="#ctx0" brushRef="#br0">274 0 10298,'0'0'15047,"-23"25"-14032,-119 125 599,132-137-1450,0 0 0,0 0 0,1 1 0,1 0 0,0 1 0,1-1 0,-6 21 0,13-35-167,0 1-1,0-1 1,0 1 0,0 0-1,0-1 1,0 1-1,0-1 1,0 1 0,0 0-1,0-1 1,0 1-1,0-1 1,0 1-1,1 0 1,-1-1 0,0 1-1,0-1 1,1 1-1,-1-1 1,0 1 0,1-1-1,-1 1 1,1-1-1,-1 1 1,1-1-1,-1 0 1,1 1 0,-1-1-1,1 0 1,-1 1-1,1-1 1,-1 0 0,1 0-1,-1 1 1,1-1-1,0 0 1,-1 0-1,1 0 1,-1 0 0,1 0-1,0 0 1,-1 0-1,1 0 1,0 0 0,38 0-228,-27-1 194,52 0 129,74 3 52,-135-2-146,0 1 0,-1 0 0,1 0 0,0 0 0,-1 0 1,1 0-1,-1 1 0,1-1 0,-1 1 0,0-1 0,0 1 0,0 0 0,0 0 1,0 0-1,0 0 0,0 0 0,0 1 0,-1-1 0,1 0 0,-1 1 0,0-1 1,0 1-1,0 0 0,0-1 0,0 1 0,0 0 0,-1-1 0,1 1 0,-1 0 1,0 4-1,2 11 54,-1 0 0,-1 0 0,-3 25 0,3-40-39,-2 7 53,-1 1-1,0-1 1,-1 1 0,0-1 0,0 0 0,-1-1 0,0 1 0,-1-1 0,0 0 0,-1 0 0,0-1 0,0 0 0,-11 10 0,1-2 42,0-1 0,-1 0 0,-1-1 1,-1-1-1,-24 12 0,38-22-169,0 0 0,0-1 0,0 0 0,0 0 0,0-1 0,0 0 1,-1 0-1,1 0 0,-8 0 0,11-2-53,1 1 1,-1 0-1,1 0 0,-1-1 1,1 1-1,0-1 0,-1 0 1,1 0-1,0 0 1,0 0-1,0 0 0,-1-1 1,1 1-1,0 0 1,1-1-1,-1 0 0,0 1 1,0-1-1,1 0 0,-1 0 1,1 0-1,-1 0 1,1 0-1,0 0 0,0 0 1,-1-4-1,-3-12-1147,1 1 1,1-1-1,0 0 0,1-1 1,1 1-1,3-31 0,-1 9-2325,-1-24-6673</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2"/>
    </inkml:context>
    <inkml:brush xml:id="br0">
      <inkml:brushProperty name="width" value="0.025" units="cm"/>
      <inkml:brushProperty name="height" value="0.025" units="cm"/>
      <inkml:brushProperty name="color" value="#004F8B"/>
    </inkml:brush>
  </inkml:definitions>
  <inkml:trace contextRef="#ctx0" brushRef="#br0">265 0 12587,'0'0'14245,"-3"33"-13383,1-1-659,-1 9 88,-1-1 0,-2-1 0,-13 46 0,-2 4 311,-26 87-205,34-136-411,6-18-505,-1 0-1,-10 20 0,17-41 321,0 0 0,0 0-1,1 0 1,-1 0-1,0 0 1,0 0 0,0 0-1,0-1 1,0 1-1,0 0 1,0-1 0,0 1-1,-1 0 1,1-1-1,0 1 1,0-1 0,0 0-1,-1 1 1,1-1-1,0 0 1,-1 0 0,1 0-1,0 0 1,0 0-1,-1 0 1,1 0 0,0 0-1,-1-1 1,1 1-1,0 0 1,0-1-1,0 1 1,-1-1 0,1 1-1,0-1 1,0 0-1,0 1 1,0-1 0,0 0-1,0 0 1,0 0-1,0 0 1,-1-1 0,-4-4-1075,-1 0 1,0 0 0,1 0-1,-9-13 1,-7-14-3488</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3"/>
    </inkml:context>
    <inkml:brush xml:id="br0">
      <inkml:brushProperty name="width" value="0.025" units="cm"/>
      <inkml:brushProperty name="height" value="0.025" units="cm"/>
      <inkml:brushProperty name="color" value="#004F8B"/>
    </inkml:brush>
  </inkml:definitions>
  <inkml:trace contextRef="#ctx0" brushRef="#br0">1 0 10850,'0'0'15957,"29"7"-14761,91 27-350,-112-31-791,-1 0 1,0 1-1,0-1 1,0 2-1,0-1 1,-1 1-1,1 0 1,-1 0-1,-1 0 1,1 1-1,-1 0 1,0 0-1,0 0 0,7 13 1,3 3-21,75 112-1094,-88-131 691,1 1 0,-1-1 1,1 0-1,0 1 0,0-1 0,0 0 1,0-1-1,4 4 0,16 6-6635,-14-10-523</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4"/>
    </inkml:context>
    <inkml:brush xml:id="br0">
      <inkml:brushProperty name="width" value="0.025" units="cm"/>
      <inkml:brushProperty name="height" value="0.025" units="cm"/>
      <inkml:brushProperty name="color" value="#004F8B"/>
    </inkml:brush>
  </inkml:definitions>
  <inkml:trace contextRef="#ctx0" brushRef="#br0">0 0 13171,'0'0'15699,"8"156"-15267,-1-132-312,-7-1-64,0-4-56,8 0-232,-8-9-456</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5"/>
    </inkml:context>
    <inkml:brush xml:id="br0">
      <inkml:brushProperty name="width" value="0.025" units="cm"/>
      <inkml:brushProperty name="height" value="0.025" units="cm"/>
      <inkml:brushProperty name="color" value="#004F8B"/>
    </inkml:brush>
  </inkml:definitions>
  <inkml:trace contextRef="#ctx0" brushRef="#br0">0 10 9450,'0'0'17232,"4"0"-16830,178 0 587,-104 0-6721,-64-2 1419,-5-5-1416</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6"/>
    </inkml:context>
    <inkml:brush xml:id="br0">
      <inkml:brushProperty name="width" value="0.025" units="cm"/>
      <inkml:brushProperty name="height" value="0.025" units="cm"/>
      <inkml:brushProperty name="color" value="#004F8B"/>
    </inkml:brush>
  </inkml:definitions>
  <inkml:trace contextRef="#ctx0" brushRef="#br0">0 62 12003,'0'0'11161,"6"-7"-10788,0 1-226,0 1 1,1 0-1,-1 0 0,1 0 0,0 1 1,0 0-1,0 0 0,0 1 1,1 0-1,0 1 0,-1-1 1,1 1-1,0 1 0,0 0 0,0 0 1,0 0-1,11 1 0,-15 0-110,-1 1 0,1-1 0,-1 1-1,1-1 1,-1 1 0,0 0 0,1 0-1,-1 1 1,0-1 0,0 1 0,0-1-1,0 1 1,0 0 0,0 0 0,-1 1-1,1-1 1,-1 0 0,1 1 0,-1 0-1,0-1 1,0 1 0,0 0 0,0 0-1,-1 0 1,1 0 0,-1 0 0,0 1-1,0-1 1,0 0 0,0 1 0,0 4-1,3 14 71,-1 0 0,-1 0-1,-3 42 1,1-36 43,-1-17-99,0-1 0,0 1 0,-1-1 0,0 0 0,-1 0 0,0 0 0,-1 0 0,-6 13 0,-46 70 541,33-59-234,9-18-87,2-3 419,12-12-647,0-1 0,0 1 1,0-1-1,0 0 0,1 1 0,-1-1 1,0 0-1,0 0 0,0 1 1,1-1-1,-1 0 0,0 1 1,0-1-1,1 0 0,-1 0 1,0 1-1,0-1 0,1 0 0,-1 0 1,0 0-1,1 0 0,-1 1 1,0-1-1,1 0 0,-1 0 1,0 0-1,1 0 0,-1 0 1,0 0-1,1 0 0,-1 0 1,0 0-1,1 0 0,-1 0 0,0 0 1,1 0-1,-1 0 0,0 0 1,1 0-1,-1 0 0,0-1 1,1 1-1,-1 0 0,164 0-786,-163 0 478,0 0-1,0-1 0,0 1 1,0 0-1,1-1 0,-1 1 1,0-1-1,0 1 0,0-1 1,0 1-1,0-1 0,0 0 0,-1 1 1,1-1-1,0 0 0,0 0 1,0-1-1,5-11-7664,-6 4-269</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7"/>
    </inkml:context>
    <inkml:brush xml:id="br0">
      <inkml:brushProperty name="width" value="0.025" units="cm"/>
      <inkml:brushProperty name="height" value="0.025" units="cm"/>
      <inkml:brushProperty name="color" value="#004F8B"/>
    </inkml:brush>
  </inkml:definitions>
  <inkml:trace contextRef="#ctx0" brushRef="#br0">131 1 9762,'0'0'14814,"-2"5"-13319,-33 62-148,23-48-1155,1 1 0,1 1 1,1 0-1,1 0 0,-9 38 0,6 2-34,3 0-1,3 1 0,2 0 0,7 77 0,-3-135-211,0 1 0,0-1-1,0 1 1,0-1 0,1 0 0,0 0 0,0 0-1,0 0 1,0 0 0,1 0 0,-1 0 0,1-1-1,0 1 1,0-1 0,0 0 0,1 0 0,-1 0-1,1 0 1,0 0 0,-1-1 0,1 0 0,0 0-1,1 0 1,-1 0 0,0-1 0,9 3 0,-9-4-256,-1 1 0,1-1 1,0 1-1,0-1 0,0 0 1,0-1-1,0 1 1,0-1-1,0 0 0,0 0 1,-1 0-1,1 0 0,0 0 1,-1-1-1,1 0 0,-1 0 1,1 0-1,-1 0 1,0 0-1,4-4 0,14-18-4032,-4-3-864</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8"/>
    </inkml:context>
    <inkml:brush xml:id="br0">
      <inkml:brushProperty name="width" value="0.025" units="cm"/>
      <inkml:brushProperty name="height" value="0.025" units="cm"/>
      <inkml:brushProperty name="color" value="#004F8B"/>
    </inkml:brush>
  </inkml:definitions>
  <inkml:trace contextRef="#ctx0" brushRef="#br0">0 134 11322,'0'0'11067,"14"-11"-10712,-1 0-264,97-89 995,-110 100-991,1-1 1,-1 0-1,0 0 0,1 1 0,-1-1 0,1 1 1,-1-1-1,1 0 0,-1 1 0,1-1 1,-1 1-1,1-1 0,0 1 0,-1 0 0,1-1 1,0 1-1,-1-1 0,1 1 0,0 0 1,-1 0-1,1-1 0,0 1 0,0 0 0,-1 0 1,1 0-1,0 0 0,0 0 0,0 0 1,-1 0-1,1 0 0,0 0 0,0 0 0,-1 1 1,1-1-1,0 0 0,0 0 0,-1 1 1,2-1-1,10 31 625,-7-13-328,4 19 2,-2 1 0,-1 0 0,-3 1 0,0 64-1,2 26-54,8 22-767,-11-138-366,5-8-4754,-6-5 5076,0-1-1,0 0 1,0 1 0,0-1 0,0 0 0,0 0-1,0 0 1,0 1 0,-1-1 0,1 0-1,0 0 1,-1 0 0,1 0 0,-1 0-1,1-1 1,-1 1 0,1-1 0,7-21-5855</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39"/>
    </inkml:context>
    <inkml:brush xml:id="br0">
      <inkml:brushProperty name="width" value="0.025" units="cm"/>
      <inkml:brushProperty name="height" value="0.025" units="cm"/>
      <inkml:brushProperty name="color" value="#004F8B"/>
    </inkml:brush>
  </inkml:definitions>
  <inkml:trace contextRef="#ctx0" brushRef="#br0">107 29 4977,'0'0'20998,"-10"25"-20258,-9 18-443,-34 93 790,46-113-864,2 0 0,0 0 0,2 0 0,1 1 0,0 39 0,2-62-221,0 1 0,0 0 0,0-1 0,0 1 0,1 0 0,-1-1-1,1 1 1,-1 0 0,1-1 0,-1 1 0,1-1 0,0 1 0,0-1 0,0 1 0,0-1 0,0 0 0,0 1 0,0-1 0,0 0 0,0 0 0,1 0-1,-1 0 1,0 0 0,3 1 0,-1 0-7,1-1 0,0 1 0,0-1 0,0 0 0,0 0 0,0-1 0,0 1 0,1-1 0,7 0 0,-2-1 0,-1 0 0,1 0 0,0-1 0,-1-1 0,1 1 0,-1-2 0,0 1 0,9-6 0,-7 2 8,0-1 0,-1 0 0,0-1 0,0 0 0,-1-1 0,-1 0 0,0 0 0,0-1 0,-1 0 0,0 0 0,0-1 0,6-17 0,-7 12-78,-1 1-1,0-1 1,-1 0-1,-1 0 0,-1-1 1,0 1-1,-1 0 0,-3-32 1,1 44 35,0 0 1,0 0 0,-1 1-1,0-1 1,0 0 0,0 1-1,0-1 1,-1 1-1,0 0 1,1 0 0,-2 0-1,1 0 1,0 0-1,-1 1 1,0-1 0,1 1-1,-1 0 1,-7-3 0,8 3-114,-1 1 1,0 0-1,0 0 0,-1 0 1,1 0-1,0 1 1,-1-1-1,1 1 1,0 0-1,-1 1 1,1-1-1,-1 1 1,0 0-1,1 0 1,-1 0-1,1 1 0,-1-1 1,1 1-1,-1 0 1,-6 3-1,10-3-72,0 0 0,0 0-1,0 0 1,0 0 0,0 1-1,1-1 1,-1 0 0,0 0-1,0 1 1,1-1 0,-1 1-1,1-1 1,0 0 0,-1 1-1,1-1 1,0 1 0,0-1-1,-1 1 1,1-1 0,1 3 0,1 33-3213,-1-32 2804,6 29-4331,7-5-2063</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0"/>
    </inkml:context>
    <inkml:brush xml:id="br0">
      <inkml:brushProperty name="width" value="0.025" units="cm"/>
      <inkml:brushProperty name="height" value="0.025" units="cm"/>
      <inkml:brushProperty name="color" value="#004F8B"/>
    </inkml:brush>
  </inkml:definitions>
  <inkml:trace contextRef="#ctx0" brushRef="#br0">189 42 8794,'0'0'16447,"-14"12"-15372,2-2-874,-1 0-13,0 1 0,1 1-1,1 0 1,0 0 0,-17 25-1,18-22-51,1 1 0,0 0-1,1 1 1,0 0 0,2 0 0,0 0-1,1 1 1,1 0 0,0 0 0,1 0-1,2 1 1,-1-1 0,3 30 0,0-44-134,-1 1 0,1 0 0,0 0 0,0 0 0,1-1 0,0 1 0,-1-1 0,2 1 0,-1-1 0,0 0 0,1 0 0,0 0 0,0 0 0,0 0-1,0 0 1,1-1 0,-1 0 0,1 0 0,0 0 0,0 0 0,0 0 0,0-1 0,0 1 0,1-1 0,-1-1 0,1 1 0,0 0 0,-1-1 0,8 1 0,-5-1 2,0 0 1,0 0-1,1-1 0,-1 0 0,0-1 0,0 0 0,0 0 0,1 0 0,-1-1 0,0 0 0,0 0 0,-1-1 0,1 1 1,-1-2-1,1 1 0,-1-1 0,0 0 0,0 0 0,6-6 0,-3 1-1,-1 0 0,0-1 0,-1 0 0,0 0 0,0-1 0,-1 0 0,-1 0 0,1-1 0,-2 1 0,0-1 0,0 0 0,1-13 0,-1 3-90,-2-1 1,0 0 0,-2 0 0,0 0-1,-6-36 1,4 48 8,-1-1 0,0 1 0,0 0-1,-1 0 1,-1 0 0,0 1 0,0-1 0,-1 1-1,-8-11 1,10 16-88,1 1-1,-1 0 1,0 0 0,0 1-1,0-1 1,0 1-1,-1 0 1,1 0 0,-10-4-1,10 5-183,1 1-1,-1 0 1,0 0-1,1 1 1,-1-1-1,0 1 1,0 0-1,1 0 1,-1 0-1,0 0 1,0 0-1,1 1 1,-1 0-1,0 0 1,-5 2 0,7-2-177,0 0 0,0 0 0,0 0 0,0 1 0,0-1 0,0 1 1,1-1-1,-1 1 0,0-1 0,1 1 0,-1 0 0,1 0 0,0 0 1,0 0-1,-1 0 0,0 3 0,-5 10-6508</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27.377"/>
    </inkml:context>
    <inkml:brush xml:id="br0">
      <inkml:brushProperty name="width" value="0.025" units="cm"/>
      <inkml:brushProperty name="height" value="0.025" units="cm"/>
      <inkml:brushProperty name="color" value="#004F8B"/>
    </inkml:brush>
  </inkml:definitions>
  <inkml:trace contextRef="#ctx0" brushRef="#br0">1 0 7842,'0'0'7123,"7"2"-6699,1 0-151,-1 0 0,0 1 0,0-1 0,0 1 1,-1 1-1,1-1 0,-1 1 0,0 0 0,0 1 0,0 0 1,0 0-1,6 8 0,5 11 1016,-1 1-1,22 48 1,11 19-962,10-19-782,-56-62-3842,-5-4-4281,-8-1 1432</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7.419"/>
    </inkml:context>
    <inkml:brush xml:id="br0">
      <inkml:brushProperty name="width" value="0.025" units="cm"/>
      <inkml:brushProperty name="height" value="0.025" units="cm"/>
      <inkml:brushProperty name="color" value="#004F8B"/>
    </inkml:brush>
  </inkml:definitions>
  <inkml:trace contextRef="#ctx0" brushRef="#br0">47 18 4689,'0'0'13227,"-5"-3"-10373,0 1-2022,-13-7 1008,0 6 3151,17 3-4579,2 13-235,0-1 1,1 1-1,0 0 1,0-1-1,2 0 1,8 24-1,40 64-230,-34-66 143,-15-29-104,90 155 45,-77-136-261,2 0-1,0-2 0,1 0 0,30 26 1,-45-44-240,1 0 1,1-1 0,-1 0 0,10 5-1,7-3-3533,-21-5 3491,0 0 1,0 0 0,0 0-1,0 0 1,0 0 0,1-1-1,-1 1 1,0 0 0,0-1-1,0 1 1,0 0 0,0-1-1,0 1 1,0-1 0,1-1-1,7-12-8327</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1"/>
    </inkml:context>
    <inkml:brush xml:id="br0">
      <inkml:brushProperty name="width" value="0.025" units="cm"/>
      <inkml:brushProperty name="height" value="0.025" units="cm"/>
      <inkml:brushProperty name="color" value="#004F8B"/>
    </inkml:brush>
  </inkml:definitions>
  <inkml:trace contextRef="#ctx0" brushRef="#br0">0 1 8250,'0'0'15755,"0"146"-14971,0-103-328,0-10-200,8 0-208,-1-9-48,1-5-40,-1-10-432,9 1-1072,6-10-2105,1-19-288,-8 0-176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2"/>
    </inkml:context>
    <inkml:brush xml:id="br0">
      <inkml:brushProperty name="width" value="0.025" units="cm"/>
      <inkml:brushProperty name="height" value="0.025" units="cm"/>
      <inkml:brushProperty name="color" value="#004F8B"/>
    </inkml:brush>
  </inkml:definitions>
  <inkml:trace contextRef="#ctx0" brushRef="#br0">1 0 11859,'0'0'14113,"0"25"-13611,0 150 163,0-152-564,0 46 20,14 120 0,-14-186-291,1 0 0,-1-1-1,1 1 1,0-1 0,0 1 0,0 0 0,0-1 0,0 0 0,1 1 0,-1-1-1,1 0 1,2 4 0,-3-5-190,0-1 0,0 1 0,0 0-1,0 0 1,0-1 0,0 1 0,1 0 0,-1-1-1,0 1 1,0-1 0,1 0 0,-1 1 0,0-1-1,1 0 1,-1 0 0,2 0 0,6-4-5443,-2-15-3364</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3"/>
    </inkml:context>
    <inkml:brush xml:id="br0">
      <inkml:brushProperty name="width" value="0.025" units="cm"/>
      <inkml:brushProperty name="height" value="0.025" units="cm"/>
      <inkml:brushProperty name="color" value="#004F8B"/>
    </inkml:brush>
  </inkml:definitions>
  <inkml:trace contextRef="#ctx0" brushRef="#br0">1 11 11210,'0'0'9821,"25"0"-9369,175-9 901,-197 9-1333,1-1 146,1 1 0,0 0 1,-1 0-1,1 0 0,0 0 0,-1 1 0,5 1 0,-7-2-116,-1 1 0,0 0-1,0-1 1,0 1 0,0 0-1,0 0 1,0-1 0,0 1-1,0 0 1,-1 0 0,1 0-1,0 0 1,0 0 0,-1 1-1,1-1 1,-1 0 0,1 0-1,-1 0 1,1 1 0,-1-1-1,0 0 1,1 0 0,-1 1-1,0-1 1,0 0-1,0 0 1,0 1 0,0 1-1,0 18 297,1-11-289,-1-1 1,0 0 0,0 1-1,-1-1 1,0 1 0,0-1 0,-1 0-1,-1 0 1,0 1 0,0-2-1,-8 18 1,-13 7 44,-2-1 1,-37 36-1,50-54-76,11-12-19,2-1-6,0-1 0,0 1 0,-1-1 0,1 1-1,0-1 1,-1 1 0,1-1 0,-1 0 0,1 1-1,0-1 1,-1 0 0,1 1 0,-1-1 0,1 0-1,-1 1 1,1-1 0,-1 0 0,1 0 0,-1 1-1,1-1 1,-1 0 0,0 0 0,1 0 0,-1 0-1,1 0 1,-1 0 0,0 0 0,0 0-117,24-2-104,6-7 263,-17 5-14,1 0 1,-1 1-1,1 1 0,0 0 0,16 0 0,-18 1 24,0 2-1,-1-1 0,1 1 0,0 1 1,-1 0-1,21 7 0,-26-7-42,0 1-1,0 0 1,0 0-1,0 0 1,-1 0-1,1 1 0,-1 0 1,0 0-1,0 0 1,0 1-1,0-1 1,-1 1-1,0 0 1,0 0-1,3 6 1,-2-3 61,-1 1 1,0 0-1,0 0 1,0 0-1,-1 1 1,-1-1-1,1 0 1,-2 1-1,1-1 1,-1 1-1,-1-1 0,0 1 1,0-1-1,-4 13 1,2-9 45,-2 0 0,1 0-1,-2 0 1,0-1 0,0 0 0,-1 0 0,-1-1 0,0 0 0,-14 15-1,16-20-146,-1 0-1,-1 0 0,1-1 0,-1 0 1,0 0-1,0-1 0,0 0 0,-1 0 1,1-1-1,-1 0 0,-12 2 0,15-3-175,0-1 0,0 0 0,0 0 0,0-1 0,0 0 0,0 0 0,0 0 0,0-1 0,0 0 0,0 0 0,0 0 0,0-1 0,1 0 0,-1 0 0,0 0 0,1-1 0,0 0 0,-9-6 0,6 2-609,1 0-1,0-1 1,1 0 0,-11-16 0,-18-40-6757,18 29-506</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4"/>
    </inkml:context>
    <inkml:brush xml:id="br0">
      <inkml:brushProperty name="width" value="0.025" units="cm"/>
      <inkml:brushProperty name="height" value="0.025" units="cm"/>
      <inkml:brushProperty name="color" value="#004F8B"/>
    </inkml:brush>
  </inkml:definitions>
  <inkml:trace contextRef="#ctx0" brushRef="#br0">1 1 7458,'0'0'16822,"8"8"-15158,33 53-1077,-3 2 1,-3 1-1,40 101 0,-59-120-509,-2 2-1,-1 0 1,-3 0-1,-1 1 1,-3 0-1,0 64 0,-6-82 37,1-9-9,-1-1 0,-1 0 0,-6 32 0,5-45-98,0 0-1,0 0 0,-1-1 0,0 1 0,0-1 0,0 1 0,-1-1 0,0-1 0,0 1 0,-1 0 1,1-1-1,-1 0 0,0 0 0,-7 4 0,11-7-73,-1-1 0,1 0 0,-1 1 0,0-1 0,1 0 0,-1 0 0,0 0 0,0-1 0,0 1 0,0 0 0,0-1 0,0 1 0,0-1 0,0 1 0,0-1 0,0 0 0,0 0 0,0 0 0,0 0 0,0-1 0,0 1-1,0 0 1,0-1 0,-2 0 0,0-1-121,1 0-1,0 0 0,0-1 0,0 1 1,1 0-1,-1-1 0,0 0 1,1 0-1,0 0 0,0 0 0,0 0 1,-3-4-1,-1-6-1041,1 0 0,-1 0 0,2 0 0,0-1 0,1 1 0,-2-16 0,4-5-3978</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5"/>
    </inkml:context>
    <inkml:brush xml:id="br0">
      <inkml:brushProperty name="width" value="0.025" units="cm"/>
      <inkml:brushProperty name="height" value="0.025" units="cm"/>
      <inkml:brushProperty name="color" value="#004F8B"/>
    </inkml:brush>
  </inkml:definitions>
  <inkml:trace contextRef="#ctx0" brushRef="#br0">212 0 7666,'0'0'15670,"0"9"-13807,-5 56-976,-3-1-1,-3-1 1,-36 121 0,12-54-501,14-60-341,14-51-214,1 0-1,0 1 0,2-1 0,0 1 0,-1 27 0,6-47 59,-1 1-1,0-1 1,0 1-1,0-1 1,0 0-1,0 1 1,-1-1 0,1 0-1,0 1 1,0-1-1,0 1 1,0-1-1,0 0 1,0 1 0,-1-1-1,1 0 1,0 1-1,0-1 1,-1 0-1,1 1 1,0-1 0,0 0-1,-1 0 1,1 1-1,0-1 1,-1 0-1,1 0 1,0 0 0,-1 1-1,1-1 1,0 0-1,-1 0 1,1 0-1,0 0 1,-1 0 0,1 0-1,-1 0 1,1 0-1,0 0 1,-1 0-1,1 0 1,-1 0 0,1 0-1,0 0 1,-1 0-1,-20-12-7409,1-5 1548</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6"/>
    </inkml:context>
    <inkml:brush xml:id="br0">
      <inkml:brushProperty name="width" value="0.025" units="cm"/>
      <inkml:brushProperty name="height" value="0.025" units="cm"/>
      <inkml:brushProperty name="color" value="#004F8B"/>
    </inkml:brush>
  </inkml:definitions>
  <inkml:trace contextRef="#ctx0" brushRef="#br0">0 1 13851,'0'0'15755,"128"156"-15195,-105-109-255,7 0-177,-7 1-120,-1-6-8,1-4-128,0-5-377,-8-9-823,0 4-1288,-8-18-2930,1-1-2295</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7"/>
    </inkml:context>
    <inkml:brush xml:id="br0">
      <inkml:brushProperty name="width" value="0.025" units="cm"/>
      <inkml:brushProperty name="height" value="0.025" units="cm"/>
      <inkml:brushProperty name="color" value="#004F8B"/>
    </inkml:brush>
  </inkml:definitions>
  <inkml:trace contextRef="#ctx0" brushRef="#br0">1 54 10186,'0'0'9673,"25"-9"-8510,79-26-187,-98 33-778,-1 0 1,0 1-1,0-1 1,1 1-1,-1 1 1,1-1-1,-1 1 1,10 0-1,-14 0-116,0 1 0,1-1 0,-1 0 0,0 1 0,1-1 0,-1 1 0,0-1 0,0 1 0,1 0 0,-1-1 0,0 1 0,0 0 0,0 0 0,0 0 0,0 0 0,0 0 0,0 0-1,0 0 1,0 0 0,-1 0 0,2 2 0,-1 3 31,0-1 0,0 0-1,-1 0 1,1 0-1,-1 0 1,-1 1 0,1-1-1,-1 0 1,1 0-1,-2 0 1,1 0 0,-3 6-1,-8 19-33,-1-1-1,-1-1 1,-2 0-1,-1-1 1,-29 36 0,8-10-52,35-49-79,-5 13 419,9-17-339,0 1 1,0-1 0,-1 1 0,1 0-1,0-1 1,0 0 0,0 1 0,0-1 0,0 0-1,0 1 1,0-1 0,0 0 0,0 0-1,0 0 1,0 0 0,0 0 0,0 0-1,0 0 1,0 0 0,2 0 0,22 0 115,-18 1-273,1 0 1,-1-1 0,1 0-1,0 0 1,-1-1 0,1 0-1,-1 0 1,1-1 0,-1 1-1,0-2 1,0 1-1,0-1 1,0 0 0,0-1-1,7-4 1,49-46-5787,-22 17-1185,-9 8-2331</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48"/>
    </inkml:context>
    <inkml:brush xml:id="br0">
      <inkml:brushProperty name="width" value="0.025" units="cm"/>
      <inkml:brushProperty name="height" value="0.025" units="cm"/>
      <inkml:brushProperty name="color" value="#004F8B"/>
    </inkml:brush>
  </inkml:definitions>
  <inkml:trace contextRef="#ctx0" brushRef="#br0">16 0 16772,'0'0'12194,"136"0"-12130,-114 0-64,-14 0-248,0 5-584,-8 9-976,0 15-2417,-23-1-960,-7 10-5546</inkml:trace>
  <inkml:trace contextRef="#ctx0" brushRef="#br0" timeOffset="1">1 313 15419,'0'0'6570,"173"-5"-6770,-127 0-609,-9-4-1247,-6-6-3081</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50"/>
    </inkml:context>
    <inkml:brush xml:id="br0">
      <inkml:brushProperty name="width" value="0.025" units="cm"/>
      <inkml:brushProperty name="height" value="0.025" units="cm"/>
      <inkml:brushProperty name="color" value="#004F8B"/>
    </inkml:brush>
  </inkml:definitions>
  <inkml:trace contextRef="#ctx0" brushRef="#br0">512 0 12363,'0'0'12098,"-27"3"-10591,-93 12-388,111-13-994,0 0-1,0 1 1,0 0-1,0 1 1,1 0-1,-1 0 1,1 1-1,0 0 1,0 1-1,1 0 1,-10 8-1,-6 6 149,-9 4 91,2 3 0,0 0 0,-26 33 0,46-49-284,1 0-1,1 1 0,0 1 1,0-1-1,1 1 1,1 0-1,0 1 0,1-1 1,1 1-1,0 1 0,-4 26 1,7-39-79,1 1 1,0 0 0,0 0-1,0 0 1,0-1-1,1 1 1,-1 0 0,1 0-1,0-1 1,-1 1-1,1 0 1,0-1 0,0 1-1,1-1 1,-1 1-1,1-1 1,-1 0 0,1 1-1,0-1 1,2 2 0,1 0-9,0-1 1,0 1 0,0-1-1,0-1 1,1 1 0,-1-1 0,1 0-1,10 2 1,5 1 9,1 0 0,0-2-1,0-1 1,0 0 0,0-2 0,0-1-1,0 0 1,0-2 0,0 0 0,-1-2-1,28-8 1,-24 4 5,0-1-1,-1-1 1,0-1 0,-1-1-1,0-1 1,-1-1 0,-1-1-1,0-1 1,18-20-1,-32 30-26,-1 0 0,0-1-1,0 0 1,-1 0-1,0 0 1,-1-1-1,1 1 1,-2-1 0,1 0-1,-1 0 1,-1-1-1,1 1 1,-2 0-1,1-1 1,-1 0 0,-1 1-1,0-1 1,-1-14-1,0 18-50,0-1-1,-1 0 0,0 1 1,0-1-1,0 1 0,0 0 1,-1 0-1,0 0 0,-1 0 1,1 0-1,-1 1 1,0-1-1,-1 1 0,1 0 1,-1 0-1,0 1 0,0-1 1,-1 1-1,1 0 0,-1 1 1,0-1-1,0 1 0,0 0 1,0 1-1,0-1 1,-8-1-1,3 2-378,0-1 0,-1 2 0,1-1 0,0 1 0,-1 1 0,1 0 0,0 1 0,-1 0 0,-14 4 0,19-4-769,0 2 0,0-1 0,0 1 0,1 0 1,0 0-1,-1 1 0,1 0 0,0 0 0,-8 8 0,-4 11-8697</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51"/>
    </inkml:context>
    <inkml:brush xml:id="br0">
      <inkml:brushProperty name="width" value="0.025" units="cm"/>
      <inkml:brushProperty name="height" value="0.025" units="cm"/>
      <inkml:brushProperty name="color" value="#004F8B"/>
    </inkml:brush>
  </inkml:definitions>
  <inkml:trace contextRef="#ctx0" brushRef="#br0">0 7 9178,'0'0'10273,"6"-1"-10193,13-1 94,-1 0 1,1 1-1,-1 1 1,31 3-1,-44-2-66,-1-1 0,0 1 0,0 0 0,0 0 0,0 0 0,0 1 0,0-1 0,-1 1 0,1 0-1,0 0 1,-1 0 0,1 1 0,-1-1 0,0 1 0,0 0 0,0-1 0,0 1 0,0 1 0,-1-1 0,0 0 0,1 1 0,-1-1 0,0 1-1,0 0 1,-1 0 0,1 0 0,-1 0 0,0 0 0,1 4 0,-1 4 70,0 0 0,0 0-1,-1 0 1,-1 0 0,0 0 0,-1 0 0,0 0-1,0-1 1,-9 22 0,3-14-47,-1-1-1,0 0 1,-2-1 0,0 0-1,-15 17 1,10-11 7,11-16-37,1 0 0,-1-1 1,0 1-1,-1-1 0,0 0 0,-8 7 1,44-13 848,-19 1-1052,0-1 1,0 0-1,0 0 0,15-3 0,-20 2-365,0-1-1,-1-1 1,1 1-1,-1-1 0,1 0 1,-1 0-1,0 0 1,0-1-1,-1 1 1,1-1-1,-1 0 1,0-1-1,0 1 1,0-1-1,6-10 1,-4 4-1645,0-1 1,-1 0-1,0 0 1,-1-1-1,-1 1 1,4-20-1,0-10-998</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7.762"/>
    </inkml:context>
    <inkml:brush xml:id="br0">
      <inkml:brushProperty name="width" value="0.025" units="cm"/>
      <inkml:brushProperty name="height" value="0.025" units="cm"/>
      <inkml:brushProperty name="color" value="#004F8B"/>
    </inkml:brush>
  </inkml:definitions>
  <inkml:trace contextRef="#ctx0" brushRef="#br0">357 0 9938,'0'0'11034,"-5"34"-9334,-17 270 197,23-193-1493,-4 226 966,-24 7 236,11-230-831,-56 206 1,71-316-803,0-1-1,0 1 1,-1-1 0,1 1 0,-1-1 0,0 0 0,0 1 0,0-1-1,0 0 1,-6 5 0,7-7-110,-1 0 0,0 0 0,1 0 0,-1-1 0,0 1 0,0 0-1,1 0 1,-1-1 0,0 1 0,0-1 0,0 0 0,0 0 0,0 0 0,0 1 0,0-2 0,0 1 0,0 0-1,1 0 1,-1-1 0,0 1 0,0-1 0,0 1 0,-2-2 0,-2-1-196,1 0 0,0 0 0,-1-1 0,2 0 0,-1 0 0,0 0 0,1 0 0,-1-1 1,1 1-1,1-1 0,-1 0 0,-3-6 0,-2-5-406,0-1 0,1 0 0,-6-17 0,2-2-1808,-8-49 1,13 34-1922</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04.052"/>
    </inkml:context>
    <inkml:brush xml:id="br0">
      <inkml:brushProperty name="width" value="0.025" units="cm"/>
      <inkml:brushProperty name="height" value="0.025" units="cm"/>
      <inkml:brushProperty name="color" value="#004F8B"/>
    </inkml:brush>
  </inkml:definitions>
  <inkml:trace contextRef="#ctx0" brushRef="#br0">489 91 6793,'0'0'9616,"-32"15"-7754,-109 55 23,129-63-1707,1 0 0,0 1-1,1 0 1,0 1 0,0 0-1,0 0 1,2 1 0,-1 0-1,1 1 1,0 0 0,1 0-1,-6 15 1,3-9-12,-18 33 233,3 1 0,1 1 0,3 2 0,3 0 1,1 1-1,3 1 0,3 0 0,2 0 1,3 1-1,0 85 0,6-131-399,1-1 0,-1 1 0,2-1 0,-1 0 1,2 1-1,-1-1 0,1 0 0,1 0 0,0-1 0,0 1 0,1-1 0,0 0 0,0 0 0,1 0 0,1-1 0,-1 0 1,1 0-1,1-1 0,-1 1 0,1-2 0,1 1 0,-1-1 0,1 0 0,0-1 0,0 0 0,1-1 0,-1 1 1,1-2-1,0 0 0,17 4 0,-8-2-28,1-2 1,0 0 0,0 0-1,0-2 1,0-1 0,0 0-1,0-2 1,0 0 0,0-1-1,0-1 1,32-11 0,-29 6 8,1-2 1,-2 0 0,0-1-1,0-1 1,-1-1-1,-1-1 1,0-1 0,28-30-1,-25 21-11,0-2 0,-2-1-1,-1-1 1,-2 0 0,0-2 0,-2 0-1,-1 0 1,-2-2 0,-1 1-1,-2-2 1,-1 0 0,-1 0 0,4-57-1,-9 43-85,-2 0-1,-2-1 1,-2 1-1,-17-86 1,17 119 86,-1-1 1,-1 1 0,0 0-1,-1 0 1,-1 0 0,0 1-1,-1 0 1,-1 0 0,0 1-1,0 0 1,-2 1-1,1 0 1,-2 1 0,1 0-1,-1 0 1,-1 1 0,-27-16-1,30 21-128,0 1-1,-1 0 1,1 0-1,-1 1 1,0 0-1,0 0 1,0 2 0,0-1-1,-1 1 1,1 1-1,0 0 1,0 1-1,-1 0 1,-19 5-1,16-2-337,0 1 1,0 1-1,1 0 0,0 1 0,0 0 1,1 1-1,0 1 0,0 0 0,-19 19 0,-11 23-5524</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4.159"/>
    </inkml:context>
    <inkml:brush xml:id="br0">
      <inkml:brushProperty name="width" value="0.025" units="cm"/>
      <inkml:brushProperty name="height" value="0.025" units="cm"/>
      <inkml:brushProperty name="color" value="#004F8B"/>
    </inkml:brush>
  </inkml:definitions>
  <inkml:trace contextRef="#ctx0" brushRef="#br0">312 34 5705,'0'0'14293,"-29"9"-13169,-91 36-365,113-42-662,0 1 0,0-1 1,1 2-1,0-1 0,0 1 1,0 0-1,0 0 1,1 0-1,0 1 0,0 0 1,0 0-1,1 0 0,0 1 1,0-1-1,0 1 0,1 0 1,0 0-1,-3 14 0,-4 3 209,-2 14-23,1 0 0,2 0 1,1 0-1,2 1 0,2 0 1,1 1-1,3-1 0,3 40 1,-3-71-270,1-1 0,0 0 0,0 1 1,1-1-1,-1 0 0,2 0 0,-1 0 1,1 0-1,0 0 0,0-1 0,1 1 0,0-1 1,0 0-1,0 0 0,1 0 0,0-1 1,0 0-1,7 6 0,-4-5-17,1-1-1,-1 0 1,1-1-1,0 0 1,0 0 0,0 0-1,1-2 1,-1 1-1,1-1 1,0 0 0,-1-1-1,1 0 1,12-1-1,-12 1-3,0-1 0,1-1 0,-1 0 0,0 0 0,0-1 0,0 0 0,0-1-1,0 0 1,-1 0 0,1-1 0,-1 0 0,0-1 0,0 0 0,0-1 0,-1 1 0,0-2-1,0 1 1,0-1 0,-1 0 0,0-1 0,0 0 0,-1 0 0,10-17 0,-9 11 14,0-1 0,-2 0 0,0 0 0,0-1 0,-1 1 1,-1-1-1,2-26 0,-6-112 54,1 150-61,-3-19-2,-1 0-1,0 0 0,-2 0 0,-1 1 0,-1-1 1,-1 2-1,-1-1 0,0 1 0,-2 1 1,0 0-1,-21-24 0,30 38-85,-1 0-1,0 0 1,-1 1-1,1 0 1,-1 0-1,0 0 1,0 0-1,-1 1 1,1 0-1,-1 0 1,0 0-1,0 1 1,-1 0-1,1 0 1,0 1-1,-1-1 1,0 2-1,1-1 1,-13-1-1,18 3-42,0 0-1,0 1 1,-1-1-1,1 1 1,0-1-1,0 1 1,0-1-1,0 1 1,0-1-1,0 1 0,0 0 1,0 0-1,0 0 1,0-1-1,1 1 1,-1 0-1,0 0 1,0 0-1,1 0 1,-1 0-1,1 0 1,-1 1-1,1-1 1,-1 0-1,1 0 1,0 0-1,-1 0 0,1 1 1,0-1-1,0 0 1,0 0-1,0 2 1,0 50-3182,1-38 2240,0 33-2294,5-5-723</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4.530"/>
    </inkml:context>
    <inkml:brush xml:id="br0">
      <inkml:brushProperty name="width" value="0.025" units="cm"/>
      <inkml:brushProperty name="height" value="0.025" units="cm"/>
      <inkml:brushProperty name="color" value="#004F8B"/>
    </inkml:brush>
  </inkml:definitions>
  <inkml:trace contextRef="#ctx0" brushRef="#br0">31 1 5513,'0'0'14363,"-23"156"-13275,16-132-439,7-10-305,0-5-224,0-4-120,15-24-5081,7-19 2224,-7 0-1560,0 1-204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4.929"/>
    </inkml:context>
    <inkml:brush xml:id="br0">
      <inkml:brushProperty name="width" value="0.025" units="cm"/>
      <inkml:brushProperty name="height" value="0.025" units="cm"/>
      <inkml:brushProperty name="color" value="#004F8B"/>
    </inkml:brush>
  </inkml:definitions>
  <inkml:trace contextRef="#ctx0" brushRef="#br0">102 0 10906,'0'0'10764,"-16"9"-10145,-50 27-140,65-35-454,-1 0 1,1 0-1,-1 0 1,1 1-1,0-1 0,0 0 1,-1 1-1,1-1 1,0 1-1,0-1 1,0 1-1,0 0 1,1-1-1,-1 1 1,0 0-1,1 0 1,-1-1-1,1 1 1,0 0-1,-1 0 1,1 0-1,0-1 1,0 1-1,0 0 1,1 0-1,-1 0 1,0 0-1,1-1 1,0 4-1,0 2 68,-1-5-86,0-1-1,1 0 1,-1 1 0,0-1 0,1 0-1,-1 0 1,1 1 0,-1-1-1,1 0 1,0 0 0,0 0-1,-1 0 1,1 0 0,0 0 0,0 0-1,0 0 1,0 0 0,0 0-1,0 0 1,0 0 0,0-1 0,1 1-1,1 0 1,37 14-16,-16-7 33,-8-1-8,-1 0 0,-1 1 0,1 0-1,-1 1 1,-1 1 0,0 0 0,0 1 0,-1 1 0,0 0 0,-1 0-1,0 1 1,-1 0 0,-1 1 0,0 0 0,-1 1 0,0 0 0,-1 0-1,-1 0 1,-1 1 0,0 0 0,-1 0 0,0 0 0,-1 1-1,-1-1 1,-1 20 0,-1-26 24,1-4 83,-1 0 1,0 0-1,-1-1 1,1 1-1,-1 0 1,-3 9-1,3-13-86,0 0-1,0-1 1,0 1-1,0-1 1,0 1-1,0-1 1,-1 1 0,1-1-1,0 0 1,-1 1-1,1-1 1,-1 0-1,0 0 1,1 0-1,-1-1 1,0 1-1,1 0 1,-1 0 0,0-1-1,0 1 1,0-1-1,0 0 1,1 0-1,-5 1 1,-3 0-29,0-1 0,0 0 0,0 0 0,1-1 0,-1 0 0,0 0 0,0-1 0,1 0 0,-1-1 0,1 0 0,0 0 0,-9-5 0,7 2-116,1 0 1,0-1-1,0 0 1,1-1-1,0 0 1,1 0-1,-1-1 1,2 0 0,-9-13-1,13 19-70,0 0-1,1 0 1,-1 0-1,1 0 1,0-1-1,0 1 1,0 0-1,0-1 1,0 1-1,1-1 1,-1-4-1,2 4-281,-1 0-1,1 1 1,-1-1-1,1 0 1,0 1-1,1-1 1,-1 1-1,1-1 1,-1 1-1,1 0 1,0 0-1,0 0 1,0 0-1,1 0 1,4-5-1,9-7-4575</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5.364"/>
    </inkml:context>
    <inkml:brush xml:id="br0">
      <inkml:brushProperty name="width" value="0.025" units="cm"/>
      <inkml:brushProperty name="height" value="0.025" units="cm"/>
      <inkml:brushProperty name="color" value="#004F8B"/>
    </inkml:brush>
  </inkml:definitions>
  <inkml:trace contextRef="#ctx0" brushRef="#br0">0 142 12523,'0'0'10387,"5"-12"-10213,-1 1-119,-2 6-25,0-1-1,-1 1 1,2 1-1,-1-1 1,1 0-1,-1 0 1,1 1-1,0 0 1,1-1-1,-1 1 0,1 0 1,8-6-1,8-7 278,-18 14-209,1 0 1,-1 0-1,1 0 0,0 1 1,0-1-1,0 1 0,0 0 1,0 0-1,0 0 0,1 0 1,-1 1-1,1-1 0,-1 1 1,1 0-1,0 0 0,-1 0 1,1 0-1,0 1 0,0 0 1,-1-1-1,7 2 0,-9-1-70,1 1 0,-1 0-1,0 0 1,1 0 0,-1 0-1,0 0 1,0 0 0,0 1-1,0-1 1,0 0-1,0 0 1,0 1 0,0-1-1,-1 0 1,1 1 0,-1-1-1,1 1 1,0 1 0,8 36 387,-6-24-193,13 72 155,-5 0-1,-4 1 0,-4 109 1,4-73-521,-5-117-1596,0-18-10474,-8 3 11581,-14-4-5461,-3-2-982</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5.714"/>
    </inkml:context>
    <inkml:brush xml:id="br0">
      <inkml:brushProperty name="width" value="0.025" units="cm"/>
      <inkml:brushProperty name="height" value="0.025" units="cm"/>
      <inkml:brushProperty name="color" value="#004F8B"/>
    </inkml:brush>
  </inkml:definitions>
  <inkml:trace contextRef="#ctx0" brushRef="#br0">1 67 9114,'0'0'16214,"15"1"-14871,-9-1-1299,133 3 1924,-113-3-2434,0-2-1,0 0 1,0-2-1,27-7 1,-51 10 204,-1 1-1,1-1 1,0 0-1,0 0 1,-1 1-1,1-1 1,0 0-1,-1 0 1,1-1 0,-1 1-1,0 0 1,3-3-1,-3 3-422,0-1 0,0 0-1,-1 1 1,1-1 0,0 0-1,-1 1 1,1-1-1,-1 0 1,0 0 0,1 0-1,-1 1 1,0-4 0,0-7-7856</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6.100"/>
    </inkml:context>
    <inkml:brush xml:id="br0">
      <inkml:brushProperty name="width" value="0.025" units="cm"/>
      <inkml:brushProperty name="height" value="0.025" units="cm"/>
      <inkml:brushProperty name="color" value="#004F8B"/>
    </inkml:brush>
  </inkml:definitions>
  <inkml:trace contextRef="#ctx0" brushRef="#br0">0 67 8370,'0'0'13947,"60"-38"-13659,-29 29-168,-1-5-104,-8 9-16,1 5-160,-15 0-328,7 0-993,0 0-1431,-8 0-3218</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7.549"/>
    </inkml:context>
    <inkml:brush xml:id="br0">
      <inkml:brushProperty name="width" value="0.025" units="cm"/>
      <inkml:brushProperty name="height" value="0.025" units="cm"/>
      <inkml:brushProperty name="color" value="#004F8B"/>
    </inkml:brush>
  </inkml:definitions>
  <inkml:trace contextRef="#ctx0" brushRef="#br0">182 1 8554,'0'0'12284,"-11"4"-11421,-6 2-373,1 0 1,0 2 0,-19 11-1,29-15-322,0 0 0,0 0-1,0 0 1,1 1 0,-1 0-1,1 0 1,1 1 0,-1-1-1,1 1 1,0 0 0,0 0 0,0 1-1,-2 7 1,2-1-113,1 0 0,0 0 0,1 1-1,0-1 1,1 1 0,1 14 0,0-26-56,1 0 1,0 0-1,0 0 1,0-1-1,0 1 1,0 0-1,0-1 0,0 1 1,0-1-1,1 1 1,-1-1-1,0 0 1,1 0-1,-1 1 0,1-1 1,0 0-1,-1 0 1,1 0-1,0-1 1,0 1-1,-1 0 0,4 0 1,51 17-33,-46-15 40,26 6 80,-18-5-59,-1 0-1,0 2 1,0 0-1,0 0 0,20 13 1,-32-16 35,-1 0 0,1 0 0,-1 1 0,0-1 1,-1 1-1,1 0 0,-1 1 0,1-1 0,-1 0 0,0 1 1,-1 0-1,1-1 0,-1 1 0,0 0 0,0 1 0,-1-1 1,1 0-1,-1 0 0,0 1 0,-1-1 0,1 0 1,-1 9-1,0 2 119,1-8-102,-1-1-1,0 1 1,0-1-1,-1 1 1,1-1 0,-2 1-1,1-1 1,-1 0-1,0 1 1,0-1-1,-1 0 1,0 0-1,-5 7 1,-3 2 40,0-2-1,-1 1 1,-1-1 0,-1-1-1,1 0 1,-25 16-1,38-29-143,-1 0-1,0 0 1,1 1-1,-1-1 0,0 0 1,1 0-1,-1 0 1,1 0-1,-1 0 0,0 0 1,1 0-1,-1 0 0,0 0 1,1 0-1,-1 0 1,0 0-1,1-1 0,-1 1 1,1 0-1,-1 0 1,0-1-1,1 1 0,-1 0 1,1-1-1,-1 1 0,1-1 1,-1 1-1,1-1 1,0 1-1,-1-1 0,1 1 1,-1-1-1,1 1 1,-1-1-1,-13-25-640,9 17 300,1 0-230,-1-1-1,1 0 1,1 1-1,0-1 1,1-1-1,-1 1 1,2 0 0,0 0-1,0-1 1,1 1-1,1-15 1,-1 15-835,1 0 0,1 0 0,0 0 0,0 0 1,1 1-1,7-18 0,11-8-7014</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8.089"/>
    </inkml:context>
    <inkml:brush xml:id="br0">
      <inkml:brushProperty name="width" value="0.025" units="cm"/>
      <inkml:brushProperty name="height" value="0.025" units="cm"/>
      <inkml:brushProperty name="color" value="#004F8B"/>
    </inkml:brush>
  </inkml:definitions>
  <inkml:trace contextRef="#ctx0" brushRef="#br0">0 1 8330,'0'0'16611,"4"0"-16451,4 0-67,1 0 76,-1 0 0,1 0-1,0 1 1,-1 0 0,1 0 0,11 4 0,-16-3-93,-1 0-1,1 0 1,0 0 0,-1 1 0,1-1-1,-1 1 1,0 0 0,0 0-1,0 0 1,0 0 0,-1 1-1,1-1 1,-1 1 0,0 0 0,4 7-1,0 7 20,-1-1 1,0 1-1,-2-1 0,0 1 0,-1 1 0,0-1 0,-2 0 0,-3 34 1,2-2 27,1-39-76,-1 0 0,0 0 0,-1 0 0,-1-1 0,0 1 0,0 0 0,-8 16 0,-41 68 483,8-19-291,29-49-134,12-23-86,0 0 1,1 1-1,-1-1 1,1 1-1,0 0 0,0-1 1,1 1-1,-1 0 1,1 0-1,0 0 1,0 8-1,1-12-22,1 0 1,-1 0-1,1 0 0,-1 0 0,1 0 0,-1 0 0,1 0 0,0 0 0,-1-1 0,1 1 0,0 0 0,0 0 0,0-1 0,0 1 0,-1 0 0,1-1 0,0 1 0,0-1 1,0 1-1,0-1 0,0 0 0,0 1 0,1-1 0,-1 0 0,0 0 0,0 1 0,0-1 0,0 0 0,2-1 0,39 3-32,-36-2 34,45 1 14,-33 1-111,0-1 0,0-1-1,0-1 1,0-1-1,27-5 1,-44 7 20,-1 0 0,0 0 0,1 0 1,-1 0-1,0 0 0,1 0 0,-1 0 0,0 0 0,1 0 0,-1 0 1,0 0-1,1 0 0,-1 0 0,0 0 0,1 0 0,-1-1 0,0 1 1,0 0-1,1 0 0,-1 0 0,0 0 0,1-1 0,-1 1 0,0 0 1,0 0-1,0 0 0,1-1 0,-1 1 0,0 0 0,0-1 1,0 1-1,1 0 0,-1 0 0,0-1 0,0 1 0,0 0 0,0-1 1,0 1-1,0 0 0,0-1 0,0 1 0,0 0 0,0-1 0,0 1 1,0 0-1,0 0 0,0-1 0,0 1 0,0 0 0,0-1 0,0 1 1,0 0-1,0-1 0,-1 1 0,1 0 0,0 0 0,0-1 0,0 1 1,0 0-1,-1 0 0,1-1 0,0 1 0,0 0 0,-1-1 1,-18-7-5684,-4 7-2029</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9.029"/>
    </inkml:context>
    <inkml:brush xml:id="br0">
      <inkml:brushProperty name="width" value="0.025" units="cm"/>
      <inkml:brushProperty name="height" value="0.025" units="cm"/>
      <inkml:brushProperty name="color" value="#004F8B"/>
    </inkml:brush>
  </inkml:definitions>
  <inkml:trace contextRef="#ctx0" brushRef="#br0">1 1 10802,'0'0'17051,"0"26"-16190,0 180-114,14 133-750,-13-275-3029,-1-61 212</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8.230"/>
    </inkml:context>
    <inkml:brush xml:id="br0">
      <inkml:brushProperty name="width" value="0.025" units="cm"/>
      <inkml:brushProperty name="height" value="0.025" units="cm"/>
      <inkml:brushProperty name="color" value="#004F8B"/>
    </inkml:brush>
  </inkml:definitions>
  <inkml:trace contextRef="#ctx0" brushRef="#br0">161 1 4457,'0'0'23744,"-3"15"-23164,-26 152-44,-20 92-424,37-212-178,5-18-388,-1-1 1,-21 50-1,29-78 276,0 1 1,0-1-1,0 0 0,0 1 1,-1-1-1,1 0 1,0 1-1,0-1 0,-1 0 1,1 0-1,0 1 0,0-1 1,-1 0-1,1 0 1,0 1-1,-1-1 0,1 0 1,0 0-1,-1 0 0,1 1 1,0-1-1,-1 0 1,1 0-1,-1 0 0,1 0 1,0 0-1,-1 0 0,1 0 1,-1 0-1,1 0 0,0 0 1,-1 0-1,1 0 1,0 0-1,-1 0 0,1 0 1,-1-1-1,1 1 0,0 0 1,-1 0-1,1 0 1,0-1-1,-1 1 0,1 0 1,0 0-1,0-1 0,-1 1 1,1 0-1,0 0 1,0-1-1,-1 1 0,1 0 1,0-1-1,0 1 0,0 0 1,-1-1-1,1 1 0,0-1 1,0 1-1,0 0 1,0-1-1,-6-20-5609</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19.410"/>
    </inkml:context>
    <inkml:brush xml:id="br0">
      <inkml:brushProperty name="width" value="0.025" units="cm"/>
      <inkml:brushProperty name="height" value="0.025" units="cm"/>
      <inkml:brushProperty name="color" value="#004F8B"/>
    </inkml:brush>
  </inkml:definitions>
  <inkml:trace contextRef="#ctx0" brushRef="#br0">1 0 11266,'0'0'11395,"158"10"-11131,-120-10-264,7 0-64,8 0-1096,0 0-1513,-16 0-2872</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39.111"/>
    </inkml:context>
    <inkml:brush xml:id="br0">
      <inkml:brushProperty name="width" value="0.025" units="cm"/>
      <inkml:brushProperty name="height" value="0.025" units="cm"/>
      <inkml:brushProperty name="color" value="#004F8B"/>
    </inkml:brush>
  </inkml:definitions>
  <inkml:trace contextRef="#ctx0" brushRef="#br0">227 1 6489,'0'0'13370,"-17"5"-8866,3 5-4270,-1 1 0,1 0 0,1 1 0,0 0 0,0 1 0,1 1 0,1-1 0,1 2 0,0 0 0,0 0 1,2 1-1,0 0 0,-10 29 0,7-10-163,2 0 0,2 0 1,1 1-1,2 0 0,0 64 0,4-88-62,1 1-1,0-1 1,0 0-1,1 0 0,0 0 1,1 0-1,1 0 1,0 0-1,1-1 1,0 0-1,0 1 0,14 19 1,-13-25-16,-1 0-1,1 1 1,1-2 0,-1 1-1,1-1 1,0 0 0,0 0 0,0-1-1,1 0 1,-1 0 0,1-1 0,0 0-1,0-1 1,1 1 0,-1-1-1,0-1 1,1 0 0,-1 0 0,15-1-1,3 1 9,-16 0 3,1 0 0,0-1 0,0-1 0,-1 1 0,1-2 0,0 1 1,-1-1-1,0-1 0,1 0 0,-1-1 0,0 1 0,0-2 0,14-8 0,-12 4 3,0-1 0,0 0 0,-1 0 0,-1-1 0,0 0 1,0-1-1,-1 0 0,-1-1 0,0 0 0,0 0 0,9-25 0,-9 14-18,-2 0-1,0 0 0,-2-1 1,0 0-1,-2 0 0,0-34 1,-2 35-19,-1 1 0,-1 0 0,-1 0 0,-1 0 0,-1 1-1,-1-1 1,-12-28 0,15 43 2,0 0 0,-1 1-1,0 0 1,-1-1 0,0 2-1,0-1 1,0 1-1,-1-1 1,1 1 0,-2 1-1,1-1 1,-1 1 0,1 0-1,-1 1 1,-1 0-1,1 0 1,-1 0 0,1 1-1,-1 0 1,0 1 0,0-1-1,0 2 1,0-1-1,-9 0 1,13 2-112,0-1 0,1 1 0,-1 0 0,0 0 0,0 0 0,0 1 0,1-1 0,-1 1 0,0 0 0,1 0 0,-1 0 0,0 1 0,1-1 0,-1 1 0,1 0 0,0 0-1,0 0 1,0 0 0,-3 3 0,3-1-191,0 0-1,0 0 1,1 1-1,0-1 1,0 0-1,0 1 0,0 0 1,1-1-1,-1 1 1,1 0-1,1 0 1,-1 0-1,1 0 1,-1 0-1,2 6 0,-1 0-886,0 1 0,1-1 0,0 1 0,1-1 0,3 12 0,9 7-4342</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0.639"/>
    </inkml:context>
    <inkml:brush xml:id="br0">
      <inkml:brushProperty name="width" value="0.025" units="cm"/>
      <inkml:brushProperty name="height" value="0.025" units="cm"/>
      <inkml:brushProperty name="color" value="#004F8B"/>
    </inkml:brush>
  </inkml:definitions>
  <inkml:trace contextRef="#ctx0" brushRef="#br0">23 1 11707,'0'0'14755,"-15"71"-14747,7-48-8,8 1-8,0-15-48,0 1-128,0-5-208,0-1-729,15-4-5032,8-9 1624,-8-10-3041</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1.099"/>
    </inkml:context>
    <inkml:brush xml:id="br0">
      <inkml:brushProperty name="width" value="0.025" units="cm"/>
      <inkml:brushProperty name="height" value="0.025" units="cm"/>
      <inkml:brushProperty name="color" value="#004F8B"/>
    </inkml:brush>
  </inkml:definitions>
  <inkml:trace contextRef="#ctx0" brushRef="#br0">0 4 11202,'0'0'12380,"11"0"-12046,15-2-118,-6 1 62,0 0-1,26 3 0,-42-2-225,1 1-1,-1-1 1,0 1-1,1 0 1,-1 1 0,0-1-1,0 0 1,0 1-1,0 0 1,0 0-1,0 1 1,0-1-1,-1 1 1,1-1-1,-1 1 1,6 7-1,-3-2 19,-1 2-1,0-1 0,-1 0 1,0 1-1,-1 0 1,0 0-1,0 0 0,-1 0 1,0 1-1,0 10 1,-1 11 182,-4 60 0,1-80-183,0-1-1,-1 0 0,0 0 0,0-1 0,-1 1 0,-1-1 0,-10 18 0,-14 36 282,19-42-214,8-18-120,0 0 0,0 0-1,1 0 1,-1 1 0,1-1 0,0 0-1,0 1 1,0-1 0,0 7 0,39-5 14,-33-5-225,1 0-1,-1 0 1,1-1-1,-1 1 1,1-1-1,-1-1 1,1 1-1,-1-1 1,0 0-1,1 0 1,9-4-1,-11 3-448,-1 0 0,1-1 0,-1 0 0,0 0 0,0 0 0,0 0 0,0 0 0,0 0 0,-1-1 0,1 0 0,-1 1 0,0-1 0,0 0 0,-1 0 0,3-5 0,4-20-7343</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1.619"/>
    </inkml:context>
    <inkml:brush xml:id="br0">
      <inkml:brushProperty name="width" value="0.025" units="cm"/>
      <inkml:brushProperty name="height" value="0.025" units="cm"/>
      <inkml:brushProperty name="color" value="#004F8B"/>
    </inkml:brush>
  </inkml:definitions>
  <inkml:trace contextRef="#ctx0" brushRef="#br0">160 0 7586,'0'0'17407,"-19"21"-16544,-60 65-12,73-80-733,0 0 0,1 0 0,0 1 0,0 0 1,0 0-1,1 0 0,0 0 0,0 0 0,1 1 0,0 0 0,1 0 0,-1 0 0,1 0 1,1 0-1,-1 0 0,2 0 0,-1 0 0,1 1 0,1 8 0,-1-8-90,0-9-36,0 1-1,1 0 1,-1-1 0,0 1-1,1-1 1,-1 1 0,0-1-1,1 1 1,-1-1 0,1 1-1,-1-1 1,1 0 0,-1 1-1,1-1 1,-1 1 0,1-1-1,-1 0 1,1 0 0,-1 1 0,1-1-1,0 0 1,-1 0 0,1 0-1,0 1 1,-1-1 0,1 0-1,0 0 1,-1 0 0,2 0-1,23 0-11,-21 0 17,23-2 39,0-1 1,0-1 0,-1-2 0,0 0-1,50-21 1,-52 19-27,-16 5-15,0 1-1,0-1 0,0 2 1,0-1-1,1 1 1,-1 0-1,1 1 0,-1 0 1,1 0-1,-1 1 0,9 2 1,-13-2-3,0 0 0,1 1 0,-2-1 1,1 1-1,0 0 0,0 0 0,0 0 0,-1 1 1,0 0-1,1-1 0,-1 1 0,0 0 0,0 0 1,0 1-1,-1-1 0,1 0 0,-1 1 0,0 0 1,0-1-1,0 1 0,0 0 0,2 8 0,-1 3 21,0 0 0,-1-1 0,0 1 0,-1 0-1,-1 0 1,0 0 0,-1 0 0,-1 0-1,0 0 1,-1 0 0,-1-1 0,0 1-1,-8 17 1,4-13 22,-1-1-1,-1 1 1,0-1-1,-1-1 1,-1 0-1,-1-1 1,-1 0-1,0-1 1,-18 15 0,26-26-124,0-1 1,0 1 0,0-1 0,0-1 0,0 0 0,-1 1-1,0-2 1,1 1 0,-1-1 0,0 0 0,1 0-1,-1-1 1,0 0 0,0 0 0,0-1 0,-10-2 0,15 3-55,-1-1 0,0 0 0,0 0 0,1 0 0,-1-1 1,1 1-1,-1 0 0,1-1 0,0 0 0,-1 0 0,1 1 1,0-1-1,0 0 0,0-1 0,0 1 0,1 0 0,-1-1 1,1 1-1,-1-1 0,1 1 0,0-1 0,0 1 0,0-1 0,0 0 1,0 0-1,0-3 0,-2-8-1555,1 0 0,0 0 1,0-27-1,2 20-2508</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2.009"/>
    </inkml:context>
    <inkml:brush xml:id="br0">
      <inkml:brushProperty name="width" value="0.025" units="cm"/>
      <inkml:brushProperty name="height" value="0.025" units="cm"/>
      <inkml:brushProperty name="color" value="#004F8B"/>
    </inkml:brush>
  </inkml:definitions>
  <inkml:trace contextRef="#ctx0" brushRef="#br0">197 1 13099,'0'0'11209,"-2"31"-9699,2 23-1037,-8 126 821,-37 75 169,38-220-1382,6-28-91,-19 73 160,18-74-211,0 0-1,0 0 0,-1 0 0,1 0 0,-1 0 1,-1-1-1,1 0 0,-1 1 0,-8 8 0,11-13-305,-1 0-1,0-1 0,0 1 0,0 0 0,0-1 0,1 1 1,-1-1-1,0 1 0,0-1 0,0 0 0,0 0 0,0 0 1,0 0-1,0 0 0,0 0 0,0-1 0,0 1 0,0-1 0,0 1 1,0-1-1,1 0 0,-1 1 0,0-1 0,0 0 0,1 0 1,-1-1-1,-2-1 0,-18-18-7142</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2.429"/>
    </inkml:context>
    <inkml:brush xml:id="br0">
      <inkml:brushProperty name="width" value="0.025" units="cm"/>
      <inkml:brushProperty name="height" value="0.025" units="cm"/>
      <inkml:brushProperty name="color" value="#004F8B"/>
    </inkml:brush>
  </inkml:definitions>
  <inkml:trace contextRef="#ctx0" brushRef="#br0">1 1 11226,'0'0'16391,"29"16"-15222,93 55-381,-102-58-826,0 0 0,-1 2 1,-1 0-1,0 1 0,-1 0 0,-1 2 0,0 0 0,-2 0 0,0 2 0,15 26 0,-27-42-83,16 31-3051,-7 3-4855,-9-22 720</inkml:trace>
  <inkml:trace contextRef="#ctx0" brushRef="#br0" timeOffset="1">582 143 12843,'0'0'14787,"7"137"-14211,-7-99-168,0-5-168,0 0-184,0-9-56,0-1-56,0-9-392,0-4-640,0-5-1193</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3.545"/>
    </inkml:context>
    <inkml:brush xml:id="br0">
      <inkml:brushProperty name="width" value="0.025" units="cm"/>
      <inkml:brushProperty name="height" value="0.025" units="cm"/>
      <inkml:brushProperty name="color" value="#004F8B"/>
    </inkml:brush>
  </inkml:definitions>
  <inkml:trace contextRef="#ctx0" brushRef="#br0">4 1 9538,'0'0'16002,"-4"0"-10378,407 0-7296,-402 0-471</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4.330"/>
    </inkml:context>
    <inkml:brush xml:id="br0">
      <inkml:brushProperty name="width" value="0.025" units="cm"/>
      <inkml:brushProperty name="height" value="0.025" units="cm"/>
      <inkml:brushProperty name="color" value="#004F8B"/>
    </inkml:brush>
  </inkml:definitions>
  <inkml:trace contextRef="#ctx0" brushRef="#br0">21 15 6857,'0'0'21841,"-4"0"-20805,197-14 1093,-192 14-2132,0 1 0,1-1 1,-1 1-1,0-1 0,0 1 1,1-1-1,-1 1 0,0 0 1,0 0-1,0 0 0,0-1 1,0 1-1,0 0 0,0 0 1,0 1-1,0-1 0,-1 0 1,1 0-1,0 0 0,-1 0 1,1 1-1,0-1 0,-1 0 1,0 1-1,1-1 0,-1 0 1,0 1-1,0-1 0,0 0 1,1 1-1,-2-1 0,1 1 1,0 0-1,-2 59 121,1-53-95,-1 2 0,0 1-1,-1 0 0,0-1 0,0 0 0,-1 0 1,0 0-1,-1 0 0,-7 9 0,-56 77 52,26-39-37,-33 45-1,75-101-32,-1 0 0,0 0 0,0 1 0,0-1 0,1 0 0,-1 0 0,1 0 1,-1 1-1,1-1 0,-1 0 0,1 1 0,0-1 0,-1 0 0,1 1 0,0 1 0,0-2 2,1-1 0,-1 1 1,0-1-1,0 1 0,1-1 0,-1 1 0,0-1 1,1 1-1,-1-1 0,0 1 0,1-1 1,-1 1-1,1-1 0,-1 0 0,1 1 0,-1-1 1,1 0-1,-1 1 0,1-1 0,-1 0 1,1 0-1,-1 0 0,1 1 0,0-1 0,45 0 255,-30-1-298,47 2-57,-35 1-291,0-1 1,0-2-1,0-1 1,0-1-1,41-10 0,-68 13 34,0-1-1,-1 1 0,1-1 0,-1 1 0,1-1 0,-1 1 0,1-1 0,-1 1 0,1-1 0,-1 1 0,0-1 0,1 0 0,-1 1 0,0-1 0,1 0 0,-1 1 0,0-1 0,0 0 1,0 1-1,0-1 0,1 0 0,-1 0 0,0 1 0,0-1 0,0 0 0,-1 1 0,1-1 0,0-1 0,0-1-1196,0-7-799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5.099"/>
    </inkml:context>
    <inkml:brush xml:id="br0">
      <inkml:brushProperty name="width" value="0.025" units="cm"/>
      <inkml:brushProperty name="height" value="0.025" units="cm"/>
      <inkml:brushProperty name="color" value="#004F8B"/>
    </inkml:brush>
  </inkml:definitions>
  <inkml:trace contextRef="#ctx0" brushRef="#br0">167 0 6449,'0'0'15689,"-3"3"-13901,-11 10-973,1 2-1,0 0 1,1 0-1,1 1 1,-11 21-1,11-16-641,1 1-1,1 1 0,1 0 1,1 0-1,1 1 0,-6 44 1,-3 320 323,15-377-496,-1-2-15,1-1-1,1 1 1,-1 0 0,1-1-1,1 1 1,-1-1-1,1 1 1,1-1 0,0 0-1,0 0 1,1 0 0,-1-1-1,2 1 1,-1-1 0,1 0-1,0 0 1,8 8 0,-12-13-125,1-1 0,-1 0-1,1 0 1,-1 0 0,1-1 0,0 1 0,-1 0 0,1-1 0,0 1 0,-1-1 0,1 1-1,0-1 1,0 0 0,-1 1 0,1-1 0,0 0 0,0 0 0,-1-1 0,1 1 0,0 0-1,0-1 1,-1 1 0,1-1 0,0 1 0,0-1 0,-1 0 0,1 1 0,-1-1 0,4-2-1,-2 0-410,1 0-1,-1 0 0,0 0 1,0 0-1,0 0 1,0-1-1,-1 1 0,1-1 1,-1 0-1,3-5 0,5-24-5866,-3 4-5556</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8.602"/>
    </inkml:context>
    <inkml:brush xml:id="br0">
      <inkml:brushProperty name="width" value="0.025" units="cm"/>
      <inkml:brushProperty name="height" value="0.025" units="cm"/>
      <inkml:brushProperty name="color" value="#004F8B"/>
    </inkml:brush>
  </inkml:definitions>
  <inkml:trace contextRef="#ctx0" brushRef="#br0">1 0 12051,'0'0'16368,"15"30"-15723,51 95-257,-39-70-247,28 75 0,-43-85-807,-1-4-4192,1-16-5330,-6-18-1305</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5.649"/>
    </inkml:context>
    <inkml:brush xml:id="br0">
      <inkml:brushProperty name="width" value="0.025" units="cm"/>
      <inkml:brushProperty name="height" value="0.025" units="cm"/>
      <inkml:brushProperty name="color" value="#004F8B"/>
    </inkml:brush>
  </inkml:definitions>
  <inkml:trace contextRef="#ctx0" brushRef="#br0">0 114 11018,'0'0'15692,"24"-6"-14676,-10-1-932,0 0 0,0-2 0,-1 0 1,-1 0-1,1-1 0,-1-1 0,-1 0 0,19-24 0,-28 99 1434,-2 408-220,2-438-1187,5-19-2218,-7-15 1867,1 1 0,-1-1 0,0 0 0,1 0 0,-1 1 0,1-1 0,-1 0 0,0 0 0,1 0 0,-1 1 0,0-1 0,1 0 0,-1 0 0,1 0 0,-1 0 0,0 0 0,1 0 0,-1 0 0,1 0 0,-1 0 0,1 0 0,-1 0 0,0 0 0,1-1 0,-1 1 0,1 0 0,-1 0 0,0 0 0,1 0 0,-1-1 0,0 1 0,1 0 0,7-8-6444</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6.014"/>
    </inkml:context>
    <inkml:brush xml:id="br0">
      <inkml:brushProperty name="width" value="0.025" units="cm"/>
      <inkml:brushProperty name="height" value="0.025" units="cm"/>
      <inkml:brushProperty name="color" value="#004F8B"/>
    </inkml:brush>
  </inkml:definitions>
  <inkml:trace contextRef="#ctx0" brushRef="#br0">39 1 11546,'0'0'13819,"-38"132"-13627,38-122-192,0-34-9866,15-4 5994,-15-1-4482</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6.379"/>
    </inkml:context>
    <inkml:brush xml:id="br0">
      <inkml:brushProperty name="width" value="0.025" units="cm"/>
      <inkml:brushProperty name="height" value="0.025" units="cm"/>
      <inkml:brushProperty name="color" value="#004F8B"/>
    </inkml:brush>
  </inkml:definitions>
  <inkml:trace contextRef="#ctx0" brushRef="#br0">113 0 9522,'0'0'16718,"-9"26"-15883,-6 14-567,-35 109 675,39-114-683,3 1 0,1 1 0,1-1 0,2 1 0,2 0 0,2 47 0,1-81-262,-1-1-1,1 1 1,-1 0-1,1-1 1,0 1-1,0 0 1,1-1-1,-1 1 1,0-1-1,1 0 1,0 1-1,-1-1 1,1 0-1,0 0 1,0 0-1,0 0 1,0 0-1,1-1 1,-1 1-1,0-1 1,1 1-1,-1-1 1,1 0-1,-1 0 1,1 0-1,0 0 1,0 0-1,-1-1 1,6 1-1,-4 0 2,0-1 0,1 0 0,-1 1 0,0-2 0,1 1 1,-1 0-1,0-1 0,1 0 0,-1 0 0,0 0 0,0 0 0,0-1 0,0 0 0,0 0 0,0 0 0,0 0 0,6-5 0,1-5-38,-1 0-1,0-1 0,-1 0 0,-1 0 0,0-1 0,0 0 0,-2 0 0,1-1 1,-2 0-1,0 0 0,5-31 0,-4 9-251,-2-1 0,-2 1 1,-6-73-1,4 105 226,-1-1 1,0 1 0,0-1 0,0 1-1,-1-1 1,0 1 0,0-1-1,0 1 1,-1 0 0,1 0 0,-1 1-1,-1-1 1,1 0 0,-1 1 0,1 0-1,-1 0 1,0 0 0,-1 0-1,1 1 1,-1-1 0,0 1 0,1 0-1,-1 1 1,-7-4 0,7 5-383,1 0 0,0 0 0,-1 0 0,1 1 0,-1-1 1,1 1-1,-1 0 0,1 0 0,-1 1 0,1-1 0,0 1 0,-8 2 0,11 0-361,0 1 0,1-1-1,-1 1 1,1-1-1,-1 1 1,1-1-1,0 1 1,1-1-1,0 6 1,-1-2-1675,0 12-3233</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6.769"/>
    </inkml:context>
    <inkml:brush xml:id="br0">
      <inkml:brushProperty name="width" value="0.025" units="cm"/>
      <inkml:brushProperty name="height" value="0.025" units="cm"/>
      <inkml:brushProperty name="color" value="#004F8B"/>
    </inkml:brush>
  </inkml:definitions>
  <inkml:trace contextRef="#ctx0" brushRef="#br0">136 81 12083,'0'0'12812,"-18"27"-11915,-59 88-7,71-105-755,1-1 0,0 1 0,0 1 0,1-1 0,0 0 1,1 1-1,0 0 0,1 0 0,0 0 0,1 0 0,0 0 0,1 20 0,1-14-6,-2 0-41,2 0-1,0-1 0,1 1 0,1 0 0,5 18 0,-7-31-86,0 0 0,0-1 0,0 1 0,1-1 0,0 0 1,-1 1-1,1-1 0,0 0 0,1 0 0,-1 0 0,0-1 0,1 1 0,0 0 0,0-1 0,-1 0 0,1 1 0,1-1 0,-1 0 0,0-1 1,0 1-1,1-1 0,-1 1 0,1-1 0,-1 0 0,1 0 0,0 0 0,-1-1 0,1 1 0,4-1 0,-2 0 5,1 0-1,-1 0 1,1 0-1,-1-1 1,1 0-1,-1-1 1,0 1-1,0-1 1,1 0-1,-1-1 1,6-3-1,-8 3-6,0 0 0,0-1 0,0 0-1,0 0 1,-1 0 0,0 0 0,0-1 0,0 1-1,0-1 1,-1 0 0,1 0 0,-1 0 0,2-7 0,4-19-135,-2-1 0,-1 0-1,-1 1 1,-1-1 0,-3-1 0,-5-60 0,3 66-147,-1 0-1,-7-29 0,9 48 87,-1 0-1,-1 0 0,1 1 0,-1-1 1,0 1-1,-1 0 0,0 0 1,0 0-1,0 1 0,-1-1 1,-10-10-1,14 17 30,1-1 1,-1 0-1,1 1 1,-1-1-1,0 1 0,1-1 1,-1 1-1,0-1 1,0 1-1,1 0 0,-1-1 1,0 1-1,0 0 1,1 0-1,-1 0 0,0-1 1,0 1-1,0 0 1,0 0-1,1 0 0,-1 0 1,0 0-1,0 0 1,0 1-1,1-1 0,-1 0 1,0 0-1,0 1 0,0-1 1,1 0-1,-2 1 1,-12 21-8488,6 1 118</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7.219"/>
    </inkml:context>
    <inkml:brush xml:id="br0">
      <inkml:brushProperty name="width" value="0.025" units="cm"/>
      <inkml:brushProperty name="height" value="0.025" units="cm"/>
      <inkml:brushProperty name="color" value="#004F8B"/>
    </inkml:brush>
  </inkml:definitions>
  <inkml:trace contextRef="#ctx0" brushRef="#br0">1 1 12619,'0'0'15527,"2"14"-14504,86 410 988,-75-382-2164,-8-26-1533,0-1-3601,-6-21-161,1-1 3133,1 1 99,-1-13-6034</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7.789"/>
    </inkml:context>
    <inkml:brush xml:id="br0">
      <inkml:brushProperty name="width" value="0.025" units="cm"/>
      <inkml:brushProperty name="height" value="0.025" units="cm"/>
      <inkml:brushProperty name="color" value="#004F8B"/>
    </inkml:brush>
  </inkml:definitions>
  <inkml:trace contextRef="#ctx0" brushRef="#br0">0 0 12363,'0'0'15234,"3"10"-14538,-3-7-654,1 1 0,0 0 0,1-1-1,-1 1 1,0-1 0,1 0 0,0 1 0,0-1 0,0 0 0,0 0 0,1 0 0,-1 0 0,1 0 0,-1-1 0,1 1 0,0-1 0,0 0 0,0 1-1,0-1 1,1-1 0,-1 1 0,1 0 0,-1-1 0,1 0 0,-1 0 0,8 1 0,-4 0 11,52 13 128,-55-14-181,-1 0-1,0 1 1,1-1-1,-1 0 1,0 1 0,0 0-1,0 0 1,0 0-1,-1 0 1,1 1-1,0-1 1,-1 0-1,5 7 1,-7-6-53,1 1 0,0 0 0,-1 0 0,0-1 0,0 1 1,0 0-1,0 0 0,-1 0 0,1-1 0,-1 1 0,0 0 0,0-1 0,-1 1 0,1-1 0,-1 1 1,1-1-1,-1 1 0,0-1 0,-1 0 0,-3 4 0,13-7 68,-1 1 0,0 0-1,0 0 1,0 0 0,0 1-1,0 0 1,0 0 0,0 0 0,-1 1-1,1 0 1,-1 0 0,0 0 0,0 1-1,0-1 1,0 1 0,0 1-1,-1-1 1,0 1 0,0-1 0,0 1-1,0 0 1,-1 1 0,0-1 0,0 0-1,2 8 1,0-3 70,-1 1-1,0 1 1,-1-1-1,-1 0 1,0 1-1,0-1 1,-1 1-1,0-1 1,-1 1-1,-1 0 1,1-1-1,-5 21 1,2-26-37,1 0 1,0 1-1,-1-1 0,0 0 1,-1 0-1,1-1 1,-1 1-1,0-1 1,-1 0-1,1 0 0,-1 0 1,0 0-1,0-1 1,-1 0-1,1 0 1,-1-1-1,0 1 0,-11 4 1,7-4-166,1 0-1,-1-1 1,0 0-1,0-1 1,0 0 0,0-1-1,0 0 1,-1 0 0,1-1-1,0 0 1,-20-4 0,28 4-20,0-1 0,0 1 0,0-1 1,0 0-1,0 0 0,0 0 0,0 0 1,0 0-1,0 0 0,1 0 1,-1-1-1,0 1 0,1-1 0,-1 1 1,1-1-1,-1 1 0,1-1 0,0 0 1,0 0-1,0 0 0,0 0 0,0 0 1,0 0-1,-1-3 0,1-4-1444,-1 0-1,1 0 1,0 0 0,1-15-1,0 17 273,0-24-411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8.569"/>
    </inkml:context>
    <inkml:brush xml:id="br0">
      <inkml:brushProperty name="width" value="0.025" units="cm"/>
      <inkml:brushProperty name="height" value="0.025" units="cm"/>
      <inkml:brushProperty name="color" value="#004F8B"/>
    </inkml:brush>
  </inkml:definitions>
  <inkml:trace contextRef="#ctx0" brushRef="#br0">0 0 6249,'0'0'16176,"46"0"-14556,-6 0-2142,-14 0-6244</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49.549"/>
    </inkml:context>
    <inkml:brush xml:id="br0">
      <inkml:brushProperty name="width" value="0.025" units="cm"/>
      <inkml:brushProperty name="height" value="0.025" units="cm"/>
      <inkml:brushProperty name="color" value="#004F8B"/>
    </inkml:brush>
  </inkml:definitions>
  <inkml:trace contextRef="#ctx0" brushRef="#br0">4 0 6617,'0'0'12927,"-4"0"-11380,14 7 4758,26 9-4775,73 37-1998,-98-45 495,0 0-1,0 1 1,-1 0 0,0 1-1,-1 0 1,0 0 0,-1 1-1,0 0 1,0 1 0,-1 0-1,-1 0 1,0 0 0,-1 1-1,0 0 1,-1 0 0,4 16-1,-2 7 112,-1 0 0,-1 0-1,-2 0 1,-6 72 0,1-83-85,0 0 1,-2 0-1,-1-1 1,-1 0 0,-2 0-1,0 0 1,-1-1-1,-1-1 1,-1 0 0,-23 32-1,34-53-107,0 1 0,0-1 0,0 0 0,0 0 0,0 0 0,0 1 0,0-1 0,-1 0-1,1 0 1,0-1 0,0 1 0,-1 0 0,1 0 0,-1 0 0,1-1 0,-1 1 0,1-1 0,-1 1 0,1-1 0,-1 0 0,1 0-1,-1 0 1,0 1 0,1-2 0,-1 1 0,1 0 0,-1 0 0,1 0 0,-1-1 0,1 1 0,-4-2 0,0-1-876,0 0 1,1 0 0,-1-1-1,1 0 1,-1 0 0,-6-8 0,4 4-1506,-7-2-236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3.899"/>
    </inkml:context>
    <inkml:brush xml:id="br0">
      <inkml:brushProperty name="width" value="0.025" units="cm"/>
      <inkml:brushProperty name="height" value="0.025" units="cm"/>
      <inkml:brushProperty name="color" value="#004F8B"/>
    </inkml:brush>
  </inkml:definitions>
  <inkml:trace contextRef="#ctx0" brushRef="#br0">9 5 10970,'0'0'15434,"-6"0"-14372,4 0-746,5 0-101,92-2 4,-45 0-3819,-2 1-7352,-32 1-311</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4.669"/>
    </inkml:context>
    <inkml:brush xml:id="br0">
      <inkml:brushProperty name="width" value="0.025" units="cm"/>
      <inkml:brushProperty name="height" value="0.025" units="cm"/>
      <inkml:brushProperty name="color" value="#004F8B"/>
    </inkml:brush>
  </inkml:definitions>
  <inkml:trace contextRef="#ctx0" brushRef="#br0">31 29 12363,'0'0'12554,"-4"0"-11894,3 0-640,1 1-1,-1-1 0,1 0 0,-1 0 0,1 0 0,-1 0 1,1 0-1,-1 1 0,1-1 0,-1 0 0,1 0 0,-1 0 1,0 0-1,1-1 0,-1 1 0,1 0 0,-1 0 0,1 0 1,-1 0-1,1-1 0,-1 1 0,1 0 0,-1 0 0,1-1 1,-1 1-1,1 0 0,-1-1 0,1 1 0,0 0 0,-1-1 1,1 1-1,-1-1 0,18-9 197,39-4-92,-43 14-107,-8-1-3,1 1 0,-1 0 0,1 0 0,-1 1-1,0 0 1,1 0 0,9 3 0,-13-3 0,0 0 1,0 1-1,0-1 1,-1 1-1,1 0 1,0-1-1,-1 1 1,1 0-1,-1 0 1,0 0-1,1 0 1,-1 0-1,0 1 1,0-1-1,-1 0 1,1 0-1,0 1 1,-1-1-1,1 0 0,-1 1 1,0 2-1,2 3 37,-1 0 0,0 0 0,0 1 0,-1-1 0,0 0 0,0 1 0,-1-1 0,0 0 0,0 0 0,-1 0 0,0 0 0,-1 0 0,0 0 0,0 0 0,-1-1 0,0 1 0,0-1 0,0 0 0,-1-1 0,0 1-1,-1-1 1,1 0 0,-1 0 0,0 0 0,-1-1 0,1 0 0,-1 0 0,-10 5 0,6 0 24,9-8-62,1-1-1,0 1 1,-1-1-1,1 0 1,-1 1 0,0-1-1,1 0 1,-1 0-1,0 0 1,0 0-1,0 0 1,1-1 0,-1 1-1,0 0 1,0-1-1,0 0 1,-4 1-1,6-3-13,0 0 0,0-1 0,0 1 0,0 0-1,0 0 1,1 0 0,-1 0 0,1-1-1,0 1 1,-1 0 0,1 0 0,0 0-1,1-1 1,2-2 2,0 2-1,-1-1 1,1 0 0,0 1-1,1 0 1,-1 0 0,0 0-1,1 0 1,0 1-1,0 0 1,0 0 0,0 0-1,0 0 1,6 0 0,5-1-1,1 1 0,0 1 0,17 1 0,-26 0-2,-5 0 9,1 0-1,-1 1 1,0-1-1,1 1 1,-1 0-1,0 0 1,0 0-1,0 1 1,0-1-1,0 1 1,0-1-1,0 1 1,-1 0-1,1 0 1,-1 0-1,1 1 1,-1-1-1,0 0 1,0 1-1,0 0 1,0-1-1,0 1 1,0 0-1,-1 0 1,1 0-1,-1 0 1,0 0-1,0 1 1,0-1-1,0 5 1,3 12 121,-1 0 1,-1 0-1,-1 37 1,-1-47-79,0 5 22,-2 0 1,0-1-1,0 1 0,-1 0 1,-1-1-1,0 1 1,-1-1-1,-1 0 1,0-1-1,-9 15 1,2-8 25,0 0 1,-2-1 0,0-1 0,-1 0-1,-29 24 1,40-37-134,-1 0 0,0 0 0,0-1 0,-1 0 0,1-1 1,-1 1-1,0-1 0,0-1 0,0 1 0,0-1 0,0 0 0,0-1 0,-12 1 0,18-2-30,0 0 0,0-1 0,0 1 1,0-1-1,0 1 0,0-1 0,0 0 0,1 1 0,-1-1 1,0 0-1,0 0 0,1 0 0,-1 1 0,0-1 0,1 0 1,-1 0-1,1 0 0,-1 0 0,1 0 0,0 0 0,-1 0 1,1 0-1,0 0 0,0 0 0,0 0 0,-1 0 1,1-1-1,0 1 0,1-2 0,-2-40-1961,1 34 1166,0 6 518,0 0 0,1 0 0,-1 0 0,0 0 0,1 0 0,0 0-1,-1 0 1,1 0 0,1 0 0,-1 0 0,0 1 0,0-1 0,1 0-1,0 1 1,-1 0 0,1-1 0,0 1 0,0 0 0,1 0 0,1-3-1,22-13-5836,-3 4-2913</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9.250"/>
    </inkml:context>
    <inkml:brush xml:id="br0">
      <inkml:brushProperty name="width" value="0.025" units="cm"/>
      <inkml:brushProperty name="height" value="0.025" units="cm"/>
      <inkml:brushProperty name="color" value="#004F8B"/>
    </inkml:brush>
  </inkml:definitions>
  <inkml:trace contextRef="#ctx0" brushRef="#br0">1 18 10898,'0'0'7269,"0"-2"-6063,0 1-1074,0 0 0,0 1 0,0-1 0,0 1 0,0-1 0,0 1 0,0-1 0,0 1 0,0-1 0,0 1 0,1-1 0,-1 1 0,0-1 0,0 1 0,1-1 0,-1 1 0,0-1 0,0 1-1,1 0 1,-1-1 0,1 1 0,-1-1 0,0 1 0,1 0 0,-1 0 0,1-1 0,-1 1 0,1 0 0,-1 0 0,1-1 0,21 0 3897,-11 1-4766,-10 0 774,1 0 0,0 0 0,0 0 0,-1 0 0,1 1 0,0-1-1,-1 1 1,1-1 0,0 1 0,-1 0 0,1-1 0,-1 1 0,1 0-1,-1 0 1,1 0 0,-1 0 0,0 0 0,1 0 0,-1 1 0,0-1 0,0 0-1,0 1 1,0-1 0,0 1 0,0-1 0,0 1 0,-1-1 0,1 1-1,0 0 1,-1-1 0,1 4 0,1 4 233,-1 1 1,0 0-1,-1 0 1,-1 16-1,0-5-205,2 5 88,-1-11-99,1 1-1,-2 0 0,0-1 1,-7 30-1,7-42-35,0 0-1,1 1 1,-1-1-1,1 1 1,0-1-1,0 6 1,0-6-17,0-2 399,18 10-309,20-1-8,-27-8-76,0 0 0,0 1-1,-1 0 1,1 1 0,-1 0 0,15 9 0,-25-12-108,1-1 1,-1 0 0,1 1 0,-1-1 0,1 0 0,-1 0 0,1 0 0,-1 1 0,1-1 0,-1 0 0,1 0 0,-1 0 0,1 0 0,-1 0 0,1 0 0,-1 0 0,1 0 0,-1 0 0,1 0 0,-1 0 0,1 0 0,-1 0 0,1 0 0,-1-1 0,1 1 0,-1 0 0,1 0 0,-1-1 0,1 1 0,-1 0 0,1 0 0,-1-1-1,0 1 1,1 0 0,-1-1 0,1 0 0,9-18-6626,-8 14 5739,6-15-5618</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5.030"/>
    </inkml:context>
    <inkml:brush xml:id="br0">
      <inkml:brushProperty name="width" value="0.025" units="cm"/>
      <inkml:brushProperty name="height" value="0.025" units="cm"/>
      <inkml:brushProperty name="color" value="#004F8B"/>
    </inkml:brush>
  </inkml:definitions>
  <inkml:trace contextRef="#ctx0" brushRef="#br0">138 0 8122,'0'0'11750,"-7"8"-9875,5-6-1851,-23 24 2350,1 1-1,-32 48 1,51-69-2582,-10 15 761,15-20-679,-1-1 0,1 1 0,-1 0 0,1-1 0,0 1 0,-1 0 1,1-1-1,0 1 0,0 0 0,-1-1 0,1 1 0,0 0 0,0-1 0,0 1 0,0 0 0,0 0 0,0-1 0,0 1 0,0 0 0,0 0 0,1-1 0,-1 1 0,0 0 0,0-1 0,1 1 0,-1 1 0,5-4-5299,3-4 3270,-4 3 365,17-15-4818</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5.565"/>
    </inkml:context>
    <inkml:brush xml:id="br0">
      <inkml:brushProperty name="width" value="0.025" units="cm"/>
      <inkml:brushProperty name="height" value="0.025" units="cm"/>
      <inkml:brushProperty name="color" value="#004F8B"/>
    </inkml:brush>
  </inkml:definitions>
  <inkml:trace contextRef="#ctx0" brushRef="#br0">312 0 10562,'0'0'15077,"-26"13"-14012,-86 44-26,102-52-915,1 1-1,0 0 1,1 0-1,0 1 1,0 1 0,0-1-1,1 1 1,0 0-1,0 1 1,1 0-1,0 0 1,-6 15 0,0-3 24,1-3-8,2 1 0,0 1 0,-6 21-1,12-32-132,0-1-1,1 0 1,1 1-1,-1-1 0,1 1 1,1 0-1,-1-1 1,2 1-1,-1 0 0,3 11 1,-2-18-22,0 0 1,0-1-1,0 1 1,1 0-1,-1-1 1,0 1-1,1-1 0,0 1 1,-1-1-1,1 0 1,0 0-1,-1 0 1,1 0-1,0 0 1,0 0-1,0 0 1,0 0-1,0-1 1,0 1-1,0-1 0,0 1 1,0-1-1,0 0 1,0 0-1,0 0 1,0 0-1,0 0 1,0-1-1,3 0 1,1 1-20,0-1 0,-1 1 0,1-2 0,0 1 1,0-1-1,-1 0 0,1 0 0,-1 0 0,0-1 0,6-3 1,5-8-19,0-1 0,0-1 0,-2 0 0,0-1 0,-1 0 0,-1-1 0,15-28 0,-12 15 23,-1 0 0,-2-1 0,0 0 0,6-35 0,-16 19 314,-2 48 541,0 20-220,0 23-198,-14 465 1458,13-405-2888,1-101 86,10-7-2940,-6-2 2977,0 1-1,0-1 1,0 0-1,-1 0 1,0 0-1,-1 0 1,3-12-1,9-22-4193</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5.949"/>
    </inkml:context>
    <inkml:brush xml:id="br0">
      <inkml:brushProperty name="width" value="0.025" units="cm"/>
      <inkml:brushProperty name="height" value="0.025" units="cm"/>
      <inkml:brushProperty name="color" value="#004F8B"/>
    </inkml:brush>
  </inkml:definitions>
  <inkml:trace contextRef="#ctx0" brushRef="#br0">242 0 5817,'0'0'20942,"-24"18"-19764,-77 59-268,91-68-750,0 1-1,1-1 0,-1 2 0,2 0 0,0 0 1,0 0-1,1 1 0,0 0 0,-9 25 0,9-20-61,3-9-73,1 0-1,1 1 1,0-1-1,0 1 0,0 0 1,1-1-1,0 1 1,1 17-1,1-25-27,-1 0-1,0 0 1,0 0 0,0 0-1,0-1 1,1 1 0,-1 0-1,0 0 1,1 0-1,-1-1 1,1 1 0,-1 0-1,1-1 1,-1 1 0,1 0-1,-1-1 1,1 1-1,0 0 1,-1-1 0,1 1-1,0-1 1,-1 0 0,1 1-1,0-1 1,0 1-1,-1-1 1,1 0 0,1 1-1,34 2-33,-28-3 32,1-1 0,-1 0 1,0 0-1,0-1 0,0 0 0,11-5 0,-10 2-19,-1-1 1,1 0-1,-1 0 0,-1-1 1,1 0-1,-1-1 0,0 1 1,-1-1-1,0-1 0,0 1 1,0-1-1,7-17 0,-7 11-225,-1 0 0,0 0 0,-1 0 0,-1-1 0,0 1 0,-2-1-1,1-24 1,-2 39 186,1 0-1,-1 1 0,0-1 0,0 0 0,0 1 0,-1-1 1,1 0-1,0 1 0,0-1 0,0 0 0,0 1 0,-1-1 1,1 0-1,0 1 0,-1-1 0,1 0 0,0 1 1,-1-1-1,1 1 0,-1-1 0,1 1 0,-1-1 0,1 1 1,-1-1-1,1 1 0,-1 0 0,0-1 0,1 1 0,-2-1 1,-21 3-1925,-19 21-1853,13 2-868,5 7-1604</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6.349"/>
    </inkml:context>
    <inkml:brush xml:id="br0">
      <inkml:brushProperty name="width" value="0.025" units="cm"/>
      <inkml:brushProperty name="height" value="0.025" units="cm"/>
      <inkml:brushProperty name="color" value="#004F8B"/>
    </inkml:brush>
  </inkml:definitions>
  <inkml:trace contextRef="#ctx0" brushRef="#br0">234 73 5369,'0'0'20901,"-24"16"-19895,-77 52-201,91-61-652,1 0 0,-1 1 0,1 0 0,1 1 1,-1 0-1,2 0 0,-1 1 0,-11 19 0,16-21-78,-1 1 0,1 0-1,0 0 1,1 0-1,0 1 1,1-1-1,0 1 1,0-1 0,1 11-1,0-18-71,1 0-1,0 0 1,-1 1 0,1-1 0,0 0-1,0 0 1,0 0 0,0-1-1,0 1 1,0 0 0,1 0-1,-1-1 1,1 1 0,-1 0-1,1-1 1,0 0 0,-1 1-1,1-1 1,0 0 0,0 0 0,0 0-1,0 0 1,0 0 0,0 0-1,0-1 1,0 1 0,0-1-1,1 1 1,2-1 0,9 3-18,0-1 0,0-1 0,17 0 0,-17-1 21,0-1 0,1-1-1,-1 0 1,0-1-1,0 0 1,0-1-1,-1-1 1,1 0 0,-1-1-1,0 0 1,-1-1-1,19-13 1,-23 15-6,-1-1 0,0-1 0,0 1 0,-1-1 0,1 0 0,-2-1 0,1 0 0,-1 0 0,0 0 0,0 0 0,-1-1 0,-1 0 0,1 1 0,-1-1 0,-1-1 0,1 1 0,-2 0-1,1-1 1,-1-16 0,0 18-105,-2 0-1,1 0 1,-1 0 0,0 0-1,-1-1 1,0 1-1,0 1 1,-1-1-1,0 0 1,-6-11-1,6 15-68,0-1 0,-1 1 0,1 0 0,-1 0 0,0 0 0,0 0 0,0 1 0,-1 0 0,1 0 0,-1 0 0,0 0 0,0 1 0,0 0 0,0 0 0,0 0 0,-10-2 0,-7 1-1767,1 0 0,-1 2 0,-30 1-1,21 1-2023,-9-1-6068</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7.516"/>
    </inkml:context>
    <inkml:brush xml:id="br0">
      <inkml:brushProperty name="width" value="0.025" units="cm"/>
      <inkml:brushProperty name="height" value="0.025" units="cm"/>
      <inkml:brushProperty name="color" value="#004F8B"/>
    </inkml:brush>
  </inkml:definitions>
  <inkml:trace contextRef="#ctx0" brushRef="#br0">242 9 10642,'0'0'17737,"-28"16"-16852,28-16-885,-121 72 445,115-68-417,0 1 0,1 0 0,-1 0 0,1 0 0,0 1 0,1-1 0,-1 1 1,1 0-1,0 1 0,1-1 0,-1 1 0,1-1 0,1 1 0,-1 0 0,1 0 0,0 0 0,0 8 0,-3 4 30,-1 16 23,1 0-1,2 0 1,1 59 0,2-88-73,0 0-8,0 0 0,0-1 1,1 1-1,0 0 0,0 0 1,0-1-1,1 1 0,-1-1 1,2 1-1,-1-1 1,0 0-1,1 0 0,0 0 1,0 0-1,1 0 0,-1-1 1,1 1-1,0-1 0,0 0 1,0 0-1,1 0 1,8 5-1,-3-4-2,1 0 0,0 0 0,0-1 0,0-1 0,1 0 0,-1 0 0,1-1 0,0-1 0,0 0 0,16 0 0,-20-1 9,0-1-1,0 1 0,0-1 1,0-1-1,0 1 1,0-2-1,0 1 1,-1-1-1,1 0 1,-1 0-1,0-1 0,0 0 1,0 0-1,10-9 1,-8 5-6,-1-1 0,0 1 1,-1-1-1,0-1 0,-1 1 1,0-1-1,0 0 0,-1-1 1,5-14-1,-1-3-8,-1 0 0,-1-1 0,-2 0 1,-1 0-1,-2-1 0,0 1 0,-4-37 0,1 52 17,0 0 0,-1 0 0,-1 1 0,-1-1 0,0 1 1,-9-22-1,12 31-129,0 1 0,-1 0 0,1 0 1,-1 1-1,0-1 0,0 0 0,0 0 1,0 1-1,0-1 0,0 1 1,-1 0-1,1 0 0,-1 0 0,0 0 1,0 0-1,1 0 0,-1 1 0,0-1 1,0 1-1,-1 0 0,1 0 0,0 0 1,0 0-1,0 1 0,-1-1 1,1 1-1,0 0 0,-1 0 0,1 0 1,0 0-1,-1 1 0,1-1 0,-6 3 1,8-3-143,0 1 0,0 0 0,0-1-1,1 1 1,-1 0 0,0 0 0,1 0 0,-1 0 0,0-1 0,1 1 0,-1 0 0,1 0 0,0 0 0,-1 0 0,1 0 0,0 0 0,-1 0 0,1 0 0,0 0 0,0 1-1,0-1 1,0 0 0,0 1 0,2 25-4893,4-12 194</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7.919"/>
    </inkml:context>
    <inkml:brush xml:id="br0">
      <inkml:brushProperty name="width" value="0.025" units="cm"/>
      <inkml:brushProperty name="height" value="0.025" units="cm"/>
      <inkml:brushProperty name="color" value="#004F8B"/>
    </inkml:brush>
  </inkml:definitions>
  <inkml:trace contextRef="#ctx0" brushRef="#br0">40 1 7938,'0'0'20316,"-2"9"-19565,-12 66 338,7-50-840,2 1 1,0 0 0,2 0 0,1 1 0,1-1 0,3 36 0,-1-60-247,0 1 0,0-1 0,0 0 1,0 0-1,0 0 0,0 0 0,1 0 0,-1 0 1,1 0-1,0 0 0,-1 0 0,1-1 0,0 1 1,0-1-1,0 1 0,0-1 0,0 0 0,0 0 0,1 0 1,-1 0-1,0 0 0,1 0 0,-1 0 0,0-1 1,1 0-1,3 1 0,10 1 48,1 0 0,30-2 0,-29-1-47,16 1-179,-1-2 1,1-2 0,0-1 0,-1-2 0,0-1 0,-1-1 0,49-21 0,-80 29-194,0 0-1,0 0 0,0 0 1,0 0-1,0 0 0,-1 0 1,1 0-1,0-1 1,-1 1-1,1 0 0,-1 0 1,1-1-1,-1 1 0,0 0 1,1-1-1,-1 1 1,0 0-1,0-1 0,0 1 1,0 0-1,0-1 0,0 1 1,0 0-1,0-1 1,-1 1-1,1 0 0,-1-1 1,1 1-1,-1 0 0,1 0 1,-1-1-1,1 1 1,-1 0-1,0 0 0,0 0 1,0 0-1,0 0 0,-1-1 1,-18-12-8011</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8.299"/>
    </inkml:context>
    <inkml:brush xml:id="br0">
      <inkml:brushProperty name="width" value="0.025" units="cm"/>
      <inkml:brushProperty name="height" value="0.025" units="cm"/>
      <inkml:brushProperty name="color" value="#004F8B"/>
    </inkml:brush>
  </inkml:definitions>
  <inkml:trace contextRef="#ctx0" brushRef="#br0">1 1 12883,'0'0'14864,"0"24"-13498,0 13-917,1 111 928,4-33-514,13 133-918,-17-244-215,-1-1 1,1 1 0,0 0-1,0 0 1,1 0-1,-1-1 1,1 1-1,-1-1 1,4 4 0,-5-6-28,1 0 1,0-1 0,-1 1 0,1 0 0,0-1 0,0 1-1,-1 0 1,1-1 0,0 1 0,0-1 0,0 1 0,0-1-1,0 0 1,0 1 0,0-1 0,0 0 0,0 0 0,0 0 0,0 0-1,0 0 1,0 0 0,0 0 0,0 0 0,0 0 0,0 0-1,0 0 1,0-1 0,0 1 0,0 0 0,0-1 0,0 1 0,0-1-1,0 1 1,0-1 0,-1 1 0,1-1 0,0 0 0,0 1-1,1-2 1,13-15-678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8.694"/>
    </inkml:context>
    <inkml:brush xml:id="br0">
      <inkml:brushProperty name="width" value="0.025" units="cm"/>
      <inkml:brushProperty name="height" value="0.025" units="cm"/>
      <inkml:brushProperty name="color" value="#004F8B"/>
    </inkml:brush>
  </inkml:definitions>
  <inkml:trace contextRef="#ctx0" brushRef="#br0">32 1 12547,'0'0'16071,"-5"0"-15283,-15 0-256,19 0-519,1 0 0,0 0 0,-1 0-1,1 0 1,0 0 0,0 1 0,-1-1-1,1 0 1,0 0 0,-1 0 0,1 1-1,0-1 1,0 0 0,-1 0 0,1 1-1,0-1 1,0 0 0,0 1 0,0-1-1,-1 0 1,1 1 0,0-1 0,0 0-1,0 1 1,0-1 0,0 0 0,0 1-1,0-1 1,0 0 0,0 1 0,0-1-1,0 0 1,0 1 0,0-1 0,0 0-1,0 1 1,0-1 0,0 0 0,1 1-1,-1-1 1,4 13 109,1-2 6,2 0 1,0 0 0,0-1 0,13 14 0,14 19 137,10 20-100,-3 2 0,63 132 0,-82-134-131,-1 1 0,-4 0 0,-3 1 0,-2 1 0,-3 0 0,-3 0 0,-3 74 0,-3-135-46,0-1 0,0 1 0,0-1 0,0 1 0,-1-1 0,0 1 0,0-1-1,0 1 1,0-1 0,-1 0 0,1 0 0,-1 0 0,0 0 0,-1 0 0,1 0 0,-1 0 0,0 0 0,1-1 0,-2 0 0,1 1 0,0-1 0,-1 0 0,1-1 0,-1 1 0,0-1-1,0 1 1,0-1 0,0 0 0,0-1 0,0 1 0,-1-1 0,1 0 0,0 0 0,-1 0 0,1 0 0,-1-1 0,-6 0 0,-113 3-1129,60-2-1131,-1 0-5179,64-15-337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9.077"/>
    </inkml:context>
    <inkml:brush xml:id="br0">
      <inkml:brushProperty name="width" value="0.025" units="cm"/>
      <inkml:brushProperty name="height" value="0.025" units="cm"/>
      <inkml:brushProperty name="color" value="#004F8B"/>
    </inkml:brush>
  </inkml:definitions>
  <inkml:trace contextRef="#ctx0" brushRef="#br0">0 0 13539,'0'0'15715,"98"14"-15483,-75-4-224,0-10 8,-8 4-16,0 1-168,-8 0-936,-7 4-1088,0 1-2273,0 9-2153</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9.430"/>
    </inkml:context>
    <inkml:brush xml:id="br0">
      <inkml:brushProperty name="width" value="0.025" units="cm"/>
      <inkml:brushProperty name="height" value="0.025" units="cm"/>
      <inkml:brushProperty name="color" value="#004F8B"/>
    </inkml:brush>
  </inkml:definitions>
  <inkml:trace contextRef="#ctx0" brushRef="#br0">0 71 9194,'0'0'16852,"151"-19"-16780,-113 10-72,-1-5-344,9 9-1297,-1-9 289,0 9-1145,-15 0-4016</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29.950"/>
    </inkml:context>
    <inkml:brush xml:id="br0">
      <inkml:brushProperty name="width" value="0.025" units="cm"/>
      <inkml:brushProperty name="height" value="0.025" units="cm"/>
      <inkml:brushProperty name="color" value="#004F8B"/>
    </inkml:brush>
  </inkml:definitions>
  <inkml:trace contextRef="#ctx0" brushRef="#br0">1 0 11002,'0'0'16397,"96"0"-15678,70 0-1775,-166 1 829,0-1 1,1 0-1,-1 1 1,0-1-1,1 0 0,-1 1 1,0-1-1,0 0 1,1 1-1,-1-1 1,0 0-1,0 1 1,0-1-1,0 1 0,1-1 1,-1 1-1,0-1 1,0 0-1,0 1 1,0-1-1,0 1 0,0-1 1,0 1-1,0-1 1,0 0-1,0 1 1,-1 0-1,0 14-3642,-7 8-2434</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10.984"/>
    </inkml:context>
    <inkml:brush xml:id="br0">
      <inkml:brushProperty name="width" value="0.025" units="cm"/>
      <inkml:brushProperty name="height" value="0.025" units="cm"/>
      <inkml:brushProperty name="color" value="#004F8B"/>
    </inkml:brush>
  </inkml:definitions>
  <inkml:trace contextRef="#ctx0" brushRef="#br0">210 105 12643,'0'0'16386,"-4"4"-15465,-19 21-690,0 2-1,2 0 0,1 1 1,1 2-1,1 0 0,-13 33 1,21-40-97,1 2-1,1-1 1,1 1 0,1 1 0,2-1 0,0 1-1,2 0 1,1 51 0,1-71-134,1 0 0,0-1 0,0 1 0,1 0 0,-1 0 0,1 0 0,0-1 0,1 1 0,-1-1 0,1 0 0,0 1 0,1-2 0,-1 1 0,1 0 0,0 0 0,0-1 0,9 8 0,-4-6 0,1 0 0,-1-1 0,1 0 0,-1-1 0,1 0 0,1 0 0,-1-1 0,1 0 0,15 2 0,-4-2 0,1-2 0,-1 0 0,0-1 0,0-1 0,0-1 0,0-1 0,0-1 0,0-1 0,31-12 0,-32 8 0,0-1 0,-1 0 0,0-2 0,-1 0 0,-1-2 0,20-17 0,-28 22 0,-1-1 0,0 0 0,0 0 0,-1-1 0,-1 0 0,0-1 0,0 1 0,-1-1 0,-1-1 0,0 1 0,6-24 0,-7 18-16,-1 0 0,-1-1 0,-1 1 0,0 0 0,-1 0 0,-1-1 0,-1 1 0,0 0 0,-2 0 0,0 0 1,-1 1-1,-10-25 0,9 29-6,0-1 1,-2 1 0,0 0 0,0 1 0,-1 0-1,-1 0 1,0 1 0,0 0 0,-1 1 0,-1 0-1,1 1 1,-2 0 0,1 1 0,-1 0-1,-22-9 1,15 9-185,0 0 0,-1 2 0,0 1 0,-1 0 0,-26-2 0,33 6-674,0 1 1,0 0 0,0 1-1,-30 5 1,39-4-60,0 0-1,0 0 1,1 1-1,-1 0 1,1 0 0,0 0-1,0 0 1,0 1 0,0 0-1,0 0 1,1 0-1,-6 8 1,-14 17-9971</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56.449"/>
    </inkml:context>
    <inkml:brush xml:id="br0">
      <inkml:brushProperty name="width" value="0.025" units="cm"/>
      <inkml:brushProperty name="height" value="0.025" units="cm"/>
      <inkml:brushProperty name="color" value="#004F8B"/>
    </inkml:brush>
  </inkml:definitions>
  <inkml:trace contextRef="#ctx0" brushRef="#br0">224 1 5977,'0'0'12036,"-17"4"-7025,-35 57-2475,33-30-2220,1 0 0,2 1 0,1 1 0,2 0-1,-11 39 1,10-29-41,9-30-192,1 0-1,0 1 0,1-1 0,0 1 1,1 0-1,0 14 0,-6 164 202,6-133-268,0-37-4,2 0 0,0 0 0,5 35 0,-3-52-24,0 0 0,1 0 0,0 0 0,-1 0 0,1 0 0,1 0-1,-1-1 1,1 1 0,0-1 0,0 0 0,0 0 0,0-1 0,1 1 0,0-1 0,-1 0 0,1 0 0,0-1 0,9 4-1,-3-1-8,1 0 0,0-1 1,1 0-1,-1-1 0,0 0 0,1-1 0,16 1 0,-8-2-107,-15 0-53,-1-1 0,1 1 0,-1-1 1,1 0-1,0-1 0,-1 1 0,10-3 0,-14-3-687,0 1 0,0-1 0,0 0 0,-1 1 0,0-1 0,-2-11 0,2 7-731,0-9-1519,0 0-1537</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58.599"/>
    </inkml:context>
    <inkml:brush xml:id="br0">
      <inkml:brushProperty name="width" value="0.025" units="cm"/>
      <inkml:brushProperty name="height" value="0.025" units="cm"/>
      <inkml:brushProperty name="color" value="#004F8B"/>
    </inkml:brush>
  </inkml:definitions>
  <inkml:trace contextRef="#ctx0" brushRef="#br0">8 237 9826,'0'0'12716,"0"0"-12634,-1 0 0,1 0 0,0 0 0,0 0 0,0 0 0,0 1 0,-1-1 0,1 0 0,0 0 0,0 0 0,0 0 0,-1 0 0,1 0 0,0 0 0,0 0 0,0 0 0,-1 0 0,1 0 0,0 0 0,0-1 0,0 1 0,-1 0 0,1 0 0,0 0 0,0 0-1,0 0 1,0 0 0,-1 0 0,1 0 0,0-1 0,0 1 0,0 0 0,0 0 0,0 0 0,-1 0 0,1 0 0,0-1 0,0 1 0,0 0 0,0 0 0,0 0 0,0-1 0,0 1 0,0 0 0,0 0 0,0 0 0,0-1 0,0 1 0,0 0 0,0 0 0,0 0 0,0 0 0,0-1 0,0 1 0,0 0 0,0 0 0,0 0 0,0-1 0,0 1 0,0 0 0,0 0 0,52-41 43,-29 25-103,-1-2-1,39-39 1,15-42 162,-74 106-9,0 1 0,-1-1 0,0 0 0,0 1 0,-1-1 0,0 13 0,-4 36 152,-2 0 1,-24 100-1,-5 35-110,33-172 254,-2 21-2454,2-74-7565,2-3 274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0:59.139"/>
    </inkml:context>
    <inkml:brush xml:id="br0">
      <inkml:brushProperty name="width" value="0.025" units="cm"/>
      <inkml:brushProperty name="height" value="0.025" units="cm"/>
      <inkml:brushProperty name="color" value="#004F8B"/>
    </inkml:brush>
  </inkml:definitions>
  <inkml:trace contextRef="#ctx0" brushRef="#br0">0 100 11122,'0'0'9790,"0"-4"-9177,1 0-385,0 0 0,1 0 0,-1-1 0,1 1 1,0 0-1,0 0 0,0 1 0,0-1 1,1 0-1,-1 1 0,6-6 0,-1 1 194,0 0 0,0 1 0,1 1-1,9-8 1,-15 13 486,6 23 487,7 88-294,-1 116-1,-14-213-1071,-1 31 4,2 0-1,2 0 0,16 81 1,-19-125-130,0 1 1,0 0-1,0-1 1,0 1-1,0-1 1,0 1 0,0-1-1,0 1 1,0-1-1,1 1 1,-1-1-1,0 1 1,0-1 0,1 1-1,-1-1 1,0 1-1,1-1 1,-1 1-1,0-1 1,1 1 0,-1-1-1,1 0 1,-1 1-1,0-1 1,1 0-1,-1 1 1,1-1 0,-1 0-1,1 0 1,-1 0-1,1 1 1,0-1-1,0 0 1,12-15-2733,7-37-1673,-18 46 3600,12-32-3662,-5 4-1425</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0.179"/>
    </inkml:context>
    <inkml:brush xml:id="br0">
      <inkml:brushProperty name="width" value="0.025" units="cm"/>
      <inkml:brushProperty name="height" value="0.025" units="cm"/>
      <inkml:brushProperty name="color" value="#004F8B"/>
    </inkml:brush>
  </inkml:definitions>
  <inkml:trace contextRef="#ctx0" brushRef="#br0">61 1 6001,'0'0'9256,"-7"-1"-9105,-13 2 12494,17 0-9977,1 21-2560,0-1-1,-9 39 1,6-39-460,1 0 0,-3 4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0.679"/>
    </inkml:context>
    <inkml:brush xml:id="br0">
      <inkml:brushProperty name="width" value="0.025" units="cm"/>
      <inkml:brushProperty name="height" value="0.025" units="cm"/>
      <inkml:brushProperty name="color" value="#004F8B"/>
    </inkml:brush>
  </inkml:definitions>
  <inkml:trace contextRef="#ctx0" brushRef="#br0">172 63 12339,'0'0'13460,"-17"11"-12423,1-3-811,10-4-160,0-1 0,-1 0 0,1 1 0,0 0 0,1 1 0,-1-1 0,1 1 0,0 0 0,0 0 0,0 1-1,1 0 1,0-1 0,0 2 0,0-1 0,1 0 0,-5 13 0,-3 13 117,1 1-1,1 0 1,2 0 0,1 1-1,2 0 1,1 0-1,3 57 1,1-85-183,0 0 0,0 0 1,1 0-1,-1-1 0,1 1 1,1 0-1,-1-1 0,1 0 1,0 1-1,0-1 0,0 0 1,1 0-1,0-1 0,0 1 1,0-1-1,0 0 0,1 0 1,0 0-1,0-1 0,0 1 1,0-1-1,0 0 0,1-1 1,-1 1-1,1-1 0,0-1 1,11 4-1,-8-3 11,0-1 1,0 1-1,0-1 0,0-1 1,1 1-1,-1-2 1,0 1-1,0-1 0,0-1 1,0 0-1,0 0 0,0 0 1,-1-1-1,1-1 1,-1 1-1,1-2 0,-1 1 1,10-8-1,-7 2-16,-1 0 1,0-1-1,-1 0 0,0 0 0,0-1 1,-1 0-1,-1-1 0,0 1 0,-1-1 1,0-1-1,-1 1 0,-1-1 0,5-23 1,-4 6-132,-1 0 0,-1 0 1,-2-1-1,-1 1 0,-5-39 1,4 58 66,-1 0 0,0 1 0,-1-1 1,-1 0-1,0 1 0,0 0 0,-10-18 1,12 25 22,-1-1 0,0 1 0,0 0 0,0 0 0,0 1 0,-1-1 0,1 0 0,-1 1 0,0 0 0,0 0 0,-1 0 0,1 1 0,0-1 0,-1 1 0,0 0 1,1 0-1,-1 1 0,0-1 0,0 1 0,-9-1 0,10 2 49,-2-1-408,0 1 0,0-1 1,0 1-1,0 1 0,-1-1 0,-6 2 0,12-1 178,-1-1 0,0 1 0,1 0-1,-1 0 1,1 0 0,0 0 0,-1 0 0,1 0-1,-1 0 1,1 0 0,0 0 0,0 1-1,0-1 1,0 0 0,0 1 0,0-1-1,0 1 1,0-1 0,1 1 0,-1-1-1,0 1 1,1 0 0,0-1 0,-1 1-1,1 0 1,0 1 0,-2 20-4013,2-3-117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1.233"/>
    </inkml:context>
    <inkml:brush xml:id="br0">
      <inkml:brushProperty name="width" value="0.025" units="cm"/>
      <inkml:brushProperty name="height" value="0.025" units="cm"/>
      <inkml:brushProperty name="color" value="#004F8B"/>
    </inkml:brush>
  </inkml:definitions>
  <inkml:trace contextRef="#ctx0" brushRef="#br0">0 134 7698,'0'0'15536,"14"-21"-14513,43-63-115,-34 58 565,-23 26-1432,0-1-1,1 1 1,-1 0-1,0 0 1,0 0-1,1-1 1,-1 1 0,0 0-1,1 0 1,-1 0-1,0 0 1,1 0-1,-1-1 1,0 1-1,1 0 1,-1 0 0,0 0-1,1 0 1,-1 0-1,1 0 1,-1 0-1,0 0 1,1 0-1,-1 1 1,0-1 0,1 0-1,-1 0 1,0 0-1,1 0 1,-1 0-1,0 1 1,1-1-1,-1 0 1,0 0 0,0 0-1,1 1 1,0 2 140,1 1 0,-1-1 0,-1 0 0,1 1 0,0-1 0,-1 1 0,0-1 0,1 1-1,-2 3 1,2 8-419,17 189 936,-5-29-558,0-42-66,-11-77-5193,-9-55-1540,-18 4-756,-26-1 873,25-3 8343,-1-1 14229,49-1-12820,19-3-1233,152-10-836,-191 14-1312,39-3-1847,-23-3-1738,-5-8-463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2.050"/>
    </inkml:context>
    <inkml:brush xml:id="br0">
      <inkml:brushProperty name="width" value="0.025" units="cm"/>
      <inkml:brushProperty name="height" value="0.025" units="cm"/>
      <inkml:brushProperty name="color" value="#004F8B"/>
    </inkml:brush>
  </inkml:definitions>
  <inkml:trace contextRef="#ctx0" brushRef="#br0">144 1 12323,'0'0'16156,"0"13"-15411,-7 91-96,-38 196 1,22-171-617,20-111-130,0 0-646,0 0 0,-10 28 0,13-45 606,0-1 1,0 0-1,0 1 1,0-1-1,-1 0 1,1 1-1,0-1 0,0 0 1,-1 1-1,1-1 1,0 0-1,0 1 0,-1-1 1,1 0-1,0 0 1,-1 1-1,1-1 0,0 0 1,-1 0-1,1 0 1,0 0-1,-1 1 1,1-1-1,-1 0 0,1 0 1,0 0-1,-1 0 1,1 0-1,-1 0 0,1 0 1,0 0-1,-1 0 1,1 0-1,-1 0 0,1 0 1,0 0-1,-1-1 1,1 1-1,0 0 1,-1 0-1,1 0 0,-1-1 1,1 1-1,0 0 1,-1 0-1,1-1 0,0 1 1,0 0-1,-1-1 1,-14-16-5287,0-10-2849</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2.415"/>
    </inkml:context>
    <inkml:brush xml:id="br0">
      <inkml:brushProperty name="width" value="0.025" units="cm"/>
      <inkml:brushProperty name="height" value="0.025" units="cm"/>
      <inkml:brushProperty name="color" value="#004F8B"/>
    </inkml:brush>
  </inkml:definitions>
  <inkml:trace contextRef="#ctx0" brushRef="#br0">1 1 16740,'0'0'14163,"28"25"-13629,176 167 107,-153-137-776,24 22-769,-66-69-726,0-2 0,0 1 0,0-1 0,12 5 0,-7-6-5416,-6-4-3508</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02.799"/>
    </inkml:context>
    <inkml:brush xml:id="br0">
      <inkml:brushProperty name="width" value="0.025" units="cm"/>
      <inkml:brushProperty name="height" value="0.025" units="cm"/>
      <inkml:brushProperty name="color" value="#004F8B"/>
    </inkml:brush>
  </inkml:definitions>
  <inkml:trace contextRef="#ctx0" brushRef="#br0">1 1 7562,'0'0'22567,"0"14"-21539,0 187 682,0-109-7606,1-99-122,2-2 3313,0 2 140,5-17-686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30.327"/>
    </inkml:context>
    <inkml:brush xml:id="br0">
      <inkml:brushProperty name="width" value="0.025" units="cm"/>
      <inkml:brushProperty name="height" value="0.025" units="cm"/>
      <inkml:brushProperty name="color" value="#004F8B"/>
    </inkml:brush>
  </inkml:definitions>
  <inkml:trace contextRef="#ctx0" brushRef="#br0">0 44 7314,'0'0'21556,"99"0"-21100,-72 0-328,-4 0-128,3 0-416,15-17-1736,-9 2-4386,-6 3-4584</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19.999"/>
    </inkml:context>
    <inkml:brush xml:id="br0">
      <inkml:brushProperty name="width" value="0.025" units="cm"/>
      <inkml:brushProperty name="height" value="0.025" units="cm"/>
      <inkml:brushProperty name="color" value="#004F8B"/>
    </inkml:brush>
  </inkml:definitions>
  <inkml:trace contextRef="#ctx0" brushRef="#br0">1 105 5617,'0'0'5596,"0"-25"5201,1 16-11752,52-57 1203,-49 63-355,6 1-5920,-3 2 42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4.173"/>
    </inkml:context>
    <inkml:brush xml:id="br0">
      <inkml:brushProperty name="width" value="0.025" units="cm"/>
      <inkml:brushProperty name="height" value="0.025" units="cm"/>
      <inkml:brushProperty name="color" value="#004F8B"/>
    </inkml:brush>
  </inkml:definitions>
  <inkml:trace contextRef="#ctx0" brushRef="#br0">287 4 5881,'0'0'18412,"-28"12"-17392,-94 43-227,116-52-718,0 0 1,0 0 0,0 1 0,1 0 0,-1 0-1,1 0 1,1 1 0,-1 0 0,0 0 0,1 0 0,0 0-1,0 1 1,1-1 0,-1 1 0,1 0 0,1 0-1,-4 9 1,0 0 81,-3 7 71,2 1-1,0 1 0,1-1 1,-5 50-1,5 96 350,6-154-546,0-3-21,0-1 1,1 1-1,0-1 1,1 1-1,0-1 1,1 1-1,0-1 1,5 12-1,-5-19-12,-1 1 0,0-1 0,1 0 0,0 0 0,0-1 0,0 1 0,1 0 0,-1-1 0,1 0 0,0 0 0,0 0 0,0 0 1,0-1-1,0 1 0,0-1 0,1 0 0,-1-1 0,1 1 0,0-1 0,-1 0 0,1 0 0,7 1 0,-3-1-2,1-1 0,-1 0 0,0 0 0,0 0-1,0-2 1,0 1 0,0-1 0,0 0 0,0-1 0,0 0 0,-1 0 0,1-1 0,12-8-1,-9 5 10,-2-2 0,1 1-1,-1-2 1,0 1 0,0-1-1,-2-1 1,1 0 0,10-17 0,-6 4-4,-1 0 0,-1-1 0,0 0 0,-3 0 0,0-1 0,-1-1 0,-1 1 1,3-52-1,-7 50-45,-2-1 1,-1 1 0,-5-30-1,5 48 0,-1 1-1,0 0 1,-1 0-1,0 1 0,0-1 1,-1 1-1,0-1 1,0 1-1,-1 0 0,0 0 1,0 1-1,-1 0 1,-10-10-1,12 14-50,0 0-1,-1 0 1,1 0 0,-1 1-1,0 0 1,-7-3 0,11 5 16,-1-1 0,1 1 0,0-1 0,0 1 1,-1 0-1,1-1 0,0 1 0,0 0 1,-1 0-1,1 0 0,0 0 0,-1 0 0,1 0 1,0 0-1,-1 0 0,1 1 0,0-1 1,0 0-1,-1 1 0,1-1 0,0 1 0,0-1 1,0 1-1,0 0 0,0 0 0,0-1 1,0 1-1,0 0 0,0 0 0,0 0 0,0 0 1,0 0-1,0 0 0,0 2 0,-2 11-1224,0-1 0,1 1 0,1 0 0,1 23-1,0 10-4034</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4.529"/>
    </inkml:context>
    <inkml:brush xml:id="br0">
      <inkml:brushProperty name="width" value="0.025" units="cm"/>
      <inkml:brushProperty name="height" value="0.025" units="cm"/>
      <inkml:brushProperty name="color" value="#004F8B"/>
    </inkml:brush>
  </inkml:definitions>
  <inkml:trace contextRef="#ctx0" brushRef="#br0">76 1 9418,'0'0'10418,"-60"151"-8737,52-113-849,8-5-480,-7-9-200,7-5-80,0-5-72,15-24-2609,23-37 521,-16 4-1833,1-4-2216</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4.911"/>
    </inkml:context>
    <inkml:brush xml:id="br0">
      <inkml:brushProperty name="width" value="0.025" units="cm"/>
      <inkml:brushProperty name="height" value="0.025" units="cm"/>
      <inkml:brushProperty name="color" value="#004F8B"/>
    </inkml:brush>
  </inkml:definitions>
  <inkml:trace contextRef="#ctx0" brushRef="#br0">143 1 13363,'0'0'13019,"-17"15"-12457,-48 46-60,63-60-474,1 0 1,0 0-1,0 0 0,-1 0 1,1 0-1,0 0 1,0 1-1,0-1 0,0 0 1,0 1-1,0-1 1,0 0-1,1 1 0,-1-1 1,0 1-1,1-1 1,0 1-1,-1 0 0,1-1 1,0 1-1,-1 0 1,1-1-1,0 1 0,0-1 1,0 1-1,1 0 1,-1-1-1,0 1 0,2 2 1,-1-2-12,1 0 1,0 0 0,0 0-1,-1-1 1,1 1 0,1-1-1,-1 1 1,0-1 0,0 0-1,0 0 1,5 2 0,-4-2-10,23 10 17,0 2-1,-1 0 1,-1 2-1,0 0 1,25 22-1,-42-30-21,1 0-1,-1 0 1,-1 1-1,0 0 1,0 0-1,0 1 1,-1 0-1,0 0 1,-1 0-1,0 0 1,0 1-1,-1-1 1,0 1-1,-1 0 1,0 0-1,-1 0 1,1 20-1,-1-3 21,0-18 40,0-1-1,-1 1 1,0 0-1,0 0 1,-1 0 0,0-1-1,-1 1 1,0-1-1,0 1 1,-1-1-1,0 1 1,0-1-1,-8 13 1,4-14-5,0 1 0,0-1 0,-1 0 1,0-1-1,0 0 0,-1 0 0,0-1 0,0 0 0,0 0 0,-1-1 0,1 0 1,-17 3-1,20-5-117,0-1 0,0 1 0,0-2 0,-1 1 0,1-1 0,0 0 0,0 0 0,0 0 0,-1-1 0,1 0 0,0-1 0,0 1 0,0-1 0,0 0 0,1-1 0,-1 1 0,1-1 0,-1 0 0,1 0 0,0-1 0,0 0 0,-6-6 0,7 6-222,0 0 1,0-1 0,1 1 0,-1-1-1,1 0 1,1 0 0,-1 0 0,1 0 0,0-1-1,0 1 1,0-1 0,1 1 0,-1-1 0,2 0-1,-1 1 1,0-1 0,1 0 0,0 0 0,1 1-1,-1-1 1,3-8 0,-2 9-451,1-1 0,0 1 0,0 0 0,1 0 0,-1 1 0,1-1 0,0 0 0,0 1 0,1 0 0,-1-1 0,1 1 0,0 1 0,0-1 1,5-3-1,20-9-8779</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5.313"/>
    </inkml:context>
    <inkml:brush xml:id="br0">
      <inkml:brushProperty name="width" value="0.025" units="cm"/>
      <inkml:brushProperty name="height" value="0.025" units="cm"/>
      <inkml:brushProperty name="color" value="#004F8B"/>
    </inkml:brush>
  </inkml:definitions>
  <inkml:trace contextRef="#ctx0" brushRef="#br0">9 0 5825,'0'0'21964,"-1"17"-20954,-6 431 1802,8-289-2763,-1-155-198,2 27 260,-2-30-217,1 0 0,-1-1 0,0 1 1,0-1-1,0 1 0,0 0 0,1-1 0,-1 1 0,0-1 1,1 1-1,-1-1 0,0 1 0,1-1 0,-1 1 1,1-1-1,-1 1 0,1-1 0,-1 1 0,1-1 0,-1 0 1,1 1-1,-1-1 0,1 0 0,-1 0 0,1 1 1,0-1-1,-1 0 0,1 0 0,-1 0 0,1 0 0,0 0 1,-1 0-1,1 1 0,0-2 0,-1 1 0,1 0 0,0 0 1,-1 0-1,1 0 0,0-1 0,1 0-197,0 0 0,-1-1 0,1 0 0,-1 1 0,1-1 0,-1 0 0,0 0 1,0 1-1,1-1 0,-1 0 0,-1 0 0,1 0 0,0 0 0,0-1 0,-1 1 0,1 0 0,-1 0 0,0-3 0,2-2-798,8-29-3751,4-5-2384</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5.689"/>
    </inkml:context>
    <inkml:brush xml:id="br0">
      <inkml:brushProperty name="width" value="0.025" units="cm"/>
      <inkml:brushProperty name="height" value="0.025" units="cm"/>
      <inkml:brushProperty name="color" value="#004F8B"/>
    </inkml:brush>
  </inkml:definitions>
  <inkml:trace contextRef="#ctx0" brushRef="#br0">184 0 13179,'0'0'15302,"-14"22"-14907,-41 70-166,53-89-218,0 1 1,0-1-1,0 0 0,0 1 0,1-1 1,0 1-1,0-1 0,0 1 1,0-1-1,0 1 0,1 0 1,-1 0-1,1-1 0,0 1 1,1 0-1,-1 4 0,2 6 2,-2-12-10,1 1 0,0-1 0,-1 0 0,1 0-1,0 0 1,0 0 0,0 0 0,0 0 0,1 0-1,-1 0 1,1-1 0,-1 1 0,1 0 0,-1-1 0,1 1-1,0-1 1,0 0 0,2 2 0,46 26 51,-29-18-55,-13-5 18,0 0 0,0 1 0,-1-1 0,0 2 0,0-1 0,-1 1 1,0 0-1,0 0 0,-1 1 0,0 0 0,0 0 0,-1 0 0,0 0 0,-1 1 0,0-1 0,0 1 0,-1 0 0,0 0 0,0 15 1,-1-14 52,-1-1 1,0 0 0,-1 1 0,0-1-1,0 1 1,-1-1 0,0 0 0,-1 0-1,-1 0 1,1 0 0,-1-1-1,-1 1 1,0-1 0,0 0 0,-1 0-1,0-1 1,-1 1 0,-10 10 0,10-13-97,0 0 0,0 0 0,0 0 0,-1-1 0,0 0 0,0-1 0,0 0 0,-1 0 0,0 0 0,1-1 0,-1-1 0,0 1 0,0-2 0,-1 1 0,1-1 0,0 0 0,0-1 0,-13-1 0,19 0-74,0 1-1,1-1 1,-1 0 0,0 0-1,1 0 1,-1-1 0,1 1-1,-1 0 1,1-1 0,0 0-1,0 1 1,0-1-1,0 0 1,0 0 0,0 0-1,0-1 1,1 1 0,-1 0-1,1-1 1,-1 1-1,1-1 1,0 1 0,0-1-1,0 0 1,0 1 0,1-1-1,-1 0 1,1 1-1,0-5 1,-2-5-840,1-1 0,1 1 0,0-1 0,0 1 0,4-19 0,-1 21-503,0 0 1,1 0-1,-1 1 0,2 0 1,-1 0-1,2 0 1,8-12-1,10-11-7134</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6.118"/>
    </inkml:context>
    <inkml:brush xml:id="br0">
      <inkml:brushProperty name="width" value="0.025" units="cm"/>
      <inkml:brushProperty name="height" value="0.025" units="cm"/>
      <inkml:brushProperty name="color" value="#004F8B"/>
    </inkml:brush>
  </inkml:definitions>
  <inkml:trace contextRef="#ctx0" brushRef="#br0">0 24 5569,'0'0'18728,"20"-4"-17828,-7 1-747,16-3 305,0 1-1,52-1 1,-79 6-416,1 0 0,-1 1 0,0-1 0,0 0 0,0 1 0,0-1 0,0 1-1,0 0 1,0 0 0,0 0 0,0 0 0,0 0 0,0 0 0,-1 0 0,1 1 0,0-1 0,-1 1 0,1-1 0,-1 1 0,0 0-1,1-1 1,-1 1 0,0 0 0,0 0 0,0 0 0,0 0 0,0 0 0,-1 0 0,1 0 0,-1 0 0,1 3 0,1 7 176,0 1 0,-1 0 1,0 0-1,-1 14 0,-1-11-166,1-4 20,-2-1 1,1 1-1,-1-1 1,-1 1-1,0-1 1,-1 0-1,-8 18 1,-45 74 345,37-71-266,3-3-6,9-19-46,0 2 1,2-1 0,-1 1 0,1 0 0,1 0 0,0 0-1,1 1 1,0 0 0,-3 21 0,9-33-92,0 1 0,1-1 0,-1 0 0,0 0 0,1 0 0,-1 0 0,0-1 0,1 1 0,-1-1 0,1 1 0,-1-1 0,1 0 0,3 0-1,-5 0 0,28 3-385,0-2 0,55-6-1,-77 3-56,0 0 1,0-1-1,0 0 0,0-1 0,0 0 1,-1 0-1,0 0 0,0-1 0,0 0 1,0 0-1,-1 0 0,0-1 0,8-9 1,-4 4-1433,16-22-5842</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6.483"/>
    </inkml:context>
    <inkml:brush xml:id="br0">
      <inkml:brushProperty name="width" value="0.025" units="cm"/>
      <inkml:brushProperty name="height" value="0.025" units="cm"/>
      <inkml:brushProperty name="color" value="#004F8B"/>
    </inkml:brush>
  </inkml:definitions>
  <inkml:trace contextRef="#ctx0" brushRef="#br0">83 1 16660,'0'0'12368,"0"33"-11906,0 199 489,-4-155-689,-28 149-1,24-186-685,9-40 349,-1 1 0,0-1 0,0 1 0,0 0 0,0-1 0,0 1 0,0 0-1,-1-1 1,1 1 0,0 0 0,0-1 0,0 1 0,-1-1 0,1 1 0,0-1 0,-1 1 0,1 0 0,0-1 0,-1 1 0,1-1 0,0 1 0,-1-1 0,1 0 0,-1 1 0,1-1 0,-1 1 0,0-1 0,1 0 0,-2 1-1,-7-1-4002,2 0 446,-7 0-5047</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6.848"/>
    </inkml:context>
    <inkml:brush xml:id="br0">
      <inkml:brushProperty name="width" value="0.025" units="cm"/>
      <inkml:brushProperty name="height" value="0.025" units="cm"/>
      <inkml:brushProperty name="color" value="#004F8B"/>
    </inkml:brush>
  </inkml:definitions>
  <inkml:trace contextRef="#ctx0" brushRef="#br0">1 1 6793,'0'0'20061,"135"14"-19829,-104-14-168,6 0-64,1 0-568,30 0-1305,-15 0-2976,0-9-992</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7.664"/>
    </inkml:context>
    <inkml:brush xml:id="br0">
      <inkml:brushProperty name="width" value="0.025" units="cm"/>
      <inkml:brushProperty name="height" value="0.025" units="cm"/>
      <inkml:brushProperty name="color" value="#004F8B"/>
    </inkml:brush>
  </inkml:definitions>
  <inkml:trace contextRef="#ctx0" brushRef="#br0">110 117 12499,'0'0'17202,"-15"24"-16771,0-2-337,6-11-56,1 0 0,1 0 0,0 1 0,1 0 0,0 1 0,1 0 0,0 0 0,1 0 0,0 0 0,1 0 1,-1 16-1,4-26-28,-6 39 73,2-1-1,3 1 0,1-1 1,7 60-1,-5-93-82,0-1 0,1 0 0,-1 0-1,1-1 1,1 1 0,-1-1 0,1 1 0,0-1-1,1 0 1,-1-1 0,1 1 0,1-1 0,-1 0-1,1 0 1,-1 0 0,1-1 0,1 0-1,-1 0 1,0-1 0,1 1 0,0-1 0,0-1-1,0 0 1,9 3 0,-6-3-32,0 0 1,0-1-1,0 0 0,0 0 1,0-1-1,0 0 1,0-1-1,0 0 0,0-1 1,0 0-1,-1 0 0,1-1 1,0 0-1,-1-1 0,0 0 1,0-1-1,14-8 1,-13 4 18,0 1 1,-1-1 0,0-1-1,0 0 1,-1 0 0,-1-1-1,1 0 1,-2 0 0,0-1-1,0 0 1,-1 0 0,0 0 0,-1 0-1,0-1 1,-1 0 0,1-13-1,1-22 49,-1-1 0,-7-93 0,3 135-34,-1-14-53,-1 0 0,0 1 0,-2 0 0,-1-1 0,0 1 1,-1 1-1,-2-1 0,-10-22 0,16 39 5,0 0-1,0 0 1,0 1-1,0-1 1,-1 0-1,1 1 1,-1-1 0,1 1-1,-1 0 1,0 0-1,0 0 1,0 0-1,0 1 1,0-1 0,0 1-1,0 0 1,-1-1-1,1 1 1,0 1-1,-1-1 1,-3 0 0,4 1-105,0 0 0,0 0 0,1 1 0,-1-1 0,0 1 0,1 0 0,-1-1 0,0 1 0,1 0 0,-1 1 0,1-1 0,-1 0 0,1 1 0,0-1 0,0 1 0,-1 0 0,1 0 0,0 0 0,0 0 0,1 0 0,-1 0 0,0 0 0,1 1 0,0-1 0,-1 1 0,1-1 0,-1 5 0,-17 57-4497,7-12-1428,4 4-4627</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4.438"/>
    </inkml:context>
    <inkml:brush xml:id="br0">
      <inkml:brushProperty name="width" value="0.025" units="cm"/>
      <inkml:brushProperty name="height" value="0.025" units="cm"/>
      <inkml:brushProperty name="color" value="#004F8B"/>
    </inkml:brush>
  </inkml:definitions>
  <inkml:trace contextRef="#ctx0" brushRef="#br0">232 135 5961,'0'0'7043,"-3"-5"-749,0 4-6140,-2 1 114,0 1 0,0-1-1,0 1 1,0 0 0,0 0-1,0 0 1,1 1 0,-1-1 0,-8 5-1,3 1-15,0 0-1,-18 15 1,18-13-135,1 0 0,-1 1 1,1 0-1,1 1 0,0 0 1,1 0-1,0 1 1,0 0-1,-7 21 0,7-12-47,1 0-1,1 1 0,1 0 0,0 0 0,1 25 0,2-38-54,-1 25 71,5 64 0,-2-88-78,1 0 0,0 0 0,0 0 0,1 0 0,0 0 0,1 0 0,0-1 0,1 0 0,0 0 0,10 14 0,-9-16-12,0 0 1,0 0 0,1 0-1,0-1 1,0 0 0,1 0 0,0-1-1,0 0 1,0 0 0,0-1-1,1 0 1,0-1 0,-1 0-1,1 0 1,1 0 0,-1-2-1,0 1 1,0-1 0,1 0 0,16-1-1,-18-1 4,0 0-1,-1-1 1,1 1-1,0-1 0,0-1 1,-1 0-1,0 0 1,1 0-1,-1-1 1,0 0-1,-1 0 0,1-1 1,-1 0-1,0 0 1,0 0-1,9-11 1,3-5 35,-1-1 1,-1-1 0,21-38 0,-26 39-27,-1 0 1,-1 0 0,-1-1 0,-1 0 0,-1-1 0,4-30-1,-5 14-7,-3 1-1,-1-1 1,-4-42-1,2 70 3,-1 0-1,0 0 1,-1 0-1,0 1 0,-1-1 1,0 1-1,0 0 1,-2 0-1,1 1 0,-1-1 1,-14-17-1,15 22 1,-1 0 0,0 0 0,1 0-1,-2 1 1,1 0 0,-1 1 0,1-1 0,-1 1 0,0 0-1,-1 1 1,1 0 0,-1 0 0,1 1 0,-1-1-1,0 2 1,0-1 0,0 1 0,-13 0 0,10 1 29,7-1-168,0 1 1,1 0-1,-1 0 1,0 1-1,0-1 1,-3 2-1,6-2 56,0 1 1,0-1-1,0 1 1,0-1-1,0 1 1,0-1-1,0 1 0,1 0 1,-1-1-1,0 1 1,0 0-1,1 0 1,-1 0-1,0-1 1,1 1-1,-1 0 0,1 0 1,-1 0-1,1 0 1,0 0-1,-1 0 1,1 0-1,0 0 1,0 0-1,0 2 0,-2 9-1046,1 0-1,0 0 1,1 0 0,1 0-1,0 0 1,0 0-1,1 0 1,1 0-1,0 0 1,6 15-1,9 9-7309</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8.013"/>
    </inkml:context>
    <inkml:brush xml:id="br0">
      <inkml:brushProperty name="width" value="0.025" units="cm"/>
      <inkml:brushProperty name="height" value="0.025" units="cm"/>
      <inkml:brushProperty name="color" value="#004F8B"/>
    </inkml:brush>
  </inkml:definitions>
  <inkml:trace contextRef="#ctx0" brushRef="#br0">38 0 11811,'0'0'13162,"-37"147"-12946,37-128-144,0-5-72,0-4 0,0-6-480,15-4-4209,0-9 152,-8-15-1384</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8.413"/>
    </inkml:context>
    <inkml:brush xml:id="br0">
      <inkml:brushProperty name="width" value="0.025" units="cm"/>
      <inkml:brushProperty name="height" value="0.025" units="cm"/>
      <inkml:brushProperty name="color" value="#004F8B"/>
    </inkml:brush>
  </inkml:definitions>
  <inkml:trace contextRef="#ctx0" brushRef="#br0">1 0 7138,'0'0'16800,"20"3"-16021,64 8-195,-77-10-476,-1 0 0,0 0-1,0 1 1,1 0 0,-1 1-1,-1-1 1,1 1 0,0 0-1,-1 1 1,1-1-1,-1 1 1,0 0 0,0 1-1,-1-1 1,1 1 0,-1 0-1,0 0 1,0 0 0,0 0-1,-1 1 1,0 0-1,0-1 1,-1 1 0,1 0-1,-1 1 1,2 9 0,-2-6-19,0 1 1,-1 0-1,0 0 1,-1 0-1,0 0 1,-1 0-1,0 0 1,-1-1-1,0 1 1,0 0-1,-2-1 1,1 1-1,-8 15 1,-18 23 164,20-37-133,1 1 0,1 0 0,-1 0 0,2 1 0,0-1 0,1 2 1,0-1-1,1 0 0,1 1 0,0 0 0,-1 25 0,4-40-123,0 1 0,0-1 0,1 1 0,-1 0 0,0-1-1,0 1 1,0-1 0,1 1 0,-1-1 0,0 1 0,1-1 0,-1 0 0,0 1 0,1-1 0,-1 1-1,1-1 1,-1 0 0,1 1 0,-1-1 0,0 0 0,1 1 0,-1-1 0,1 0 0,0 0 0,-1 1 0,1-1-1,-1 0 1,1 0 0,-1 0 0,1 0 0,-1 0 0,1 0 0,1 0 0,18-1-189,-17 1 112,1 0-163,1 0 0,-1-1-1,1 1 1,-1-1 0,0 0 0,1 0 0,-1 0 0,0-1 0,0 0 0,0 1 0,0-1 0,0-1 0,6-4 0,-1 0-1251,-1-1 1,0 0-1,-1-1 1,9-12-1,6-8-5559</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8.929"/>
    </inkml:context>
    <inkml:brush xml:id="br0">
      <inkml:brushProperty name="width" value="0.025" units="cm"/>
      <inkml:brushProperty name="height" value="0.025" units="cm"/>
      <inkml:brushProperty name="color" value="#004F8B"/>
    </inkml:brush>
  </inkml:definitions>
  <inkml:trace contextRef="#ctx0" brushRef="#br0">252 1 13795,'0'0'12269,"-29"25"-11022,-90 82-245,107-95-764,0 0 0,1 0 0,0 1 1,1 0-1,-9 17 0,14-21-104,1 2 0,0-1 0,1 0-1,0 1 1,-2 13 0,4-22-131,0 0 0,1-1 0,-1 1 0,1 0 0,-1-1 0,1 1 0,0 0 0,0 0 0,0-1 0,0 1 0,0 0 0,0 0 0,0-1 0,1 1 0,-1 0 0,1 0 0,-1-1 0,1 1 0,0 0 0,-1-1 0,1 1 0,0-1 0,0 1 0,0-1 0,0 0 0,0 1 0,1-1 0,-1 0 0,0 0 0,1 1 0,1 0 0,3 0-15,-1-1-1,1 0 0,-1 0 1,1-1-1,0 1 0,-1-1 0,1 0 1,6-2-1,14 2-62,-14-1 65,-1-1 0,1 0 0,0-1 0,-1 0 1,21-9-1,34-7 2,-65 19 8,17-4-17,0 1-1,0 1 1,1 1 0,27 1-1,-44 1 12,0 0-1,0 0 0,0 0 0,0 0 1,0 1-1,-1-1 0,1 0 0,0 1 1,-1-1-1,1 1 0,-1 0 0,0-1 1,1 1-1,-1 0 0,0 0 0,0 0 1,0 0-1,0 0 0,-1 0 0,1 0 1,0 0-1,-1 0 0,1 0 0,-1 0 0,0 1 1,0-1-1,0 0 0,0 3 0,-2 65 42,1-61-11,-1 0 0,0 1-1,0-1 1,-1 0 0,-1 0 0,1 0-1,-1 0 1,-1-1 0,0 0-1,0 0 1,0 0 0,-1 0 0,0-1-1,-1 0 1,0 0 0,0-1 0,0 0-1,-1 0 1,0 0 0,0-1 0,0 0-1,-1-1 1,1 0 0,-1 0 0,0-1-1,0 0 1,-1-1 0,1 0 0,-17 2-1,22-4-147,0 0 0,1 0-1,-1-1 1,0 1 0,0-1 0,0 0-1,1 1 1,-1-2 0,1 1-1,-1 0 1,0-1 0,1 0 0,0 1-1,0-1 1,-1-1 0,1 1-1,-5-5 1,2-1-922,1 1-1,0-1 1,1 0-1,0 0 1,0 0 0,-5-15-1,-2-10-4770,0-3-3898,3 11 596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29.799"/>
    </inkml:context>
    <inkml:brush xml:id="br0">
      <inkml:brushProperty name="width" value="0.025" units="cm"/>
      <inkml:brushProperty name="height" value="0.025" units="cm"/>
      <inkml:brushProperty name="color" value="#004F8B"/>
    </inkml:brush>
  </inkml:definitions>
  <inkml:trace contextRef="#ctx0" brushRef="#br0">189 1 15523,'0'0'10077,"-13"32"-8922,-4 9-904,2-5-105,2 1-1,1 0 1,-9 44 0,-25 181 6,32-207-859,14-55 606,0 0 0,0-1 1,-1 1-1,1 0 0,0-1 1,0 1-1,0 0 0,-1 0 1,1 0-1,0-1 0,0 1 0,-1 0 1,1 0-1,0 0 0,-1 0 1,1 0-1,0-1 0,0 1 1,-1 0-1,1 0 0,0 0 0,-1 0 1,1 0-1,0 0 0,-1 0 1,1 0-1,0 0 0,-1 0 1,1 0-1,0 0 0,-1 0 1,1 1-1,0-1 0,-1 0 0,1 0 1,0 0-1,0 0 0,-1 0 1,1 1-1,0-1 0,0 0 1,-1 0-1,1 0 0,0 1 0,0-1 1,0 0-1,-1 0 0,1 1 1,0-1-1,0 0 0,0 1 1,0-1-1,0 0 0,-1 1 0,1-1 1,0 0-1,0 0 0,0 1 1,0-1-1,0 0 0,0 1 1,0-1-1,0 0 0,0 1 1,0-1-1,0 0 0,1 1 0,-17-20-6559,7 0-1785</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30.161"/>
    </inkml:context>
    <inkml:brush xml:id="br0">
      <inkml:brushProperty name="width" value="0.025" units="cm"/>
      <inkml:brushProperty name="height" value="0.025" units="cm"/>
      <inkml:brushProperty name="color" value="#004F8B"/>
    </inkml:brush>
  </inkml:definitions>
  <inkml:trace contextRef="#ctx0" brushRef="#br0">1 1 12603,'0'0'14936,"15"24"-13527,4 10-1013,-2-5 19,1-1-1,42 52 1,46 55 450,43 51-2986,-118-152-4125,-16-31 132</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30.528"/>
    </inkml:context>
    <inkml:brush xml:id="br0">
      <inkml:brushProperty name="width" value="0.025" units="cm"/>
      <inkml:brushProperty name="height" value="0.025" units="cm"/>
      <inkml:brushProperty name="color" value="#004F8B"/>
    </inkml:brush>
  </inkml:definitions>
  <inkml:trace contextRef="#ctx0" brushRef="#br0">0 0 13339,'0'0'16163,"16"142"-15779,-16-113-216,0-1-104,0-4-64,0-5-216,0-5-608</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31.295"/>
    </inkml:context>
    <inkml:brush xml:id="br0">
      <inkml:brushProperty name="width" value="0.025" units="cm"/>
      <inkml:brushProperty name="height" value="0.025" units="cm"/>
      <inkml:brushProperty name="color" value="#004F8B"/>
    </inkml:brush>
  </inkml:definitions>
  <inkml:trace contextRef="#ctx0" brushRef="#br0">14 0 8666,'0'0'20426,"-14"0"-19610,40 2-599,-1 1 1,26 6 0,-22-4-278,0 0 1,35 0-1,10-5-3021,-28 0-7327,-36 0-2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46.826"/>
    </inkml:context>
    <inkml:brush xml:id="br0">
      <inkml:brushProperty name="width" value="0.025" units="cm"/>
      <inkml:brushProperty name="height" value="0.025" units="cm"/>
      <inkml:brushProperty name="color" value="#004F8B"/>
    </inkml:brush>
  </inkml:definitions>
  <inkml:trace contextRef="#ctx0" brushRef="#br0">31 75 5569,'0'0'15063,"-5"0"-13957,-15 0-269,15 0 3367,8-5-3880,40-14-183,-17 7-72,48-16 0,-65 25-57,0 1-1,0 0 1,0 1 0,0 0 0,0 0-1,0 1 1,0 0 0,0 1 0,0 0-1,10 2 1,-17-2 0,0 0-1,0 1 0,1-1 1,-1 1-1,0 0 0,-1 0 1,1 0-1,0-1 0,0 2 1,-1-1-1,1 0 1,-1 0-1,0 0 0,0 1 1,0-1-1,0 0 0,0 1 1,0-1-1,-1 1 1,1 0-1,0 2 0,6 60 218,-9-42-189,0 0 1,-2 0-1,0-1 0,-1 1 1,-2-1-1,0 0 1,-1-1-1,-2 1 0,0-2 1,-23 36-1,-63 107 85,87-142 499,24-19 344,1-3-1031,45 4 743,-37-1-677,0-2 0,0 0 1,38-5-1,-60 4-249,0 0 1,-1 0-1,1 0 0,0 0 0,0 0 1,0-1-1,-1 1 0,1-1 0,-1 1 1,1-1-1,-1 1 0,1-1 0,-1 0 1,0 0-1,0 1 0,0-1 0,0 0 0,1-2 1,13-39-6273,-13 34 4040,6-8-6372</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49.044"/>
    </inkml:context>
    <inkml:brush xml:id="br0">
      <inkml:brushProperty name="width" value="0.025" units="cm"/>
      <inkml:brushProperty name="height" value="0.025" units="cm"/>
      <inkml:brushProperty name="color" value="#004F8B"/>
    </inkml:brush>
  </inkml:definitions>
  <inkml:trace contextRef="#ctx0" brushRef="#br0">8 1 14915,'0'0'12987,"-7"28"-12987,7-4 0,0-19-48,0 9-88,0 0-104,0-4-116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49.468"/>
    </inkml:context>
    <inkml:brush xml:id="br0">
      <inkml:brushProperty name="width" value="0.025" units="cm"/>
      <inkml:brushProperty name="height" value="0.025" units="cm"/>
      <inkml:brushProperty name="color" value="#004F8B"/>
    </inkml:brush>
  </inkml:definitions>
  <inkml:trace contextRef="#ctx0" brushRef="#br0">159 91 11923,'0'0'14701,"-21"26"-14130,21-26-571,-88 116 452,82-107-395,1 0 0,0 0 0,1 0 1,0 1-1,0 0 0,1 0 0,1 0 0,0 0 0,0 0 0,0 0 0,1 16 0,-1 2 101,-3 20 101,3-1 0,3 51-1,-1-94-264,1 0 1,-1 1-1,1-1 0,1 0 0,-1 1 1,0-1-1,1 0 0,0 0 0,0 0 0,0 0 1,0 0-1,1-1 0,0 1 0,0-1 0,0 1 1,0-1-1,0 0 0,0 0 0,1 0 0,0-1 1,-1 1-1,1-1 0,0 0 0,0 0 1,0 0-1,0-1 0,1 1 0,-1-1 0,0 0 1,1 0-1,-1-1 0,7 1 0,-3-1-6,0 1 0,0-1-1,0-1 1,0 0 0,0 0 0,0 0-1,0-1 1,-1 0 0,1 0-1,-1-1 1,1 0 0,-1-1 0,0 0-1,0 0 1,-1 0 0,1-1-1,9-8 1,-7 2-2,-1 0 0,0-1 1,0 0-1,-1-1 0,-1 1 0,0-1 0,-1 0 0,0-1 0,-1 1 0,-1-1 1,0 0-1,1-17 0,0-8-57,-3 0 1,-1 0-1,-6-45 0,4 66 28,-1 1 0,0 0 0,-2-1 0,0 1 0,-1 1 0,0-1 0,-1 1-1,-1 0 1,-1 1 0,0 0 0,-16-18 0,23 29-50,-1 2-1,0-1 1,-1 0 0,1 0-1,0 1 1,-1 0-1,1 0 1,-1 0 0,0 0-1,0 0 1,0 1 0,0 0-1,0-1 1,0 2 0,0-1-1,0 0 1,0 1 0,0 0-1,-1 0 1,-4 0 0,8 1-49,-1-1 1,1 1 0,-1 0 0,1-1 0,-1 1 0,1 0 0,0 0-1,-1 0 1,1 0 0,0 0 0,0 0 0,0 0 0,0 1 0,0-1-1,0 0 1,0 1 0,0-1 0,0 0 0,1 1 0,-1-1 0,0 1-1,1-1 1,-1 1 0,1 0 0,0-1 0,0 1 0,-1-1 0,1 1-1,1 2 1,-5 59-3565,4-56 2993,0 40-3076,0-4-496</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4.891"/>
    </inkml:context>
    <inkml:brush xml:id="br0">
      <inkml:brushProperty name="width" value="0.025" units="cm"/>
      <inkml:brushProperty name="height" value="0.025" units="cm"/>
      <inkml:brushProperty name="color" value="#004F8B"/>
    </inkml:brush>
  </inkml:definitions>
  <inkml:trace contextRef="#ctx0" brushRef="#br0">107 1 13123,'0'0'14962,"-16"24"-14656,-48 80-176,60-97-119,1 0 1,-1 0 0,1 0-1,0 1 1,1-1 0,0 1-1,0-1 1,0 1 0,1 0-1,1 0 1,-1 0 0,1 0-1,1 8 1,0 6 9,-1 63-1959,0-85 1822,0 0-1,0 0 1,0 1-1,0-1 1,0 0-1,0 0 1,0 1-1,1-1 1,-1 0-1,0 0 1,0 0-1,0 1 1,0-1-1,1 0 1,-1 0-1,0 0 1,0 1 0,1-1-1,-1 0 1,0 0-1,0 0 1,1 0-1,-1 0 1,0 0-1,0 0 1,1 0-1,-1 1 1,0-1-1,0 0 1,1 0-1,-1 0 1,0 0-1,1 0 1,-1-1-1,0 1 1,0 0 0,1 0-1,-1 0 1,0 0-1,0 0 1,1 0-1,-1 0 1,0 0-1,0-1 1,1 1-1,-1 0 1,0 0-1,0 0 1,0 0-1,1-1 1,-1 1-1,0 0 1,14-12-5056,-4-10-744</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49.919"/>
    </inkml:context>
    <inkml:brush xml:id="br0">
      <inkml:brushProperty name="width" value="0.025" units="cm"/>
      <inkml:brushProperty name="height" value="0.025" units="cm"/>
      <inkml:brushProperty name="color" value="#004F8B"/>
    </inkml:brush>
  </inkml:definitions>
  <inkml:trace contextRef="#ctx0" brushRef="#br0">226 61 11386,'0'0'15042,"-24"33"-14376,-77 111 85,89-125-589,0 0-1,1 0 1,0 1 0,2 1 0,0-1 0,2 1 0,0 1 0,1 0 0,-3 25 0,9-46-157,-2 10 56,0 0-1,0 1 1,1-1 0,1 1 0,1 17 0,-1-26-59,1 0 1,0 1 0,0-1 0,0 0-1,0 0 1,0 0 0,0 0 0,1 0-1,0-1 1,-1 1 0,1 0 0,0-1-1,1 1 1,-1-1 0,0 0 0,1 1-1,-1-1 1,1 0 0,-1-1 0,1 1-1,0 0 1,0-1 0,0 1 0,6 1-1,0 0-4,-1-1-1,1 0 0,0 0 0,0 0 1,0-1-1,0-1 0,0 0 0,1 0 0,-1 0 1,0-1-1,0-1 0,0 1 0,0-1 1,-1-1-1,1 0 0,-1 0 0,1-1 0,-1 0 1,0 0-1,0-1 0,-1 0 0,1 0 1,-1-1-1,10-10 0,-7 5 6,0 0-1,-1-1 1,0 0 0,-1-1 0,-1 0 0,0 0-1,0-1 1,-1 0 0,-1 0 0,0 0-1,-1-1 1,-1 0 0,0 1 0,0-23-1,-1 12-42,-2 0 0,0 0 0,-2-1 0,-1 1 0,-11-43 0,12 60 7,0 0 0,-1 0 0,0 0-1,0 0 1,-1 1 0,0-1 0,0 1 0,-1 0 0,0 1 0,0-1-1,-1 1 1,0 0 0,0 0 0,0 0 0,-1 1 0,0 0 0,0 1-1,0-1 1,0 1 0,-1 1 0,-10-4 0,-39-2-1044,55 9 867,0-1 0,0 1 0,0 0 1,0 0-1,1 0 0,-1 0 0,0 0 0,0 0 0,0 0 0,0 1 1,1-1-1,-1 1 0,0-1 0,0 1 0,1 0 0,-1-1 1,0 1-1,1 0 0,-1 0 0,1 0 0,-1 0 0,1 1 0,0-1 1,-1 0-1,1 1 0,-2 2 0,2 37-7733,1-22 2374</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0.344"/>
    </inkml:context>
    <inkml:brush xml:id="br0">
      <inkml:brushProperty name="width" value="0.025" units="cm"/>
      <inkml:brushProperty name="height" value="0.025" units="cm"/>
      <inkml:brushProperty name="color" value="#004F8B"/>
    </inkml:brush>
  </inkml:definitions>
  <inkml:trace contextRef="#ctx0" brushRef="#br0">23 0 7826,'0'0'16102,"23"2"-13951,-18-1-2074,0 1 0,0 0 0,1 0 0,-1 0 0,0 1 0,-1 0 0,1 0 0,0 0 0,-1 0 0,0 1 0,0 0 0,0 0 0,0 0 0,0 0 0,-1 0 1,0 1-1,0 0 0,0-1 0,-1 1 0,1 0 0,-1 1 0,0-1 0,-1 0 0,1 0 0,-1 1 0,0-1 0,0 1 0,-1-1 0,0 8 0,2-2 3,-1 1-1,-1-1 1,0 0-1,-1 0 1,0 0 0,0 0-1,-1 0 1,-1 0-1,0 0 1,0 0-1,-7 13 1,-18 36 186,-50 96 429,76-153-669,0 1-1,0 0 0,1-1 0,-1 1 0,1 0 0,0 0 0,0 1 0,0-1 0,0 0 0,1 0 0,-1 0 0,1 5 0,10-6 112,-3-1-184,-1-1 0,0 1 1,1-1-1,-1 0 0,1-1 0,-1 1 0,1-1 0,-1-1 0,1 1 0,-1-1 0,1 0 0,-1 0 0,0-1 0,0 0 1,1 0-1,-1-1 0,0 1 0,-1-1 0,1-1 0,6-4 0,-6 3-319,-1 1-1,0-1 0,-1 0 1,1 0-1,-1-1 1,0 1-1,0-1 1,-1 0-1,0 0 0,0 0 1,0 0-1,3-12 1,4-21-3650,4 1-1136</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0.818"/>
    </inkml:context>
    <inkml:brush xml:id="br0">
      <inkml:brushProperty name="width" value="0.025" units="cm"/>
      <inkml:brushProperty name="height" value="0.025" units="cm"/>
      <inkml:brushProperty name="color" value="#004F8B"/>
    </inkml:brush>
  </inkml:definitions>
  <inkml:trace contextRef="#ctx0" brushRef="#br0">235 1 9114,'0'0'12935,"-17"1"-9504,11 1-3202,-1 0 0,1 1 0,-1-1 0,1 1 0,0 1 0,0-1 0,1 1 0,-1 0 0,1 0 0,0 1 0,0 0 0,-6 6 0,3-1-49,1 0 0,0 1 0,0 0 0,1 0 0,1 0 0,-5 15 0,1 0-55,2 0 0,2 1 0,0-1 1,1 1-1,1 43 0,2-50-93,2 0 1,0 0-1,1 0 1,1-1-1,1 1 1,9 25-1,-11-38-32,1-1 0,0 1 0,1-1 0,-1 0 0,1 0 0,0 0 0,1-1 0,-1 1 0,1-1 1,0 0-1,1 0 0,-1-1 0,1 0 0,0 0 0,0 0 0,0-1 0,0 1 0,1-1 0,-1-1 0,1 0 0,10 3 0,-11-3-8,0-1 0,0 0 0,1 0 0,-1-1 1,0 1-1,0-1 0,1-1 0,-1 1 0,0-1 0,0 0 0,1 0 1,-1-1-1,0 0 0,0 0 0,-1 0 0,1-1 0,0 0 0,-1 0 0,1-1 1,-1 1-1,6-6 0,-6 3-19,0 0 1,0 0 0,0 0-1,-1-1 1,0 1-1,0-1 1,-1 0-1,0-1 1,0 1-1,0 0 1,-1-1-1,-1 1 1,1-1-1,-1 0 1,0 0 0,-1-13-1,0 17 12,0 1 0,-1 0-1,0-1 1,0 1 0,0-1 0,0 1-1,0 0 1,-1 0 0,1 0 0,-1-1-1,0 2 1,0-1 0,0 0 0,0 0-1,-1 1 1,1-1 0,-1 1 0,1-1-1,-1 1 1,0 0 0,0 0 0,0 1-1,0-1 1,0 1 0,-1-1 0,1 1-1,0 0 1,-1 0 0,1 0-1,-4 0 1,-13-3-95,1 1 1,-1 1-1,-37 0 0,46 2-142,-1 0 0,1 1 0,0 1 0,-1 0 0,1 0 0,0 1 0,0 1 0,0 0 0,-10 5 1,11-3-1587,-1 0 1,1 1 0,0 0 0,-14 14 0,14-10-4641</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2.449"/>
    </inkml:context>
    <inkml:brush xml:id="br0">
      <inkml:brushProperty name="width" value="0.025" units="cm"/>
      <inkml:brushProperty name="height" value="0.025" units="cm"/>
      <inkml:brushProperty name="color" value="#004F8B"/>
    </inkml:brush>
  </inkml:definitions>
  <inkml:trace contextRef="#ctx0" brushRef="#br0">267 0 3393,'0'0'19831,"-15"2"-19033,13-1-772,-5-1 101,0 2-1,0-1 1,0 1-1,0 0 1,0 0-1,1 0 1,-1 1-1,0 0 1,1 1-1,0 0 1,0 0-1,0 0 1,0 0-1,1 1 1,-9 9-1,-3 11 238,0 1 0,2 1 0,1 0 1,2 1-1,0 1 0,-13 49 0,16-38-240,2 1-1,2 1 1,1-1 0,2 1 0,7 73 0,-4-98-105,2-1-1,0 1 1,1 0 0,0-1 0,1 0 0,1 0 0,1-1 0,9 18 0,3-3 18,0 0 1,42 47-1,-57-72-37,0-1 0,0 0 0,0 0 0,1 0 0,-1-1-1,1 0 1,0 1 0,0-2 0,0 1 0,0-1 0,1 1 0,8 1-1,-3-2-47,0 0-1,0-1 1,1 0-1,-1-1 1,14-2-1,-20 1-39,1 0-1,-1 0 1,0 0-1,0-1 1,1 0 0,-1 0-1,0 0 1,-1-1-1,1 0 1,0 0 0,-1 0-1,0 0 1,1-1-1,-1 1 1,-1-1 0,1 0-1,0-1 1,-1 1-1,0-1 1,3-5 0,-2 3-509,0-1 0,-1 1 1,1-1-1,-2 0 0,4-12 1,-5 13-673,0 1 1,0-1 0,-1 0 0,1 0 0,-2 0-1,0-11 1,-6-2-4697</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3.466"/>
    </inkml:context>
    <inkml:brush xml:id="br0">
      <inkml:brushProperty name="width" value="0.025" units="cm"/>
      <inkml:brushProperty name="height" value="0.025" units="cm"/>
      <inkml:brushProperty name="color" value="#004F8B"/>
    </inkml:brush>
  </inkml:definitions>
  <inkml:trace contextRef="#ctx0" brushRef="#br0">12 147 1064,'0'0'24882,"-3"8"-24409,1-5-446,1-1 0,0 0 0,0 0 1,1 0-1,-1 0 0,0 1 0,1-1 0,-1 0 0,1 1 0,0-1 0,0 0 1,0 5-1,12 2 275,17-10-31,-20-1-229,0 0 0,-1-1 0,1 0 0,-1 0 0,0-1 0,0 0 0,0-1 0,-1 0 0,1 0 0,6-7 0,13-11 55,28-35-1,-9 10 14,-20 29 957,-26 19-977,0 1-1,1 0 1,-1 0-1,1 0 1,-1 0-1,0 0 1,0-1-1,1 1 1,-1 0-1,0 0 1,0 0-1,0 0 1,0 0-1,0 0 1,0 0-1,-1 0 1,1 0-1,0 0 1,-1 1-1,-1 32-160,2 602-489,8-640-2978,12-54-5141,-17 17 3907</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3.918"/>
    </inkml:context>
    <inkml:brush xml:id="br0">
      <inkml:brushProperty name="width" value="0.025" units="cm"/>
      <inkml:brushProperty name="height" value="0.025" units="cm"/>
      <inkml:brushProperty name="color" value="#004F8B"/>
    </inkml:brush>
  </inkml:definitions>
  <inkml:trace contextRef="#ctx0" brushRef="#br0">1 168 11306,'0'0'13893,"14"-15"-13341,115-116 1519,-125 126-1645,14-11-71,-18 16-339,1 0-1,-1 0 1,1 0 0,-1 0-1,1-1 1,-1 1 0,1 0-1,-1 0 1,1 1 0,-1-1-1,1 0 1,-1 0 0,1 0-1,-1 0 1,1 0 0,-1 1-1,1-1 1,-1 0 0,1 0 0,-1 1-1,0-1 1,1 0 0,-1 0-1,1 1 1,-1-1 0,0 1-1,1-1 1,-1 0 0,0 1-1,0-1 1,1 1 0,-1-1-1,0 1 1,0-1 0,0 0-1,1 1 1,-1-1 0,0 1-1,0-1 1,0 1 0,0-1 0,0 1-1,0-1 1,0 1 0,0-1-1,0 1 1,-1 0 0,13 101 466,-5-1 1,-7 139-1,-2-97-382,2-24-214,0-118-379,0-29-5175,0-53-3987,0 43 715</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4.287"/>
    </inkml:context>
    <inkml:brush xml:id="br0">
      <inkml:brushProperty name="width" value="0.025" units="cm"/>
      <inkml:brushProperty name="height" value="0.025" units="cm"/>
      <inkml:brushProperty name="color" value="#004F8B"/>
    </inkml:brush>
  </inkml:definitions>
  <inkml:trace contextRef="#ctx0" brushRef="#br0">1 0 11803,'0'0'15955,"0"119"-15811,0-101-144,0-8-112,0-5-536,7-5-3697,8-15 328,0-3-448,0-16-2913</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4.688"/>
    </inkml:context>
    <inkml:brush xml:id="br0">
      <inkml:brushProperty name="width" value="0.025" units="cm"/>
      <inkml:brushProperty name="height" value="0.025" units="cm"/>
      <inkml:brushProperty name="color" value="#004F8B"/>
    </inkml:brush>
  </inkml:definitions>
  <inkml:trace contextRef="#ctx0" brushRef="#br0">91 0 8282,'0'0'17347,"-10"29"-16485,-3 4-607,0 0 64,2 0-1,1 0 0,-7 47 0,9-31 138,3 1-1,1-1 1,5 67-1,0-110-443,-1-1 0,1 0 0,0 1 0,0-1 0,0 0 0,1 0 0,-1 0 0,1 0 0,1 0 1,-1 0-1,1 0 0,0 0 0,0-1 0,0 0 0,0 1 0,7 5 0,-5-6-26,1-1 1,-1 0-1,0 0 0,1 0 1,0 0-1,-1-1 0,1 0 1,0 0-1,0-1 0,0 1 1,1-1-1,-1 0 0,0-1 1,9 0-1,-9 0-8,1 0-1,-1 0 0,0-1 1,0 1-1,0-2 1,1 1-1,-1-1 1,0 1-1,-1-2 1,1 1-1,0-1 1,-1 1-1,1-2 1,-1 1-1,0-1 1,0 1-1,0-1 1,-1-1-1,1 1 1,-1-1-1,0 1 1,0-1-1,-1-1 0,1 1 1,-1 0-1,3-8 1,6-13-31,-1-1 1,-2-1 0,0 0-1,-2 0 1,-1 0-1,-2-1 1,0 0-1,-2 0 1,-1 0-1,-2 0 1,-4-35-1,4 57 31,0 0-1,0 1 0,0-1 0,-1 1 1,0 0-1,-1-1 0,1 1 0,-1 0 0,0 0 1,-1 1-1,0-1 0,1 1 0,-2-1 0,1 1 1,-1 0-1,1 1 0,-7-5 0,4 4-23,0 0 0,-1 1 0,0 1 0,0-1 0,0 1 0,0 0 0,0 1 0,0 0 0,-1 0 0,1 1 0,-1 0 0,-14 0 0,-30 1-3256,52 1 3179,1-1 0,-1 0 0,1 0 0,-1 0 0,1 1 0,-1-1 0,1 0 0,0 1 0,-1-1 0,1 0 0,-1 1 0,1-1 0,0 0 0,-1 1 0,1-1 0,0 1 0,0-1 0,-1 1 0,1-1 0,0 1 0,0-1 0,0 1 0,-1-1 0,1 1 0,0-1 0,0 1 0,0-1 0,0 1 0,0-1 0,0 1 0,0-1 0,0 1 1,0-1-1,0 1 0,1-1 0,-1 1 0,0-1 0,1 2 0,7 22-5179,6-9-1131</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5.036"/>
    </inkml:context>
    <inkml:brush xml:id="br0">
      <inkml:brushProperty name="width" value="0.025" units="cm"/>
      <inkml:brushProperty name="height" value="0.025" units="cm"/>
      <inkml:brushProperty name="color" value="#004F8B"/>
    </inkml:brush>
  </inkml:definitions>
  <inkml:trace contextRef="#ctx0" brushRef="#br0">1 152 11690,'0'0'13991,"16"-21"-13212,2-5-529,-7 10-30,1 1 0,0 0-1,1 0 1,18-15 0,-30 28-141,0 1 1,1 0 0,-1 0 0,0 0 0,1 0 0,-1 0 0,1 0 0,-1 0 0,1 1 0,-1-1-1,1 0 1,-1 1 0,4-1 0,-4 1-45,-1 0 0,1 0 0,-1 0 0,1 0 0,0 0 0,-1 0-1,1 1 1,0-1 0,-1 0 0,1 1 0,-1-1 0,1 0 0,-1 1 0,1-1 0,0 0 0,-1 1-1,0-1 1,1 1 0,-1-1 0,1 1 0,-1-1 0,1 1 0,-1-1 0,1 2 0,1 4 112,0 1 1,0 0-1,0 0 1,-1 0 0,1 12-1,0-4-129,14 121 323,10 58-316,-16-121 0,-6-39-394,2 0-1,9 34 0,-13-51-1351,-6-6-5729,-15-7 991</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5.409"/>
    </inkml:context>
    <inkml:brush xml:id="br0">
      <inkml:brushProperty name="width" value="0.025" units="cm"/>
      <inkml:brushProperty name="height" value="0.025" units="cm"/>
      <inkml:brushProperty name="color" value="#004F8B"/>
    </inkml:brush>
  </inkml:definitions>
  <inkml:trace contextRef="#ctx0" brushRef="#br0">0 48 9330,'0'0'13219,"68"0"-12659,-45 0-312,7 0-224,0 0-24,8-9-536,15-1-1657,0-4-2063,-16 0-2418</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5.376"/>
    </inkml:context>
    <inkml:brush xml:id="br0">
      <inkml:brushProperty name="width" value="0.025" units="cm"/>
      <inkml:brushProperty name="height" value="0.025" units="cm"/>
      <inkml:brushProperty name="color" value="#004F8B"/>
    </inkml:brush>
  </inkml:definitions>
  <inkml:trace contextRef="#ctx0" brushRef="#br0">102 0 9234,'0'0'13323,"-11"10"-12590,-38 32-58,45-39-505,0 0-1,0 0 1,0 1-1,1-1 1,0 1 0,0 0-1,0 0 1,0 0-1,0 0 1,1 1 0,-3 7-1,5-12-165,0 0 0,0 1-1,0-1 1,0 0 0,0 1 0,0-1-1,0 1 1,0-1 0,0 0 0,0 1-1,0-1 1,0 0 0,0 1-1,1-1 1,-1 0 0,0 1 0,0-1-1,0 0 1,1 0 0,-1 1 0,0-1-1,0 0 1,1 0 0,-1 1 0,0-1-1,1 0 1,-1 0 0,0 0-1,1 1 1,-1-1 0,0 0 0,1 0-1,-1 0 1,0 0 0,1 0 0,-1 0-1,0 0 1,1 0 0,-1 0 0,0 0-1,1 0 1,-1 0 0,1 0-1,2 0 5,64 11-56,-49-10 47,1 2-1,24 6 1,-37-7 13,0 0 1,0 1-1,0 0 0,0 0 0,-1 0 1,1 0-1,-1 1 0,0 0 0,0 0 1,9 9-1,-6-3 7,-1 0-1,0 1 1,0 0 0,-1 0 0,-1 1-1,1-1 1,-2 1 0,0 0 0,0 1-1,-1-1 1,1 16 0,1 17 105,-2 82 0,-3-84 27,-1-33-79,1 0 0,-1 0 0,-1-1 0,1 1 1,-2 0-1,1-1 0,-1 0 0,-7 13 0,9-18-76,-1 0 1,0-1-1,0 1 0,-1-1 1,1 0-1,-1 0 1,1 1-1,-1-2 0,0 1 1,0 0-1,-1-1 0,1 1 1,0-1-1,-1 0 1,0 0-1,1 0 0,-1-1 1,0 1-1,0-1 0,0 0 1,0 0-1,-6 0 1,7 0-145,-1-1 1,0 0 0,1 0 0,-1 0 0,0-1-1,1 1 1,-1-1 0,1 0 0,-1 0 0,1 0-1,-1 0 1,1-1 0,0 1 0,0-1-1,-1 0 1,-2-3 0,3 3-128,0-1-1,0-1 1,1 1-1,0 0 1,-1-1 0,1 1-1,0-1 1,1 1-1,-1-1 1,1 0 0,-1 0-1,1 0 1,1 0 0,-2-7-1,0-56-3792,2 47 2196,0-16-3021</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5.778"/>
    </inkml:context>
    <inkml:brush xml:id="br0">
      <inkml:brushProperty name="width" value="0.025" units="cm"/>
      <inkml:brushProperty name="height" value="0.025" units="cm"/>
      <inkml:brushProperty name="color" value="#004F8B"/>
    </inkml:brush>
  </inkml:definitions>
  <inkml:trace contextRef="#ctx0" brushRef="#br0">461 1 10698,'0'0'14858,"-12"22"-13496,-150 338 1676,13-49-2509,146-305-851,0-1 0,0 0 0,-1 1-1,1-2 1,-1 1 0,0 0 0,0-1 0,-6 4-1,10-7 76,-2 0 0,1 0 0,0-1 0,0 1 0,0 0 0,0-1 0,0 0 0,0 1 0,-1-1 0,1 1 0,0-1 0,0 0 0,-1 0 0,1 0 0,0 0 0,0 0 1,-1 0-1,1 0 0,0 0 0,0 0 0,-1-1 0,1 1 0,0-1 0,0 1 0,0 0 0,0-1 0,0 0 0,-1 1 0,1-1 0,0 0 0,0 0 0,0 1 0,1-1 0,-1 0 0,0 0 0,0 0 0,0 0 0,1 0 0,-1 0 0,0 0 0,1 0 0,-1-1 0,1 1 0,-1 0 0,1 0 0,0-2 0,-27-69-7001,10-7 3925,10-2 4705,5 3 5488,2 76-6574,0 0 1,0 0 0,0 1 0,0-1 0,1 0 0,-1 0 0,1 1-1,-1-1 1,1 1 0,0-1 0,-1 0 0,1 1 0,0-1 0,0 1-1,0 0 1,0-1 0,1 1 0,-1 0 0,0 0 0,0-1 0,1 1-1,-1 0 1,1 0 0,-1 0 0,1 1 0,-1-1 0,1 0 0,0 1-1,-1-1 1,1 1 0,0-1 0,-1 1 0,3-1 0,7 0 414,-1 1 1,1-1-1,0 1 0,14 3 1,-11-2-86,-8 0-471,0 1 0,-1 0 1,1 0-1,-1 0 0,1 0 0,-1 1 0,0 0 0,0 0 1,0 1-1,0-1 0,0 1 0,-1 0 0,0 0 1,0 0-1,6 9 0,4 5-7,-1 1 0,19 34 0,-11-6-288,14 27-919,-33-70 394,0 0 0,1 1 0,0-1 0,0 0 0,0-1 0,0 1 0,1-1 0,0 1 0,-1-1 0,1 0 0,0 0 0,6 2-1,-1 0-5171</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6.148"/>
    </inkml:context>
    <inkml:brush xml:id="br0">
      <inkml:brushProperty name="width" value="0.025" units="cm"/>
      <inkml:brushProperty name="height" value="0.025" units="cm"/>
      <inkml:brushProperty name="color" value="#004F8B"/>
    </inkml:brush>
  </inkml:definitions>
  <inkml:trace contextRef="#ctx0" brushRef="#br0">1 1 11018,'0'0'15284,"15"137"-15284,-15-118-40,7-9-889,1-6-1663,-1-4-2633,8 0-3281</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6.518"/>
    </inkml:context>
    <inkml:brush xml:id="br0">
      <inkml:brushProperty name="width" value="0.025" units="cm"/>
      <inkml:brushProperty name="height" value="0.025" units="cm"/>
      <inkml:brushProperty name="color" value="#004F8B"/>
    </inkml:brush>
  </inkml:definitions>
  <inkml:trace contextRef="#ctx0" brushRef="#br0">1 48 12635,'0'0'15980,"14"0"-15235,37 1-213,-9 2-412,1-3-1,-1-1 0,74-12 0,-92 7-883,31-10-3882,-22 3-4396,-23 11-373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7.612"/>
    </inkml:context>
    <inkml:brush xml:id="br0">
      <inkml:brushProperty name="width" value="0.025" units="cm"/>
      <inkml:brushProperty name="height" value="0.025" units="cm"/>
      <inkml:brushProperty name="color" value="#004F8B"/>
    </inkml:brush>
  </inkml:definitions>
  <inkml:trace contextRef="#ctx0" brushRef="#br0">0 50 7009,'0'0'17318,"0"-1"-17217,0 1 1,0-1-1,1 0 1,-1 0-1,0 0 1,0 0-1,1 0 0,-1 0 1,1 1-1,-1-1 1,1 0-1,-1 0 1,1 1-1,-1-1 1,1 0-1,0 1 1,-1-1-1,2 0 1,20-7 95,0 1 0,0 1 1,0 2-1,1 0 0,0 1 0,0 1 1,0 2-1,43 3 0,-64-3-191,-1 1-1,1-1 1,0 1 0,-1 0-1,1-1 1,-1 1-1,0 0 1,1 0 0,-1 0-1,0 0 1,1 0 0,-1 0-1,0 0 1,0 1-1,0-1 1,0 0 0,0 1-1,0-1 1,0 0 0,-1 1-1,1-1 1,0 1 0,-1 0-1,1-1 1,-1 1-1,0-1 1,0 1 0,1 2-1,1 54 253,-2-44-212,-1-12-39,1 0 0,-1 0 0,0 0 0,1 0 0,-1 0 0,0 0 0,0 0 0,0 0 0,-1 0 0,1 0 0,0-1 0,-1 1 0,1 0 0,-1-1 0,0 1 0,-2 1 0,-33 23 94,34-24-79,-2-2-14,4 0-109,2 1 89,0-1-1,1 0 1,-1 0 0,0 0-1,1 0 1,-1 0-1,0 0 1,0-1-1,1 1 1,-1 0 0,0-1-1,0 1 1,0-1-1,1 1 1,-1-1 0,1 0-1,8-3 19,5 1 7,-1 0 1,1 1-1,-1 1 1,1 0-1,-1 1 1,29 3-1,-38-2-2,1 0 0,-1 0 0,1 1 1,-1-1-1,1 1 0,-1 1 0,0-1 0,0 1 0,0-1 0,0 1 0,0 1 1,-1-1-1,1 1 0,-1 0 0,0 0 0,0 0 0,0 0 0,-1 1 1,0-1-1,4 6 0,-1 4 24,0-1 1,-1 1-1,-1 0 1,0 0-1,-1 0 0,0 1 1,-1-1-1,0 24 1,-2-30 0,0-1 0,-1 1 0,1-1 0,-2 1 0,1-1 1,-1 0-1,0 0 0,-1 1 0,1-1 0,-2-1 0,1 1 0,-1 0 1,0-1-1,0 0 0,0 0 0,-1 0 0,0 0 0,-6 4 0,4-4-28,-1-1-1,1 0 1,-1 0-1,0-1 0,-1 0 1,1-1-1,-1 0 1,1 0-1,-1-1 1,-11 2-1,17-3-168,1-1-1,-1 1 1,0-1 0,0 0 0,1 0-1,-1 0 1,0 0 0,0-1-1,1 1 1,-1-1 0,0 1-1,0-1 1,1 0 0,-1 0-1,1 0 1,-1-1 0,1 1 0,0 0-1,-1-1 1,1 0 0,0 1-1,0-1 1,0 0 0,0 0-1,0 0 1,1-1 0,-1 1 0,0 0-1,1-1 1,0 1 0,0-1-1,-1 1 1,1-1 0,1 1-1,-1-1 1,-1-5 0,2-11-3674,8 4-2296,6-2-299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7.998"/>
    </inkml:context>
    <inkml:brush xml:id="br0">
      <inkml:brushProperty name="width" value="0.025" units="cm"/>
      <inkml:brushProperty name="height" value="0.025" units="cm"/>
      <inkml:brushProperty name="color" value="#004F8B"/>
    </inkml:brush>
  </inkml:definitions>
  <inkml:trace contextRef="#ctx0" brushRef="#br0">38 0 6849,'0'0'19533,"-37"152"-19245,37-133-216,0 0-72,0-48-10523,15 5 6147,0-9-3178</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8.358"/>
    </inkml:context>
    <inkml:brush xml:id="br0">
      <inkml:brushProperty name="width" value="0.025" units="cm"/>
      <inkml:brushProperty name="height" value="0.025" units="cm"/>
      <inkml:brushProperty name="color" value="#004F8B"/>
    </inkml:brush>
  </inkml:definitions>
  <inkml:trace contextRef="#ctx0" brushRef="#br0">190 92 2577,'0'0'23877,"-16"10"-22832,2-1-830,5-5-102,1 1-1,0 1 1,0-1 0,0 1 0,1 1 0,0-1-1,0 1 1,0 0 0,1 1 0,0 0 0,-5 9 0,2-2 15,0 0 0,1 0 0,1 1 0,0 0 0,1 1 0,1-1 1,1 1-1,0 0 0,1 0 0,1 1 0,-1 24 0,3-35-119,0-4-16,0 0-1,0 0 0,0 0 0,0 0 1,0 0-1,1 0 0,-1-1 0,1 1 1,0 0-1,1 3 0,-1-5 2,1 0-1,-1 0 1,0 0-1,1 0 1,-1 0-1,0 0 1,1 0-1,-1-1 1,1 1-1,-1 0 1,1-1-1,0 0 1,-1 1 0,1-1-1,0 0 1,-1 0-1,1 0 1,-1 0-1,1 0 1,2 0-1,4-1-8,0 0 0,-1 0 0,0-1 0,1 0 0,-1 0 0,0-1 0,0 0-1,0 0 1,0 0 0,-1-1 0,1 0 0,-1-1 0,0 1 0,0-1 0,0 0 0,-1-1 0,0 1-1,0-1 1,0 0 0,-1 0 0,5-10 0,9-16-17,-1 0 1,-2-1-1,13-41 0,-24 63 14,57-183-26,-59 192 823,-1 10-266,2 28-49,-2 47-148,-1-43-105,1 87 79,-26 206 1,24-322 1222,-3 7-7373,3-38-3414,1-3 2946</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8.718"/>
    </inkml:context>
    <inkml:brush xml:id="br0">
      <inkml:brushProperty name="width" value="0.025" units="cm"/>
      <inkml:brushProperty name="height" value="0.025" units="cm"/>
      <inkml:brushProperty name="color" value="#004F8B"/>
    </inkml:brush>
  </inkml:definitions>
  <inkml:trace contextRef="#ctx0" brushRef="#br0">98 93 11963,'0'0'15818,"-12"26"-15101,-41 81-29,48-99-590,0 1 0,1 0 0,0 0 0,1 0-1,0 0 1,1 1 0,-1-1 0,2 1 0,-1-1 0,1 1 0,1 16-1,0-16-43,1-9-54,-1 1-1,1-1 1,-1 0-1,1 0 0,0 0 1,0 1-1,0-1 0,-1 0 1,1 0-1,0 0 0,0 0 1,1 0-1,-1-1 0,0 1 1,0 0-1,0 0 0,0-1 1,1 1-1,-1-1 0,0 1 1,1-1-1,-1 0 0,0 1 1,1-1-1,-1 0 1,0 0-1,1 0 0,-1 0 1,1 0-1,-1 0 0,2-1 1,4 2-20,1-1 1,0-1 0,-1 1 0,0-1 0,10-3-1,-2-3-38,0-2-1,0 1 0,-1-2 1,0 0-1,0-1 0,17-17 1,-20 14 27,0 1 1,-1-1-1,-1-1 0,0 0 1,-1 0-1,-1 0 1,0-1-1,-1-1 0,0 1 1,-2-1-1,0 1 1,-1-1-1,0-1 1,-1-25-1,-1 42 2,-1 0-1,0-1 1,0 1 0,0 0-1,0-1 1,-1 1 0,1 0 0,0 0-1,0-1 1,-1 1 0,1 0-1,-1 0 1,1-1 0,-1 1 0,0 0-1,1 0 1,-1 0 0,0 0-1,0 0 1,0 0 0,1 0-1,-1 0 1,0 0 0,0 1 0,0-1-1,-2-1 1,1 2-51,0-1-1,-1 1 1,1-1-1,0 1 1,0 0 0,-1 0-1,1 0 1,0 0 0,0 0-1,-1 1 1,1-1-1,0 1 1,0-1 0,-3 2-1,-2 1-350,0 0 0,0 1 1,0-1-1,0 1 0,0 1 0,1-1 0,0 1 0,-9 9 0,3 2-2037,0 1 0,-16 34 0,12-16-2732</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9.118"/>
    </inkml:context>
    <inkml:brush xml:id="br0">
      <inkml:brushProperty name="width" value="0.025" units="cm"/>
      <inkml:brushProperty name="height" value="0.025" units="cm"/>
      <inkml:brushProperty name="color" value="#004F8B"/>
    </inkml:brush>
  </inkml:definitions>
  <inkml:trace contextRef="#ctx0" brushRef="#br0">265 10 11082,'0'0'16283,"-24"16"-15222,-78 54-237,88-60-653,1 2 0,0-1-1,1 2 1,0 0 0,0 0 0,-15 25-1,22-29-119,0 0-1,1 0 0,0 0 0,0 0 1,1 1-1,0 0 0,1-1 1,0 1-1,1 0 0,-1 15 1,2-21-44,-1 0 1,2 0 0,-1 0-1,0 0 1,1 0-1,0 0 1,0 0 0,0 0-1,0-1 1,1 1 0,-1 0-1,1-1 1,0 1 0,0-1-1,0 0 1,5 6-1,-3-6-4,0 0 0,0 0 0,0-1-1,0 0 1,1 1 0,-1-1 0,1-1-1,-1 1 1,1-1 0,-1 0-1,1 0 1,0 0 0,8 0 0,0 1-2,1-1 1,0-1 0,0 0-1,0 0 1,-1-2 0,1 1-1,0-2 1,-1 0 0,1 0 0,-1-2-1,0 1 1,-1-2 0,1 0-1,-1 0 1,0-1 0,0 0-1,-1-1 1,14-13 0,-17 14-41,1 0 1,-2-1 0,1 0 0,-1-1 0,-1 0-1,1 0 1,-1 0 0,-1 0 0,0-1 0,0 0-1,-1 0 1,0-1 0,-1 1 0,0-1-1,-1 0 1,0 0 0,0 1 0,-1-1 0,-1 0-1,0 0 1,0 0 0,-5-22 0,4 29-22,0-1 0,0 1 0,0 0 0,-1 0 1,1 0-1,-1 0 0,0 0 0,-1 0 0,1 1 0,0-1 0,-1 0 1,0 1-1,0 0 0,0 0 0,0 0 0,-1 0 0,1 0 0,-1 1 1,0 0-1,0-1 0,1 1 0,-1 1 0,-1-1 0,-5-1 1,-6-2-375,-1 2 0,0 1 0,1 0 0,-1 1 0,-18 0 0,31 2 93,0-1-1,-1 0 1,1 1-1,0 0 1,0 0 0,0 0-1,0 0 1,-5 3-1,-23 20-6033,22-6 131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9.608"/>
    </inkml:context>
    <inkml:brush xml:id="br0">
      <inkml:brushProperty name="width" value="0.025" units="cm"/>
      <inkml:brushProperty name="height" value="0.025" units="cm"/>
      <inkml:brushProperty name="color" value="#004F8B"/>
    </inkml:brush>
  </inkml:definitions>
  <inkml:trace contextRef="#ctx0" brushRef="#br0">287 1 8490,'0'0'17770,"-26"20"-16755,-86 72-180,100-81-651,0 1 1,1 0-1,1 1 1,0 0-1,0 1 0,2 0 1,0 1-1,0-1 1,-10 32-1,8-20 23,3-10-104,2 0 1,0 0-1,0 1 0,2-1 1,0 1-1,1 0 0,0 0 1,2 24-1,0-36-99,0-1-1,1 1 1,0-1 0,-1 1-1,1-1 1,1 1 0,-1-1-1,0 0 1,1 0 0,0 0 0,0 0-1,1 0 1,-1 0 0,1 0-1,-1-1 1,1 1 0,0-1-1,1 0 1,-1 0 0,0 0-1,1 0 1,0 0 0,0-1-1,0 0 1,0 0 0,0 0 0,0 0-1,0 0 1,0-1 0,1 0-1,-1 0 1,1 0 0,-1-1-1,9 1 1,-1-1 0,0 1 0,0-2 0,0 0 0,0 0 0,-1-1 0,1-1 0,0 0 0,-1 0-1,0-1 1,1-1 0,-2 0 0,1 0 0,0-1 0,-1 0 0,0-1 0,-1 0 0,0-1 0,0 0 0,0 0 0,-1-1 0,7-10 0,-5 5-21,-2 0 0,1-1 0,-2 0 0,0 0 0,0-1 0,-2 1 0,0-2 0,-1 1-1,0 0 1,-1-1 0,-1 0 0,-1 1 0,0-1 0,-2 0 0,1 0 0,-7-28 0,6 40-14,0 1 1,0-1-1,-1 1 0,1 0 0,-1 0 0,0 0 0,-1 0 0,1 0 0,-1 0 1,1 1-1,-1-1 0,0 1 0,-1-1 0,1 1 0,0 0 0,-1 1 0,0-1 0,0 1 1,-5-4-1,0 3-324,-1 0 0,1 0 0,0 0 0,-1 2 0,0-1 0,0 1 1,1 0-1,-12 1 0,2 4-2879,15 16-5785,4-6 1019</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1:59.968"/>
    </inkml:context>
    <inkml:brush xml:id="br0">
      <inkml:brushProperty name="width" value="0.025" units="cm"/>
      <inkml:brushProperty name="height" value="0.025" units="cm"/>
      <inkml:brushProperty name="color" value="#004F8B"/>
    </inkml:brush>
  </inkml:definitions>
  <inkml:trace contextRef="#ctx0" brushRef="#br0">126 0 13595,'0'0'13375,"-18"22"-12478,-54 72-81,68-87-707,-1 0 0,1 0-1,1 0 1,-1 1 0,1-1 0,0 1-1,1 0 1,0-1 0,0 1-1,1 0 1,0 1 0,0-1-1,1 0 1,0 0 0,0 0-1,2 9 1,0 15 111,-2-29-210,0 0 1,1 1 0,-1-1-1,1 0 1,-1 0 0,1 0-1,0 0 1,1 0-1,-1 0 1,0 0 0,1 0-1,-1-1 1,1 1 0,0-1-1,0 1 1,0-1 0,0 1-1,1-1 1,-1 0 0,1 0-1,-1 0 1,1 0 0,0-1-1,-1 1 1,1-1 0,0 0-1,0 0 1,0 1 0,0-2-1,6 2 1,9 2 48,0-2 1,0 0-1,1 0 1,20-3 0,-23 1-28,-3-1-112,1 0 1,-1-2 0,0 1 0,0-2-1,0 0 1,0 0 0,-1-1-1,1-1 1,-1 0 0,21-15 0,-31 20-170,-1 0 1,1-1 0,-1 0-1,1 1 1,-1-1 0,0 0-1,0 0 1,0 0 0,0 0-1,0 0 1,0 0 0,0 0-1,0-4 1,-3-17-8707,-4 14 1658</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27.749"/>
    </inkml:context>
    <inkml:brush xml:id="br0">
      <inkml:brushProperty name="width" value="0.025" units="cm"/>
      <inkml:brushProperty name="height" value="0.025" units="cm"/>
      <inkml:brushProperty name="color" value="#004F8B"/>
    </inkml:brush>
  </inkml:definitions>
  <inkml:trace contextRef="#ctx0" brushRef="#br0">0 306 8770,'0'0'9510,"7"-14"-9210,10-16 82,1 0 0,30-39 0,-17 32 181,81-89-1268,-112 134-10413</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5.827"/>
    </inkml:context>
    <inkml:brush xml:id="br0">
      <inkml:brushProperty name="width" value="0.025" units="cm"/>
      <inkml:brushProperty name="height" value="0.025" units="cm"/>
      <inkml:brushProperty name="color" value="#004F8B"/>
    </inkml:brush>
  </inkml:definitions>
  <inkml:trace contextRef="#ctx0" brushRef="#br0">0 123 12323,'0'0'12686,"2"-10"-11833,-1 6-788,-1-5 169,2 1 1,-1 0-1,1 0 1,1 0-1,-1 0 1,2 0-1,-1 0 0,1 0 1,7-10-1,-10 16-207,1 0 40,-1 1 1,0-1 0,0 1 0,1-1-1,-1 1 1,1 0 0,-1-1 0,1 1-1,2-1 1,-3 2-51,-1 0 0,1 0 0,0 0 0,-1 0-1,1 0 1,0 0 0,0 0 0,-1 0 0,1 1 0,0-1-1,-1 0 1,1 0 0,0 1 0,-1-1 0,1 0 0,-1 1-1,1-1 1,-1 1 0,1-1 0,-1 1 0,1-1 0,-1 1-1,1-1 1,-1 1 0,1 0 0,-1-1 0,0 1 0,1-1-1,-1 1 1,0 0 0,0-1 0,1 1 0,-1 1 0,13 30 181,-1-1 1,-2 2 0,-1 0-1,5 41 1,9 139 23,-21-188-176,8 329-1102,-10-337 669,0-16 246,0-1-1,0 1 1,0-1-1,0 1 1,0-1-1,0 1 1,-1-1-1,1 1 1,0-1-1,0 1 1,0-1-1,0 1 1,-1-1-1,1 1 1,0-1-1,-1 1 1,1-1-1,0 0 1,-1 1-1,1-1 1,0 0-1,-1 1 1,1-1-1,-1 0 1,1 1-1,0-1 1,-1 0-1,1 0 1,-1 0-1,1 1 1,-1-1-1,0 0 1,-18 0-5246,10 0 2218,-6 0-3802</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0.328"/>
    </inkml:context>
    <inkml:brush xml:id="br0">
      <inkml:brushProperty name="width" value="0.025" units="cm"/>
      <inkml:brushProperty name="height" value="0.025" units="cm"/>
      <inkml:brushProperty name="color" value="#004F8B"/>
    </inkml:brush>
  </inkml:definitions>
  <inkml:trace contextRef="#ctx0" brushRef="#br0">31 0 8794,'0'0'16747,"-2"25"-15237,0-5-1315,-24 346 4100,26-253-4615,0-112 232,0 0-1,1 0 1,-1 0-1,1 0 0,-1 0 1,0 0-1,1 0 1,0-1-1,-1 1 1,1 0-1,-1 0 0,1-1 1,0 1-1,0 0 1,-1-1-1,1 1 1,0 0-1,0-1 0,0 0 1,0 1-1,0-1 1,0 1-1,0-1 1,-1 0-1,1 0 0,0 1 1,0-1-1,0 0 1,0 0-1,2 0 1,-1 0-206,0 0 1,-1 0 0,1 0-1,0 0 1,0 0 0,0 0-1,0-1 1,0 1 0,0-1-1,0 1 1,0-1 0,-1 0-1,1 0 1,0 1 0,-1-1-1,1-1 1,0 1 0,-1 0-1,2-2 1,23-34-2794,-9 9-1756,0-5-6267</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0.728"/>
    </inkml:context>
    <inkml:brush xml:id="br0">
      <inkml:brushProperty name="width" value="0.025" units="cm"/>
      <inkml:brushProperty name="height" value="0.025" units="cm"/>
      <inkml:brushProperty name="color" value="#004F8B"/>
    </inkml:brush>
  </inkml:definitions>
  <inkml:trace contextRef="#ctx0" brushRef="#br0">12 2 9858,'0'0'15487,"-4"0"-14752,4 0-722,0-1-1,0 1 1,0 0-1,0 0 1,-1 0 0,1 0-1,0 0 1,0 0-1,0 0 1,0 0-1,-1-1 1,1 1-1,0 0 1,0 0-1,0 0 1,0 0 0,-1 0-1,1 0 1,0 0-1,0 0 1,0 0-1,-1 0 1,1 0-1,0 0 1,0 0-1,0 1 1,-1-1 0,1 0-1,0 0 1,0 0-1,0 0 1,0 0-1,-1 0 1,1 0-1,0 0 1,0 1 0,0-1-1,0 0 1,0 0-1,0 0 1,-1 0-1,1 0 1,0 1-1,0-1 1,0 0-1,0 0 1,0 0 0,0 0-1,0 1 1,0-1-1,0 0 1,0 0-1,0 0 1,0 1-1,0-1 1,0 0-1,0 0 1,0 0 0,0 0-1,0 1 1,0-1-1,12 18 451,40 33 12,-28-27-180,5 9-143,0 2-1,-3 1 0,-1 2 0,-1 0 0,-2 1 1,-2 1-1,-2 1 0,-2 1 0,21 82 1,-30-84-134,-1-1 1,-3 1 0,-1-1-1,-5 67 1,2-98-9,0 1-1,0-1 1,-1 0-1,0 0 1,-1 0 0,0 0-1,0 0 1,0-1 0,-1 1-1,0-1 1,-1 0-1,0 0 1,-8 9 0,12-15-80,0 0 1,1 0-1,-1-1 1,0 1-1,0 0 1,0-1 0,0 1-1,0-1 1,0 1-1,0-1 1,0 0-1,0 1 1,0-1-1,0 0 1,0 0-1,-1 0 1,1 0 0,0 0-1,0 0 1,0 0-1,0 0 1,0 0-1,0 0 1,0 0-1,0-1 1,-2 0 0,-27-16-4526,6 3-3694,15 13 2194</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1.113"/>
    </inkml:context>
    <inkml:brush xml:id="br0">
      <inkml:brushProperty name="width" value="0.025" units="cm"/>
      <inkml:brushProperty name="height" value="0.025" units="cm"/>
      <inkml:brushProperty name="color" value="#004F8B"/>
    </inkml:brush>
  </inkml:definitions>
  <inkml:trace contextRef="#ctx0" brushRef="#br0">38 25 9330,'0'0'14507,"-22"0"-15923,22-10-2305,-8 5 688,1-4-2104</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3.513"/>
    </inkml:context>
    <inkml:brush xml:id="br0">
      <inkml:brushProperty name="width" value="0.025" units="cm"/>
      <inkml:brushProperty name="height" value="0.025" units="cm"/>
      <inkml:brushProperty name="color" value="#004F8B"/>
    </inkml:brush>
  </inkml:definitions>
  <inkml:trace contextRef="#ctx0" brushRef="#br0">16 545 7178,'0'0'12278,"-1"-1"-12247,0 1 0,-1-1-1,1 0 1,0 1 0,0-1-1,0 0 1,0 0 0,0 0-1,0 0 1,0 0 0,0 0-1,1 0 1,-2-2 0,2 1-27,1-1 1,-1 1-1,1 0 1,0 0 0,0 0-1,0 0 1,0 0 0,0 0-1,0 0 1,0 0-1,1 1 1,-1-1 0,1 0-1,-1 1 1,1-1 0,0 1-1,-1-1 1,3 0-1,43-27 116,-28 18-86,36-21-4,2 2 0,67-24 1,124-34 2,-99 37-22,-32 8-13,2 6 0,1 5 1,167-22-1,-258 51-6,385-27-85,-355 30 75,0 2 0,112 19 0,-51-1 28,44 9 34,-144-24-43,-1 1 1,-1 1 0,0 0-1,0 2 1,0 0 0,21 14 0,-31-15 9,0 0 1,0 1 0,-1-1-1,0 2 1,0-1 0,-1 1-1,0 0 1,-1 0 0,0 1-1,-1-1 1,4 12-1,-1-2 18,1-1 0,13 20-1,-19-36-84,0 0-1,0 0 1,1 0-1,-1-1 1,1 1 0,-1-1-1,1 1 1,0-1-1,0 0 1,4 2-1,-6-4-115,-1 0 1,1 1-1,0-1 0,0 0 0,0 0 0,-1 0 0,1 0 0,0 0 0,0 0 0,0 0 0,0 0 0,0 0 0,-1 0 0,1 0 0,0 0 0,0-1 0,0 1 0,0 0 0,-1 0 1,1-1-1,0 1 0,0-1 0,-1 1 0,1-1 0,0 1 0,-1-1 0,1 1 0,-1-1 0,1 0 0,0 1 0,-1-1 0,1 0 0,-1 1 0,0-1 0,1 0 0,-1 0 0,0 1 0,1-1 1,-1 0-1,0 0 0,0 0 0,0 0 0,1 1 0,-1-1 0,0 0 0,0 0 0,0 0 0,-1-1 0,3-21-6732</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5.323"/>
    </inkml:context>
    <inkml:brush xml:id="br0">
      <inkml:brushProperty name="width" value="0.025" units="cm"/>
      <inkml:brushProperty name="height" value="0.025" units="cm"/>
      <inkml:brushProperty name="color" value="#004F8B"/>
    </inkml:brush>
  </inkml:definitions>
  <inkml:trace contextRef="#ctx0" brushRef="#br0">8 890 4521,'0'0'12475,"-7"-13"-8116,8 8-4353,0-1 0,0 1 0,1 0 0,0 0 0,0 0 0,0 0 0,1 1 0,0-1 0,0 1 0,0-1 0,0 1 1,1 0-1,-1 0 0,1 0 0,0 1 0,6-5 0,15-17 5,5-3-5,1 1 0,1 1 0,1 2 0,1 1 0,64-31 0,-31 16-26,40-19 30,3 4 0,168-55 0,-71 53-60,-50 15 40,-83 22 2,0 3-1,1 4 0,95-3 1,175-18-47,76-6 63,-250 19 0,172 5 0,-199 3-8,-32 2-72,290-32-363,-286 30 401,171 6 0,-177 6 31,203 9-19,-166 9 6,-65-15 21,-18-2-2,0 3-1,107 21 1,-77 2-24,-54-16 22,79 15 0,-84-21 0,0 2 0,0 1 0,45 19 0,-57-19 10,-1 2 0,0 0-1,-1 2 1,-1 0 0,0 2-1,0 0 1,-2 1 0,0 1-1,-1 0 1,-1 2 0,18 23-1,-30-34-2,-1-4 4,-1 1 1,1-1-1,0 1 1,0-1-1,0 0 1,0-1-1,1 1 1,4 3 0,-8-7 229,0-8-11043,-6-3 2579</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27.517"/>
    </inkml:context>
    <inkml:brush xml:id="br0">
      <inkml:brushProperty name="width" value="0.025" units="cm"/>
      <inkml:brushProperty name="height" value="0.025" units="cm"/>
      <inkml:brushProperty name="color" value="#004F8B"/>
    </inkml:brush>
  </inkml:definitions>
  <inkml:trace contextRef="#ctx0" brushRef="#br0">0 152 3649,'0'0'2507,"9"-14"-2068,20-37 472,-9 17 12615,-20 42-7641,0 4-3190,1 10-3743,0 14 1067,7 585 1290,-8-620-1315,16-1-176,6-2 210,0-1-1,0 0 1,0-1 0,33-12 0,-29 8-22,0 1 1,42-6-1,136 0 32,81-9-44,-74-4-42,78 0 27,-11 8-86,-225 15 104,98-18-1,-17 1 3,79-6 5,185-7-126,-326 30 58,-52 3 42,1 0 0,35-7 0,101-15-246,-68 12 224,-53 6 29,1 2-1,51 4 1,22 0 15,-108-2 6,1-4-1,0-1-1,0 0 0,0 0 1,0 0-1,-1 0 1,3-9-1,2-12 33,-1-1-1,-1 0 1,-1 1-1,-2-1 1,-1 0 0,-2-36-1,0 14 89,-14-18 382,15 66-490,-1-2-4,0-1 0,-1 1 0,1 0 0,-1 0-1,1 0 1,-1 0 0,0 0 0,0 1-1,0-1 1,0 0 0,-4-2 0,-6-1-285,10 4-113,-1 0-1,1 0 1,-1 0 0,0 1 0,0-1 0,0 1 0,0 0 0,0 0 0,0 0 0,-1 0 0,1 0-1,-4 0 1,-50 1-10141,34 0 628</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6.968"/>
    </inkml:context>
    <inkml:brush xml:id="br0">
      <inkml:brushProperty name="width" value="0.025" units="cm"/>
      <inkml:brushProperty name="height" value="0.025" units="cm"/>
      <inkml:brushProperty name="color" value="#004F8B"/>
    </inkml:brush>
  </inkml:definitions>
  <inkml:trace contextRef="#ctx0" brushRef="#br0">236 0 11346,'0'0'15004,"-28"34"-14420,-86 110-99,105-132-406,0 1 0,1 0-1,1 1 1,0 0 0,0 0-1,2 0 1,0 1 0,-6 30-1,6-23 16,-3 17 116,2 0 1,2 1 0,2-1 0,4 80-1,-1-115-208,-1 0 0,1 1 0,0-1 1,0 0-1,0 1 0,0-1 0,1 0 0,0 0 0,0 0 0,0 0 0,0-1 0,0 1 0,1 0 0,0-1 0,0 0 0,4 5 0,-2-4-16,0-1 0,1 1 0,-1-1 0,1 0 0,-1-1 0,1 1 0,0-1 0,0 0 0,0-1 0,0 1 0,11 0 0,-9-1 4,-1-1 1,0 0-1,1 0 1,-1 0 0,0-1-1,0 0 1,0-1-1,0 0 1,0 0-1,0 0 1,0-1-1,-1 0 1,1 0-1,-1-1 1,1 1-1,-1-1 1,-1-1-1,1 1 1,-1-1-1,1 0 1,-1-1 0,-1 1-1,1-1 1,-1 0-1,0 0 1,0 0-1,-1 0 1,4-9-1,1-4 0,-1-1 1,0 0-1,-2 0 0,0 0 0,-1 0 0,-2-1 0,0 0 0,-1 1 0,-1-23 0,-3 21-47,0 0 0,-1 0 0,-2 0 0,0 1 0,-1-1 0,-1 2 0,-1-1 0,-1 1-1,-1 0 1,0 1 0,-2 1 0,0 0 0,-1 0 0,-1 1 0,0 1 0,-31-25 0,19 27-369,16 14-1035,14 14-720,5 0 1097,1-1 0,0 0 1,1-1-1,20 20 0,7 7-4274,7 11-4425</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7.348"/>
    </inkml:context>
    <inkml:brush xml:id="br0">
      <inkml:brushProperty name="width" value="0.025" units="cm"/>
      <inkml:brushProperty name="height" value="0.025" units="cm"/>
      <inkml:brushProperty name="color" value="#004F8B"/>
    </inkml:brush>
  </inkml:definitions>
  <inkml:trace contextRef="#ctx0" brushRef="#br0">68 1 12291,'0'0'11962,"-60"160"-10826,60-117-503,-8-5-281,8-5-200,0-19-152,0 5-8,0-9-376,23-10-1129,-1 0-959,1-34-129,15-27-247,-16 9-1441,1 0-1793</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7.718"/>
    </inkml:context>
    <inkml:brush xml:id="br0">
      <inkml:brushProperty name="width" value="0.025" units="cm"/>
      <inkml:brushProperty name="height" value="0.025" units="cm"/>
      <inkml:brushProperty name="color" value="#004F8B"/>
    </inkml:brush>
  </inkml:definitions>
  <inkml:trace contextRef="#ctx0" brushRef="#br0">109 1 11306,'0'0'14866,"-16"5"-14083,-51 19-89,66-24-665,0 1 1,-1-1-1,1 0 0,0 1 1,0-1-1,-1 1 1,1 0-1,0-1 1,0 1-1,0 0 1,0 0-1,0 0 1,0-1-1,0 1 1,0 0-1,0 0 1,0 1-1,1-1 1,-1 0-1,0 0 1,1 0-1,-1 0 0,1 1 1,-1-1-1,1 0 1,-1 0-1,1 1 1,0-1-1,0 0 1,0 1-1,0-1 1,0 0-1,0 1 1,0-1-1,0 0 1,0 1-1,1-1 1,0 2-1,0 1-33,1-1 0,-1 0-1,1 0 1,0 0 0,0-1-1,0 1 1,1 0 0,-1-1 0,5 4-1,39 26-2,-25-19 28,-1 1-1,-1 1 1,33 31-1,-42-34 9,0 0-1,-1 0 0,0 1 1,0 0-1,-2 0 1,0 1-1,0 0 0,-1 0 1,-1 1-1,0 0 1,-1 0-1,-1 0 0,0 0 1,-1 0-1,-1 1 1,0 21-1,-1-36-1,0 0 1,-1 1-1,1-1 0,0 0 1,0 0-1,-1 0 1,1 1-1,-1-1 0,1 0 1,-1 0-1,1 0 1,-1 0-1,0 0 0,1 0 1,-1 0-1,0 0 0,0 0 1,0 0-1,0 0 1,0 0-1,0-1 0,0 1 1,-2 1-1,-1 0-2,0-1-1,0 1 0,-1-1 0,1 0 1,0 0-1,-1 0 0,-4 0 1,-6 0-111,1-1 1,0-1-1,-22-3 0,32 3-50,1 0 0,-1 0 0,0 0 0,1 0-1,-1-1 1,1 0 0,-1 1 0,1-1 0,0-1-1,0 1 1,0 0 0,0-1 0,0 0 0,1 1-1,-1-1 1,1 0 0,-3-4 0,4 5-214,-1-1 0,1 1 0,1 0 1,-1 0-1,0 0 0,0 0 0,1-1 0,-1 1 1,1 0-1,0-1 0,0 1 0,-1 0 0,2-1 1,-1 1-1,0 0 0,0-1 0,1 1 0,-1 0 0,1-1 1,0 1-1,0 0 0,0 0 0,0 0 0,0 0 1,0 0-1,0 0 0,1 0 0,1-2 0,19-16-5482,0 1-3458</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8.103"/>
    </inkml:context>
    <inkml:brush xml:id="br0">
      <inkml:brushProperty name="width" value="0.025" units="cm"/>
      <inkml:brushProperty name="height" value="0.025" units="cm"/>
      <inkml:brushProperty name="color" value="#004F8B"/>
    </inkml:brush>
  </inkml:definitions>
  <inkml:trace contextRef="#ctx0" brushRef="#br0">0 0 14075,'0'0'13020,"0"12"-11626,0 604 2276,0-612-3677,3 51-604,-3-53 565,0-1 0,0 1 1,0-1-1,0 1 0,0-1 0,0 1 0,0 0 1,1-1-1,-1 1 0,1-1 0,-1 1 1,1-1-1,0 0 0,-1 1 0,1-1 1,0 0-1,0 1 0,0-1 0,0 0 0,0 0 1,0 0-1,0 0 0,1 0 0,-1 0 1,0 0-1,3 1 0,-2-2-255,0-1-1,-1 0 0,1 1 1,0-1-1,0 0 0,-1 0 1,1 0-1,-1 0 1,1 0-1,-1 0 0,1-1 1,-1 1-1,1 0 1,-1-1-1,0 1 0,0-1 1,0 1-1,0-1 0,0 0 1,0 1-1,0-1 1,-1 0-1,1 0 0,-1 0 1,1 1-1,-1-1 1,1-3-1,8-62-6927,-8 57 4553,0-29-8639</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6.203"/>
    </inkml:context>
    <inkml:brush xml:id="br0">
      <inkml:brushProperty name="width" value="0.025" units="cm"/>
      <inkml:brushProperty name="height" value="0.025" units="cm"/>
      <inkml:brushProperty name="color" value="#004F8B"/>
    </inkml:brush>
  </inkml:definitions>
  <inkml:trace contextRef="#ctx0" brushRef="#br0">11 56 9434,'0'0'10014,"-10"0"-312,242 0-10442,-229-1 215,-1 0 0,1 0-1,-1 0 1,1 0 0,-1-1-1,0 1 1,1-1 0,-1 1 0,0-1-1,0 0 1,0 1 0,0-1 0,0 0-1,0-1 1,-1 1 0,1 0-1,-1 0 1,2-4 0,-1 3-627,10-15-5156</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8.449"/>
    </inkml:context>
    <inkml:brush xml:id="br0">
      <inkml:brushProperty name="width" value="0.025" units="cm"/>
      <inkml:brushProperty name="height" value="0.025" units="cm"/>
      <inkml:brushProperty name="color" value="#004F8B"/>
    </inkml:brush>
  </inkml:definitions>
  <inkml:trace contextRef="#ctx0" brushRef="#br0">242 0 13675,'0'0'10622,"-27"14"-8780,-83 48-595,102-58-1091,1 0 1,-1 1-1,1-1 1,1 2-1,-1-1 1,1 1-1,0 0 1,0 0-1,1 1 1,-1 0-1,1 0 1,1 0-1,0 0 1,0 1-1,0 0 0,1 0 1,-4 14-1,6-21-152,1 1-1,0 0 1,0 0-1,0-1 1,0 1-1,0 0 1,0 0-1,1-1 1,-1 1-1,1 0 1,-1-1-1,1 1 1,-1 0-1,1-1 1,0 1-1,0-1 1,0 1-1,0-1 0,0 1 1,0-1-1,0 0 1,1 0-1,-1 1 1,0-1-1,1 0 1,-1 0-1,1 0 1,-1 0-1,1-1 1,-1 1-1,1 0 1,0-1-1,2 2 1,10 3-10,1 0 1,28 6 0,-27-8 18,-4 0 0,0 1-1,0 0 0,0 0 0,0 1 0,-1 1 0,0 0 0,0 0 0,-1 1 0,1 0 0,-1 1 1,-1 0-1,0 1 0,0 0 0,-1 0 0,0 1 0,0 0 0,-1 1 0,0-1 0,-1 1 1,-1 0-1,1 1 0,-2 0 0,0-1 0,0 2 0,-1-1 0,2 16 0,-2-15 64,-2-1 0,0 1-1,0-1 1,-1 1 0,-1-1 0,-2 19-1,1-24-23,0-1 0,0 1-1,0-1 1,-1 0 0,0 1-1,-1-1 1,1-1 0,-1 1-1,0 0 1,0-1 0,-1 0-1,0 0 1,-6 6 0,4-6-30,-1 1 0,1-1 0,0 0-1,-1 0 1,0-1 0,0 0 0,-15 4 0,21-7-70,0 0 0,0-1 0,0 1 0,-1-1 0,1 0 0,0 1 0,0-1 0,-1 0 1,1 0-1,0 0 0,0-1 0,-1 1 0,1 0 0,0-1 0,0 0 0,0 1 0,0-1 0,0 0 0,0 0 0,0 0 0,0 0 0,0-1 0,0 1 0,0 0 0,0-1 0,1 0 0,-1 1 0,1-1 1,-1 0-1,1 0 0,0 1 0,0-1 0,0 0 0,-2-4 0,-3-15-1370,0-1 0,2 0 0,0 0 1,1-1-1,2 1 0,0-1 0,3-26 1,-1 9-2635,-1-21-6677</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8.827"/>
    </inkml:context>
    <inkml:brush xml:id="br0">
      <inkml:brushProperty name="width" value="0.025" units="cm"/>
      <inkml:brushProperty name="height" value="0.025" units="cm"/>
      <inkml:brushProperty name="color" value="#004F8B"/>
    </inkml:brush>
  </inkml:definitions>
  <inkml:trace contextRef="#ctx0" brushRef="#br0">16 1 12499,'0'0'12322,"16"1"-11660,52 9-113,-64-9-500,0 0 0,0 1-1,0 0 1,0 0 0,0 0-1,-1 0 1,1 0 0,-1 1-1,0-1 1,0 1 0,0 0-1,0 0 1,0 0 0,0 1-1,-1-1 1,1 1 0,2 6-1,0-2 19,0 1 25,0 0 0,-1 0 0,0 1 0,-1-1 0,1 1 1,-2 0-1,0 0 0,0 0 0,-1 1 0,0-1 0,0 0 0,-1 0 0,-1 1 0,0-1 0,0 0 0,-1 0 0,0 0 0,-1 0 1,-6 16-1,-8 13 362,-1-1 1,-2 0 0,-37 51 0,19-30 229,29-45-529,6-10-121,0-1 0,1 1 0,0-1 0,0 1 0,0 0 0,0 0 0,0-1 0,1 1 0,-2 9 0,3-11 12,25-4-178,-1-1-1,0-1 0,1-1 1,-1-1-1,-1-1 0,1-2 0,24-11 1,0 0-628,-17 8-1327,47-28 0,-10-3-4488,-20 6-2354</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9.218"/>
    </inkml:context>
    <inkml:brush xml:id="br0">
      <inkml:brushProperty name="width" value="0.025" units="cm"/>
      <inkml:brushProperty name="height" value="0.025" units="cm"/>
      <inkml:brushProperty name="color" value="#004F8B"/>
    </inkml:brush>
  </inkml:definitions>
  <inkml:trace contextRef="#ctx0" brushRef="#br0">38 0 13595,'0'0'14691,"0"171"-13731,0-100-128,0 4-327,0-13-337,0-5-88,0-5-80,8-14-80,-8-5-705,0-10-943,0-4-2113,-23 0-3184,1-19-7226</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09.598"/>
    </inkml:context>
    <inkml:brush xml:id="br0">
      <inkml:brushProperty name="width" value="0.025" units="cm"/>
      <inkml:brushProperty name="height" value="0.025" units="cm"/>
      <inkml:brushProperty name="color" value="#004F8B"/>
    </inkml:brush>
  </inkml:definitions>
  <inkml:trace contextRef="#ctx0" brushRef="#br0">0 105 13275,'0'0'11762,"181"-86"-11426,-128 77-208,0 4-128,-1 0-144,16 5-1576,-7 0-2209,-16 0-2632</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0.408"/>
    </inkml:context>
    <inkml:brush xml:id="br0">
      <inkml:brushProperty name="width" value="0.025" units="cm"/>
      <inkml:brushProperty name="height" value="0.025" units="cm"/>
      <inkml:brushProperty name="color" value="#004F8B"/>
    </inkml:brush>
  </inkml:definitions>
  <inkml:trace contextRef="#ctx0" brushRef="#br0">214 0 5873,'0'0'20493,"-21"9"-19392,5-3-902,8-4-139,1 0 0,-1 0 1,1 1-1,0 0 0,0 1 1,0-1-1,1 1 0,-1 1 0,1-1 1,0 1-1,0 0 0,1 1 1,-1-1-1,1 1 0,0 0 1,1 0-1,-1 1 0,-3 8 0,-3 11 70,1 0-1,2 1 0,0 0 0,2 0 0,1 1 0,1-1 0,1 1 0,2 0 1,1 1-1,6 49 0,-4-71-131,0 0-1,1 0 1,0 0 0,0 0 0,0 0 0,1 0 0,0-1 0,1 0-1,-1 0 1,1 0 0,0 0 0,1-1 0,-1 0 0,1 0 0,0 0-1,1-1 1,-1 0 0,1 0 0,-1 0 0,1-1 0,0 0-1,11 2 1,-10-2-4,0 0 0,1-1 0,-1-1 0,1 1 0,0-1 0,0-1 0,-1 1 0,1-2 0,0 1 0,0-1 0,0 0 0,-1-1 0,1 0-1,-1-1 1,1 1 0,-1-2 0,0 1 0,0-1 0,9-6 0,-7 2 22,-1-1 0,0 0 1,0 0-1,-1-1 0,0 0 0,0-1 0,-1 0 0,-1 0 0,0 0 1,0-1-1,-1 0 0,-1 0 0,0 0 0,0-1 0,-2 1 0,3-24 1,-3 18-36,-1 0 1,-1 0 0,0 0 0,-1 0 0,-2 0-1,0 0 1,0 0 0,-2 1 0,0-1 0,-1 1-1,-12-24 1,9 23-85,5 10 14,0-1-1,0 1 1,-1 0 0,0 0-1,0 1 1,-1-1 0,0 1 0,-10-9-1,6 14-3061,12 17-430,27 82-5334,-8-45-471</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0.769"/>
    </inkml:context>
    <inkml:brush xml:id="br0">
      <inkml:brushProperty name="width" value="0.025" units="cm"/>
      <inkml:brushProperty name="height" value="0.025" units="cm"/>
      <inkml:brushProperty name="color" value="#004F8B"/>
    </inkml:brush>
  </inkml:definitions>
  <inkml:trace contextRef="#ctx0" brushRef="#br0">23 0 14619,'0'0'9962,"-22"147"-9418,22-114-344,0-14-88,0-5-112,0-5-8,0-42-8585,0-9 4496,7 4-4577</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1.115"/>
    </inkml:context>
    <inkml:brush xml:id="br0">
      <inkml:brushProperty name="width" value="0.025" units="cm"/>
      <inkml:brushProperty name="height" value="0.025" units="cm"/>
      <inkml:brushProperty name="color" value="#004F8B"/>
    </inkml:brush>
  </inkml:definitions>
  <inkml:trace contextRef="#ctx0" brushRef="#br0">0 1 11979,'0'0'13232,"13"1"-12408,-8 0-742,2-1-7,-1 1 0,0-1 1,1 1-1,-1 1 0,0-1 0,0 1 0,0 0 0,0 1 0,0-1 0,-1 1 0,1 0 0,-1 1 0,0-1 0,0 1 0,0 0 0,0 0 0,6 8 1,-4 0 73,0-1 0,-1 1 0,-1 0 0,0 0 0,-1 0 0,0 1 0,-1 0 0,0-1 0,0 15 0,-1 6 168,-1 0 1,-5 47 0,1-61-249,-1 0 0,-1 0 1,0-1-1,-2 0 0,-13 28 1,10-23-47,1 1 1,-9 31-1,18-54-33,-1 0-1,1 0 0,0-1 0,-1 1 0,1 0 0,0 0 0,-1 0 1,1 0-1,0 0 0,0 0 0,0-1 0,0 1 0,0 0 0,0 0 0,0 0 1,0 0-1,0 0 0,1 0 0,-1 0 0,0-1 0,1 1 0,-1 0 0,1 2 1,21-14-235,-15 6 318,46-23-98,-40 22-519,0-1 0,-1 0 0,0-1 0,0 0 1,18-17-1,37-43-4728,-22 20-2504,-8 6-3149</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1.498"/>
    </inkml:context>
    <inkml:brush xml:id="br0">
      <inkml:brushProperty name="width" value="0.025" units="cm"/>
      <inkml:brushProperty name="height" value="0.025" units="cm"/>
      <inkml:brushProperty name="color" value="#004F8B"/>
    </inkml:brush>
  </inkml:definitions>
  <inkml:trace contextRef="#ctx0" brushRef="#br0">173 0 9602,'0'0'16360,"-22"13"-15416,-71 41-184,90-52-710,0-1 1,0 1-1,0 0 1,0 0-1,0 0 1,0 0-1,1 0 0,0 1 1,-1-1-1,1 1 1,0 0-1,0 0 1,0 0-1,0 0 1,1 0-1,-1 0 0,1 0 1,0 0-1,0 1 1,0-1-1,0 6 1,-4 10 190,4-14-219,-1-1 0,1 1 0,0 0 0,1-1 0,-1 1 0,1 0 0,0 0 0,0 0 0,0 0 0,0-1 0,1 1 0,0 0 0,0 0 0,0-1 0,4 8 0,-2-7-26,1 0-1,-1 0 0,1 0 0,0-1 1,0 1-1,1-1 0,-1-1 0,1 1 1,0 0-1,0-1 0,0 0 0,11 4 1,67 23-39,-66-27 61,-2 2 0,1 0-1,-1 1 1,0 1 0,0 0-1,17 12 1,-28-16-7,0 1 0,0 0 0,-1 1 0,1-1 0,-1 0 0,0 1 0,0 0 0,-1 0 0,1 0 0,-1 0-1,0 0 1,-1 0 0,1 1 0,-1-1 0,0 0 0,0 1 0,-1-1 0,0 1 0,0-1 0,0 1 0,-1 7 0,0-7 19,1 0-1,-1-1 1,-1 1 0,1 0 0,-1-1 0,0 0-1,0 1 1,0-1 0,-1 0 0,0 0-1,0 0 1,0 0 0,0-1 0,-1 1-1,0-1 1,0 0 0,0 0 0,0 0-1,-10 5 1,9-6-97,-1 0 0,1-1 0,-1 1 1,1-1-1,-1-1 0,0 1 0,0-1 0,0 0 0,1-1 0,-1 1 0,0-1 0,-8-1 1,11 1-173,1-1 0,-1 0 0,1 0 1,-1 0-1,1 0 0,0-1 0,0 1 0,-1-1 1,1 1-1,0-1 0,0 0 0,0 0 1,1 0-1,-1 0 0,0 0 0,1 0 1,-1 0-1,1 0 0,0-1 0,0 1 1,0-1-1,0 1 0,0-1 0,0 1 1,1-1-1,-1 1 0,1-1 0,0 0 1,0 1-1,0-4 0,-1-86-10602,1 50 2441</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1.869"/>
    </inkml:context>
    <inkml:brush xml:id="br0">
      <inkml:brushProperty name="width" value="0.025" units="cm"/>
      <inkml:brushProperty name="height" value="0.025" units="cm"/>
      <inkml:brushProperty name="color" value="#004F8B"/>
    </inkml:brush>
  </inkml:definitions>
  <inkml:trace contextRef="#ctx0" brushRef="#br0">295 1 16412,'0'0'11026,"-38"165"-10282,23-99-120,0 1-264,-8-6-208,8-9-144,-7 0-8,-1-19-8,8-14-184,-8 0-688,1-14-904,-9-5-2417,9-14-1360,-8-15-2361</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2.238"/>
    </inkml:context>
    <inkml:brush xml:id="br0">
      <inkml:brushProperty name="width" value="0.025" units="cm"/>
      <inkml:brushProperty name="height" value="0.025" units="cm"/>
      <inkml:brushProperty name="color" value="#004F8B"/>
    </inkml:brush>
  </inkml:definitions>
  <inkml:trace contextRef="#ctx0" brushRef="#br0">1 28 10066,'0'0'12080,"31"-5"-10288,102-14-390,-124 18-1238,-1 0 1,0 0-1,0 1 0,1 0 0,-1 0 1,0 1-1,0 0 0,10 3 0,-11-1-25,-1 0 1,0 0-1,-1 0 0,1 1 0,-1 0 0,1 0 1,4 6-1,1-1 92,14 15-51,0 2 1,-2 1-1,26 39 0,16 19-785,-32-39-1453,-7-8-5456,-17-27 121</inkml:trace>
  <inkml:trace contextRef="#ctx0" brushRef="#br0" timeOffset="1">657 198 7962,'0'0'15683,"7"156"-15579,1-123-104,-8-14-144,7-4-824,9 3-1577,-1-8-2784,0-5-632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6.893"/>
    </inkml:context>
    <inkml:brush xml:id="br0">
      <inkml:brushProperty name="width" value="0.025" units="cm"/>
      <inkml:brushProperty name="height" value="0.025" units="cm"/>
      <inkml:brushProperty name="color" value="#004F8B"/>
    </inkml:brush>
  </inkml:definitions>
  <inkml:trace contextRef="#ctx0" brushRef="#br0">223 0 8490,'0'0'14686,"-17"4"-13622,-53 15-127,66-18-849,1 0-1,-1 1 0,1-1 1,0 0-1,0 1 0,-1 0 0,1 0 1,0 0-1,1 0 0,-1 0 1,0 1-1,1-1 0,-1 1 1,1 0-1,0 0 0,0-1 1,0 2-1,0-1 0,0 0 0,1 0 1,-3 6-1,-1 3 113,-7 13-57,1 0 0,1 0 1,1 1-1,2 0 0,0 1 1,2-1-1,1 1 0,-1 51 0,5-77-146,0-1 0,0 1 0,1 0 0,-1-1 0,0 1-1,0 0 1,1-1 0,-1 1 0,0 0 0,1-1-1,-1 1 1,1-1 0,-1 1 0,1 0 0,-1-1 0,1 1-1,-1-1 1,1 0 0,-1 1 0,1-1 0,0 1-1,-1-1 1,1 0 0,0 1 0,-1-1 0,1 0 0,0 0-1,-1 0 1,1 0 0,0 1 0,0-1 0,0 0-1,31 0-143,-23 0 154,209 0 174,-216 0-183,0 0 0,0 0-1,0 1 1,-1-1 0,1 1-1,0-1 1,0 1-1,0-1 1,-1 1 0,1 0-1,0 0 1,-1 0 0,1 0-1,-1 0 1,1 0-1,-1 1 1,1-1 0,-1 0-1,0 1 1,0-1 0,0 1-1,0-1 1,0 1-1,0 0 1,1 3 0,2 3 20,-1 1 1,-1 0-1,0 0 1,1 10-1,-1-11 10,3 36 61,-1 0 0,-4 54-1,0-55-89,0-35 11,0 0-1,-1 0 1,0 0-1,0 0 0,-1 0 1,0 0-1,-1 0 0,1-1 1,-1 1-1,-1-1 1,1 0-1,-9 11 0,9-13-1,-1 0 0,0-1 0,-1 0 0,1 0 1,-1 0-1,1 0 0,-1-1 0,0 0 0,0 0 0,-1 0 0,1-1 0,-1 0 0,1 0 0,-1 0 0,0 0 0,0-1 0,-11 1 0,9-1-96,0-1 0,-1 1-1,1-2 1,-1 1 0,1-1 0,-1 0 0,-15-5-1,20 4-71,0 1-1,1-1 1,-1 0-1,0 0 1,1-1-1,0 1 1,-1-1-1,1 0 1,0 0-1,0 0 0,0 0 1,1 0-1,-1-1 1,1 1-1,0-1 1,0 1-1,-3-8 1,2 1-269,0 1 0,0-1 0,1 0 0,1 0 0,0 0 0,0 0 0,1 0 0,0-1 0,0 1 0,4-17 0,0 9-994,0 0 1,1 1-1,1-1 0,15-30 1,5 0-5087</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12.594"/>
    </inkml:context>
    <inkml:brush xml:id="br0">
      <inkml:brushProperty name="width" value="0.025" units="cm"/>
      <inkml:brushProperty name="height" value="0.025" units="cm"/>
      <inkml:brushProperty name="color" value="#004F8B"/>
    </inkml:brush>
  </inkml:definitions>
  <inkml:trace contextRef="#ctx0" brushRef="#br0">1 1 10042,'0'0'22101,"52"0"-21981,1 0-16,0 0-104,7 0-8,-14 0-224,-1 9-440,-7-9-561,-1 0-303,-7 0-2497,-7 0-260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6.047"/>
    </inkml:context>
    <inkml:brush xml:id="br0">
      <inkml:brushProperty name="width" value="0.025" units="cm"/>
      <inkml:brushProperty name="height" value="0.025" units="cm"/>
      <inkml:brushProperty name="color" value="#004F8B"/>
    </inkml:brush>
  </inkml:definitions>
  <inkml:trace contextRef="#ctx0" brushRef="#br0">46 20 8834,'0'0'17597,"-5"0"-16026,-16 0-576,16 0 98,9-5-994,14 0-72,0 2 1,0 0-1,0 1 0,0 0 1,32 3-1,-35-1-4,-8-1-18,0 1 0,0 1 0,0-1 0,0 1 0,0 0 0,0 1 0,7 2 1,-11-3-3,-1 0 1,0 1-1,1-1 1,-1 1 0,0 0-1,0 0 1,0 0-1,0 0 1,-1 0 0,1 0-1,0 0 1,-1 0-1,0 1 1,1-1 0,-1 1-1,0-1 1,0 1-1,0-1 1,-1 1 0,1 0-1,0 4 1,2 9 5,-1 0 1,-1 0-1,0 0 1,-1 1-1,-1-1 0,-1 0 1,0 0-1,-1 0 1,0 0-1,-1-1 0,-1 1 1,-1-1-1,0 0 1,-1 0-1,-15 23 1,-134 192 131,131-197-120,21-29-16,0-1 0,1 1 1,0 1-1,-1-1 1,1 0-1,1 1 0,-1 0 1,1-1-1,0 1 1,0 0-1,-3 11 0,5-15 170,10-1-160,0-1-150,0 0 0,-1-1 1,0 0-1,1 0 0,-1-1 1,0 0-1,0-1 0,14-8 1,2-3-1013,40-29 0,-54 34-231,-1 0 0,1 0 1,-2-1-1,1-1 1,-2 1-1,1-2 1,-2 1-1,8-16 0,-10 18-37,19-34-7711</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6.533"/>
    </inkml:context>
    <inkml:brush xml:id="br0">
      <inkml:brushProperty name="width" value="0.025" units="cm"/>
      <inkml:brushProperty name="height" value="0.025" units="cm"/>
      <inkml:brushProperty name="color" value="#004F8B"/>
    </inkml:brush>
  </inkml:definitions>
  <inkml:trace contextRef="#ctx0" brushRef="#br0">1 7 9498,'0'0'14770,"15"-7"-13889,-13 8-821,1-1-1,-1 1 0,1 0 1,-1 0-1,1 0 0,-1 0 1,1 0-1,-1 0 0,0 0 1,1 1-1,-1-1 0,0 1 0,0 0 1,0 0-1,-1-1 0,1 1 1,0 1-1,-1-1 0,1 0 1,-1 0-1,2 4 0,24 55 606,-25-56-608,4 10-13,-2 1-1,0-1 1,-1 1-1,0 0 0,-1 0 1,-1 0-1,-1 0 0,0 0 1,-1 0-1,-5 28 1,-1-18-10,0 1 1,-2-2 0,-1 1-1,-1-1 1,-22 37 0,29-56-21,1-1-1,0 1 1,1 0 0,-1 1 0,1-1-1,1 0 1,-1 1 0,1-1 0,-1 7-1,2-11 53,0-1-57,0-1 0,0 0 0,0 1 0,0-1 0,1 1 0,-1-1 0,0 1 0,0-1 0,0 1 0,1-1 0,-1 0 0,0 1 0,0-1 0,1 1 0,-1-1 0,0 0 0,1 1 0,-1-1 0,0 0 0,1 0 0,-1 1 0,0-1 0,1 0 0,-1 0 0,1 1 0,-1-1 0,1 0 0,0 0 0,14 3-73,1-1 0,-1-1 0,1-1 0,-1 0 1,0-1-1,1 0 0,-1-2 0,0 1 0,1-2 0,24-9 0,-40 13-157,1-1 1,0 1-1,0-1 0,-1 0 0,1 1 0,0-1 0,-1 0 0,1 1 1,-1-1-1,1 0 0,-1 0 0,1 1 0,-1-1 0,0 0 1,1 0-1,-1 0 0,0 0 0,1 0 0,-1 1 0,0-1 1,0 0-1,0 0 0,0 0 0,0 0 0,0 0 0,0 0 0,0 0 1,0 0-1,-1 0 0,1 0 0,-1-9-5766,1 1-2018</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6.897"/>
    </inkml:context>
    <inkml:brush xml:id="br0">
      <inkml:brushProperty name="width" value="0.025" units="cm"/>
      <inkml:brushProperty name="height" value="0.025" units="cm"/>
      <inkml:brushProperty name="color" value="#004F8B"/>
    </inkml:brush>
  </inkml:definitions>
  <inkml:trace contextRef="#ctx0" brushRef="#br0">16 0 9074,'0'0'17644,"-15"34"-17260,15-25-176,0 1-256,15-10-8274,0-10 4089,-8-14-1352</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7.267"/>
    </inkml:context>
    <inkml:brush xml:id="br0">
      <inkml:brushProperty name="width" value="0.025" units="cm"/>
      <inkml:brushProperty name="height" value="0.025" units="cm"/>
      <inkml:brushProperty name="color" value="#004F8B"/>
    </inkml:brush>
  </inkml:definitions>
  <inkml:trace contextRef="#ctx0" brushRef="#br0">175 61 14211,'0'0'12007,"-22"29"-10995,-67 100-219,81-116-678,0 1-1,0 1 1,2-1-1,0 1 1,0 1-1,2-1 0,0 1 1,0-1-1,1 1 1,2 0-1,-1 23 1,1-23-40,-1-4-44,2 0 0,0 0 0,0 0 0,1 1 0,3 15 0,-3-24-35,1 0 1,-1 0 0,1 0-1,0 0 1,0-1-1,0 1 1,0-1 0,0 1-1,1-1 1,0 0 0,0 0-1,0 0 1,0 0 0,0-1-1,0 1 1,1-1-1,-1 0 1,1 0 0,6 3-1,-3-2-9,1 0 0,-1 0-1,1-1 1,0-1 0,0 1-1,-1-1 1,1 0 0,0-1-1,0 0 1,0 0 0,0 0-1,0-1 1,-1-1 0,1 1-1,0-1 1,-1-1 0,1 1-1,-1-1 1,0 0 0,0-1-1,0 0 1,0 0 0,0 0-1,-1-1 1,0 0 0,0-1-1,9-9 1,-4 2 1,0-1-1,-1 1 1,0-2-1,-1 0 1,-1 0-1,0 0 1,-1-1-1,-1 0 1,0 0-1,-2-1 1,6-33 0,-7 29-55,-1 0 1,0 0 0,-2 0-1,-5-40 1,3 50 21,-1 1-1,0-1 1,0 1 0,-1 0 0,0 0-1,-1 0 1,0 0 0,-1 1-1,0 0 1,-1 0 0,-8-9 0,9 12-5,-1 1 1,1-1 0,-1 1-1,0 1 1,-1 0-1,1 0 1,-1 0 0,0 1-1,-10-4 1,11 5-108,1 0 0,0 1 0,0-1 0,-1 1 1,1 1-1,0-1 0,-1 1 0,1 0 0,-1 0 0,1 1 0,0 0 0,-1 0 1,-5 2-1,10-1-34,0-1 1,0 1-1,0 0 1,0-1-1,0 1 0,0 0 1,1 0-1,-1 0 1,1 0-1,0 1 1,-1-1-1,1 0 1,0 0-1,0 1 0,1-1 1,-1 1-1,0-1 1,1 1-1,0-1 1,-1 5-1,0 0-711,1-1 0,0 0 0,0 1 0,0-1 0,1 0 0,0 0-1,3 12 1,15 15-4844</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7.747"/>
    </inkml:context>
    <inkml:brush xml:id="br0">
      <inkml:brushProperty name="width" value="0.025" units="cm"/>
      <inkml:brushProperty name="height" value="0.025" units="cm"/>
      <inkml:brushProperty name="color" value="#004F8B"/>
    </inkml:brush>
  </inkml:definitions>
  <inkml:trace contextRef="#ctx0" brushRef="#br0">31 62 7538,'0'0'17525,"0"-10"-16362,0-31-214,0 31-123,-15 231 2322,0-3-3049,15-215-98,0 1 0,0-1-1,0 1 1,1 0 0,-1-1 0,1 1 0,-1-1-1,1 1 1,1-1 0,-1 0 0,0 1 0,1-1-1,-1 0 1,1 0 0,0 0 0,0 0 0,1 0-1,-1-1 1,3 4 0,0-3 4,0 0 0,-1-1 0,1 1 0,0-1 1,1 0-1,-1-1 0,0 1 0,0-1 0,1 0 0,-1 0 0,0-1 1,6 1-1,-4-1 4,23 2 47,47-3 1,-69 1-51,1-1 0,-1-1 0,0 0 0,0 0 0,0 0 0,0-1 0,0 0 0,0-1 0,-1 1 0,11-8 0,-6 2-115,-9 8 72,0-1 0,-1 0 0,1 0 0,-1 0 0,1 0 0,-1 0 0,0-1 0,0 1 0,3-5 0,1-21-2969,-7 27 2785,0 0-1,1 0 1,-1 1 0,0-1 0,0 0-1,0 0 1,0 1 0,0-1-1,0 1 1,0-1 0,0 1-1,0-1 1,0 1 0,0 0 0,0-1-1,0 1 1,0 0 0,-1 0-1,1 0 1,-1 0 0,-28-3-3765,29 2 3532,-29 1-525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8.128"/>
    </inkml:context>
    <inkml:brush xml:id="br0">
      <inkml:brushProperty name="width" value="0.025" units="cm"/>
      <inkml:brushProperty name="height" value="0.025" units="cm"/>
      <inkml:brushProperty name="color" value="#004F8B"/>
    </inkml:brush>
  </inkml:definitions>
  <inkml:trace contextRef="#ctx0" brushRef="#br0">2 1 11506,'0'0'16627,"0"30"-15963,0 192 128,-2-121-548,5 126-161,-3-226-147,8 48 224,-8-48-304,0 1-1,0-1 1,1 1 0,-1-1 0,0 1 0,1-1 0,-1 1 0,1-1 0,0 1-1,-1-1 1,1 0 0,0 1 0,0-1 0,0 0 0,0 0 0,0 0-1,0 1 1,0-1 0,0 0 0,0-1 0,0 1 0,1 0 0,-1 0 0,0 0-1,2 0 1,-1-2-362,0-1-1,-1 1 0,0-1 0,1 1 1,-1-1-1,0 0 0,0 0 1,0 1-1,0-1 0,0 0 1,0 0-1,-1 0 0,1 0 1,-1 0-1,1-3 0,9-35-4016,-8-3-303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8.498"/>
    </inkml:context>
    <inkml:brush xml:id="br0">
      <inkml:brushProperty name="width" value="0.025" units="cm"/>
      <inkml:brushProperty name="height" value="0.025" units="cm"/>
      <inkml:brushProperty name="color" value="#004F8B"/>
    </inkml:brush>
  </inkml:definitions>
  <inkml:trace contextRef="#ctx0" brushRef="#br0">53 33 7394,'0'0'17905,"-5"27"-16816,-1 4-797,-27 165 1681,33-187-1873,-3 48 105,3-55-208,0-1 1,0 1 0,0-1 0,0 1-1,0 0 1,0-1 0,0 1 0,1-1-1,-1 1 1,1-1 0,-1 1 0,1-1-1,-1 1 1,1-1 0,0 1 0,0-1-1,0 0 1,0 0 0,0 1 0,0-1-1,0 0 1,0 0 0,0 0 0,1 0-1,-1 0 1,3 1 0,1-1-13,0 0 1,0 0-1,0-1 1,0 1-1,0-1 1,0-1-1,0 1 0,0-1 1,0 0-1,0 0 1,0 0-1,-1 0 1,1-1-1,0 0 1,-1 0-1,8-5 0,-6 3 14,0-1-1,-1 0 0,1 0 1,-1-1-1,0 1 0,-1-1 0,1 0 1,-1 0-1,0-1 0,3-8 1,1-4-11,-1 0 1,-1 0 0,-1-1 0,-1 1 0,0-1 0,-2 0 0,1-32 0,-2 29-59,-1-35-164,0 56 204,0 1 1,0-1 0,0 1-1,0-1 1,-1 1 0,1-1-1,0 1 1,-1-1 0,0 1-1,1-1 1,-1 1 0,0-1-1,1 1 1,-1 0 0,0 0-1,0-1 1,0 1 0,0 0-1,-1 0 1,1 0 0,0 0-1,0 0 1,-1 0 0,1 0-1,0 1 1,-1-1 0,-1 0 0,-1 0-141,0 1 0,0-1 0,0 1 1,0 0-1,0 1 0,0-1 1,0 1-1,-1 0 0,1 0 1,1 0-1,-1 0 0,0 1 0,0-1 1,0 1-1,1 0 0,-1 0 1,1 1-1,0-1 0,-1 1 1,1-1-1,-5 7 0,-4 6-1309,0-1-1,1 2 1,-14 24-1,15-23-660,-20 32-4499</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48.867"/>
    </inkml:context>
    <inkml:brush xml:id="br0">
      <inkml:brushProperty name="width" value="0.025" units="cm"/>
      <inkml:brushProperty name="height" value="0.025" units="cm"/>
      <inkml:brushProperty name="color" value="#004F8B"/>
    </inkml:brush>
  </inkml:definitions>
  <inkml:trace contextRef="#ctx0" brushRef="#br0">93 105 10426,'0'0'15936,"-12"25"-14951,-40 79-179,47-94-708,1 0 0,0 0-1,0 0 1,1 1 0,0-1 0,1 1 0,0-1 0,1 1 0,0 0 0,1 0 0,0-1 0,1 1 0,2 14 0,-2-23-95,0 1 1,0 0-1,1-1 1,-1 1-1,1-1 1,-1 0-1,1 1 1,0-1-1,0 0 1,0 0-1,0 0 1,0 0-1,1 0 1,-1-1-1,1 1 1,-1-1 0,1 0-1,-1 1 1,1-1-1,0 0 1,-1 0-1,1-1 1,0 1-1,0-1 1,0 1-1,0-1 1,4 0-1,-1 1 0,-1-1 0,1 0 0,0 0 0,-1 0-1,1 0 1,-1-1 0,1 0 0,-1 0 0,0-1 0,1 0-1,-1 0 1,0 0 0,0 0 0,0-1 0,5-3 0,-2-2 10,0-1-1,0 0 1,-1 0 0,0 0 0,-1-1 0,0 0 0,-1-1-1,0 1 1,0-1 0,-1 0 0,-1 0 0,4-19-1,-2 4-79,-1 0-1,-2 0 1,-1 0-1,-3-43 1,2 63-13,-1 0-1,0 0 1,0 0 0,-1 0 0,0 0-1,0 0 1,0 1 0,-1-1 0,-3-5-1,5 8 2,-1 1 0,0 0 0,1-1 0,-1 1 0,0 0 0,0 0 0,-1 1 0,1-1 0,0 0 0,-1 1 0,1-1 0,-1 1 0,1 0 0,-1 0 0,1 0-1,-1 0 1,0 0 0,0 0 0,1 1 0,-1-1 0,-5 1 0,1 0-297,1 0-1,0 0 1,0 1 0,0-1-1,0 1 1,0 1 0,0-1-1,0 1 1,0 0 0,1 1-1,-1-1 1,-7 6 0,-36 36-6216,19-11 459</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50.831"/>
    </inkml:context>
    <inkml:brush xml:id="br0">
      <inkml:brushProperty name="width" value="0.025" units="cm"/>
      <inkml:brushProperty name="height" value="0.025" units="cm"/>
      <inkml:brushProperty name="color" value="#004F8B"/>
    </inkml:brush>
  </inkml:definitions>
  <inkml:trace contextRef="#ctx0" brushRef="#br0">174 0 8426,'0'0'20128,"-6"22"-19362,1-6-683,-73 311 823,65-222-1044,2 115 0,11-219 53,0-1 0,1 1 0,-1 0 0,0-1 0,0 1 0,0-1 0,0 1 0,0 0 0,0-1 0,0 1 0,0 0 0,0-1 0,0 1 0,0-1 0,0 1 0,0 0-1,-1-1 1,1 1 0,0-1 0,0 1 0,-1-1 0,1 1 0,0-1 0,-1 1 0,1-1 0,-1 1 0,1-1 0,0 1 0,-1-1 0,1 0 0,-1 1 0,1-1 0,-1 0 0,1 1 0,-1-1 0,0 0 0,1 1 0,-1-1 0,1 0 0,-1 0 0,0 0 0,1 0 0,-1 0-1,1 0 1,-1 0 0,0 0 0,1 0 0,-1 0 0,1 0 0,-1 0 0,0 0 0,0-1 0,-2 0-627,1 0 0,-1-1 0,1 1 0,-1-1 0,1 0 0,0 0 0,0 0 0,0 0 0,0 0 0,-2-3 0,-11-15-5235</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7.421"/>
    </inkml:context>
    <inkml:brush xml:id="br0">
      <inkml:brushProperty name="width" value="0.025" units="cm"/>
      <inkml:brushProperty name="height" value="0.025" units="cm"/>
      <inkml:brushProperty name="color" value="#004F8B"/>
    </inkml:brush>
  </inkml:definitions>
  <inkml:trace contextRef="#ctx0" brushRef="#br0">1 7 12123,'0'0'13341,"0"0"-13288,-1 0-1,1-1 1,0 1 0,0 0-1,0 0 1,0 0 0,0-1-1,0 1 1,1 0-1,-1 0 1,0 0 0,0-1-1,0 1 1,0 0 0,0 0-1,0 0 1,0-1-1,0 1 1,0 0 0,1 0-1,-1 0 1,0 0 0,0-1-1,0 1 1,0 0-1,0 0 1,1 0 0,-1 0-1,0 0 1,0 0 0,0 0-1,1-1 1,-1 1 0,0 0-1,0 0 1,0 0-1,1 0 1,-1 0 0,0 0-1,0 0 1,15 0 10,-6 0 67,-1 0 0,1 0 0,14 3-1,-20-2-92,0 0 1,0 0-1,0 0 0,-1 0 0,1 0 0,0 0 1,-1 1-1,0 0 0,1-1 0,-1 1 0,0 0 1,0 0-1,0 0 0,0 1 0,2 2 0,3 5 31,-1 1-1,-1 0 0,0 0 0,0 0 0,-1 0 0,-1 1 0,0 0 1,0 0-1,0 14 0,1 19 43,-4 52 1,0-56-91,0-19-26,1 13 66,-2-1 0,-1 0 0,-11 56 0,-5-28 76,11-38-47,0-1-1,1 1 0,2 1 1,-3 39-1,9-63-102,1 0 1,-1 0-1,1-1 1,0 1-1,-1-1 1,1 1-1,-1-1 1,1 0-1,0 0 1,-1 0-1,4-1 1,-1 1-13,9 0 41,0-1 1,0-1 0,0 0-1,0-1 1,19-6 0,-24 6-26,0 0 1,-1-1-1,0 0 1,0 0-1,0-1 1,0 0-1,-1-1 1,0 1-1,11-12 0,-16 13-330,1 1-1,-1-1 1,0 0-1,0 0 0,-1 0 1,1 0-1,-1-1 1,0 1-1,0 0 0,0 0 1,0-1-1,-1 1 1,0-1-1,0-7 0,0 11 119,0 0-1,0 0 1,-1 0-1,1 0 1,0-1-1,0 1 0,-1 0 1,1 0-1,0 0 1,-1 0-1,1 0 1,-1 0-1,0 0 1,1 0-1,-1 0 0,0 0 1,1 0-1,-1 0 1,0 1-1,0-1 1,0 0-1,0 0 1,0 1-1,0-1 0,0 1 1,0-1-1,0 1 1,-2-1-1,-3-1-977,0 1 1,1 0-1,-1 0 0,-10 0 1,16 1 1102,-35 0-721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51.197"/>
    </inkml:context>
    <inkml:brush xml:id="br0">
      <inkml:brushProperty name="width" value="0.025" units="cm"/>
      <inkml:brushProperty name="height" value="0.025" units="cm"/>
      <inkml:brushProperty name="color" value="#004F8B"/>
    </inkml:brush>
  </inkml:definitions>
  <inkml:trace contextRef="#ctx0" brushRef="#br0">2 53 8042,'0'0'14191,"0"-11"-11808,-1-8-2100,2-4 2648,0 23-2826,0 1 0,1-1 0,-1 1 0,0-1 0,0 1 0,1 0 0,-1-1-1,0 1 1,0 0 0,0 0 0,0 0 0,0 0 0,0 0 0,0 0 0,0 0 0,-1 0 0,1 0 0,0 0 0,-1 1 0,1-1 0,0 2-1,233 354 1766,-185-286-1669,-19-41-1489,2-12-4020,-27-22-1078,0-10 4327,-5 13 1153,6-23-4664,-5-8-1993</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51.572"/>
    </inkml:context>
    <inkml:brush xml:id="br0">
      <inkml:brushProperty name="width" value="0.025" units="cm"/>
      <inkml:brushProperty name="height" value="0.025" units="cm"/>
      <inkml:brushProperty name="color" value="#004F8B"/>
    </inkml:brush>
  </inkml:definitions>
  <inkml:trace contextRef="#ctx0" brushRef="#br0">0 1 5249,'0'0'19686,"7"27"-18237,2 17-963,36 146 1482,-44-186-2104,1 1 0,0-1 0,0 0 0,1 0 0,-1 0 0,1 0 0,0 0 0,5 5 0,-7-8-26,-1 0 1,1-1-1,-1 1 0,1-1 1,0 1-1,0-1 1,-1 1-1,1-1 1,0 0-1,0 1 1,-1-1-1,1 0 1,0 0-1,0 1 1,0-1-1,-1 0 1,1 0-1,0 0 1,0 0-1,0 0 1,0 0-1,1 0 0,-1-1-109,0 0-1,0 0 1,0 1-1,0-1 1,0 0-1,0 0 1,0 0-1,0 0 1,0 0-1,-1-1 1,1 1-1,0 0 1,-1 0-1,1 0 1,-1-1-1,1 1 1,-1 0-1,1-1 0,-1-1 1,6-28-4634,-4-2-3105</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53.228"/>
    </inkml:context>
    <inkml:brush xml:id="br0">
      <inkml:brushProperty name="width" value="0.025" units="cm"/>
      <inkml:brushProperty name="height" value="0.025" units="cm"/>
      <inkml:brushProperty name="color" value="#004F8B"/>
    </inkml:brush>
  </inkml:definitions>
  <inkml:trace contextRef="#ctx0" brushRef="#br0">23 1 11843,'0'0'15466,"2"31"-14821,17 203 232,-10 65-28,-9-295-973,0 1 1,1-1-1,-1 0 0,1 0 1,0 0-1,0 0 1,0 0-1,0 0 1,4 6-1,-5-10 22,0 0 1,0 0-1,0 0 0,0 0 1,0 0-1,0 0 1,1 0-1,-1 0 0,0 0 1,0 0-1,0 0 0,0 0 1,0 0-1,0 0 0,0 0 1,0 0-1,0 0 0,0 0 1,0 0-1,1 0 0,-1 0 1,0 0-1,0 0 1,0 0-1,0 0 0,0 0 1,0 0-1,0 0 0,0 0 1,0 0-408,-9-20-3226,-18-13-2305,-3 0-3206</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2:53.618"/>
    </inkml:context>
    <inkml:brush xml:id="br0">
      <inkml:brushProperty name="width" value="0.025" units="cm"/>
      <inkml:brushProperty name="height" value="0.025" units="cm"/>
      <inkml:brushProperty name="color" value="#004F8B"/>
    </inkml:brush>
  </inkml:definitions>
  <inkml:trace contextRef="#ctx0" brushRef="#br0">0 105 10386,'0'0'18132,"196"-38"-16532,-120 38-751,-8 0-393,7 0-248,-15-5-200,8 5-8,-7 0-256,-9-9-801,9-15-1431,-23 5-3201,-8 10-4233</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1.299"/>
    </inkml:context>
    <inkml:brush xml:id="br0">
      <inkml:brushProperty name="width" value="0.025" units="cm"/>
      <inkml:brushProperty name="height" value="0.025" units="cm"/>
      <inkml:brushProperty name="color" value="#004F8B"/>
    </inkml:brush>
  </inkml:definitions>
  <inkml:trace contextRef="#ctx0" brushRef="#br0">0 34 8010,'0'0'16254,"0"-2"-15963,0 1-1,0 0 1,1-1 0,-1 1 0,0-1 0,0 1 0,1 0-1,-1 0 1,1-1 0,-1 1 0,1 0 0,0 0-1,-1-1 1,1 1 0,0 0 0,1-1 0,15-2 246,-1 2 0,32-2 0,-47 4-531,1 0 1,0 0-1,0 1 1,0-1-1,-1 1 1,1 0-1,0 0 1,-1-1-1,1 1 1,0 0-1,-1 0 1,1 0 0,-1 1-1,0-1 1,1 0-1,-1 1 1,0-1-1,0 0 1,2 4-1,20 37 56,-16-27-24,16 34-155,-2 0 0,-3 1 1,-2 1-1,-2 0 0,-3 1 0,-1 1 0,-3 0 0,0 94 0,-6-146-33,-1 0 0,0 1 0,0-1 1,0 0-1,0 0 0,0 1 0,0-1 0,0 0 0,0 1 0,0-1 1,-1 0-1,1 0 0,-1 1 0,1-1 0,-1 0 0,1 0 0,-1 0 1,1 0-1,-1 1 0,0-1 0,0 0 0,0 0 0,0-1 0,0 1 1,1 0-1,-2 0 0,1 0 0,0 0 0,0-1 0,0 1 0,0-1 0,0 1 1,0-1-1,-1 1 0,-1 0 0,0-2-554,-1 1 1,1 0-1,0-1 0,0 0 0,0 0 1,-1 0-1,1 0 0,0 0 0,0 0 1,1-1-1,-1 1 0,0-1 1,-3-3-1,-23-13-7421</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1.667"/>
    </inkml:context>
    <inkml:brush xml:id="br0">
      <inkml:brushProperty name="width" value="0.025" units="cm"/>
      <inkml:brushProperty name="height" value="0.025" units="cm"/>
      <inkml:brushProperty name="color" value="#004F8B"/>
    </inkml:brush>
  </inkml:definitions>
  <inkml:trace contextRef="#ctx0" brushRef="#br0">1 109 14875,'0'0'13707,"151"-24"-13571,-114 15-136,1 9-296,0-10-488,0 6-688,-8-11-1425,15 1-1744,-15-5-960,-7 5-6738</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2.039"/>
    </inkml:context>
    <inkml:brush xml:id="br0">
      <inkml:brushProperty name="width" value="0.025" units="cm"/>
      <inkml:brushProperty name="height" value="0.025" units="cm"/>
      <inkml:brushProperty name="color" value="#004F8B"/>
    </inkml:brush>
  </inkml:definitions>
  <inkml:trace contextRef="#ctx0" brushRef="#br0">0 1 6753,'0'0'14508,"0"165"-12468,0-122-928,0 0-656,0-10-248,0-5-128,0-14-64,0-4-16,0-24-3576,15-15 1639,-7-42-599,7 14-2145,-8-4-1441</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2.428"/>
    </inkml:context>
    <inkml:brush xml:id="br0">
      <inkml:brushProperty name="width" value="0.025" units="cm"/>
      <inkml:brushProperty name="height" value="0.025" units="cm"/>
      <inkml:brushProperty name="color" value="#004F8B"/>
    </inkml:brush>
  </inkml:definitions>
  <inkml:trace contextRef="#ctx0" brushRef="#br0">114 20 10162,'0'0'15425,"-7"7"-14646,-3 2-617,1 1 0,0 1 1,1 0-1,0 0 0,1 0 1,0 1-1,1 0 0,1 1 1,-1-1-1,2 1 0,-4 15 1,1 5-14,2-1-1,1 1 1,1 57 0,3-85-155,0-1 0,1 0 0,0 1 0,0-1-1,0 0 1,0 0 0,0 1 0,1-1 0,0 0 0,0 0 0,0 0 0,0-1 0,1 1 0,-1-1 0,1 1 0,0-1 0,0 0 0,0 0-1,1 0 1,-1 0 0,1 0 0,-1-1 0,1 0 0,0 0 0,0 0 0,0 0 0,0 0 0,0-1 0,0 0 0,1 0 0,-1 0 0,0 0-1,1-1 1,-1 0 0,1 0 0,-1 0 0,0 0 0,1-1 0,-1 1 0,0-1 0,1 0 0,-1 0 0,0-1 0,0 0 0,0 1 0,0-1-1,0 0 1,0-1 0,-1 1 0,1-1 0,-1 0 0,1 0 0,-1 0 0,0 0 0,3-5 0,5-6-12,-1 0 1,-1-1-1,0-1 1,-1 1-1,-1-1 1,0-1-1,-1 1 0,-1-1 1,-1 0-1,4-27 1,-1-16 305,-1-104 1,-6 163 1142,0 31-631,23 380 391,-2-200-1291,-21-181-67,0-26 15,0 1 1,-1-1-1,1 0 1,0 1-1,1-1 0,-1 1 1,1-1-1,-1 0 1,1 0-1,0 1 0,0-1 1,3 5-1,-3-7-1386,-1-18-5539,0-86-5523,0 44 571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2.857"/>
    </inkml:context>
    <inkml:brush xml:id="br0">
      <inkml:brushProperty name="width" value="0.025" units="cm"/>
      <inkml:brushProperty name="height" value="0.025" units="cm"/>
      <inkml:brushProperty name="color" value="#004F8B"/>
    </inkml:brush>
  </inkml:definitions>
  <inkml:trace contextRef="#ctx0" brushRef="#br0">1 42 9010,'0'0'16606,"22"-7"-15704,74-21-50,-91 26-732,0 1 0,0 0 0,0 0 0,0 0 0,0 1 0,0 0 1,0 0-1,0 0 0,0 1 0,0-1 0,0 1 0,0 0 0,9 4 0,-11-3-59,1 0 0,-1 0-1,0 0 1,0 0 0,0 1-1,0-1 1,-1 1 0,1 0-1,0 0 1,-1 0 0,0 0-1,0 0 1,0 1 0,2 5-1,1 7 15,0 0 0,-1 0-1,-1 1 1,-1 0-1,0 0 1,-1 23-1,0-10-29,2 232 151,-4-140-2673,1-121 2284,-1 0-1,1-1 0,0 1 0,0 0 0,0-1 0,-1 1 0,1-1 1,0 1-1,0 0 0,-1-1 0,1 1 0,-1-1 0,1 1 1,0-1-1,-1 1 0,1-1 0,-1 0 0,1 1 0,-1-1 0,0 1 1,1-1-1,-1 0 0,1 1 0,-1-1 0,0 0 0,1 0 0,-1 0 1,1 1-1,-1-1 0,0 0 0,1 0 0,-1 0 0,0 0 1,1 0-1,-1 0 0,0 0 0,1 0 0,-1-1 0,0 1 0,1 0 1,-1 0-1,1 0 0,-2-1 0,-7 0-3335,-12 1-5018</inkml:trace>
  <inkml:trace contextRef="#ctx0" brushRef="#br0" timeOffset="1">91 421 13587,'0'0'13563,"159"-81"-13507,-114 67-48,-7-5-8,7 10-200,-8-6-480,1-3-1681,7-6-568,-14 5-2400,-16-5-240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3.207"/>
    </inkml:context>
    <inkml:brush xml:id="br0">
      <inkml:brushProperty name="width" value="0.025" units="cm"/>
      <inkml:brushProperty name="height" value="0.025" units="cm"/>
      <inkml:brushProperty name="color" value="#004F8B"/>
    </inkml:brush>
  </inkml:definitions>
  <inkml:trace contextRef="#ctx0" brushRef="#br0">1 1 9994,'0'0'15748,"-1"3"-10563,4 27-4727,12 29 24,-2-13-284,-3 1 0,9 81-1,-18-23-92,-2-65-136,2 0-1,2 1 1,8 42 0,-7-73-500,-1-9-1219,-1-9-1730,-2-80-6635,0 38 1537</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1:58.215"/>
    </inkml:context>
    <inkml:brush xml:id="br0">
      <inkml:brushProperty name="width" value="0.025" units="cm"/>
      <inkml:brushProperty name="height" value="0.025" units="cm"/>
      <inkml:brushProperty name="color" value="#004F8B"/>
    </inkml:brush>
  </inkml:definitions>
  <inkml:trace contextRef="#ctx0" brushRef="#br0">107 62 1040,'0'0'13143,"-7"0"-11991,0-1-1461,-33 0 3998,37 0-3036,1 1 0,-1 0-1,1 1 1,-1-1-1,1 0 1,-1 1 0,1-1-1,-1 1 1,1 0-1,0 0 1,-1 0 0,-2 2-1,51-1 808,-33-2-1460,0-2-1,0 0 0,0-1 0,0 0 1,-1 0-1,0-2 0,0 1 1,20-12-1,-72 14 594,-10 0-585,27 1-37,0 0 1,-37 5 0,80-12-11774,5-1 7929,7-3-2579</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3.542"/>
    </inkml:context>
    <inkml:brush xml:id="br0">
      <inkml:brushProperty name="width" value="0.025" units="cm"/>
      <inkml:brushProperty name="height" value="0.025" units="cm"/>
      <inkml:brushProperty name="color" value="#004F8B"/>
    </inkml:brush>
  </inkml:definitions>
  <inkml:trace contextRef="#ctx0" brushRef="#br0">1 0 9898,'0'0'17949,"14"19"-16563,0-3-1075,-8-9-202,1 1 0,-1-1 1,-1 1-1,1 0 0,-1 0 1,-1 1-1,1 0 1,-1 0-1,-1 0 0,0 0 1,0 0-1,2 19 0,47 291 1370,-22-167-1601,-27-133-411,-4-14-3607,-8-25-6065,3 8 8560,-2-13-6768</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5.432"/>
    </inkml:context>
    <inkml:brush xml:id="br0">
      <inkml:brushProperty name="width" value="0.025" units="cm"/>
      <inkml:brushProperty name="height" value="0.025" units="cm"/>
      <inkml:brushProperty name="color" value="#004F8B"/>
    </inkml:brush>
  </inkml:definitions>
  <inkml:trace contextRef="#ctx0" brushRef="#br0">1 5 17364,'0'0'11378,"75"-5"-11250,-37 5-64,-8 0-64,8 0-8,-15 0-208,-1 0-288,1 0-496,-8 0-352,-15 5-1129,7 0-2296,-7 4-2153</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5.865"/>
    </inkml:context>
    <inkml:brush xml:id="br0">
      <inkml:brushProperty name="width" value="0.025" units="cm"/>
      <inkml:brushProperty name="height" value="0.025" units="cm"/>
      <inkml:brushProperty name="color" value="#004F8B"/>
    </inkml:brush>
  </inkml:definitions>
  <inkml:trace contextRef="#ctx0" brushRef="#br0">0 81 14267,'0'0'12195,"129"0"-12195,-92 0-168,1 0-633,0-10-1103,7-18-472,-7 4-1289,-16 5-1144</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16.267"/>
    </inkml:context>
    <inkml:brush xml:id="br0">
      <inkml:brushProperty name="width" value="0.025" units="cm"/>
      <inkml:brushProperty name="height" value="0.025" units="cm"/>
      <inkml:brushProperty name="color" value="#004F8B"/>
    </inkml:brush>
  </inkml:definitions>
  <inkml:trace contextRef="#ctx0" brushRef="#br0">252 112 14251,'0'0'13603,"-20"25"-12995,2-4-481,-4 4 69,1 2 1,1 0-1,1 2 1,-20 41 0,30-51-29,-12 24 324,-24 69-1,41-99-454,0 0 1,1 0-1,1 0 0,0 0 1,0 0-1,2 1 1,-1-1-1,2 0 1,0 1-1,4 19 1,-4-29-38,0 0 0,1 0 0,-1-1 0,1 1 0,0 0 0,1-1 0,-1 1 0,1-1 0,-1 0 0,1 1 1,0-1-1,0-1 0,0 1 0,0 0 0,1-1 0,-1 1 0,1-1 0,0 0 0,-1-1 0,1 1 0,0 0 0,0-1 1,0 0-1,6 1 0,7 1-2,0-1 0,0 0 0,0-2 0,29-1 0,-24-2 11,1-1-1,-1 0 1,0-2 0,-1 0 0,1-2 0,-1 0 0,-1-1 0,0-1 0,0-1-1,29-22 1,-30 19 2,0-1 0,-2 0 0,0-2 0,0 0 0,-2 0 0,0-2 0,-1 0-1,-1 0 1,-1-1 0,10-23 0,-13 23-28,-2-1 0,0 0 0,-2 0 0,0 0 0,-2-1 0,0 0 0,-1 0 0,-1 0 0,-3-22 0,2 35-15,-1 1 0,0-1 0,0 1 0,-1 0 0,0 0-1,0 0 1,-1 0 0,-1 0 0,1 0 0,-1 1 0,0-1 0,-1 1-1,1 0 1,-2 0 0,1 1 0,-1 0 0,0 0 0,0 0 0,0 0-1,-1 1 1,0 0 0,0 1 0,0-1 0,-1 1 0,-14-5-1,6 4-295,-1 2-1,0-1 0,0 2 0,0 0 0,0 1 0,-1 1 0,1 1 0,0 0 0,0 1 0,0 1 0,0 1 0,1 0 0,-1 1 0,1 1 0,-29 14 0,-23 21-5841,13-6-2509</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31.363"/>
    </inkml:context>
    <inkml:brush xml:id="br0">
      <inkml:brushProperty name="width" value="0.025" units="cm"/>
      <inkml:brushProperty name="height" value="0.025" units="cm"/>
      <inkml:brushProperty name="color" value="#004F8B"/>
    </inkml:brush>
  </inkml:definitions>
  <inkml:trace contextRef="#ctx0" brushRef="#br0">16 101 6425,'0'0'15010,"-1"0"-14906,1-1 0,-1 1-1,1 0 1,0 0 0,-1 0 0,1 0-1,-1-1 1,1 1 0,-1 0 0,1 0-1,-1 0 1,1 0 0,-1 0-1,1 0 1,-1 0 0,1 0 0,-1 0-1,1 0 1,-1 1 0,1-1 0,-1 0-1,1 0 1,-1 0 0,1 1 0,0-1-1,-1 0 1,1 0 0,-1 1-1,1-1 1,0 0 0,-1 1 0,32 371 1511,-8-169-809,-18-164-741,1 0 0,2-1 0,2 0 0,20 49 0,-21-43-15,-8-39-33,-1 0-1,1 0 0,-1 0 0,1-1 0,1 1 1,-1 0-1,1 0 0,0-1 0,0 1 1,0-1-1,4 5 0,-3 8 34,-3-16-49,-1 0 1,1 1 0,0-1-1,0 0 1,0 0 0,0 0-1,0 0 1,0 0 0,1 0 0,-1 0-1,0 1 1,0-1 0,1 0-1,-1 0 1,1 0 0,-1 0-1,1 0 1,-1 0 0,1 0 0,1 1-1,2 1 13,1 0-1,-1 0 0,0 1 1,0 0-1,0 0 0,-1 0 1,1 0-1,4 8 1,-6-9-8,0 0 1,0 0 0,0 0 0,1 0-1,-1 0 1,1 0 0,0-1 0,-1 1-1,1-1 1,0 0 0,1 0 0,-1 0-1,4 1 1,6 6-24,6 1-5,86 20 141,79-10-62,-43-7-42,-79-8 17,102-6-1,-57-1-37,-24 3 12,0-3 0,0-5-1,95-18 1,-142 19-11,0 2 0,0 1 1,50 3-1,-38 0-2,52-5 1,261-28 7,-58 22-2,-154-3 1,-97 12-4,0-3-1,61-14 1,70-6-7,-126 20 13,72-17-1,17-2 4,124-16-125,130 17-209,-64-3 226,-150 7 80,-104 10 13,-37 3-22,46-1 0,-14-2 18,-20 6-74,86-16 0,16-1-145,79-13 223,-119 13 4,259-22-10,-220 24 6,134-7 12,-203 21 2,97-17 1,38-2 2,-145 20-5,-27 3 4,0-3 0,0-2-1,91-20 1,-119 19 0,0 2 0,32-2 0,42-7-8,85-20 10,-58 13 7,174-21 44,-105 16-46,41 1-17,19-4-31,215-10 58,-246 28-27,155-3-7,-320 13 8,223 8-19,40-4 34,-173-7-10,251 3-19,-397-1 14,3-6 22,-2 1 20,-1 0-1,0 0 1,0 0 0,-1-1-1,1 1 1,-1-1-1,-1 1 1,1-1 0,-1 1-1,-1-1 1,1 1-1,-2-10 1,0-12 119,2 1 5,1 9-12,-1 1 0,-1-1 0,-5-32 0,-6 20 61,0-8-33,4 9 472,6 28-990,0 0 0,-1 0 0,1 0 0,0 1 0,-1-1 1,1 1-1,-1 0 0,1-1 0,-1 1 0,1 0 0,-1 1 1,-3-1-1,2 1-1962,-8-1-2668,3 0-1746</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58.496"/>
    </inkml:context>
    <inkml:brush xml:id="br0">
      <inkml:brushProperty name="width" value="0.025" units="cm"/>
      <inkml:brushProperty name="height" value="0.025" units="cm"/>
      <inkml:brushProperty name="color" value="#004F8B"/>
    </inkml:brush>
  </inkml:definitions>
  <inkml:trace contextRef="#ctx0" brushRef="#br0">228 1 7346,'0'0'18417,"-24"13"-17432,-75 44-246,93-53-671,0 1-1,1-1 1,-1 1-1,1 0 1,1 1-1,-1-1 1,1 1-1,0 0 1,0 0-1,0 0 1,1 0-1,0 1 1,-3 8-1,0-1 51,-1 7-16,0 0 1,1 1-1,2-1 0,0 1 0,1 0 0,1 0 1,1 0-1,3 26 0,-2-37-59,-1-6-48,1 0 0,0 1-1,1-1 1,-1 0 0,1 0 0,0 0-1,0 0 1,1 0 0,0 0 0,-1 0 0,2 0-1,-1 0 1,0-1 0,1 1 0,0-1 0,0 0-1,0 0 1,1 0 0,0 0 0,-1-1 0,1 1-1,0-1 1,1 0 0,-1 0 0,0 0-1,1-1 1,0 0 0,-1 1 0,1-2 0,0 1-1,0 0 1,6 0 0,-2 0-26,0 0 0,0 0 0,1-1 0,-1 0 0,0-1 0,0 0 0,1-1 0,-1 0 0,0 0 0,0-1 0,1 0 0,-1 0 0,-1-1 0,1 0 0,0-1 0,-1 0 0,0 0 0,0-1 0,0 0 0,0 0 0,-1-1 0,0 0 0,0-1 0,0 1 0,-1-1 0,0 0 0,-1-1 0,1 1 0,-1-1 0,-1 0 0,1-1 0,-2 1 0,1-1 0,-1 0 0,0 1 0,2-16 0,-2 11-25,-1-1-1,0 0 1,-1-1-1,-1 1 1,0 0-1,-1 0 1,0 0-1,-1 0 1,-1 0-1,-4-14 1,5 23 26,1-1 0,-2 1 0,1 0 0,-1 0 0,1 0 0,-1 0 0,-1 0 0,1 1 0,-1-1 0,1 1 0,-1 0 0,-1 0 0,1 0 0,-1 1 0,1-1 0,-1 1 0,0 0 0,0 0 0,0 1 0,0 0 0,-1 0 0,1 0 0,-1 0 0,1 1 0,-1 0 0,-10-1 0,9 2-228,-1-1-1,1 2 1,0-1 0,-1 1-1,1 0 1,0 0 0,-1 1 0,1 0-1,0 0 1,0 0 0,-11 7-1,13-6-143,0 1 0,1-1 0,-1 1-1,1 0 1,0 0 0,1 0 0,-1 0-1,1 1 1,-1-1 0,1 1 0,1 0 0,-1 0-1,1 0 1,0 1 0,-3 8 0,-5 36-4477,3-5-2277</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58.897"/>
    </inkml:context>
    <inkml:brush xml:id="br0">
      <inkml:brushProperty name="width" value="0.025" units="cm"/>
      <inkml:brushProperty name="height" value="0.025" units="cm"/>
      <inkml:brushProperty name="color" value="#004F8B"/>
    </inkml:brush>
  </inkml:definitions>
  <inkml:trace contextRef="#ctx0" brushRef="#br0">243 146 10882,'0'0'13818,"-31"17"-12502,-93 58-214,118-72-1025,1 1 0,-1-1 1,1 1-1,-1 0 0,1 1 0,1-1 1,-1 1-1,1 0 0,-1 0 0,1 0 0,1 1 1,-1 0-1,1-1 0,-3 8 0,2-3 10,1-2-48,0 0 0,1 0-1,1 0 1,-1 0 0,1 1 0,1-1-1,0 0 1,0 9 0,0-6-49,0-10 5,1 1 0,-1-1 1,0 0-1,0 1 0,1-1 0,-1 0 0,0 0 0,1 1 0,0-1 0,-1 0 1,1 0-1,0 0 0,-1 0 0,1 0 0,0 0 0,0 0 0,0 0 1,0 0-1,0 0 0,0 0 0,0-1 0,2 2 0,37 11-123,46-7-206,-84-6 319,8-1-5,1 0-1,-1-1 1,0 0 0,0-1 0,0 0 0,0 0-1,0-1 1,0-1 0,-1 1 0,0-2 0,0 1-1,0-1 1,-1 0 0,0-1 0,0 0 0,-1-1 0,0 1-1,0-1 1,0 0 0,-1-1 0,-1 0 0,1 0-1,-1 0 1,-1-1 0,0 1 0,0-1 0,-1 0 0,0 0-1,2-14 1,-4 10 6,0 0 0,-1 1 0,-1-1 0,0 0-1,0 0 1,-2 1 0,1-1 0,-2 1 0,-8-22-1,9 28-69,-1 0 0,0 0 0,-1 1 0,1-1 0,-1 1 0,-1 0-1,1 0 1,-1 1 0,0-1 0,0 1 0,-1 1 0,1-1 0,-1 1-1,0 0 1,-1 1 0,1-1 0,-15-3 0,21 7-26,1 0 1,-1 0 0,0-1-1,1 1 1,-1 0-1,0 0 1,1 0 0,-1 0-1,0 1 1,0-1-1,1 0 1,-1 0-1,0 0 1,1 1 0,-1-1-1,0 0 1,1 0-1,-1 1 1,1-1-1,-1 1 1,1-1 0,-1 1-1,1-1 1,-1 1-1,1-1 1,-1 1 0,1-1-1,-1 1 1,1-1-1,0 1 1,-1 0-1,1-1 1,0 1 0,0 0-1,-1-1 1,1 1-1,0 0 1,0-1-1,0 1 1,0 0 0,0-1-1,0 1 1,0 0-1,0-1 1,0 1 0,0 0-1,0 0 1,0-1-1,1 2 1,6 34-2939,16-2-1796,1-5-1331</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59.247"/>
    </inkml:context>
    <inkml:brush xml:id="br0">
      <inkml:brushProperty name="width" value="0.025" units="cm"/>
      <inkml:brushProperty name="height" value="0.025" units="cm"/>
      <inkml:brushProperty name="color" value="#004F8B"/>
    </inkml:brush>
  </inkml:definitions>
  <inkml:trace contextRef="#ctx0" brushRef="#br0">106 0 10722,'0'0'11076,"-11"26"-10009,-5 7-756,1-4 114,2 1 1,1 1 0,-11 42 0,17-60-187,4-10-199,1 0 0,-1 0 0,1 0 0,0 1 0,0-1 0,1 0 0,-1 0 0,1 1 0,-1-1-1,1 0 1,0 0 0,1 5 0,-1-5-156,1-3-810,1-1 657,-1 1 0,1 0 1,-1-1-1,1 0 0,-1 1 0,1-1 0,-1 0 0,0 0 1,1 0-1,-1 1 0,0-1 0,0-1 0,0 1 0,0 0 0,0 0 1,0 0-1,2-3 0,16-29-2281,-13 22 991,10-22-3494</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59.613"/>
    </inkml:context>
    <inkml:brush xml:id="br0">
      <inkml:brushProperty name="width" value="0.025" units="cm"/>
      <inkml:brushProperty name="height" value="0.025" units="cm"/>
      <inkml:brushProperty name="color" value="#004F8B"/>
    </inkml:brush>
  </inkml:definitions>
  <inkml:trace contextRef="#ctx0" brushRef="#br0">9 2 6105,'0'0'12963,"11"-2"-10410,-7 8 1173,-15 139-1570,-1 9-693,12-150-1467,0 0 1,0-1-1,0 1 0,0-1 0,1 1 1,-1-1-1,1 1 0,0-1 0,0 1 1,1-1-1,-1 0 0,0 1 0,1-1 1,0 0-1,0 0 0,0 0 0,0 0 0,1-1 1,-1 1-1,1-1 0,-1 1 0,1-1 1,0 0-1,0 0 0,0 0 0,0 0 1,6 2-1,0 0-31,0 0 1,1-1 0,0 0-1,0-1 1,-1 0 0,2 0-1,-1-1 1,0 0 0,0-1-1,0 0 1,14-2-1,-18 1-346,0 0 0,-1-1 0,0 1-1,1-1 1,-1 0 0,0-1-1,0 1 1,0-1 0,8-5 0,-10 5-343,0 0 0,0 0 0,-1 1 0,1-1 0,-1-1 0,1 1 1,-1 0-1,0-1 0,0 1 0,-1-1 0,1 0 0,-1 1 0,0-1 0,2-7 1,-2-12-1011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3:59.951"/>
    </inkml:context>
    <inkml:brush xml:id="br0">
      <inkml:brushProperty name="width" value="0.025" units="cm"/>
      <inkml:brushProperty name="height" value="0.025" units="cm"/>
      <inkml:brushProperty name="color" value="#004F8B"/>
    </inkml:brush>
  </inkml:definitions>
  <inkml:trace contextRef="#ctx0" brushRef="#br0">23 1 15331,'0'0'9758,"-4"30"-8359,-2 10-1012,0-1 52,2 0 0,1 55-1,3 336-462,0-427-215,0-1 0,0 0 0,1 0-1,-1 1 1,0-1 0,1 0 0,-1 0-1,1 0 1,0 0 0,-1 1 0,1-1-1,0 0 1,2 2 0,-2-3-172,0-1 0,-1 1 0,1 0 0,0 0 0,0-1 0,0 1 0,0 0 0,1-1 0,-1 1 0,0-1 0,0 1 0,0-1 0,0 0 0,0 1 0,1-1 0,-1 0 0,0 0 0,0 0 0,2 0 0,11 0-6321</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0.028"/>
    </inkml:context>
    <inkml:brush xml:id="br0">
      <inkml:brushProperty name="width" value="0.025" units="cm"/>
      <inkml:brushProperty name="height" value="0.025" units="cm"/>
      <inkml:brushProperty name="color" value="#004F8B"/>
    </inkml:brush>
  </inkml:definitions>
  <inkml:trace contextRef="#ctx0" brushRef="#br0">1 0 10866,'0'0'15258,"0"8"-14192,-1 144-311,5 244 904,-3-380-1676,-1 1-194,1 1 0,1 0-1,1 0 1,0-1 0,10 31-1,-8-40-1811,-4-21-18048</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00.336"/>
    </inkml:context>
    <inkml:brush xml:id="br0">
      <inkml:brushProperty name="width" value="0.025" units="cm"/>
      <inkml:brushProperty name="height" value="0.025" units="cm"/>
      <inkml:brushProperty name="color" value="#004F8B"/>
    </inkml:brush>
  </inkml:definitions>
  <inkml:trace contextRef="#ctx0" brushRef="#br0">93 0 7986,'0'0'17797,"-8"18"-16820,-4 10-723,-2 1 183,1 2-1,1 0 0,2 0 0,-11 57 1,21-79-415,-2 5 18,1-1-1,1 1 0,0-1 0,1 1 1,3 14-1,-3-26-71,-1 1 0,1 0 1,0-1-1,0 1 0,0-1 0,0 0 1,0 1-1,1-1 0,-1 0 0,1 0 1,-1 1-1,1-1 0,0 0 0,0-1 1,0 1-1,0 0 0,0-1 0,0 1 1,0-1-1,1 1 0,-1-1 1,1 0-1,-1 0 0,1 0 0,-1 0 1,1-1-1,-1 1 0,1-1 0,0 1 1,-1-1-1,6 0 0,-2 0-40,-1 0 1,1-1-1,0 0 0,-1 0 1,1 0-1,-1 0 0,1-1 1,-1 0-1,1 0 0,-1 0 1,0-1-1,0 0 0,0 0 0,-1 0 1,8-7-1,-6 4 59,0 0 0,-1-1 0,0 0 0,0 0 0,0-1 0,-1 1 0,0-1 0,-1 0 0,4-12 0,-1 0-184,-1-1 0,-2 1 0,0-1 0,-1 0-1,-1 1 1,-1-1 0,-5-40 0,5 59 102,-1 1-1,0-1 0,0 1 1,1 0-1,-1-1 0,0 1 1,0 0-1,0-1 1,0 1-1,0 0 0,-1 0 1,1 0-1,0 0 0,-1 0 1,1 0-1,0 1 1,-1-1-1,1 0 0,-1 1 1,1-1-1,-1 1 1,1-1-1,-1 1 0,1 0 1,-1 0-1,-2 0 0,2-1-225,-1 1-1,0-1 0,1 1 0,-1 0 1,0 0-1,1 1 0,-1-1 0,0 0 1,1 1-1,-1 0 0,0-1 0,1 1 1,-1 0-1,1 0 0,-4 3 0,2 1-564,0 1 0,1-1-1,-1 1 1,2 0-1,-1 0 1,0 1 0,1-1-1,-2 12 1,1 15-587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00.717"/>
    </inkml:context>
    <inkml:brush xml:id="br0">
      <inkml:brushProperty name="width" value="0.025" units="cm"/>
      <inkml:brushProperty name="height" value="0.025" units="cm"/>
      <inkml:brushProperty name="color" value="#004F8B"/>
    </inkml:brush>
  </inkml:definitions>
  <inkml:trace contextRef="#ctx0" brushRef="#br0">219 1 10906,'0'0'12238,"-20"27"-11037,-64 92-351,69-97-590,1 1 0,2 0-1,-13 32 1,20-42-172,2-1 0,-1 1 0,2 0-1,0 1 1,0-1 0,1 18-1,1-28-81,0 0 0,1-1-1,-1 1 1,0 0 0,1-1-1,0 1 1,0-1 0,-1 1-1,1-1 1,1 1-1,-1-1 1,0 1 0,1-1-1,-1 0 1,1 0 0,-1 0-1,1 0 1,0 0 0,2 2-1,1-1 2,-1 0 1,0-1-1,1 1 0,0-1 0,-1 0 1,1 0-1,0-1 0,0 1 0,9 0 0,-4 0-4,0-1 0,1-1 0,-1 0-1,0 0 1,0-1 0,1 0-1,-1-1 1,0 0 0,0-1-1,12-4 1,-11 1-8,-1-1-1,0 1 1,0-2-1,0 1 1,-1-1-1,0-1 1,0 0-1,-1 0 1,0-1-1,-1 0 1,0 0-1,-1 0 1,0-1-1,0 0 1,-1 0-1,-1-1 1,0 1-1,3-16 1,-5 20-137,0-1 0,-1 1 0,1-1 0,-2 0 0,1 0 0,-1 1 0,0-1 0,-1 0 0,0 0 0,0 1 0,-1-1 0,0 1 0,0-1 0,-1 1 0,0 0 0,0 0 0,0 0 0,-1 0 0,0 0 0,-1 1 0,1 0 0,-1 0 0,0 0 0,-1 0 0,1 1 0,-1 0 0,0 0 0,-1 1 0,-9-6 1,9 6 15,0 1 0,0 0 0,-1 0 1,1 1-1,-1 0 0,1 0 1,-1 1-1,0 0 0,0 0 1,0 1-1,0 0 0,1 1 1,-1-1-1,0 1 0,0 1 0,-9 2 1,3 1-775,1 1 0,0 0 0,0 0 0,0 1 1,1 1-1,0 0 0,-19 17 0,-2 9-6703</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02.451"/>
    </inkml:context>
    <inkml:brush xml:id="br0">
      <inkml:brushProperty name="width" value="0.025" units="cm"/>
      <inkml:brushProperty name="height" value="0.025" units="cm"/>
      <inkml:brushProperty name="color" value="#004F8B"/>
    </inkml:brush>
  </inkml:definitions>
  <inkml:trace contextRef="#ctx0" brushRef="#br0">159 0 3745,'0'0'20417,"-10"21"-19823,-15 35 176,2 2 0,-24 92 0,34-95-395,1-5-57,2 1-1,2 0 1,-2 66-1,10-113-312,-1 4-26,1-1 0,1 1 0,-1-1 1,1 1-1,0-1 0,5 14 0,-5-18-21,0-1 1,1 0-1,-1 1 0,1-1 0,-1 0 0,1 0 1,0 0-1,0-1 0,0 1 0,0 0 0,0-1 1,1 1-1,-1-1 0,0 0 0,1 0 1,-1 0-1,1 0 0,-1 0 0,1 0 0,-1-1 1,1 1-1,0-1 0,3 0 0,2 2-73,1-1-1,0-1 0,0 0 1,0 0-1,-1 0 1,1-1-1,0-1 0,0 1 1,16-7-1,-21 6 106,1 0 0,0 0 0,-1-1 0,0 0 0,0 0-1,1 0 1,-2 0 0,1-1 0,0 0 0,-1 0 0,0 0 0,1 0 0,-2 0 0,1 0-1,0-1 1,-1 0 0,0 1 0,2-6 0,-1 0 23,1 0 1,-2 0-1,1 0 0,-1 0 1,0-11-1,-2 18-8,0 1 0,0-1 0,0 1 0,0-1-1,0 1 1,-1 0 0,1-1 0,-1 1 0,0 0 0,1-1-1,-1 1 1,0 0 0,0 0 0,-1 0 0,1 0 0,0 0-1,-1 0 1,1 0 0,-1 0 0,0 0 0,0 1 0,1-1-1,-1 1 1,0-1 0,0 1 0,-5-2 0,-11-4-173,-1 1 1,0 1 0,-1 1-1,1 1 1,-1 0-1,0 1 1,-38 3 0,57-1-1531,13-1-3411,-7 2 3889,22-1-2791,-4 0-624</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03.096"/>
    </inkml:context>
    <inkml:brush xml:id="br0">
      <inkml:brushProperty name="width" value="0.025" units="cm"/>
      <inkml:brushProperty name="height" value="0.025" units="cm"/>
      <inkml:brushProperty name="color" value="#004F8B"/>
    </inkml:brush>
  </inkml:definitions>
  <inkml:trace contextRef="#ctx0" brushRef="#br0">46 19 10970,'0'0'14151,"-6"0"-13872,-21-1-179,22-3-84,9 1-28,13 0 16,0 0 0,0 1 0,-1 0 0,26 1 0,-40 2 8,0-1 1,0 1-1,0-1 0,0 1 0,0 0 1,0 0-1,0 0 0,0 0 0,0 0 0,0 0 1,-1 1-1,1-1 0,0 1 0,-1-1 1,1 1-1,-1-1 0,1 1 0,-1 0 1,0 0-1,0 0 0,0 0 0,0-1 0,0 1 1,0 1-1,-1-1 0,1 0 0,-1 0 1,1 0-1,-1 0 0,0 0 0,0 1 1,0 3-1,1 3 100,-1 0 0,0 0 0,0 0-1,-1 1 1,0-1 0,-1 0 0,-2 10 0,0-11-35,-1 1 0,1-1 0,-2 0 0,1 0 0,-1 0 0,0-1 0,-1 0 0,1 0 0,-1 0 0,-14 9 0,17-15 8,-1-1-87,4 0-134,4-2-118,0 0 240,0 0-1,0 0 0,0 0 1,0 1-1,0-1 0,0 1 0,6-2 1,0 1 15,0 0 0,0 1 0,0 0-1,0 1 1,0 0 0,0 0 0,0 1 0,0 0 0,0 1 0,0 0 0,0 0 0,-1 1 0,1 0 0,-1 1 0,12 6-1,-14-6 5,0 0-1,-1 0 0,1 1 1,-1 0-1,0 1 0,0-1 1,-1 1-1,1 0 1,-1 0-1,0 0 0,-1 0 1,0 1-1,0 0 0,0-1 1,-1 1-1,0 0 0,0 0 1,-1 1-1,2 11 0,-2-9 88,-1 1-1,0-1 1,0 1 0,-1-1-1,0 1 1,-1-1-1,-1 0 1,1 0 0,-1 0-1,-1 0 1,0 0-1,0 0 1,-12 17 0,12-21-72,-1-1 0,1 1 1,-1-1-1,0 0 1,-1 0-1,1 0 1,-1-1-1,0 1 0,0-2 1,-1 1-1,1-1 1,-1 0-1,1 0 0,-1 0 1,0-1-1,0 0 1,0-1-1,-1 0 0,1 0 1,-13 0-1,10 0-229,-1-1 0,1 0 1,-1-1-1,1 0 0,-1-1 0,1 0 0,-16-6 0,23 6-19,-1 0 0,1 0 1,-1-1-1,1 1 0,0-1 0,0 0 0,0 0 1,0 0-1,1 0 0,-1-1 0,1 1 0,0-1 1,0 1-1,0-1 0,0 0 0,1 0 0,0 0 0,0 0 1,0 0-1,0 0 0,0 0 0,0-7 0,0 4-687,1-1 0,-1 1 0,1-1-1,1 1 1,-1-1 0,3-8 0,9-16-4136</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09.566"/>
    </inkml:context>
    <inkml:brush xml:id="br0">
      <inkml:brushProperty name="width" value="0.025" units="cm"/>
      <inkml:brushProperty name="height" value="0.025" units="cm"/>
      <inkml:brushProperty name="color" value="#004F8B"/>
    </inkml:brush>
  </inkml:definitions>
  <inkml:trace contextRef="#ctx0" brushRef="#br0">1 43 5129,'0'0'24773,"4"2"-24837,120 29 282,-110-26-204,1-1 1,-1-1 0,1 0-1,0-1 1,0-1 0,16 0-1,-28 0-220,-1-1-1,1 0 0,-1-1 0,0 1 0,1 0 1,-1-1-1,1 1 0,-1-1 0,0 1 0,0-1 0,1 0 1,-1 0-1,0 0 0,0-1 0,0 1 0,0 0 1,0-1-1,2-1 0,-2-1-565,1 0-1,-1 0 1,1 0-1,-1-1 1,0 1 0,-1 0-1,2-6 1,2-4-1257,4-12-6742</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1.666"/>
    </inkml:context>
    <inkml:brush xml:id="br0">
      <inkml:brushProperty name="width" value="0.025" units="cm"/>
      <inkml:brushProperty name="height" value="0.025" units="cm"/>
      <inkml:brushProperty name="color" value="#004F8B"/>
    </inkml:brush>
  </inkml:definitions>
  <inkml:trace contextRef="#ctx0" brushRef="#br0">1 100 9826,'0'0'15521,"0"-1"-15496,0 1-1,0-1 1,0 0 0,0 1 0,1-1 0,-1 0-1,0 1 1,0-1 0,1 0 0,-1 1 0,0-1 0,1 1-1,-1-1 1,0 1 0,1-1 0,-1 1 0,1-1-1,-1 1 1,1-1 0,-1 1 0,1 0 0,-1-1 0,1 1-1,0 0 1,-1-1 0,1 1 0,0 0 0,28-13 199,61-17 1,-1 1 2,-83 26-194,1 1 0,0 0 1,0 0-1,0 0 0,0 1 1,0 0-1,11 1 0,-17 0-24,0 0 0,0 1 0,0-1 0,0 0 0,-1 1 0,1-1 0,0 1-1,0-1 1,-1 1 0,1 0 0,0-1 0,-1 1 0,1 0 0,0 0-1,-1-1 1,1 1 0,-1 0 0,1 0 0,-1 0 0,0 0 0,1-1 0,-1 1-1,0 0 1,0 0 0,1 0 0,-1 0 0,0 0 0,0 0 0,0 0-1,0 1 1,1 35 310,-1-31-224,0 0-34,0 10 47,1 0 1,-2-1 0,0 1 0,-1 0 0,-1 0-1,0-1 1,-1 1 0,-7 18 0,5-19-44,-26 64 427,-71 124 0,94-190-412,1 1 0,1-1 0,0 1-1,0 1 1,2-1 0,0 1-1,0 0 1,-4 27 0,9-40-73,38-1 189,-26 0-175,-1 0 0,1-1 1,-1-1-1,1 0 0,-1 0 1,1-1-1,20-6 0,-12 1-80,-16 7-96,-1-1-1,0 0 0,1 0 0,-1 0 1,0-1-1,0 1 0,0-1 0,0 0 1,-1 0-1,1 0 0,0 0 0,-1 0 1,1 0-1,3-5 0,1-3-1115,-1 0 1,-1-1-1,9-21 1,7-35-7472,-20 63 8102,13-35-8305</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2.026"/>
    </inkml:context>
    <inkml:brush xml:id="br0">
      <inkml:brushProperty name="width" value="0.025" units="cm"/>
      <inkml:brushProperty name="height" value="0.025" units="cm"/>
      <inkml:brushProperty name="color" value="#004F8B"/>
    </inkml:brush>
  </inkml:definitions>
  <inkml:trace contextRef="#ctx0" brushRef="#br0">1 1 9642,'0'0'18049,"0"8"-16835,16 203 1601,-1-53-2177,8 115-521,-23-269-246,1 1 1,0-1-1,0 0 0,0 1 1,0-1-1,1 0 1,0 0-1,0 1 0,0-1 1,5 6-1,-6-8-1049,-1-7-3499,0-50-5151,0 30 2797</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2.406"/>
    </inkml:context>
    <inkml:brush xml:id="br0">
      <inkml:brushProperty name="width" value="0.025" units="cm"/>
      <inkml:brushProperty name="height" value="0.025" units="cm"/>
      <inkml:brushProperty name="color" value="#004F8B"/>
    </inkml:brush>
  </inkml:definitions>
  <inkml:trace contextRef="#ctx0" brushRef="#br0">8 1 9882,'0'0'15119,"1"24"-13278,6 193 1062,-18-92-1859,8-99-3833,1-12-4169,4-95-2281,4 30 1389</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3.376"/>
    </inkml:context>
    <inkml:brush xml:id="br0">
      <inkml:brushProperty name="width" value="0.025" units="cm"/>
      <inkml:brushProperty name="height" value="0.025" units="cm"/>
      <inkml:brushProperty name="color" value="#004F8B"/>
    </inkml:brush>
  </inkml:definitions>
  <inkml:trace contextRef="#ctx0" brushRef="#br0">0 90 8858,'0'0'17377,"22"-14"-16872,69-43-209,-85 54-259,0 1 0,0-1 0,0 1 0,0 0 0,0 0 0,1 1 0,-1 0 0,1 0 0,-1 0 0,0 1 0,1 0 0,-1 0 0,1 0 0,8 3 0,2-1 33,-15-2-54,0 1 1,1 0-1,-1-1 1,0 1 0,0 0-1,0 0 1,0 0 0,0 0-1,0 1 1,0-1-1,0 0 1,-1 1 0,1 0-1,0-1 1,-1 1 0,0 0-1,1 0 1,-1 0-1,0 0 1,0 0 0,0 0-1,0 0 1,1 2 0,16 60 457,-16-52-363,7 47 63,-2 1 0,-4 0 0,-5 82 0,1-37-166,1-38-58,0 21-409,0-30-2976,-10-60-3047,-12-12 479,-7-12-3524</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3.726"/>
    </inkml:context>
    <inkml:brush xml:id="br0">
      <inkml:brushProperty name="width" value="0.025" units="cm"/>
      <inkml:brushProperty name="height" value="0.025" units="cm"/>
      <inkml:brushProperty name="color" value="#004F8B"/>
    </inkml:brush>
  </inkml:definitions>
  <inkml:trace contextRef="#ctx0" brushRef="#br0">0 138 9882,'0'0'14939,"129"-62"-14875,-99 58-64,8-6-656,-8 10-600,7-9-504,1-10-985,0 5-2320,-8-5-368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0.403"/>
    </inkml:context>
    <inkml:brush xml:id="br0">
      <inkml:brushProperty name="width" value="0.025" units="cm"/>
      <inkml:brushProperty name="height" value="0.025" units="cm"/>
      <inkml:brushProperty name="color" value="#004F8B"/>
    </inkml:brush>
  </inkml:definitions>
  <inkml:trace contextRef="#ctx0" brushRef="#br0">0 1 13051,'0'0'14808,"11"8"-14188,-10-7-604,11 8 105,0 0 0,1-1 0,0 0 1,0-1-1,24 9 0,-4-7-360,2-1 0,-1-2 1,1-1-1,0-2 0,0-2 0,48-3 0,-78 1-434,0 1 1,0-1 0,-1 0-1,1-1 1,0 1-1,6-3 1,12-9-6586,-15 7-1534</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4.156"/>
    </inkml:context>
    <inkml:brush xml:id="br0">
      <inkml:brushProperty name="width" value="0.025" units="cm"/>
      <inkml:brushProperty name="height" value="0.025" units="cm"/>
      <inkml:brushProperty name="color" value="#004F8B"/>
    </inkml:brush>
  </inkml:definitions>
  <inkml:trace contextRef="#ctx0" brushRef="#br0">302 0 9642,'0'0'15483,"-27"26"-14716,-90 87 40,104-100-577,0 1-1,1 0 1,0 0 0,2 1-1,0 1 1,0 0 0,1 0-1,-10 30 1,9-22 4,2-5-90,1 0 0,1 1 1,0 0-1,2 0 1,0 0-1,2 1 1,0-1-1,1 1 0,3 28 1,-2-47-157,1 0 1,0 0-1,0 0 1,-1 0-1,1 0 1,0 0-1,0 0 1,1-1-1,-1 1 1,0 0-1,1-1 1,-1 1-1,1-1 1,-1 1-1,1-1 1,0 0-1,-1 0 1,1 1-1,0-1 1,0-1-1,0 1 1,0 0-1,0 0 1,0-1-1,0 1 1,0-1-1,0 1 1,4-1-1,-1 1-40,0-1 0,0 0 1,1 0-1,-1 0 0,0-1 0,0 1 0,0-1 0,0 0 0,1-1 0,6-2 1,-1-5 13,1 0 1,-1-1-1,-1 0 1,1-1-1,-2 0 1,0-1-1,0 0 1,12-23-1,-18 29 28,14-21-86,-2-2 1,-1 0 0,20-61-1,14-97-730,-47 186 823,4-12 1331,-3 31-803,-2 49-415,0-48 100,0 673 2100,8-667-2415,-8-26 39,0 1-1,0 0 0,0 0 0,0 0 0,0-1 1,0 1-1,0 0 0,0 0 0,0 0 0,0-1 1,0 1-1,0 0 0,1 0 0,-1 0 1,0 0-1,0 0 0,0-1 0,0 1 0,0 0 1,0 0-1,1 0 0,-1 0 0,0 0 0,0 0 1,0-1-1,0 1 0,1 0 0,-1 0 0,0 0 1,0 0-1,0 0 0,1 0 0,-1 0 0,0 0 1,0 0-1,0 0 0,1 0 0,-1 0 1,0 0-1,0 0 0,0 0 0,1 0 0,-1 0 1,0 0-1,0 0 0,0 1 0,0-1 0,1 0 1,-1 0-1,0 0 0,0 0 0,1-19-1706,-2-26-3257,-8 17-1096,-4 8-773</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5.656"/>
    </inkml:context>
    <inkml:brush xml:id="br0">
      <inkml:brushProperty name="width" value="0.025" units="cm"/>
      <inkml:brushProperty name="height" value="0.025" units="cm"/>
      <inkml:brushProperty name="color" value="#004F8B"/>
    </inkml:brush>
  </inkml:definitions>
  <inkml:trace contextRef="#ctx0" brushRef="#br0">0 0 6281,'0'0'12899,"23"16"-14550,15 3-6859,-23-11 2076</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7.653"/>
    </inkml:context>
    <inkml:brush xml:id="br0">
      <inkml:brushProperty name="width" value="0.025" units="cm"/>
      <inkml:brushProperty name="height" value="0.025" units="cm"/>
      <inkml:brushProperty name="color" value="#004F8B"/>
    </inkml:brush>
  </inkml:definitions>
  <inkml:trace contextRef="#ctx0" brushRef="#br0">174 0 9378,'0'0'12677,"-1"55"-9295,-9 15-2963,-2-2-1,-38 118 1,28-114-336,4 0 0,-13 99 0,29-152-530,-2 16 504,3-17-7140,0-29 5395,-1 0-1,0 0 1,-6-18-1,7 29 1675,-7-41-4493</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8.016"/>
    </inkml:context>
    <inkml:brush xml:id="br0">
      <inkml:brushProperty name="width" value="0.025" units="cm"/>
      <inkml:brushProperty name="height" value="0.025" units="cm"/>
      <inkml:brushProperty name="color" value="#004F8B"/>
    </inkml:brush>
  </inkml:definitions>
  <inkml:trace contextRef="#ctx0" brushRef="#br0">0 0 12995,'0'0'16697,"27"30"-16104,85 97-235,-85-96-295,0 2 0,-2 0 0,-2 2 0,34 65 0,-41-68-53,21 56 39,-11-21-495,-25-65 423,14 24-3286,-14-25 3128,-1-1 0,0 0 0,1 1 0,-1-1 0,0 1-1,1-1 1,-1 0 0,1 1 0,-1-1 0,0 0 0,1 0-1,-1 1 1,1-1 0,-1 0 0,1 0 0,-1 0 0,1 0 0,-1 1-1,1-1 1,-1 0 0,1 0 0,-1 0 0,1 0 0,-1 0-1,1 0 1,-1 0 0,1-1 0,-1 1 0,1 0 0,-1 0-1,1 0 1,-1 0 0,1-1 0,-1 1 0,1 0 0,-1 0 0,1-1-1,-1 1 1,0 0 0,1-1 0,-1 1 0,0-1 0,1 1-1,-1 0 1,0-1 0,1 1 0,-1-1 0,0 1 0,0-1-1,0 1 1,1-1 0,-1 1 0,0-1 0,0 0 0,8-16-5284</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38.366"/>
    </inkml:context>
    <inkml:brush xml:id="br0">
      <inkml:brushProperty name="width" value="0.025" units="cm"/>
      <inkml:brushProperty name="height" value="0.025" units="cm"/>
      <inkml:brushProperty name="color" value="#004F8B"/>
    </inkml:brush>
  </inkml:definitions>
  <inkml:trace contextRef="#ctx0" brushRef="#br0">1 1 13635,'0'0'14475,"23"156"-13307,-16-114-544,1-9-376,-1 10-112,8-19-136,-15 4-48,8-19-208,-1 6-448,1-6-512,-1-9-4233,-7-19 1264,0-4-816,0 4-2385</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40.214"/>
    </inkml:context>
    <inkml:brush xml:id="br0">
      <inkml:brushProperty name="width" value="0.025" units="cm"/>
      <inkml:brushProperty name="height" value="0.025" units="cm"/>
      <inkml:brushProperty name="color" value="#004F8B"/>
    </inkml:brush>
  </inkml:definitions>
  <inkml:trace contextRef="#ctx0" brushRef="#br0">1 29 15091,'0'0'14234,"16"-8"-14170,3 4-66,0 2 1,1 0-1,25 1 1,31-3-69,-3-2-638,-26 4-3915,-48 14-4132,-11 10 2746</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40.586"/>
    </inkml:context>
    <inkml:brush xml:id="br0">
      <inkml:brushProperty name="width" value="0.025" units="cm"/>
      <inkml:brushProperty name="height" value="0.025" units="cm"/>
      <inkml:brushProperty name="color" value="#004F8B"/>
    </inkml:brush>
  </inkml:definitions>
  <inkml:trace contextRef="#ctx0" brushRef="#br0">0 85 1328,'0'0'24846,"53"-19"-24750,-23 15-96,0 4-56,0-10-465,1 1-1287,6-1-768,9 1-1545,-16-5-616,-8 4-3993</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40.956"/>
    </inkml:context>
    <inkml:brush xml:id="br0">
      <inkml:brushProperty name="width" value="0.025" units="cm"/>
      <inkml:brushProperty name="height" value="0.025" units="cm"/>
      <inkml:brushProperty name="color" value="#004F8B"/>
    </inkml:brush>
  </inkml:definitions>
  <inkml:trace contextRef="#ctx0" brushRef="#br0">331 49 13171,'0'0'12097,"-29"12"-11433,-94 44-70,112-49-497,0 0 0,1 1 0,0 0 0,1 1-1,0 0 1,0 1 0,1 0 0,0 0 0,1 0 0,0 1 0,1 0 0,0 1 0,1 0 0,0-1 0,-4 15 0,-2 3 115,3-11-74,1 1 0,1 0 0,1 0 0,1 1-1,0-1 1,2 1 0,0 0 0,2 38 0,0-53-138,1-1 0,0 0 0,-1 1 0,1-1 0,1 0 0,-1 1 0,1-1 0,0 0 0,0 0-1,0 0 1,0 0 0,1-1 0,-1 1 0,1-1 0,0 1 0,0-1 0,0 0 0,1 0 0,-1 0 0,1-1-1,0 1 1,-1-1 0,1 0 0,0 0 0,8 3 0,4 0-39,1 0 1,0-2-1,0 0 0,0 0 0,22-1 1,-23-1 33,1-1 1,0-2-1,0 1 1,0-2 0,-1 0-1,1-1 1,-1-1-1,0 0 1,0-1 0,-1-1-1,0 0 1,15-10 0,-21 11 10,0 0 0,0 0 0,-1-1 0,0 0 0,0-1 0,-1 0 0,0 0 0,0 0 0,0-1 0,-2 0 0,1 0 0,-1-1 0,0 0 0,-1 0 0,0 0 0,-1 0 0,0 0 1,0-1-1,2-18 0,-4 0-24,-1 0 1,0 0-1,-3 0 1,-8-45 0,8 60-54,-1 0 1,-1-1 0,0 1 0,0 1 0,-2-1 0,0 1 0,0 0 0,-1 1 0,0 0 0,-17-18 0,20 25-65,0 1 1,-1 1-1,1-1 0,-1 1 0,1 0 0,-1 0 1,0 0-1,0 1 0,-1 0 0,1 0 1,0 0-1,-1 1 0,1 0 0,-1 1 1,1-1-1,-1 1 0,-12 2 0,18-3-12,-1 1-1,0 1 0,1-1 0,-1 0 1,1 0-1,-1 0 0,1 1 0,-1-1 1,1 1-1,-1-1 0,1 1 1,-1 0-1,1-1 0,0 1 0,-1 0 1,1 0-1,0 0 0,0 0 0,0 0 1,0 0-1,0 1 0,-2 1 1,-9 24-4976,4-4-502</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4:42.036"/>
    </inkml:context>
    <inkml:brush xml:id="br0">
      <inkml:brushProperty name="width" value="0.025" units="cm"/>
      <inkml:brushProperty name="height" value="0.025" units="cm"/>
      <inkml:brushProperty name="color" value="#004F8B"/>
    </inkml:brush>
  </inkml:definitions>
  <inkml:trace contextRef="#ctx0" brushRef="#br0">1 321 12187,'0'0'12218,"24"-1"-11704,401-67 850,-91 9-328,56-2-765,-348 52-270,-30 6 1,0 1-1,0 0 0,18-1 1,0-6 8,-29 9 293,-1 3-115,-7 277-835,7-311 243,1 19 386,0-1-1,-1 0 0,-1 0 1,0 1-1,-1-1 1,0 1-1,-1-1 1,0 1-1,-10-23 1,-12-6 339,-1 1 1,-40-45 0,49 63 101,16 22-422,1 0-1,0-1 1,0 1-1,0 0 1,-1 0-1,1-1 1,0 1-1,0 0 0,0 0 1,0-1-1,0 1 1,-1 0-1,1 0 1,0-1-1,0 1 1,0 0-1,0-1 1,0 1-1,0 0 1,0-1-1,0 1 1,0 0-1,0 0 1,0-1-1,0 1 1,1 0-1,-1-1 1,0 1-1,0 0 1,0 0-1,0-1 1,0 1-1,0 0 1,1 0-1,-1-1 1,0 1-1,0 0 1,0 0-1,1 0 1,-1-1-1,0 1 1,0 0-1,1 0 1,-1 0-1,0 0 1,0 0-1,1-1 1,-1 1-1,0 0 1,1 0-1,-1 0 1,1 0-1,16-3-53,-16 3 60,5 0-9,23-3-5,54 2 0,-76 1 1,0 1 1,-1-1-1,1 1 0,-1 1 0,1-1 0,-1 1 0,1 1 0,-1-1 0,0 1 0,0 0 0,0 0 0,0 1 0,-1-1 0,7 6 0,-5 0 3,1 0 1,-1 0-1,-1 1 1,1-1-1,-2 1 0,1 1 1,-2-1-1,1 1 1,-1 0-1,-1 0 1,0 0-1,-1 1 1,0-1-1,0 1 1,-1-1-1,-1 1 1,0 0-1,0-1 0,-2 1 1,-3 19-1,3-25 33,-1 0 0,1 0 0,-1 0-1,0 0 1,-1-1 0,0 1 0,0-1-1,-5 6 1,-18 13-1247,25-23 740,0 0 1,0 0-1,0 0 1,-1 0-1,1 0 1,0 0 0,0 0-1,-1-1 1,1 1-1,-4-1 1,-7-3-5234,4-13-1515</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1.185"/>
    </inkml:context>
    <inkml:brush xml:id="br0">
      <inkml:brushProperty name="width" value="0.025" units="cm"/>
      <inkml:brushProperty name="height" value="0.025" units="cm"/>
      <inkml:brushProperty name="color" value="#004F8B"/>
    </inkml:brush>
  </inkml:definitions>
  <inkml:trace contextRef="#ctx0" brushRef="#br0">20 57 9762,'0'0'16086,"-20"9"-11806,41-9-4386,5 1 90,0-2 0,51-7 0,-40 2-536,0 1 0,52 1 0,-52-4-2972,9-17-7854,-30 15 3187</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3.794"/>
    </inkml:context>
    <inkml:brush xml:id="br0">
      <inkml:brushProperty name="width" value="0.025" units="cm"/>
      <inkml:brushProperty name="height" value="0.025" units="cm"/>
      <inkml:brushProperty name="color" value="#004F8B"/>
    </inkml:brush>
  </inkml:definitions>
  <inkml:trace contextRef="#ctx0" brushRef="#br0">328 9 5473,'0'0'12428,"-12"-1"-11636,4-1-706,0 1 221,0-1-1,0 1 1,0 0-1,0 1 0,0 0 1,0 0-1,1 1 1,-1 0-1,0 0 1,0 0-1,-8 4 1,4 1-29,1 1 1,0 0-1,0 0 1,1 2-1,-1-1 1,2 1 0,-1 0-1,2 1 1,-14 18-1,12-12-114,0 1 0,1 0 1,1 0-1,1 1 0,-10 36 0,6-1 44,3 1 0,3 0 0,1 93 0,4-130-142,0-1-1,2 1 0,0 0 1,1-1-1,0 1 1,7 19-1,-6-27-55,0-1-1,0 0 0,0 0 0,1 0 1,0 0-1,1-1 0,-1 0 1,2 0-1,-1 0 0,1-1 0,0 0 1,14 10-1,-11-10-22,-1-2 0,1 1 0,0-1 1,0 0-1,0-1 0,0 0 0,1-1 0,14 1 1,-8-1-11,0-1 1,-1-1 0,1-1-1,26-4 1,-32 2 27,-1 0 0,1 0-1,-1-1 1,0-1 0,-1 0 0,1 0 0,-1-1-1,0 0 1,13-11 0,-7 4 5,-1 0 0,-1-1 0,0-1 0,17-25 0,-23 27-4,0 1 1,0-1 0,-2 0 0,1-1 0,-2 1-1,0-1 1,0 0 0,1-16 0,-2 2 19,-1-1-1,-2 1 1,-3-34 0,1 48-13,0 0 1,-1 0-1,-1 0 1,0 1-1,0-1 1,-2 1 0,1 0-1,-2 0 1,0 1-1,0 0 1,-1 0-1,-1 1 1,-19-21-1,15 20-92,-1-1 0,0 2-1,-1 0 1,0 1-1,-1 0 1,0 2-1,0-1 1,-1 2-1,0 0 1,-26-6-1,36 10-5147,19 6 358,14 10-315,0 6-2755</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1.653"/>
    </inkml:context>
    <inkml:brush xml:id="br0">
      <inkml:brushProperty name="width" value="0.025" units="cm"/>
      <inkml:brushProperty name="height" value="0.025" units="cm"/>
      <inkml:brushProperty name="color" value="#004F8B"/>
    </inkml:brush>
  </inkml:definitions>
  <inkml:trace contextRef="#ctx0" brushRef="#br0">0 1 12395,'0'0'12613,"12"0"-12342,120 0 598,-129 0-839,0 0 1,0 1-1,0-1 0,0 1 0,0 0 1,-1 0-1,1 0 0,0 0 0,0 1 1,-1-1-1,1 1 0,0-1 0,-1 1 1,0 0-1,1 0 0,-1 0 0,0 1 1,0-1-1,0 0 0,-1 1 0,1-1 1,0 1-1,-1 0 0,0-1 0,1 1 1,-1 0-1,0 0 0,0 0 0,-1 0 1,1 3-1,3 12 71,-1-1 1,-1 1-1,-1 33 0,-1-38-65,-1-1 1,-1 1-1,0 0 0,0-1 0,-1 0 0,-1 0 1,0 0-1,-6 12 0,-6 8 233,-31 43-1,-5 11 105,52-86-369,0 0 0,0 0 0,0 1 0,0-1 0,0 0 0,0 0 0,0 1 0,0-1 0,0 0-1,0 0 1,0 1 0,0-1 0,0 0 0,0 0 0,0 0 0,0 1 0,0-1 0,0 0-1,0 0 1,1 1 0,-1-1 0,0 0 0,0 0 0,0 0 0,0 1 0,1-1 0,-1 0 0,0 0-1,0 0 1,0 0 0,1 0 0,-1 1 0,0-1 0,0 0 0,1 0 0,-1 0 0,0 0-1,0 0 1,1 0 0,-1 0 0,0 0 0,1 0 0,22 3 123,38-2 47,-44-1-124,4 0 60,-14 0-271,0 1-1,0-1 1,0-1 0,0 1 0,1-1-1,-1 0 1,0-1 0,7-2-1,-11 2-171,0 0 0,0 0 0,0 0 0,0-1 0,-1 1-1,1-1 1,-1 1 0,1-1 0,-1 0 0,0 0 0,0 0 0,0 0 0,-1 0-1,1-1 1,-1 1 0,0 0 0,0-1 0,0 1 0,0-1 0,0-6-1,8-81-8687,-3 48 847</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2.036"/>
    </inkml:context>
    <inkml:brush xml:id="br0">
      <inkml:brushProperty name="width" value="0.025" units="cm"/>
      <inkml:brushProperty name="height" value="0.025" units="cm"/>
      <inkml:brushProperty name="color" value="#004F8B"/>
    </inkml:brush>
  </inkml:definitions>
  <inkml:trace contextRef="#ctx0" brushRef="#br0">0 0 7394,'0'0'18010,"4"15"-16180,0 0-1432,6 20 564,-2-1-1,5 49 1,1 87 186,-15-148-1137,2 1-1,1-1 1,0 0-1,2 0 1,10 37-1,-13-57-127,0 0-1,0-1 1,0 1-1,0 0 0,0-1 1,0 1-1,0-1 1,0 1-1,1-1 1,-1 0-1,0 0 1,3 2-1,-1-1-467,0-1 0,0 0 0,0 0 0,-1 0 0,1 0 0,0 0 0,1 0 0,-1-1 0,0 0 0,0 0 0,4 0 0,6-1-2263,-1 0 0,1-1-1,20-7 1,-26 7 2406,17 0-6622</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2.436"/>
    </inkml:context>
    <inkml:brush xml:id="br0">
      <inkml:brushProperty name="width" value="0.025" units="cm"/>
      <inkml:brushProperty name="height" value="0.025" units="cm"/>
      <inkml:brushProperty name="color" value="#004F8B"/>
    </inkml:brush>
  </inkml:definitions>
  <inkml:trace contextRef="#ctx0" brushRef="#br0">31 1 7866,'0'0'17973,"-2"27"-16450,-10 83-428,1-41-43,6-21-1403,5-47-378,1-1-896,0 0 1315,0 0-1,0 0 1,0 0 0,0-1 0,0 1 0,0 0 0,0-1 0,0 1 0,0-1-1,0 1 1,0-1 0,-1 1 0,1-1 0,0 0 0,0 1 0,0-1 0,-1 0 0,2-1-1,12-29-950,-11 22 144,15-35-3066,3 1-1389</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2.801"/>
    </inkml:context>
    <inkml:brush xml:id="br0">
      <inkml:brushProperty name="width" value="0.025" units="cm"/>
      <inkml:brushProperty name="height" value="0.025" units="cm"/>
      <inkml:brushProperty name="color" value="#004F8B"/>
    </inkml:brush>
  </inkml:definitions>
  <inkml:trace contextRef="#ctx0" brushRef="#br0">1 5 14723,'0'0'10848,"19"-1"-10269,2 0-413,5-1 74,0 1 1,29 4 0,-47-3-163,0 1-1,-1 1 1,1-1-1,0 1 1,0 1-1,-1-1 1,1 1-1,-1 1 1,0-1-1,0 1 1,0 1-1,10 7 1,-9-4-15,-1 1-1,1 0 1,-1 0 0,-1 1-1,0 0 1,0 0 0,-1 0-1,0 0 1,-1 1-1,0 0 1,-1 0 0,4 20-1,-2 8-54,-2-1-1,-2 56 1,-1-58-54,0-24-186,-1 0 1,0 0-1,0 0 1,-2 0-1,1 0 1,-8 19-1,7-26-327,1 1-1,-1-1 1,0 0 0,0-1-1,0 1 1,-1-1 0,-3 5-1,4-6-379,0-1 0,0 1 0,0-1 0,0 0 0,0 0-1,0 0 1,-1 0 0,1-1 0,-1 0 0,0 1 0,-4 0 0,-15 0-9189</inkml:trace>
  <inkml:trace contextRef="#ctx0" brushRef="#br0" timeOffset="1">76 360 8058,'0'0'16707,"38"-19"-16707,-16 19-40,1-10-640,7 6-1040,8-15-761,-8 0-1776,0 5-180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3.226"/>
    </inkml:context>
    <inkml:brush xml:id="br0">
      <inkml:brushProperty name="width" value="0.025" units="cm"/>
      <inkml:brushProperty name="height" value="0.025" units="cm"/>
      <inkml:brushProperty name="color" value="#004F8B"/>
    </inkml:brush>
  </inkml:definitions>
  <inkml:trace contextRef="#ctx0" brushRef="#br0">221 0 12363,'0'0'12341,"-26"29"-11536,-84 93-71,103-114-623,0 1-1,0 0 1,1 0 0,0 0 0,1 1-1,0 0 1,0 0 0,1 1 0,-3 11-1,0 1 113,3-14-153,0 1 1,2 0 0,-1-1 0,1 1 0,0 0-1,1 0 1,1 0 0,-1 1 0,1-1-1,1 0 1,1 10 0,-1-18-73,1-1 0,-1 1 0,0-1 0,0 0 0,0 1-1,1-1 1,-1 0 0,0 0 0,1 0 0,0 0 0,-1 0 0,1 0 0,-1 0 0,1-1-1,0 1 1,-1 0 0,1-1 0,0 1 0,3-1 0,38 5-4,-36-5-4,-1-2-1,1 1 1,-1-1 0,1 0 0,-1 0-1,1-1 1,-1 1 0,0-1-1,0-1 1,-1 1 0,1-1 0,-1 0-1,0-1 1,0 1 0,0-1-1,0 0 1,-1 0 0,7-11-1,5-7 4,0-1 0,-2 0 0,12-31 0,-10 21-74,-1-2-1,13-53 1,-26 338 3028,-2 31-2174,0-161-6411,-8-168-3785,0 16 1692</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4.036"/>
    </inkml:context>
    <inkml:brush xml:id="br0">
      <inkml:brushProperty name="width" value="0.025" units="cm"/>
      <inkml:brushProperty name="height" value="0.025" units="cm"/>
      <inkml:brushProperty name="color" value="#004F8B"/>
    </inkml:brush>
  </inkml:definitions>
  <inkml:trace contextRef="#ctx0" brushRef="#br0">280 1 14211,'0'0'10910,"-10"33"-10195,-71 219 296,-60 165-140,132-402-2042,-1-18-2120,-5-28-4098,2-9-484</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4.396"/>
    </inkml:context>
    <inkml:brush xml:id="br0">
      <inkml:brushProperty name="width" value="0.025" units="cm"/>
      <inkml:brushProperty name="height" value="0.025" units="cm"/>
      <inkml:brushProperty name="color" value="#004F8B"/>
    </inkml:brush>
  </inkml:definitions>
  <inkml:trace contextRef="#ctx0" brushRef="#br0">0 0 14323,'0'0'13819,"91"171"-12987,-61-129-416,0 1-232,0-1-112,8 1-72,-15-15-112,7 6-32,-8-1-336,1 0-512,-8-14-496,0 0-1409,0-5-2216,-7-5-1544</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4.756"/>
    </inkml:context>
    <inkml:brush xml:id="br0">
      <inkml:brushProperty name="width" value="0.025" units="cm"/>
      <inkml:brushProperty name="height" value="0.025" units="cm"/>
      <inkml:brushProperty name="color" value="#004F8B"/>
    </inkml:brush>
  </inkml:definitions>
  <inkml:trace contextRef="#ctx0" brushRef="#br0">1 1 14051,'0'0'10858,"0"156"-10426,0-113-208,0-1-80,0-9-55,0-4-81,0-6-8,0-4-113,0-14-2367,7-5-313,1-5-2264,-1-4-856</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5.155"/>
    </inkml:context>
    <inkml:brush xml:id="br0">
      <inkml:brushProperty name="width" value="0.025" units="cm"/>
      <inkml:brushProperty name="height" value="0.025" units="cm"/>
      <inkml:brushProperty name="color" value="#004F8B"/>
    </inkml:brush>
  </inkml:definitions>
  <inkml:trace contextRef="#ctx0" brushRef="#br0">0 1 12347,'0'0'17527,"3"0"-17191,257 0-1908,-259 0 1407,0-1 1,-1 1-1,1 0 0,0 0 1,0 0-1,0 1 0,0-1 0,0 0 1,0 0-1,0 0 0,-1 0 1,1 1-1,0-1 0,0 1 0,0-1 1,-1 0-1,1 1 0,0-1 1,0 1-1,-1 0 0,1-1 0,0 1 1,-1-1-1,1 1 0,-1 0 1,1 0-1,-1-1 0,1 1 0,-1 0 1,0 0-1,1 0 0,-1-1 1,0 1-1,1 0 0,-1 0 0,0 0 1,0 0-1,0 0 0,0 0 0,0-1 1,0 1-1,0 2 0,-1 0-730,1 0 0,-1 0 0,0 0 0,0-1 0,0 1 1,0 0-1,-1 0 0,1 0 0,-1-1 0,1 1 0,-4 2 0,-16 15-6776</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5.526"/>
    </inkml:context>
    <inkml:brush xml:id="br0">
      <inkml:brushProperty name="width" value="0.025" units="cm"/>
      <inkml:brushProperty name="height" value="0.025" units="cm"/>
      <inkml:brushProperty name="color" value="#004F8B"/>
    </inkml:brush>
  </inkml:definitions>
  <inkml:trace contextRef="#ctx0" brushRef="#br0">0 1 10546,'83'189'14915,"-68"-189"-14194,8 0 95,14 0-72,-6 0-376,6 0-200,1 0-88,0 0-80,-1 0-272,1-9-616,-8 4-729,1 5-839,21-10-121,-14 10-2632,-8 0-4457</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4.184"/>
    </inkml:context>
    <inkml:brush xml:id="br0">
      <inkml:brushProperty name="width" value="0.025" units="cm"/>
      <inkml:brushProperty name="height" value="0.025" units="cm"/>
      <inkml:brushProperty name="color" value="#004F8B"/>
    </inkml:brush>
  </inkml:definitions>
  <inkml:trace contextRef="#ctx0" brushRef="#br0">44 1 14859,'0'0'9394,"-38"151"-9050,32-130-256,6-7-88,0-5-8,0-6-136,12-41-6169,3 6 3712,-7-3-2232</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6.196"/>
    </inkml:context>
    <inkml:brush xml:id="br0">
      <inkml:brushProperty name="width" value="0.025" units="cm"/>
      <inkml:brushProperty name="height" value="0.025" units="cm"/>
      <inkml:brushProperty name="color" value="#004F8B"/>
    </inkml:brush>
  </inkml:definitions>
  <inkml:trace contextRef="#ctx0" brushRef="#br0">0 1 10658,'0'0'21030,"25"0"-20831,14 2-98,44 8 0,-45-5-64,46 1 0,-81-6-49,6 0-40,0-1-1,0 1 0,-1 1 0,1 0 0,0 0 1,-1 0-1,1 1 0,-1 1 0,1-1 1,9 6-1,-8-6-1082,-10-2 1017,0 0-1,0 0 1,1 0 0,-1 0-1,0 0 1,0 0 0,0 0-1,1 0 1,-1 0 0,0 0-1,0 0 1,1 1 0,-1-1-1,0 0 1,0 0 0,0 0-1,0 0 1,1 0 0,-1 0-1,0 0 1,0 1 0,0-1-1,0 0 1,1 0 0,-1 0-1,0 0 1,0 1 0,0-1-1,0 0 1,0 0-1,0 0 1,0 0 0,0 1-1,1-1 1,-1 0 0,0 0-1,0 1 1,0-1 0,0 0-1,0 0 1,0 0 0,0 1-1,0-1 1,0 0 0,0 0-1,-1 0 1,1 1 0,0-1-1</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09.897"/>
    </inkml:context>
    <inkml:brush xml:id="br0">
      <inkml:brushProperty name="width" value="0.025" units="cm"/>
      <inkml:brushProperty name="height" value="0.025" units="cm"/>
      <inkml:brushProperty name="color" value="#004F8B"/>
    </inkml:brush>
  </inkml:definitions>
  <inkml:trace contextRef="#ctx0" brushRef="#br0">143 1 12523,'0'0'12588,"-8"13"-11899,-12 18-456,3 1 0,0 0 1,2 1-1,2 1 0,1 0 0,1 1 0,2 0 0,2 1 0,1 0 1,-2 52-1,8-87-234,0 1 0,0-1 0,0 0 1,1 1-1,-1-1 0,0 0 0,1 1 1,-1-1-1,1 0 0,-1 0 0,1 0 1,-1 1-1,1-1 0,0 0 0,0 0 0,0 0 1,-1 0-1,1 0 0,0 0 0,0 0 1,0 0-1,1-1 0,-1 1 0,0 0 1,0-1-1,2 2 0,1-1-6,0 0 0,1 1 0,-1-1 0,1-1 0,-1 1 0,1-1 0,-1 0-1,7 0 1,0-1-5,-1 0 0,0-1-1,1 0 1,-1 0 0,0-1 0,0-1-1,10-4 1,-5-1 6,0-1 1,-2 0-1,1-1 0,-1-1 1,-1 0-1,0 0 0,-1-1 1,0-1-1,-1 0 0,0 0 1,-1-1-1,-1 0 1,0-1-1,-1 0 0,-1 0 1,-1 0-1,0-1 0,-1 1 1,-1-1-1,0-1 0,-1 1 1,-1 0-1,-1 0 0,-2-20 1,2 34-34,-1 0 0,0-1 0,-1 1 0,1 0 0,-1 0 0,1 0 0,-1 0 0,0 0 0,0 0 0,0 0 0,0 0 1,-1 1-1,1-1 0,-1 1 0,0 0 0,1 0 0,-1 0 0,0 0 0,0 0 0,0 1 0,-1-1 0,-5-1 0,6 2-151,0 0 0,0 0 0,1 0 0,-1 0 0,0 1 0,0 0 0,0-1 0,0 1 1,0 0-1,0 0 0,0 1 0,0-1 0,0 1 0,0-1 0,1 1 0,-1 0 0,0 0 0,0 0 0,1 1 0,-1-1 0,1 0 0,-1 1 0,1 0 0,-1 0 0,1-1 0,0 1 0,-3 4 0,-1 4-537,1 1-1,0-1 1,1 1-1,1 0 1,-1-1-1,2 2 1,-1-1 0,2 0-1,-1 0 1,1 15-1,0 18-3822</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0.286"/>
    </inkml:context>
    <inkml:brush xml:id="br0">
      <inkml:brushProperty name="width" value="0.025" units="cm"/>
      <inkml:brushProperty name="height" value="0.025" units="cm"/>
      <inkml:brushProperty name="color" value="#004F8B"/>
    </inkml:brush>
  </inkml:definitions>
  <inkml:trace contextRef="#ctx0" brushRef="#br0">174 67 10666,'0'0'11016,"-18"23"-9601,-98 121 675,111-136-1958,0 0 0,0 1 0,1 0 0,0 0 0,0 1 0,1-1 0,0 0 0,1 1 0,0 0 0,1 0 0,0 0 0,0 19 0,1-28-121,0 1-1,1-1 1,-1 0 0,0 0-1,1 1 1,-1-1-1,1 0 1,-1 0 0,1 0-1,-1 0 1,1 1 0,0-1-1,0 0 1,-1 0 0,1 0-1,0-1 1,0 1-1,0 0 1,0 0 0,0 0-1,0-1 1,0 1 0,0 0-1,2 0 1,41 11 104,-31-11-108,0 0 0,0-1 0,1-1 0,20-3 0,-23 1 5,1-1 1,-1-1-1,0 0 0,-1-1 0,1 0 0,-1-1 1,0 0-1,-1 0 0,1-1 0,-2 0 0,1-1 1,-1 0-1,0 0 0,-1-1 0,0 0 1,-1 0-1,0 0 0,0-1 0,-1 0 0,-1 0 1,1-1-1,-2 1 0,0-1 0,0 0 0,1-22 1,-4 22-44,1-1 18,-1 1 0,-1-1 0,0 1 0,0-1 0,-2 1 0,-3-14 0,5 23-40,0 0 0,-1 0 1,1 0-1,-1 1 1,0-1-1,0 0 1,0 1-1,0-1 0,0 1 1,-1 0-1,1 0 1,-1 0-1,1 0 0,-1 0 1,0 0-1,0 1 1,1-1-1,-1 1 0,0 0 1,-1 0-1,1 0 1,0 0-1,0 1 1,0-1-1,0 1 0,-1 0 1,1 0-1,-5 0 1,7 0-120,-1 0 0,1 0 0,0-1 1,0 1-1,-1 1 0,1-1 1,0 0-1,0 0 0,-1 0 0,1 1 1,0-1-1,0 0 0,0 1 1,0 0-1,-1-1 0,1 1 1,0-1-1,0 1 0,0 0 0,0 0 1,0 0-1,1-1 0,-1 1 1,0 0-1,-1 2 0,0 30-3933,2-14 732,0 1-2864</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1.336"/>
    </inkml:context>
    <inkml:brush xml:id="br0">
      <inkml:brushProperty name="width" value="0.025" units="cm"/>
      <inkml:brushProperty name="height" value="0.025" units="cm"/>
      <inkml:brushProperty name="color" value="#004F8B"/>
    </inkml:brush>
  </inkml:definitions>
  <inkml:trace contextRef="#ctx0" brushRef="#br0">8 0 8530,'0'0'15347,"0"6"-13985,-4 88 1402,2-45-3942,1-4-6173,8-101-1930,1 23-296</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1.735"/>
    </inkml:context>
    <inkml:brush xml:id="br0">
      <inkml:brushProperty name="width" value="0.025" units="cm"/>
      <inkml:brushProperty name="height" value="0.025" units="cm"/>
      <inkml:brushProperty name="color" value="#004F8B"/>
    </inkml:brush>
  </inkml:definitions>
  <inkml:trace contextRef="#ctx0" brushRef="#br0">1 1 11482,'0'0'14780,"0"8"-13939,7 258 1477,-7-247-2221,-1-11-85,1 0 0,0 0 0,1 0 1,0 0-1,2 12 0,-2-18-21,0 0 1,0 0-1,0 1 0,0-1 1,0-1-1,0 1 0,0 0 1,1 0-1,-1 0 0,1-1 1,-1 1-1,1 0 0,0-1 1,-1 0-1,1 1 0,0-1 1,0 0-1,0 0 0,0 0 1,0 0-1,0 0 0,1-1 1,-1 1-1,3 0 0,24 3 28,1-2 0,-1-1 0,45-3 0,-5-1 83,-54 2-117,1-1 1,-1-1-1,-1 0 1,1-1-1,0-1 1,23-11-1,-36 14-178,0 1-1,-1 0 0,0-1 0,1 1 1,-1-1-1,0 0 0,0 1 0,0-1 1,0 0-1,0 0 0,0 0 0,0 1 1,-1-1-1,1 0 0,-1 0 0,1 0 1,-1 0-1,0 0 0,0 0 0,0 0 1,0-3-1,-2-47-6115,-5 19 657</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2.095"/>
    </inkml:context>
    <inkml:brush xml:id="br0">
      <inkml:brushProperty name="width" value="0.025" units="cm"/>
      <inkml:brushProperty name="height" value="0.025" units="cm"/>
      <inkml:brushProperty name="color" value="#004F8B"/>
    </inkml:brush>
  </inkml:definitions>
  <inkml:trace contextRef="#ctx0" brushRef="#br0">1 1 11899,'0'0'14785,"0"19"-13591,0 287 601,0-170-4769,0-135 2745,0-1 1,0 1-1,0 0 1,0-1-1,0 1 1,1 0-1,-1-1 0,0 1 1,0-1-1,1 1 1,-1-1-1,0 1 1,1 0-1,-1-1 0,1 1 1,-1-1-1,1 0 1,-1 1-1,1-1 0,-1 1 1,1-1-1,-1 0 1,1 1-1,0-1 1,-1 0-1,1 0 0,-1 1 1,1-1-1,0 0 1,-1 0-1,1 0 1,0 0-1,-1 0 0,1 0 1,0 0-1,-1 0 1,1 0-1,0 0 0,-1 0 1,1 0-1,-1-1 1,1 1-1,1-1 1,4 1-3218,3 0-5733</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2.456"/>
    </inkml:context>
    <inkml:brush xml:id="br0">
      <inkml:brushProperty name="width" value="0.025" units="cm"/>
      <inkml:brushProperty name="height" value="0.025" units="cm"/>
      <inkml:brushProperty name="color" value="#004F8B"/>
    </inkml:brush>
  </inkml:definitions>
  <inkml:trace contextRef="#ctx0" brushRef="#br0">182 11 11138,'0'0'17296,"-20"16"-16452,-66 57-208,79-66-565,0 0-1,1 0 0,0 1 0,0-1 1,1 1-1,0 0 0,0 1 0,1-1 1,0 1-1,0 0 0,-3 12 0,4-3-17,0 1 0,1-1-1,1 35 1,1-50-58,0-1 1,0 0-1,0 0 1,0 0 0,1 0-1,-1 0 1,1 0-1,-1 0 1,1 0-1,0 0 1,0-1-1,0 1 1,0 0-1,0 0 1,0-1-1,1 1 1,-1 0-1,0-1 1,1 0-1,-1 1 1,1-1-1,0 0 1,-1 0-1,1 1 1,0-1-1,0-1 1,0 1-1,0 0 1,0 0-1,3 0 1,6 1-19,0 0 0,-1-1 0,1 0 0,19-2 0,-13 1-12,-10 0 14,-1-1 1,1 0-1,-1-1 1,1 1 0,-1-1-1,0-1 1,1 1-1,-1-1 1,0 0 0,-1 0-1,1-1 1,0 0 0,-1 0-1,0 0 1,0 0-1,0-1 1,-1 0 0,1 0-1,-1 0 1,0-1-1,-1 1 1,1-1 0,3-9-1,0 0-126,0 0 1,-2 0-1,1 0 0,-2-1 0,0 0 0,-1 0 0,-1 0 0,1-27 1,-2 25-90,-1 11 65,1-1 0,-2 1 0,1-1 0,-1 0 0,0 1 0,-2-9 0,2 14 101,0 0-1,0 0 1,0 1-1,0-1 1,0 0-1,0 1 1,0-1-1,0 1 1,-1-1-1,1 1 1,-1 0-1,1-1 1,-1 1-1,1 0 1,-1 0-1,0 0 1,1 0-1,-1 0 1,0 1-1,0-1 1,0 0-1,0 1 1,0 0-1,1-1 1,-1 1-1,0 0 1,0 0-1,0 0 1,-2 0-1,0 0-281,1-1 0,0 1 0,0 0 0,0 0 0,0 0 0,-1 1 0,1-1 0,0 1 0,0 0 0,0 0 0,0 0 0,0 0 0,0 0 0,0 1 0,0-1 0,1 1 0,-1 0-1,1 0 1,-1 0 0,1 0 0,-1 0 0,1 0 0,0 1 0,0-1 0,0 1 0,1 0 0,-1-1 0,0 1 0,1 0 0,0 0 0,0 0 0,-1 3 0,-4 10-3043,0-1-1,-5 29 1,4-3 622</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2.806"/>
    </inkml:context>
    <inkml:brush xml:id="br0">
      <inkml:brushProperty name="width" value="0.025" units="cm"/>
      <inkml:brushProperty name="height" value="0.025" units="cm"/>
      <inkml:brushProperty name="color" value="#004F8B"/>
    </inkml:brush>
  </inkml:definitions>
  <inkml:trace contextRef="#ctx0" brushRef="#br0">204 1 11122,'0'0'15809,"-19"21"-15053,-63 71-121,68-76-450,1 0 0,0 0 0,1 2 0,-16 29-1,23-36-129,2-1-1,-1 1 0,1 0 0,1 0 0,0 0 0,0 0 0,1 0 0,0 15 0,1-24-57,1 0-1,-1 0 1,0 0-1,1-1 1,-1 1-1,1 0 1,0 0 0,0-1-1,-1 1 1,1-1-1,0 1 1,0-1 0,0 1-1,1-1 1,-1 1-1,0-1 1,1 0-1,-1 0 1,0 1 0,1-1-1,-1 0 1,1-1-1,0 1 1,-1 0 0,1 0-1,0-1 1,-1 1-1,1-1 1,0 1-1,0-1 1,2 1 0,8 1-16,1-1 1,-1 0-1,19-1 1,-19 0 34,0-1 4,0 0 0,0-1 0,0 0 1,-1-1-1,1 0 0,0-1 0,-1-1 0,0 1 0,0-2 0,17-11 0,-13 8 0,-1-1 0,0-1 0,-1-1 0,-1 0 0,1 0-1,18-27 1,-25 29-66,-1 0-1,1 0 0,-2-1 1,0 1-1,0-1 0,-1 0 1,0 0-1,-1 0 0,0-1 1,-1 1-1,0 0 0,-1-1 1,0 1-1,-1-1 0,-2-11 1,2 21 23,0 0 0,-1 0 0,1 0 1,0 0-1,0 0 0,-1 1 0,1-1 1,-1 0-1,0 1 0,1-1 0,-1 1 1,0 0-1,0-1 0,0 1 0,0 0 1,0 0-1,0 0 0,0 1 0,-1-1 1,1 0-1,0 1 0,-3-1 0,-55-2-2819,46 3 529,27 0-17043</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3.576"/>
    </inkml:context>
    <inkml:brush xml:id="br0">
      <inkml:brushProperty name="width" value="0.025" units="cm"/>
      <inkml:brushProperty name="height" value="0.025" units="cm"/>
      <inkml:brushProperty name="color" value="#004F8B"/>
    </inkml:brush>
  </inkml:definitions>
  <inkml:trace contextRef="#ctx0" brushRef="#br0">129 0 10322,'0'0'15920,"-5"12"-14543,-16 37-930,3 0 0,1 1 0,3 1 0,-9 59 0,22-102-423,-2 14 45,1 1-1,0 0 0,2-1 0,5 45 1,-4-61-73,1 1 0,0-1 0,0 0 1,0 0-1,1 0 0,0 0 1,0 0-1,1 0 0,-1-1 1,1 1-1,0-1 0,1 0 1,-1-1-1,1 1 0,0-1 1,0 0-1,0 0 0,1 0 0,0-1 1,-1 0-1,11 4 0,-5-2 3,0-1-1,1 0 0,-1-1 0,1 0 1,0-1-1,0 0 0,0-1 0,0-1 1,1 0-1,-1 0 0,0-1 0,0-1 1,0 0-1,0 0 0,-1-1 0,1-1 1,-1 0-1,0 0 0,0-2 0,0 1 0,0-1 1,-1-1-1,0 1 0,13-13 0,-19 15-17,-1 0-1,0-1 0,1 1 1,-2-1-1,1 0 0,0 0 1,-1 0-1,0 0 0,0 0 1,0 0-1,0-7 0,-1 10 12,-1-1 1,1 1-1,-1 0 0,0 0 0,0 0 0,0 0 0,0-1 1,0 1-1,0 0 0,-1 0 0,1 0 0,-1 0 0,1 0 1,-1 0-1,0 0 0,0 0 0,0 0 0,0 0 0,0 0 1,0 0-1,0 1 0,-1-1 0,1 0 0,-1 1 0,1-1 1,-1 1-1,0 0 0,0-1 0,1 1 0,-1 0 0,-2-1 1,-12-3-50,0 0 1,0 1-1,0 0 1,-1 1-1,-27-1 0,-94 5-205,58 1 91,-1-2-1323,79 0 316,12 0-9104,10 0 3859</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4.205"/>
    </inkml:context>
    <inkml:brush xml:id="br0">
      <inkml:brushProperty name="width" value="0.025" units="cm"/>
      <inkml:brushProperty name="height" value="0.025" units="cm"/>
      <inkml:brushProperty name="color" value="#004F8B"/>
    </inkml:brush>
  </inkml:definitions>
  <inkml:trace contextRef="#ctx0" brushRef="#br0">3 33 2617,'0'0'22844,"-2"1"-21561,7-3-1255,23-7 58,0 2 0,0 2 0,1 0 0,43-1 0,-71 29 563,-1-16-576,0 0-1,-1 0 1,0 0-1,0 0 1,0 0-1,-1-1 1,0 1 0,-1 0-1,1-1 1,-1 0-1,0 1 1,-1-1-1,0 0 1,0-1-1,0 1 1,0-1-1,-10 9 1,13-13-43,0-1-26,1 0-1,-1 0 0,1 0 0,-1 1 1,1-1-1,0 0 0,-1 1 1,1-1-1,0 0 0,-1 1 0,1-1 1,0 0-1,0 1 0,-1-1 0,1 0 1,0 1-1,0-1 0,-1 1 0,1-1 1,0 1-1,0-1 0,0 1 0,0-1 1,0 0-1,0 1 0,0-1 1,0 1-1,0-1 0,0 1 0,0-1 1,0 1-1,0-1 0,0 1 0,0-1 1,1 1-1,16-1-172,124-14 510,-118 14-267,-6-1 171,1 1 1,0 1 0,-1 0-1,35 8 1,-48-8-217,0 0 0,0 1 0,0-1 1,-1 1-1,1 0 0,0 0 0,-1 0 1,1 1-1,-1-1 0,0 1 0,0 0 1,0 0-1,0 0 0,0 0 0,-1 0 0,1 1 1,-1-1-1,0 1 0,0 0 0,0-1 1,-1 1-1,1 0 0,-1 0 0,0 0 1,0 0-1,0 7 0,0-2 2,-1-1 0,-1 1 0,1-1 0,-2 0 0,1 1 0,-1-1 0,0 0 0,-1 0 0,0 0 0,0 0 0,-1-1 0,0 1 0,0-1 0,0 0 0,-1 0 0,-1 0 0,1-1 0,-1 1 0,0-2 0,-10 9 0,-1 0 47,-1 0 0,-1-1 1,0-2-1,-1 0 0,0 0 1,-37 12-1,50-21-230,0 1-1,-1-1 1,1-1-1,-1 1 1,1-1-1,-1 0 1,1-1-1,-1 0 1,0 0 0,1-1-1,-11-2 1,15 2 39,-1 0 0,1 0 1,0-1-1,0 1 1,-1-1-1,1 0 0,0 0 1,1 0-1,-1-1 1,0 1-1,0 0 0,1-1 1,0 0-1,-1 0 1,1 0-1,0 0 0,1 0 1,-1 0-1,0 0 1,1-1-1,0 1 0,-1 0 1,1-1-1,1 1 1,-2-5-1,-4-53-4421,5 0-3623,1 59 7799,0-28-8858</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4.657"/>
    </inkml:context>
    <inkml:brush xml:id="br0">
      <inkml:brushProperty name="width" value="0.025" units="cm"/>
      <inkml:brushProperty name="height" value="0.025" units="cm"/>
      <inkml:brushProperty name="color" value="#004F8B"/>
    </inkml:brush>
  </inkml:definitions>
  <inkml:trace contextRef="#ctx0" brushRef="#br0">1 47 7218,'0'0'16318,"-1"-4"-16096,1 3-187,0 0 0,0-1 0,0 1 0,0 0 0,0-1-1,0 1 1,1-1 0,-1 1 0,0 0 0,1-1-1,-1 1 1,1 0 0,-1 0 0,1-1 0,0 1 0,-1 0-1,1 0 1,0 0 0,0 0 0,0 0 0,0 0-1,0 0 1,0 0 0,0 0 0,0 0 0,0 0 0,0 1-1,1-1 1,-1 0 0,0 1 0,0-1 0,1 1-1,-1-1 1,0 1 0,1 0 0,2 0 0,4-2 420,0 0 1,0 1-1,17-1 0,-24 2-424,-1 1 0,1-1 0,0 0 0,0 0 0,-1 1 0,1-1 0,0 1 0,0-1 0,-1 0 0,1 1 0,0 0 0,-1-1 0,1 1 0,-1-1 0,1 1 0,-1 0 0,1-1 0,-1 1 0,1 0 0,-1-1 0,0 1 0,1 0 0,-1 0 0,0-1 0,1 3 0,6 26 314,-5-20-207,2 20 21,-1-1 0,-1 1 0,-3 35 1,1-22-74,-2-16 21,-1 0 1,-1 0 0,-2-1 0,0 1 0,-2-1-1,-11 26 1,5-11 166,-12 48-1,24-77-215,0 1-1,1-1 1,0 15 0,2-25-54,-1-1-1,0 1 1,1 0 0,-1-1 0,0 1-1,1-1 1,-1 1 0,0 0 0,1-1-1,-1 1 1,1-1 0,0 1 0,-1-1-1,1 1 1,-1-1 0,1 0 0,-1 1-1,1-1 1,0 0 0,-1 1 0,1-1 0,0 0-1,0 0 1,-1 0 0,1 1 0,0-1-1,-1 0 1,1 0 0,0 0 0,1 0-1,30 0-55,-24 0 31,3 0 35,-9 0-120,1 1 1,0-1-1,-1 0 0,1 0 0,-1 0 1,1 0-1,0-1 0,-1 1 0,1-1 1,-1 1-1,1-1 0,-1 0 0,1 0 1,-1 0-1,0 0 0,1 0 0,-1-1 1,0 1-1,0-1 0,0 0 0,0 1 1,0-1-1,0 0 0,0 0 0,-1 0 1,2-3-1,38-67-7212,-25 35 1553</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8.733"/>
    </inkml:context>
    <inkml:brush xml:id="br0">
      <inkml:brushProperty name="width" value="0.025" units="cm"/>
      <inkml:brushProperty name="height" value="0.025" units="cm"/>
      <inkml:brushProperty name="color" value="#004F8B"/>
    </inkml:brush>
  </inkml:definitions>
  <inkml:trace contextRef="#ctx0" brushRef="#br0">20 76 10266,'0'0'16840,"-5"4"-16247,-8 5-421,12-4-107,27-3-41,-11-3 14,19-1 7,0-1-1,50-12 1,21-3-1567,-102 17 1154,1 1 0,-1-1 0,1 0 0,-1 0 0,0 0 1,1 0-1,-1 0 0,6-4 0,-7 4-439,0-1 0,0 0 0,-1 1 0,1-1 0,0 0 0,-1 1 0,1-1-1,-1 0 1,1 0 0,-1-1 0,0 1 0,0 0 0,0 0 0,1-3 0,-1-8-7977</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19.085"/>
    </inkml:context>
    <inkml:brush xml:id="br0">
      <inkml:brushProperty name="width" value="0.025" units="cm"/>
      <inkml:brushProperty name="height" value="0.025" units="cm"/>
      <inkml:brushProperty name="color" value="#004F8B"/>
    </inkml:brush>
  </inkml:definitions>
  <inkml:trace contextRef="#ctx0" brushRef="#br0">0 0 11306,'0'0'13326,"0"0"-13238,1 0-1,-1 1 1,1-1-1,-1 0 1,1 0 0,-1 0-1,0 1 1,1-1 0,-1 0-1,0 0 1,1 1-1,-1-1 1,0 0 0,1 1-1,-1-1 1,0 0 0,0 1-1,1-1 1,-1 0-1,0 1 1,0-1 0,0 1-1,0-1 1,1 1 0,-1-1-1,0 0 1,0 1-1,0-1 1,0 1 0,0-1-1,0 1 1,0-1 0,0 1-1,0 23 439,-2 19-250,3-1-1,1 0 0,2 0 0,2 0 1,13 46-1,-19-87-395,1 1-1,-1 0 1,1 0-1,-1 0 1,1 0-1,0-1 1,0 1 0,0 0-1,0-1 1,0 1-1,0 0 1,1-1-1,-1 0 1,0 1 0,1-1-1,-1 0 1,1 1-1,-1-1 1,1 0-1,0 0 1,0 0 0,2 0-1,4-19-3862,0-47-3156,-8 39 1804</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20.285"/>
    </inkml:context>
    <inkml:brush xml:id="br0">
      <inkml:brushProperty name="width" value="0.025" units="cm"/>
      <inkml:brushProperty name="height" value="0.025" units="cm"/>
      <inkml:brushProperty name="color" value="#004F8B"/>
    </inkml:brush>
  </inkml:definitions>
  <inkml:trace contextRef="#ctx0" brushRef="#br0">23 1 4369,'0'0'2144,"-22"9"-2304</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20.665"/>
    </inkml:context>
    <inkml:brush xml:id="br0">
      <inkml:brushProperty name="width" value="0.025" units="cm"/>
      <inkml:brushProperty name="height" value="0.025" units="cm"/>
      <inkml:brushProperty name="color" value="#004F8B"/>
    </inkml:brush>
  </inkml:definitions>
  <inkml:trace contextRef="#ctx0" brushRef="#br0">114 9 4281,'-8'-7'1449,"-2"6"6534,2 7-349,1 1-6804,2-2-2769,-3 4 2119,1 1 1,0 0-1,0 0 1,1 0-1,0 1 1,1 0-1,0 0 1,0 1-1,2-1 1,-1 1-1,-1 15 1,0 9 80,2 1 0,3 52 0,1-35-44,-1-44-201,1 1 1,0-1-1,1 1 1,0-1-1,1 1 1,0-1-1,0 0 1,1 0-1,0 0 1,1-1-1,0 0 1,1 0-1,0 0 1,9 11-1,-10-15-130,0 1-1,0-1 0,1-1 1,-1 1-1,1-1 1,0 0-1,0 0 1,1-1-1,-1 0 1,1 0-1,0 0 1,0-1-1,0 0 0,0 0 1,0-1-1,0 0 1,0 0-1,1 0 1,-1-1-1,0-1 1,0 1-1,9-2 0,-10 0-153,0 0 0,0 0-1,-1 0 1,1-1-1,0 0 1,-1 0-1,0-1 1,1 1-1,-1-1 1,-1 0-1,1 0 1,6-8 0,2-4-1488,-1 1 1,15-25 0,-11 14-2232</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21.146"/>
    </inkml:context>
    <inkml:brush xml:id="br0">
      <inkml:brushProperty name="width" value="0.025" units="cm"/>
      <inkml:brushProperty name="height" value="0.025" units="cm"/>
      <inkml:brushProperty name="color" value="#004F8B"/>
    </inkml:brush>
  </inkml:definitions>
  <inkml:trace contextRef="#ctx0" brushRef="#br0">0 1 7466,'0'0'12949,"10"0"-11310,-4 1-1494,0 0 1,0 1-1,0-1 0,0 1 1,-1 0-1,1 1 1,-1 0-1,1 0 0,-1 0 1,0 0-1,0 1 0,0 0 1,-1 0-1,6 5 0,58 68 331,-67-76-465,20 26 87,-2 0 0,0 1 0,-2 1-1,-1 1 1,-2 1 0,0 0 0,-2 0-1,-2 2 1,-1-1 0,-1 1 0,-2 0 0,-1 1-1,-2-1 1,-1 1 0,-4 47 0,1-73-77,0 0 1,-1-1 0,0 1 0,0-1 0,-1 1 0,0-1-1,0 0 1,-1 0 0,0 0 0,0-1 0,0 1-1,-1-1 1,-8 9 0,12-14-114,0 0 1,0-1-1,0 1 1,0 0-1,-1-1 0,1 1 1,0-1-1,0 1 0,0-1 1,0 0-1,-1 1 1,1-1-1,0 0 0,0 0 1,0 0-1,-1 0 1,1 0-1,0 0 0,0 0 1,-1 0-1,1-1 0,0 1 1,0 0-1,0-1 1,0 1-1,-1-1 0,1 1 1,-1-2-1,-24-21-2563,21 15 1509,0 0 1,0 0-1,1 0 0,0-1 0,1 0 1,0 1-1,-4-18 0,6 6-3533</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21.686"/>
    </inkml:context>
    <inkml:brush xml:id="br0">
      <inkml:brushProperty name="width" value="0.025" units="cm"/>
      <inkml:brushProperty name="height" value="0.025" units="cm"/>
      <inkml:brushProperty name="color" value="#004F8B"/>
    </inkml:brush>
  </inkml:definitions>
  <inkml:trace contextRef="#ctx0" brushRef="#br0">121 1 8674,'0'0'11546,"0"21"-10557,0-4-803,1 4 68,0-1 0,-2 0 0,-1 1-1,0-1 1,-1 0 0,-7 23 0,-2-8 26,10-26-341,-1 1 1,0-1 0,0-1 0,-1 1 0,0 0-1,-9 13 1,11-21-184,1-1-1,0 1 1,0-1-1,-1 1 1,1-1-1,0 1 1,-1-1-1,1 0 1,0 1 0,-1-1-1,1 0 1,-1 0-1,1 0 1,0 0-1,-1 0 1,1 0-1,-1-1 1,1 1-1,0 0 1,-1-1-1,1 1 1,0-1-1,-1 1 1,1-1-1,0 0 1,0 0 0,0 1-1,0-1 1,-1 0-1,1 0 1,0 0-1,0 0 1,1 0-1,-3-2 1,-2-20-62,1 1 0,1 0 0,1-1 0,1-38 0,1 59 1668,14 2 1448,-10 0-2509,1-1 0,-1 1 0,0 0 0,0 0 1,1 0-1,-1 1 0,0 0 0,0-1 0,0 1 0,0 1 1,0-1-1,0 1 0,0-1 0,0 1 0,0 0 0,-1 1 1,5 2-1,36 48 506,-32-37-908,1 0 1,18 17 0,-27-30-436,0 1 0,0-1-1,0 0 1,0 0 0,1-1 0,0 1 0,8 2-1,1-3-3357,-5-2-1275</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24.217"/>
    </inkml:context>
    <inkml:brush xml:id="br0">
      <inkml:brushProperty name="width" value="0.025" units="cm"/>
      <inkml:brushProperty name="height" value="0.025" units="cm"/>
      <inkml:brushProperty name="color" value="#004F8B"/>
    </inkml:brush>
  </inkml:definitions>
  <inkml:trace contextRef="#ctx0" brushRef="#br0">1 129 12163,'0'0'14349,"105"0"-12918,-67-1-1405,-1-2 0,0-2-1,0-1 1,71-23-1,-104 28-38,0-1 0,1 0 0,-1 0 0,0 0 0,0 0 0,-1 0-1,1-1 1,0 0 0,-1 0 0,0 0 0,0 0 0,5-6 0,-8 6 1,0 2 189,0 26 358,-1-14-475,0 0 0,-1-1 0,-6 20 1,5-19-54,1-1 0,0 0 0,-2 22 0,4-30-72,-7-28-2565,-8-14 2514,-22-40 0,36 79 114,1 0-1,-1 0 1,1 0 0,-1 0 0,1 0-1,0 0 1,-1 0 0,1 0-1,0 0 1,0 0 0,0 0 0,0-1-1,0 1 1,0 0 0,0 0-1,0 0 1,0 0 0,0 0 0,1 0-1,-1 0 1,0 0 0,1 0 0,-1 0-1,1 0 1,-1 0 0,1 0-1,-1 0 1,1 0 0,0 1 0,-1-1-1,1 0 1,0 0 0,0 0 0,0 1-1,0-1 1,0 1 0,-1-1-1,1 1 1,0-1 0,0 1 0,0-1-1,0 1 1,0 0 0,1-1-1,0 1 1,56-8-163,-51 7 136,-1 1 9,4-1 17,-1 0 0,1 1 0,0 0 0,0 1 0,15 3 1,-22-4 4,-1 1 1,0 0 0,0-1-1,0 1 1,0 0 0,0 0-1,0 1 1,-1-1 0,1 0-1,0 1 1,0-1 0,-1 1-1,1-1 1,-1 1 0,0 0-1,1-1 1,-1 1 0,0 0-1,0 0 1,0 0 0,0 0-1,0 0 1,-1 0 0,1 0-1,0 1 1,-1-1 0,0 0-1,1 0 1,-1 0 0,0 0-1,-1 3 1,1 10 9,1-7-4,0 1-1,-1-1 0,0 1 1,-1-1-1,1 0 1,-2 1-1,1-1 1,-1 0-1,-1 0 0,1 0 1,-1 0-1,-1-1 1,1 1-1,-1-1 0,-10 14 1,9-15-189,-2 3-67,1-1-1,-1-1 0,0 1 0,0-1 0,-11 8 1,-4-5-3824,-4-6-3873,18-4-643</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6.816"/>
    </inkml:context>
    <inkml:brush xml:id="br0">
      <inkml:brushProperty name="width" value="0.025" units="cm"/>
      <inkml:brushProperty name="height" value="0.025" units="cm"/>
      <inkml:brushProperty name="color" value="#004F8B"/>
    </inkml:brush>
  </inkml:definitions>
  <inkml:trace contextRef="#ctx0" brushRef="#br0">250 0 16396,'0'0'9842,"-114"171"-9330,92-110-360,7-18-80,0 9-72,7-19-8,1-5-240,-1-14-120,8 5 40,-7-9-473,-1-1-999,0-9-849,-7-9-1375,0-20 167,8-4-92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7.197"/>
    </inkml:context>
    <inkml:brush xml:id="br0">
      <inkml:brushProperty name="width" value="0.025" units="cm"/>
      <inkml:brushProperty name="height" value="0.025" units="cm"/>
      <inkml:brushProperty name="color" value="#004F8B"/>
    </inkml:brush>
  </inkml:definitions>
  <inkml:trace contextRef="#ctx0" brushRef="#br0">0 1 6737,'0'0'18728,"0"11"-17699,1 5-908,1 0 1,0 0 0,1 0-1,1 0 1,0-1-1,1 1 1,1-1 0,1 0-1,12 21 1,1-4-308,36 53-546,-51-79-110,1 1-1,-1-1 0,1-1 1,1 1-1,9 6 1,-1-8-3583,0 4-1261</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7.557"/>
    </inkml:context>
    <inkml:brush xml:id="br0">
      <inkml:brushProperty name="width" value="0.025" units="cm"/>
      <inkml:brushProperty name="height" value="0.025" units="cm"/>
      <inkml:brushProperty name="color" value="#004F8B"/>
    </inkml:brush>
  </inkml:definitions>
  <inkml:trace contextRef="#ctx0" brushRef="#br0">1 156 10338,'0'0'11259,"0"147"-10899,0-114-144,0-14-168,0 5-48,0-15-296,0 1-705,7-10-991,8 0-1097,0 0-2368</inkml:trace>
  <inkml:trace contextRef="#ctx0" brushRef="#br0" timeOffset="1">265 0 13451,'0'0'12363,"120"10"-12363,-90-10 0,1 0-201,-9 9-615,-7-9-552,-7 10-424,-8 4-2329,0 5-147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28.096"/>
    </inkml:context>
    <inkml:brush xml:id="br0">
      <inkml:brushProperty name="width" value="0.025" units="cm"/>
      <inkml:brushProperty name="height" value="0.025" units="cm"/>
      <inkml:brushProperty name="color" value="#004F8B"/>
    </inkml:brush>
  </inkml:definitions>
  <inkml:trace contextRef="#ctx0" brushRef="#br0">0 1 10922,'0'0'10455,"3"4"-9718,5 11-368,0 1 0,-1 0 0,0 1-1,6 27 1,-11-35-2381,0 0 1,-1 0-1,1 12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5.124"/>
    </inkml:context>
    <inkml:brush xml:id="br0">
      <inkml:brushProperty name="width" value="0.025" units="cm"/>
      <inkml:brushProperty name="height" value="0.025" units="cm"/>
      <inkml:brushProperty name="color" value="#004F8B"/>
    </inkml:brush>
  </inkml:definitions>
  <inkml:trace contextRef="#ctx0" brushRef="#br0">275 0 7114,'0'0'16486,"-27"9"-15094,-82 30-158,103-37-1107,1 0 1,-1 1 0,1 0 0,0 0 0,0 0-1,0 0 1,0 1 0,0 0 0,1 0 0,0 0-1,-8 9 1,3-1 156,0-2-10,0 0-1,1 1 0,-11 18 1,16-23-247,1-1 0,-1 1 0,1 0 0,0 1 0,0-1-1,1 0 1,0 0 0,0 1 0,0 9 0,1-15-30,0 0 0,1 0 0,-1 0 0,0 0-1,0 0 1,1 0 0,-1 0 0,0 0 0,1 0 0,-1 0-1,1 0 1,-1 0 0,1 0 0,0 0 0,-1-1 0,1 1-1,0 0 1,-1 0 0,1-1 0,0 1 0,0 0 0,0-1-1,0 1 1,0-1 0,0 1 0,0-1 0,1 1 0,33 6-127,-22-5 114,51 7 34,-28-5 22,46 12 0,-72-14-35,-1 1 1,1 0 0,-1 1 0,1 0 0,-1 1-1,0 0 1,-1 0 0,1 1 0,9 9 0,-14-11 5,0 0 0,-1 1 0,1-1 0,-1 1 0,0 0 0,-1 0 0,1 0 0,-1 1 0,0-1 0,0 0 0,-1 1 0,0-1 1,1 12-1,0-1 84,-2 0 0,0 1 0,-4 27 1,2-33-61,-1 1 0,0 0 0,-1-1 0,0 0 0,-1 0 0,-1 0 0,1 0 1,-2-1-1,-7 10 0,2-4 14,-1 0 0,-1-1 0,0 0 0,-26 19 0,36-30-216,-1-1 1,1 0 0,-1 0-1,0-1 1,0 0 0,0 0-1,0 0 1,0 0 0,-1-1-1,1 1 1,-1-1 0,1-1-1,0 1 1,-7-1 0,12 0-12,-1 0-1,0 0 1,0 0 0,0 0 0,0-1 0,1 1 0,-1 0 0,0 0 0,0-1 0,0 1-1,1-1 1,-1 1 0,0-1 0,1 1 0,-1-1 0,0 1 0,1-1 0,-1 1 0,0-1-1,1 0 1,-1 1 0,1-1 0,0 0 0,-1 1 0,1-1 0,-1 0 0,1 0 0,0 0-1,-1-1 1,-3-28-5043,4 24 3890,0-21-4768</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7.908"/>
    </inkml:context>
    <inkml:brush xml:id="br0">
      <inkml:brushProperty name="width" value="0.025" units="cm"/>
      <inkml:brushProperty name="height" value="0.025" units="cm"/>
      <inkml:brushProperty name="color" value="#004F8B"/>
    </inkml:brush>
  </inkml:definitions>
  <inkml:trace contextRef="#ctx0" brushRef="#br0">1 33 12107,'0'0'8473,"105"0"-10145,-67-9 336,15-1-737,0 10 721,-1-14-1297</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8.466"/>
    </inkml:context>
    <inkml:brush xml:id="br0">
      <inkml:brushProperty name="width" value="0.025" units="cm"/>
      <inkml:brushProperty name="height" value="0.025" units="cm"/>
      <inkml:brushProperty name="color" value="#004F8B"/>
    </inkml:brush>
  </inkml:definitions>
  <inkml:trace contextRef="#ctx0" brushRef="#br0">216 0 7466,'0'0'15558,"-12"5"-14289,-1 0-1039,1 0 1,-1 1-1,1 0 0,1 1 1,-1 1-1,1 0 0,1 0 0,-20 20 1,20-15-67,0 1 1,0 0 0,1 0-1,1 1 1,-8 20 0,13-28-147,0 1 0,0-1 0,1 1 0,1-1 0,-1 1 0,1 0 0,0 0 0,1 0 0,0-1 0,0 1 0,1 0 0,0 0 0,2 11 0,-2-18-27,0 0-1,-1 0 1,1 0-1,0 0 1,0 0 0,-1 0-1,1 0 1,0-1 0,0 1-1,0 0 1,0 0 0,0-1-1,0 1 1,0-1-1,1 1 1,-1-1 0,0 1-1,0-1 1,0 0 0,0 0-1,1 1 1,0-1 0,30 2-123,-29-2 111,6-1 5,-1 0 0,0 0 1,0-1-1,0 0 0,0 0 0,-1-1 1,1 0-1,0 0 0,-1-1 0,0 0 1,0 0-1,0 0 0,0-1 0,-1 0 1,0-1-1,0 0 0,0 0 0,-1 0 1,5-7-1,-3 3-192,0 1 0,-1-2-1,0 1 1,0-1 0,-2 0 0,1 0 0,-1 0 0,-1 0 0,0-1 0,0 0-1,-2 1 1,2-19 0,-3 29 135,0-1 0,-1 1 0,1 0-1,-1 0 1,1-1 0,-1 1 0,1 0 0,-1 0-1,0 0 1,1 0 0,-1 0 0,0-1 0,0 1-1,0 1 1,0-1 0,0 0 0,0 0 0,0 0 0,0 0-1,0 1 1,0-1 0,-1 1 0,1-1 0,0 1-1,0-1 1,-1 1 0,1-1 0,0 1 0,-1 0-1,1 0 1,0 0 0,-3 0 0,0-1-323,-1 1 0,1 0 1,-1 0-1,0 1 0,1-1 0,-1 1 0,1 0 1,-9 3-1,8-1-96,0 1 0,1 0 0,-1 1 0,1-1 0,0 1 0,0 0 0,0 0 0,1 0 0,0 1 0,0-1 0,0 1 0,1 0 0,0 0 0,-3 9 0,0-1-1338,-10 21-3983</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8.836"/>
    </inkml:context>
    <inkml:brush xml:id="br0">
      <inkml:brushProperty name="width" value="0.025" units="cm"/>
      <inkml:brushProperty name="height" value="0.025" units="cm"/>
      <inkml:brushProperty name="color" value="#004F8B"/>
    </inkml:brush>
  </inkml:definitions>
  <inkml:trace contextRef="#ctx0" brushRef="#br0">220 0 8026,'0'0'14835,"-24"17"-13489,-77 58-290,92-68-881,1 0-1,-1 0 1,1 1 0,1 0 0,-1 0 0,1 1-1,1 0 1,-11 18 0,14-18-87,0-1 0,0 1 0,1 0 0,1 0 0,-1 0 0,1 0 0,1 0 0,0 12 1,0-18-86,0 0 0,1 1 0,-1-1 0,1 0 0,0 1 1,0-1-1,0 0 0,1 0 0,-1 0 0,1 0 0,-1 0 0,1 0 1,0 0-1,0-1 0,0 1 0,0-1 0,1 1 0,-1-1 1,1 0-1,0 0 0,-1 0 0,1 0 0,0 0 0,0-1 1,0 1-1,0-1 0,0 0 0,1 0 0,-1 0 0,0 0 1,7 0-1,10 2-43,0-1 0,1 0 0,40-4 0,-58 2 32,4 0-23,0 0-1,1-1 1,-1 0 0,-1 0-1,1-1 1,0 0 0,0 0-1,0 0 1,-1-1-1,1 0 1,-1 0 0,0-1-1,0 0 1,0 0 0,-1 0-1,1-1 1,-1 0 0,0 0-1,0 0 1,-1 0 0,0-1-1,0 0 1,0 0 0,0 0-1,-1 0 1,0-1 0,-1 1-1,1-1 1,-1 0 0,0 0-1,-1 0 1,0 0 0,1-9-1,-2 7-85,0 0-1,-1 0 1,0 0-1,0 0 1,-1 1-1,0-1 1,0 1-1,-1-1 1,0 1-1,-8-14 1,9 18-206,-1 1 0,0-1 0,1 1 0,-1 0 0,0 0 0,-1 0 0,1 0 0,0 1 0,-7-5 0,5 5-682,0 0 0,1 0-1,-1 1 1,0-1-1,0 1 1,0 0-1,0 0 1,0 1-1,-7 0 1</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9.196"/>
    </inkml:context>
    <inkml:brush xml:id="br0">
      <inkml:brushProperty name="width" value="0.025" units="cm"/>
      <inkml:brushProperty name="height" value="0.025" units="cm"/>
      <inkml:brushProperty name="color" value="#004F8B"/>
    </inkml:brush>
  </inkml:definitions>
  <inkml:trace contextRef="#ctx0" brushRef="#br0">1 0 11522</inkml:trace>
  <inkml:trace contextRef="#ctx0" brushRef="#br0" timeOffset="1">1 0 11522,'203'147'4930,"-203"-124"-2882,0 15-72,0-14-719,0 4-737,0-4-336,0-15-184,0 6-96,0-6-456,8-18-9547,-1-6 2618</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9.546"/>
    </inkml:context>
    <inkml:brush xml:id="br0">
      <inkml:brushProperty name="width" value="0.025" units="cm"/>
      <inkml:brushProperty name="height" value="0.025" units="cm"/>
      <inkml:brushProperty name="color" value="#004F8B"/>
    </inkml:brush>
  </inkml:definitions>
  <inkml:trace contextRef="#ctx0" brushRef="#br0">38 0 10970,'0'0'14570,"0"18"-12984,-1-2-1228,0 0-1,-2 0 1,0-1 0,-8 25-1,-6 38-155,15 33-198,3-109-8,-1-1 1,0 1 0,0 0 0,1-1-1,-1 1 1,1-1 0,0 1 0,-1-1-1,1 1 1,0-1 0,0 1 0,0-1-1,0 0 1,0 0 0,0 1 0,0-1-1,1 0 1,-1 0 0,0 0 0,1 0-1,-1 0 1,0 0 0,1-1 0,-1 1-1,1 0 1,0-1 0,-1 1 0,1-1-1,-1 0 1,1 1 0,0-1 0,2 0-1,9 1-7,1 0 0,0 0 1,15-3-1,-8 2 4,-13 0-150,1 0 65,0 0 0,0-1 0,0 0 0,13-2 0,-21 2-141,1 1 1,0-1-1,-1 1 1,1-1-1,-1 0 1,1 1-1,-1-1 0,1 0 1,-1 0-1,0 0 1,1 0-1,-1 0 1,0 0-1,0 0 1,0-1-1,0 1 1,0 0-1,0-1 1,0 1-1,0-1 1,-1 1-1,1-1 1,0 1-1,-1-1 1,1 1-1,-1-1 1,0 0-1,0 1 1,1-1-1,-1-2 1,0-12-4441,0 5-1325</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39.922"/>
    </inkml:context>
    <inkml:brush xml:id="br0">
      <inkml:brushProperty name="width" value="0.025" units="cm"/>
      <inkml:brushProperty name="height" value="0.025" units="cm"/>
      <inkml:brushProperty name="color" value="#004F8B"/>
    </inkml:brush>
  </inkml:definitions>
  <inkml:trace contextRef="#ctx0" brushRef="#br0">38 0 14323,'0'0'14166,"0"27"-13386,-9 193 299,-4-125-754,1-13-1663,8-28-5303,14-60 496,-5 0 5598,-1-1 0,0 0 1,-1 0-1,0 0 0,0-1 0,-1 1 0,3-14 1,9-21-2499</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0.307"/>
    </inkml:context>
    <inkml:brush xml:id="br0">
      <inkml:brushProperty name="width" value="0.025" units="cm"/>
      <inkml:brushProperty name="height" value="0.025" units="cm"/>
      <inkml:brushProperty name="color" value="#004F8B"/>
    </inkml:brush>
  </inkml:definitions>
  <inkml:trace contextRef="#ctx0" brushRef="#br0">46 58 8066,'0'0'15820,"-3"13"-12775,-6 8-2358,3-8-507,1 1 1,0 0 0,0 0-1,1 0 1,1 1-1,1-1 1,-2 18-1,4-31-181,0 0 1,0 0-1,1 0 0,-1 0 0,0 0 1,0 0-1,1 0 0,-1 0 0,0 0 1,1 0-1,-1 0 0,1 0 0,-1 0 1,1 0-1,-1 0 0,1-1 0,0 1 0,-1 0 1,1 0-1,0-1 0,0 1 0,0-1 1,-1 1-1,1 0 0,2 0 0,0 0-9,0 0 0,0 0-1,0 0 1,0-1 0,1 1 0,-1-1-1,0 0 1,6 0 0,-2-1-30,0 0 1,0 0 0,0 0 0,0-1-1,0 0 1,0 0 0,10-5-1,-11 3 13,-1 0 0,1 0 0,-1 0 0,0-1 0,0 0-1,-1 0 1,1 0 0,-1 0 0,0-1 0,0 0-1,-1 1 1,0-1 0,0-1 0,0 1 0,3-12 0,-2-1-237,-1-1 0,-1 0-1,-1 0 1,0-23 0,-2 43 244,1-1 0,0 0 0,-1 0 0,1 0 0,0 0 0,-1 1 0,1-1 0,-1 0 0,1 0-1,-1 1 1,0-1 0,1 0 0,-1 1 0,0-1 0,1 0 0,-1 1 0,0-1 0,0 1 0,0 0-1,1-1 1,-1 1 0,0-1 0,0 1 0,0 0 0,0 0 0,0 0 0,0-1 0,1 1 0,-1 0-1,0 0 1,0 0 0,-1 1 0,-41-1-1872,28 0 449,13 1 1210,0-1-1,0 1 0,1-1 1,-1 1-1,0 0 0,0-1 1,1 1-1,-1 0 0,1 0 1,-1 0-1,1 0 0,-1 1 1,1-1-1,0 0 0,-1 0 1,1 1-1,0-1 0,0 1 1,0-1-1,0 1 0,0 0 1,0-1-1,1 1 0,-1 0 1,0 0-1,1-1 0,0 1 1,-1 0-1,1 3 0,-3 4-1580,-5 8-3066</inkml:trace>
  <inkml:trace contextRef="#ctx0" brushRef="#br0" timeOffset="1">46 58 7666</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0.686"/>
    </inkml:context>
    <inkml:brush xml:id="br0">
      <inkml:brushProperty name="width" value="0.025" units="cm"/>
      <inkml:brushProperty name="height" value="0.025" units="cm"/>
      <inkml:brushProperty name="color" value="#004F8B"/>
    </inkml:brush>
  </inkml:definitions>
  <inkml:trace contextRef="#ctx0" brushRef="#br0">24 0 7666,'94'115'4765,"-92"-114"-4318,-1 1 1,1 0-1,0 0 1,-1 0-1,1 0 1,-1 0 0,0 0-1,0 0 1,0 0-1,0 0 1,0 1-1,0-1 1,-1 0-1,1 3 1,-1-4-413,0-1 1,0 1-1,-1-1 1,1 1-1,0-1 1,0 1-1,-1-1 0,1 0 1,0 1-1,-1-1 1,1 0-1,0 1 1,-1-1-1,1 0 0,-1 1 1,1-1-1,-1 0 1,1 0-1,0 1 1,-1-1-1,1 0 0,-1 0 1,1 0-1,-1 0 1,1 0-1,-2 0 1,-3 2 886,-4 5-286,0 1 0,0 1 0,1-1 0,0 1-1,0 1 1,1 0 0,1 0 0,-8 13 0,7-8-387,0 0 1,2 1-1,-1 0 1,2 0-1,0 1 1,1-1-1,1 1 1,-1 31 0,3-46-247,0-1 1,0 1-1,0-1 1,0 1 0,0-1-1,1 0 1,-1 1-1,1-1 1,-1 1 0,1-1-1,-1 0 1,1 1 0,0-1-1,-1 0 1,1 0-1,0 0 1,0 1 0,0-1-1,0 0 1,0 0 0,0 0-1,0-1 1,0 1-1,0 0 1,1 0 0,-1 0-1,0-1 1,1 1-1,-1-1 1,0 1 0,1-1-1,1 1 1,5 0 7,0 0-1,0-1 1,0 1 0,16-3-1,-1 1-37,-16 0 16,1 0-1,-1 0 1,1-1 0,-1 1-1,0-2 1,0 1 0,0-1-1,0 0 1,-1-1 0,1 1-1,-1-1 1,0-1 0,0 1-1,0-1 1,10-11 0,-10 10-14,0-1 1,0 0-1,0-1 1,-1 1 0,0-1-1,-1 0 1,0 0 0,0-1-1,-1 1 1,0-1-1,0 0 1,-1 0 0,1-10-1,-1 8-92,-1 0 1,-1-1-1,0 1 1,-1 0-1,0-1 0,-4-19 1,4 28 25,-1-1 1,1 1 0,-1-1-1,0 1 1,0 0 0,0-1-1,0 1 1,0 0 0,-1 0-1,0 1 1,1-1 0,-1 0-1,0 1 1,0 0 0,0 0-1,-1 0 1,1 0 0,0 0-1,-1 0 1,1 1 0,-1 0-1,0 0 1,-4-1-1,-18 0-2727,14 2-647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1.147"/>
    </inkml:context>
    <inkml:brush xml:id="br0">
      <inkml:brushProperty name="width" value="0.025" units="cm"/>
      <inkml:brushProperty name="height" value="0.025" units="cm"/>
      <inkml:brushProperty name="color" value="#004F8B"/>
    </inkml:brush>
  </inkml:definitions>
  <inkml:trace contextRef="#ctx0" brushRef="#br0">114 0 9826,'0'0'15857,"-11"26"-15058,-38 86-77,39-90-498,1 1 0,1 0 0,1 1-1,1 0 1,1 0 0,1 0-1,1 0 1,1 1 0,3 42 0,-1-41-148,0-23-77,0-1 1,0 1-1,1 0 0,-1 0 0,1-1 0,-1 1 1,1 0-1,0-1 0,0 1 0,0-1 0,1 1 0,-1-1 1,1 0-1,-1 1 0,1-1 0,0 0 0,0 0 0,0 0 1,0 0-1,0-1 0,0 1 0,0 0 0,0-1 0,1 0 1,-1 1-1,1-1 0,-1 0 0,1 0 0,0 0 0,3 0 1,9 2-60,0 0 1,-1-1-1,1-1 1,22-1-1,-27 0 1,-3 0 24,-1-1 0,0 0 0,0 0 0,1 0 0,-1 0 1,0-1-1,0 0 0,0-1 0,-1 1 0,1-1 1,0 0-1,-1-1 0,0 1 0,0-1 0,0 0 1,0 0-1,0 0 0,-1-1 0,0 0 0,0 0 0,0 0 1,-1 0-1,0-1 0,0 1 0,0-1 0,0 0 1,-1 0-1,0 0 0,0 0 0,-1 0 0,0 0 0,0 0 1,0-1-1,-1 1 0,0 0 0,0-1 0,-2-10 1,1 15 30,0 0 1,0 0 0,0 0 0,0 0-1,-1 0 1,1 0 0,-1 0 0,1 0-1,-1 0 1,0 1 0,0-1 0,1 1-1,-1-1 1,0 1 0,-1 0 0,1 0-1,0 0 1,0 0 0,0 0 0,-1 0 0,1 1-1,0-1 1,-1 1 0,1 0 0,-5-1-1,-70-3-167,64 5 55,7-2-129,-1 1 1,0 0 0,0 0 0,1 1 0,-1 0 0,0 0 0,1 0 0,-1 1 0,1 0 0,0 1 0,-10 4 0,14-6-1651,15-1-3267,-7 0 3994,26-1-2196,0-7-541</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1.776"/>
    </inkml:context>
    <inkml:brush xml:id="br0">
      <inkml:brushProperty name="width" value="0.025" units="cm"/>
      <inkml:brushProperty name="height" value="0.025" units="cm"/>
      <inkml:brushProperty name="color" value="#004F8B"/>
    </inkml:brush>
  </inkml:definitions>
  <inkml:trace contextRef="#ctx0" brushRef="#br0">144 0 9130,'0'0'12869,"-15"0"-12196,-46 0-271,46 0 4,25 0-304,145 0 209,-154 0-304,1 0 0,-1 0 0,1 1 0,-1-1 0,0 0 0,1 1-1,-1-1 1,1 1 0,-1-1 0,0 1 0,1 0 0,-1-1 0,0 1 0,0 0 0,0 0 0,0 0 0,0 0 0,0 0-1,0 0 1,0 0 0,0 1 0,1 1 0,0 1 66,0 0 1,0 0-1,-1 1 1,1-1-1,-1 0 0,0 0 1,0 10-1,0-7 36,-1 0 0,0 1-1,0-1 1,-1 0 0,1 0 0,-2 1-1,1-1 1,-1 0 0,-5 13 0,-2-10-20,0 1 0,-1-2 0,0 1 0,0-1 0,-1-1 0,0 0 0,0 0 0,-25 11 0,-3-16-565,69-20 279,-19 15 201,0 0 0,1 1-1,-1 1 1,0 0 0,1 0 0,-1 1 0,14 3 0,-23-3 8,0 1 1,0 0 0,0-1 0,0 1 0,0 0-1,-1 0 1,1 0 0,-1 0 0,1 0 0,-1 0-1,0 0 1,0 1 0,0-1 0,0 0 0,0 1-1,-1-1 1,1 1 0,-1-1 0,1 1 0,-1-1 0,0 1-1,0-1 1,0 5 0,0 0 52,-1 0 0,1-1 0,-1 1 0,0-1 0,-1 1 0,1-1-1,-6 13 1,-2-4 87,-2 0 0,1-1 0,-2 0 0,-15 16 0,20-22-126,0-1 0,-1-1 0,0 1 0,0-1 0,0-1 0,-1 1 0,0-1 0,0-1 1,-10 4-1,17-7-147,0 0 0,1-1 0,-1 1 0,0 0 0,0-1 0,0 0 1,0 1-1,0-1 0,0 0 0,0 0 0,0 0 0,0-1 0,0 1 1,0 0-1,0-1 0,1 1 0,-1-1 0,0 1 0,0-1 0,0 0 1,1 0-1,-1 0 0,0 0 0,1 0 0,-1 0 0,1-1 0,-1 1 1,1 0-1,-2-3 0,0-2-751,1 1 0,0-1 1,0 0-1,1 0 0,0 0 0,0 0 1,0-12-1,-1-4-2153,-5-10-3585</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6.644"/>
    </inkml:context>
    <inkml:brush xml:id="br0">
      <inkml:brushProperty name="width" value="0.025" units="cm"/>
      <inkml:brushProperty name="height" value="0.025" units="cm"/>
      <inkml:brushProperty name="color" value="#004F8B"/>
    </inkml:brush>
  </inkml:definitions>
  <inkml:trace contextRef="#ctx0" brushRef="#br0">231 0 6889,'0'1'19585,"-1"18"-18721,-10 34-112,-21 65 1,12-46-654,-62 223 67,80-285-243,1-3-9,-1 0 0,1-1-1,-1 0 1,-1 1 0,1-1-1,-1 0 1,0 0-1,-7 10 1,9-15-126,1-1 0,-1 1 1,0-1-1,1 1 0,-1-1 0,0 1 0,0-1 0,1 1 1,-1-1-1,0 0 0,0 0 0,0 1 0,1-1 1,-1 0-1,0 0 0,0 0 0,0 0 0,0 0 0,0 0 1,1 0-1,-1 0 0,0 0 0,0-1 0,0 1 1,0 0-1,1 0 0,-1-1 0,0 1 0,-1-1 0,0 0-331,1 0-1,-1-1 0,0 1 1,0 0-1,1-1 0,-1 0 0,1 1 1,-1-1-1,-1-3 0,-9-20-4604</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3.667"/>
    </inkml:context>
    <inkml:brush xml:id="br0">
      <inkml:brushProperty name="width" value="0.025" units="cm"/>
      <inkml:brushProperty name="height" value="0.025" units="cm"/>
      <inkml:brushProperty name="color" value="#004F8B"/>
    </inkml:brush>
  </inkml:definitions>
  <inkml:trace contextRef="#ctx0" brushRef="#br0">1 86 5537,'0'0'11287,"23"0"-9738,180 10 1476,-165-9-3008,70 14-1,-70-8-34,72 3-1,235-10-584,-277-14 482,-43 2 79,82-9-54,-61 10 69,-31 6 20,1 1 0,0 1 0,0 0 0,23 0 0,52-7-8,-22 1-74,68-5 86,-25 14 12,-51-10 53,194 1 1565,-90 9 677,-164 0-2729,-4 0-4444,-16 0 593,-4 0-2589</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4.533"/>
    </inkml:context>
    <inkml:brush xml:id="br0">
      <inkml:brushProperty name="width" value="0.025" units="cm"/>
      <inkml:brushProperty name="height" value="0.025" units="cm"/>
      <inkml:brushProperty name="color" value="#004F8B"/>
    </inkml:brush>
  </inkml:definitions>
  <inkml:trace contextRef="#ctx0" brushRef="#br0">1 0 7738,'0'0'17533,"23"0"-16857,126 10-41,-147-11-614,-1 1 1,0 0-1,1 0 0,-1 0 1,1 0-1,-1 0 1,1 0-1,-1 0 0,1 0 1,-1 1-1,1-1 1,-1 0-1,0 1 0,1-1 1,-1 1-1,0 0 1,1-1-1,-1 1 0,0 0 1,0 0-1,1 0 1,-1 0-1,0 0 1,0 0-1,0 0 0,0 0 1,-1 0-1,1 1 1,0-1-1,0 0 0,-1 1 1,1-1-1,-1 0 1,1 1-1,-1-1 0,1 1 1,-1-1-1,0 0 1,0 1-1,0-1 1,0 1-1,0-1 0,0 1 1,0-1-1,0 1 1,-1-1-1,1 1 0,0-1 1,-1 0-1,0 3 1,-3 6 105,0-1 0,0 0 0,-1 0 0,0 0 0,0-1 0,-8 10 0,-12 10-63,-48 41 0,1-2 80,72-66-138,0-1-1,0 0 0,0 0 0,-1 0 0,1 0 0,0 1 1,0-1-1,0 0 0,0 0 0,0 1 0,0-1 0,0 0 1,0 0-1,0 0 0,0 1 0,0-1 0,0 0 0,0 0 0,0 0 1,0 1-1,0-1 0,0 0 0,0 0 0,0 1 0,0-1 1,0 0-1,0 0 0,0 0 0,0 1 0,0-1 0,1 0 0,-1 0 1,0 0-1,0 0 0,0 1 0,0-1 0,0 0 0,1 0 1,-1 0-1,0 0 0,0 0 0,0 0 0,1 1 0,-1-1 0,0 0 1,0 0-1,0 0 0,1 0 0,-1 0 0,0 0 0,0 0 1,1 0-1,-1 0 0,0 0 0,0 0 0,1 0 0,25 4 128,43-3-101,-57-1-25,3 1-112,-12-1-34,0 1 0,0-1 1,0 1-1,1-1 1,-1 0-1,0 0 1,0 0-1,0-1 1,0 1-1,0-1 1,0 0-1,0 1 1,0-1-1,0-1 1,0 1-1,0 0 1,-1-1-1,1 1 1,0-1-1,-1 0 1,5-4-1,22-31-5545,-14 16 351</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4.884"/>
    </inkml:context>
    <inkml:brush xml:id="br0">
      <inkml:brushProperty name="width" value="0.025" units="cm"/>
      <inkml:brushProperty name="height" value="0.025" units="cm"/>
      <inkml:brushProperty name="color" value="#004F8B"/>
    </inkml:brush>
  </inkml:definitions>
  <inkml:trace contextRef="#ctx0" brushRef="#br0">0 1 7394,'0'0'17633,"1"12"-15953,6 254 1752,-7-250-3590,0-14 65,0 0 0,0 0-1,0 0 1,1 0 0,-1 0 0,1 0 0,0 0-1,-1-1 1,1 1 0,0 0 0,0 0 0,0 0-1,0-1 1,0 1 0,2 1 0,-2-2-285,0 0 0,1 0 0,-1 0 0,0 0 0,0 0 0,1 0 0,-1 0 0,0 0 1,1-1-1,-1 1 0,1 0 0,-1-1 0,1 0 0,-1 1 0,1-1 0,-1 0 0,1 0 0,-1 1 0,1-1 0,-1-1 0,1 1 1,-1 0-1,1 0 0,0 0 0,-1-1 0,1 1 0,-1-1 0,0 1 0,1-1 0,2-1 0,13-17-4775,5-1-2763</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5.257"/>
    </inkml:context>
    <inkml:brush xml:id="br0">
      <inkml:brushProperty name="width" value="0.025" units="cm"/>
      <inkml:brushProperty name="height" value="0.025" units="cm"/>
      <inkml:brushProperty name="color" value="#004F8B"/>
    </inkml:brush>
  </inkml:definitions>
  <inkml:trace contextRef="#ctx0" brushRef="#br0">16 1 11690,'0'0'10867,"0"23"-9792,0 138 706,-15-109-2470,15-60-9778,4-1 8117,-1 2 153,5-16-4448</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5.647"/>
    </inkml:context>
    <inkml:brush xml:id="br0">
      <inkml:brushProperty name="width" value="0.025" units="cm"/>
      <inkml:brushProperty name="height" value="0.025" units="cm"/>
      <inkml:brushProperty name="color" value="#004F8B"/>
    </inkml:brush>
  </inkml:definitions>
  <inkml:trace contextRef="#ctx0" brushRef="#br0">1 201 9522,'182'-154'4345,"-143"123"-1618,14 24 2622,5 0-3607,-32 6-1004,-17 1-361,0-1 0,1 1-1,-1 1 1,0 0-1,1 0 1,13 4-1,-21-4-324,1 0 0,-1 0 0,0 0-1,1 1 1,-1-1 0,0 1 0,0-1 0,0 1-1,0 0 1,-1 0 0,1 0 0,0 0-1,-1 0 1,1 0 0,-1 0 0,0 1-1,0-1 1,0 0 0,0 1 0,0-1 0,0 1-1,-1-1 1,1 1 0,-1 0 0,0-1-1,0 1 1,0-1 0,0 6 0,0 175 347,-1-174-648,0 0 1,-1 0 0,1-1 0,-2 1 0,1-1-1,-1 0 1,-1 1 0,1-1 0,-2-1 0,1 1 0,-11 13-1,-26 28-4097,-2-12-4452,20-25-494</inkml:trace>
  <inkml:trace contextRef="#ctx0" brushRef="#br0" timeOffset="1">295 182 12347,'0'0'12578,"120"-19"-12450,-104 19-128,-1 0-152,0-5-648,0 5-1024,7 0-1241,16-4-2544,0-1 1400,-8-5-180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6.127"/>
    </inkml:context>
    <inkml:brush xml:id="br0">
      <inkml:brushProperty name="width" value="0.025" units="cm"/>
      <inkml:brushProperty name="height" value="0.025" units="cm"/>
      <inkml:brushProperty name="color" value="#004F8B"/>
    </inkml:brush>
  </inkml:definitions>
  <inkml:trace contextRef="#ctx0" brushRef="#br0">109 33 6889,'0'0'7541,"0"-4"-5531,0 4-1833,0-1 0,0 1 0,0 0 0,0-1 0,1 1 0,-1-1 0,0 1 0,0 0 0,0-1 0,0 1 1,0-1-1,0 1 0,0 0 0,0-1 0,0 1 0,-1-1 0,1 1 0,0 0 0,0-1 0,0 1 1,0 0-1,0-1 0,-1 1 0,1 0 0,0-1 0,0 1 0,-1 0 0,1-1 0,0 1 0,-1 0 0,1 0 1,0-1-1,0 1 0,-1 0 0,1 0 0,-1-1 0,1 1 0,0 0 0,-1 0 0,1 0 0,0 0 1,-1 0-1,1 0 0,-1 0 0,1 0 0,-1 0 0,-19 16 1964,-19 39-1514,33-44-549,0 1 0,1 0 0,0 0 0,1 1-1,0-1 1,1 1 0,0-1 0,1 1 0,1 0-1,0 0 1,1 0 0,0 0 0,3 21 0,-2-33-77,0 0 0,0 0-1,0 0 1,0 0 0,1 0 0,-1 0 0,0 0 0,0 0 0,1-1-1,-1 1 1,0 0 0,1-1 0,-1 1 0,1-1 0,-1 1 0,1-1-1,-1 0 1,0 0 0,1 1 0,0-1 0,-1 0 0,1 0 0,-1-1-1,1 1 1,-1 0 0,0 0 0,1-1 0,1 0 0,9 1-9,-7-1 3,0 0 0,0-1 0,-1 1-1,1-1 1,-1 0 0,1 0 0,-1 0 0,0-1-1,0 1 1,0-1 0,0 0 0,0 0 0,0-1-1,-1 1 1,0-1 0,1 0 0,-2 0 0,1 0-1,3-6 1,8-12-65,-1-1 1,11-29-1,-16 36-20,-1-1 1,-1 0 0,-1-1-1,0 1 1,3-33 0,-8 48 1710,2 16-898,13 116 335,6 31-738,-18-143-853,0 0 0,-2 0 1,0 24-1,-1-33-981,-23-9-11251,15-8 4401</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8.044"/>
    </inkml:context>
    <inkml:brush xml:id="br0">
      <inkml:brushProperty name="width" value="0.025" units="cm"/>
      <inkml:brushProperty name="height" value="0.025" units="cm"/>
      <inkml:brushProperty name="color" value="#004F8B"/>
    </inkml:brush>
  </inkml:definitions>
  <inkml:trace contextRef="#ctx0" brushRef="#br0">294 0 11707,'0'0'12449,"-5"21"-11654,-24 80 123,-51 113 0,67-181-905,8-20-187,0 0-1,0 0 1,-1-1 0,0 1-1,-1-2 1,-1 1 0,-10 12-1,17-23-185,0-1-1,0 1 0,0 0 0,0-1 0,0 1 1,0-1-1,0 1 0,0-1 0,0 0 0,-1 1 0,1-1 1,0 0-1,0 0 0,0 0 0,-1 0 0,1 0 1,0 0-1,0 0 0,0 0 0,0 0 0,-1 0 1,1-1-1,0 1 0,0 0 0,0-1 0,0 1 0,0-1 1,0 0-1,0 1 0,0-1 0,-2-1 0,0-1-324,0 0-1,0 1 1,1-1-1,-1 0 1,1 0-1,0-1 1,0 1-1,-3-5 1,-18-59-3002,9-3 3812,8-2 4158,4 2 4503,8 68-3607,10 2-3750,-13 0-638,2 1-541,-1 0 0,1 0-1,-1 0 1,0 0 0,1 1 0,-1-1 0,0 1-1,0 0 1,0 1 0,0-1 0,-1 1 0,1 0-1,-1 0 1,1 0 0,2 4 0,51 61 942,-40-46-992,28 32-143,23 31-387,-30-25-3865,-24-45-5343</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8.407"/>
    </inkml:context>
    <inkml:brush xml:id="br0">
      <inkml:brushProperty name="width" value="0.025" units="cm"/>
      <inkml:brushProperty name="height" value="0.025" units="cm"/>
      <inkml:brushProperty name="color" value="#004F8B"/>
    </inkml:brush>
  </inkml:definitions>
  <inkml:trace contextRef="#ctx0" brushRef="#br0">1 1 9274,'0'0'16852,"15"123"-16444,-15-100-280,0-4-128,0-9-304,8 4-929,-1-14-1631,1 0-3074,-1 0-3215</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5:48.818"/>
    </inkml:context>
    <inkml:brush xml:id="br0">
      <inkml:brushProperty name="width" value="0.025" units="cm"/>
      <inkml:brushProperty name="height" value="0.025" units="cm"/>
      <inkml:brushProperty name="color" value="#004F8B"/>
    </inkml:brush>
  </inkml:definitions>
  <inkml:trace contextRef="#ctx0" brushRef="#br0">0 1 13019,'0'0'12482,"91"23"-12177,-61-13-161,-15-10-144,7 0-120,-14 0-665,0 0-1103,-8 9-785,-8 5-2808,-7-4-3433</inkml:trace>
  <inkml:trace contextRef="#ctx0" brushRef="#br0" timeOffset="1">0 1 12819,'8'170'6729,"7"-170"-5393,15 9-447,8-9 7,7 0-336,-7 0-280,-1-9-176,8-1-104,1 1-80,-1 4-280,15-4-1240,-7-1-3337,-15 1-3497</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5.388"/>
    </inkml:context>
    <inkml:brush xml:id="br0">
      <inkml:brushProperty name="width" value="0.025" units="cm"/>
      <inkml:brushProperty name="height" value="0.025" units="cm"/>
      <inkml:brushProperty name="color" value="#004F8B"/>
    </inkml:brush>
  </inkml:definitions>
  <inkml:trace contextRef="#ctx0" brushRef="#br0">190 51 888,'0'0'17335,"-8"-10"-12374,5 11-4701,-1-1 0,1 1 1,-1 0-1,1 0 0,0 1 1,-1-1-1,1 1 0,0-1 1,0 1-1,0 0 0,0 0 1,1 0-1,-1 1 0,0-1 1,1 1-1,0-1 1,-4 6-1,-36 57-45,36-54 111,-7 12-251,2 0 0,1 0 0,1 1 0,1 1-1,1-1 1,1 1 0,1 1 0,2-1 0,0 0-1,2 1 1,2 46 0,0-66-83,0 0 0,1 0 0,0 0 0,-1 0 0,2 0 0,-1-1 0,1 1 0,0-1 0,0 1 0,0-1-1,1 0 1,0 0 0,0-1 0,0 1 0,1-1 0,-1 0 0,1 0 0,0 0 0,0-1 0,0 1 0,1-1 0,-1-1 0,8 4 0,-6-3-8,0-1 0,1 1 0,0-1 0,0 0 0,-1-1 0,1 0 0,0 0 0,0 0 0,0-1 0,0 0 0,0-1 0,0 0 0,0 0 0,0-1 0,0 0 0,-1 0-1,15-7 1,-11 3-6,-1-1 0,0 0 0,0 0 0,0-1 0,-1-1 0,0 1 0,0-1 0,-1-1 0,0 0 0,-1 0 0,0 0-1,-1-1 1,0 0 0,-1 0 0,0-1 0,5-17 0,-2-4-153,-1 0 1,-2 0-1,-1-1 1,-1-63-1,-3 85 100,-1 0 1,0 0-1,-1 0 0,-1 1 0,1-1 1,-2 1-1,0-1 0,0 1 0,-1 0 1,0 1-1,-1-1 0,0 1 0,0 0 0,-2 1 1,-9-12-1,-8 8-392,25 13 360,-1-1 0,1 1 0,-1 0 0,1 0 0,-1 0 0,1-1 0,-1 1 0,0 0 0,1 0 0,-1 0 0,1 0-1,-1 0 1,0 0 0,1 0 0,-1 0 0,1 0 0,-1 0 0,0 0 0,1 1 0,-1-1 0,1 0 0,-1 0 0,1 0 0,-1 1 0,0-1 0,1 0 0,-1 1 0,1-1 0,0 1 0,-1-1 0,1 0 0,-1 1 0,1-1 0,0 1 0,-1-1-1,1 1 1,0-1 0,-1 1 0,1-1 0,0 2 0,0 71-6790,6-40 222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7.001"/>
    </inkml:context>
    <inkml:brush xml:id="br0">
      <inkml:brushProperty name="width" value="0.025" units="cm"/>
      <inkml:brushProperty name="height" value="0.025" units="cm"/>
      <inkml:brushProperty name="color" value="#004F8B"/>
    </inkml:brush>
  </inkml:definitions>
  <inkml:trace contextRef="#ctx0" brushRef="#br0">0 1 11226,'0'0'13202,"6"3"-12389,21 12 94,0 2-1,-1 1 0,0 2 0,33 32 1,-42-35-697,-1 1 0,-1 1 0,0 0 0,-2 1 1,0 0-1,18 43 0,9 48-9,5 12-2482,-44-123 2027,-1 1 1,0 0 0,1-1 0,-1 1 0,0 0 0,1-1-1,-1 1 1,1-1 0,-1 1 0,1-1 0,-1 1 0,1-1-1,-1 1 1,1-1 0,0 0 0,-1 1 0,1-1 0,-1 0-1,1 1 1,0-1 0,-1 0 0,1 0 0,0 0 0,0 0 0,-1 1-1,1-1 1,0 0 0,-1 0 0,1 0 0,0-1 0,-1 1-1,2 0 1,2 0-1805,5 0-3402</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5.738"/>
    </inkml:context>
    <inkml:brush xml:id="br0">
      <inkml:brushProperty name="width" value="0.025" units="cm"/>
      <inkml:brushProperty name="height" value="0.025" units="cm"/>
      <inkml:brushProperty name="color" value="#004F8B"/>
    </inkml:brush>
  </inkml:definitions>
  <inkml:trace contextRef="#ctx0" brushRef="#br0">83 1 10594,'0'0'11035,"-60"146"-10315,52-122-232,1 0-320,-1-5-168,8-10-104,0-28-6714,15-14 2586,0 0-65</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6.175"/>
    </inkml:context>
    <inkml:brush xml:id="br0">
      <inkml:brushProperty name="width" value="0.025" units="cm"/>
      <inkml:brushProperty name="height" value="0.025" units="cm"/>
      <inkml:brushProperty name="color" value="#004F8B"/>
    </inkml:brush>
  </inkml:definitions>
  <inkml:trace contextRef="#ctx0" brushRef="#br0">0 26 10042,'0'0'12185,"3"-1"-11891,7-4-193,1 1 0,0 0 1,0 1-1,1 0 0,-1 1 0,1 1 0,-1-1 1,1 2-1,0 0 0,15 1 0,-5 0 181,-22-1-258,1 0 0,-1 0 1,1 0-1,-1 0 0,1 0 0,-1 1 0,0-1 1,1 0-1,-1 0 0,1 1 0,-1-1 1,0 0-1,1 1 0,-1-1 0,0 0 1,1 1-1,-1-1 0,0 1 0,1-1 1,-1 0-1,0 1 0,0-1 0,0 1 1,1-1-1,-1 1 0,0-1 0,0 1 1,0-1-1,0 1 0,0-1 0,0 1 1,0 0-1,0 22 355,0-15-267,0 0-63,0 1 0,0-1 0,0 0 0,-1 1 0,0-1 0,-1 0 0,0 0 0,0 0 0,-1 0 0,0 0 1,0 0-1,0-1 0,-1 1 0,-1-1 0,1 0 0,-1 0 0,0-1 0,-1 1 0,-7 6 0,-1-5-231,24-25-94,-2 10 287,1 0 1,-1 1 0,1 0-1,0 0 1,1 0 0,-1 2 0,1-1-1,0 1 1,0 0 0,1 1-1,-1 1 1,1-1 0,-1 1 0,1 1-1,0 0 1,0 1 0,-1 0 0,14 2-1,-21-2 2,-1 1 1,0-1-1,1 1 0,-1 0 0,0 0 0,0 0 1,1 0-1,-1 0 0,0 0 0,0 1 0,0-1 1,0 1-1,-1 0 0,1-1 0,0 1 0,-1 0 1,1 0-1,-1 0 0,2 3 0,0 0 17,-1 0 0,0 0 0,0 0 0,-1 1 0,1-1 0,-1 0 0,-1 1 0,1 7 0,0-2 33,-1-1 0,-1 0 0,0 1 0,0-1 0,-1 0 0,0 0 0,-1 0-1,-8 18 1,4-16 75,-1 0-1,-1 0 0,0-1 0,-20 19 0,-3 4 86,29-30-245,0 0 0,0 0 0,0 0 0,0-1 0,-1 1 0,0-1 0,0 0 0,0 0 0,0 0 1,0 0-1,0-1 0,-1 0 0,1 0 0,-1 0 0,0 0 0,0-1 0,1 0 0,-1 0 0,0 0 0,-6 0 1,10-1-58,0-1 1,0 1-1,0 0 1,-1-1-1,1 1 1,0-1 0,0 1-1,0-1 1,0 0-1,0 1 1,0-1-1,0 0 1,0 0 0,0 0-1,0 0 1,0 0-1,1 0 1,-1 0 0,0 0-1,1 0 1,-1 0-1,0 0 1,1 0-1,0 0 1,-1 0 0,1-1-1,0 1 1,-1-2-1,-5-44-1623,5 35 844,-5-91-7370,6 78 3688</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6.602"/>
    </inkml:context>
    <inkml:brush xml:id="br0">
      <inkml:brushProperty name="width" value="0.025" units="cm"/>
      <inkml:brushProperty name="height" value="0.025" units="cm"/>
      <inkml:brushProperty name="color" value="#004F8B"/>
    </inkml:brush>
  </inkml:definitions>
  <inkml:trace contextRef="#ctx0" brushRef="#br0">161 2 11386,'0'0'14448,"-15"16"-13611,5-6-715,-5 4 82,2 0 0,-1 2 0,2-1 0,0 1 0,1 1 0,0 0 0,-12 28 0,19-34-114,0 1-7,0-1 0,0 0 0,1 1 0,-2 22 0,4-32-90,1 0 0,0 0 0,0 0 0,0 0 0,0 0 1,0 0-1,1 0 0,-1 0 0,1 0 0,-1 0 0,1 0 1,0 0-1,0 0 0,-1-1 0,1 1 0,1 0 0,-1 0 1,0-1-1,0 1 0,1-1 0,-1 1 0,0-1 0,1 0 1,0 1-1,-1-1 0,1 0 0,0 0 0,-1 0 0,1 0 1,0 0-1,0-1 0,0 1 0,0 0 0,0-1 0,0 0 1,2 1-1,4 0-1,0-1 0,0 1 0,-1-1 0,1-1 0,0 1 0,0-1 0,0-1 0,-1 0 0,1 0 0,-1 0 0,1-1 0,-1 0 0,0 0-1,0-1 1,0 0 0,-1 0 0,1-1 0,-1 1 0,0-1 0,0-1 0,8-10 0,-6 7-12,-1-1 0,0 1 0,-1-2-1,0 1 1,-1-1 0,0 1 0,-1-1-1,0-1 1,0 1 0,-2-1 0,1 1-1,-1-1 1,-1 0 0,0-12 0,0 12-63,-1 6 35,0 1 1,0-1 0,0 1 0,-1-1 0,0 1 0,-2-7 0,3 10 29,-1 1 0,0-1 0,0 0 0,0 1 0,0-1 1,0 1-1,0 0 0,0-1 0,0 1 0,-1 0 0,1 0 0,0 0 1,-1-1-1,1 1 0,-1 1 0,0-1 0,1 0 0,-1 0 0,1 1 1,-1-1-1,0 1 0,0-1 0,-3 1 0,1-1-157,-1 0 0,1 0-1,-1 1 1,1 0 0,-1 0-1,1 0 1,-1 1 0,1-1 0,-1 1-1,1 0 1,0 1 0,-1-1-1,1 1 1,0 0 0,0 0 0,0 0-1,0 0 1,0 1 0,0-1-1,1 1 1,-1 0 0,1 0 0,0 0-1,-4 6 1,1 0-862,1-1-1,0 1 1,0 0 0,1 0-1,0 1 1,1-1 0,0 1-1,1 0 1,0 0 0,-1 10-1,2 6-4971</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7.008"/>
    </inkml:context>
    <inkml:brush xml:id="br0">
      <inkml:brushProperty name="width" value="0.025" units="cm"/>
      <inkml:brushProperty name="height" value="0.025" units="cm"/>
      <inkml:brushProperty name="color" value="#004F8B"/>
    </inkml:brush>
  </inkml:definitions>
  <inkml:trace contextRef="#ctx0" brushRef="#br0">280 24 6649,'0'0'16225,"-19"16"-15077,-3 3-897,-23 16 903,2 3-1,-54 61 1,82-81-916,11-15-209,1 0 0,-1 1 0,1-1 0,0 1 0,0 0 0,1 0 0,-1 0 0,1 0 0,0 0 0,0 1-1,0-1 1,1 1 0,0-1 0,-2 10 0,3-14-32,1 1 0,-1 0 1,0-1-1,1 1 0,-1 0 0,0-1 1,1 1-1,-1-1 0,1 1 0,-1-1 0,1 1 1,-1-1-1,1 0 0,0 1 0,-1-1 0,1 0 1,-1 1-1,1-1 0,0 0 0,-1 0 1,1 1-1,0-1 0,0 0 0,-1 0 0,1 0 1,0 0-1,-1 0 0,1 0 0,1 0 0,31 0-24,-22-1 22,0 1 15,1-2 0,0 1 0,0-1 0,-1-1 1,1 0-1,-1-1 0,0 0 0,11-6 0,0-1 22,-1-2 1,39-28-1,-55 36-63,0 1-1,0-1 1,-1 0-1,0 0 1,0-1-1,0 1 1,-1-1-1,0 0 1,0 1-1,0-2 1,0 1-1,-1 0 1,0 0-1,-1-1 1,2-10-1,-2 13 0,-1 0 0,0 0 0,0 0 0,0 0 0,0 0 0,0 0 0,-1 0 0,0-1 0,0 2 0,0-1 0,0 0-1,-1 0 1,0 0 0,0 1 0,0-1 0,0 0 0,0 1 0,0 0 0,-1 0 0,0 0 0,0 0 0,0 0 0,0 0 0,0 1 0,0-1 0,-4-1-1,-4-2-570,1 1 0,-1 1 0,0 0 0,0 0 0,0 1 0,0 0 0,-1 1 0,1 1 0,-17-1 0,25 2 206,1 0 1,0 0-1,-1 0 0,1 1 1,0-1-1,0 1 0,0-1 1,-1 1-1,1 0 0,0 0 1,0 0-1,0 0 0,0 0 1,0 1-1,0-1 0,1 0 1,-1 1-1,0 0 0,1-1 1,-2 3-1,-7 8-643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7.784"/>
    </inkml:context>
    <inkml:brush xml:id="br0">
      <inkml:brushProperty name="width" value="0.025" units="cm"/>
      <inkml:brushProperty name="height" value="0.025" units="cm"/>
      <inkml:brushProperty name="color" value="#004F8B"/>
    </inkml:brush>
  </inkml:definitions>
  <inkml:trace contextRef="#ctx0" brushRef="#br0">260 18 6281,'0'0'16583,"-11"-3"-14811,-38-10-310,45 13-1365,1-1 0,-1 1 1,1 0-1,-1 0 0,0 1 1,1-1-1,-1 1 0,1 0 1,-1-1-1,1 2 0,-1-1 1,1 0-1,0 1 0,0-1 1,0 1-1,-1 0 0,2 0 1,-5 4-1,-4 3 13,1 1 0,1 0 1,-10 13-1,16-20-71,-8 12 33,0 1 0,1 1 0,1 0 0,-11 25 0,17-35-72,0 1-1,0 0 1,1 0-1,0 0 1,0 0 0,1 0-1,0 0 1,0 1 0,1-1-1,0 0 1,1 1 0,2 15-1,-2-23-9,-1 0-1,1-1 1,0 1 0,0 0-1,-1 0 1,1 0-1,0-1 1,0 1 0,0-1-1,0 1 1,0 0 0,0-1-1,0 1 1,0-1-1,0 0 1,0 1 0,0-1-1,0 0 1,1 0 0,-1 0-1,0 0 1,0 0-1,1 0 1,35 0-185,-24-1 98,-6 0 66,0 0 0,0-1 1,0 0-1,0 0 1,0 0-1,-1-1 0,1 0 1,-1 0-1,0-1 0,0 0 1,0 0-1,0 0 1,-1-1-1,1 0 0,-1 0 1,7-10-1,10-11-15,-2-2-1,19-31 1,-38 57 39,9-16-5,-1 0-1,8-23 1,9-17 82,-23 64 1042,0 21-670,-3 34-69,-38 185 498,3-23-269,26-126-3975,-3-120-4226,0 1 3289,-2-13-2197</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08.528"/>
    </inkml:context>
    <inkml:brush xml:id="br0">
      <inkml:brushProperty name="width" value="0.025" units="cm"/>
      <inkml:brushProperty name="height" value="0.025" units="cm"/>
      <inkml:brushProperty name="color" value="#004F8B"/>
    </inkml:brush>
  </inkml:definitions>
  <inkml:trace contextRef="#ctx0" brushRef="#br0">19 1 10434,'0'0'13915,"-2"14"-12977,-8 78 165,6 185 0,5-159-807,-2 18-148,-2-20-170,6-1 0,21 149 0,-23-259-90,0 0-1,0 0 0,1 0 0,0-1 1,0 1-1,0 0 0,0-1 0,4 5 1,4 8-1400,-9-23-5126,-1-30 1293,0-2-727</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10.035"/>
    </inkml:context>
    <inkml:brush xml:id="br0">
      <inkml:brushProperty name="width" value="0.025" units="cm"/>
      <inkml:brushProperty name="height" value="0.025" units="cm"/>
      <inkml:brushProperty name="color" value="#004F8B"/>
    </inkml:brush>
  </inkml:definitions>
  <inkml:trace contextRef="#ctx0" brushRef="#br0">3 426 9250,'0'0'8471,"0"0"-8411,-1-1 0,1 1 1,0 0-1,0 0 0,0 0 0,0 0 0,-1-1 0,1 1 0,0 0 0,0 0 1,0 0-1,0-1 0,0 1 0,0 0 0,0 0 0,0-1 0,0 1 0,0 0 1,-1 0-1,1-1 0,0 1 0,0 0 0,1 0 0,-1 0 0,0-1 0,0 1 1,0 0-1,0 0 0,0-1 0,0 1 0,0 0 0,0 0 0,0 0 0,0-1 1,1 1-1,-1 0 0,0 0 0,0 0 0,0-1 0,0 1 0,1 0 0,-1 0 1,0 0-1,0 0 0,0 0 0,1-1 0,556-41 2015,-269 18-1946,-46 5-91,577-47-73,-691 57-49,-95 5 67,48-11-1,20-4 28,-40 13 15,329-22-33,-343 29 14,0-3-1,1-2 0,59-13 1,-59 8 30,74-4 1,-38 5 12,57 2 17,-93 6-44,63-9 1,-91 4-5,-1-1 1,0 0-1,0-1 1,19-11-1,22-8 26,15 6-18,8-3 5,-80 22 148,-1 0-1,0 0 1,0 1-1,0-1 1,1 0-1,-1 1 1,0 0-1,0-1 1,1 1-1,-1 0 1,0 0-1,1 0 1,-1 1-1,0-1 1,5 1-1,-5 0-178,0 1 0,0-1-1,-1 0 1,1 0 0,0 1-1,0-1 1,-1 1 0,1 0 0,-1-1-1,0 1 1,1 0 0,-1 0-1,0 0 1,0 0 0,1 3-1,0-1 235,6 11-204,0 1 1,-2 0-1,0 0 1,0 0-1,-2 0 1,0 1-1,2 18 1,25 123 73,3 22-25,-30-134-53,-5 60 1,0-34 30,-2-16 30,-20 111 0,12-110-38,3 0 1,0 60 0,9-68-23,1-30-14,-2 0 1,0 0-1,0-1 1,-2 1-1,-1 0 1,0-1-1,-6 19 1,9-36-112,-1 0 0,0 0 1,1-1-1,-1 1 1,1 0-1,-1 0 0,0 0 1,0 0-1,0-1 0,1 1 1,-1 0-1,0-1 0,0 1 1,0 0-1,0-1 0,0 1 1,0-1-1,0 0 0,0 1 1,-1-1-1,1 0 0,-2 1 1,-32-1-4169,14-1 712,-8 1-1519</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16:11.808"/>
    </inkml:context>
    <inkml:brush xml:id="br0">
      <inkml:brushProperty name="width" value="0.025" units="cm"/>
      <inkml:brushProperty name="height" value="0.025" units="cm"/>
      <inkml:brushProperty name="color" value="#004F8B"/>
    </inkml:brush>
  </inkml:definitions>
  <inkml:trace contextRef="#ctx0" brushRef="#br0">30 369 8122,'0'0'10219,"-5"5"-9176,-1 1-698,-13 12 2938,44-19-2898,-20 2-320,76-1 258,208-8 163,-192 2-453,100 7 1,-61 2-13,301-3-15,-256-9-6,469-1 24,-305-15-54,-139-11 28,-26 3 12,-49 22 35,163 7 1,-185 4-28,-71-10-119,-6 0 34,26 3 95,115 1-1,-149 6-15,-19 0-12,0-1 0,0 0 0,0 0 1,0 0-1,0 0 0,-1-1 0,1 0 1,5-3-1,-6 3 2,1 0 0,0 0 1,-1 0-1,1 0 0,0 1 0,0 0 1,0 0-1,6 0 0,56 1 22,-56-17 46,-6 13-78,0 1-13,0 0-1,0 0 1,1 0-1,-1 0 1,1 1 0,6-3-1,-10 5 58,-2-17 142,0-1 0,2 0 0,0 1 0,1-1 0,6-21 0,-6 34-1327,8-19-9237</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31"/>
    </inkml:context>
    <inkml:brush xml:id="br0">
      <inkml:brushProperty name="width" value="0.025" units="cm"/>
      <inkml:brushProperty name="height" value="0.025" units="cm"/>
      <inkml:brushProperty name="color" value="#004F8B"/>
    </inkml:brush>
  </inkml:definitions>
  <inkml:trace contextRef="#ctx0" brushRef="#br0">1 0 11522</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47"/>
    </inkml:context>
    <inkml:brush xml:id="br0">
      <inkml:brushProperty name="width" value="0.025" units="cm"/>
      <inkml:brushProperty name="height" value="0.025" units="cm"/>
      <inkml:brushProperty name="color" value="#004F8B"/>
    </inkml:brush>
  </inkml:definitions>
  <inkml:trace contextRef="#ctx0" brushRef="#br0">294 0 11707,'0'0'12449,"-5"21"-11654,-24 80 123,-51 113 0,67-181-905,8-20-187,0 0-1,0 0 1,-1-1 0,0 1-1,-1-2 1,-1 1 0,-10 12-1,17-23-185,0-1-1,0 1 0,0 0 0,0-1 0,0 1 1,0-1-1,0 1 0,0-1 0,0 0 0,-1 1 0,1-1 1,0 0-1,0 0 0,0 0 0,-1 0 0,1 0 1,0 0-1,0 0 0,0 0 0,0 0 0,-1 0 1,1-1-1,0 1 0,0 0 0,0-1 0,0 1 0,0-1 1,0 0-1,0 1 0,0-1 0,-2-1 0,0-1-324,0 0-1,0 1 1,1-1-1,-1 0 1,1 0-1,0-1 1,0 1-1,-3-5 1,-18-59-3002,9-3 3812,8-2 4158,4 2 4503,8 68-3607,10 2-3750,-13 0-638,2 1-541,-1 0 0,1 0-1,-1 0 1,0 0 0,1 1 0,-1-1 0,0 1-1,0 0 1,0 1 0,0-1 0,-1 1 0,1 0-1,-1 0 1,1 0 0,2 4 0,51 61 942,-40-46-992,28 32-143,23 31-387,-30-25-3865,-24-45-5343</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8.185"/>
    </inkml:context>
    <inkml:brush xml:id="br0">
      <inkml:brushProperty name="width" value="0.025" units="cm"/>
      <inkml:brushProperty name="height" value="0.025" units="cm"/>
      <inkml:brushProperty name="color" value="#004F8B"/>
    </inkml:brush>
  </inkml:definitions>
  <inkml:trace contextRef="#ctx0" brushRef="#br0">16 117 12699,'0'0'14131,"-3"7"-13538,0-1-452,2-4-95,-1 0 1,1 1 0,0-1-1,0 0 1,1 1-1,-1-1 1,0 1 0,1-1-1,-1 0 1,1 5 0,0-7 125,3 0-150,-1 0 1,1-1 0,0 0 0,-1 1-1,1-1 1,0 0 0,-1-1-1,1 1 1,-1 0 0,0-1 0,1 1-1,-1-1 1,3-3 0,27-29 248,-26 28-231,2-4 4,0 0 0,-1-1 0,0 1 0,0-2-1,-2 1 1,1-1 0,4-13 0,-11 34 430,0 0 0,1 0 0,1 19 0,0 0-380,-1 174 12,-1-184-103,-1-1-1,-1 0 0,-8 30 1,6-30 9,1 0 1,1 1 0,-3 32-1,6 154-45,0-204-8,0-19-10379,0-14 4029,0 21 693</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48"/>
    </inkml:context>
    <inkml:brush xml:id="br0">
      <inkml:brushProperty name="width" value="0.025" units="cm"/>
      <inkml:brushProperty name="height" value="0.025" units="cm"/>
      <inkml:brushProperty name="color" value="#004F8B"/>
    </inkml:brush>
  </inkml:definitions>
  <inkml:trace contextRef="#ctx0" brushRef="#br0">1 1 9274,'0'0'16852,"15"123"-16444,-15-100-280,0-4-128,0-9-304,8 4-929,-1-14-1631,1 0-3074,-1 0-3215</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49"/>
    </inkml:context>
    <inkml:brush xml:id="br0">
      <inkml:brushProperty name="width" value="0.025" units="cm"/>
      <inkml:brushProperty name="height" value="0.025" units="cm"/>
      <inkml:brushProperty name="color" value="#004F8B"/>
    </inkml:brush>
  </inkml:definitions>
  <inkml:trace contextRef="#ctx0" brushRef="#br0">0 1 13019,'0'0'12482,"91"23"-12177,-61-13-161,-15-10-144,7 0-120,-14 0-665,0 0-1103,-8 9-785,-8 5-2808,-7-4-3433</inkml:trace>
  <inkml:trace contextRef="#ctx0" brushRef="#br0" timeOffset="1">0 1 12819,'8'170'6729,"7"-170"-5393,15 9-447,8-9 7,7 0-336,-7 0-280,-1-9-176,8-1-104,1 1-80,-1 4-280,15-4-1240,-7-1-3337,-15 1-3497</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1"/>
    </inkml:context>
    <inkml:brush xml:id="br0">
      <inkml:brushProperty name="width" value="0.025" units="cm"/>
      <inkml:brushProperty name="height" value="0.025" units="cm"/>
      <inkml:brushProperty name="color" value="#004F8B"/>
    </inkml:brush>
  </inkml:definitions>
  <inkml:trace contextRef="#ctx0" brushRef="#br0">190 51 888,'0'0'17335,"-8"-10"-12374,5 11-4701,-1-1 0,1 1 1,-1 0-1,1 0 0,0 1 1,-1-1-1,1 1 0,0-1 1,0 1-1,0 0 0,0 0 1,1 0-1,-1 1 0,0-1 1,1 1-1,0-1 1,-4 6-1,-36 57-45,36-54 111,-7 12-251,2 0 0,1 0 0,1 1 0,1 1-1,1-1 1,1 1 0,1 1 0,2-1 0,0 0-1,2 1 1,2 46 0,0-66-83,0 0 0,1 0 0,0 0 0,-1 0 0,2 0 0,-1-1 0,1 1 0,0-1 0,0 1 0,0-1-1,1 0 1,0 0 0,0-1 0,0 1 0,1-1 0,-1 0 0,1 0 0,0 0 0,0-1 0,0 1 0,1-1 0,-1-1 0,8 4 0,-6-3-8,0-1 0,1 1 0,0-1 0,0 0 0,-1-1 0,1 0 0,0 0 0,0 0 0,0-1 0,0 0 0,0-1 0,0 0 0,0 0 0,0-1 0,0 0 0,-1 0-1,15-7 1,-11 3-6,-1-1 0,0 0 0,0 0 0,0-1 0,-1-1 0,0 1 0,0-1 0,-1-1 0,0 0 0,-1 0 0,0 0-1,-1-1 1,0 0 0,-1 0 0,0-1 0,5-17 0,-2-4-153,-1 0 1,-2 0-1,-1-1 1,-1-63-1,-3 85 100,-1 0 1,0 0-1,-1 0 0,-1 1 0,1-1 1,-2 1-1,0-1 0,0 1 0,-1 0 1,0 1-1,-1-1 0,0 1 0,0 0 0,-2 1 1,-9-12-1,-8 8-392,25 13 360,-1-1 0,1 1 0,-1 0 0,1 0 0,-1 0 0,1-1 0,-1 1 0,0 0 0,1 0 0,-1 0 0,1 0-1,-1 0 1,0 0 0,1 0 0,-1 0 0,1 0 0,-1 0 0,0 0 0,1 1 0,-1-1 0,1 0 0,-1 0 0,1 0 0,-1 1 0,0-1 0,1 0 0,-1 1 0,1-1 0,0 1 0,-1-1 0,1 0 0,-1 1 0,1-1 0,0 1 0,-1-1-1,1 1 1,0-1 0,-1 1 0,1-1 0,0 2 0,0 71-6790,6-40 2221</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2"/>
    </inkml:context>
    <inkml:brush xml:id="br0">
      <inkml:brushProperty name="width" value="0.025" units="cm"/>
      <inkml:brushProperty name="height" value="0.025" units="cm"/>
      <inkml:brushProperty name="color" value="#004F8B"/>
    </inkml:brush>
  </inkml:definitions>
  <inkml:trace contextRef="#ctx0" brushRef="#br0">83 1 10594,'0'0'11035,"-60"146"-10315,52-122-232,1 0-320,-1-5-168,8-10-104,0-28-6714,15-14 2586,0 0-65</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3"/>
    </inkml:context>
    <inkml:brush xml:id="br0">
      <inkml:brushProperty name="width" value="0.025" units="cm"/>
      <inkml:brushProperty name="height" value="0.025" units="cm"/>
      <inkml:brushProperty name="color" value="#004F8B"/>
    </inkml:brush>
  </inkml:definitions>
  <inkml:trace contextRef="#ctx0" brushRef="#br0">0 26 10042,'0'0'12185,"3"-1"-11891,7-4-193,1 1 0,0 0 1,0 1-1,1 0 0,-1 1 0,1 1 0,-1-1 1,1 2-1,0 0 0,15 1 0,-5 0 181,-22-1-258,1 0 0,-1 0 1,1 0-1,-1 0 0,1 0 0,-1 1 0,0-1 1,1 0-1,-1 0 0,1 1 0,-1-1 1,0 0-1,1 1 0,-1-1 0,0 0 1,1 1-1,-1-1 0,0 1 0,1-1 1,-1 0-1,0 1 0,0-1 0,0 1 1,1-1-1,-1 1 0,0-1 0,0 1 1,0-1-1,0 1 0,0-1 0,0 1 1,0 0-1,0 22 355,0-15-267,0 0-63,0 1 0,0-1 0,0 0 0,-1 1 0,0-1 0,-1 0 0,0 0 0,0 0 0,-1 0 0,0 0 1,0 0-1,0-1 0,-1 1 0,-1-1 0,1 0 0,-1 0 0,0-1 0,-1 1 0,-7 6 0,-1-5-231,24-25-94,-2 10 287,1 0 1,-1 1 0,1 0-1,0 0 1,1 0 0,-1 2 0,1-1-1,0 1 1,0 0 0,1 1-1,-1 1 1,1-1 0,-1 1 0,1 1-1,0 0 1,0 1 0,-1 0 0,14 2-1,-21-2 2,-1 1 1,0-1-1,1 1 0,-1 0 0,0 0 0,0 0 1,1 0-1,-1 0 0,0 0 0,0 1 0,0-1 1,0 1-1,-1 0 0,1-1 0,0 1 0,-1 0 1,1 0-1,-1 0 0,2 3 0,0 0 17,-1 0 0,0 0 0,0 0 0,-1 1 0,1-1 0,-1 0 0,-1 1 0,1 7 0,0-2 33,-1-1 0,-1 0 0,0 1 0,0-1 0,-1 0 0,0 0 0,-1 0-1,-8 18 1,4-16 75,-1 0-1,-1 0 0,0-1 0,-20 19 0,-3 4 86,29-30-245,0 0 0,0 0 0,0 0 0,0-1 0,-1 1 0,0-1 0,0 0 0,0 0 0,0 0 1,0 0-1,0-1 0,-1 0 0,1 0 0,-1 0 0,0 0 0,0-1 0,1 0 0,-1 0 0,0 0 0,-6 0 1,10-1-58,0-1 1,0 1-1,0 0 1,-1-1-1,1 1 1,0-1 0,0 1-1,0-1 1,0 0-1,0 1 1,0-1-1,0 0 1,0 0 0,0 0-1,0 0 1,0 0-1,1 0 1,-1 0 0,0 0-1,1 0 1,-1 0-1,0 0 1,1 0-1,0 0 1,-1 0 0,1-1-1,0 1 1,-1-2-1,-5-44-1623,5 35 844,-5-91-7370,6 78 3688</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4"/>
    </inkml:context>
    <inkml:brush xml:id="br0">
      <inkml:brushProperty name="width" value="0.025" units="cm"/>
      <inkml:brushProperty name="height" value="0.025" units="cm"/>
      <inkml:brushProperty name="color" value="#004F8B"/>
    </inkml:brush>
  </inkml:definitions>
  <inkml:trace contextRef="#ctx0" brushRef="#br0">161 2 11386,'0'0'14448,"-15"16"-13611,5-6-715,-5 4 82,2 0 0,-1 2 0,2-1 0,0 1 0,1 1 0,0 0 0,-12 28 0,19-34-114,0 1-7,0-1 0,0 0 0,1 1 0,-2 22 0,4-32-90,1 0 0,0 0 0,0 0 0,0 0 0,0 0 1,0 0-1,1 0 0,-1 0 0,1 0 0,-1 0 0,1 0 1,0 0-1,0 0 0,-1-1 0,1 1 0,1 0 0,-1 0 1,0-1-1,0 1 0,1-1 0,-1 1 0,0-1 0,1 0 1,0 1-1,-1-1 0,1 0 0,0 0 0,-1 0 0,1 0 1,0 0-1,0-1 0,0 1 0,0 0 0,0-1 0,0 0 1,2 1-1,4 0-1,0-1 0,0 1 0,-1-1 0,1-1 0,0 1 0,0-1 0,0-1 0,-1 0 0,1 0 0,-1 0 0,1-1 0,-1 0 0,0 0-1,0-1 1,0 0 0,-1 0 0,1-1 0,-1 1 0,0-1 0,0-1 0,8-10 0,-6 7-12,-1-1 0,0 1 0,-1-2-1,0 1 1,-1-1 0,0 1 0,-1-1-1,0-1 1,0 1 0,-2-1 0,1 1-1,-1-1 1,-1 0 0,0-12 0,0 12-63,-1 6 35,0 1 1,0-1 0,0 1 0,-1-1 0,0 1 0,-2-7 0,3 10 29,-1 1 0,0-1 0,0 0 0,0 1 0,0-1 1,0 1-1,0 0 0,0-1 0,0 1 0,-1 0 0,1 0 0,0 0 1,-1-1-1,1 1 0,-1 1 0,0-1 0,1 0 0,-1 0 0,1 1 1,-1-1-1,0 1 0,0-1 0,-3 1 0,1-1-157,-1 0 0,1 0-1,-1 1 1,1 0 0,-1 0-1,1 0 1,-1 1 0,1-1 0,-1 1-1,1 0 1,0 1 0,-1-1-1,1 1 1,0 0 0,0 0 0,0 0-1,0 0 1,0 1 0,0-1-1,1 1 1,-1 0 0,1 0 0,0 0-1,-4 6 1,1 0-862,1-1-1,0 1 1,0 0 0,1 0-1,0 1 1,1-1 0,0 1-1,1 0 1,0 0 0,-1 10-1,2 6-4971</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5"/>
    </inkml:context>
    <inkml:brush xml:id="br0">
      <inkml:brushProperty name="width" value="0.025" units="cm"/>
      <inkml:brushProperty name="height" value="0.025" units="cm"/>
      <inkml:brushProperty name="color" value="#004F8B"/>
    </inkml:brush>
  </inkml:definitions>
  <inkml:trace contextRef="#ctx0" brushRef="#br0">280 24 6649,'0'0'16225,"-19"16"-15077,-3 3-897,-23 16 903,2 3-1,-54 61 1,82-81-916,11-15-209,1 0 0,-1 1 0,1-1 0,0 1 0,0 0 0,1 0 0,-1 0 0,1 0 0,0 0 0,0 1-1,0-1 1,1 1 0,0-1 0,-2 10 0,3-14-32,1 1 0,-1 0 1,0-1-1,1 1 0,-1 0 0,0-1 1,1 1-1,-1-1 0,1 1 0,-1-1 0,1 1 1,-1-1-1,1 0 0,0 1 0,-1-1 0,1 0 1,-1 1-1,1-1 0,0 0 0,-1 0 1,1 1-1,0-1 0,0 0 0,-1 0 0,1 0 1,0 0-1,-1 0 0,1 0 0,1 0 0,31 0-24,-22-1 22,0 1 15,1-2 0,0 1 0,0-1 0,-1-1 1,1 0-1,-1-1 0,0 0 0,11-6 0,0-1 22,-1-2 1,39-28-1,-55 36-63,0 1-1,0-1 1,-1 0-1,0 0 1,0-1-1,0 1 1,-1-1-1,0 0 1,0 1-1,0-2 1,0 1-1,-1 0 1,0 0-1,-1-1 1,2-10-1,-2 13 0,-1 0 0,0 0 0,0 0 0,0 0 0,0 0 0,0 0 0,-1 0 0,0-1 0,0 2 0,0-1 0,0 0-1,-1 0 1,0 0 0,0 1 0,0-1 0,0 0 0,0 1 0,0 0 0,-1 0 0,0 0 0,0 0 0,0 0 0,0 0 0,0 1 0,0-1 0,-4-1-1,-4-2-570,1 1 0,-1 1 0,0 0 0,0 0 0,0 1 0,0 0 0,-1 1 0,1 1 0,-17-1 0,25 2 206,1 0 1,0 0-1,-1 0 0,1 1 1,0-1-1,0 1 0,0-1 1,-1 1-1,1 0 0,0 0 1,0 0-1,0 0 0,0 0 1,0 1-1,0-1 0,1 0 1,-1 1-1,0 0 0,1-1 1,-2 3-1,-7 8-643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6"/>
    </inkml:context>
    <inkml:brush xml:id="br0">
      <inkml:brushProperty name="width" value="0.025" units="cm"/>
      <inkml:brushProperty name="height" value="0.025" units="cm"/>
      <inkml:brushProperty name="color" value="#004F8B"/>
    </inkml:brush>
  </inkml:definitions>
  <inkml:trace contextRef="#ctx0" brushRef="#br0">260 18 6281,'0'0'16583,"-11"-3"-14811,-38-10-310,45 13-1365,1-1 0,-1 1 1,1 0-1,-1 0 0,0 1 1,1-1-1,-1 1 0,1 0 1,-1-1-1,1 2 0,-1-1 1,1 0-1,0 1 0,0-1 1,0 1-1,-1 0 0,2 0 1,-5 4-1,-4 3 13,1 1 0,1 0 1,-10 13-1,16-20-71,-8 12 33,0 1 0,1 1 0,1 0 0,-11 25 0,17-35-72,0 1-1,0 0 1,1 0-1,0 0 1,0 0 0,1 0-1,0 0 1,0 1 0,1-1-1,0 0 1,1 1 0,2 15-1,-2-23-9,-1 0-1,1-1 1,0 1 0,0 0-1,-1 0 1,1 0-1,0-1 1,0 1 0,0-1-1,0 1 1,0 0 0,0-1-1,0 1 1,0-1-1,0 0 1,0 1 0,0-1-1,0 0 1,1 0 0,-1 0-1,0 0 1,0 0-1,1 0 1,35 0-185,-24-1 98,-6 0 66,0 0 0,0-1 1,0 0-1,0 0 1,0 0-1,-1-1 0,1 0 1,-1 0-1,0-1 0,0 0 1,0 0-1,0 0 1,-1-1-1,1 0 0,-1 0 1,7-10-1,10-11-15,-2-2-1,19-31 1,-38 57 39,9-16-5,-1 0-1,8-23 1,9-17 82,-23 64 1042,0 21-670,-3 34-69,-38 185 498,3-23-269,26-126-3975,-3-120-4226,0 1 3289,-2-13-2197</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7"/>
    </inkml:context>
    <inkml:brush xml:id="br0">
      <inkml:brushProperty name="width" value="0.025" units="cm"/>
      <inkml:brushProperty name="height" value="0.025" units="cm"/>
      <inkml:brushProperty name="color" value="#004F8B"/>
    </inkml:brush>
  </inkml:definitions>
  <inkml:trace contextRef="#ctx0" brushRef="#br0">19 1 10434,'0'0'13915,"-2"14"-12977,-8 78 165,6 185 0,5-159-807,-2 18-148,-2-20-170,6-1 0,21 149 0,-23-259-90,0 0-1,0 0 0,1 0 0,0-1 1,0 1-1,0 0 0,0-1 0,4 5 1,4 8-1400,-9-23-5126,-1-30 1293,0-2-727</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8"/>
    </inkml:context>
    <inkml:brush xml:id="br0">
      <inkml:brushProperty name="width" value="0.025" units="cm"/>
      <inkml:brushProperty name="height" value="0.025" units="cm"/>
      <inkml:brushProperty name="color" value="#004F8B"/>
    </inkml:brush>
  </inkml:definitions>
  <inkml:trace contextRef="#ctx0" brushRef="#br0">3 426 9250,'0'0'8471,"0"0"-8411,-1-1 0,1 1 1,0 0-1,0 0 0,0 0 0,0 0 0,-1-1 0,1 1 0,0 0 0,0 0 1,0 0-1,0-1 0,0 1 0,0 0 0,0 0 0,0-1 0,0 1 0,0 0 1,-1 0-1,1-1 0,0 1 0,0 0 0,1 0 0,-1 0 0,0-1 0,0 1 1,0 0-1,0 0 0,0-1 0,0 1 0,0 0 0,0 0 0,0 0 0,0-1 1,1 1-1,-1 0 0,0 0 0,0 0 0,0-1 0,0 1 0,1 0 0,-1 0 1,0 0-1,0 0 0,0 0 0,1-1 0,556-41 2015,-269 18-1946,-46 5-91,577-47-73,-691 57-49,-95 5 67,48-11-1,20-4 28,-40 13 15,329-22-33,-343 29 14,0-3-1,1-2 0,59-13 1,-59 8 30,74-4 1,-38 5 12,57 2 17,-93 6-44,63-9 1,-91 4-5,-1-1 1,0 0-1,0-1 1,19-11-1,22-8 26,15 6-18,8-3 5,-80 22 148,-1 0-1,0 0 1,0 1-1,0-1 1,1 0-1,-1 1 1,0 0-1,0-1 1,1 1-1,-1 0 1,0 0-1,1 0 1,-1 1-1,0-1 1,5 1-1,-5 0-178,0 1 0,0-1-1,-1 0 1,1 0 0,0 1-1,0-1 1,-1 1 0,1 0 0,-1-1-1,0 1 1,1 0 0,-1 0-1,0 0 1,0 0 0,1 3-1,0-1 235,6 11-204,0 1 1,-2 0-1,0 0 1,0 0-1,-2 0 1,0 1-1,2 18 1,25 123 73,3 22-25,-30-134-53,-5 60 1,0-34 30,-2-16 30,-20 111 0,12-110-38,3 0 1,0 60 0,9-68-23,1-30-14,-2 0 1,0 0-1,0-1 1,-2 1-1,-1 0 1,0-1-1,-6 19 1,9-36-112,-1 0 0,0 0 1,1-1-1,-1 1 1,1 0-1,-1 0 0,0 0 1,0 0-1,0-1 0,1 1 1,-1 0-1,0-1 0,0 1 1,0 0-1,0-1 0,0 1 1,0-1-1,0 0 0,0 1 1,-1-1-1,1 0 0,-2 1 1,-32-1-4169,14-1 712,-8 1-1519</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08.684"/>
    </inkml:context>
    <inkml:brush xml:id="br0">
      <inkml:brushProperty name="width" value="0.025" units="cm"/>
      <inkml:brushProperty name="height" value="0.025" units="cm"/>
      <inkml:brushProperty name="color" value="#004F8B"/>
    </inkml:brush>
  </inkml:definitions>
  <inkml:trace contextRef="#ctx0" brushRef="#br0">9 70 8410,'0'0'9843,"-6"-3"-5716,6 3-4062,0 0 1,0 0-1,0 0 1,0 0-1,-1 0 0,1 0 1,0 0-1,0 0 1,0 0-1,0 0 0,0 0 1,0 0-1,0 0 1,0 0-1,-1 0 0,1 0 1,0-1-1,0 1 1,0 0-1,0 0 0,0 0 1,0 0-1,0 0 1,0 0-1,0 0 1,0 0-1,0-1 0,0 1 1,0 0-1,0 0 1,0 0-1,0 0 0,0 0 1,0 0-1,0 0 1,0-1-1,0 1 0,0 0 1,0 0-1,0 0 1,0 0-1,0 0 0,0 0 1,0 0-1,0-1 1,0 1-1,0 0 0,0 0 1,0 0-1,0 0 1,0 0-1,0 0 0,1 0 1,-1 0-1,0 0 1,0-1-1,0 1 0,0 0 1,0 0-1,0 0 1,1 0-1,8-3 46,0 0 1,0 1-1,1-1 1,0 2-1,18-2 1,57 5 1224,-35-1-832,-14 1-402,-22-1-436,-1 0 0,20-3-1,-32 2 213,0 0 0,0 0 0,-1 0 0,1-1 0,0 1 0,0 0 0,0-1 0,-1 1 0,1 0 0,0-1 0,-1 1 0,1-1 0,0 1 0,-1-1 0,1 0-1,-1 1 1,1-1 0,-1 0 0,1 1 0,-1-1 0,1 0 0,-1 0 0,0 1 0,1-2 0,3-21-5247,-4 22 5153,1-14-5644</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6:30.659"/>
    </inkml:context>
    <inkml:brush xml:id="br0">
      <inkml:brushProperty name="width" value="0.025" units="cm"/>
      <inkml:brushProperty name="height" value="0.025" units="cm"/>
      <inkml:brushProperty name="color" value="#004F8B"/>
    </inkml:brush>
  </inkml:definitions>
  <inkml:trace contextRef="#ctx0" brushRef="#br0">30 369 8122,'0'0'10219,"-5"5"-9176,-1 1-698,-13 12 2938,44-19-2898,-20 2-320,76-1 258,208-8 163,-192 2-453,100 7 1,-61 2-13,301-3-15,-256-9-6,469-1 24,-305-15-54,-139-11 28,-26 3 12,-49 22 35,163 7 1,-185 4-28,-71-10-119,-6 0 34,26 3 95,115 1-1,-149 6-15,-19 0-12,0-1 0,0 0 0,0 0 1,0 0-1,0 0 0,-1-1 0,1 0 1,5-3-1,-6 3 2,1 0 0,0 0 1,-1 0-1,1 0 0,0 1 0,0 0 1,0 0-1,6 0 0,56 1 22,-56-17 46,-6 13-78,0 1-13,0 0-1,0 0 1,1 0-1,-1 0 1,1 1 0,6-3-1,-10 5 58,-2-17 142,0-1 0,2 0 0,0 1 0,1-1 0,6-21 0,-6 34-1327,8-19-9237</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3.776"/>
    </inkml:context>
    <inkml:brush xml:id="br0">
      <inkml:brushProperty name="width" value="0.025" units="cm"/>
      <inkml:brushProperty name="height" value="0.025" units="cm"/>
      <inkml:brushProperty name="color" value="#004F8B"/>
    </inkml:brush>
  </inkml:definitions>
  <inkml:trace contextRef="#ctx0" brushRef="#br0">0 172 10970,'0'0'8201,"1"6"-7552,62 211 327,-35-130-415,25 132 0,-47-195 539,-6-23-281,0-17-683,0 5-169,1-1 1,0 1-1,0-1 0,2 1 1,-1 0-1,1 0 0,1 0 1,0 0-1,0 0 0,1 1 0,1 0 1,0 0-1,0 0 0,1 1 1,0 0-1,0 0 0,1 1 0,0 0 1,1 0-1,0 1 0,0 0 1,11-6-1,28-21 37,122-90 39,-146 104-40,-1-1 1,-1-2-1,-1 0 1,30-43-1,-47 59-8,-1 1 0,1-1 0,-1 0-1,-1-1 1,0 1 0,0 0 0,0-1 0,-1 0 0,0 1 0,0-1-1,-1 1 1,0-1 0,-1-8 0,1-1 4,0 15 1,0 1 1,0-1-1,0 1 1,0-1-1,-1 1 1,1-1 0,0 1-1,-1-1 1,1 1-1,-1-1 1,1 1-1,-1 0 1,0-1 0,0 1-1,1 0 1,-1 0-1,0 0 1,0-1-1,0 1 1,0 0 0,-1 0-1,1 0 1,0 1-1,0-1 1,-2-1-1,0 1 4,-1 0-1,1 0 1,-1 0-1,1 0 1,-1 1-1,1-1 1,-1 1-1,1 0 1,-1 0-1,-5 1 1,0 0 1,-1 1 0,1 0 0,0 0 0,0 1 0,0 0 0,0 1 0,-16 9 0,16-6 15,0 0 1,1 0-1,0 1 1,1 0-1,0 0 1,0 1-1,0 0 1,1 0-1,1 1 0,-1 0 1,2 0-1,-1 0 1,1 0-1,1 1 1,-4 19-1,2 4 71,1-1-1,2 1 1,4 65-1,0-78-62,0-1 0,2 0-1,0 0 1,1-1-1,1 0 1,1 1-1,12 23 1,-13-32-36,0 0-1,0 0 1,1-1 0,0 0 0,1 0 0,0-1 0,0 0 0,1-1 0,0 0 0,1 0-1,0-1 1,0 0 0,16 8 0,-21-13-101,1 1 1,0-1-1,0-1 0,0 1 0,1-1 1,-1 0-1,0-1 0,0 1 1,1-1-1,-1 0 0,0-1 0,0 0 1,0 0-1,1 0 0,-1 0 0,0-1 1,0 0-1,-1-1 0,1 1 0,0-1 1,-1 0-1,1 0 0,-1-1 0,0 0 1,0 0-1,-1 0 0,7-7 1,15-15-629,1 0 139,30-38 0,-49 53 586,-1 0 0,0 0 0,-1 0 0,0-1 0,0 0 0,-1 0 0,5-20 0,2-13 12,-6 22 0,0 0 0,-1-1 0,-1 0 0,1-30 0,-5 19 32,1 10-29,-1 0-1,-4-37 1,3 56 54,0 1 0,0 0 0,0 0 1,-1 0-1,1-1 0,-1 2 0,0-1 0,-1 0 1,1 0-1,-1 1 0,0-1 0,0 1 1,-1 0-1,1 0 0,-1 0 0,0 0 0,-6-4 1,7 6 13,1 1 1,-1 0-1,1 0 1,-1 0-1,1 0 1,-1 0-1,0 1 1,0-1-1,1 1 1,-1-1-1,0 1 1,0 0 0,1 0-1,-1 1 1,0-1-1,0 0 1,1 1-1,-1 0 1,0 0-1,1-1 1,-1 2-1,1-1 1,-1 0-1,1 0 1,-1 1-1,1-1 1,0 1 0,0 0-1,0 0 1,0 0-1,0 0 1,0 0-1,0 0 1,1 0-1,-3 3 1,-4 24-10,2-1 0,0 1 1,2 0-1,1 0 0,1 1 0,2-1 0,0 0 1,8 45-1,-4-51-44,1-1 1,0 0-1,2-1 1,1 0-1,0 0 0,2 0 1,0-1-1,1 0 1,1-1-1,1-1 0,1 0 1,0 0-1,2-2 1,32 29-1,-44-42-53,0-1-1,1 1 0,0-1 1,-1 0-1,1-1 1,0 1-1,0-1 1,-1 0-1,1 0 1,0-1-1,0 1 1,7-1-1,-9 0 2,0 0 0,0 0 1,1 0-1,-1-1 0,0 1 0,1-1 0,-1 0 0,0 0 0,0 0 0,0 0 1,0-1-1,0 1 0,0-1 0,0 0 0,-1 0 0,1 0 0,0 0 0,2-3 0,6-12-30,-1-1-1,-1 1 1,-1-2-1,0 1 1,-1-1-1,-2 0 1,1-1-1,-2 1 1,2-24-1,1-29-61,-4-81 1,-3 137 81,1-8 54,-3-46-50,2 65 60,-1 0 0,0 0 0,0 0 0,0 0 0,0 0 0,-1 0 0,0 1 1,0-1-1,0 1 0,-5-8 0,6 92 1306,1-65-1294,-1 79 148,23 184 0,-13-221-128,-5-26-2,16 57 0,-18-91-115,0-19-81,0-31-66,-4-37 15,-1 47-40,3-1-1,1 0 0,2 0 0,16-78 0,-19 120 235,0 1-1,0-1 0,1 0 0,-1 1 1,1-1-1,-1 1 0,1-1 0,0 1 1,0-1-1,0 1 0,0-1 1,0 1-1,0 0 0,0 0 0,0-1 1,0 1-1,0 0 0,1 0 0,-1 0 1,2-1-1,-2 2 0,0 0 1,0 0-1,0 0 1,0 0-1,0 1 0,0-1 1,0 0-1,0 0 1,0 1-1,0-1 1,0 1-1,0-1 0,0 1 1,0-1-1,0 1 1,0-1-1,-1 1 1,1 0-1,0-1 0,0 1 1,-1 0-1,2 1 1,4 6 11,-1 0-1,0 1 1,0-1 0,-1 1 0,4 9 0,10 34 150,-2 1 0,-2 1 0,-2 0 0,-3 1 0,-3 0 0,1 56 0,-7-111-109,0-30 62,-2-121-36,5-177-525,-2 313 432,0 0 0,2 0 1,4-17-1,-7 30 21,1-1 1,-1 1-1,1 0 0,-1 0 1,1 0-1,0 0 0,0 0 1,0 0-1,0 0 1,0 0-1,0 0 0,0 0 1,1 1-1,-1-1 0,1 0 1,-1 1-1,1-1 0,0 1 1,-1 0-1,1-1 1,0 1-1,0 0 0,0 0 1,0 0-1,0 0 0,0 1 1,0-1-1,0 0 0,1 1 1,3-1-1,-4 2 17,0-1 1,0 1-1,0 0 0,0 0 0,0 0 0,-1 0 0,1 0 1,0 0-1,-1 0 0,1 1 0,0-1 0,-1 1 1,0-1-1,1 1 0,-1-1 0,0 1 0,0 0 1,0 0-1,2 3 0,16 47 245,-11-28-183,13 33-2,-3 1 1,-2 1-1,-3 1 0,9 113 1,-15 8-4644</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4.296"/>
    </inkml:context>
    <inkml:brush xml:id="br0">
      <inkml:brushProperty name="width" value="0.025" units="cm"/>
      <inkml:brushProperty name="height" value="0.025" units="cm"/>
      <inkml:brushProperty name="color" value="#004F8B"/>
    </inkml:brush>
  </inkml:definitions>
  <inkml:trace contextRef="#ctx0" brushRef="#br0">1 344 9642,'0'0'5864,"2"28"-4334,25 184 1418,10 77-87,-35-271-2266,-2-38-207,-4-49-248,-11-70 0,-3-38-244,17-113-444,1 278 535,0 0 0,1 0 0,0 0 0,1 0 0,0 1 0,1-1 0,1 0 0,0 1 0,0 0 0,8-14 0,-9 21 13,-1 0 0,1 0-1,0 0 1,0 1 0,1 0 0,-1-1 0,1 1-1,-1 0 1,1 1 0,0-1 0,0 1 0,0-1 0,1 1-1,-1 1 1,0-1 0,1 1 0,-1-1 0,1 1-1,0 0 1,-1 1 0,1-1 0,0 1 0,-1 0 0,1 0-1,0 1 1,0-1 0,-1 1 0,7 2 0,-6-2 7,-1 1 0,1 0 0,-1 0 1,1 1-1,-1-1 0,0 1 1,0 0-1,0 0 0,0 1 0,-1-1 1,1 1-1,-1-1 0,0 1 0,0 0 1,-1 1-1,1-1 0,-1 0 1,1 1-1,-1-1 0,1 8 0,3 2 21,-2 2 1,0-1-1,0 0 0,-1 1 0,0 18 0,-1 6 140,-6 70-1,3-95-41,-2 0-1,0 0 1,-1 0 0,0 0-1,-1 0 1,-1-1 0,-13 24-1,-1-4 294,-32 39 0,43-62-360,0 0 1,0-1 0,-1 0 0,0-1-1,-1 0 1,0-1 0,-17 10-1,27-17-88,0-1-1,0 1 0,0-1 0,0 1 0,0-1 1,0 0-1,0 0 0,0 1 0,0-1 0,0 0 1,-1 0-1,1 0 0,0 0 0,0 0 0,0 0 1,0 0-1,0-1 0,0 1 0,0 0 0,0 0 1,0-1-1,0 1 0,0-1 0,0 1 1,0-1-1,0 1 0,0-1 0,0 0 0,0 0 1,-1-2-76,-1 0 1,1 1 0,1-1 0,-1 0-1,0 0 1,1-1 0,-1 1 0,1 0-1,-1-6 1,-2-9-468,1 0 0,-2-30 0,5 48 570,-3-54-2332,1-1 0,3 0 0,11-76 0,2 73-1854</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4.646"/>
    </inkml:context>
    <inkml:brush xml:id="br0">
      <inkml:brushProperty name="width" value="0.025" units="cm"/>
      <inkml:brushProperty name="height" value="0.025" units="cm"/>
      <inkml:brushProperty name="color" value="#004F8B"/>
    </inkml:brush>
  </inkml:definitions>
  <inkml:trace contextRef="#ctx0" brushRef="#br0">1 1 13067,'0'0'9058,"0"28"-7839,31 332 942,6-140-1506,30 233-235,-62-401-1210,2 1 0,27 99-1,-34-150 589,0-1-1,1 1 0,-1-1 1,1 1-1,0-1 1,-1 0-1,1 1 1,0-1-1,0 0 0,0 1 1,0-1-1,0 0 1,0 0-1,2 1 0,14 2-6669,-10-4 1736</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5.476"/>
    </inkml:context>
    <inkml:brush xml:id="br0">
      <inkml:brushProperty name="width" value="0.025" units="cm"/>
      <inkml:brushProperty name="height" value="0.025" units="cm"/>
      <inkml:brushProperty name="color" value="#004F8B"/>
    </inkml:brush>
  </inkml:definitions>
  <inkml:trace contextRef="#ctx0" brushRef="#br0">32 119 8730,'0'0'10882,"1"26"-9368,2 65-295,-15 154 1,1-144-400,0 137 0,11-237-822,-1 0 0,1 0 0,0 0 0,0 0 0,0 0 0,0 0 0,0 0 0,0 0 0,0 0 0,0 0 0,0 0 0,1 0 0,-1 0 0,0 0 0,1 0 0,-1-1 0,0 1 0,1 0 0,-1 0 0,1 0-1,-1 0 1,1-1 0,0 1 0,-1 0 0,1-1 0,0 1 0,0 0 0,-1-1 0,1 1 0,0-1 0,0 1 0,0-1 0,0 0 0,-1 1 0,1-1 0,0 0 0,0 1 0,0-1 0,0 0 0,0 0 0,0 0 0,0 0 0,0 0 0,0 0-1,0 0 1,0 0 0,1-1 0,2 0-7,-1 0 0,1-1 0,-1 1 0,0-1 0,0 0-1,0 0 1,0 0 0,0 0 0,0 0 0,0-1 0,4-5-1,3-6 15,-1-1 0,0 0 0,-1-1-1,-1 0 1,-1 0 0,0 0 0,6-29 0,17-126-26,-6-177-525,-23 347 1065,0 18-136,0 25-335,2 0 0,1 0 0,2 0 0,3-1 1,0 0-1,3 0 0,20 51 0,-26-83-44,-1-1-1,1 1 0,1-1 1,-1 0-1,1 0 0,1-1 1,-1 1-1,1-2 0,1 1 1,-1-1-1,1 0 0,0 0 1,11 5-1,-15-9-13,0 0 0,0-1 0,1 1 0,-1-1 0,1 0 0,-1 0 0,1 0 0,-1 0 0,1-1 0,0 0 0,-1 0 0,1 0 0,-1 0 0,1-1 0,0 0 0,-1 0 0,1 0 0,-1-1 0,0 1 0,1-1 0,-1 0 0,0 0 0,0-1 0,0 1 0,0-1 0,-1 0 0,1 0 0,-1 0 0,6-7 0,1-3-2,0 0 1,-1-2 0,0 1-1,-1-1 1,-1 0 0,0-1-1,-1 1 1,-1-1 0,0-1-1,-2 1 1,3-18 0,1-26-254,-1-102 0,-6-7 143,0 168 118,0-1 0,0 1 1,-1 0-1,1 0 0,0-1 1,1 1-1,-1 0 1,0-1-1,0 1 0,0 0 1,1 0-1,-1 0 0,1-1 1,-1 1-1,1 0 0,-1 0 1,1 0-1,0 0 1,-1 0-1,1 0 0,0 0 1,0 0-1,0 0 0,0 0 1,0 0-1,0 0 1,0 1-1,0-1 0,0 0 1,0 1-1,0-1 0,1 1 1,-1 0-1,0-1 0,0 1 1,0 0-1,1-1 1,-1 1-1,0 0 0,1 0 1,-1 0-1,2 0 0,0 1 1,1 0 0,-1 0 0,1 0-1,-1 0 1,0 0 0,1 1-1,-1-1 1,0 1 0,0 0 0,0 0-1,0 0 1,0 1 0,-1-1 0,4 4-1,12 16 89,-1 1 0,-2 0 1,0 2-1,-1 0 0,-2 0 0,0 1 0,-2 0 0,-1 1 0,9 45 0,-7-4 85,-3 1 0,-1 124 0,-7-190-172,0 0 0,0-1 0,0 1 0,0-1 0,1 1 0,-1-1 0,1 1 0,-1-1 0,1 1 0,0-1 0,0 0 0,0 1 0,0-1 0,3 4 0,-2-5-11,-1 0 0,0-1-1,0 1 1,1-1 0,-1 1 0,0-1 0,1 1 0,-1-1 0,1 0 0,-1 1 0,1-1 0,-1 0 0,0 0 0,1 0 0,-1 0 0,1 0 0,-1-1 0,1 1-1,-1 0 1,0-1 0,1 1 0,-1-1 0,0 1 0,1-1 0,-1 0 0,0 1 0,0-1 0,1 0 0,-1 0 0,1-1 0,15-9-72,-2 1-1,2 0 1,0 0-1,34-12 0,-50 22-43,0 0 0,0-1-1,-1 1 1,1 0 0,0 0 0,0-1 0,0 1 0,0 0 0,-1-1 0,1 1 0,0 0 0,0-1 0,-1 0 0,1 1 0,0-1 0,-1 1 0,1-1 0,0 0-1,-1 1 1,1-1 0,-1 0 0,1 1 0,-1-1 0,0 0 0,1 0 0,-1 0 0,0 1 0,1-1 0,-1 0 0,0 0 0,0 0 0,0 0 0,0 0-1,0 0 1,0 1 0,0-3 0,0 2-221,-1 0 0,0 0 0,1 0 0,-1 1 0,1-1 0,-1 0 0,0 0 0,0 0 0,0 0 0,1 1 0,-1-1 0,0 0 0,0 1-1,0-1 1,0 1 0,0-1 0,0 1 0,0-1 0,0 1 0,0 0 0,0-1 0,-1 1 0,1 0 0,0 0 0,0 0 0,-1 0 0,-20 0-5781</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5.936"/>
    </inkml:context>
    <inkml:brush xml:id="br0">
      <inkml:brushProperty name="width" value="0.025" units="cm"/>
      <inkml:brushProperty name="height" value="0.025" units="cm"/>
      <inkml:brushProperty name="color" value="#004F8B"/>
    </inkml:brush>
  </inkml:definitions>
  <inkml:trace contextRef="#ctx0" brushRef="#br0">32 114 4657,'0'0'18853,"-6"-1"-18485,-19-2-164,25 2-201,0 1-1,0-1 1,0 1 0,0-1-1,0 1 1,1-1-1,-1 1 1,0-1-1,0 1 1,0-1-1,1 1 1,-1-1-1,0 1 1,1 0-1,-1-1 1,0 1-1,1-1 1,-1 1-1,0 0 1,1-1-1,-1 1 1,1 0-1,-1 0 1,1-1-1,-1 1 1,1 0-1,-1 0 1,1 0-1,-1 0 1,1-1-1,0 1 1,19-12-7,1 1-206,84-40 669,-36 28-3706,-54 22-3744</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6.926"/>
    </inkml:context>
    <inkml:brush xml:id="br0">
      <inkml:brushProperty name="width" value="0.025" units="cm"/>
      <inkml:brushProperty name="height" value="0.025" units="cm"/>
      <inkml:brushProperty name="color" value="#004F8B"/>
    </inkml:brush>
  </inkml:definitions>
  <inkml:trace contextRef="#ctx0" brushRef="#br0">170 14 8938,'0'0'12537,"-25"20"-11717,-10 7-603,-33 35 0,63-57-195,1 0 0,0 0-1,1 0 1,-1 0 0,1 1 0,0-1 0,1 1 0,-1 0 0,1 0-1,0 0 1,0 0 0,1 0 0,0 0 0,0 0 0,0 0 0,1 1-1,0-1 1,0 0 0,2 9 0,-1 8 49,-2 28 88,-1-27-10,2 1 0,1-1 0,6 44-1,-6-62-116,1 1 0,0-1-1,0 1 1,1-1-1,-1 0 1,1 0-1,1 0 1,-1 0-1,1 0 1,0-1-1,0 0 1,1 0-1,-1 0 1,1 0-1,0-1 1,0 1 0,1-1-1,8 4 1,-10-5-22,0-1 1,1 0-1,-1 0 1,0-1-1,1 1 1,0-1 0,-1 0-1,1 0 1,0-1-1,-1 1 1,1-1-1,0 0 1,0 0-1,0-1 1,-1 1 0,1-1-1,0 0 1,-1 0-1,1-1 1,-1 0-1,1 1 1,-1-1 0,0-1-1,0 1 1,0-1-1,0 1 1,0-1-1,0 0 1,-1-1 0,1 1-1,2-5 1,3-2-35,-1-1 1,0 0 0,-1-1 0,0 0-1,-1 0 1,0 0 0,-1-1-1,-1 1 1,6-26 0,1-37-201,-4 0 0,-3-121-1,-4 142 268,0 53 131,0 14 553,23 293 374,-16-247-967,-5-35-117,1 0 1,2 0 0,0-1 0,1 1 0,11 23-1,-17-46-24,0-1 0,0 1 0,1 0 0,-1 0 0,0 0 0,1 0 0,-1 0 0,1 0-1,-1 0 1,1 0 0,-1-1 0,1 1 0,0 0 0,-1 0 0,1-1 0,0 1 0,0 0 0,0-1 0,-1 1-1,1-1 1,0 1 0,0-1 0,0 0 0,0 1 0,0-1 0,0 0 0,1 1 0,0-2-4,-1 1 1,0-1 0,0 0-1,0 0 1,0 1 0,0-1-1,0 0 1,0 0 0,0 0-1,0 0 1,0 0-1,0 0 1,0 0 0,-1-1-1,1 1 1,0 0 0,0-2-1,20-61-178,-20 61 191,24-147-669,-19 104 150,1 1 0,15-46 0,-22 90 519,0 1 0,0 0-1,0 0 1,0 0-1,0 0 1,0-1-1,0 1 1,0 0 0,0 0-1,0 0 1,0 0-1,0-1 1,0 1 0,1 0-1,-1 0 1,0 0-1,0 0 1,0 0 0,0 0-1,0-1 1,0 1-1,0 0 1,1 0-1,-1 0 1,0 0 0,0 0-1,0 0 1,0 0-1,0 0 1,1 0 0,-1 0-1,0 0 1,0-1-1,0 1 1,0 0-1,1 0 1,-1 0 0,0 0-1,0 0 1,0 0-1,0 0 1,1 1 0,-1-1-1,0 0 1,0 0-1,0 0 1,0 0-1,1 0 1,-1 0 0,0 0-1,0 0 1,0 0-1,0 0 1,0 0 0,0 1-1,1-1 1,-1 0-1,0 0 1,0 0 0,0 0-1,0 0 1,0 1-1,10 15 126,4 22 102,5 33 91,8 74 0,9 40 238,-33-179-503,-1-9-8,0-17 22,0-33 1,-3-23-276,4 0 0,2 0-1,27-123 1,-31 193 202,1 1 1,0-1-1,0 1 1,0-1-1,1 1 1,0 0-1,0 0 0,0 0 1,0 0-1,1 1 1,0-1-1,0 1 1,0 0-1,0 0 0,1 0 1,10-6-1,-11 8 5,1 0-1,0 1 0,-1-1 0,1 1 0,0 0 1,0 0-1,0 0 0,0 1 0,0 0 1,1 0-1,-1 0 0,0 1 0,0-1 0,0 1 1,0 1-1,-1-1 0,1 0 0,0 1 0,0 0 1,6 4-1,0 1 42,0 0 0,-1 0-1,0 1 1,0 0 0,-1 1 0,0 0 0,0 0-1,-1 1 1,12 19 0,4 10-1328,25 59-1,-12-22-6734,-29-60-206</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7.464"/>
    </inkml:context>
    <inkml:brush xml:id="br0">
      <inkml:brushProperty name="width" value="0.025" units="cm"/>
      <inkml:brushProperty name="height" value="0.025" units="cm"/>
      <inkml:brushProperty name="color" value="#004F8B"/>
    </inkml:brush>
  </inkml:definitions>
  <inkml:trace contextRef="#ctx0" brushRef="#br0">181 656 1816,'0'0'18702,"-15"26"-18017,-3 3-446,-1 3 123,1 0 1,1 1-1,-15 43 1,18-38 240,2 0 0,2 0 0,1 1 1,3 1-1,-5 77 0,11-116-604,1 1 0,-1-1 0,0 1-1,0-1 1,1 0 0,-1 1 0,1-1 0,-1 0 0,1 1-1,0-1 1,-1 0 0,1 0 0,0 1 0,0-1 0,0 0-1,0 0 1,0 0 0,0 0 0,0 0 0,0 0 0,0-1-1,1 1 1,-1 0 0,0-1 0,1 1 0,-1 0 0,0-1-1,1 0 1,-1 1 0,0-1 0,1 0 0,-1 0 0,1 1-1,-1-1 1,1 0 0,-1-1 0,3 1 0,0 0-16,0 0-1,0-1 1,1 1 0,-1-1 0,0 0 0,0 0-1,0-1 1,0 1 0,0-1 0,0 0-1,-1 0 1,7-4 0,1-4 13,-2-1-1,1 0 1,-2 0 0,1-1 0,-1 0-1,-1-1 1,-1 1 0,1-1 0,-2-1 0,7-21-1,1-14-2,12-88 0,6-125 149,-3-333 1,-31 587 709,-4 19-301,-4 23-170,0 27-193,-2 67 0,6-55-128,-3 127 206,4-48 47,4-117-236,-4 36 31,3 1 1,9 94-1,-5-155-160,1 1 0,1-1 1,0 0-1,0 0 0,1 0 1,1 0-1,0-1 0,0 1 1,1-1-1,7 10 0,-10-16-223,1 0 0,-1 0-1,1 0 1,0-1-1,0 1 1,0-1-1,0 0 1,0 0 0,1-1-1,0 1 1,-1-1-1,1 0 1,0 0 0,0-1-1,0 1 1,0-1-1,0 0 1,0-1 0,0 1-1,1-1 1,-1 0-1,0 0 1,0-1 0,6 0-1,-6-1-77,-1 1 0,1-1 0,0-1 0,-1 1 0,1 0 1,-1-1-1,0 0 0,0 0 0,0 0 0,0-1 0,0 1 0,-1-1 0,7-8 0,37-61-3753,-39 58 2504,16-29-2553</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7.892"/>
    </inkml:context>
    <inkml:brush xml:id="br0">
      <inkml:brushProperty name="width" value="0.025" units="cm"/>
      <inkml:brushProperty name="height" value="0.025" units="cm"/>
      <inkml:brushProperty name="color" value="#004F8B"/>
    </inkml:brush>
  </inkml:definitions>
  <inkml:trace contextRef="#ctx0" brushRef="#br0">46 85 8210,'0'0'12680,"-2"23"-11352,-11 65-539,0-3 758,-4 102-1,17-185-1533,0-1-1,0 1 0,0 0 0,0 0 1,0-1-1,0 1 0,0 0 1,1-1-1,-1 1 0,1 0 1,-1-1-1,1 1 0,0 0 1,0-1-1,-1 1 0,1-1 0,0 0 1,0 1-1,1-1 0,-1 0 1,0 1-1,0-1 0,1 0 1,-1 0-1,0 0 0,1 0 1,1 1-1,3 0 2,1-1-1,-1 0 1,0 0-1,0 0 1,1-1 0,10 0-1,-10-1-9,-1 0 0,1-1-1,0 0 1,-1 0 0,1 0-1,-1-1 1,0 0 0,0 0-1,0-1 1,0 1 0,0-1-1,-1-1 1,0 1 0,0-1-1,0 0 1,0 0 0,-1 0-1,6-10 1,0 2-57,-2 0 1,0-1-1,0 0 1,-2 0-1,0 0 1,0-1-1,5-24 1,-6 9-377,3-57 1,-7 74 229,-2 0 1,1 0-1,-1 0 0,-1 1 0,0-1 0,-8-24 0,8 33 192,-1 0 0,1 0 1,-1 0-1,0 0 0,1 1 0,-2-1 0,1 1 0,0-1 0,-1 1 0,0 0 1,1 1-1,-1-1 0,0 1 0,0-1 0,-1 1 0,1 0 0,0 1 0,-1-1 1,1 1-1,-1 0 0,0 0 0,1 0 0,-1 1 0,0-1 0,1 1 1,-1 1-1,0-1 0,1 0 0,-1 1 0,0 0 0,-4 2 0,3-2 74,0 0 0,-1 1-1,1 0 1,0 0-1,1 1 1,-1-1 0,0 1-1,1 1 1,-1-1-1,1 1 1,0 0 0,0 0-1,0 0 1,1 1 0,0 0-1,0 0 1,0 0-1,0 0 1,1 0 0,0 1-1,0 0 1,-3 9-1,4-10 35,1 0-1,0 0 0,0 1 0,0-1 0,1 0 1,0 1-1,0-1 0,0 1 0,0-1 1,1 0-1,0 1 0,0-1 0,1 0 0,0 0 1,4 10-1,-4-12-44,1 1 0,0 0 0,1-1 0,-1 0 0,0 0 0,1 0 0,0 0 0,-1-1 0,1 1 0,0-1 0,1 0 1,-1 0-1,0 0 0,0-1 0,1 1 0,-1-1 0,1 0 0,-1-1 0,7 1 0,-2 1-69,1-1-1,-1 0 1,0 0-1,1-1 1,-1 0-1,0-1 1,1 0 0,-1 0-1,0-1 1,0-1-1,0 1 1,0-1-1,0-1 1,14-7 0,-3-4-1007,0-1 0,-1 0 0,-1-1 0,16-21 0,25-43-6690,-34 33-1296</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8.751"/>
    </inkml:context>
    <inkml:brush xml:id="br0">
      <inkml:brushProperty name="width" value="0.025" units="cm"/>
      <inkml:brushProperty name="height" value="0.025" units="cm"/>
      <inkml:brushProperty name="color" value="#004F8B"/>
    </inkml:brush>
  </inkml:definitions>
  <inkml:trace contextRef="#ctx0" brushRef="#br0">302 0 8282,'0'0'17361,"-9"24"-16146,6-16-1161,-158 454 2164,79-211-2566,77-258-1221,0 1 0,1-1 0,0-1 1,0 1-1,1-1 0,-3-9 0,-9-29-5197</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15.992"/>
    </inkml:context>
    <inkml:brush xml:id="br0">
      <inkml:brushProperty name="width" value="0.025" units="cm"/>
      <inkml:brushProperty name="height" value="0.025" units="cm"/>
      <inkml:brushProperty name="color" value="#004F8B"/>
    </inkml:brush>
  </inkml:definitions>
  <inkml:trace contextRef="#ctx0" brushRef="#br0">182 0 10730,'0'0'13278,"-22"1"-11857,-68 4-234,87-5-1048,-1 0-1,1 0 0,-1 0 0,1 1 0,-1-1 1,1 1-1,0 0 0,-1 0 0,1 0 0,0 1 1,0-1-1,0 1 0,-5 3 0,-10 4 1300,147-6-71,116 20-1298,-95-5-71,-147-18-4,-2 0 5,-1 0 0,1-1 0,-1 1-1,1 0 1,-1 0 0,1 0 0,-1 0 0,1 0 0,-1 0 0,1 0 0,-1 0 0,1 0 0,-1 1-1,1-1 1,-1 0 0,1 0 0,-1 0 0,0 0 0,1 1 0,-1-1 0,1 0 0,-1 0 0,0 1-1,1-1 1,-1 0 0,0 1 0,1-1 0,-1 1 0,0-1 0,1 0 0,-1 1 0,0-1 0,0 1 0,1-1-1,-1 1 1,0-1 0,0 0 0,0 1 0,0-1 0,0 1 0,0 0 0,0 0-151,-37-5-18796,25-1 8469</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9.086"/>
    </inkml:context>
    <inkml:brush xml:id="br0">
      <inkml:brushProperty name="width" value="0.025" units="cm"/>
      <inkml:brushProperty name="height" value="0.025" units="cm"/>
      <inkml:brushProperty name="color" value="#004F8B"/>
    </inkml:brush>
  </inkml:definitions>
  <inkml:trace contextRef="#ctx0" brushRef="#br0">0 1 12643,'0'0'13963,"20"26"-12568,125 161 177,-61-64-1142,23 30-752,-82-122-1242,31 30 1,-51-56 508,0 1 0,1-2 0,0 1 0,0-1 0,0 1 0,1-2 0,-1 1 0,1-1 0,0 0 0,8 2 0,8 1-4396</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09.466"/>
    </inkml:context>
    <inkml:brush xml:id="br0">
      <inkml:brushProperty name="width" value="0.025" units="cm"/>
      <inkml:brushProperty name="height" value="0.025" units="cm"/>
      <inkml:brushProperty name="color" value="#004F8B"/>
    </inkml:brush>
  </inkml:definitions>
  <inkml:trace contextRef="#ctx0" brushRef="#br0">0 0 11378,'0'0'14083,"15"175"-13074,-7-132-385,0-5-384,-1-5-240,1-9 0,-1-5-112,8-10-632,0 1-1177,8-10-1063,0 0-1609,-8-10-2033</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10.153"/>
    </inkml:context>
    <inkml:brush xml:id="br0">
      <inkml:brushProperty name="width" value="0.025" units="cm"/>
      <inkml:brushProperty name="height" value="0.025" units="cm"/>
      <inkml:brushProperty name="color" value="#004F8B"/>
    </inkml:brush>
  </inkml:definitions>
  <inkml:trace contextRef="#ctx0" brushRef="#br0">103 410 15659,'0'0'6184,"7"-11"-6046,2-2-92,58-92 151,-60 92-185,0-1 0,-1 1 1,0-2-1,-2 1 0,1 0 1,4-29-1,-8 35 18,1-46-59,-2 53 47,0-1 0,0 1 0,0-1 0,0 1 1,0-1-1,0 1 0,0-1 0,-1 1 0,1-1 0,-1 1 1,1-1-1,-1 1 0,1 0 0,-1-1 0,0 1 0,0 0 1,0-1-1,0 1 0,0 0 0,0 0 0,0 0 0,0 0 1,0 0-1,0 0 0,-1 0 0,1 0 0,-2 0 1,-2 0 82,-1-1 1,0 2-1,0-1 1,0 1-1,0 0 1,0 0 0,1 0-1,-1 1 1,0 0-1,0 0 1,0 1 0,1-1-1,-1 1 1,1 1-1,-1-1 1,1 1 0,0 0-1,0 0 1,-9 7-1,7-3-70,1 0-1,-1 1 1,1-1-1,0 1 0,1 1 1,0-1-1,0 1 0,1 0 1,0 0-1,1 0 1,-4 14-1,-1 12-7,1 0-1,2 0 1,2 0 0,0 1-1,3-1 1,6 61 0,-5-85 11,1 1 0,0-1 0,1 1-1,0-1 1,0 0 0,2 0 0,-1-1 0,1 1 0,1-1 0,0 0 0,0 0 0,1-1 0,0 0 0,0 0 0,1 0 0,1-1-1,-1 0 1,1-1 0,1 0 0,-1 0 0,1-1 0,0-1 0,1 1 0,-1-1 0,1-1 0,0 0 0,0-1 0,0 0 0,1-1-1,-1 0 1,16 1 0,-19-2-23,0-1-1,0 0 1,-1 0-1,1-1 1,0 0-1,0 0 1,-1-1-1,1 0 1,-1 0-1,0-1 1,1 1-1,-1-2 1,0 1-1,-1-1 1,11-7-1,-1-3-35,-1-1 0,0 0-1,0-2 1,-2 1 0,0-2-1,-1 0 1,-1 0 0,10-23-1,8-23-220,22-78 0,-16 41-199,-21 56 137,-10 31 198,1 1-1,0-1 1,0 1-1,15-25 1,-20 38 112,0 1 1,0-1 0,0 0 0,0 0 0,0 0 0,0 0 0,0 1-1,0-1 1,0 0 0,0 0 0,0 0 0,0 0 0,0 1 0,1-1-1,-1 0 1,0 0 0,0 0 0,0 0 0,0 0 0,0 0 0,0 1-1,1-1 1,-1 0 0,0 0 0,0 0 0,0 0 0,0 0-1,1 0 1,-1 0 0,0 0 0,0 0 0,0 0 0,0 0 0,1 0-1,-1 0 1,0 0 0,0 0 0,0 0 0,1 0 0,-1 0 0,0 0-1,0 0 1,0 0 0,0 0 0,1 0 0,-1 0 0,0 0 0,0 0-1,0-1 1,0 1 0,0 0 0,1 0 0,-1 0 0,0 0 0,0 0-1,0 0 1,0-1 0,0 1 0,0 0 0,0 0 0,0 0 0,1-1-1,0 19 193,-1-16-160,-1 73 696,4 1 0,2-1-1,32 143 1,-32-208-478,1-15-129,0-20-77,7-158 49,-12 126-353,3-1 0,2 1 0,23-93 0,-29 148 255,0 0 0,1 0 0,-1 0 0,1 0 0,0 0 0,-1 1 0,1-1-1,0 0 1,0 1 0,0-1 0,0 0 0,0 1 0,0-1 0,1 1 0,-1 0 0,0-1 0,1 1 0,-1 0-1,1 0 1,0 0 0,-1 0 0,1 0 0,0 0 0,-1 0 0,1 1 0,0-1 0,0 1 0,0-1-1,0 1 1,0 0 0,2-1 0,-1 2 20,-1 0-1,1-1 1,-1 1-1,1 1 1,-1-1-1,1 0 1,-1 0-1,1 1 1,-1-1 0,0 1-1,0 0 1,0 0-1,0 0 1,0 0-1,-1 0 1,1 0-1,0 0 1,-1 1-1,0-1 1,1 0-1,0 4 1,29 73 491,-3 2 0,24 114 0,2 8-232,-42-151-268,-11-40-230,2-1 1,-1 1-1,1-1 0,1 0 1,10 21-1,-3-24-2342,0-28-13723</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15.176"/>
    </inkml:context>
    <inkml:brush xml:id="br0">
      <inkml:brushProperty name="width" value="0.025" units="cm"/>
      <inkml:brushProperty name="height" value="0.025" units="cm"/>
      <inkml:brushProperty name="color" value="#004F8B"/>
    </inkml:brush>
  </inkml:definitions>
  <inkml:trace contextRef="#ctx0" brushRef="#br0">14 352 14427,'0'0'9037,"-4"-4"-8625,3 2-407,0 0 1,-1 0-1,1 0 1,1 0 0,-1 0-1,0 0 1,0 0-1,1 0 1,-1-1-1,1 1 1,0 0-1,0 0 1,0 0 0,0 0-1,0-1 1,0 1-1,0 0 1,1 0-1,-1 0 1,1 0-1,-1-1 1,1 1 0,0 0-1,0 0 1,0 0-1,2-2 1,5-8-9,0 0 1,1 0-1,12-12 1,-4 5 15,24-32 2,98-105 172,-139 156-168,0-1 0,0 1 0,0 0 1,0 0-1,1 0 0,-1 0 1,0-1-1,0 1 0,0 0 1,1 0-1,-1 0 0,0 0 0,0 0 1,1 0-1,-1 0 0,0-1 1,0 1-1,1 0 0,-1 0 1,0 0-1,0 0 0,1 0 0,-1 0 1,0 0-1,1 0 0,-1 0 1,0 1-1,0-1 0,1 0 1,-1 0-1,0 0 0,0 0 0,0 0 1,1 0-1,-1 0 0,0 1 1,0-1-1,1 0 0,-1 0 1,0 0-1,0 0 0,0 1 0,0-1 1,1 0-1,-1 0 0,0 1 1,0-1-1,0 0 0,0 0 1,0 0-1,0 1 0,0-1 0,0 0 1,0 0-1,0 1 0,1-1 1,-1 0-1,0 1 0,-1-1 1,1 0-1,0 0 0,0 1 0,0-1 1,0 0-1,0 0 0,0 1 1,0 28 293,0-19-194,-4 332 979,0 7-4667,12-383-4905,-1-2 2537</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15.622"/>
    </inkml:context>
    <inkml:brush xml:id="br0">
      <inkml:brushProperty name="width" value="0.025" units="cm"/>
      <inkml:brushProperty name="height" value="0.025" units="cm"/>
      <inkml:brushProperty name="color" value="#004F8B"/>
    </inkml:brush>
  </inkml:definitions>
  <inkml:trace contextRef="#ctx0" brushRef="#br0">266 392 13051,'0'0'2631,"-27"30"-1168,13-14-1259,-7 6 126,1 1-1,0 1 1,2 1-1,1 1 1,1 0-1,2 1 1,0 1-1,-19 56 1,16-1 231,3 0 0,3 1 1,5 1-1,3-1 0,9 94 0,-4-149-453,2 0-1,1 0 0,1-1 0,1 0 0,1 0 0,2-1 0,1 0 1,1 0-1,1-2 0,2 1 0,0-2 0,1 0 0,2 0 1,0-2-1,2 0 0,0-2 0,2 0 0,0-1 0,1-1 0,0-1 1,2-2-1,0 0 0,0-1 0,2-2 0,28 10 0,-31-13-102,1-1 0,0-2 0,0 0 0,0-2 0,0-1 0,1-1 0,-1 0 0,1-3 0,-1 0 0,1-1 0,-1-1-1,0-2 1,0-1 0,0 0 0,-1-2 0,0-1 0,0-1 0,-1-1 0,0-1 0,-1 0 0,0-2 0,20-18 0,-3-3-9,-1-1 0,-2-3 1,-2 0-1,-1-2 1,-2-2-1,-2-1 1,-3-1-1,24-52 0,-26 42-39,-3-1 0,-1-1 0,-4-1 0,-2-1-1,-2 0 1,6-107 0,-16 128-151,-1-1 0,-2 1 0,-2 0-1,-2-1 1,-1 1 0,-2 1 0,-2-1 0,-1 2 0,-2-1 0,-1 1-1,-2 1 1,-1 1 0,-38-54 0,41 65 139,-2 1-1,-1 1 1,0 0-1,-2 2 1,0 0-1,-1 1 1,-1 1-1,0 1 1,-1 0-1,-1 2 1,-40-19 0,16 16 198,-1 2 0,0 1 0,-1 3 0,-1 2 1,1 2-1,-1 2 0,-95 4 0,123 2-176,1 0 0,-1 2 0,0 1 1,0 0-1,-31 12 0,42-12-85,0 1 0,0 1 0,0 0 0,1 0 0,0 1 0,0 1 0,1-1 0,-1 1 1,2 1-1,-1 0 0,-13 19 0,8-4-733,0 1 0,1 1 0,2 0 0,1 1 0,0 0 0,-8 48 0,0 34-4747</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61"/>
    </inkml:context>
    <inkml:brush xml:id="br0">
      <inkml:brushProperty name="width" value="0.025" units="cm"/>
      <inkml:brushProperty name="height" value="0.025" units="cm"/>
      <inkml:brushProperty name="color" value="#004F8B"/>
    </inkml:brush>
  </inkml:definitions>
  <inkml:trace contextRef="#ctx0" brushRef="#br0">242 14 13899,'0'0'9622,"-27"7"-8479,-88 28-450,110-32-645,-1 0 0,1 0-1,0 1 1,0 0-1,0 0 1,0 0 0,1 1-1,0-1 1,0 1 0,0 0-1,0 0 1,1 0-1,0 1 1,0-1 0,0 1-1,0 0 1,1 0-1,0 0 1,1 0 0,-1 0-1,1 0 1,0 12 0,-2-6 26,-3 18 46,2-1-1,0 1 1,2 0-1,1-1 1,4 36-1,-1-54-104,-1 0 0,2 0 1,0 1-1,0-1 0,1-1 0,0 1 0,1-1 0,0 1 0,0-1 0,1-1 0,1 1 0,0-1 0,0 0 0,1-1 0,0 1 0,11 8 1,-7-9-17,0-1 0,0-1 0,0 0 0,0 0 0,1-1 0,0-1 0,0 0 1,1-1-1,-1 0 0,1-1 0,-1 0 0,1-2 0,-1 1 0,1-2 1,0 0-1,24-4 0,-32 3 8,0-1 1,1 0-1,-1 0 1,0 0-1,-1-1 1,1 1-1,-1-2 1,1 1 0,-1 0-1,0-1 1,-1 0-1,1 0 1,-1-1-1,0 1 1,0-1-1,-1 0 1,6-11-1,-3 3 0,0-1 0,-1 1-1,-1-1 1,0 0 0,-1-1 0,2-25 0,-3 25-2,-1 0-1,-1-1 1,0 1 0,-1 0 0,-1 0 0,0 0 0,-1 0 0,-1 1 0,-11-30 0,-4 7 36,-32-48 0,42 73-179,-1 0-1,1 1 1,-2 0-1,0 1 1,0 0-1,-1 1 1,-15-10-1,26 19-1022,10 5-6419,-1-2 5758,13 12-3895,2 4-2727</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62"/>
    </inkml:context>
    <inkml:brush xml:id="br0">
      <inkml:brushProperty name="width" value="0.025" units="cm"/>
      <inkml:brushProperty name="height" value="0.025" units="cm"/>
      <inkml:brushProperty name="color" value="#004F8B"/>
    </inkml:brush>
  </inkml:definitions>
  <inkml:trace contextRef="#ctx0" brushRef="#br0">0 0 12819,'0'0'6361,"8"38"-9690,0-28 521,-1-5-2409</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1"/>
    </inkml:context>
    <inkml:brush xml:id="br0">
      <inkml:brushProperty name="width" value="0.025" units="cm"/>
      <inkml:brushProperty name="height" value="0.025" units="cm"/>
      <inkml:brushProperty name="color" value="#004F8B"/>
    </inkml:brush>
  </inkml:definitions>
  <inkml:trace contextRef="#ctx0" brushRef="#br0">295 0 10018,'0'0'12963,"-27"8"-11827,-83 29-302,104-35-774,1 0-1,0 1 1,0-1 0,0 1 0,1 0 0,-1 1 0,1-1 0,-1 1 0,1 0-1,0 0 1,1 0 0,-1 0 0,1 0 0,0 1 0,-5 7 0,-1 4 79,-2 2-29,1 0-1,1 0 1,0 1 0,2 0-1,0 1 1,1 0-1,1 0 1,1 0 0,1 0-1,-2 33 1,6-52-123,0 0 1,0 0-1,0 0 0,0-1 1,0 1-1,0 0 1,0 0-1,0 0 0,0-1 1,0 1-1,0-1 0,0 1 1,0-1-1,0 1 1,1-1-1,-1 1 0,0-1 1,0 0-1,1 0 1,-1 0-1,0 0 0,0 0 1,1 0-1,-1 0 1,0 0-1,2-1 0,41-4-180,-37 1 177,0 1-1,0-1 1,-1-1-1,1 1 1,-1-1-1,0 0 1,0-1-1,8-10 1,40-57-70,-45 59 64,14-18-68,-2-1 1,-2-1-1,-1-1 0,18-49 0,-33 343 3331,-3 178-4460,1-437 922,1 0 1,-1 0-1,1 0 1,-1 0-1,1-1 1,-1 1-1,1 0 1,-1-1-1,1 1 1,-1-1-1,1 1 1,-1-1-1,0 0 1,1 0-1,-1 0 1,0 1-1,0-1 1,0 0-1,0 0 1,1-1-1,0-1 1,41-85-6347,-27 45 1542</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1"/>
    </inkml:context>
    <inkml:brush xml:id="br0">
      <inkml:brushProperty name="width" value="0.025" units="cm"/>
      <inkml:brushProperty name="height" value="0.025" units="cm"/>
      <inkml:brushProperty name="color" value="#004F8B"/>
    </inkml:brush>
  </inkml:definitions>
  <inkml:trace contextRef="#ctx0" brushRef="#br0">212 0 10402,'0'0'12622,"-23"18"-11744,-71 63-77,86-74-672,1 1 0,0 1 0,0-1 0,1 1 0,0 0 0,1 0 0,0 1 0,0-1 0,1 1 0,0 0 0,-2 14 0,-3 5 155,4-16-195,2 1-1,0 0 1,1 0-1,0 0 1,1 0-1,1 23 1,0-34-90,1-2-11,0 0 1,0 0 0,1-1-1,-1 1 1,0 0 0,0-1-1,0 1 1,0-1 0,0 1-1,1-1 1,-1 0 0,0 1-1,0-1 1,1 0 0,-1 0-1,0 0 1,0 0 0,1 0-1,-1 0 1,0-1 0,1 1-1,-1 0 1,1-1-1,38-7-134,-30 1 106,0 0 1,0-1-1,-1 0 1,0-1-1,0 0 1,-1 0-1,0 0 1,9-16-1,48-89-332,-62 108 352,15-29-287,22-59 0,-46 216 2737,-20 110-963,6-35-937,15-131-664,3 65 0,2-97-456,0-33-318,0-6-4915,0-11 4187,0 10 410,1-75-9580,5 42 4407</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2"/>
    </inkml:context>
    <inkml:brush xml:id="br0">
      <inkml:brushProperty name="width" value="0.025" units="cm"/>
      <inkml:brushProperty name="height" value="0.025" units="cm"/>
      <inkml:brushProperty name="color" value="#004F8B"/>
    </inkml:brush>
  </inkml:definitions>
  <inkml:trace contextRef="#ctx0" brushRef="#br0">208 0 9962,'0'0'13602,"-23"11"-12599,-70 36-249,90-45-710,-1-1 0,1 1 0,0 0-1,-1 0 1,1 0 0,0 1-1,1-1 1,-1 1 0,0-1-1,1 1 1,-1 0 0,1 0 0,0 0-1,0 0 1,-3 6 0,-3 6 99,5 1-31,3 0-76,23-10-118,21 2 131,-31-7-12,0 1-1,0 1 1,22 8 0,-29-9-33,-1 1 0,1 0 0,-1 0 1,0 0-1,0 1 0,-1 0 0,1 0 0,-1 0 1,0 1-1,0-1 0,6 9 0,-5-4 17,0 0-1,-1 0 1,0 0-1,0 0 0,-1 1 1,0-1-1,-1 1 1,3 19-1,-2 7 100,-3 41-1,0-39 18,-1-33-96,1 1 0,-1-1 0,0 1 0,-1-1 0,1 0 0,-1 1 0,0-1 0,-1 0 0,1 0 0,-1 0-1,0 0 1,0-1 0,0 1 0,-1-1 0,1 0 0,-1 0 0,0 0 0,0 0 0,-1-1 0,1 0 0,-6 3 0,1 0-15,0-1 0,0-1 0,0 1 0,-1-2 1,1 1-1,-1-1 0,0-1 0,0 0 0,0 0 1,-18 0-1,15-2 14,7 1-119,0-1 0,-1 0 0,1 0 0,0-1 0,0 0 0,0 0 0,-8-2 0,13 2-24,0 0 1,0 0-1,0 1 1,-1-1-1,1 0 1,0 0-1,0 0 0,0 0 1,0-1-1,1 1 1,-1 0-1,0 0 1,0 0-1,1-1 1,-1 1-1,1 0 0,-1-1 1,1 1-1,-1 0 1,1-1-1,0 1 1,0-1-1,0 1 0,0-1 1,0 1-1,0 0 1,0-1-1,0 1 1,1-1-1,-1 1 1,0-1-1,1 1 0,-1 0 1,1-1-1,0 1 1,-1 0-1,1 0 1,1-2-1,3-6-997,0-1 0,1 2 1,0-1-1,0 0 0,15-13 0,9-7-421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17.566"/>
    </inkml:context>
    <inkml:brush xml:id="br0">
      <inkml:brushProperty name="width" value="0.025" units="cm"/>
      <inkml:brushProperty name="height" value="0.025" units="cm"/>
      <inkml:brushProperty name="color" value="#004F8B"/>
    </inkml:brush>
  </inkml:definitions>
  <inkml:trace contextRef="#ctx0" brushRef="#br0">62 147 11690,'0'0'10708,"-10"0"-9641,-41 0 2382,53-8-3058,7-2-352,-1 1 1,2 1 0,-1-1 0,1 1 0,1 1 0,-1 0-1,15-6 1,-2-1 28,-10 6 0,0 1 0,0 0 0,1 1-1,-1 1 1,2 0 0,-1 1 0,0 1 0,1 0-1,0 0 1,-1 2 0,26 0 0,-38 1-47,0 0 1,-1 0-1,1 1 0,0-1 1,-1 0-1,1 1 1,0 0-1,-1-1 1,1 1-1,-1 0 0,1 0 1,-1 0-1,1 0 1,-1 0-1,0 0 1,0 0-1,1 0 0,-1 1 1,0-1-1,0 0 1,0 1-1,0-1 0,0 1 1,-1-1-1,1 1 1,0-1-1,-1 1 1,1 0-1,-1-1 0,1 4 1,1 6 55,-1 0 0,0-1 0,0 20-1,-1-21-47,0 8 6,0-1 0,-1 1 0,0 0 0,-2 0 0,0 0 0,-8 25 0,-22 36 146,-73 124 0,42-87-95,21-39-44,-30 64 207,71-137-224,0 8 90,9-10-184,4-1 86,13 0 117,0 0 1,0-2 0,46-8 0,0-11 17,82-18 471,-127 35-1579,0 1 0,31 0 1,-40 0-7158,-12 0 2013</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3"/>
    </inkml:context>
    <inkml:brush xml:id="br0">
      <inkml:brushProperty name="width" value="0.025" units="cm"/>
      <inkml:brushProperty name="height" value="0.025" units="cm"/>
      <inkml:brushProperty name="color" value="#004F8B"/>
    </inkml:brush>
  </inkml:definitions>
  <inkml:trace contextRef="#ctx0" brushRef="#br0">1 200 7722,'0'0'14343,"5"-11"-13882,1-4-166,1 1-1,1 0 1,1 0-1,0 1 1,14-17-1,44-47 1845,-66 76-2104,0 0-1,0 0 0,0 0 1,-1 0-1,1 0 0,1 1 1,-1-1-1,0 0 0,0 1 1,0-1-1,0 1 0,0-1 0,1 1 1,-1-1-1,0 1 0,0 0 1,1 0-1,-1-1 0,0 1 1,0 0-1,1 0 0,-1 0 1,0 1-1,1-1 0,-1 0 1,0 0-1,0 1 0,1-1 1,-1 1-1,0-1 0,0 1 1,0-1-1,0 1 0,0 0 0,0-1 1,0 1-1,0 0 0,0 0 1,0 0-1,0 0 0,0 0 1,0 0-1,-1 0 0,2 2 1,3 6 75,-1 0 1,0 0-1,-1 0 0,4 18 1,-3-13 15,6 29 97,-1 1-1,-2 0 0,2 48 0,-6 139-531,-4-155-764,1-70 233,1-6 636,-1 1-1,0 0 0,0-1 1,0 1-1,0 0 1,1-1-1,-1 1 0,0 0 1,0-1-1,0 1 1,-1 0-1,1-1 0,0 1 1,0 0-1,0-1 1,0 1-1,-1-1 0,1 1 1,0 0-1,-1-1 1,1 1-1,0-1 0,-1 1 1,1-1-1,-1 1 0,1-1 1,-1 1-1,1-1 1,-1 1-1,1-1 0,-1 0 1,1 1-1,-1-1 1,1 0-1,-1 1 0,0-1 1,1 0-1,-1 0 1,0 0-1,1 1 0,-1-1 1,0 0-1,1 0 1,-1 0-1,-1 0 0,-19 8-6079</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4"/>
    </inkml:context>
    <inkml:brush xml:id="br0">
      <inkml:brushProperty name="width" value="0.025" units="cm"/>
      <inkml:brushProperty name="height" value="0.025" units="cm"/>
      <inkml:brushProperty name="color" value="#004F8B"/>
    </inkml:brush>
  </inkml:definitions>
  <inkml:trace contextRef="#ctx0" brushRef="#br0">0 110 9938,'0'0'15347,"128"-52"-14618,-97 42-273,-9 5-256,1 1-160,0-1-40,14 0-416,1 0-1081,15-4-311,-8 4-1281,-15-4-436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5"/>
    </inkml:context>
    <inkml:brush xml:id="br0">
      <inkml:brushProperty name="width" value="0.025" units="cm"/>
      <inkml:brushProperty name="height" value="0.025" units="cm"/>
      <inkml:brushProperty name="color" value="#004F8B"/>
    </inkml:brush>
  </inkml:definitions>
  <inkml:trace contextRef="#ctx0" brushRef="#br0">16 0 11747,'0'0'16140,"1"26"-15336,1 6-628,10 124 438,25 65-269,-34-185 119,-6-11-3417,2-23 2531,0-1 0,0 0 0,0 1 0,0-1 0,0 0 0,-1 1 0,1-1 0,0 0 0,-1 0 0,1 0 0,0 0 0,-1 0 0,1 0 0,-1-1 0,0 1 0,1 0 0,-1-1 0,1 1 0,-1-1 0,0 0 0,0 1 0,1-1 0,-1 0 0,0 0 0,1 0 0,-1 0 0,-2-1 0,-20 1-7193</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6"/>
    </inkml:context>
    <inkml:brush xml:id="br0">
      <inkml:brushProperty name="width" value="0.025" units="cm"/>
      <inkml:brushProperty name="height" value="0.025" units="cm"/>
      <inkml:brushProperty name="color" value="#004F8B"/>
    </inkml:brush>
  </inkml:definitions>
  <inkml:trace contextRef="#ctx0" brushRef="#br0">1 104 11058,'0'0'14820,"158"-9"-14252,-112 9-296,-9 0-168,1-5-96,0 0-8,-1-4-208,1-1-440,-8-4-817,8 0-831,-8 0-1393,0 0-1216,-7 4-2329</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7"/>
    </inkml:context>
    <inkml:brush xml:id="br0">
      <inkml:brushProperty name="width" value="0.025" units="cm"/>
      <inkml:brushProperty name="height" value="0.025" units="cm"/>
      <inkml:brushProperty name="color" value="#004F8B"/>
    </inkml:brush>
  </inkml:definitions>
  <inkml:trace contextRef="#ctx0" brushRef="#br0">208 65 11602,'0'0'15100,"-21"22"-14479,12-11-551,-11 9 86,1 1-1,2 1 1,0 1-1,1 0 1,1 1-1,1 1 0,-18 45 1,25-48-68,1 0 0,1 0 0,1 1 1,-1 33-1,5-49-90,0-1 1,1 1 0,-1 0-1,2 0 1,-1-1 0,1 1-1,0-1 1,4 10-1,-5-12-6,1-1-1,0 0 1,0 0-1,1 0 0,-1 0 1,1 0-1,-1-1 1,1 1-1,0-1 1,0 1-1,0-1 0,0 0 1,0 0-1,1-1 1,-1 1-1,6 1 1,1 1-20,1-1 1,0 0 0,0-1 0,1 0-1,-1-1 1,0 0 0,1-1 0,-1 0-1,1-1 1,-1 0 0,0-1 0,0 0-1,0-1 1,0 0 0,0-1 0,0 0-1,-1 0 1,0-2 0,0 1 0,0-1-1,0 0 1,-1-1 0,0 0-1,-1-1 1,0 0 0,0 0 0,0 0-1,-1-1 1,11-18 0,-9 10-56,-1-1 1,-1-1-1,0 0 0,-2 0 1,0 0-1,-1-1 0,-1 1 1,-1-1-1,0 0 0,-2 0 0,0 0 1,-1 1-1,-7-37 0,5 44 43,-1 0-1,1 1 1,-2 0-1,1 0 1,-1 0-1,-1 1 1,0 0-1,-12-16 0,15 22-52,0 0-1,0 0 1,0 1-1,-1-1 1,1 1-1,-1-1 1,0 1-1,0 0 1,0 1-1,0-1 1,-1 1-1,1 0 0,-1 0 1,1 0-1,-1 0 1,0 1-1,0 0 1,1 0-1,-1 0 1,0 0-1,0 1 1,0 0-1,-8 1 1,11-1-94,-1 1 0,1 0 0,0 0 1,-1 0-1,1 1 0,0-1 1,0 1-1,-1-1 0,1 1 1,0 0-1,1-1 0,-1 1 0,0 0 1,0 0-1,1 0 0,-1 1 1,1-1-1,0 0 0,0 0 1,0 1-1,0-1 0,0 1 0,0-1 1,0 1-1,1-1 0,-1 5 1,-1 8-1239,1 0 1,1 1-1,1 21 1,0-13-1080,3 26-3306,15-3 2152</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8"/>
    </inkml:context>
    <inkml:brush xml:id="br0">
      <inkml:brushProperty name="width" value="0.025" units="cm"/>
      <inkml:brushProperty name="height" value="0.025" units="cm"/>
      <inkml:brushProperty name="color" value="#004F8B"/>
    </inkml:brush>
  </inkml:definitions>
  <inkml:trace contextRef="#ctx0" brushRef="#br0">45 0 11747,'0'0'15115,"-37"95"-14971,37-81-136,-8 0-8,8-4-72,0-6-328,0 1-681,8-24-10481,-1 0 7185</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79"/>
    </inkml:context>
    <inkml:brush xml:id="br0">
      <inkml:brushProperty name="width" value="0.025" units="cm"/>
      <inkml:brushProperty name="height" value="0.025" units="cm"/>
      <inkml:brushProperty name="color" value="#004F8B"/>
    </inkml:brush>
  </inkml:definitions>
  <inkml:trace contextRef="#ctx0" brushRef="#br0">1 12 12603,'0'0'11158,"10"-8"-10532,-6 7-561,0 0 0,1 0 1,-1 1-1,1-1 1,-1 1-1,0 0 0,1 0 1,-1 1-1,1-1 1,-1 1-1,0 0 0,1 0 1,-1 0-1,0 1 1,0-1-1,0 1 0,0 0 1,0 0-1,0 1 1,-1-1-1,1 1 0,-1 0 1,1 0-1,-1 0 1,0 0-1,4 6 1,-2-2-18,0 1 0,0-1 0,-1 1 1,0-1-1,0 1 0,-1 1 1,0-1-1,0 0 0,-1 1 0,0-1 1,0 1-1,0 16 0,-2 7 102,1-16-66,0 1-1,-1-1 1,-1 1 0,-1-1-1,0 0 1,-1 0-1,-1 0 1,0 0-1,-12 28 1,-66 126 1091,82-170-1178,0 1 0,0-1 0,0 0 0,0 1 0,0-1 1,0 1-1,1-1 0,-1 1 0,0-1 0,0 1 0,0-1 0,1 1 0,-1-1 0,0 0 1,1 1-1,-1-1 0,0 1 0,1-1 0,-1 0 0,1 1 0,-1-1 0,0 0 0,1 0 1,-1 1-1,1-1 0,-1 0 0,1 0 0,-1 0 0,1 0 0,-1 1 0,1-1 0,-1 0 1,1 0-1,-1 0 0,1 0 0,-1 0 0,1 0 0,-1 0 0,1 0 0,-1-1 0,1 1 1,-1 0-1,1 0 0,25 0 17,-25 0-20,4 0-164,1 1 1,0-1-1,0-1 0,-1 1 0,1-1 0,0 0 0,-1 0 0,1-1 1,0 0-1,-1 1 0,0-2 0,1 1 0,-1-1 0,0 0 1,0 0-1,-1 0 0,1-1 0,-1 1 0,1-1 0,-1 0 1,0-1-1,5-6 0,41-60-8385,-34 42 66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0"/>
    </inkml:context>
    <inkml:brush xml:id="br0">
      <inkml:brushProperty name="width" value="0.025" units="cm"/>
      <inkml:brushProperty name="height" value="0.025" units="cm"/>
      <inkml:brushProperty name="color" value="#004F8B"/>
    </inkml:brush>
  </inkml:definitions>
  <inkml:trace contextRef="#ctx0" brushRef="#br0">272 1 11626,'0'0'13466,"-31"20"-12294,-93 64-146,116-78-845,-1 0 1,1 0 0,1 1-1,-1 0 1,1 1 0,-10 13-1,3-3 163,10-14-299,1-1 1,-1 2-1,1-1 0,0 0 1,0 1-1,0-1 0,0 1 1,1 0-1,0 0 0,0 0 1,0 0-1,1 0 0,0 0 1,0 1-1,0-1 0,0 7 1,1-12-56,1 1 0,-1 0 1,1 0-1,-1-1 1,1 1-1,-1 0 0,1-1 1,0 1-1,-1 0 0,1-1 1,-1 1-1,1-1 1,0 1-1,0-1 0,-1 1 1,1-1-1,0 1 0,0-1 1,0 0-1,0 0 1,-1 1-1,1-1 0,0 0 1,0 0-1,0 0 0,0 0 1,1 0-1,29 2-136,-29-2 128,88-2-203,104 5 228,-191-3-12,-1 0 0,0 0 0,1 1 1,-1 0-1,0-1 0,1 1 0,-1 0 1,0 0-1,0 0 0,0 0 0,0 1 1,0-1-1,0 1 0,0-1 0,0 1 1,-1-1-1,1 1 0,-1 0 0,1 0 1,-1 0-1,1 0 0,-1 0 1,0 0-1,0 0 0,0 1 0,0-1 1,-1 0-1,2 5 0,0 6 11,0-1 1,-1 1-1,-1 0 0,-1 17 1,0-6 79,1-16-73,-1 0 0,0 0 1,0 0-1,-1 0 0,0 0 1,0 0-1,-1 0 0,0-1 1,-1 1-1,1-1 0,-2 0 1,-7 11-1,1-3 31,-2-2 0,1 1 1,-1-2-1,-26 19 0,37-29-129,-1 0-1,1 0 1,-1-1-1,0 1 1,0-1-1,0 0 1,0 0-1,0 0 1,0 0-1,0 0 1,0-1-1,0 1 1,0-1-1,0 0 1,0 0-1,-1 0 1,1 0-1,0 0 1,0-1-1,0 0 1,0 0-1,0 1 1,0-2-1,0 1 1,0 0-1,0 0 1,0-1-1,1 0 1,-1 0-1,1 1 1,-1-2-1,1 1 1,0 0-1,0 0 1,0-1-1,0 1 1,0-1-1,0 1 0,0-1 1,1 0-1,0 0 1,-2-4-1,0-6-1109,1 0 0,0 0 0,1-1 0,0 1 0,2-17-1,-1 3-2496,0-8-412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1"/>
    </inkml:context>
    <inkml:brush xml:id="br0">
      <inkml:brushProperty name="width" value="0.025" units="cm"/>
      <inkml:brushProperty name="height" value="0.025" units="cm"/>
      <inkml:brushProperty name="color" value="#004F8B"/>
    </inkml:brush>
  </inkml:definitions>
  <inkml:trace contextRef="#ctx0" brushRef="#br0">310 0 7946,'0'0'17507,"-68"185"-16490,46-119-273,-1-14-256,0 5-208,8-10-136,-7-4-136,7-10-8,-1-5-168,1-9-312,0-9-944,-15-10-2481,8 0-1528,-1 0-1497</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2"/>
    </inkml:context>
    <inkml:brush xml:id="br0">
      <inkml:brushProperty name="width" value="0.025" units="cm"/>
      <inkml:brushProperty name="height" value="0.025" units="cm"/>
      <inkml:brushProperty name="color" value="#004F8B"/>
    </inkml:brush>
  </inkml:definitions>
  <inkml:trace contextRef="#ctx0" brushRef="#br0">1 1 10850,'0'0'17429,"22"22"-16103,72 73-368,-85-85-826,0-1 1,-1 2 0,-1-1-1,0 1 1,0 0 0,-1 0-1,9 24 1,4 9 32,5 9-139,-20-41-347,1 1 1,0-1-1,1 0 1,1 0-1,0-1 1,0 1-1,1-2 1,11 12-1,-2-16-3042,-4-5-2542,-7-2 895,2 1-4425</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18.917"/>
    </inkml:context>
    <inkml:brush xml:id="br0">
      <inkml:brushProperty name="width" value="0.025" units="cm"/>
      <inkml:brushProperty name="height" value="0.025" units="cm"/>
      <inkml:brushProperty name="color" value="#004F8B"/>
    </inkml:brush>
  </inkml:definitions>
  <inkml:trace contextRef="#ctx0" brushRef="#br0">177 1 10970,'0'0'12312,"-9"2"-11513,2-1-667,3-1-77,0 1 0,0 0-1,0-1 1,0 2-1,0-1 1,0 0-1,1 1 1,-1 0 0,0 0-1,1 0 1,-1 0-1,1 0 1,0 1 0,0-1-1,-4 5 1,-1 4 121,1 0 1,-1 1-1,2 0 1,0 0-1,0 1 1,-6 24 0,-14 83 394,15-32-188,3 0 1,7 144 0,3-209-350,1 0-1,1 0 1,1 0 0,1-1 0,1 0 0,1 0 0,1 0 0,15 27 0,-6-18-15,1 0 1,2-1 0,1-1 0,42 42 0,-63-70-91,0 0 1,0 0 0,0 0-1,0 0 1,0 0 0,0 0-1,1 0 1,-1-1 0,0 1 0,0 0-1,1-1 1,-1 1 0,0-1-1,3 1 1,-3-1-49,0-1-1,0 1 1,0 0 0,-1-1-1,1 1 1,0 0 0,0-1-1,0 1 1,-1-1 0,1 0-1,0 1 1,-1-1 0,1 0-1,0 1 1,-1-1-1,1 0 1,-1 1 0,1-1-1,-1 0 1,1 0 0,-1 0-1,0 0 1,0 1 0,1-1-1,-1 0 1,0 0 0,0 0-1,0-1 1,19-88-6304,-12 46 110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3"/>
    </inkml:context>
    <inkml:brush xml:id="br0">
      <inkml:brushProperty name="width" value="0.025" units="cm"/>
      <inkml:brushProperty name="height" value="0.025" units="cm"/>
      <inkml:brushProperty name="color" value="#004F8B"/>
    </inkml:brush>
  </inkml:definitions>
  <inkml:trace contextRef="#ctx0" brushRef="#br0">0 60 12163,'0'0'12642,"25"-10"-11808,78-31-237,-98 39-501,-1 0-1,0 1 0,0 0 1,1 0-1,-1 0 0,1 1 1,8-1-1,-12 1-60,0 0 0,0 1 0,0-1 0,1 0 0,-1 0 0,0 1-1,0-1 1,0 0 0,0 1 0,0-1 0,0 1 0,0 0 0,0-1 0,0 1 0,-1 0 0,1 0 0,0-1 0,0 1 0,1 2 0,-1 0 36,0 1 1,0-1 0,0 1 0,0 0-1,-1-1 1,1 1 0,-1 0 0,0 0 0,0-1-1,0 1 1,-2 6 0,1 7-42,1-8-6,-1 0 0,0 0 0,-1-1 0,0 1 0,0 0 0,-1-1 1,0 1-1,-6 9 0,-40 65 40,3-4 10,46-78-78,-1-1 1,1 1-1,0 0 1,0 0-1,0 0 1,0-1-1,-1 1 1,1 0-1,0 0 1,0 0 0,1-1-1,-1 1 1,0 0-1,0 0 1,0 0-1,0-1 1,1 1-1,-1 0 1,0 0 0,1-1-1,-1 1 1,0 0-1,1-1 1,-1 1-1,1 0 1,-1-1-1,1 1 1,0-1 0,-1 1-1,1-1 1,0 1-1,-1-1 1,1 1-1,0-1 1,-1 1-1,1-1 1,0 0-1,0 0 1,0 1 0,-1-1-1,1 0 1,0 0-1,0 0 1,0 0-1,-1 0 1,1 0-1,0 0 1,0 0 0,1 0-1,55-1 80,-40 0-112,-4 1 66,92-2-1067,-85 1-549,0-2-1,39-9 1,-7-2-5590,-12 4-5084</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4"/>
    </inkml:context>
    <inkml:brush xml:id="br0">
      <inkml:brushProperty name="width" value="0.025" units="cm"/>
      <inkml:brushProperty name="height" value="0.025" units="cm"/>
      <inkml:brushProperty name="color" value="#004F8B"/>
    </inkml:brush>
  </inkml:definitions>
  <inkml:trace contextRef="#ctx0" brushRef="#br0">1 5 15563,'0'0'13717,"14"-1"-13625,162-2 64,-96 2-2658,-79 13-12096,-1 5 345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5"/>
    </inkml:context>
    <inkml:brush xml:id="br0">
      <inkml:brushProperty name="width" value="0.025" units="cm"/>
      <inkml:brushProperty name="height" value="0.025" units="cm"/>
      <inkml:brushProperty name="color" value="#004F8B"/>
    </inkml:brush>
  </inkml:definitions>
  <inkml:trace contextRef="#ctx0" brushRef="#br0">22 82 10442,'0'0'13877,"-15"-6"-10243,16 3-3591,0 0 1,0 0 0,1 0 0,-1 1 0,0-1 0,1 0 0,0 1-1,0-1 1,0 0 0,0 1 0,0 0 0,0 0 0,0 0 0,1 0-1,-1 0 1,1 0 0,0 0 0,-1 1 0,1-1 0,0 1-1,0 0 1,0 0 0,6-1 0,6-4-48,2 1 1,-1 1-1,21-3 0,-34 7 12,-1-1 0,0 1-1,1 0 1,-1 0 0,1 0 0,-1 0-1,0 0 1,1 1 0,-1-1 0,0 1 0,0 0-1,1-1 1,-1 1 0,0 0 0,0 0-1,0 0 1,0 1 0,0-1 0,0 0-1,0 1 1,0-1 0,-1 1 0,1 0-1,0 0 1,-1-1 0,0 1 0,1 0-1,-1 0 1,0 0 0,0 1 0,0-1-1,0 0 1,0 0 0,-1 1 0,1 2-1,2 9 35,-1 0-1,-1 1 0,0-1 0,-3 26 0,2-12 16,-1-14-36,-1 0 1,0 1-1,0-1 1,-1 0 0,-1 0-1,-1 0 1,-11 25-1,-58 89 45,33-60-47,-27 34 49,68-102-70,0 0 0,0 1-1,0-1 1,0 0 0,0 1-1,0-1 1,0 0 0,0 0 0,0 1-1,0-1 1,0 0 0,0 1 0,0-1-1,0 0 1,0 1 0,0-1 0,0 0-1,0 0 1,0 1 0,0-1 0,1 0-1,-1 0 1,0 1 0,0-1 0,0 0-1,1 0 1,-1 1 0,0-1 0,0 0-1,1 0 1,-1 0 0,0 0-1,0 1 1,1-1 0,-1 0 0,0 0-1,0 0 1,1 0 0,-1 0 0,0 0-1,1 0 1,-1 0 0,0 0 0,1 0-1,-1 0 1,0 0 0,0 0 0,1 0-1,-1 0 1,0 0 0,1 0-1,21 0 2,-18-1-1,17 0 5,-1 0 1,1-2-1,-1-1 1,0-1 0,0 0-1,0-1 1,21-11-1,-18 8-27,-6 6-134,-16 3 66,1 0 0,0-1 0,0 1 0,0 0 1,-1-1-1,1 1 0,0-1 0,-1 0 0,1 1 0,0-1 0,-1 0 0,1 0 0,-1 0 0,2-1 0,4 0-262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6"/>
    </inkml:context>
    <inkml:brush xml:id="br0">
      <inkml:brushProperty name="width" value="0.025" units="cm"/>
      <inkml:brushProperty name="height" value="0.025" units="cm"/>
      <inkml:brushProperty name="color" value="#004F8B"/>
    </inkml:brush>
  </inkml:definitions>
  <inkml:trace contextRef="#ctx0" brushRef="#br0">197 1 7218,'0'0'15369,"-4"1"-14123,0 0-1079,-1 1 0,1 0 1,0 1-1,0-1 0,1 1 0,-1 0 1,0 0-1,1 0 0,0 0 0,0 1 0,0-1 1,0 1-1,0 0 0,-2 5 0,-34 64 697,39-73-862,-20 47 183,3 0 0,1 2 0,3 0 0,2 0 0,2 1 0,3 1 0,1-1 0,3 73 0,3-110-200,1 0 0,0 0 0,0-1 1,1 1-1,1-1 0,0 0 1,1 0-1,0 0 0,1-1 1,0 0-1,1 0 0,13 17 1,-18-26-62,-1-1 0,1 1 1,0-1-1,0 0 0,0 0 1,0 1-1,0-1 0,0-1 1,0 1-1,0 0 0,1 0 1,-1-1-1,0 1 0,0-1 1,1 0-1,-1 0 0,0 0 0,0 0 1,4 0-1,-2 0-231,-1-1 0,1 1-1,0-1 1,0 1 0,0-1-1,-1 0 1,1-1 0,-1 1 0,1-1-1,-1 1 1,6-5 0,-2-1-490,-1-1 1,0 0 0,0-1-1,-1 1 1,-1-1-1,1 0 1,-1 0 0,-1-1-1,1 1 1,-2-1-1,3-12 1,4-17-6326</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7"/>
    </inkml:context>
    <inkml:brush xml:id="br0">
      <inkml:brushProperty name="width" value="0.025" units="cm"/>
      <inkml:brushProperty name="height" value="0.025" units="cm"/>
      <inkml:brushProperty name="color" value="#004F8B"/>
    </inkml:brush>
  </inkml:definitions>
  <inkml:trace contextRef="#ctx0" brushRef="#br0">25 179 13899,'0'0'11908,"-5"11"-11616,-14 33-145,19-44-147,0 0 1,0 0 0,0 0 0,-1 0 0,1 1 0,0-1 0,0 0 0,0 0-1,0 0 1,0 0 0,0 0 0,0 0 0,0 1 0,0-1 0,0 0-1,0 0 1,0 0 0,0 0 0,0 0 0,0 1 0,0-1 0,0 0 0,0 0-1,0 0 1,1 0 0,-1 0 0,0 0 0,0 1 0,0-1 0,0 0-1,0 0 1,0 0 0,0 0 0,0 0 0,0 0 0,0 0 0,1 0 0,-1 0-1,0 1 1,0-1 0,0 0 0,0 0 0,0 0 0,0 0 0,1 0-1,-1 0 1,0 0 0,0 0 0,0 0 0,0 0 0,0 0 0,1 0 0,-1 0-1,0 0 1,0 0 0,0 0 0,0 0 0,0 0 0,1 0 0,-1 0 0,0 0-1,0-1 1,15-5 35,12-10 28,-7-2-4,0-1-1,-2 0 1,0-1 0,-2-1-1,0 0 1,-1-2-1,13-27 1,-22 40-57,3-4 522,-8 21 616,-2 9-1064,4 136 883,0-39-736,-16 157-1,-2-79-1828,15-190-122,-1-7-7744,3-10 7045,-2 12 397,6-13-5654</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8"/>
    </inkml:context>
    <inkml:brush xml:id="br0">
      <inkml:brushProperty name="width" value="0.025" units="cm"/>
      <inkml:brushProperty name="height" value="0.025" units="cm"/>
      <inkml:brushProperty name="color" value="#004F8B"/>
    </inkml:brush>
  </inkml:definitions>
  <inkml:trace contextRef="#ctx0" brushRef="#br0">15 1 11843,'0'0'15979,"-15"132"-15875,15-122-96,0 4-8,0-4-424,0-6-400,0-32-8490,15 0 6457,-7-6-1672</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89"/>
    </inkml:context>
    <inkml:brush xml:id="br0">
      <inkml:brushProperty name="width" value="0.025" units="cm"/>
      <inkml:brushProperty name="height" value="0.025" units="cm"/>
      <inkml:brushProperty name="color" value="#004F8B"/>
    </inkml:brush>
  </inkml:definitions>
  <inkml:trace contextRef="#ctx0" brushRef="#br0">4 48 10594,'0'0'10877,"0"0"-10865,-1 0 0,1 0 0,0 0 0,0 0 0,0-1 0,-1 1 0,1 0 1,0 0-1,0 0 0,0 0 0,-1-1 0,1 1 0,0 0 0,0 0 0,0 0 0,0 0 0,0-1 0,0 1 0,-1 0 0,1 0 0,0-1 0,0 1 0,0 0 0,0 0 0,0 0 0,0-1 0,0 1 0,0 0 0,0 0 0,0-1 0,0 1 0,0 0 0,0 0 0,0-1 0,0 1 0,0 0 0,0 0 1,0 0-1,1-1 0,-1 1 0,0 0 0,0 0 0,0-1 0,13-5 189,0 1 0,1 0 0,-1 0 1,1 2-1,0-1 0,25-1 0,-36 4-198,88-3 45,-82 4-64,-8 1 32,0 0 1,-1 0-1,1 0 1,0 0 0,0 0-1,-1 0 1,1 0-1,-1 0 1,1 1-1,-1-1 1,1 0 0,-1 0-1,0 1 1,0-1-1,1 0 1,-1 1 0,0-1-1,0 0 1,0 1-1,-1-1 1,1 0-1,0 1 1,0-1 0,-2 3-1,-7 38 198,4-33-168,0-1 0,-1 1 0,0-2 0,0 1 0,-15 12-1,-10 14 96,30-30-130,1-3-78,31-6-156,-25 3 241,-1 1 0,1 0 0,0 0 1,0 0-1,0 1 0,0 0 0,0 0 0,-1 1 0,1-1 0,10 3 0,-13-1-2,0-1 0,0 0 0,-1 1 0,1-1 0,-1 1 0,1-1-1,-1 1 1,0 0 0,1 0 0,-1 1 0,0-1 0,0 0 0,-1 1-1,1-1 1,0 1 0,-1-1 0,1 1 0,-1 0 0,0-1 0,0 1 0,0 0-1,0 6 1,2 3 109,0 1 0,-1 0-1,-1 0 1,0 1 0,-1-1-1,0 0 1,-1 0 0,-1 0 0,0 0-1,-1 0 1,0 0 0,-1-1-1,0 1 1,-1-1 0,0 0-1,-1 0 1,-1-1 0,0 0-1,-14 19 1,18-26-137,1 0 1,-1 1-1,-1-1 0,1 0 1,-1 0-1,1-1 0,-1 1 1,0-1-1,0 0 0,-1 0 1,1 0-1,-1 0 0,1-1 1,-1 0-1,0 0 0,0 0 1,0 0-1,0-1 0,-7 1 1,11-2-58,0 0 1,0 0-1,0-1 0,1 1 1,-1 0-1,0-1 1,0 1-1,1-1 0,-1 1 1,0-1-1,0 1 1,1-1-1,-1 0 0,1 1 1,-1-1-1,1 0 1,-1 1-1,1-1 0,-1 0 1,1 0-1,-1 0 1,1 1-1,0-1 1,-1 0-1,1-1 0,-7-27-1134,6 21 710,-2-12-1230,0 0 0,1 0 0,2-29 0,0 24-1886,0-10-4907</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0"/>
    </inkml:context>
    <inkml:brush xml:id="br0">
      <inkml:brushProperty name="width" value="0.025" units="cm"/>
      <inkml:brushProperty name="height" value="0.025" units="cm"/>
      <inkml:brushProperty name="color" value="#004F8B"/>
    </inkml:brush>
  </inkml:definitions>
  <inkml:trace contextRef="#ctx0" brushRef="#br0">0 45 12707,'0'0'12924,"27"-7"-12279,81-25-15,-105 31-569,0 0 0,1 0 0,-1 0 0,1 0 0,-1 1 1,1 0-1,-1 0 0,1 0 0,5 0 0,-8 1-46,0-1-1,-1 0 0,1 1 1,0-1-1,-1 0 1,1 1-1,-1-1 0,1 1 1,-1-1-1,1 1 1,-1-1-1,1 1 0,-1 0 1,1-1-1,-1 1 1,0-1-1,1 1 0,-1 0 1,0-1-1,0 1 1,1 1-1,3 7 129,9 13-10,-1 0 1,-1 0-1,0 1 0,-2 1 1,-1-1-1,-1 2 1,-1-1-1,3 29 1,-5-16-137,-1-1 0,-2 1 0,-2 0 0,-10 73 1,9-99-175,0 1 1,-1-1 0,-8 21-1,-8-4-2094,17-27 1811,0 0 0,1 0 1,-1 0-1,0 0 0,0 0 0,1 0 0,-1 0 0,0-1 1,0 1-1,0-1 0,0 1 0,0-1 0,0 0 0,-3 1 0,-10-1-5466</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1"/>
    </inkml:context>
    <inkml:brush xml:id="br0">
      <inkml:brushProperty name="width" value="0.025" units="cm"/>
      <inkml:brushProperty name="height" value="0.025" units="cm"/>
      <inkml:brushProperty name="color" value="#004F8B"/>
    </inkml:brush>
  </inkml:definitions>
  <inkml:trace contextRef="#ctx0" brushRef="#br0">1 195 10506,'0'0'12083,"113"-109"-11907,-83 90-128,0 5-48,0 4-608,8 1-945,15-1 161,-8-4-2649,-7 5-4329</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2"/>
    </inkml:context>
    <inkml:brush xml:id="br0">
      <inkml:brushProperty name="width" value="0.025" units="cm"/>
      <inkml:brushProperty name="height" value="0.025" units="cm"/>
      <inkml:brushProperty name="color" value="#004F8B"/>
    </inkml:brush>
  </inkml:definitions>
  <inkml:trace contextRef="#ctx0" brushRef="#br0">162 1 12363,'0'0'14817,"-9"14"-14247,-19 34-217,3 1 0,2 1 0,-19 58 0,33-76-257,1-1 0,2 2-1,1-1 1,2 0 0,1 1-1,1 0 1,6 48 0,-4-76-112,0 0 1,1-1-1,0 1 1,0 0-1,0-1 1,0 1-1,1-1 1,0 0-1,0 0 1,0 0-1,0 0 1,1 0-1,-1-1 1,1 1-1,0-1 1,0 0-1,0 0 1,1-1-1,-1 1 1,1-1-1,-1 0 1,1 0-1,0 0 1,6 1-1,-5-2-14,-1 0-1,1 1 1,-1-2 0,1 1-1,0-1 1,0 0 0,-1 0-1,1 0 1,0-1 0,-1 0-1,1 0 1,-1 0 0,1-1-1,-1 0 1,1 0 0,-1 0-1,0-1 1,0 0 0,0 0 0,0 0-1,6-6 1,-5 4 2,-1-2 1,1 1-1,-1-1 0,0 0 1,0 0-1,-1 0 1,0 0-1,0-1 1,-1 0-1,0 0 0,0 0 1,-1 0-1,0 0 1,-1 0-1,0-1 0,0 1 1,0-1-1,-2-15 1,0 22 15,0-1 1,0 1 0,0 0-1,-1-1 1,1 1-1,0 0 1,-1 0 0,0 0-1,1 0 1,-1 0-1,0 1 1,0-1 0,0 0-1,0 1 1,-1 0 0,1-1-1,0 1 1,-1 0-1,1 0 1,0 0 0,-1 0-1,1 1 1,-1-1-1,0 1 1,1-1 0,-4 1-1,-12-2-56,-1 0 0,-28 2 0,31 1-24,-1-2-114,-44 2-202,59-1 219,0 0 1,-1 0-1,1 0 1,0 1-1,-1-1 1,1 1-1,0-1 1,0 1-1,-1 0 1,1 0-1,0 0 1,0 0-1,0 0 1,0 0-1,0 1 1,0-1-1,0 1 1,-2 2-1,3 0-739,24-3-12331</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0.124"/>
    </inkml:context>
    <inkml:brush xml:id="br0">
      <inkml:brushProperty name="width" value="0.025" units="cm"/>
      <inkml:brushProperty name="height" value="0.025" units="cm"/>
      <inkml:brushProperty name="color" value="#004F8B"/>
    </inkml:brush>
  </inkml:definitions>
  <inkml:trace contextRef="#ctx0" brushRef="#br0">7 251 9554,'0'0'13590,"-5"3"-12371,5-3-1200,0 0 1,0 0-1,0 0 1,0-1-1,0 1 1,0 0 0,0 0-1,0 0 1,0 0-1,0 0 1,0 0 0,0 0-1,0 0 1,0 0-1,0 0 1,0 0 0,0 0-1,0 0 1,0 0-1,0 0 1,0 0 0,0 0-1,0-1 1,0 1-1,0 0 1,0 0 0,0 0-1,0 0 1,0 0-1,0 0 1,-1 0 0,1 0-1,0 0 1,0 0-1,0 0 1,0 0 0,0 0-1,0 0 1,47-54 262,38-47 228,-80 93-477,13-18 209,20-37 1777,-38 68-1471,-10 377 1118,-1 9-1428,11-282-621,-1-128-8976,0-5 3883,1 6-841</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3"/>
    </inkml:context>
    <inkml:brush xml:id="br0">
      <inkml:brushProperty name="width" value="0.025" units="cm"/>
      <inkml:brushProperty name="height" value="0.025" units="cm"/>
      <inkml:brushProperty name="color" value="#004F8B"/>
    </inkml:brush>
  </inkml:definitions>
  <inkml:trace contextRef="#ctx0" brushRef="#br0">78 1 10882,'0'0'14569,"-4"9"-13694,-2 7-679,-11 25 694,2 1 0,-11 49 0,22-64-734,1 0 1,1 0-1,1 0 1,5 42-1,-4-66-158,1 0 0,0 0 0,1 0 0,-1 0 0,0 0 0,1 0 0,-1 0 0,1-1-1,0 1 1,0 0 0,0-1 0,0 0 0,1 1 0,-1-1 0,0 0 0,1 0 0,0-1-1,-1 1 1,1 0 0,0-1 0,0 0 0,0 1 0,0-1 0,0 0 0,0-1 0,0 1-1,4 0 1,12 2-13,-1-1-1,1-1 1,27-1-1,-26 0 45,-2 0-10,12 0-174,0 0 1,49-9-1,-78 9 4,0 0-1,0-1 1,0 1-1,0 0 1,0-1 0,0 1-1,0-1 1,-1 1-1,1-1 1,0 0 0,0 1-1,-1-1 1,1 0 0,0 0-1,-1 1 1,1-1-1,-1 0 1,1 0 0,-1 0-1,1 0 1,-1 0-1,1 0 1,-1 0 0,0 0-1,0 0 1,1 1-1,-1-1 1,0-2 0,-4-19-5549,-9 4-212</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4"/>
    </inkml:context>
    <inkml:brush xml:id="br0">
      <inkml:brushProperty name="width" value="0.025" units="cm"/>
      <inkml:brushProperty name="height" value="0.025" units="cm"/>
      <inkml:brushProperty name="color" value="#004F8B"/>
    </inkml:brush>
  </inkml:definitions>
  <inkml:trace contextRef="#ctx0" brushRef="#br0">0 1 14579,'0'0'10822,"2"27"-9801,10 221 1235,-9 8-1665,-5-142-838,10-64-2848,-1-54-3341,0-21 2070,-6-7-525</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5"/>
    </inkml:context>
    <inkml:brush xml:id="br0">
      <inkml:brushProperty name="width" value="0.025" units="cm"/>
      <inkml:brushProperty name="height" value="0.025" units="cm"/>
      <inkml:brushProperty name="color" value="#004F8B"/>
    </inkml:brush>
  </inkml:definitions>
  <inkml:trace contextRef="#ctx0" brushRef="#br0">0 1 12619,'0'0'10770,"7"1"-10299,1 2-320,0 1 1,0 0-1,-1 0 0,1 1 1,-1 0-1,0 0 0,0 1 1,-1 0-1,1 0 1,-1 0-1,-1 1 0,1 0 1,7 13-1,8 13 208,29 63-1,-32-55-209,-3 1 1,-1 1-1,-2 0 0,-2 0 0,-1 1 0,-3 0 0,-2 1 0,-1 55 0,-3-88-112,0 0 0,0 0-1,-1 0 1,-1 0 0,0 0 0,0-1 0,-1 1 0,-1-1-1,0 1 1,-1-1 0,0 0 0,0-1 0,-1 1 0,-1-1-1,0 0 1,0-1 0,-10 10 0,15-17-134,1 0 0,-1-1 0,0 0 0,0 1 1,0-1-1,0 0 0,0 0 0,0 0 0,0 0 0,0-1 1,0 1-1,-1 0 0,1-1 0,0 0 0,-1 1 0,1-1 0,0 0 1,0 0-1,-1-1 0,1 1 0,0 0 0,0-1 0,-1 1 1,1-1-1,0 0 0,0 1 0,0-1 0,0 0 0,0 0 1,0-1-1,0 1 0,0 0 0,0-1 0,-1-1 0,-7-6-1100,0-1-1,1-1 1,0 1-1,-11-20 1,3 5-1790,-14-10-3556</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6"/>
    </inkml:context>
    <inkml:brush xml:id="br0">
      <inkml:brushProperty name="width" value="0.025" units="cm"/>
      <inkml:brushProperty name="height" value="0.025" units="cm"/>
      <inkml:brushProperty name="color" value="#004F8B"/>
    </inkml:brush>
  </inkml:definitions>
  <inkml:trace contextRef="#ctx0" brushRef="#br0">235 0 12619,'0'0'13439,"-7"29"-12766,-39 188 379,8 28-483,29-174-592,9-68 4,-1 1 0,0 0 1,0-1-1,0 1 1,0 0-1,-1-1 0,1 1 1,-5 5-1,5-7-294,-1 0-1,1 0 0,-1 0 1,0 0-1,1-1 0,-1 1 1,0-1-1,0 1 0,0-1 1,-1 0-1,-3 2 1,3-2-336,0 0 0,-1 0 0,1-1 0,-1 0 0,1 1 1,-1-1-1,1 0 0,-1-1 0,1 1 0,-1 0 1,1-1-1,0 0 0,-1 0 0,1 0 0,0 0 0,0-1 1,-1 1-1,1-1 0,-3-2 0,-18-14-9092</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7"/>
    </inkml:context>
    <inkml:brush xml:id="br0">
      <inkml:brushProperty name="width" value="0.025" units="cm"/>
      <inkml:brushProperty name="height" value="0.025" units="cm"/>
      <inkml:brushProperty name="color" value="#004F8B"/>
    </inkml:brush>
  </inkml:definitions>
  <inkml:trace contextRef="#ctx0" brushRef="#br0">0 0 10114,'0'0'15459,"181"67"-14594,-151-39-385,0 10-280,1-15-104,-1 6 0,-8 4-96,-6 0-96,-1-5-496,-8 1-1129,8-1-1167,-7 1-2770,-1-15-3375</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8"/>
    </inkml:context>
    <inkml:brush xml:id="br0">
      <inkml:brushProperty name="width" value="0.025" units="cm"/>
      <inkml:brushProperty name="height" value="0.025" units="cm"/>
      <inkml:brushProperty name="color" value="#004F8B"/>
    </inkml:brush>
  </inkml:definitions>
  <inkml:trace contextRef="#ctx0" brushRef="#br0">0 0 7514,'0'0'18924,"45"142"-18708,-37-113-144,0-6 0,-1-4-72,-7 0-200,8-9-440,-8-6-1073</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499"/>
    </inkml:context>
    <inkml:brush xml:id="br0">
      <inkml:brushProperty name="width" value="0.025" units="cm"/>
      <inkml:brushProperty name="height" value="0.025" units="cm"/>
      <inkml:brushProperty name="color" value="#004F8B"/>
    </inkml:brush>
  </inkml:definitions>
  <inkml:trace contextRef="#ctx0" brushRef="#br0">0 24 14075,'0'0'14027,"144"0"-13891,-92 0-136,1-5-8,0 5 8,-15-14-352,-8 9-448,-15 5-448,-7 0-801,-8 10-1864,0 13-672,-23 6-2984</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500"/>
    </inkml:context>
    <inkml:brush xml:id="br0">
      <inkml:brushProperty name="width" value="0.025" units="cm"/>
      <inkml:brushProperty name="height" value="0.025" units="cm"/>
      <inkml:brushProperty name="color" value="#004F8B"/>
    </inkml:brush>
  </inkml:definitions>
  <inkml:trace contextRef="#ctx0" brushRef="#br0">0 34 13619,'0'0'11874,"128"0"-11826,-90 0-48,0 0-888,7 0-976,30-10 632,-7 1-1681,-15-5-4801</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501"/>
    </inkml:context>
    <inkml:brush xml:id="br0">
      <inkml:brushProperty name="width" value="0.025" units="cm"/>
      <inkml:brushProperty name="height" value="0.025" units="cm"/>
      <inkml:brushProperty name="color" value="#004F8B"/>
    </inkml:brush>
  </inkml:definitions>
  <inkml:trace contextRef="#ctx0" brushRef="#br0">415 185 12563,'0'0'11038,"-31"25"-9570,-104 88-399,121-100-877,0 0 0,1 1 0,1 1 0,0 0 0,1 1 0,1 0-1,-11 22 1,9-15 37,1-5-77,2 0 1,0 1-1,1 0 1,1 1-1,0 0 1,2 0-1,0 0 1,-2 29-1,6-45-153,1 0 0,0 0 0,0 0 0,0 0 0,1 0 0,-1 0 0,1 0-1,0 0 1,0 0 0,0-1 0,0 1 0,1 0 0,0-1 0,0 1 0,0-1 0,0 1-1,0-1 1,0 0 0,1 0 0,0 0 0,0 0 0,-1-1 0,2 1 0,-1-1 0,0 1 0,0-1-1,1 0 1,-1-1 0,1 1 0,0 0 0,-1-1 0,1 0 0,0 0 0,5 1 0,8 2-5,1-1 1,0 0 0,0-1-1,0-1 1,0-1 0,-1 0-1,1-1 1,0-1 0,0-1-1,0-1 1,-1 0 0,0-1-1,0-1 1,25-12 0,-23 9 17,0-2 0,-1 0 1,0 0-1,-1-2 1,0 0-1,-1-1 0,-1-1 1,0 0-1,-1-1 1,-1-1-1,0 0 1,10-20-1,-16 23-3,-1 0-1,-1 0 1,0 0 0,-1-1-1,0 0 1,-1 1 0,-1-2-1,-1 1 1,0 0-1,0 0 1,-2 0 0,0 0-1,-4-21 1,1 17-83,-1-1 0,0 0-1,-1 1 1,-2 0 0,0 0 0,0 1-1,-2 0 1,0 0 0,-17-19-1,18 26 2,0 0-1,-1 1 1,-1 0-1,0 1 1,0 0-1,-1 1 1,0 0-1,0 1 1,0 0-1,-1 1 1,-1 0-1,-13-3 1,8 4-197,-1 0-1,0 2 1,0 0 0,0 2-1,-1 0 1,1 1 0,-35 5-1,25 0-1172,0 1-1,-31 11 0,-47 20-5631</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502"/>
    </inkml:context>
    <inkml:brush xml:id="br0">
      <inkml:brushProperty name="width" value="0.025" units="cm"/>
      <inkml:brushProperty name="height" value="0.025" units="cm"/>
      <inkml:brushProperty name="color" value="#004F8B"/>
    </inkml:brush>
  </inkml:definitions>
  <inkml:trace contextRef="#ctx0" brushRef="#br0">0 86 8794,'0'0'10603,"11"-4"-10326,36-15 1019,75-42 0,-121 60-1221,0 1 0,0 0 0,-1 0-1,1 0 1,0 0 0,0 0 0,0 0 0,0 0-1,-1 0 1,1 0 0,0 0 0,0 0 0,0 1 0,0-1-1,-1 0 1,1 0 0,0 1 0,0-1 0,-1 1-1,1-1 1,0 1 0,-1-1 0,1 1 0,0-1 0,-1 1-1,1-1 1,-1 1 0,1 0 0,-1-1 0,1 1 0,-1 0-1,0 0 1,1-1 0,-1 1 0,0 0 0,1 0-1,-1 1 1,12 31 548,-5 16-173,-2-1 0,-3 1 0,-4 72 0,0-22-403,2-34 184,0-43-3459,0-47-9153,0-3 558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0.485"/>
    </inkml:context>
    <inkml:brush xml:id="br0">
      <inkml:brushProperty name="width" value="0.025" units="cm"/>
      <inkml:brushProperty name="height" value="0.025" units="cm"/>
      <inkml:brushProperty name="color" value="#004F8B"/>
    </inkml:brush>
  </inkml:definitions>
  <inkml:trace contextRef="#ctx0" brushRef="#br0">6 0 6105,'0'0'13387,"-6"149"-13387,6-146-184,0-6-3161,6-18-1032,6-2-1408</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34.503"/>
    </inkml:context>
    <inkml:brush xml:id="br0">
      <inkml:brushProperty name="width" value="0.025" units="cm"/>
      <inkml:brushProperty name="height" value="0.025" units="cm"/>
      <inkml:brushProperty name="color" value="#004F8B"/>
    </inkml:brush>
  </inkml:definitions>
  <inkml:trace contextRef="#ctx0" brushRef="#br0">287 81 1296,'0'0'14293,"-38"-5"-10621,33 6-3411,-1 0 0,1 0 0,-1 0 0,1 1 0,0 0 0,0 0 0,0 0 0,0 1-1,0 0 1,0 0 0,1 0 0,-7 5 0,-49 48 878,58-53-1075,-9 9 69,0 1 0,1 0 0,0 0 0,1 1 0,1 0 0,0 1 0,1 0 0,0 0 0,2 1 0,0 0 0,-4 20 0,2 10-23,2 1 0,2 79 1,3-115-92,1 12 3,1 0 1,1 0 0,1-1 0,0 1 0,2-1 0,1 0 0,0 0 0,2-1 0,1 0 0,16 28 0,-19-38-36,0 0 1,0-1-1,1 0 1,0-1-1,0 1 1,1-2-1,0 1 1,1-1 0,0-1-1,1 1 1,-1-2-1,1 1 1,0-2-1,1 1 1,-1-2-1,1 0 1,0 0 0,0-1-1,1 0 1,21 1-1,-20-3-11,0-1 1,0-1-1,0 0 0,0-1 1,0-1-1,0 0 0,-1-1 0,1 0 1,-1-1-1,18-9 0,-16 5 21,0-1 0,-1 0 0,0-1 0,-1-1-1,0 0 1,-1 0 0,0-1 0,11-18 0,-7 7 12,-1 0 0,-1-1 1,-1-1-1,-2 0 0,0 0 0,-2-1 1,-1 0-1,5-31 0,-6 21-117,-3 0 0,-1-1 0,-2 1 0,-1 0 1,-9-65-1,7 89 87,-1-1 1,0 1-1,-1 0 0,0 0 1,-1 0-1,-1 1 1,0 0-1,-1 0 0,0 0 1,-1 1-1,0 0 1,0 0-1,-1 1 1,-17-15-1,12 14 19,-1 1 0,0 0 1,0 0-1,-1 2 0,-1 0 0,1 1 1,-1 0-1,0 2 0,-1 0 0,-26-4 1,27 6-226,-64-8-1490,26 11-3592,35 7 143,10 9-2273</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7:49.171"/>
    </inkml:context>
    <inkml:brush xml:id="br0">
      <inkml:brushProperty name="width" value="0.025" units="cm"/>
      <inkml:brushProperty name="height" value="0.025" units="cm"/>
      <inkml:brushProperty name="color" value="#004F8B"/>
    </inkml:brush>
  </inkml:definitions>
  <inkml:trace contextRef="#ctx0" brushRef="#br0">23 0 9994,'0'0'6706,"-22"10"-5538,29-10-8930,1 0 889</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0.710"/>
    </inkml:context>
    <inkml:brush xml:id="br0">
      <inkml:brushProperty name="width" value="0.025" units="cm"/>
      <inkml:brushProperty name="height" value="0.025" units="cm"/>
      <inkml:brushProperty name="color" value="#004F8B"/>
    </inkml:brush>
  </inkml:definitions>
  <inkml:trace contextRef="#ctx0" brushRef="#br0">354 1 10626,'0'0'7823,"-5"-1"-7340,-3 1-276,-1 0 1,0 1-1,0 0 0,0 0 0,0 1 0,0 0 1,1 0-1,-1 1 0,1 0 0,0 1 1,0 0-1,0 0 0,0 1 0,1 0 0,0 0 1,-8 7-1,-5 5-42,-1 1 0,2 2 1,0 0-1,-20 29 0,29-35-80,1 2 1,0-1-1,1 1 0,0 0 1,2 1-1,0-1 0,-7 35 1,7-13 61,1 1 1,2 60 0,3-87-130,1 0 0,1 0 0,0 0 0,0-1 0,1 1 1,0 0-1,1-1 0,1 0 0,0 0 0,0-1 0,1 1 1,0-1-1,1 0 0,0 0 0,0-1 0,1 0 0,1-1 1,-1 0-1,1 0 0,1 0 0,12 7 0,-6-5-14,0-1 0,1-1 0,0 0 0,1-2 0,-1 1 0,1-2 0,1-1 0,-1 0 0,0-1 0,1-1 0,0-1-1,-1 0 1,21-3 0,-29 0 0,1 0 0,-1-1 0,0 0-1,0-1 1,0 0 0,0-1 0,-1 0 0,0-1-1,0 0 1,0 0 0,-1 0 0,0-1 0,0-1-1,0 1 1,-1-1 0,9-13 0,-5 5 6,0 0 1,-1 0-1,0-1 1,-1-1-1,-1 1 1,-1-2-1,-1 1 1,6-25-1,-7 16-70,-1 0 1,-2 0-1,0-1 0,-2 1 1,-1-1-1,-2 1 0,0 0 1,-8-29-1,8 42 40,-2 0 0,1 1 0,-2-1 0,1 1 0,-2 0 0,0 0 0,0 1 0,-1 0 0,-1 0 0,0 1 0,-1 0 0,0 1 0,0 0 0,-1 0 0,-1 1 0,-23-15 0,33 23-37,-1 0 1,1-1-1,0 1 1,-1 0-1,1 0 1,-1 0-1,1 0 1,-1 1-1,1-1 1,-1 1-1,1-1 1,-1 1-1,0 0 1,1 0-1,-1 0 1,-3 1-1,5 0-24,0-1-1,0 1 1,-1 0 0,1-1-1,0 1 1,0 0 0,0 0-1,0 0 1,0 0-1,0 0 1,0 0 0,0 0-1,0 1 1,0-1 0,1 0-1,-1 0 1,0 1 0,1-1-1,-1 0 1,1 1-1,-1 1 1,0 8-375,-1 0-1,2 0 1,-1 0-1,2 1 1,2 18 0,-3-25 437,14 67-2990,8-1-243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1.109"/>
    </inkml:context>
    <inkml:brush xml:id="br0">
      <inkml:brushProperty name="width" value="0.025" units="cm"/>
      <inkml:brushProperty name="height" value="0.025" units="cm"/>
      <inkml:brushProperty name="color" value="#004F8B"/>
    </inkml:brush>
  </inkml:definitions>
  <inkml:trace contextRef="#ctx0" brushRef="#br0">38 0 11482,'0'0'6658,"-38"171"-5994,38-138-472,0-5-192,0-14-64,0 0-512,8-4-608,22-10-801,-15 0-1175,8-10-2146</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1.541"/>
    </inkml:context>
    <inkml:brush xml:id="br0">
      <inkml:brushProperty name="width" value="0.025" units="cm"/>
      <inkml:brushProperty name="height" value="0.025" units="cm"/>
      <inkml:brushProperty name="color" value="#004F8B"/>
    </inkml:brush>
  </inkml:definitions>
  <inkml:trace contextRef="#ctx0" brushRef="#br0">207 1 11859,'0'0'8407,"-27"27"-7858,27-27-549,-113 117 516,107-110-465,1 0-1,0 0 0,0 0 0,0 0 1,1 1-1,1 0 0,-1-1 0,1 2 1,0-1-1,1 0 0,0 0 1,0 1-1,0 10 0,-1 5 72,-2-2 0,2-1 0,0 1 0,2 0 0,0 0 0,1 0 0,6 38 1,-5-57-122,0 0 0,0 1 0,0-1 0,0 0 0,0 0 0,0 0 0,1 0 0,0 0 0,-1 0 0,1 0 0,0-1 0,1 1 0,-1-1 0,0 1 0,1-1 0,-1 0 0,1 0 0,0 0 0,0 0 0,-1-1 1,1 1-1,0-1 0,1 1 0,-1-1 0,0 0 0,0 0 0,0-1 0,4 1 0,-2 0-17,-1-1 1,1-1 0,-1 1-1,0-1 1,1 0-1,-1 0 1,0 0-1,1 0 1,-1-1-1,0 1 1,0-1 0,0 0-1,0-1 1,-1 1-1,1-1 1,-1 1-1,1-1 1,-1 0 0,0 0-1,0-1 1,3-4-1,8-12 2,-1 0 0,-2-1 0,0 0 0,-1-1 0,-1 0-1,8-34 1,23-144-31,-36 174 44,2 238 3968,-6 162-3333,0-369-756,0 1-1,0-1 1,1 1 0,-1-1 0,1 0-1,1 1 1,-1-1 0,1 0 0,0 1-1,0-1 1,0 0 0,1 0 0,0-1-1,0 1 1,0-1 0,0 1 0,7 5-1,-10-10-26,0 1-1,1-1 1,-1 0 0,1 0-1,-1 0 1,0 0-1,1 0 1,-1 0-1,1 0 1,-1 0-1,0 0 1,1 0-1,-1-1 1,0 1 0,1 0-1,-1 0 1,1 0-1,-1 0 1,0 0-1,1-1 1,-1 1-1,0 0 1,1 0-1,-1-1 1,0 1 0,0 0-1,1 0 1,-1-1-1,0 1 1,0 0-1,1-1 1,-1 1-1,0 0 1,0-1-1,0 1 1,0-1 0,0 1-1,0 0 1,1-1-1,-1 1 1,0 0-1,0-1 1,0 1-1,0-1 1,0 1 0,0-1-1,3-25-3606,-2 20 1822,5-26-5884</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2.091"/>
    </inkml:context>
    <inkml:brush xml:id="br0">
      <inkml:brushProperty name="width" value="0.025" units="cm"/>
      <inkml:brushProperty name="height" value="0.025" units="cm"/>
      <inkml:brushProperty name="color" value="#004F8B"/>
    </inkml:brush>
  </inkml:definitions>
  <inkml:trace contextRef="#ctx0" brushRef="#br0">211 0 6513,'0'0'15826,"-20"26"-15204,-3 2-438,7-10-43,1 1 0,1 0 0,1 1 0,1 0 0,1 1 0,-16 38 0,14-19 156,0 1 0,3 1 0,2 0 0,1 0 0,2 1 0,1 59 0,4-101-297,0 1-1,0 0 1,1 0 0,-1 0-1,1-1 1,-1 1 0,1 0-1,-1 0 1,1-1 0,0 1 0,0 0-1,0-1 1,0 1 0,0-1-1,0 1 1,1-1 0,-1 0-1,0 1 1,1-1 0,-1 0-1,1 0 1,-1 0 0,1 0 0,-1 0-1,1 0 1,0-1 0,-1 1-1,1 0 1,0-1 0,0 1-1,0-1 1,-1 0 0,1 0 0,0 1-1,0-1 1,0 0 0,0-1-1,0 1 1,3-1 0,0 1-15,0-1 0,-1 0 0,1 0 1,0 0-1,0 0 0,-1-1 0,1 0 1,-1 0-1,1 0 0,-1 0 1,0-1-1,0 1 0,0-1 0,6-6 1,8-15-20,-1-1 1,-2-1 0,0 0 0,-2-2 0,16-43 0,32-148-363,-54 192 306,3-29-141,-1 7 1343,-7 55-380,-1 33-80,-16 486 440,15-288-2830,0-240-3458,-1-14 2501,-5-15-2944,-2-5-5054</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2.639"/>
    </inkml:context>
    <inkml:brush xml:id="br0">
      <inkml:brushProperty name="width" value="0.025" units="cm"/>
      <inkml:brushProperty name="height" value="0.025" units="cm"/>
      <inkml:brushProperty name="color" value="#004F8B"/>
    </inkml:brush>
  </inkml:definitions>
  <inkml:trace contextRef="#ctx0" brushRef="#br0">219 0 3609,'0'0'14221,"-26"11"-12452,-84 37-352,104-45-1307,0 0 0,0 0-1,1 1 1,-1-1-1,0 1 1,1 1-1,0-1 1,0 1-1,1-1 1,-1 1-1,-5 9 1,8-9-34,-1 0 0,1 0 0,1 0 0,-1 0 0,1 0 0,0 1-1,0-1 1,1 0 0,-1 1 0,1 7 0,1-11-42,1-1 0,-1 1 0,0-1 0,0 1 1,1-1-1,-1 1 0,0-1 0,1 0 0,0 0 0,-1 0 0,1 1 0,0-2 0,-1 1 0,1 0 0,0 0 0,0 0 0,0-1 0,0 1 0,2-1 0,44 14 163,-47-14-188,22 5 23,0 0-23,-1 1 1,43 16-1,-59-19-5,0 0 1,-1 0-1,1 0 1,-1 1-1,0 0 1,0 0-1,0 0 0,0 0 1,-1 1-1,0 0 1,0 0-1,0 0 1,0 0-1,-1 0 0,5 11 1,-2 2 43,-1 1 0,0 0 1,-2 0-1,0 0 0,-1 0 0,-1 0 0,-1 0 1,0 1-1,-1-1 0,-2 0 0,0 0 1,-1 0-1,0 0 0,-2-1 0,0 0 1,-1 0-1,-13 24 0,13-31-4,-2 6 47,-1-1 1,-1 0-1,-15 16 0,23-28-77,0 0 0,-1-1 0,1 0-1,-1 1 1,0-1 0,0-1-1,-1 1 1,1-1 0,0 0-1,-1 0 1,0 0 0,1 0 0,-1-1-1,0 0 1,0 0 0,0 0-1,-6 0 1,9-1-62,1-1 0,0 1 0,-1-1 0,1 0 0,-1 1 0,1-1 0,0 0 0,0 0 0,-1 0-1,1 0 1,0 0 0,0 0 0,0 0 0,0 0 0,0 0 0,0-1 0,1 1 0,-1 0 0,0-1 0,1 1 0,-1-1 0,1 1 0,-1 0 0,1-1-1,0 1 1,-1-1 0,1 1 0,0-1 0,0-2 0,-3-57-1567,3 53 1235,-1-5-515,2-1 0,-1 0 0,2 0 0,-1 1 0,2-1 0,0 1 0,1-1 1,0 1-1,9-19 0,10-12-5273</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3.263"/>
    </inkml:context>
    <inkml:brush xml:id="br0">
      <inkml:brushProperty name="width" value="0.025" units="cm"/>
      <inkml:brushProperty name="height" value="0.025" units="cm"/>
      <inkml:brushProperty name="color" value="#004F8B"/>
    </inkml:brush>
  </inkml:definitions>
  <inkml:trace contextRef="#ctx0" brushRef="#br0">14 174 12635,'0'0'7444,"13"-20"-6955,-2 2-245,78-113 2580,-89 131-2772,1-1 1,-1 1-1,0 0 1,0-1-1,0 1 1,1 0-1,-1 0 0,0-1 1,0 1-1,1 0 1,-1 0-1,0-1 1,1 1-1,-1 0 1,0 0-1,1 0 1,-1 0-1,0 0 1,1-1-1,-1 1 1,0 0-1,1 0 1,-1 0-1,0 0 1,1 0-1,-1 0 0,1 0 1,-1 0-1,0 0 1,1 0-1,-1 0 1,0 0-1,1 1 1,-1-1-1,0 0 1,1 0-1,-1 0 1,0 0-1,1 1 1,-1-1-1,0 0 1,1 0-1,-1 0 1,0 1-1,0-1 0,1 0 1,-1 1-1,0-1 1,0 0-1,0 0 1,1 1-1,-1-1 1,0 0-1,0 1 1,0-1-1,0 1 1,0-1-1,0 0 1,0 1-1,0-1 1,0 0-1,0 1 1,0-1-1,0 0 0,0 1 1,6 34-196,-5-27 398,20 174-7,-4 339 0,-17-446-761,-1-72 226,1 0 0,-1-1 0,1 1 1,-1-1-1,0 0 0,0 1 0,0-1 0,0 0 1,0 1-1,0-1 0,-1 0 0,1 0 0,-1 0 0,0 0 1,1 0-1,-1 0 0,0-1 0,0 1 0,0 0 1,0-1-1,-1 0 0,1 1 0,0-1 0,-1 0 1,1 0-1,0-1 0,-1 1 0,1 0 0,-1-1 1,1 1-1,-6-1 0,-12 3-1082,0-2 0,0 0-1,-24-2 1,19 0 2762,44 0 8353,14-3-5304,125-10-3462,7-5-1471,-164 19 330,-1 0 0,1 0 0,0 0 0,-1 0 0,1 0 1,0 0-1,0 0 0,-1 0 0,1 0 0,0-1 0,-1 1 1,1 0-1,-1-1 0,1 1 0,0 0 0,-1-1 0,1 1 0,-1-1 1,1 1-1,-1 0 0,1-1 0,-1 0 0,1 1 0,-1-1 0,1 1 1,-1-1-1,0 1 0,1-1 0,-1 0 0,0 1 0,0-1 0,0 0 1,1 1-1,-1-1 0,0 0 0,0 0 0,0 1 0,0-1 0,0 0 1,0 1-1,0-1 0,0 0 0,-1 1 0,1-1 0,0 0 0,-1 0 1,1-6-3100,0-6-3751</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4.909"/>
    </inkml:context>
    <inkml:brush xml:id="br0">
      <inkml:brushProperty name="width" value="0.025" units="cm"/>
      <inkml:brushProperty name="height" value="0.025" units="cm"/>
      <inkml:brushProperty name="color" value="#004F8B"/>
    </inkml:brush>
  </inkml:definitions>
  <inkml:trace contextRef="#ctx0" brushRef="#br0">0 0 6937,'0'0'19701,"0"7"-19207,14 297 475,-11-62-828,-4-187-4293,0-1-4707</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5.269"/>
    </inkml:context>
    <inkml:brush xml:id="br0">
      <inkml:brushProperty name="width" value="0.025" units="cm"/>
      <inkml:brushProperty name="height" value="0.025" units="cm"/>
      <inkml:brushProperty name="color" value="#004F8B"/>
    </inkml:brush>
  </inkml:definitions>
  <inkml:trace contextRef="#ctx0" brushRef="#br0">1 19 13339,'0'0'9826,"68"0"-9818,-38 0 0,-8 0-8,9 0-240,-1 0-416,-8 0-649,9-4-975,-1-1-665,0-5-2304</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28.593"/>
    </inkml:context>
    <inkml:brush xml:id="br0">
      <inkml:brushProperty name="width" value="0.025" units="cm"/>
      <inkml:brushProperty name="height" value="0.025" units="cm"/>
      <inkml:brushProperty name="color" value="#004F8B"/>
    </inkml:brush>
  </inkml:definitions>
  <inkml:trace contextRef="#ctx0" brushRef="#br0">1 10 10042,'0'0'13802,"0"0"-13778,0 0 1,0 0 0,0 0-1,-1-1 1,1 1-1,0 0 1,0 0 0,0-1-1,0 1 1,0 0-1,0 0 1,0-1 0,0 1-1,0 0 1,0 0-1,0-1 1,0 1 0,0 0-1,0 0 1,0-1 0,1 1-1,-1 0 1,0 0-1,0 0 1,0-1 0,0 1-1,0 0 1,0 0-1,1 0 1,-1-1 0,0 1-1,0 0 1,0 0-1,1 0 1,-1 0 0,0-1-1,0 1 1,0 0-1,1 0 1,-1 0 0,0 0-1,0 0 1,1 0-1,-1 0 1,0 0 0,0 0-1,1 0 1,-1 0-1,0 0 1,1 0 0,89-2 228,108 4-1516,-198-2 1164,1 0-1,0 0 1,0 0-1,-1 0 1,1 1-1,0-1 1,-1 0 0,1 0-1,0 0 1,0 1-1,-1-1 1,1 0-1,-1 1 1,1-1-1,0 1 1,-1-1 0,1 0-1,-1 1 1,1-1-1,-1 1 1,1 0-1,-1-1 1,1 1-1,0 1 1,1 18-5782,-2-17 5050,0 16-6266</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0.874"/>
    </inkml:context>
    <inkml:brush xml:id="br0">
      <inkml:brushProperty name="width" value="0.025" units="cm"/>
      <inkml:brushProperty name="height" value="0.025" units="cm"/>
      <inkml:brushProperty name="color" value="#004F8B"/>
    </inkml:brush>
  </inkml:definitions>
  <inkml:trace contextRef="#ctx0" brushRef="#br0">120 1 12579,'0'0'13937,"-9"16"-13063,4-8-752,-8 14 143,2-1-1,0 2 0,1-1 1,-6 26-1,1 19 57,3 1-1,3 0 1,3 1 0,4 77-1,1-132-309,2 0-1,0 0 1,1 0-1,0 0 1,1 0 0,0 0-1,1-1 1,8 17-1,-10-25-18,1-1 0,-1 1 0,1 0-1,1-1 1,-1 0 0,0 1-1,1-1 1,0-1 0,0 1-1,0 0 1,1-1 0,-1 0 0,1 0-1,-1 0 1,1-1 0,0 0-1,0 0 1,0 0 0,1 0 0,-1-1-1,0 0 1,1 0 0,-1 0-1,6-1 1,-6 1 0,0-1 0,0 0 1,0-1-1,0 1 0,0-1 0,0 0 0,0 0 0,0-1 0,0 1 1,-1-1-1,1 0 0,0-1 0,-1 1 0,5-4 0,-3 1-1,0-1 0,0 0 0,0 0 0,-1 0 0,0 0-1,-1-1 1,1 0 0,3-9 0,1-3-10,-1 0 0,-1-1 0,0 0 0,-2 0 1,0-1-1,3-36 0,-5 16-41,-2 0 1,-6-63-1,2 83 40,-1 0 1,0 1-1,-2-1 0,0 1 0,-1 0 0,-1 1 0,-1 0 0,-1 0 0,0 1 0,-1 0 0,-1 0 0,-1 2 0,-1-1 1,-26-23-1,36 36-122,-1 0 0,1 0 1,-1 1-1,0-1 0,0 1 1,0 1-1,-1-1 0,1 1 1,-1 0-1,1 0 0,-1 0 1,-6 0-1,11 2-1281,1 1-940,7 12-946,59 58-2579,-31-34 199</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5.629"/>
    </inkml:context>
    <inkml:brush xml:id="br0">
      <inkml:brushProperty name="width" value="0.025" units="cm"/>
      <inkml:brushProperty name="height" value="0.025" units="cm"/>
      <inkml:brushProperty name="color" value="#004F8B"/>
    </inkml:brush>
  </inkml:definitions>
  <inkml:trace contextRef="#ctx0" brushRef="#br0">174 53 9378,'0'0'14488,"-19"24"-13657,-1-1-621,7-9-97,1 0 1,0 1 0,1 1-1,0 0 1,2 0 0,0 1-1,0 0 1,-7 25 0,7-6 171,1 1 1,1 0 0,3 1 0,-1 72 0,5-105-280,0-1-1,1 0 1,-1 0-1,1 0 0,0 0 1,0 0-1,0 0 1,0 0-1,1 0 1,-1 0-1,1 0 1,0-1-1,0 1 1,0-1-1,1 1 1,0-1-1,-1 0 1,6 4-1,-4-3-8,1-1-1,0 0 1,0 0-1,0 0 1,1-1-1,-1 0 1,1 0 0,0 0-1,-1-1 1,1 0-1,0 0 1,0 0 0,6 0-1,-2 0-10,-1-1 0,1 0-1,0 0 1,0-1 0,0 0 0,-1-1-1,1 0 1,0 0 0,-1-1-1,0 0 1,0-1 0,0 0 0,0-1-1,0 1 1,-1-2 0,0 1-1,0-1 1,0 0 0,-1-1 0,0 0-1,0 0 1,-1 0 0,10-16-1,-8 11 26,0-1 0,-1 0 0,0-1 0,-2 0-1,1 0 1,-2 0 0,0 0 0,0-1 0,2-25-1,-3-6 15,-6-86 0,3 119-60,-2 1 0,1 0 0,-2 0 0,1 0 0,-2 0 0,1 0 0,-11-20 1,12 27-37,-1 1 0,0-1 1,0 1-1,0 0 0,0 0 1,0 0-1,-1 1 0,0-1 1,0 1-1,0 0 0,0 0 1,0 0-1,-1 0 0,1 1 1,-1 0-1,0 0 0,0 0 1,1 1-1,-1-1 0,0 1 1,-1 0-1,-5 0 0,3 0-472,-1 1-1,1-1 0,-1 2 1,0-1-1,-13 4 0,19-3 108,1-1 0,-1 1-1,1 0 1,-1 1 0,1-1-1,0 0 1,0 1 0,-1-1-1,1 1 1,0 0 0,0-1-1,0 1 1,1 0 0,-1 0-1,0 1 1,1-1 0,-1 0-1,1 0 1,0 1 0,0-1 0,0 1-1,-1 2 1,-1 19-7279</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6.020"/>
    </inkml:context>
    <inkml:brush xml:id="br0">
      <inkml:brushProperty name="width" value="0.025" units="cm"/>
      <inkml:brushProperty name="height" value="0.025" units="cm"/>
      <inkml:brushProperty name="color" value="#004F8B"/>
    </inkml:brush>
  </inkml:definitions>
  <inkml:trace contextRef="#ctx0" brushRef="#br0">60 1 14347,'0'0'10202,"-52"161"-9586,52-119-376,-8 1-232,8-10 16,0-10-24,0-4-432,0-4-632,0-11-904,15-4-689,0 0-1472,0-14-76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6.459"/>
    </inkml:context>
    <inkml:brush xml:id="br0">
      <inkml:brushProperty name="width" value="0.025" units="cm"/>
      <inkml:brushProperty name="height" value="0.025" units="cm"/>
      <inkml:brushProperty name="color" value="#004F8B"/>
    </inkml:brush>
  </inkml:definitions>
  <inkml:trace contextRef="#ctx0" brushRef="#br0">1 0 7498,'0'0'12408,"18"0"-11859,56 3-129,-71-3-348,0 1 1,1 0-1,-1-1 0,0 2 1,0-1-1,0 0 0,1 0 0,-1 1 1,-1 0-1,1 0 0,0 0 0,0 0 1,-1 0-1,1 0 0,-1 0 1,1 1-1,-1 0 0,0-1 0,0 1 1,0 0-1,-1 0 0,1 0 1,1 5-1,1 3 213,-1-1 0,0 1 0,-1 0 0,2 21-1,-2-11-150,0 0-1,-2 0 1,-1 0-1,0 0 1,-1 0-1,-2-1 1,0 1-1,-1-1 1,-11 29-1,-4-3 209,3 1-1,-20 79 1,36-124-326,1-1 0,-1 1 0,1 0-1,-1-1 1,1 1 0,0 0 0,0 0 0,0-1 0,0 1 0,0 0 0,0 0 0,0-1 0,0 1 0,1 0 0,-1 0 0,1-1 0,-1 1 0,1 0 0,0-1 0,-1 1 0,1-1 0,0 1 0,0-1 0,0 1 0,0-1 0,1 0-1,-1 1 1,0-1 0,1 0 0,-1 0 0,0 0 0,1 0 0,1 1 0,3-1-132,-1 0 1,0 0-1,1 0 0,-1-1 0,1 1 1,-1-1-1,1-1 0,-1 1 1,9-3-1,-11 2-144,1 0 1,-1-1 0,1 0-1,-1 0 1,0 0-1,0 0 1,0 0 0,0-1-1,0 1 1,0-1 0,-1 0-1,1 0 1,2-4-1,30-45-5092,-34 49 4704,16-29-5809</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7.005"/>
    </inkml:context>
    <inkml:brush xml:id="br0">
      <inkml:brushProperty name="width" value="0.025" units="cm"/>
      <inkml:brushProperty name="height" value="0.025" units="cm"/>
      <inkml:brushProperty name="color" value="#004F8B"/>
    </inkml:brush>
  </inkml:definitions>
  <inkml:trace contextRef="#ctx0" brushRef="#br0">272 0 12659,'0'0'11658,"-29"16"-10790,-92 52-94,114-64-679,0 0-1,-1 1 1,1 0 0,1 0 0,-1 1 0,1-1-1,0 2 1,0-1 0,1 1 0,0-1 0,0 1-1,0 1 1,1-1 0,0 1 0,1 0 0,-3 8-1,-2 3 21,5-12-99,0-1 1,1 1 0,0 0-1,0 1 1,0-1 0,1 0-1,0 14 1,24-19-353,20-3 294,-18-1 10,0 2-1,31 4 0,-49-3 29,-1 0 1,1 0-1,0 1 1,-1 0 0,0 0-1,0 1 1,0 0-1,0 0 1,0 0 0,0 1-1,-1-1 1,1 2-1,5 5 1,-2-1-14,0 1 1,-2-1-1,1 2 1,-1-1-1,-1 1 1,0 0 0,0 0-1,-1 1 1,0 0-1,-1-1 1,-1 2-1,0-1 1,0 0-1,-1 1 1,-1-1-1,0 1 1,-1-1-1,0 1 1,-3 14-1,2-19 28,-1-1 0,0 1-1,0-1 1,-1 1 0,0-1-1,0 0 1,-1 0-1,0-1 1,0 1 0,0-1-1,-1 0 1,0 0-1,-11 9 1,-2 2 36,-2-1 1,-40 25-1,57-38-136,-1 0 1,0-1-1,0 0 0,0 0 1,0 0-1,0 0 0,-1 0 1,1-1-1,-1 0 0,1 0 1,-1 0-1,1-1 0,-1 1 1,1-1-1,-1 0 0,1-1 1,-1 1-1,1-1 0,-1 1 0,1-2 1,-1 1-1,1 0 0,0-1 1,-1 0-1,1 0 0,0 0 1,0 0-1,0-1 0,1 1 1,-1-1-1,1 0 0,-1 0 1,1 0-1,0-1 0,0 1 0,0-1 1,1 0-1,-1 0 0,-1-5 1,0 1-743,0-1 0,1 0 1,0 0-1,1 0 0,0-1 1,-1-18-1,1-29-6026,2 56 6759,0-28-5679</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7.460"/>
    </inkml:context>
    <inkml:brush xml:id="br0">
      <inkml:brushProperty name="width" value="0.025" units="cm"/>
      <inkml:brushProperty name="height" value="0.025" units="cm"/>
      <inkml:brushProperty name="color" value="#004F8B"/>
    </inkml:brush>
  </inkml:definitions>
  <inkml:trace contextRef="#ctx0" brushRef="#br0">264 1 14403,'0'0'9930,"-45"156"-9042,30-85-400,-8-5-223,8-4-169,0-6-80,0-8-8,0-11-8,0-3 0,0-11-104,0-4-265,0 0-663,-8-9-1440,0-6-1753,8-4-1672</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7.824"/>
    </inkml:context>
    <inkml:brush xml:id="br0">
      <inkml:brushProperty name="width" value="0.025" units="cm"/>
      <inkml:brushProperty name="height" value="0.025" units="cm"/>
      <inkml:brushProperty name="color" value="#004F8B"/>
    </inkml:brush>
  </inkml:definitions>
  <inkml:trace contextRef="#ctx0" brushRef="#br0">0 1 14947,'0'0'13627,"98"146"-13003,-75-98-264,-1-11-224,1 6-128,0-5-8,-1-10-72,-7 1-280,1-1-296,-1-9-560,-8 5-841,8-10-2175,-15 0-177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8.175"/>
    </inkml:context>
    <inkml:brush xml:id="br0">
      <inkml:brushProperty name="width" value="0.025" units="cm"/>
      <inkml:brushProperty name="height" value="0.025" units="cm"/>
      <inkml:brushProperty name="color" value="#004F8B"/>
    </inkml:brush>
  </inkml:definitions>
  <inkml:trace contextRef="#ctx0" brushRef="#br0">1 31 8994,'0'0'13644,"21"-5"-13185,67-17-150,-84 21-265,-1 0 0,0 0 0,1 1 0,-1 0 0,0 0 0,1-1 0,-1 2-1,1-1 1,-1 0 0,6 2 0,-7-1-14,-1-1 1,0 1-1,1 0 0,-1-1 0,0 1 0,0 0 0,1 0 0,-1 0 1,0 0-1,0 0 0,0 0 0,0 0 0,0 0 0,-1 0 1,1 1-1,0-1 0,1 2 0,-1 3 63,0 0-1,0 0 1,0 0 0,-1-1-1,1 1 1,-1 0 0,-1 0 0,-1 10-1,0 6-6,2-14-63,-1 0 1,0 1-1,0-1 0,-1 0 1,0 0-1,-1-1 0,1 1 0,-8 13 1,-39 57 57,37-63 45,2 1 0,0 0-1,0 0 1,-11 32 0,21-48-118,0 1 0,0-1 1,0 0-1,0 1 0,0-1 0,0 1 0,0-1 0,0 1 0,0-1 0,1 0 0,-1 1 1,0-1-1,0 1 0,0-1 0,1 0 0,-1 1 0,0-1 0,1 0 0,-1 1 0,0-1 0,1 0 1,-1 1-1,0-1 0,1 0 0,-1 0 0,0 1 0,1-1 0,-1 0 0,1 0 0,-1 0 1,1 0-1,-1 0 0,0 0 0,1 1 0,-1-1 0,1 0 0,-1 0 0,1 0 0,-1 0 0,0-1 1,2 1-1,28 0 129,-20 0-17,14 0-112,0-1 0,1-2 0,-1 0-1,0-1 1,26-9 0,4-9-3430,-4-9-4880,-32 13-3994</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8.849"/>
    </inkml:context>
    <inkml:brush xml:id="br0">
      <inkml:brushProperty name="width" value="0.025" units="cm"/>
      <inkml:brushProperty name="height" value="0.025" units="cm"/>
      <inkml:brushProperty name="color" value="#004F8B"/>
    </inkml:brush>
  </inkml:definitions>
  <inkml:trace contextRef="#ctx0" brushRef="#br0">0 57 13595,'0'0'14182,"5"0"-14036,62 2-40,-31 0-875,-1-1 0,62-7-1,-88 4-262,-1 0 0,1 0-1,-1-1 1,0 0 0,0 0-1,0-1 1,0 0-1,13-10 1,-15 10-395,23-11-7015</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09.389"/>
    </inkml:context>
    <inkml:brush xml:id="br0">
      <inkml:brushProperty name="width" value="0.025" units="cm"/>
      <inkml:brushProperty name="height" value="0.025" units="cm"/>
      <inkml:brushProperty name="color" value="#004F8B"/>
    </inkml:brush>
  </inkml:definitions>
  <inkml:trace contextRef="#ctx0" brushRef="#br0">0 1 15371,'0'0'10089,"3"0"-10052,7 0 13,11-1 4,-1 2 0,0 0 0,32 7 0,-45-7-46,-1 1 0,0 0 1,0 1-1,0-1 0,0 1 0,0 1 0,-1-1 0,1 1 1,-1 0-1,0 0 0,0 0 0,0 1 0,-1-1 0,1 1 0,4 8 1,-6-4 1,0 0 1,0 0 0,0 0-1,-1 1 1,-1-1 0,0 1-1,0-1 1,-1 1-1,-1 13 1,1-16 1,1 7 3,-1 1 0,-1-1 0,0 1 0,-1-1 0,-1 0 0,0 0 0,-1 0 0,0 0 0,-1 0 0,0-1 0,-13 21 0,-154 276 1052,170-308-1053,1 0 0,0 0-1,0 0 1,0 0 0,1 1-1,-1-1 1,0 0 0,1 0 0,0 1-1,-1-1 1,1 0 0,0 0-1,0 3 1,0-4-5,1 0-1,-1 0 1,0 0-1,1 0 1,-1 0-1,1-1 1,-1 1 0,1 0-1,-1 0 1,1 0-1,-1-1 1,1 1-1,0 0 1,-1-1-1,1 1 1,0-1-1,0 1 1,-1-1-1,1 1 1,0-1 0,2 1-1,4 1 48,0-1 0,0 1 0,1-2-1,-1 1 1,0-1 0,12-1 0,3 0 91,17 1-77,-1-3 1,1 0 0,58-15-1,-11-10-8895,-77 23 3298</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0.540"/>
    </inkml:context>
    <inkml:brush xml:id="br0">
      <inkml:brushProperty name="width" value="0.025" units="cm"/>
      <inkml:brushProperty name="height" value="0.025" units="cm"/>
      <inkml:brushProperty name="color" value="#004F8B"/>
    </inkml:brush>
  </inkml:definitions>
  <inkml:trace contextRef="#ctx0" brushRef="#br0">216 1 11162,'0'0'13610,"-12"2"-12717,-41 11-134,49-11-693,1 0-1,0 0 1,-1 0 0,1 0-1,0 1 1,0-1-1,0 1 1,1 0-1,-1 0 1,1 0 0,0 0-1,-1 1 1,1-1-1,1 1 1,-1-1-1,0 1 1,1-1-1,0 1 1,-2 7 0,-4 9 132,-9 17-26,1 1 0,1 1 1,3 0-1,1 1 0,2 0 0,1 1 0,-1 66 1,6-13 5,-1-31-16,9 95 1,-4-142-170,0 1-1,2-1 0,-1 0 1,2 0-1,0 0 1,1-1-1,1 1 0,0-1 1,1-1-1,16 24 1,-21-35-62,-1 0 1,1 0-1,0 0 0,0-1 1,0 1-1,0-1 1,0 1-1,1-1 0,-1 0 1,5 1-1,-5-2-173,0 0 0,0 0 0,0-1-1,0 1 1,0-1 0,0 0 0,0 0-1,0 0 1,0-1 0,0 1 0,0-1 0,0 1-1,0-1 1,-1 0 0,1 0 0,0 0 0,0 0-1,-1-1 1,1 1 0,-1-1 0,1 0 0,-1 0-1,0 0 1,1 0 0,-1 0 0,0 0-1,0 0 1,0-1 0,-1 1 0,3-4 0,20-37-4327,-2-3-188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1.277"/>
    </inkml:context>
    <inkml:brush xml:id="br0">
      <inkml:brushProperty name="width" value="0.025" units="cm"/>
      <inkml:brushProperty name="height" value="0.025" units="cm"/>
      <inkml:brushProperty name="color" value="#004F8B"/>
    </inkml:brush>
  </inkml:definitions>
  <inkml:trace contextRef="#ctx0" brushRef="#br0">143 70 12843,'0'0'11730,"-16"26"-10660,0-4-829,4-4-63,0-1-1,1 2 1,1-1-1,1 2 1,1-1-1,0 1 1,-8 36 0,5 15 608,3 0 0,2 132 0,6-202-781,0 9 24,1 0-1,-1 0 1,1 0 0,1 0 0,0 0 0,1-1 0,-1 1 0,2-1 0,4 10 0,-5-13-27,1 0 0,-1-1 1,2 1-1,-1-1 1,0 0-1,1 0 1,0 0-1,0-1 0,0 0 1,1 0-1,0 0 1,-1-1-1,1 0 1,7 3-1,-6-3-4,-1 0-1,1-1 1,-1 0 0,1 0 0,0-1-1,0 0 1,0 0 0,-1 0-1,1-1 1,0 0 0,0 0 0,0-1-1,0 0 1,0 0 0,0-1-1,-1 0 1,1 0 0,-1 0 0,1-1-1,-1 0 1,0 0 0,0-1-1,0 0 1,-1 0 0,1 0-1,-1 0 1,0-1 0,0 0 0,0 0-1,-1-1 1,6-7 0,-1-2-10,0 0 1,-1-1 0,0 0-1,-1-1 1,-1 1-1,-1-1 1,0 0 0,-2-1-1,3-21 1,-2-8-37,-2 0 0,-5-59 0,0 80 3,0-1 0,-2 1 0,0 0 1,-2 0-1,-13-30 0,14 40-2,-2-1-1,0 1 1,0 1 0,-2 0 0,0 0 0,-1 1 0,0 0 0,-23-22 0,28 31-37,0 1 1,-1-1-1,1 1 0,-1 0 1,0 0-1,-8-3 1,10 6-493,0-1 0,1 1 1,-1 0-1,0 0 1,0 1-1,-5-1 1,9 6-3868,1 8 2636,0-11 867,2 25-4161,7 2-1834</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0.971"/>
    </inkml:context>
    <inkml:brush xml:id="br0">
      <inkml:brushProperty name="width" value="0.025" units="cm"/>
      <inkml:brushProperty name="height" value="0.025" units="cm"/>
      <inkml:brushProperty name="color" value="#004F8B"/>
    </inkml:brush>
  </inkml:definitions>
  <inkml:trace contextRef="#ctx0" brushRef="#br0">0 232 12659,'0'0'8076,"15"-12"-7783,49-43 61,-56 48-156,0 0 0,-1-1-1,0 0 1,-1 0 0,0-1 0,0 0-1,-1 0 1,0 0 0,0-1 0,3-10 0,16-29 1475,-24 49-1599,0-1-1,1 0 1,-1 0 0,0 1 0,1-1 0,-1 0 0,1 1 0,-1-1 0,1 1 0,-1-1-1,1 1 1,0-1 0,-1 1 0,1-1 0,-1 1 0,1-1 0,0 1 0,0 0 0,-1-1-1,1 1 1,0 0 0,1 0 0,6 11 758,-2 34-206,-5-38-403,22 473 876,-15-267-1951,-5-209-2915,4-11 34,6-15-3639,-6-5-2821</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1.319"/>
    </inkml:context>
    <inkml:brush xml:id="br0">
      <inkml:brushProperty name="width" value="0.025" units="cm"/>
      <inkml:brushProperty name="height" value="0.025" units="cm"/>
      <inkml:brushProperty name="color" value="#004F8B"/>
    </inkml:brush>
  </inkml:definitions>
  <inkml:trace contextRef="#ctx0" brushRef="#br0">0 1 13659,'0'0'9442,"0"142"-8714,0-123-488,0-1-168,0-3-72,0-11-576,8-4-832,-1 0-929,9-4-1576,-9-15-976</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1.750"/>
    </inkml:context>
    <inkml:brush xml:id="br0">
      <inkml:brushProperty name="width" value="0.025" units="cm"/>
      <inkml:brushProperty name="height" value="0.025" units="cm"/>
      <inkml:brushProperty name="color" value="#004F8B"/>
    </inkml:brush>
  </inkml:definitions>
  <inkml:trace contextRef="#ctx0" brushRef="#br0">1 53 14803,'0'0'10350,"24"-6"-9491,1-4-757,2 1 0,-1 2 1,1 0-1,1 2 0,-1 1 0,29 0 0,-55 4-97,1 0-1,-1 1 1,1-1-1,-1 1 1,0 0-1,1-1 1,-1 1-1,0 0 1,0 0-1,1 0 1,-1 0-1,0 0 1,0 0 0,0 0-1,0 0 1,0 0-1,0 1 1,-1-1-1,1 0 1,0 1-1,-1-1 1,1 0-1,0 1 1,-1-1-1,0 1 1,1-1 0,-1 1-1,0-1 1,0 1-1,0-1 1,0 3-1,1 1 18,-1 0-1,0-1 1,0 1 0,0 0-1,-1 0 1,0-1-1,0 1 1,0 0 0,0-1-1,-3 8 1,-7 3 28,1 1 0,-2-2 0,0 1 1,0-2-1,-2 0 0,0 0 0,-25 17 0,33-28-54,5-2-105,26 0-507,-4-1 598,-14 0 19,-1 1-1,0-1 1,0 1-1,0 0 1,0 1 0,0-1-1,1 1 1,-1 1-1,0-1 1,-1 1 0,1 0-1,0 0 1,0 1 0,-1-1-1,1 1 1,-1 1-1,8 5 1,-5-1 3,-1 0 0,0 1 0,0 0 0,0 1 0,-1-1 0,-1 1 0,1 0 0,-2 1 0,1-1 0,4 19 0,-5-10 36,-1 0 0,-1 1 0,-1-1-1,0 0 1,-3 29 0,0-37 2,0-1-1,-1 1 1,0-1 0,-1 0 0,0 0-1,0 0 1,-1-1 0,-1 1 0,1-1-1,-2 0 1,1-1 0,-1 1 0,-11 9-1,10-9-38,-1-1 0,-1 1 0,1-2-1,-1 1 1,0-2 0,-1 1 0,0-1-1,0-1 1,0 0 0,-1 0-1,-16 3 1,26-7-78,-1 0 0,1-1 1,0 1-1,-1-1 0,1 1 0,-1-1 0,1 0 0,0 0 0,-1 0 0,1 0 0,-1-1 0,1 1 1,0 0-1,-1-1 0,1 0 0,0 0 0,0 0 0,0 0 0,-1 0 0,1 0 0,0 0 0,0 0 1,0-1-1,1 1 0,-1-1 0,0 0 0,0 1 0,1-1 0,-2-3 0,0-1-264,1-1 0,0 1 0,1-1-1,0 0 1,0 0 0,0 0 0,1 1 0,0-13-1,0-41-2766,0 7-176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2.124"/>
    </inkml:context>
    <inkml:brush xml:id="br0">
      <inkml:brushProperty name="width" value="0.025" units="cm"/>
      <inkml:brushProperty name="height" value="0.025" units="cm"/>
      <inkml:brushProperty name="color" value="#004F8B"/>
    </inkml:brush>
  </inkml:definitions>
  <inkml:trace contextRef="#ctx0" brushRef="#br0">1 1 13555,'0'0'11664,"23"-1"-10761,77 3-3,-97-2-857,0 1-1,0 0 1,0-1 0,0 1 0,0 1 0,-1-1 0,1 0 0,0 1-1,-1-1 1,1 1 0,-1 0 0,1 0 0,-1 0 0,0 0-1,1 0 1,-1 0 0,-1 1 0,1-1 0,0 1 0,0 0-1,-1-1 1,0 1 0,1 0 0,-1 0 0,0 0 0,0 0 0,0 5-1,3 3 74,4 12 41,-2 0 0,0 1-1,-2 0 1,4 42 0,-7 103 78,-3-87-203,2-76-182,1 21 212,-2-1 0,0 1 0,-2 0 0,-8 31 0,9-50-454,-1 0 0,1-1 1,-2 1-1,1-1 0,-1 0 0,0 0 1,-10 11-1,10-13-501,0 0 1,-1-1 0,0 0-1,0 0 1,0 0-1,-1-1 1,1 1-1,-1-1 1,1 0 0,-1-1-1,-7 3 1,-18 1-9604</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2.526"/>
    </inkml:context>
    <inkml:brush xml:id="br0">
      <inkml:brushProperty name="width" value="0.025" units="cm"/>
      <inkml:brushProperty name="height" value="0.025" units="cm"/>
      <inkml:brushProperty name="color" value="#004F8B"/>
    </inkml:brush>
  </inkml:definitions>
  <inkml:trace contextRef="#ctx0" brushRef="#br0">1 176 16612,'0'0'9506,"166"-100"-9658,-129 86-689,24-10-1311,-16 5-2345,8 1-2369</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2.926"/>
    </inkml:context>
    <inkml:brush xml:id="br0">
      <inkml:brushProperty name="width" value="0.025" units="cm"/>
      <inkml:brushProperty name="height" value="0.025" units="cm"/>
      <inkml:brushProperty name="color" value="#004F8B"/>
    </inkml:brush>
  </inkml:definitions>
  <inkml:trace contextRef="#ctx0" brushRef="#br0">332 0 14403,'0'0'10148,"-24"29"-9110,-3 2-736,-3 2 94,2 2 0,2 1 0,-27 47 0,21-28 558,-36 88 0,59-119-837,0 0 1,2 1-1,1 0 1,2 0-1,0 0 1,-1 42-1,5-63-115,0 0-1,1 0 1,-1 0-1,1-1 1,0 1-1,0 0 1,0 0-1,0 0 1,0-1-1,1 1 1,0 0-1,0-1 1,0 0-1,0 1 1,0-1-1,1 0 1,0 0-1,4 4 1,-2-3-18,0-1 0,0 0 0,0 0 0,1 0 0,-1 0 0,1-1 0,0 0 0,0 0 0,-1-1 0,1 1 0,8 0-1,-4-1-30,0-1 0,-1 1-1,1-2 1,0 1 0,0-1-1,-1-1 1,1 1 0,0-2-1,-1 1 1,0-2-1,0 1 1,0-1 0,0 0-1,0-1 1,9-6 0,-12 6-6,1-1 0,-1 1 0,0-1 0,0 0 1,0-1-1,-1 1 0,0-1 0,0 0 0,-1-1 0,0 1 1,0-1-1,-1 0 0,0 1 0,0-1 0,-1-1 1,0 1-1,0 0 0,-1-1 0,0-16 0,-1 24 54,0-1 0,-1 0 0,1 1-1,-1-1 1,1 1 0,-1-1 0,0 0 0,0 1-1,0-1 1,0 1 0,0 0 0,0-1-1,0 1 1,0 0 0,0 0 0,-1-1 0,1 1-1,-1 0 1,1 0 0,0 1 0,-1-1-1,0 0 1,1 0 0,-1 1 0,1-1-1,-1 1 1,0-1 0,1 1 0,-1 0 0,0 0-1,-1-1 1,-67-3 61,57 5-67,-9-2-26,10 0-165,-1 1 0,1 0 1,0 1-1,-1 0 0,1 1 1,0 0-1,-19 7 0,23-4-1584,8-2-2172,14-1-1901,7-2-608</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3.309"/>
    </inkml:context>
    <inkml:brush xml:id="br0">
      <inkml:brushProperty name="width" value="0.025" units="cm"/>
      <inkml:brushProperty name="height" value="0.025" units="cm"/>
      <inkml:brushProperty name="color" value="#004F8B"/>
    </inkml:brush>
  </inkml:definitions>
  <inkml:trace contextRef="#ctx0" brushRef="#br0">106 0 11779,'0'0'13561,"-4"0"-12287,2 1-1169,0 0 1,0-1-1,0 1 1,0 0 0,0 0-1,0 0 1,0 1-1,0-1 1,1 0 0,-1 1-1,0-1 1,1 1-1,-1-1 1,1 1-1,0 0 1,0-1 0,-1 1-1,1 0 1,0 0-1,0 0 1,1 0 0,-1 0-1,-1 3 1,-19 65 228,15-48-171,-4 14-115,1 1 0,2-1 0,1 2 0,2-1 0,2 0 0,3 52 0,0-86-49,0 1 0,-1 0 1,1 0-1,0-1 0,1 1 0,-1-1 0,1 1 1,-1-1-1,1 1 0,0-1 0,0 0 0,1 0 1,-1 0-1,1 0 0,-1-1 0,1 1 0,0 0 1,0-1-1,0 0 0,0 0 0,1 0 0,-1 0 1,0 0-1,1-1 0,-1 0 0,1 1 0,7 0 1,8 2 4,0-2-1,0 0 1,0 0 0,26-3 0,-20 1-24,-12 0-38,-1-1-1,1 0 1,-1-1-1,0 0 1,1-1-1,-1 0 0,0-1 1,-1 0-1,1-1 1,15-8-1,-21 9-352,1-1-1,-1 1 1,0-1-1,-1 0 1,1 0-1,-1-1 1,0 0 0,0 0-1,-1 0 1,0 0-1,0-1 1,0 0-1,-1 1 1,0-1-1,0-1 1,-1 1 0,0 0-1,2-10 1,2-28-3754,-5 6-1092</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3.670"/>
    </inkml:context>
    <inkml:brush xml:id="br0">
      <inkml:brushProperty name="width" value="0.025" units="cm"/>
      <inkml:brushProperty name="height" value="0.025" units="cm"/>
      <inkml:brushProperty name="color" value="#004F8B"/>
    </inkml:brush>
  </inkml:definitions>
  <inkml:trace contextRef="#ctx0" brushRef="#br0">23 1 14091,'0'0'8847,"-1"28"-7008,-7 190 1114,-1 87 954,7-212-7451,0 1-6772</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14.039"/>
    </inkml:context>
    <inkml:brush xml:id="br0">
      <inkml:brushProperty name="width" value="0.025" units="cm"/>
      <inkml:brushProperty name="height" value="0.025" units="cm"/>
      <inkml:brushProperty name="color" value="#004F8B"/>
    </inkml:brush>
  </inkml:definitions>
  <inkml:trace contextRef="#ctx0" brushRef="#br0">43 2 10922,'0'0'11129,"-10"0"-10430,-11-1-441,9 2 421,34 19 218,68 48 450,-42-33-910,47 45 1,-79-64-408,-1 0-1,-1 0 1,0 1-1,-2 1 0,0 1 1,16 32-1,-15-20-10,-1 1-1,-1 0 1,-2 1 0,-2 0-1,6 56 1,-8-15 269,-7 110 1,0-160-131,-1 0 0,0 0 0,-2-1 0,-1 0 0,-12 30 0,13-39-134,-1-1 0,0 0 0,-1 0 0,-1-1 0,0 0 0,0 0 0,-1-1 0,-1 0 0,-21 19 0,29-29-106,0 0 0,0 1-1,0-1 1,0 0 0,-1 0 0,1 0 0,-1-1 0,1 1-1,-1 0 1,1-1 0,0 0 0,-1 1 0,0-1 0,1 0-1,-1 0 1,1-1 0,-1 1 0,1 0 0,-1-1 0,1 0-1,0 1 1,-3-2 0,0 0-254,1 0-1,-1 0 1,1-1-1,0 1 1,0-1-1,0 0 1,0 0-1,1 0 1,-6-6-1,6 4-179,0 0 0,0 0 0,0 0 0,1 0 0,-1-1 0,1 1 0,0-1 0,1 1 0,0-1-1,-1 0 1,2 1 0,-1-1 0,1 0 0,0 0 0,0 0 0,1-5 0,-1-8-1949,0-10-3202</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4.419"/>
    </inkml:context>
    <inkml:brush xml:id="br0">
      <inkml:brushProperty name="width" value="0.025" units="cm"/>
      <inkml:brushProperty name="height" value="0.025" units="cm"/>
      <inkml:brushProperty name="color" value="#004F8B"/>
    </inkml:brush>
  </inkml:definitions>
  <inkml:trace contextRef="#ctx0" brushRef="#br0">175 1 9298,'0'0'10388,"-30"1"-8248,25 2-2041,0 0 0,1 0 0,-1 0-1,1 0 1,0 1 0,0 0 0,0 0 0,0 0 0,0 0 0,1 1-1,-3 4 1,-31 55 654,26-39-652,2 0 0,1 0 0,1 1 0,1 0-1,-5 53 1,7 136-48,6-127 15,-2-50-58,1 0 1,3 0 0,12 58 0,-13-82-10,1 1-1,1-1 1,0 1 0,1-2 0,1 1-1,0-1 1,1 0 0,0 0-1,1-1 1,1 0 0,19 19 0,-29-30-13,10 8 34,0 0 0,0-1 0,19 11 0,-23-16-325,0-1-1,0 1 1,0-1-1,1-1 0,-1 1 1,1-1-1,-1 0 0,1-1 1,10 1-1,-15-2 69,-1 0 0,1 0 0,0 0 0,-1 0 0,1 0 0,0 0 0,-1 0 0,0-1 0,1 1 0,-1 0 0,0-1-1,1 1 1,-1-1 0,0 0 0,1-2 0,17-28-2597,-18 30 2329,9-27-419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1.716"/>
    </inkml:context>
    <inkml:brush xml:id="br0">
      <inkml:brushProperty name="width" value="0.025" units="cm"/>
      <inkml:brushProperty name="height" value="0.025" units="cm"/>
      <inkml:brushProperty name="color" value="#004F8B"/>
    </inkml:brush>
  </inkml:definitions>
  <inkml:trace contextRef="#ctx0" brushRef="#br0">1 1 12819,'0'0'16321,"0"29"-15480,0-13-744,8 196 918,3 24-198,4 39-1102,-15-275 202,0 1 0,0-1-1,0 0 1,0 1-1,0-1 1,0 0 0,0 1-1,0-1 1,0 1-1,0-1 1,0 0-1,0 1 1,1-1 0,-1 0-1,0 1 1,0-1-1,0 0 1,0 0 0,1 1-1,-1-1 1,0 0-1,0 1 1,0-1 0,1 0-1,-1 0 1,0 1-1,1-1 1,-1 0-1,1 0 1,5-7-3782,4-18-703,-1-16 19,0-4-742</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5.250"/>
    </inkml:context>
    <inkml:brush xml:id="br0">
      <inkml:brushProperty name="width" value="0.025" units="cm"/>
      <inkml:brushProperty name="height" value="0.025" units="cm"/>
      <inkml:brushProperty name="color" value="#004F8B"/>
    </inkml:brush>
  </inkml:definitions>
  <inkml:trace contextRef="#ctx0" brushRef="#br0">178 63 8706,'0'0'14251,"-18"10"-13275,7-4-837,3-2-89,0 0 0,0 0 0,1 1 0,0-1 0,0 2 0,0-1 0,1 1 0,0 0 0,0 0 0,0 1 0,1 0 0,0 0 0,0 0 0,1 0 0,-6 13 0,0 14 77,0 1 1,2 1-1,2-1 1,1 1-1,2 0 1,2 0-1,1 0 0,6 47 1,-6-79-120,1 0 0,0 1 0,0-1 0,0 0 0,1 0 0,0 0-1,-1 0 1,1 0 0,1 0 0,-1-1 0,1 1 0,-1-1 0,1 1 0,0-1 0,0 0 0,0 0 0,1 0 0,-1-1 0,1 1 0,-1-1 0,1 0 0,0 0-1,0 0 1,0 0 0,0-1 0,0 1 0,0-1 0,1 0 0,-1-1 0,0 1 0,1-1 0,6 0 0,-1 0 4,0 0-1,1-1 1,-1 0-1,0-1 1,0 0 0,-1-1-1,1 0 1,0-1 0,-1 1-1,0-2 1,0 1 0,15-11-1,-11 4 5,0-1 0,0 0-1,-1-1 1,-1 0 0,0 0-1,-1-2 1,0 1-1,-1-1 1,-1 0 0,-1-1-1,0 0 1,-1 0 0,0-1-1,3-17 1,0-17-113,-2 0 0,-3 0 0,-2-71 0,-2 118 88,1 1 0,-1-1-1,-1 1 1,1-1 0,0 1 0,-1 0-1,1-1 1,-1 1 0,0-1 0,0 1 0,-1 0-1,1 0 1,-1 0 0,1 0 0,-1 0-1,0 0 1,0 0 0,0 0 0,-1 1 0,1-1-1,-4-2 1,1 3-142,0-1 1,-1 1-1,1 0 0,-1 0 1,1 1-1,-1-1 0,0 1 1,1 1-1,-1-1 0,0 1 1,-8 0-1,12 0 53,1 0 0,0 0 0,0 0 0,-1 1 0,1-1 0,0 0 0,0 1 0,-1-1 0,1 1 0,0-1 0,0 1-1,0-1 1,0 1 0,-1 0 0,1 0 0,0-1 0,1 1 0,-1 0 0,0 0 0,0 0 0,0 0 0,0 0 0,1 0 0,-1 0 0,0 0 0,1 1 0,-1-1 0,1 0 0,-1 0 0,1 1 0,0-1 0,-1 2 0,0 48-2788,1-34 1053,0 16-2847</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5.589"/>
    </inkml:context>
    <inkml:brush xml:id="br0">
      <inkml:brushProperty name="width" value="0.025" units="cm"/>
      <inkml:brushProperty name="height" value="0.025" units="cm"/>
      <inkml:brushProperty name="color" value="#004F8B"/>
    </inkml:brush>
  </inkml:definitions>
  <inkml:trace contextRef="#ctx0" brushRef="#br0">8 0 10626,'0'0'8906,"0"157"-7906,-7-124-431,7-14-265,0-5-200,0-5-56,0-37-5554,7-5 3234,8 0-2305</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6.119"/>
    </inkml:context>
    <inkml:brush xml:id="br0">
      <inkml:brushProperty name="width" value="0.025" units="cm"/>
      <inkml:brushProperty name="height" value="0.025" units="cm"/>
      <inkml:brushProperty name="color" value="#004F8B"/>
    </inkml:brush>
  </inkml:definitions>
  <inkml:trace contextRef="#ctx0" brushRef="#br0">23 6 1568,'0'0'22045,"-5"0"-21688,-13-4-155,24 2-17,40 3 44,-24 0-243,-16-2 29,-1 1-1,0 0 1,1 1 0,-1-1 0,1 1-1,-1 0 1,0 1 0,1-1-1,-1 1 1,8 4 0,-10-4 0,-1 0 1,1 0-1,-1 1 1,0-1-1,1 1 1,-1-1-1,0 1 1,-1 0-1,1 0 1,-1 0-1,1 0 1,-1 0-1,0 0 1,0 0-1,0 1 1,0-1-1,-1 0 1,1 5-1,0-2-5,0 1 1,0 0-1,-1 0 1,0 0-1,0 0 0,-1-1 1,0 1-1,0 0 1,-1 0-1,1-1 0,-2 1 1,1-1-1,-1 1 0,1-1 1,-2 0-1,1 0 1,-1 0-1,0-1 0,0 1 1,0-1-1,-1 0 1,0 0-1,-8 6 0,12-5-765,12-3 420,25-1 299,-22-2 3,-10 1 37,-1-1 0,0 1-1,1 0 1,-1 0 0,0 0-1,0 1 1,0-1 0,0 1-1,0-1 1,0 1-1,-1 0 1,1 0 0,-1 1-1,1-1 1,-1 0 0,3 4-1,0 0 14,0 2-1,-1-1 1,0 0 0,0 1-1,0 0 1,2 10 0,0 1 63,-1 0 0,-1 0 1,-1 1-1,1 37 1,-5-50-79,0 0 1,0 0 0,0-1 0,-1 1 0,0 0-1,-1-1 1,1 0 0,-1 1 0,0-1-1,-1 0 1,1-1 0,-1 1 0,-1 0 0,1-1-1,-1 0 1,0 0 0,0-1 0,0 1-1,0-1 1,-1 0 0,0 0 0,0-1 0,0 0-1,0 0 1,0 0 0,-1-1 0,0 0-1,1 0 1,-1-1 0,0 0 0,1 0 0,-1 0-1,0-1 1,-14-1 0,20 1-93,-1 0-1,1-1 1,0 1-1,-1-1 1,1 1 0,0-1-1,-1 0 1,1 1-1,0-1 1,0 0 0,-1 0-1,1 0 1,0 0-1,0 0 1,0 0 0,0 0-1,0 0 1,0 0-1,1 0 1,-2-3 0,-9-36-1766,10 20 700,0-1 0,3-24 0,-1 36 670,8-42-3673,11 11-1865</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6.560"/>
    </inkml:context>
    <inkml:brush xml:id="br0">
      <inkml:brushProperty name="width" value="0.025" units="cm"/>
      <inkml:brushProperty name="height" value="0.025" units="cm"/>
      <inkml:brushProperty name="color" value="#004F8B"/>
    </inkml:brush>
  </inkml:definitions>
  <inkml:trace contextRef="#ctx0" brushRef="#br0">168 28 7562,'0'0'15864,"-20"21"-14990,-64 72-210,76-84-579,2 0 1,-1 0-1,1 0 1,1 1-1,0 0 0,0 0 1,1 0-1,0 1 1,1-1-1,0 1 0,0 0 1,2 0-1,-1 0 1,1 0-1,1 0 1,1 20-1,-1-23-45,0-7-36,0 0 0,0 0-1,0 1 1,0-1-1,1 0 1,-1 0 0,0 0-1,1 0 1,-1 0 0,1 0-1,-1 0 1,1 0-1,-1 0 1,1 0 0,-1 0-1,1 0 1,0 0 0,0-1-1,0 1 1,-1 0-1,1 0 1,0-1 0,0 1-1,2 0 1,0 1-2,0-1 1,0 0-1,0 0 0,0-1 1,1 1-1,-1 0 1,0-1-1,6 0 0,0 0-25,0-1 1,-1 0-1,1 0 0,0-1 0,-1 0 0,12-5 0,-8 1-37,-1-1 1,0-1-1,0 0 0,0 0 0,-1-1 0,0-1 1,-1 0-1,0 0 0,0-1 0,-1 0 0,-1 0 0,0-1 1,0 1-1,-2-2 0,1 1 0,-1-1 0,-1 0 0,0 0 1,-1 0-1,0 0 0,1-22 0,-4 19-195,-1-32-510,1 46 743,0 0 0,-1 1 0,1-1 1,0 0-1,-1 1 0,0-1 0,1 1 0,-1-1 0,0 1 0,0-1 0,1 1 0,-1 0 0,0-1 0,-1 1 1,1 0-1,0 0 0,0-1 0,0 1 0,-1 0 0,1 0 0,-1 1 0,1-1 0,-4-1 0,2 0-88,0 1-1,-1 0 1,1 0-1,-1 1 1,1-1-1,-1 1 1,1 0-1,-1 0 1,1 0-1,-1 0 1,0 0-1,1 1 1,-1 0-1,1-1 1,-1 1-1,1 1 1,0-1-1,0 0 1,-1 1-1,1 0 0,0 0 1,-4 3-1,0 2-595,1 0-1,0 0 1,0 0-1,1 1 0,0 0 1,1 0-1,-8 17 0,-3 11-3898</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6.958"/>
    </inkml:context>
    <inkml:brush xml:id="br0">
      <inkml:brushProperty name="width" value="0.025" units="cm"/>
      <inkml:brushProperty name="height" value="0.025" units="cm"/>
      <inkml:brushProperty name="color" value="#004F8B"/>
    </inkml:brush>
  </inkml:definitions>
  <inkml:trace contextRef="#ctx0" brushRef="#br0">242 1 10762,'0'0'10272,"-31"27"-9491,-93 90 2,116-109-606,-1 0-1,2 1 0,-1 0 1,1 1-1,1 0 1,0 0-1,0 0 0,1 1 1,0 0-1,1 0 1,0 0-1,1 0 0,0 1 1,1-1-1,0 1 1,1-1-1,0 23 1,1-32-151,0 0 1,0-1 0,1 1 0,-1 0-1,0-1 1,1 1 0,-1 0 0,1-1 0,0 1-1,-1-1 1,1 1 0,0-1 0,0 1 0,0-1-1,0 0 1,0 1 0,0-1 0,0 0 0,1 0-1,-1 0 1,2 2 0,1-1 5,-1 0-1,1-1 1,0 1 0,0 0 0,0-1 0,-1 0-1,1 0 1,8 0 0,-3 0-24,0 0 0,0-1 0,0-1 0,0 0 0,0 0 0,0 0-1,0-1 1,11-4 0,-10 1-5,-1 0-1,0 0 1,-1-1-1,0 0 1,1 0-1,-2-1 1,1 0-1,-1 0 1,0-1-1,-1 1 1,1-2-1,-2 1 1,1-1-1,-1 0 1,-1 0-1,1 0 1,2-11-1,-3 7-85,0 0 1,0-1-1,-2 1 0,1-1 0,-2 0 0,0 0 0,-1 0 0,0 0 1,-1 0-1,0 0 0,-2 1 0,-3-17 0,5 27-50,0 0 0,-1 0 0,1 1 0,-1-1 0,1 0 0,-1 0 0,0 1 0,0-1 0,0 1 0,0-1 0,-4-2 0,-7-8-2197,12 8-3115</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7.570"/>
    </inkml:context>
    <inkml:brush xml:id="br0">
      <inkml:brushProperty name="width" value="0.025" units="cm"/>
      <inkml:brushProperty name="height" value="0.025" units="cm"/>
      <inkml:brushProperty name="color" value="#004F8B"/>
    </inkml:brush>
  </inkml:definitions>
  <inkml:trace contextRef="#ctx0" brushRef="#br0">276 48 10538,'0'0'10025,"-26"6"-8695,-85 23-383,103-26-814,0 0 1,0 0 0,0 1 0,1 0 0,-1 0 0,1 0 0,0 1 0,0 1-1,0-1 1,1 1 0,0 0 0,0 0 0,0 1 0,1 0 0,0 0 0,0 0 0,-5 13-1,8-16-101,0 0 0,0 1 0,0-1 0,0 1 1,1-1-1,0 1 0,0 0 0,0 0 0,1-1 0,-1 1 0,1 0 0,0 0 0,1 0 0,-1 0 0,1-1 0,0 1 0,0 0 0,2 5 0,-1-7-28,0 1 0,-1-1 0,1 0 0,0 0 1,1 0-1,-1 0 0,0 0 0,1-1 0,0 1 0,0-1 1,-1 1-1,1-1 0,1 0 0,-1 0 0,0-1 0,0 1 0,1-1 1,-1 1-1,1-1 0,-1 0 0,1 0 0,0 0 0,4 0 1,-1-2-18,0 1 1,0 0-1,0-1 1,-1-1 0,1 1-1,0-1 1,-1 0 0,1 0-1,-1-1 1,0 0 0,0 0-1,0 0 1,0-1 0,-1 0-1,1 0 1,-1-1 0,0 1-1,0-1 1,-1 0 0,1 0-1,5-9 1,8-13-2,-1 0 0,-1 0 0,15-36-1,-19 38 17,-6 16 8,-1 0 1,-1-1-1,1 0 1,-2 0-1,1 0 1,-1 0-1,1-15 1,-4 24 816,0 23 632,-15 287-356,0 1-1045,15-295 1728,-1-5-7182,3-28-7048,5-5 6025</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8.366"/>
    </inkml:context>
    <inkml:brush xml:id="br0">
      <inkml:brushProperty name="width" value="0.025" units="cm"/>
      <inkml:brushProperty name="height" value="0.025" units="cm"/>
      <inkml:brushProperty name="color" value="#004F8B"/>
    </inkml:brush>
  </inkml:definitions>
  <inkml:trace contextRef="#ctx0" brushRef="#br0">46 24 6041,'0'0'9468,"0"-4"-8674,0-11-87,0 11 595,45 4-399,-35 0-928,7 0 802,-22 1 685,-38 7-147,17 4-1106,21-9-200,1-1 1,0 1-1,-1-1 1,0-1-1,1 1 1,-1-1-1,-5 2 1,8-3-794,12 0-4109,11 0 64</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29.455"/>
    </inkml:context>
    <inkml:brush xml:id="br0">
      <inkml:brushProperty name="width" value="0.025" units="cm"/>
      <inkml:brushProperty name="height" value="0.025" units="cm"/>
      <inkml:brushProperty name="color" value="#004F8B"/>
    </inkml:brush>
  </inkml:definitions>
  <inkml:trace contextRef="#ctx0" brushRef="#br0">45 5 9514,'0'0'13723,"-7"0"-12631,-23-3-338,22 2 394,33 25-1020,9 11-101,-1 0 1,-2 3-1,-1 0 1,-3 2-1,-1 1 0,-2 1 1,-1 1-1,25 71 1,-42-94-14,0 1 0,-2 0 0,0 0 0,-1 1 0,0 22 0,-7 109 119,1-129-96,-1 0 1,-1 0-1,-2 0 0,0-1 1,-1 0-1,-2-1 0,0 0 1,-1 0-1,-21 29 0,30-47-135,-1 0-1,0 1 0,0-1 0,0 0 0,-1 0 0,1-1 0,-1 1 0,-6 4 0,10-8 18,-1 0 1,1 0-1,0 0 0,-1 0 0,1 1 1,0-1-1,-1 0 0,1 0 0,-1 0 1,1 0-1,0 0 0,-1 0 1,1 0-1,0 0 0,-1 0 0,1 0 1,-1 0-1,1 0 0,0 0 0,-1 0 1,1 0-1,-1-1 0,1 1 0,0 0 1,-1 0-1,1 0 0,0-1 0,-1 1 1,1 0-1,0 0 0,0-1 0,-1 1 1,1 0-1,0-1 0,-5-25-3136,5-7-1112,0 4-1691</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0.679"/>
    </inkml:context>
    <inkml:brush xml:id="br0">
      <inkml:brushProperty name="width" value="0.025" units="cm"/>
      <inkml:brushProperty name="height" value="0.025" units="cm"/>
      <inkml:brushProperty name="color" value="#004F8B"/>
    </inkml:brush>
  </inkml:definitions>
  <inkml:trace contextRef="#ctx0" brushRef="#br0">9 0 12499,'0'0'14763,"0"0"-14735,-1 1 0,0-1 1,1 0-1,-1 1 0,1-1 1,-1 1-1,1-1 0,-1 0 0,1 1 1,0-1-1,-1 1 0,1-1 1,-1 1-1,1 0 0,0-1 0,0 1 1,-1-1-1,1 1 0,0-1 1,0 1-1,0 0 0,-1-1 0,1 2 1,4-1-15,-1 1-1,0-1 1,1 0 0,-1 0 0,1 0 0,-1-1 0,1 1 0,0-1 0,-1 0 0,1 0 0,6-1 0,2 1 1,176 4-1746,-187-4 1533,0 1-1,0 0 0,0-1 0,-1 1 0,1 0 1,0 0-1,-1-1 0,1 1 0,0 0 1,-1 0-1,1 0 0,-1 0 0,1 0 1,-1 0-1,0 0 0,1 0 0,-1 0 0,0 0 1,0 0-1,0 0 0,1 0 0,-1 0 1,0 0-1,-1 0 0,1 0 0,0 0 0,0 0 1,0 0-1,0 0 0,-1 0 0,0 1 1,1 7-2354,0 13-411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1.030"/>
    </inkml:context>
    <inkml:brush xml:id="br0">
      <inkml:brushProperty name="width" value="0.025" units="cm"/>
      <inkml:brushProperty name="height" value="0.025" units="cm"/>
      <inkml:brushProperty name="color" value="#004F8B"/>
    </inkml:brush>
  </inkml:definitions>
  <inkml:trace contextRef="#ctx0" brushRef="#br0">1 24 13675,'0'0'5673,"166"-10"-5673,-106 5-856,-15 1-1088,-7-1-333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2.296"/>
    </inkml:context>
    <inkml:brush xml:id="br0">
      <inkml:brushProperty name="width" value="0.025" units="cm"/>
      <inkml:brushProperty name="height" value="0.025" units="cm"/>
      <inkml:brushProperty name="color" value="#004F8B"/>
    </inkml:brush>
  </inkml:definitions>
  <inkml:trace contextRef="#ctx0" brushRef="#br0">19 17 12083,'0'0'14704,"-4"0"-14252,4 0-434,-1 0 1,0 1-1,1-1 0,-1 0 0,1 0 1,-1 0-1,0 0 0,1 0 0,-1-1 1,1 1-1,-1 0 0,0 0 0,1 0 1,-1 0-1,1-1 0,-1 1 0,1 0 1,-1 0-1,1-1 0,-1 1 1,1-1-1,-1 1 0,1 0 0,-1-1 1,2 0-8,-1 0 0,1 1 1,0-1-1,-1 1 1,1-1-1,0 1 0,-1-1 1,1 1-1,0-1 1,0 1-1,0 0 1,0-1-1,-1 1 0,1 0 1,0 0-1,0 0 1,0-1-1,0 1 0,0 0 1,1 1-1,26-5 120,0 2 0,29 2-1,-54 1-124,0-1 0,0 1-1,0-1 1,0 1 0,0 0 0,0 0-1,0 0 1,0 1 0,0-1-1,-1 1 1,1 0 0,0-1 0,-1 1-1,0 0 1,1 1 0,-1-1-1,0 0 1,0 1 0,0-1-1,0 1 1,-1-1 0,1 1 0,-1 0-1,1 0 1,-1 0 0,0 0-1,1 5 1,1 6 80,0 0-1,-1 0 0,0 0 1,-1 26-1,-1-28-50,0-1 0,-1 0 0,0 0 0,0 0 0,-2 0 0,1 0-1,-1 0 1,-1 0 0,0-1 0,-1 1 0,-6 10 0,7-14-24,1 0-2,0-1 0,-1 0 0,0 0 0,-6 6 0,9-11-12,14-8-898,-6 4 883,0-1 0,1 1 0,-1 1-1,1 0 1,-1 0 0,1 0 0,13-1 0,-17 3 22,0 0 0,-1 0-1,1 0 1,0 0 0,0 1-1,-1-1 1,1 1 0,-1 0-1,1 0 1,-1 0 0,1 0-1,-1 1 1,1 0 0,-1-1-1,0 1 1,0 0 0,0 1-1,4 3 1,0 2 36,-2 0-1,1 0 1,-1 0 0,0 1-1,-1 0 1,0 0-1,0 0 1,-1 0 0,0 1-1,1 11 1,1 5 128,-3 1-1,1 41 1,-3-57-125,-1 0 1,0-1-1,-1 1 0,0 0 1,0-1-1,-1 1 0,0-1 1,-1 0-1,0 0 0,-1 0 1,0-1-1,-1 0 0,-12 17 1,6-9 32,-1-1 1,-1 0-1,-1-1 1,-26 21 0,35-31-162,1-2 0,-1 1 1,0 0-1,0-1 0,0 0 1,0 0-1,0-1 0,0 0 1,-1 0-1,1-1 0,-1 1 1,0-1-1,1-1 0,-1 1 1,0-1-1,0 0 0,1-1 1,-10-1-1,14 2-26,1-1 0,-1 1-1,0-1 1,1 0 0,-1 0 0,0 1-1,1-1 1,-1 0 0,1 0 0,-1-1-1,1 1 1,0 0 0,-1 0 0,1-1-1,0 1 1,-1-2 0,0-1-149,0 0 0,0 0-1,1 1 1,-1-1 0,1 0 0,0 0-1,-1-5 1,-1-26-3546,1-54 0,2 68 1944,0-49-7028</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1.389"/>
    </inkml:context>
    <inkml:brush xml:id="br0">
      <inkml:brushProperty name="width" value="0.025" units="cm"/>
      <inkml:brushProperty name="height" value="0.025" units="cm"/>
      <inkml:brushProperty name="color" value="#004F8B"/>
    </inkml:brush>
  </inkml:definitions>
  <inkml:trace contextRef="#ctx0" brushRef="#br0">303 81 13899,'0'0'11416,"-28"18"-10359,1-2-807,12-8-127,1 0 0,0 1 0,1 1 0,-1 0 0,2 1 0,0 0 0,0 0 0,1 2 0,0-1 0,-16 27 0,14-18 52,1 0 0,1 0-1,1 1 1,1 0 0,1 1 0,0-1-1,2 2 1,1-1 0,1 1-1,-2 39 1,6-59-169,0 1 0,0-1 0,0 0 0,0 1 0,1-1 0,0 0 0,0 0 0,0 0 0,0 1 0,1-1 0,-1 0 0,1 0 0,0-1 0,1 1 0,-1 0 0,0-1 0,1 1 0,0-1 0,0 0 0,0 0 0,0 0 0,1 0 0,-1-1 0,1 1 0,-1-1 0,1 0 0,0 0 0,0 0-1,0 0 1,0-1 0,0 0 0,8 2 0,4 1-21,-1-1-1,1 0 0,0-1 0,-1-1 1,1-1-1,0 0 0,0-1 1,0 0-1,-1-2 0,1 0 0,-1 0 1,0-1-1,29-13 0,-21 6-24,-1 0 1,-1-2-1,0 0 0,-1-1 1,0-1-1,-1-2 0,-1 1 1,20-25-1,-30 31 21,0-1-1,-1 0 1,0 0 0,-1-1-1,0 1 1,-1-2 0,0 1-1,-1 0 1,0-1 0,2-22-1,-2 8-122,-2 0-1,-1 1 1,-1-1-1,-5-33 0,4 52 75,0 1 0,0 0-1,-1-1 1,0 1 0,0 0-1,-1 0 1,0 0 0,0 0-1,-1 0 1,0 1-1,0 0 1,0 0 0,-1 0-1,0 0 1,0 1 0,0-1-1,-1 1 1,0 0 0,0 1-1,-7-5 1,4 5-302,1 0 0,-1 0-1,0 1 1,0 0 0,0 1 0,0 0 0,0 0 0,-1 1-1,-18-1 1,22 3-254,-1 1 0,0-1 0,0 1 0,0 0 0,1 0 0,-1 1 1,1 0-1,0 0 0,0 1 0,0-1 0,0 1 0,0 1 0,1-1 0,0 1 0,0 0 0,-7 9 0,-13 18-7814</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8.649"/>
    </inkml:context>
    <inkml:brush xml:id="br0">
      <inkml:brushProperty name="width" value="0.025" units="cm"/>
      <inkml:brushProperty name="height" value="0.025" units="cm"/>
      <inkml:brushProperty name="color" value="#004F8B"/>
    </inkml:brush>
  </inkml:definitions>
  <inkml:trace contextRef="#ctx0" brushRef="#br0">1 15 14867,'0'0'11649,"0"-1"-11634,0 1-1,0-1 0,0 0 0,0 1 1,0-1-1,0 0 0,1 1 0,-1-1 1,0 0-1,0 1 0,1-1 0,-1 1 1,0-1-1,1 1 0,-1-1 0,1 1 0,-1-1 1,1 1-1,-1-1 0,1 1 0,-1-1 1,1 1-1,-1 0 0,2-1 0,86 1-883,-88 0 767,1 0 0,0 0 0,0 0 1,-1 0-1,1 0 0,0 1 0,-1-1 0,1 0 1,0 0-1,-1 1 0,1-1 0,0 1 0,-1-1 1,1 0-1,-1 1 0,1-1 0,-1 1 0,1 0 1,-1-1-1,1 1 0,-1-1 0,1 1 0,-1 0 1,0-1-1,1 1 0,-1 0 0,0-1 0,0 1 1,1 0-1,-1-1 0,0 1 0,0 0 0,0 0 1,0-1-1,0 1 0,0 1 0,-4 24-2468,-15 5-970,-3 2-1672</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9.020"/>
    </inkml:context>
    <inkml:brush xml:id="br0">
      <inkml:brushProperty name="width" value="0.025" units="cm"/>
      <inkml:brushProperty name="height" value="0.025" units="cm"/>
      <inkml:brushProperty name="color" value="#004F8B"/>
    </inkml:brush>
  </inkml:definitions>
  <inkml:trace contextRef="#ctx0" brushRef="#br0">0 29 8938,'0'0'12026,"31"0"-11809,-16-10-113,7 10-96,1 0-8,7-5-689,8 1-1807,0-1-1945,-8 0-3121</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9.380"/>
    </inkml:context>
    <inkml:brush xml:id="br0">
      <inkml:brushProperty name="width" value="0.025" units="cm"/>
      <inkml:brushProperty name="height" value="0.025" units="cm"/>
      <inkml:brushProperty name="color" value="#004F8B"/>
    </inkml:brush>
  </inkml:definitions>
  <inkml:trace contextRef="#ctx0" brushRef="#br0">325 81 8546,'0'0'15248,"-25"0"-13834,-82 5-364,101-4-977,0 0 1,0 0 0,0 1 0,1 0 0,-1 0 0,1 1 0,-1-1 0,1 1-1,0 0 1,0 1 0,0-1 0,1 1 0,-1 0 0,1 0 0,-8 9-1,2-2 65,0 0-68,1 0 1,0 0 0,1 1-1,0 1 1,1-1 0,0 1-1,1 1 1,1-1 0,0 1-1,0 0 1,2 0 0,-1 0-1,2 1 1,0-1 0,1 1-1,1 19 1,0-31-72,0 0 0,0 0 0,0-1 0,1 1 0,-1 0-1,1-1 1,0 1 0,0 0 0,0-1 0,0 1 0,0-1 0,0 1 0,1-1 0,-1 0-1,1 0 1,0 1 0,0-1 0,0 0 0,0 0 0,2 1 0,1 1 0,1-1 1,-1 0-1,1-1 1,0 1-1,-1-1 1,1 0-1,0 0 0,11 1 1,9 0 17,1-1 0,-1-2 1,35-2-1,-56 1-10,9 0 3,0-1-1,0-1 1,-1 0-1,1-1 1,-1-1-1,0 0 1,0 0-1,0-1 1,-1-1-1,0 0 1,0-1 0,-1 0-1,13-12 1,-15 12-5,-1-1 0,1 0 1,-1 0-1,-1-1 1,0 0-1,0-1 0,-1 1 1,0-1-1,-1 0 1,0-1-1,-1 1 1,0-1-1,-1 0 0,0 0 1,1-16-1,-3 18-8,-1 0 0,0 0-1,0 0 1,-1-1 0,-1 1-1,0 0 1,0 0 0,0 0 0,-1 1-1,-1-1 1,-7-14 0,8 19-33,-1 0 0,1 0 0,-1 0 0,0 1 0,0 0 0,0 0 0,-1 0 0,1 0 1,-1 1-1,0-1 0,0 1 0,0 0 0,-1 1 0,1-1 0,0 1 0,-1 0 0,0 1 0,0-1 0,1 1 1,-1 0-1,-10 0 0,4 0-432,1 1 1,-1 0-1,1 1 0,0 0 1,-1 0-1,1 1 1,0 1-1,0 0 0,0 0 1,0 1-1,1 1 1,-1 0-1,1 0 1,0 1-1,1 0 0,-1 0 1,-9 10-1,-32 30-5316,11-7-3887</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5.709"/>
    </inkml:context>
    <inkml:brush xml:id="br0">
      <inkml:brushProperty name="width" value="0.025" units="cm"/>
      <inkml:brushProperty name="height" value="0.025" units="cm"/>
      <inkml:brushProperty name="color" value="#004F8B"/>
    </inkml:brush>
  </inkml:definitions>
  <inkml:trace contextRef="#ctx0" brushRef="#br0">86 86 9658,'0'0'11753,"-13"3"-9356,8 3-2253,1 0 0,0 0 0,0 1 1,1-1-1,0 1 0,0 0 0,1 0 0,0 0 1,-2 9-1,-1 2-41,-3 5-47,1 0 0,2 0 0,0 0 0,1 1 0,2 0 0,0 0 0,2 0-1,0 0 1,5 26 0,-3-44-46,0 0-1,1 0 1,0 0-1,0 0 1,0 0 0,0 0-1,1-1 1,0 0-1,0 0 1,1 0-1,0 0 1,0-1 0,0 1-1,0-1 1,0 0-1,1-1 1,0 0-1,-1 1 1,1-2-1,1 1 1,-1-1 0,0 0-1,1 0 1,7 1-1,-6-1-8,1 0 0,-1-1-1,1 0 1,0 0 0,-1-1 0,1 0 0,0 0-1,-1-1 1,1-1 0,-1 1 0,1-1-1,-1 0 1,0-1 0,1 0 0,-1-1-1,-1 1 1,1-1 0,7-6 0,-5 3-10,-1-1 0,-1-1 0,1 1 0,-2-1 0,1 0 1,-1-1-1,0 0 0,-1 0 0,0-1 0,-1 1 0,0-1 1,-1 0-1,0-1 0,-1 1 0,0-1 0,-1 1 1,0-1-1,-1 0 0,0 0 0,-1-14 0,0 3-16,0-1 0,-8-45-1,5 59-7,1 1 0,-1 0 0,-1 0 0,0 0 0,0 1 0,0-1 0,-1 1 0,0 0 0,-1 1 0,-7-9 0,8 9-91,0 1-1,-1 0 0,1 1 0,-1-1 0,0 1 0,0 0 0,-1 1 0,1-1 0,-1 1 1,0 1-1,0-1 0,0 1 0,-1 0 0,1 1 0,-1 0 0,-15-3 0,22 6 27,0-1 0,1 0 0,-1 0-1,0 0 1,1 0 0,-1 0 0,0 0 0,1 1-1,-1-1 1,1 0 0,-1 1 0,0-1-1,1 0 1,-1 1 0,1-1 0,-1 0 0,1 1-1,-1-1 1,1 1 0,-1-1 0,1 1 0,0 0-1,-1-1 1,1 1 0,-1-1 0,1 1-1,0 0 1,0-1 0,0 1 0,-1 0 0,1-1-1,0 1 1,0 1 0,1 22-1871,-1-22 1711,7 27-3724,7 0-1606</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6.119"/>
    </inkml:context>
    <inkml:brush xml:id="br0">
      <inkml:brushProperty name="width" value="0.025" units="cm"/>
      <inkml:brushProperty name="height" value="0.025" units="cm"/>
      <inkml:brushProperty name="color" value="#004F8B"/>
    </inkml:brush>
  </inkml:definitions>
  <inkml:trace contextRef="#ctx0" brushRef="#br0">38 1 15035,'0'0'7722,"-38"141"-7594,38-107-80,0-6-40,0 0-8,0-4-216,0-19-184,0 4-264,0-18-4225,16-15-168,6 0-705</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6.689"/>
    </inkml:context>
    <inkml:brush xml:id="br0">
      <inkml:brushProperty name="width" value="0.025" units="cm"/>
      <inkml:brushProperty name="height" value="0.025" units="cm"/>
      <inkml:brushProperty name="color" value="#004F8B"/>
    </inkml:brush>
  </inkml:definitions>
  <inkml:trace contextRef="#ctx0" brushRef="#br0">167 0 10162,'0'0'12544,"-14"10"-11568,1-1-756,5-4-106,0 1 1,1-1 0,-1 1 0,1 1 0,1-1 0,-1 1 0,1 0 0,0 1 0,1-1-1,-6 11 1,1 2 140,1 1-1,0 0 1,2 0-1,0 1 0,2 0 1,0 0-1,1 1 1,0 30-1,4-52-249,0 0-1,0 0 0,0 1 1,0-1-1,1 0 0,-1 0 0,0 0 1,1 0-1,-1 1 0,1-1 1,-1 0-1,1 0 0,0 0 1,-1 0-1,1 0 0,0 0 1,0-1-1,0 1 0,0 0 1,-1 0-1,1 0 0,0-1 1,0 1-1,1 0 0,-1-1 1,1 1-1,2 0-24,0 1 0,0-1 0,0 0 0,0-1 0,0 1 0,0-1 0,0 1 0,5-2 0,-3 1-34,0 0 0,0-1 0,0 0-1,0 0 1,0 0 0,0-1 0,0 0 0,-1 0-1,1-1 1,-1 1 0,9-7 0,-4-2 7,-1 0 1,0-1 0,-1-1 0,0 1-1,-1-1 1,-1-1 0,0 1-1,6-19 1,0-11-126,11-64 1,-20 87 1656,-4 50-425,-7 548 266,8-576-1396,0 1 0,1-1 0,-1 0 0,0 0 0,1 1 1,-1-1-1,1 0 0,0 0 0,0 0 0,0 0 0,0 0 0,0 0 0,0 0 0,1 0 0,-1-1 0,1 1 0,-1 0 1,4 2-1,-4-3-104,0-1 0,0 1 0,0 0 1,0-1-1,0 1 0,0-1 0,0 0 1,1 1-1,-1-1 0,0 0 0,0 0 1,0 1-1,1-1 0,-1 0 0,0 0 1,0 0-1,0-1 0,1 1 0,-1 0 1,0 0-1,0-1 0,0 1 0,0 0 1,0-1-1,0 1 0,0-1 0,1 0 1,-1 1-1,-1-1 0,1 0 0,0 0 1,0 1-1,0-1 0,1-2 0,36-59-7782,-22 30 1519</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7.249"/>
    </inkml:context>
    <inkml:brush xml:id="br0">
      <inkml:brushProperty name="width" value="0.025" units="cm"/>
      <inkml:brushProperty name="height" value="0.025" units="cm"/>
      <inkml:brushProperty name="color" value="#004F8B"/>
    </inkml:brush>
  </inkml:definitions>
  <inkml:trace contextRef="#ctx0" brushRef="#br0">228 1 10970,'0'0'11902,"-21"9"-11120,-69 34-163,84-39-535,0-1-1,0 2 0,1-1 1,-1 1-1,1 0 1,0 0-1,0 0 0,0 0 1,1 1-1,0 0 1,0 0-1,0 0 0,1 1 1,0-1-1,-2 8 1,-3 4 163,1-1-35,1 1 0,1 1 1,1-1-1,0 1 0,1-1 0,1 1 1,1 0-1,2 34 0,-1-52-211,1-1-4,-1 1 1,1 0 0,0 0-1,0-1 1,0 1-1,0-1 1,0 1-1,0 0 1,0-1-1,0 0 1,0 1-1,0-1 1,0 0 0,0 1-1,0-1 1,1 0-1,-1 0 1,0 0-1,0 0 1,0 0-1,0 0 1,0-1 0,0 1-1,2 0 1,30-5-96,-25 1 49,-1 0 0,0-1-1,0 0 1,-1 0 0,1-1-1,-1 0 1,-1 0 0,1 0 0,7-12-1,41-64-410,-41 55 327,0 0 0,14-47 0,-4 9 90,-24 80 673,0 0-1,1 0 0,2 23 1,0 6-528,14 236 564,-8-195-418,-4-48-182,12 52-1,-16-89-124,0 1 1,0-1-1,0 1 0,0-1 0,0 1 1,0 0-1,0-1 0,0 1 0,0-1 0,0 1 1,0-1-1,0 1 0,1-1 0,-1 1 1,0-1-1,1 1 0,-1-1 0,0 1 1,1-1-1,-1 1 0,0-1 0,1 1 1,-1-1-1,1 0 0,-1 1 0,1-1 1,-1 0-1,1 1 0,-1-1 0,1 0 1,0 0-1,8-15-3642,4-33-2484,-13 46 6066,8-32-4302</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7.749"/>
    </inkml:context>
    <inkml:brush xml:id="br0">
      <inkml:brushProperty name="width" value="0.025" units="cm"/>
      <inkml:brushProperty name="height" value="0.025" units="cm"/>
      <inkml:brushProperty name="color" value="#004F8B"/>
    </inkml:brush>
  </inkml:definitions>
  <inkml:trace contextRef="#ctx0" brushRef="#br0">265 0 1744,'0'0'18547,"-26"9"-16959,-85 30-475,104-35-950,-1-1 0,1 1 0,0 0 0,0 0 1,0 1-1,0 0 0,1 0 0,0 1 0,0 0 1,1 0-1,-1 0 0,1 1 0,1-1 0,-1 1 0,1 1 1,0-1-1,1 0 0,0 1 0,-4 12 0,2-6 37,3-11-133,1 1 0,0-1 0,-1 1 0,2 0 1,-1 0-1,0-1 0,1 1 0,-1 6 0,2-9-59,-1 0 0,0 1 0,0-1 0,1 0-1,-1 0 1,1 0 0,-1 0 0,1 0 0,-1 1 0,1-1 0,0 0 0,-1 0-1,1 0 1,0-1 0,0 1 0,0 0 0,0 0 0,0 0 0,0-1-1,0 1 1,0 0 0,0-1 0,0 1 0,0-1 0,0 1 0,0-1 0,1 0-1,-1 1 1,2-1 0,42 7 36,-27-4-22,-1 0 0,30 9 0,-30-7-10,0 1 1,-1 1 0,0 1 0,0 1-1,19 13 1,-29-17-4,0 0-1,0 0 1,-1 1-1,0-1 1,0 1-1,0 1 1,-1-1-1,0 1 1,0-1 0,0 1-1,-1 0 1,0 1-1,-1-1 1,0 1-1,2 8 1,-1-2 47,0 0 0,-1 0 0,-1 1 0,0-1-1,-1 1 1,-1-1 0,-2 15 0,2-24-19,0 0 1,-1 1-1,0-1 0,0 0 0,0 0 0,-1 0 1,1 0-1,-1-1 0,0 1 0,-1-1 0,1 0 1,-1 1-1,0-2 0,0 1 0,0 0 0,0-1 1,-1 0-1,1 0 0,-1 0 0,0 0 0,-8 3 1,0-2-108,0 1 0,0-2 1,0 1-1,-1-2 1,1 0-1,-1 0 1,1-2-1,-1 1 0,0-2 1,1 0-1,-17-3 1,26 2-97,1 0 1,0 1 0,-1-2 0,1 1 0,0 0 0,0-1-1,0 1 1,1-1 0,-1 0 0,1 0 0,-1 0-1,1 0 1,0 0 0,0 0 0,1-1 0,-1 1-1,1-1 1,-1 1 0,1-1 0,0 0 0,0-5-1,-1 1-493,1 1 0,0 0-1,0-1 1,1 1-1,0 0 1,0-1-1,0 1 1,1-1-1,3-11 1,-2 15 42,0 1-1,0-1 1,0 0 0,1 1 0,-1-1 0,1 1 0,0 0-1,5-5 1,28-25-8071</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8.176"/>
    </inkml:context>
    <inkml:brush xml:id="br0">
      <inkml:brushProperty name="width" value="0.025" units="cm"/>
      <inkml:brushProperty name="height" value="0.025" units="cm"/>
      <inkml:brushProperty name="color" value="#004F8B"/>
    </inkml:brush>
  </inkml:definitions>
  <inkml:trace contextRef="#ctx0" brushRef="#br0">0 80 9994,'0'0'8246,"9"-11"-7583,49-56 2184,-57 65-1729,1 2-856,-1 1 1,1-1-1,0 0 1,-1 1-1,1-1 1,0 1-1,-1 0 1,1-1-1,-1 1 1,1 0-1,-1 0 1,1 0-1,1 2 1,4 10-15,0 0 1,-1 0-1,-1 1 1,0 0-1,-1 0 0,-1 0 1,4 24-1,0-1-80,41 251 618,-43-252-746,-1 14-3,-3-34-52,0 0-1,1 0 1,7 24 0,-9-39-296,0 0-1,1 0 1,-1 0 0,0 0 0,1 0 0,-1 0 0,0 0 0,0 0 0,0 0 0,0 0 0,0 0-1,0 0 1,0 0 0,0 0 0,0 0 0,-1 0 0,1 0 0,0 0 0,-1 0 0,1 0-1,-1 1 1,-22 12-6468,23-13 6662,-15 4-4904</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2.918"/>
    </inkml:context>
    <inkml:brush xml:id="br0">
      <inkml:brushProperty name="width" value="0.025" units="cm"/>
      <inkml:brushProperty name="height" value="0.025" units="cm"/>
      <inkml:brushProperty name="color" value="#004F8B"/>
    </inkml:brush>
  </inkml:definitions>
  <inkml:trace contextRef="#ctx0" brushRef="#br0">10 5 10186,'0'0'11344,"-7"-4"-8184,5 4 97,46 30-2671,-2 1-1,70 68 1,-89-74-553,0 0 1,-2 2-1,-1 1 0,-1 0 0,23 48 1,-23-34-14,-2 1 0,-2 1 1,-2 0-1,13 77 0,-17-57 197,-4 0-1,-5 116 1,-3-147-145,-2 0 1,-2 0 0,-1-1 0,-1 0 0,-2 0 0,-1-1 0,-1 0 0,-30 49 0,40-76-114,-2 5 63,-1 0 1,0 0 0,-7 8-1,11-15-91,1 0 1,-1 0-1,0-1 0,0 1 0,0-1 1,0 1-1,-1-1 0,1 0 0,0 1 1,-1-1-1,1 0 0,0-1 0,-1 1 0,1 0 1,-1-1-1,0 1 0,-3-1 0,6 0 9,-1 0-1,0 0 0,1 0 1,-1 0-1,0 0 0,1 0 1,-1 0-1,1 0 0,-1 0 1,0-1-1,1 1 0,-1 0 1,1 0-1,-1-1 0,0 1 1,1 0-1,-1-1 0,1 1 1,-1-1-1,1 1 0,0-1 0,-1 1 1,1-1-1,-1 1 0,1-1 1,0 1-1,-1-1 0,-5-14-1675,0-1 0,1 1 0,1-1 0,-3-16 0,-2-20-4996</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8.560"/>
    </inkml:context>
    <inkml:brush xml:id="br0">
      <inkml:brushProperty name="width" value="0.025" units="cm"/>
      <inkml:brushProperty name="height" value="0.025" units="cm"/>
      <inkml:brushProperty name="color" value="#004F8B"/>
    </inkml:brush>
  </inkml:definitions>
  <inkml:trace contextRef="#ctx0" brushRef="#br0">0 57 9090,'0'0'16434,"4"-2"-14950,2-1-1199,1 0 0,0 1 0,0 0 0,0 1 0,0-1 0,14 0 0,19-4 49,-11 1-196,56-4 0,-26 4-3197,0-5-7868,-42 5 1789</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8:39.730"/>
    </inkml:context>
    <inkml:brush xml:id="br0">
      <inkml:brushProperty name="width" value="0.025" units="cm"/>
      <inkml:brushProperty name="height" value="0.025" units="cm"/>
      <inkml:brushProperty name="color" value="#004F8B"/>
    </inkml:brush>
  </inkml:definitions>
  <inkml:trace contextRef="#ctx0" brushRef="#br0">12 67 12803,'0'0'12872,"-12"0"-10961,68-1-2030,77-11 0,-102 6-1988,61-17 0,-47 9-1639,-6 3-1559</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2.990"/>
    </inkml:context>
    <inkml:brush xml:id="br0">
      <inkml:brushProperty name="width" value="0.025" units="cm"/>
      <inkml:brushProperty name="height" value="0.025" units="cm"/>
      <inkml:brushProperty name="color" value="#004F8B"/>
    </inkml:brush>
  </inkml:definitions>
  <inkml:trace contextRef="#ctx0" brushRef="#br0">0 34 5145,'0'0'3417,"1"-3"-2758,5-22 9469,-5 19-8763,4 54 3249,17 33-4032,1 4-505,-11-5 29,-4 0 0,-3 128 1,-5-207-982,0-17-13535,0-1 8494</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3.706"/>
    </inkml:context>
    <inkml:brush xml:id="br0">
      <inkml:brushProperty name="width" value="0.025" units="cm"/>
      <inkml:brushProperty name="height" value="0.025" units="cm"/>
      <inkml:brushProperty name="color" value="#004F8B"/>
    </inkml:brush>
  </inkml:definitions>
  <inkml:trace contextRef="#ctx0" brushRef="#br0">151 148 10474,'0'0'12820,"0"-1"-12747,0 1-1,-1-1 0,1 1 1,0-1-1,0 1 1,-1-1-1,1 1 0,-1-1 1,1 1-1,0-1 0,-1 1 1,1 0-1,-1-1 0,1 1 1,-1 0-1,1 0 1,-1-1-1,1 1 0,-1 0 1,1 0-1,-1 0 0,1-1 1,-1 1-1,0 0 1,1 0-1,-1 0 0,1 0 1,-1 0-1,1 0 0,-1 0 1,1 0-1,-1 0 0,0 1 1,-2 0-2,-1 1 1,1 0-1,0 0 0,1 0 1,-1 0-1,0 1 0,1-1 1,-1 1-1,1 0 0,0-1 1,0 1-1,0 0 0,-2 3 1,-25 48 302,17-29-295,1 2 0,1 0-1,2 0 1,0 0-1,2 1 1,1 0-1,1 1 1,0 33-1,4-58-78,0-1 0,0 0-1,1 0 1,-1 0 0,1 0-1,0 1 1,-1-1-1,1 0 1,0 0 0,1 0-1,-1-1 1,1 1 0,-1 0-1,1 0 1,0-1 0,0 1-1,0-1 1,0 1 0,0-1-1,1 0 1,3 2 0,-1 0-11,1-2 1,-1 1 0,1-1 0,0 1-1,0-2 1,0 1 0,0-1 0,0 1-1,0-2 1,10 1 0,-1-1-12,-1 0 0,1-1 0,0-1 0,-1-1 0,0 0 0,1 0 0,-1-2 0,-1 1 0,15-8 0,-10 1 3,0 0 0,-1-1 0,-1-1-1,1 0 1,-2-1 0,0-1 0,24-31-1,-31 35-3,0-1 0,-1 0-1,-1 0 1,1-1-1,-2 0 1,0 0-1,0 0 1,-2 0-1,1-1 1,-2 0-1,0 0 1,1-21-1,-3 17-25,0-1 0,-1 0-1,-1 1 1,-1-1-1,0 1 1,-10-28 0,11 42 15,0-1 1,0 0-1,-1 0 1,1 1-1,-1-1 1,0 1-1,-1 0 1,1 0-1,-1 0 0,1 0 1,-1 1-1,0 0 1,-1-1-1,1 1 1,0 1-1,-1-1 1,0 1-1,0-1 1,1 1-1,-1 1 1,0-1-1,-1 1 1,1 0-1,0 0 1,0 0-1,0 1 1,-9 0-1,11 0-124,0 0 0,0-1-1,1 2 1,-1-1 0,0 0-1,1 0 1,-1 1 0,0 0-1,1 0 1,-1-1 0,0 1 0,1 1-1,-1-1 1,1 0 0,0 1-1,-3 1 1,3 0-103,0-1 1,1 1-1,-1-1 1,1 1-1,0 0 1,0 0-1,0 0 1,0 0-1,0 0 0,1 0 1,-1 0-1,1 0 1,0 0-1,0 0 1,0 5-1,3 64-6886,9-38 1131</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4.079"/>
    </inkml:context>
    <inkml:brush xml:id="br0">
      <inkml:brushProperty name="width" value="0.025" units="cm"/>
      <inkml:brushProperty name="height" value="0.025" units="cm"/>
      <inkml:brushProperty name="color" value="#004F8B"/>
    </inkml:brush>
  </inkml:definitions>
  <inkml:trace contextRef="#ctx0" brushRef="#br0">70 0 9218,'0'0'13163,"-8"27"-12276,-5 9-619,-26 91 615,35-104 377,-1 9-3519,5-25-1114,3-36 891,4-14-360,7 1-1919</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4.449"/>
    </inkml:context>
    <inkml:brush xml:id="br0">
      <inkml:brushProperty name="width" value="0.025" units="cm"/>
      <inkml:brushProperty name="height" value="0.025" units="cm"/>
      <inkml:brushProperty name="color" value="#004F8B"/>
    </inkml:brush>
  </inkml:definitions>
  <inkml:trace contextRef="#ctx0" brushRef="#br0">1 30 11386,'0'0'10056,"13"-5"-9319,-9 4-707,12-4 254,0 0-1,1 0 0,23-2 0,-35 7-221,0-1 0,0 1 0,1 0-1,-1 0 1,0 0 0,0 1 0,1 0 0,-1 0-1,0 0 1,0 1 0,0 0 0,0 0 0,0 0-1,-1 0 1,1 1 0,0 0 0,6 5 0,-4 0 47,0 0 1,0 0 0,-1 1 0,0-1-1,-1 1 1,0 1 0,-1-1 0,0 1-1,0-1 1,-1 1 0,0 0 0,0 1-1,0 11 1,0 4 82,-1 0 0,-1 1 0,-2-1 0,-4 33 0,3-49-144,-1 1 0,0-1 0,-1 1 0,0-1 0,0 0 0,-10 14 0,-11 30 166,17-40-96,3-3-796,19-7 37,-9-4 435,-1-1 0,1 0-1,0 0 1,-1-1 0,1 1-1,-1-1 1,0 0 0,0 0-1,0 0 1,0-1 0,0 1 0,0-1-1,0 0 1,-1 0 0,5-5-1,45-56-7570,-51 61 7175,14-22-6248</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4.930"/>
    </inkml:context>
    <inkml:brush xml:id="br0">
      <inkml:brushProperty name="width" value="0.025" units="cm"/>
      <inkml:brushProperty name="height" value="0.025" units="cm"/>
      <inkml:brushProperty name="color" value="#004F8B"/>
    </inkml:brush>
  </inkml:definitions>
  <inkml:trace contextRef="#ctx0" brushRef="#br0">238 0 12779,'0'0'11657,"-24"6"-10790,-75 24-175,92-28-608,0 0 0,1 1 0,0 0 0,0 1-1,0-1 1,0 1 0,0 1 0,1-1 0,0 1 0,0 0 0,0 0 0,0 0 0,1 0 0,0 1 0,-6 9 0,1 0 125,7-13-190,1 0 0,0-1 0,0 1-1,0 0 1,0 0 0,0 0 0,0 1 0,0-1-1,0 0 1,1 0 0,-1 0 0,1 0-1,0 4 1,0-6-20,0 1-1,0 0 0,0 0 0,1 0 1,-1-1-1,0 1 0,1 0 1,-1 0-1,1-1 0,-1 1 1,1 0-1,-1-1 0,1 1 0,-1 0 1,1-1-1,0 1 0,-1-1 1,1 1-1,0-1 0,-1 1 1,1-1-1,0 1 0,0-1 0,0 0 1,7 2-33,0 0 0,0-1 0,0 0 0,0 0 0,0-1 0,9-1 0,-1 1 78,49-3-108,-40 2 67,1 0 1,-1 1-1,45 6 0,-66-4-8,1 0 0,-1 0-1,0 1 1,1-1 0,-1 1-1,0 0 1,-1 0 0,1 0-1,0 0 1,-1 1 0,0 0-1,0-1 1,0 1 0,0 0-1,-1 1 1,4 5 0,-2-3 11,0 1 0,-1 0-1,0 0 1,0 0 0,0 0 0,-1 1 0,-1-1 0,2 14 0,-3-2 22,1-15-9,0 0 0,-1 1 0,1-1 0,-1 0-1,-1 0 1,1 0 0,-1 0 0,0 0 0,0 1 0,0-2 0,-1 1 0,0 0 0,0 0 0,0 0-1,0-1 1,-1 1 0,0-1 0,0 0 0,0 0 0,0 0 0,-1 0 0,-4 4 0,-2 0-21,0-1 0,0 0 0,-1-1 1,0 0-1,0 0 0,0-1 0,-1-1 1,0 0-1,0-1 0,0 0 0,0 0 1,0-1-1,-1-1 0,1 0 0,-19-2 1,29 1-159,0 0 0,-1 0 0,1 0 0,0 0 1,0-1-1,0 1 0,0-1 0,0 1 0,0-1 1,-1 0-1,2 0 0,-1 0 0,0 0 0,0 0 1,0 0-1,0-1 0,1 1 0,-1-1 0,1 1 1,-1-1-1,1 1 0,-1-1 0,1 0 0,0 0 1,0 0-1,0 0 0,0 0 0,0 0 0,0 0 1,1 0-1,-1 0 0,1 0 0,-1 0 0,1 0 1,0 0-1,0-1 0,0 1 0,0 0 0,0 0 1,0 0-1,1 0 0,-1-1 0,1 1 0,0 0 1,-1 0-1,1 0 0,0 0 0,0 0 0,0 0 1,0 1-1,1-1 0,-1 0 0,0 0 0,1 1 1,-1-1-1,3-1 0,27-20-4250,-6 7-2046</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5.289"/>
    </inkml:context>
    <inkml:brush xml:id="br0">
      <inkml:brushProperty name="width" value="0.025" units="cm"/>
      <inkml:brushProperty name="height" value="0.025" units="cm"/>
      <inkml:brushProperty name="color" value="#004F8B"/>
    </inkml:brush>
  </inkml:definitions>
  <inkml:trace contextRef="#ctx0" brushRef="#br0">226 1 14483,'0'0'8898,"-30"165"-7290,15-89-527,-8-5-257,1 0-408,-1-5-112,8-14-208,0-9-88,7-5-8,1-10-256,-1-18-488,1-6-801,-16-4-2127,8-9-905,0-15-536</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5.649"/>
    </inkml:context>
    <inkml:brush xml:id="br0">
      <inkml:brushProperty name="width" value="0.025" units="cm"/>
      <inkml:brushProperty name="height" value="0.025" units="cm"/>
      <inkml:brushProperty name="color" value="#004F8B"/>
    </inkml:brush>
  </inkml:definitions>
  <inkml:trace contextRef="#ctx0" brushRef="#br0">0 0 12883,'0'0'14099,"174"104"-13747,-152-71-232,1-4-40,-8-1-80,0 0-40,8-9-368,-16 5-880,8-5-1289,1-5-2320,-9-4-2505</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6"/>
    </inkml:context>
    <inkml:brush xml:id="br0">
      <inkml:brushProperty name="width" value="0.025" units="cm"/>
      <inkml:brushProperty name="height" value="0.025" units="cm"/>
      <inkml:brushProperty name="color" value="#004F8B"/>
    </inkml:brush>
  </inkml:definitions>
  <inkml:trace contextRef="#ctx0" brushRef="#br0">1 56 14683,'0'0'9589,"12"-8"-9360,42-24-54,-51 30-141,0 0 0,0 0 1,0 0-1,0 1 0,1 0 1,-1-1-1,0 1 0,0 0 0,1 1 1,-1-1-1,1 1 0,-1-1 0,1 1 1,-1 0-1,0 0 0,1 1 0,-1-1 1,1 1-1,-1 0 0,6 1 1,-7 0 8,0 0 0,0-1 1,0 1-1,0 0 0,-1 0 1,1 0-1,0 0 0,-1 0 1,0 1-1,1-1 0,-1 0 1,0 1-1,0-1 0,0 1 1,-1-1-1,1 1 0,-1-1 1,1 1-1,-1 0 0,0-1 1,0 1-1,0 3 0,0-4-37,1 8 11,-1 1-1,0 0 1,-1 0-1,0-1 1,0 1-1,-1-1 1,-1 1-1,1-1 0,-2 0 1,0 1-1,0-2 1,-6 11-1,0-4 42,-12 17 84,21-32-115,0 0 1,0 1 0,0-1 0,1 1-1,-1-1 1,1 1 0,-1-1-1,1 1 1,0-1 0,-1 1-1,1-1 1,0 1 0,0-1-1,0 1 1,0-1 0,1 1-1,-1-1 1,1 4 0,45-5-4,-23-2-673,0 0 0,0-2 0,-1 0 1,1-1-1,-1-2 0,0 0 0,29-14 0,0-2-4301,-10 3-274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3.468"/>
    </inkml:context>
    <inkml:brush xml:id="br0">
      <inkml:brushProperty name="width" value="0.025" units="cm"/>
      <inkml:brushProperty name="height" value="0.025" units="cm"/>
      <inkml:brushProperty name="color" value="#004F8B"/>
    </inkml:brush>
  </inkml:definitions>
  <inkml:trace contextRef="#ctx0" brushRef="#br0">344 0 1088,'0'0'26299,"-7"24"-24801,-78 288 194,50-131-1181,-13 56-444,46-229-216,-1 6 99,0 0 0,-1-1 0,-1 1 0,0-1-1,-7 13 1,10-24-121,1 0-1,0 0 1,-1 0-1,0 0 1,1 0 0,-1 0-1,0 0 1,0-1-1,0 1 1,0-1-1,0 1 1,0-1-1,-1 0 1,-3 2-1,4-3-185,-1 1 1,1-1-1,-1 0 0,1 0 0,-1 0 0,1 0 1,-1 0-1,1-1 0,0 1 0,-1-1 0,1 0 1,0 0-1,-1 1 0,1-1 0,0-1 0,0 1 1,0 0-1,-3-2 0,1-1-503,-1 0 0,1 1 1,0-1-1,0-1 0,-4-5 0,-19-29-5117</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7.209"/>
    </inkml:context>
    <inkml:brush xml:id="br0">
      <inkml:brushProperty name="width" value="0.025" units="cm"/>
      <inkml:brushProperty name="height" value="0.025" units="cm"/>
      <inkml:brushProperty name="color" value="#004F8B"/>
    </inkml:brush>
  </inkml:definitions>
  <inkml:trace contextRef="#ctx0" brushRef="#br0">23 76 13339,'0'0'11317,"-14"-14"-8522,6 5 1866,8 8-4697,31 1 7,11-1 20,-1-1-1,0-3 1,1-1 0,55-16-1,-82 20 454,-4 1-4908,-7-12-8461</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9.358"/>
    </inkml:context>
    <inkml:brush xml:id="br0">
      <inkml:brushProperty name="width" value="0.025" units="cm"/>
      <inkml:brushProperty name="height" value="0.025" units="cm"/>
      <inkml:brushProperty name="color" value="#004F8B"/>
    </inkml:brush>
  </inkml:definitions>
  <inkml:trace contextRef="#ctx0" brushRef="#br0">0 198 14163,'0'0'12785,"9"-25"-12423,80-54-195,-60 49-117,-20 21-16,0 0-1,-1 0 0,0 0 1,11-18-1,-18 105 2630,-1 531-2752,0-609-123,1 1 0,-1-1 1,1 0-1,-1 1 0,0-1 0,1 0 0,-1 0 1,1 0-1,-1 0 0,1 0 0,-1 1 1,1-1-1,-1 0 0,1 0 0,-1 0 1,1 0-1,-1 0 0,1 0 0,-1 0 1,1-1-1,-1 1 0,1 0 0,-1 0 0,0 0 1,1 0-1,-1-1 0,1 1 0,-1 0 1,1 0-1,-1-1 0,0 1 0,1-1 1,59-83-16213,-37 58 12489</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09.719"/>
    </inkml:context>
    <inkml:brush xml:id="br0">
      <inkml:brushProperty name="width" value="0.025" units="cm"/>
      <inkml:brushProperty name="height" value="0.025" units="cm"/>
      <inkml:brushProperty name="color" value="#004F8B"/>
    </inkml:brush>
  </inkml:definitions>
  <inkml:trace contextRef="#ctx0" brushRef="#br0">1 0 5633,'0'0'15900,"0"142"-15380,0-128-232,0 0-232,7-4-56,1-10-320,-1 0-833,1 0-1135,7-24-121,-7-4-711,7-10-2745</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0.069"/>
    </inkml:context>
    <inkml:brush xml:id="br0">
      <inkml:brushProperty name="width" value="0.025" units="cm"/>
      <inkml:brushProperty name="height" value="0.025" units="cm"/>
      <inkml:brushProperty name="color" value="#004F8B"/>
    </inkml:brush>
  </inkml:definitions>
  <inkml:trace contextRef="#ctx0" brushRef="#br0">123 20 10458,'0'0'14473,"-9"21"-13501,-56 150 369,53-135-975,1 2 1,3-1 0,-7 55-1,15-87-336,-2 8 22,2-1 0,-1 1 1,2-1-1,-1 1 0,6 23 1,-5-33-57,0 0 1,0 0 0,1 0-1,-1 0 1,1 0 0,0 0 0,0-1-1,0 1 1,0-1 0,0 1-1,0-1 1,1 0 0,-1 0 0,1 0-1,0 0 1,0 0 0,-1-1-1,1 1 1,0-1 0,0 0 0,0 0-1,0 0 1,1 0 0,-1 0-1,0-1 1,6 1 0,0 0-9,1 0-1,-1-1 1,0 0 0,0 0-1,0-1 1,0 0 0,0-1-1,0 0 1,0 0 0,-1-1 0,1 0-1,-1-1 1,1 0 0,-1 0-1,11-9 1,-9 6-7,-1-1 1,0-1-1,0 0 0,-1 0 0,0 0 1,-1-1-1,0 0 0,-1-1 1,0 0-1,0 0 0,4-12 0,-3 3-58,0 0 0,-2-1 0,0 1 0,-1-1 0,-1 0 0,1-40-1,-5 47 6,1 0-1,-2-1 0,0 1 0,-1 0 1,0 0-1,-1 0 0,0 1 0,-1-1 1,-1 1-1,-12-21 0,15 30 0,0 0 0,0 0 0,0 0 1,-1 1-1,0-1 0,1 1 0,-1 0 0,0 0 0,-1 1 0,1-1 0,0 1 0,-1 0 0,0 0 0,1 0 1,-1 1-1,0-1 0,0 1 0,0 0 0,0 1 0,0-1 0,0 1 0,0 0 0,-7 1 0,11-1-42,0 0-1,0 0 0,1 0 1,-1 0-1,0 1 0,0-1 0,1 0 1,-1 0-1,0 1 0,1-1 1,-1 0-1,0 1 0,1-1 0,-1 0 1,0 1-1,1-1 0,-1 1 1,1-1-1,-1 1 0,1-1 0,-1 1 1,1 0-1,-1-1 0,1 1 1,0-1-1,-1 1 0,1 0 0,0 0 1,0-1-1,-1 1 0,1 0 1,0 1-1,-1 28-2944,2-17 214,-1 13-2241</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0.439"/>
    </inkml:context>
    <inkml:brush xml:id="br0">
      <inkml:brushProperty name="width" value="0.025" units="cm"/>
      <inkml:brushProperty name="height" value="0.025" units="cm"/>
      <inkml:brushProperty name="color" value="#004F8B"/>
    </inkml:brush>
  </inkml:definitions>
  <inkml:trace contextRef="#ctx0" brushRef="#br0">0 13 13179,'0'0'12381,"15"-3"-11553,50-6-290,-59 8-475,0 1 0,0 0 0,-1 1 1,1-1-1,0 1 0,-1 0 0,1 1 1,0-1-1,-1 1 0,0 0 0,1 1 1,-1-1-1,0 1 0,0 0 0,0 0 1,-1 0-1,1 1 0,-1 0 0,0 0 0,0 0 1,0 0-1,5 8 0,-2-1 17,1 0-1,-2 1 0,1-1 1,-2 1-1,1 1 1,-2-1-1,6 24 1,-2 15 19,-2-1 0,-3 1 0,-3 54 0,0-50-113,0-47-71,-1-1-1,1 1 0,-1-1 1,0 1-1,-4 10 0,-9 5-2017,13-22 1709,-1 0 0,1 0 0,-1 1 0,1-1 0,-1 0 0,1-1 0,-1 1 0,0 0 0,0 0 0,1-1 0,-1 1 0,0-1 0,-2 1 0,-17-1-5508</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0.829"/>
    </inkml:context>
    <inkml:brush xml:id="br0">
      <inkml:brushProperty name="width" value="0.025" units="cm"/>
      <inkml:brushProperty name="height" value="0.025" units="cm"/>
      <inkml:brushProperty name="color" value="#004F8B"/>
    </inkml:brush>
  </inkml:definitions>
  <inkml:trace contextRef="#ctx0" brushRef="#br0">1 99 13139,'0'0'11442,"166"-61"-11346,-129 51-96,-7 1-72,1 4-704,6 0-888,1-4-1233,-15 9-280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2.909"/>
    </inkml:context>
    <inkml:brush xml:id="br0">
      <inkml:brushProperty name="width" value="0.025" units="cm"/>
      <inkml:brushProperty name="height" value="0.025" units="cm"/>
      <inkml:brushProperty name="color" value="#004F8B"/>
    </inkml:brush>
  </inkml:definitions>
  <inkml:trace contextRef="#ctx0" brushRef="#br0">129 166 4905,'0'0'6033,"7"-16"-4424,24-52-37,-23 40 3656,-9 28-5103,1-1 0,0 1 0,0 0-1,0 0 1,0 0 0,0 0 0,0-1 0,0 1-1,0 0 1,0 0 0,-1 0 0,1 0-1,0-1 1,0 1 0,0 0 0,0 0 0,-1 0-1,1 0 1,0 0 0,0 0 0,0 0 0,0 0-1,-1 0 1,1-1 0,0 1 0,0 0-1,0 0 1,-1 0 0,1 0 0,0 0 0,0 0-1,0 0 1,-1 0 0,1 0 0,0 0 0,0 1-1,0-1 1,-1 0 0,1 0 0,0 0-1,0 0 1,0 0 0,0 0 0,-1 0 0,1 0-1,0 0 1,0 1 0,0-1 0,0 0-1,0 0 1,-1 0 0,-13 12 4288,5-3-5412,-8 12 1090,2-1-1,0 2 0,2 0 1,0 0-1,1 2 1,2-1-1,0 1 0,2 1 1,0 0-1,2 0 1,1 0-1,0 1 0,0 48 1,5-71-101,0-1 0,0 1 0,0-1 0,0 1-1,0-1 1,1 1 0,0-1 0,-1 0 0,1 1 0,0-1 0,0 0 0,0 1 0,0-1 0,1 0 0,-1 0 0,1 0-1,-1 0 1,1 0 0,0 0 0,-1-1 0,5 3 0,-3-2 4,1 0 0,0 0-1,0-1 1,0 1 0,0-1 0,0 0 0,0 0-1,0-1 1,0 1 0,0-1 0,0 0 0,5 0-1,1-1 8,0 0 0,1-1 0,-1 0-1,-1 0 1,1-1 0,0-1 0,-1 1 0,1-2-1,16-9 1,-16 6-21,0 0 0,-1 0 0,0-1 0,0 0 0,-1-1 0,0 0 0,-1 0 0,0 0-1,0-1 1,-1 0 0,-1-1 0,0 1 0,0-1 0,-1 0 0,-1 0 0,0-1 0,0 1 0,0-22 0,-2 21-2,-1-5 4,0-1 1,-2 0-1,-3-19 1,4 31 7,-1 1 0,0-1 1,-1 1-1,1 0 0,-1 0 0,0 0 1,-1 1-1,0-1 0,1 1 0,-2-1 1,1 1-1,-6-5 0,3 3-111,0 1-1,0 0 1,0 0 0,0 1 0,-1 0-1,0 0 1,0 0 0,0 1-1,-1 1 1,0 0 0,1 0-1,-1 0 1,0 1 0,0 0 0,-1 1-1,1 0 1,0 0 0,0 1-1,-14 2 1,21-2-37,1 1 0,-1 0 0,1-1 0,-1 1 0,1 0 1,0 0-1,-1 0 0,1 0 0,0 0 0,0 0 0,-1 0 0,1 1 0,0-1 0,0 0 0,0 1 0,1-1 0,-1 1 0,0-1 0,0 1 1,1-1-1,-1 1 0,1-1 0,-1 1 0,1 0 0,0-1 0,0 1 0,0 0 0,0-1 0,0 1 0,0-1 0,0 1 0,0 0 0,1-1 1,0 4-1,0 4-898,1 1 0,0-1 0,0 0 1,7 17-1,13 12-3667</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3.415"/>
    </inkml:context>
    <inkml:brush xml:id="br0">
      <inkml:brushProperty name="width" value="0.025" units="cm"/>
      <inkml:brushProperty name="height" value="0.025" units="cm"/>
      <inkml:brushProperty name="color" value="#004F8B"/>
    </inkml:brush>
  </inkml:definitions>
  <inkml:trace contextRef="#ctx0" brushRef="#br0">325 63 9554,'0'0'15823,"-24"2"-14921,-78 6-259,94-7-563,1 0-1,-1 1 1,1 0 0,-1 0 0,1 1 0,0 0 0,0 0 0,0 0-1,0 1 1,0 0 0,1 1 0,0-1 0,0 1 0,-8 8 0,-3 2 149,11-10-163,0-1 0,1 0 1,0 1-1,0 0 1,0 0-1,1 1 0,-1 0 1,1-1-1,1 1 1,-1 0-1,1 1 0,0-1 1,1 1-1,-1-1 0,1 1 1,0 0-1,-1 8 1,4-14-75,0 0 1,0 0 0,0 0-1,-1 0 1,1-1-1,0 1 1,0 0 0,0-1-1,0 1 1,0 0 0,0-1-1,0 0 1,0 1 0,0-1-1,1 1 1,-1-1 0,0 0-1,0 0 1,0 0-1,0 0 1,0 0 0,1 0-1,-1 0 1,2 0 0,1 0-19,9 0 5,1 0 0,-1 0 0,0-1-1,1-1 1,-1 0 0,0-1 0,0 0-1,0-1 1,-1-1 0,1 0 0,20-11-1,-26 11 9,0 0-1,1 0 1,-2 0 0,1-1-1,-1 0 1,1 0-1,-2-1 1,1 0-1,-1 0 1,0 0-1,0 0 1,-1-1-1,0 0 1,-1 0-1,1 0 1,-1 0 0,-1-1-1,0 1 1,1-10-1,-2 15 2,0 1 0,0-1 0,-1 0 0,0 0 0,0 0 0,1 0 0,-2 0 0,1 0 0,0 0 0,0 0 0,-1 1 0,0-1 0,0 0 0,1 0 0,-2 0 0,1 1 0,0-1 0,0 1 0,-1-1 0,-2-3 0,0 4-45,1 0-1,-1 0 0,0 1 0,0-1 1,0 1-1,0 0 0,-1 0 0,1 0 1,0 0-1,0 1 0,0 0 0,-1 0 1,-6 0-1,5 1-111,0 0 0,1 0 0,-1 0-1,0 1 1,1-1 0,-1 1 0,1 1 0,0-1 0,-1 1 0,1 0 0,0 0-1,1 0 1,-1 1 0,1 0 0,-1 0 0,1 0 0,0 0 0,0 1 0,1-1-1,-5 8 1,-3 6-1556,1 0 1,0 1-1,1 0 0,-9 29 0,3-5-5079</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3.807"/>
    </inkml:context>
    <inkml:brush xml:id="br0">
      <inkml:brushProperty name="width" value="0.025" units="cm"/>
      <inkml:brushProperty name="height" value="0.025" units="cm"/>
      <inkml:brushProperty name="color" value="#004F8B"/>
    </inkml:brush>
  </inkml:definitions>
  <inkml:trace contextRef="#ctx0" brushRef="#br0">220 118 7009,'0'0'15157,"-8"0"-12988,3 1-2014,1 0 0,-1 0 0,1 0 0,0 0 0,-1 1 0,1-1 0,0 1 1,0 0-1,0 1 0,0-1 0,0 1 0,-5 4 0,-50 47 593,44-39-562,7-7-125,1-1 0,0 1 0,0 0 1,1 0-1,0 1 0,1 0 0,0 0 1,0 0-1,1 1 0,0-1 0,1 1 1,0 0-1,0 0 0,-1 14 0,4-23-62,0 0-1,0-1 0,1 1 0,-1 0 0,0 0 1,0-1-1,1 1 0,-1 0 0,1-1 0,-1 1 1,1 0-1,-1-1 0,1 1 0,-1 0 0,1-1 1,-1 1-1,1-1 0,0 1 0,-1-1 0,1 1 1,0-1-1,-1 0 0,1 1 0,0-1 0,0 0 0,-1 0 1,1 1-1,0-1 0,0 0 0,0 0 0,-1 0 1,2 0-1,32 1-14,-26-2 23,5 1 4,-1-1-1,0-1 1,0 0 0,0-1-1,0 0 1,0-1-1,-1-1 1,1 1-1,-1-2 1,0 0-1,-1 0 1,1 0 0,-1-2-1,13-11 1,-15 11-3,0 1 0,-1-1 0,0 0 0,0-1 0,-1 1 0,0-1 0,0-1 0,-1 1 0,0-1 0,-1 0 0,0 0 0,-1 0 0,0 0 0,-1-1 0,0 1 0,0-1 0,0-11 0,-2 16-34,0-1 0,0 1 0,-1-1 0,0 1 0,0-1 0,0 1 0,-1 0 0,0-1 0,0 1-1,0 0 1,-4-6 0,3 9-3,0-1 1,0 1-1,0 0 0,0 0 0,0 0 0,0 1 0,-1-1 0,1 1 0,-1 0 1,0 0-1,0 0 0,0 0 0,0 1 0,0 0 0,0-1 0,0 2 0,0-1 0,-5 0 1,-6 0-1097,14 1 785,0 0 1,0 1-1,0-1 0,0 0 0,0 1 0,0-1 0,0 0 0,0 1 0,0-1 1,0 1-1,0-1 0,1 1 0,-1 0 0,0-1 0,0 1 0,0 0 0,1-1 1,-1 1-1,0 0 0,1 0 0,-1 0 0,1 0 0,-1 0 0,1 0 0,0 0 1,-1 1-1,-1 8-4845</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4.460"/>
    </inkml:context>
    <inkml:brush xml:id="br0">
      <inkml:brushProperty name="width" value="0.025" units="cm"/>
      <inkml:brushProperty name="height" value="0.025" units="cm"/>
      <inkml:brushProperty name="color" value="#004F8B"/>
    </inkml:brush>
  </inkml:definitions>
  <inkml:trace contextRef="#ctx0" brushRef="#br0">212 0 7210,'0'0'10434,"-83"29"-9818,53-15-144,7 5-56,0-5-248,1 0-168,7 10-48,7-19-448,8 14-1128,-8-1-929,8-8-3984</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3.826"/>
    </inkml:context>
    <inkml:brush xml:id="br0">
      <inkml:brushProperty name="width" value="0.025" units="cm"/>
      <inkml:brushProperty name="height" value="0.025" units="cm"/>
      <inkml:brushProperty name="color" value="#004F8B"/>
    </inkml:brush>
  </inkml:definitions>
  <inkml:trace contextRef="#ctx0" brushRef="#br0">0 0 13219,'0'0'14156,"12"11"-13180,161 128 1297,-65-66-1623,-38-27-359,126 108-1,-175-133-291,-16-15-96,0 0 0,0 0 0,1-1 0,0 0 0,0 0-1,0 0 1,1-1 0,0 0 0,7 4 0,-12-8-220,-1 1 0,1-1 0,-1 1 1,1-1-1,-1 0 0,1 0 0,-1 0 0,1 0 1,-1 0-1,1 0 0,-1-1 0,1 1 1,-1 0-1,1-1 0,-1 1 0,0-1 0,1 0 1,-1 1-1,0-1 0,1 0 0,-1 0 1,0 0-1,2-1 0,0-2-768,1 0 0,-1 0 0,0 0 0,-1-1 0,4-5 0,-1 1-730,7-12-5778</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17.269"/>
    </inkml:context>
    <inkml:brush xml:id="br0">
      <inkml:brushProperty name="width" value="0.025" units="cm"/>
      <inkml:brushProperty name="height" value="0.025" units="cm"/>
      <inkml:brushProperty name="color" value="#004F8B"/>
    </inkml:brush>
  </inkml:definitions>
  <inkml:trace contextRef="#ctx0" brushRef="#br0">8 337 1672,'0'0'14041,"7"-22"-4725,-22 257-8422,19-233-900,-1 1 0,1-1 0,0 0 0,0 0 0,0 0 0,1-1 0,-1 1 0,0-1 0,7 1 0,37-1 23,-25 0-14,0-1 1,0 0-1,0-2 0,-1 0 1,33-9-1,-18 2 4,0 2 0,0 1 0,39-1-1,25-3 7,184-23 3,144-15-56,433-8-760,-94 56-39,-590 10 834,-62-1-4,380-3-31,-296-8 30,-7-9-85,5-1-51,103 2-230,325-4 345,1320 14-345,-1943-1 372,-1 0 1,1-1-1,-1 1 0,0 0 1,1-1-1,-1 0 0,0 1 0,0-1 1,0 0-1,0 0 0,0 0 1,0-1-1,-1 1 0,1 0 1,-1-1-1,0 1 0,3-6 1,17-47-66,-17 23 107,-2 0 1,-1 0-1,-4-34 0,0-9-197,3 74-109,0 0-1,0 0 1,0 0 0,0 0 0,0 0 0,0 0 0,-1 0 0,1 0 0,0 0 0,-1 0 0,1 0 0,-1 0 0,1 0 0,-1 0 0,1 0 0,-1 1 0,0-1 0,1 0 0,-1 0-1,0 1 1,0-1 0,0 0 0,1 1 0,-1-1 0,0 1 0,0-1 0,0 1 0,0 0 0,0-1 0,0 1 0,0 0 0,0 0 0,0-1 0,0 1 0,0 0 0,0 0-1,0 0 1,0 0 0,0 0 0,0 1 0,-2-1 0,-12 0-7632</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20.649"/>
    </inkml:context>
    <inkml:brush xml:id="br0">
      <inkml:brushProperty name="width" value="0.025" units="cm"/>
      <inkml:brushProperty name="height" value="0.025" units="cm"/>
      <inkml:brushProperty name="color" value="#004F8B"/>
    </inkml:brush>
  </inkml:definitions>
  <inkml:trace contextRef="#ctx0" brushRef="#br0">145 8 6241,'0'0'8594,"6"-5"-6722,-6 5-1787,0 0 0,0 0 0,0 0 0,0 0 0,0 0 0,0 0 0,0 0 0,0 0 0,0 0 0,0 0 0,0 0 0,-1 0 0,1-1 0,0 1 0,0 0 0,0 0 0,0 0 0,0 0 0,0 0 0,0 0 0,0 0 0,0 0 0,0 0 0,0 0 0,0 0 0,0-1 0,0 1 0,0 0 0,0 0 0,0 0 0,0 0 0,0 0 0,0 0 0,0 0 0,0 0 0,0 0 0,0 0 0,0-1 0,-9 5 54,1 1 1,0-1 0,-1 1-1,1 1 1,1-1-1,-1 1 1,1 1 0,-11 11-1,8-7-182,0 1 0,1 0 0,1 0 0,-14 24 0,21-34-189,0 0-1,0-1 0,0 1 1,0 0-1,1 0 0,-1 0 1,1 0-1,-1 0 1,1 0-1,-1 0 0,1 0 1,0 0-1,0 0 0,0 0 1,0 0-1,0 0 1,1 0-1,-1 0 0,1 0 1,0 3-1,12 5-5039</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48.615"/>
    </inkml:context>
    <inkml:brush xml:id="br0">
      <inkml:brushProperty name="width" value="0.025" units="cm"/>
      <inkml:brushProperty name="height" value="0.025" units="cm"/>
      <inkml:brushProperty name="color" value="#004F8B"/>
    </inkml:brush>
  </inkml:definitions>
  <inkml:trace contextRef="#ctx0" brushRef="#br0">0 0 7706,'0'0'18325,"17"0"-18198,333 0 1376,-344 1-1416,-1-1 1,1 1 0,-1 0 0,0 1 0,0-1 0,9 5-1,22 4-1155,-11-14-6643,-16-4 1426</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49.973"/>
    </inkml:context>
    <inkml:brush xml:id="br0">
      <inkml:brushProperty name="width" value="0.025" units="cm"/>
      <inkml:brushProperty name="height" value="0.025" units="cm"/>
      <inkml:brushProperty name="color" value="#004F8B"/>
    </inkml:brush>
  </inkml:definitions>
  <inkml:trace contextRef="#ctx0" brushRef="#br0">34 107 7522,'0'0'13374,"0"4"-12289,-1 18-293,-2 0 0,-7 33 0,-5 39-314,15-94-475,-3 44 258,2 0 0,1-1-1,12 79 1,-11-112-247,1 0 0,0 1 0,1-1 0,0-1 0,1 1 0,0 0 0,0-1 0,1 0 0,1 0 1,-1 0-1,1-1 0,1 0 0,-1 0 0,2 0 0,-1-1 0,1 0 0,0 0 0,0-1 0,1 0 0,-1-1 0,1 0 0,11 5 0,-12-7-14,-1 0 1,1 0-1,0-1 0,-1 0 0,1-1 1,0 0-1,0 0 0,1 0 0,-1-1 0,0 0 1,0-1-1,0 0 0,0 0 0,0-1 1,0 1-1,-1-2 0,1 1 0,0-1 0,-1-1 1,0 1-1,0-1 0,0 0 0,0-1 1,0 0-1,-1 0 0,0 0 0,0-1 0,-1 0 1,1 0-1,5-9 0,0-2 2,0 0 1,-2-1-1,0-1 0,-1 0 0,0 0 0,-2 0 1,0-1-1,-2 0 0,0 0 0,-1 0 0,0-23 1,-1 9-75,-2 0 1,-1 0-1,-2 1 0,-1-1 1,-10-35-1,12 59 69,-1-1 0,-1 0 0,0 1 0,0-1 0,-1 1 0,0 0 0,-1 1 0,0-1 0,0 1 0,-1 1 0,-1-1-1,1 1 1,-1 0 0,-1 1 0,1 0 0,-1 0 0,0 1 0,-1 0 0,-13-7 0,17 11-51,-1-1 0,1 1 0,-1 0 0,0 1 0,1-1 0,-1 1 0,0 1-1,0-1 1,0 1 0,0 0 0,0 1 0,0 0 0,1 0 0,-1 0 0,-10 4 0,14-3-192,0-1-1,0 1 1,1 0 0,-1 0-1,0 0 1,1 0-1,-1 0 1,1 0 0,0 1-1,0-1 1,0 1-1,0 0 1,0 0 0,0 0-1,1-1 1,-1 2-1,1-1 1,0 0 0,0 0-1,0 0 1,0 0 0,1 1-1,-1-1 1,1 0-1,0 1 1,0-1 0,0 0-1,1 1 1,-1-1-1,1 0 1,-1 0 0,1 1-1,2 3 1,9 23-3088,4-8-1003</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0.390"/>
    </inkml:context>
    <inkml:brush xml:id="br0">
      <inkml:brushProperty name="width" value="0.025" units="cm"/>
      <inkml:brushProperty name="height" value="0.025" units="cm"/>
      <inkml:brushProperty name="color" value="#004F8B"/>
    </inkml:brush>
  </inkml:definitions>
  <inkml:trace contextRef="#ctx0" brushRef="#br0">1 0 1136,'0'0'22362,"0"18"-20133,0 331-1908,0-348-420,0-1-1,0 0 1,0 1 0,0-1-1,-1 0 1,1 1 0,0-1-1,0 0 1,0 1 0,0-1-1,0 1 1,0-1-1,0 0 1,0 1 0,0-1-1,0 0 1,0 1 0,0-1-1,1 0 1,-1 1 0,0-1-1,0 0 1,0 1-1,0-1 1,0 0 0,1 1-1,-1-1 1,0 0 0,0 0-1,1 1 1,-1-1-1,0 0 1,0 0 0,1 1-1,-1-1 1,0 0 0,1 0-1,-1 0 1,0 0 0,1 1-1,-1-1 1,0 0-1,1 0 1,-1 0 0,0 0-1,1 0 1,-1 0 0,0 0-1,1 0 1,-1 0-1,0 0 1,1 0 0,-1 0-1,1 0 1,-1 0 0,0-1-1,1 1 1,-1 0 0,0 0-1,0 0 1,1 0-1,-1-1 1,0 1 0,1 0-1,-1 0 1,0 0 0,0-1-1,1 1 1,-1-1-1,16-19-6003,-8 0 27</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1.939"/>
    </inkml:context>
    <inkml:brush xml:id="br0">
      <inkml:brushProperty name="width" value="0.025" units="cm"/>
      <inkml:brushProperty name="height" value="0.025" units="cm"/>
      <inkml:brushProperty name="color" value="#004F8B"/>
    </inkml:brush>
  </inkml:definitions>
  <inkml:trace contextRef="#ctx0" brushRef="#br0">250 111 5497,'0'0'10085,"-9"-1"-8429,8 0-1628,-16-2 1216,1 1 0,0 0 0,-24 2 0,35 0-1066,0 0 0,0 1 0,0-1-1,0 1 1,0 0 0,0 1 0,1-1 0,-1 1-1,0 0 1,1 0 0,-1 1 0,1-1-1,0 1 1,0 0 0,0 0 0,0 0 0,0 1-1,-4 4 1,1 4-85,0 0 0,0 0 1,1 1-1,1-1 0,0 1 0,1 0 0,0 1 0,1-1 0,-2 19 1,0 17-25,3 62 1,2-86-25,0-16-32,0 0-1,1 0 0,0 0 0,1 0 0,0 0 0,0-1 0,1 1 1,0-1-1,6 11 0,-7-14-10,1-1 0,0 0 0,0 0-1,0 0 1,0 0 0,1 0 0,-1-1 0,1 1 0,0-1 0,0 0 0,0 0 0,0-1-1,1 1 1,-1-1 0,1 0 0,0 0 0,-1 0 0,6 0 0,5 1-2,0 0 1,-1-1-1,1-1 1,0-1-1,0 0 1,0-1-1,-1 0 1,1-1 0,0-1-1,-1 0 1,0-1-1,1-1 1,-1 0-1,19-10 1,-18 5 1,-1-1 0,0 0 0,0-1 0,-1-1 0,-1 0 0,0 0 0,10-16 0,-15 18-14,0-1 1,-1 1-1,-1-1 0,0 0 1,0 0-1,-2-1 0,1 1 1,-1-1-1,-1 0 0,1-15 1,-2 11-78,-1 0 0,0 0 0,-1 0 0,-1 0 0,0 0 0,-2 0 0,0 1 0,0 0 0,-11-24 0,9 29 51,1 1 0,-2-1 1,1 1-1,-1 1 0,-1-1 0,0 1 0,0 1 1,-1-1-1,0 1 0,0 1 0,-1 0 0,0 0 1,-21-10-1,23 14-73,-1 0 0,-1 0 0,1 1 0,0 0 0,-1 1 1,1 0-1,-1 0 0,1 1 0,-13 1 0,-1-1-1046,22 0 992,0 1-1,1-1 1,-1 0-1,0 1 1,0-1-1,0 0 1,0 1 0,0-1-1,1 1 1,-1-1-1,0 1 1,0 0 0,1-1-1,-1 1 1,1 0-1,-1 0 1,0-1 0,1 1-1,-1 0 1,1 0-1,0 0 1,-1-1-1,1 1 1,0 0 0,-1 0-1,1 0 1,0 0-1,0 0 1,0 0 0,0 0-1,0 0 1,0 0-1,0 0 1,0-1 0,0 1-1,0 0 1,0 0-1,1 0 1,-1 0 0,0 0-1,1 0 1,-1 0-1,1-1 1,-1 1-1,1 0 1,-1 0 0,1-1-1,-1 1 1,1 0-1,0-1 1,-1 1 0,1 0-1,0-1 1,0 1-1,0-1 1,-1 1 0,1-1-1,0 0 1,0 1-1,0-1 1,0 0-1,2 1 1,53-1-4301,-32 0 449</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2.299"/>
    </inkml:context>
    <inkml:brush xml:id="br0">
      <inkml:brushProperty name="width" value="0.025" units="cm"/>
      <inkml:brushProperty name="height" value="0.025" units="cm"/>
      <inkml:brushProperty name="color" value="#004F8B"/>
    </inkml:brush>
  </inkml:definitions>
  <inkml:trace contextRef="#ctx0" brushRef="#br0">1 45 9402,'0'0'11701,"16"-8"-10693,-7 5-1038,5-4 458,1 1-1,0 1 1,27-7 0,-37 11-304,0 0 1,0 1-1,-1-1 1,1 1-1,0 0 0,0 0 1,0 0-1,0 1 1,0 0-1,-1 0 1,1 0-1,0 0 0,-1 1 1,1 0-1,-1 0 1,1 0-1,-1 1 0,0-1 1,7 6-1,-1 4 32,0 0-1,0 0 1,-2 1 0,1 0-1,-2 0 1,0 1-1,8 21 1,-1 3 75,14 62 0,-13-28-470,-4 1 0,-3-1-1,-2 91 1,-6-161-53,-3 22-2648,3-24 2665,-1 1-1,1-1 1,0 1 0,-1-1 0,1 1 0,0-1 0,-1 0 0,1 1 0,-1-1 0,1 1 0,-1-1 0,1 0 0,-1 1 0,1-1 0,-1 0 0,1 0 0,-1 1-1,1-1 1,-1 0 0,0 0 0,1 0 0,-1 0 0,1 0 0,-2 0 0,-12 0-566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2.659"/>
    </inkml:context>
    <inkml:brush xml:id="br0">
      <inkml:brushProperty name="width" value="0.025" units="cm"/>
      <inkml:brushProperty name="height" value="0.025" units="cm"/>
      <inkml:brushProperty name="color" value="#004F8B"/>
    </inkml:brush>
  </inkml:definitions>
  <inkml:trace contextRef="#ctx0" brushRef="#br0">1 76 14243,'0'0'11563,"150"-33"-11187,-104 24-232,-9 9-96,1-10-48,0 5-8,-8 1-288,0-1-617,-7 0-767,7 5-1049,-15-5-1559,0 5-1682</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4.490"/>
    </inkml:context>
    <inkml:brush xml:id="br0">
      <inkml:brushProperty name="width" value="0.025" units="cm"/>
      <inkml:brushProperty name="height" value="0.025" units="cm"/>
      <inkml:brushProperty name="color" value="#004F8B"/>
    </inkml:brush>
  </inkml:definitions>
  <inkml:trace contextRef="#ctx0" brushRef="#br0">257 1 7514,'0'0'11910,"-5"0"-10980,-3 0-719,0 2 0,0-1 1,1 1-1,-1 0 0,0 1 0,1 0 1,0 0-1,0 0 0,0 1 1,-9 6-1,-69 54 1508,71-53-1400,-24 26 325,35-35-615,1 1 0,0 0-1,0 0 1,0-1-1,0 1 1,0 0 0,0 1-1,1-1 1,0 0-1,0 0 1,0 1 0,-1 4-1,2 0-20,0-7-7,1 1-1,0-1 1,0 0 0,0 1-1,0-1 1,0 0-1,0 0 1,0 1 0,0-1-1,0 0 1,1 0-1,-1 0 1,0 0 0,1-1-1,-1 1 1,1 0-1,-1-1 1,1 1 0,-1-1-1,1 1 1,-1-1-1,1 1 1,0-1 0,-1 0-1,1 0 1,3 0-1,47 3 114,-52-3-113,13 0 8,1 0 1,-1 1-1,0 0 1,0 1-1,0 1 1,-1 0-1,1 0 1,0 1-1,-1 1 1,0 1-1,0-1 1,-1 2-1,1-1 1,-1 2-1,-1-1 1,1 2-1,-2-1 1,1 1-1,-1 1 1,0 0-1,-1 0 1,0 1-1,-1-1 1,12 24-1,-8-4 39,0 0-1,-3 1 0,0 0 1,-2 0-1,-1 1 0,-2-1 1,-1 1-1,-1 0 0,-5 38 1,4-65-2,-1-1 1,0 1 0,0-1-1,0 1 1,-1-1-1,0 0 1,0 0 0,0 1-1,0-1 1,0 0 0,-1-1-1,0 1 1,0 0-1,0-1 1,0 0 0,0 1-1,-1-1 1,0-1 0,1 1-1,-1 0 1,0-1 0,0 0-1,-1 0 1,1 0-1,0 0 1,-1-1 0,1 0-1,-1 0 1,1 0 0,-10 1-1,4-1-9,-1-1 0,0 0 1,0 0-1,0-1 0,0 0 0,0-1 0,0-1 0,0 1 0,1-2 0,0 1 1,-17-9-1,5 0-237,3 2 202,0-1 0,1-1 0,-28-23 0,42 32-185,0 0 1,1-1-1,0 1 1,-1-1 0,1 0-1,1 0 1,-1 0-1,1 0 1,-1-1 0,1 1-1,0 0 1,1-1-1,-1 0 1,1 1 0,0-1-1,0 0 1,0 0-1,1 1 1,0-1 0,0 0-1,1-9 1,0 10-136,0 0 0,1 1 0,-1-1 1,1 1-1,0-1 0,0 1 0,0 0 0,1 0 1,-1 0-1,1 0 0,-1 0 0,1 0 0,3-2 1,46-32-4194,-32 24 852,11-4-4373</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4.876"/>
    </inkml:context>
    <inkml:brush xml:id="br0">
      <inkml:brushProperty name="width" value="0.025" units="cm"/>
      <inkml:brushProperty name="height" value="0.025" units="cm"/>
      <inkml:brushProperty name="color" value="#004F8B"/>
    </inkml:brush>
  </inkml:definitions>
  <inkml:trace contextRef="#ctx0" brushRef="#br0">0 23 12979,'0'0'11954,"9"-4"-11107,0 1-660,-1-1 1,1 1-1,0 1 0,0 0 0,0 0 0,14 0 0,-19 1-121,0 1 0,0 0 0,0 0 0,0 1 0,0-1-1,0 1 1,0 0 0,0 0 0,-1 0 0,1 1-1,0-1 1,-1 1 0,1 0 0,-1 0 0,0 0 0,1 1-1,-1-1 1,0 1 0,0-1 0,4 7 0,0 2 86,0 0 0,-1 1-1,0 0 1,-1 0 0,-1 0 0,6 24 0,11 80 190,-19-100-322,6 74-59,-5 160 0,-5-129-2143,2-120 2047,0 0 0,0-1 0,0 1 0,0-1-1,0 1 1,0-1 0,0 1 0,0 0 0,0-1 0,0 1 0,0-1 0,0 1 0,-1 0 0,1-1 0,0 1 0,0-1-1,-1 1 1,1-1 0,0 1 0,-1-1 0,1 1 0,0-1 0,-1 0 0,1 1 0,-1-1 0,1 1 0,-1-1 0,1 0-1,-1 1 1,1-1 0,-1 0 0,1 0 0,-1 1 0,1-1 0,-1 0 0,1 0 0,-1 0 0,0 0 0,-11 1-5973,-2-1-952</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4.435"/>
    </inkml:context>
    <inkml:brush xml:id="br0">
      <inkml:brushProperty name="width" value="0.025" units="cm"/>
      <inkml:brushProperty name="height" value="0.025" units="cm"/>
      <inkml:brushProperty name="color" value="#004F8B"/>
    </inkml:brush>
  </inkml:definitions>
  <inkml:trace contextRef="#ctx0" brushRef="#br0">6 7 13619,'0'0'11220,"-5"0"-10229,4 0-683,4 0 935,139-6 1053,-140 6-2285,-1 0-1,0 0 1,0 1-1,1-1 1,-1 1-1,0-1 1,0 1-1,0-1 1,1 1-1,-1 0 1,0-1-1,0 1 1,0 0-1,0 0 1,0 0-1,0 0 1,-1 0-1,1 0 1,0 0-1,0 0 1,-1 0-1,1 0 1,-1 1-1,1-1 1,-1 0-1,1 0 1,-1 1-1,0-1 1,1 2-1,4 42 285,-5-43-282,2 19 72,-2 1 0,0-1 0,-1 1 0,-1-1 0,-2 0 0,-5 21 0,-46 110 5,60-151-100,-1 0-1,0 0 1,0-1 0,0 1-1,1-1 1,8-1-1,-11 1 15,9 1-31,-1-2-1,1 1 1,0-2 0,0 1-1,0-1 1,-1-1 0,1 0 0,-1 0-1,0-1 1,0-1 0,0 0-1,-1 0 1,0 0 0,16-13 0,-5-1-1704,-2-1-1,0 0 1,21-31 0,-21 26-1628,12-14-3845</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5.249"/>
    </inkml:context>
    <inkml:brush xml:id="br0">
      <inkml:brushProperty name="width" value="0.025" units="cm"/>
      <inkml:brushProperty name="height" value="0.025" units="cm"/>
      <inkml:brushProperty name="color" value="#004F8B"/>
    </inkml:brush>
  </inkml:definitions>
  <inkml:trace contextRef="#ctx0" brushRef="#br0">1 43 8834,'0'0'14412,"12"-5"-13800,5-3-446,-1 2 0,1 0 0,0 1 0,0 1 0,1 1 0,25-3 0,140 6-2166,-4 0-9626,-133 0 284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6.961"/>
    </inkml:context>
    <inkml:brush xml:id="br0">
      <inkml:brushProperty name="width" value="0.025" units="cm"/>
      <inkml:brushProperty name="height" value="0.025" units="cm"/>
      <inkml:brushProperty name="color" value="#004F8B"/>
    </inkml:brush>
  </inkml:definitions>
  <inkml:trace contextRef="#ctx0" brushRef="#br0">0 62 11923,'0'0'19465,"5"-1"-19486,34-9-33,54-7 1,33-7-855,-116 22 206,0-1 0,0 1 0,0 1 0,16 0 0,-23 5-3131,-7 11 1006,-16 9-2677,-9 4-2941</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7.309"/>
    </inkml:context>
    <inkml:brush xml:id="br0">
      <inkml:brushProperty name="width" value="0.025" units="cm"/>
      <inkml:brushProperty name="height" value="0.025" units="cm"/>
      <inkml:brushProperty name="color" value="#004F8B"/>
    </inkml:brush>
  </inkml:definitions>
  <inkml:trace contextRef="#ctx0" brushRef="#br0">1 29 13707,'0'0'13139,"30"0"-12891,-8 0-104,9 0-136,-9 0-8,8 0-184,1 0-488,-9 0-1201,8-9-935,-7-1-2329,-8 1-3601</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9.410"/>
    </inkml:context>
    <inkml:brush xml:id="br0">
      <inkml:brushProperty name="width" value="0.025" units="cm"/>
      <inkml:brushProperty name="height" value="0.025" units="cm"/>
      <inkml:brushProperty name="color" value="#004F8B"/>
    </inkml:brush>
  </inkml:definitions>
  <inkml:trace contextRef="#ctx0" brushRef="#br0">7 25 9570,'0'0'11109,"-2"3"-11327,-2 8 8700,6-8-7547,17 1-941,-1-1-1,1-1 0,0 0 0,0-1 0,-1-2 1,25-2-1,10 1-58,-2 2 112,-50 0-54,31 0-3051,-26 0 2007,0-1 1,0 0-1,0-1 0,0 1 0,-1-1 0,1 0 0,0-1 0,-1 1 0,1-1 0,-1 0 0,7-6 0,-7 6-494,19-12-9655</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39:59.975"/>
    </inkml:context>
    <inkml:brush xml:id="br0">
      <inkml:brushProperty name="width" value="0.025" units="cm"/>
      <inkml:brushProperty name="height" value="0.025" units="cm"/>
      <inkml:brushProperty name="color" value="#004F8B"/>
    </inkml:brush>
  </inkml:definitions>
  <inkml:trace contextRef="#ctx0" brushRef="#br0">229 1 11987,'0'0'11689,"-20"9"-11009,-65 36-105,77-39-499,0 0 0,1 1 0,0 0 0,0 0 0,1 1 0,-1 0 0,2 0 0,-1 0 0,1 1 0,1-1 0,0 1 0,0 1 0,0-1 0,1 0 1,-2 12-1,-1-1 31,-1 5 26,1 0 0,0 0 0,2 1 0,2 0 0,0-1-1,1 1 1,2 0 0,3 29 0,-3-50-131,0 0 0,1 0 0,-1-1 0,1 1 0,0 0-1,0-1 1,0 1 0,1-1 0,-1 0 0,1 0 0,0 0 0,0 0 0,1 0-1,-1-1 1,1 1 0,5 3 0,0-1-15,-1-1 0,1 0 0,0-1 0,0 0 0,0 0 0,1-1 0,0 0 1,9 1-1,-4-1-8,0-1 1,0 0-1,0-1 1,0-1-1,0-1 1,0 0-1,0-1 1,0 0-1,-1-1 0,1-1 1,17-6-1,-25 6 18,0 0-1,-1 0 0,1 0 0,-1-1 0,0 0 0,0 0 0,-1 0 0,1-1 0,-1 0 0,0 0 1,-1 0-1,1-1 0,-1 0 0,-1 0 0,1 0 0,-1 0 0,0 0 0,-1-1 0,0 1 0,0-1 1,-1 1-1,1-1 0,-2 0 0,1 0 0,-1 1 0,0-1 0,-1 0 0,0 0 0,0 1 0,-1-1 1,0 0-1,0 1 0,0-1 0,-1 1 0,0 0 0,-1 0 0,0 0 0,0 1 0,-6-9 0,-8-9-267,-1 1 0,0 1 0,-2 1-1,-29-24 1,47 43 130,0 0 0,0 0 1,0 1-1,0-1 0,0 0 0,-1 1 0,1 0 0,0 0 0,-1 0 1,1 0-1,-1 1 0,1-1 0,-1 1 0,1 0 0,-1 0 1,-3 1-1,-1-1-1022,6 3-2493,5 10 856,10 13-2289</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0.399"/>
    </inkml:context>
    <inkml:brush xml:id="br0">
      <inkml:brushProperty name="width" value="0.025" units="cm"/>
      <inkml:brushProperty name="height" value="0.025" units="cm"/>
      <inkml:brushProperty name="color" value="#004F8B"/>
    </inkml:brush>
  </inkml:definitions>
  <inkml:trace contextRef="#ctx0" brushRef="#br0">8 1 12171,'0'0'9746,"-7"165"-9482,7-146-136,0 5-72,0-14-48,0-1-56,0-37-5377,0 4 944,0-14-616</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0.749"/>
    </inkml:context>
    <inkml:brush xml:id="br0">
      <inkml:brushProperty name="width" value="0.025" units="cm"/>
      <inkml:brushProperty name="height" value="0.025" units="cm"/>
      <inkml:brushProperty name="color" value="#004F8B"/>
    </inkml:brush>
  </inkml:definitions>
  <inkml:trace contextRef="#ctx0" brushRef="#br0">0 6 8850,'0'0'12440,"14"-2"-11696,-11 2-721,2-1 72,0 0 0,0 0 1,-1 1-1,1 0 1,0 0-1,0 0 1,0 0-1,0 1 1,0 0-1,-1 0 1,1 0-1,0 1 1,-1-1-1,1 1 0,-1 0 1,0 0-1,1 1 1,-1-1-1,0 1 1,0 0-1,-1 0 1,1 0-1,-1 1 1,1-1-1,4 8 1,-1-1 138,-1 0 1,0 1-1,-1-1 0,0 1 1,-1 0-1,0 0 1,-1 0-1,4 20 1,-4 3 426,0 58 0,-3-73-523,-2-3-6,-1 0 1,0 0 0,-2 0-1,1 0 1,-2 0-1,0-1 1,-14 24 0,0 5-3,7-21-62,10-18-65,0 0 0,0 0 1,0 0-1,1 0 1,-1 0-1,1 1 0,1 0 1,-3 8-1,43-14-171,-32 0 67,-1 0-1,1 0 0,-1-1 1,0 0-1,0 0 0,1 0 1,-1-1-1,0 0 0,0 0 1,0-1-1,-1 0 0,1 0 1,-1 0-1,1-1 0,7-6 1,-8 5-455,-1 0 1,0 0 0,0-1-1,0 0 1,0 1 0,-1-2-1,0 1 1,0 0 0,-1 0-1,0-1 1,0 1-1,0-1 1,-1 0 0,1-8-1,-1-15-5554</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1.280"/>
    </inkml:context>
    <inkml:brush xml:id="br0">
      <inkml:brushProperty name="width" value="0.025" units="cm"/>
      <inkml:brushProperty name="height" value="0.025" units="cm"/>
      <inkml:brushProperty name="color" value="#004F8B"/>
    </inkml:brush>
  </inkml:definitions>
  <inkml:trace contextRef="#ctx0" brushRef="#br0">289 0 7866,'0'0'13244,"-21"13"-12137,6-3-775,-12 6 585,1 1 0,0 2 0,-34 32 1,51-43-579,-9 10 240,1 0 0,-25 33 0,39-47-570,0 0 0,0 1 0,0-1 1,1 1-1,-1 0 0,1 0 0,0 0 0,1 0 0,-1 0 0,1 1 0,0-1 1,0 0-1,1 1 0,-1-1 0,1 1 0,0-1 0,1 0 0,1 10 0,-1-14-14,0 1-1,0-1 1,0 1-1,0-1 1,0 0-1,0 0 0,0 0 1,1 0-1,-1 0 1,0 0-1,1 0 1,-1 0-1,0 0 0,1 0 1,-1-1-1,1 1 1,0-1-1,-1 1 1,1-1-1,-1 1 0,1-1 1,0 0-1,2 0 1,49 1-142,-29-2 113,68 6 53,57 5 4,-143-9-27,-1 0 1,0 1-1,-1-1 0,1 1 0,0 0 0,0 0 0,-1 1 0,1-1 0,-1 1 0,0 0 0,0 0 1,0 1-1,0-1 0,0 1 0,-1-1 0,1 1 0,-1 1 0,0-1 0,-1 0 0,1 1 0,-1-1 1,1 1-1,0 5 0,-1-4 17,0 0 0,0 1-1,-1-1 1,0 1 0,0-1 0,-1 1 0,0 0 0,0-1 0,0 1 0,-1-1 0,0 1 0,0-1 0,-1 1-1,0-1 1,0 1 0,0-1 0,-7 10 0,3-6-34,-1 0 1,-1 0-1,0-1 0,0-1 0,-1 1 1,0-1-1,0-1 0,-1 0 0,0 0 1,0-1-1,-1 0 0,0 0 1,0-1-1,0-1 0,-1 0 0,1-1 1,-1 0-1,0 0 0,0-2 0,0 1 1,-19-1-1,30-2-66,0 1 0,-1 0 0,1-1 1,0 1-1,0-1 0,0 0 0,-1 1 0,1-1 0,0 0 0,0 0 1,0 0-1,0 0 0,0 0 0,0 0 0,1 0 0,-1 0 0,0 0 1,0 0-1,1 0 0,-1 0 0,1-1 0,-1 1 0,1 0 0,-1-1 1,1 1-1,0 0 0,0 0 0,0-1 0,-1 1 0,1 0 1,1-3-1,-1-50-1919,1 48 1614,7-50-2914,13 7-1718</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1.641"/>
    </inkml:context>
    <inkml:brush xml:id="br0">
      <inkml:brushProperty name="width" value="0.025" units="cm"/>
      <inkml:brushProperty name="height" value="0.025" units="cm"/>
      <inkml:brushProperty name="color" value="#004F8B"/>
    </inkml:brush>
  </inkml:definitions>
  <inkml:trace contextRef="#ctx0" brushRef="#br0">181 1 13915,'0'0'11750,"-2"31"-10843,-1 13-639,-15 140 927,-32 83 307,12-70-1499,38-196-59,-1 0 1,1 1 0,0-1-1,0 0 1,-1 0 0,1 0-1,0 0 1,-1 0 0,1 0-1,-1 0 1,1 0 0,-1 0 0,0 0-1,1 0 1,-1 0 0,0 0-1,-1 1 1,2-2-79,-1 0 0,1 0-1,-1 0 1,0 1 0,1-1 0,-1 0 0,1 0 0,-1 0-1,1 0 1,-1 0 0,1 0 0,-1 0 0,1-1-1,-1 1 1,1 0 0,-1 0 0,1 0 0,-1 0-1,1-1 1,-1 1 0,1 0 0,-1 0 0,1-1 0,0 1-1,-2-1 1,0-2-361,0 1 0,-1-1-1,1 1 1,0-1 0,0 0-1,1 0 1,-1 0 0,0 0-1,1 0 1,-2-5 0,-7-34-3791,-4-5-1409</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2.009"/>
    </inkml:context>
    <inkml:brush xml:id="br0">
      <inkml:brushProperty name="width" value="0.025" units="cm"/>
      <inkml:brushProperty name="height" value="0.025" units="cm"/>
      <inkml:brushProperty name="color" value="#004F8B"/>
    </inkml:brush>
  </inkml:definitions>
  <inkml:trace contextRef="#ctx0" brushRef="#br0">0 1 13275,'0'0'15590,"19"25"-14631,143 192 198,-58-75-1603,-77-96-1032,-20-29-1323,0 0-3436,-1-8-1643</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4.826"/>
    </inkml:context>
    <inkml:brush xml:id="br0">
      <inkml:brushProperty name="width" value="0.025" units="cm"/>
      <inkml:brushProperty name="height" value="0.025" units="cm"/>
      <inkml:brushProperty name="color" value="#004F8B"/>
    </inkml:brush>
  </inkml:definitions>
  <inkml:trace contextRef="#ctx0" brushRef="#br0">0 0 16716,'0'0'10666,"129"0"-10330,-94 0-320,-3 0 64,-6 0-80,-3 0-56,-5 0-520,-7 6-1321,-2 11-3008,-9 4-3424</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2.359"/>
    </inkml:context>
    <inkml:brush xml:id="br0">
      <inkml:brushProperty name="width" value="0.025" units="cm"/>
      <inkml:brushProperty name="height" value="0.025" units="cm"/>
      <inkml:brushProperty name="color" value="#004F8B"/>
    </inkml:brush>
  </inkml:definitions>
  <inkml:trace contextRef="#ctx0" brushRef="#br0">0 17 12379,'0'0'11450,"13"-2"-10638,-4 0-674,10-2 235,1 1 0,-1 0-1,20 1 1,-33 2-271,-1 0 1,0 1-1,0-1 0,0 1 1,0 0-1,0 1 1,8 3-1,-11-5-76,0 1 0,0 0-1,-1 1 1,1-1 0,0 0 0,-1 0 0,1 1 0,-1-1-1,1 1 1,-1-1 0,0 1 0,0-1 0,0 1 0,0 0-1,0 0 1,0-1 0,0 1 0,0 0 0,-1 0-1,1 2 1,1 7 52,0 0 0,0 1-1,-1-1 1,-1 0 0,0 0 0,-1 0-1,0 1 1,0-1 0,-6 19-1,1-15-32,0 0-1,-1 0 0,-1 0 1,0-1-1,-19 23 0,-56 71 695,80-105-738,2-3-5,1 1 0,-1-1 1,1 1-1,-1-1 0,1 1 1,-1 0-1,1-1 0,0 1 0,-1-1 1,1 1-1,0 0 0,-1-1 0,1 1 1,0 0-1,0 0 0,0-1 0,-1 1 1,1 0-1,0-1 0,0 1 1,0 0-1,0 0 0,0-1 0,1 1 1,-1 1-1,23-2-55,238 0-830,-259 0 583,0 0 1,1 0 0,-1-1 0,0 1 0,0 0-1,0-1 1,0 1 0,0-1 0,0 0-1,0 0 1,0 0 0,4-2 0,-5 2-442,1-1-1,-1 1 1,1-1 0,-1 1 0,0-1 0,0 1 0,0-1 0,0 0 0,0 1 0,0-1 0,0 0 0,1-2-1,-1-7-865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5.445"/>
    </inkml:context>
    <inkml:brush xml:id="br0">
      <inkml:brushProperty name="width" value="0.025" units="cm"/>
      <inkml:brushProperty name="height" value="0.025" units="cm"/>
      <inkml:brushProperty name="color" value="#004F8B"/>
    </inkml:brush>
  </inkml:definitions>
  <inkml:trace contextRef="#ctx0" brushRef="#br0">2 43 7906,'0'0'13753,"0"0"-13666,0 1 1,-1-1-1,1 1 0,0-1 0,0 1 0,0 0 0,0-1 0,0 1 0,0-1 0,0 1 0,0-1 1,0 1-1,0 0 0,0-1 0,0 1 0,0-1 0,1 1 0,-1-1 0,0 1 0,0 0 0,1-1 1,-1 1-1,0-1 0,0 1 0,1-1 0,-1 0 0,1 1 0,-1-1 0,0 1 0,1-1 0,0 1 1,15 2-54,1-2 1,-1 1 0,0-2 0,31-2 0,2 0 31,-39 2-111,4 0-34,0 0 0,0-1 0,19-4 0,0-8-2843,-3-12-4164,-20 7-2527</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5.849"/>
    </inkml:context>
    <inkml:brush xml:id="br0">
      <inkml:brushProperty name="width" value="0.025" units="cm"/>
      <inkml:brushProperty name="height" value="0.025" units="cm"/>
      <inkml:brushProperty name="color" value="#004F8B"/>
    </inkml:brush>
  </inkml:definitions>
  <inkml:trace contextRef="#ctx0" brushRef="#br0">1 52 13531,'0'0'7373,"2"-2"-7016,4-3-94,0-1 0,0 1 1,0 1-1,0-1 1,1 1-1,0 0 1,-1 0-1,2 1 1,-1 0-1,15-4 0,-21 7 71,8 13 705,-2 1-657,0 0 1,-1 0 0,-1 1-1,-1 0 1,5 21-1,8 81 317,-15-105-641,7 176 872,-8-109-4765,-1-55 1026,-1-26 2314,1-1 0,0 0 0,-1 1 0,1-1 0,-1 1 0,0-1 0,0 1 0,0-1 0,0 1-1,-1-1 1,1 1 0,-1 0 0,1 0 0,-3-2 0,-17-16-4698</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6.389"/>
    </inkml:context>
    <inkml:brush xml:id="br0">
      <inkml:brushProperty name="width" value="0.025" units="cm"/>
      <inkml:brushProperty name="height" value="0.025" units="cm"/>
      <inkml:brushProperty name="color" value="#004F8B"/>
    </inkml:brush>
  </inkml:definitions>
  <inkml:trace contextRef="#ctx0" brushRef="#br0">49 1 4825,'0'0'11989,"-7"28"-10567,-24 89 68,28-101-1071,0 1 1,1-1 0,0 1-1,1 0 1,3 29 0,0-2 270,-2-28-512,2 1 0,0-1-1,1 1 1,0-1-1,1 0 1,1 0 0,1 0-1,0-1 1,16 28 0,-15-31-179,1 0 0,0-1 0,1 1 1,0-2-1,0 1 0,1-2 1,1 1-1,0-1 0,0-1 0,0 0 1,1 0-1,14 5 0,-19-9-353,1-2-1,0 1 1,0-1-1,0 0 0,1-1 1,-1 0-1,0 0 1,1-1-1,-1 0 1,0 0-1,1-1 1,-1 0-1,0-1 0,0 1 1,0-2-1,0 1 1,0-1-1,0 0 1,-1-1-1,1 0 0,10-7 1,16-22-3907,2 4-1682</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6.919"/>
    </inkml:context>
    <inkml:brush xml:id="br0">
      <inkml:brushProperty name="width" value="0.025" units="cm"/>
      <inkml:brushProperty name="height" value="0.025" units="cm"/>
      <inkml:brushProperty name="color" value="#004F8B"/>
    </inkml:brush>
  </inkml:definitions>
  <inkml:trace contextRef="#ctx0" brushRef="#br0">1 0 8306,'0'0'14335,"0"12"-11249,0-9-3043,1 0 0,-1 0 0,1 0 0,0 0 1,0-1-1,0 1 0,1 0 0,-1-1 0,0 1 0,1-1 0,0 1 1,0-1-1,2 3 0,34 34 161,-12-14-40,11 18-58,-1 2 1,-3 1-1,-1 2 1,46 96-1,-62-107-82,-1 0-1,-2 1 1,-2 1 0,-2 0-1,-1 0 1,-2 1 0,1 73 0,-7-99 52,0 1 1,-1-1 0,-1 1 0,-7 25-1,8-37-103,0-1-1,0 1 0,0-1 1,0 1-1,0-1 0,0 0 0,-1 0 1,1 1-1,-1-1 0,0 0 1,0 0-1,1 0 0,-1-1 0,-4 4 1,4-4-99,0-1 0,0 1 0,0-1 0,0 1 0,0-1 0,0 0 0,0 0 0,0 0 0,0 0 0,1 0 0,-1 0 0,0 0 0,0-1 0,0 1 0,0-1 0,0 1 0,0-1 0,0 0 0,1 0 0,-1 0 0,0 0 0,1 0 0,-3-1 0,-2-3-611,1 0 0,-1 0 0,1-1 0,0 0-1,1 0 1,-1 0 0,1 0 0,0-1 0,1 1-1,-1-1 1,1 0 0,1 0 0,-1 0 0,1 0 0,1-1-1,-2-9 1,2-7-4535</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07.429"/>
    </inkml:context>
    <inkml:brush xml:id="br0">
      <inkml:brushProperty name="width" value="0.025" units="cm"/>
      <inkml:brushProperty name="height" value="0.025" units="cm"/>
      <inkml:brushProperty name="color" value="#004F8B"/>
    </inkml:brush>
  </inkml:definitions>
  <inkml:trace contextRef="#ctx0" brushRef="#br0">174 1 10666,'0'0'10505,"-5"25"-9881,-35 181 34,38-198-628,1 0 0,-2 0 1,1 0-1,-1 0 0,0-1 1,-6 11-1,8-17-207,0 1 0,0 0 0,-1-1 0,1 1 0,-1-1 0,1 1 0,-1-1 0,0 1 0,1-1 0,-1 0 0,0 0 0,0 0 0,0 0-1,0 0 1,0-1 0,0 1 0,0 0 0,0-1 0,0 0 0,0 1 0,0-1 0,0 0 0,0 0 0,0 0 0,0 0 0,0-1 0,0 1 0,0 0 0,0-1 0,-4-1 0,3 1 41,1-1 0,-1 0 0,0 0 0,1 0 0,0 0 0,-1 0 0,1 0 0,0 0 0,0-1 0,0 1 0,1-1 0,-1 0 0,1 1 0,-1-1 0,1 0 0,0 0 0,0 0 0,0 0 0,0 0 0,0-6 0,-6-63 310,7 71-89,1 0 0,0 0 0,0 0 0,-1-1 0,1 1 0,0 0 0,0 0 0,0 0 0,0 0 0,0 0 0,0 1 0,1-1 0,-1 0 0,0 0 0,0 1 0,0-1 0,1 1 0,-1-1 0,0 1-1,1-1 1,-1 1 0,1 0 0,-1 0 0,0 0 0,1 0 0,-1 0 0,1 0 0,1 0 0,4 0 313,-1 0-1,0 0 1,0 0-1,0 1 1,12 2-1,-7 3-238,-1 0 1,1 0-1,-1 1 0,-1 1 0,1-1 0,-1 1 0,-1 1 1,10 11-1,-8-9-793,-1-1 0,1 0 1,1-1-1,0 0 0,0 0 1,18 9-1,-14-13-4378,0-4-3052</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1.019"/>
    </inkml:context>
    <inkml:brush xml:id="br0">
      <inkml:brushProperty name="width" value="0.025" units="cm"/>
      <inkml:brushProperty name="height" value="0.025" units="cm"/>
      <inkml:brushProperty name="color" value="#004F8B"/>
    </inkml:brush>
  </inkml:definitions>
  <inkml:trace contextRef="#ctx0" brushRef="#br0">242 5 7786,'0'0'15154,"-14"2"-13974,14-2-1179,-7 0 133,0 1 1,0 0-1,0 0 0,0 1 1,0 0-1,0 0 0,1 0 1,-1 1-1,1 0 0,-1 1 1,1-1-1,0 1 1,1 0-1,-1 1 0,1-1 1,-1 1-1,2 0 0,-6 7 1,-2 4 12,1 0-1,1 1 1,0 1 0,1 0 0,1 0 0,1 0-1,0 1 1,2 0 0,-5 29 0,2 6 90,3 1 0,3 62 0,1-110-230,1-1 0,1 0 1,-1 0-1,1 1 0,0-1 1,0 0-1,1 0 0,0 0 1,0 0-1,1 0 0,-1-1 1,1 1-1,4 6 0,-4-9-11,1 1 1,-1-1-1,1 0 0,0 0 0,0 0 0,0 0 0,0-1 1,0 0-1,1 1 0,-1-1 0,1-1 0,-1 1 0,1-1 1,0 0-1,0 0 0,-1 0 0,6 0 0,0 0-7,-1-1-1,1 0 1,-1 0 0,1-1-1,-1 0 1,1 0 0,-1-1-1,0 0 1,0-1 0,0 0-1,0 0 1,17-10 0,-14 5 15,0-1 0,0-1 1,-1 1-1,0-2 0,0 0 0,-1 0 1,12-19-1,-14 18-19,0 0 0,-1-1 0,-1 0 0,0 0 0,0-1 0,-2 0 0,1 0 0,-2 0 0,3-19 0,-3-3-121,-1 0 0,-4-56 0,1 80 116,-1 0 1,0 0-1,0 0 0,-1 0 0,-1 0 0,0 0 0,-1 1 0,-9-18 0,11 25-167,1-1 0,-1 1 0,0-1 0,-1 1 0,1 0 0,-1 0 0,0 1 0,0-1 1,0 1-1,0-1 0,-1 2 0,1-1 0,-1 0 0,0 1 0,1 0 0,-1 0 0,0 0 0,0 0 0,-1 1 0,1 0 0,0 0 0,-8 0 0,12 2-126,0 0-1,0 0 1,0 1 0,0-1 0,0 0 0,1 0 0,-1 1 0,0-1-1,1 0 1,-1 1 0,1-1 0,-1 1 0,1-1 0,0 0-1,0 1 1,0-1 0,0 1 0,0-1 0,0 1 0,0-1 0,0 1-1,0-1 1,1 1 0,0 1 0,-1 5-1115,0 24-4026,0 1-1475</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1.369"/>
    </inkml:context>
    <inkml:brush xml:id="br0">
      <inkml:brushProperty name="width" value="0.025" units="cm"/>
      <inkml:brushProperty name="height" value="0.025" units="cm"/>
      <inkml:brushProperty name="color" value="#004F8B"/>
    </inkml:brush>
  </inkml:definitions>
  <inkml:trace contextRef="#ctx0" brushRef="#br0">61 1 8674,'0'0'8898,"0"24"-6288,0 184 2844,0-63-4835,-1-145-818,0 0 1,1 0-1,-1 1 1,1-1-1,-1 0 1,0 0-1,1 0 1,-1 0-1,0 0 1,1 0-1,-1 0 1,0 0-1,1 0 1,-1 0 0,0 0-1,1 0 1,-1 0-1,1-1 1,-1 1-1,0 0 1,1 0-1,-1-1 1,1 1-1,-2-1 1,-27-38-9629,14 20 1866</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4.919"/>
    </inkml:context>
    <inkml:brush xml:id="br0">
      <inkml:brushProperty name="width" value="0.025" units="cm"/>
      <inkml:brushProperty name="height" value="0.025" units="cm"/>
      <inkml:brushProperty name="color" value="#004F8B"/>
    </inkml:brush>
  </inkml:definitions>
  <inkml:trace contextRef="#ctx0" brushRef="#br0">169 0 9570,'0'0'16304,"-14"10"-15344,2-2-791,5-3-86,-1 0-1,1 0 1,1 1 0,-1 0 0,1 0 0,0 0 0,0 1-1,1 0 1,0 0 0,0 1 0,-7 13 0,0 7 22,1 0 1,2 1-1,1 0 1,1 1 0,1-1-1,2 1 1,1 0-1,1 0 1,2 1 0,4 38-1,-3-64-108,0 0-1,1-1 1,0 1-1,0-1 1,0 0-1,0 1 1,0-1-1,1 0 1,0 0-1,0 0 1,0-1-1,0 1 1,1-1-1,-1 0 1,1 1-1,0-2 1,0 1-1,0 0 1,0-1-1,0 0 1,1 0-1,-1 0 1,1 0-1,-1-1 1,1 0-1,8 2 1,-4-2-9,0 0 1,0 0-1,0 0 1,0-1-1,1-1 1,-1 0-1,0 0 1,0 0-1,-1-1 0,1-1 1,0 0-1,0 0 1,9-5-1,-7 2 13,0-1-1,-1 0 1,0 0 0,0-1-1,-1 0 1,15-18-1,-20 21-3,1-1-1,-2 0 0,1 0 1,-1 0-1,0-1 1,0 1-1,-1-1 0,1 0 1,-2 0-1,1 0 0,-1 0 1,0 0-1,0-12 1,-1 4-81,-1-1 0,0 1 0,-1 0 0,0 0 1,-2 0-1,0 0 0,0 0 0,-1 1 1,-1-1-1,-1 2 0,0-1 0,0 1 1,-2 0-1,1 0 0,-14-14 0,17 22-159,-29-32-313,32 35 228,0 0-1,0 0 0,0 0 0,0 1 0,0-1 0,-1 1 1,1-1-1,-1 1 0,1 0 0,-1 0 0,1 0 0,-1 0 1,-4 0-1</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5.341"/>
    </inkml:context>
    <inkml:brush xml:id="br0">
      <inkml:brushProperty name="width" value="0.025" units="cm"/>
      <inkml:brushProperty name="height" value="0.025" units="cm"/>
      <inkml:brushProperty name="color" value="#004F8B"/>
    </inkml:brush>
  </inkml:definitions>
  <inkml:trace contextRef="#ctx0" brushRef="#br0">1 17 12763,'0'0'12357,"5"-3"-12345,-1 1 36,0 0-1,0 0 1,1 1-1,-1-1 1,0 1 0,1 0-1,-1 0 1,1 1-1,-1-1 1,1 1 0,0 0-1,-1 0 1,1 0 0,-1 1-1,1 0 1,-1 0-1,1 0 1,-1 0 0,1 1-1,-1-1 1,0 1-1,0 0 1,0 1 0,0-1-1,0 1 1,0 0-1,-1-1 1,1 2 0,-1-1-1,0 0 1,0 1-1,3 4 1,8 18 186,-1 0 1,-1 0-1,-2 1 0,-1 1 1,-1 0-1,-1 0 0,6 54 1,-2 212-365,-11-252 21,0-41-5,0 0 0,-1-1-1,1 1 1,0-1 0,0 1 0,-1 0-1,1-1 1,0 1 0,-1-1-1,1 1 1,-1-1 0,1 1-1,-1-1 1,1 1 0,-1-1-1,1 0 1,-1 1 0,1-1-1,-1 0 1,1 1 0,-1-1 0,0 0-1,1 0 1,-1 0 0,1 1-1,-1-1 1,0 0 0,1 0-1,-1 0 1,0 0 0,1 0-1,-1 0 1,0 0 0,1 0 0,-1-1-1,0 1 1,1 0 0,-1 0-1,1 0 1,-2-1 0,-27-10-6963,12-6 91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5.168"/>
    </inkml:context>
    <inkml:brush xml:id="br0">
      <inkml:brushProperty name="width" value="0.025" units="cm"/>
      <inkml:brushProperty name="height" value="0.025" units="cm"/>
      <inkml:brushProperty name="color" value="#004F8B"/>
    </inkml:brush>
  </inkml:definitions>
  <inkml:trace contextRef="#ctx0" brushRef="#br0">1 100 16251,'0'0'9883,"151"-32"-10620,-98 8-1383,-10 1-2377,-2 3-2224</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5.709"/>
    </inkml:context>
    <inkml:brush xml:id="br0">
      <inkml:brushProperty name="width" value="0.025" units="cm"/>
      <inkml:brushProperty name="height" value="0.025" units="cm"/>
      <inkml:brushProperty name="color" value="#004F8B"/>
    </inkml:brush>
  </inkml:definitions>
  <inkml:trace contextRef="#ctx0" brushRef="#br0">0 80 12979,'0'0'11986,"121"-9"-11906,-91 0-80,8 9-528,-8-10-992,15-14-1209,-7 15-2272,-8-10-296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6.089"/>
    </inkml:context>
    <inkml:brush xml:id="br0">
      <inkml:brushProperty name="width" value="0.025" units="cm"/>
      <inkml:brushProperty name="height" value="0.025" units="cm"/>
      <inkml:brushProperty name="color" value="#004F8B"/>
    </inkml:brush>
  </inkml:definitions>
  <inkml:trace contextRef="#ctx0" brushRef="#br0">174 0 12051,'0'0'10463,"-16"12"-9467,7-6-894,-60 48 1174,61-47-1017,1 0 0,0 0-1,0 1 1,1 0 0,0 0-1,1 1 1,-1-1 0,-5 15-1,7-12-121,1 0 0,0 0-1,1 1 1,0-1-1,1 1 1,0 17 0,1-28-140,0-1 1,0 1 0,1-1 0,-1 1-1,0-1 1,1 1 0,-1-1 0,1 1-1,-1-1 1,1 1 0,-1-1 0,1 1-1,-1-1 1,1 1 0,-1-1 0,1 0 0,-1 1-1,1-1 1,-1 0 0,1 0 0,0 0-1,-1 1 1,1-1 0,0 0 0,-1 0-1,1 0 1,-1 0 0,1 0 0,1 0-1,24 1-96,-22-1 71,7 0-11,-3 1 29,-1-1 0,1-1 0,0 1 0,-1-1 0,1 0 0,-1-1 0,1 1 0,-1-2 0,12-4 0,-7 1 20,1 0-1,-1 1 1,1 1-1,0 0 1,0 1 0,0 0-1,23-2 1,-31 5-5,0 0 0,0 1 1,0-1-1,0 1 1,-1 0-1,1 0 1,0 0-1,0 0 0,-1 1 1,1 0-1,-1 0 1,0 0-1,1 1 1,-1 0-1,0-1 0,0 1 1,-1 1-1,1-1 1,-1 0-1,1 1 1,-1 0-1,0 0 0,0 0 1,-1 0-1,3 5 1,5 14 54,0 2 1,-2-1 0,-1 1-1,-1 1 1,-1-1-1,-1 1 1,-1 0 0,-2 0-1,0 0 1,-5 35-1,3-52-21,-1 0 0,0 0 0,0 0 0,-1-1 0,0 1 0,0-1-1,-1 0 1,-1 0 0,1 0 0,-8 10 0,9-14-45,-1 0 1,1 0-1,-1 0 0,0 0 1,1 0-1,-2-1 0,1 0 1,0 0-1,-1 0 1,1 0-1,-1-1 0,0 1 1,0-1-1,0-1 0,0 1 1,0-1-1,0 0 0,-1 0 1,-4 1-1,3-2-215,0 0 0,1 0-1,-1 0 1,0-1 0,1 0-1,-1-1 1,1 1 0,-1-1 0,1 0-1,0-1 1,0 1 0,0-1-1,0 0 1,0-1 0,1 0 0,-1 0-1,1 0 1,0 0 0,0-1-1,1 0 1,-1 0 0,1 0 0,0 0-1,1-1 1,-1 1 0,1-1-1,-3-7 1,3 6-320,1 0 0,0 0 0,0-1 0,1 1 1,0-1-1,0 1 0,1-1 0,-1 1 0,3-15 0,-1-8-2580,-1 1-2317</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6.459"/>
    </inkml:context>
    <inkml:brush xml:id="br0">
      <inkml:brushProperty name="width" value="0.025" units="cm"/>
      <inkml:brushProperty name="height" value="0.025" units="cm"/>
      <inkml:brushProperty name="color" value="#004F8B"/>
    </inkml:brush>
  </inkml:definitions>
  <inkml:trace contextRef="#ctx0" brushRef="#br0">0 1 11258,'0'0'13754,"25"24"-12575,80 85-286,-99-101-808,0-1 0,-1 2 0,1-1 0,-1 0 0,-1 1 0,0 0 0,0 0 0,0 0 0,-1 1 0,-1-1 0,2 13 0,2 3 72,7 46-80,-2 1 0,-3 0 1,-3 89-1,-5-154-239,0 0 0,0 0 0,-1 0 0,0 0 0,0 0 0,-1-1 0,-4 11 0,-12 7-3394,16-23 2758,0 1 0,-1-1 0,1 0 0,0 0 0,-1 0 0,1 0 0,-1 0 0,1 0 0,-1-1 0,-4 1 1,-16 0-11343</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6.845"/>
    </inkml:context>
    <inkml:brush xml:id="br0">
      <inkml:brushProperty name="width" value="0.025" units="cm"/>
      <inkml:brushProperty name="height" value="0.025" units="cm"/>
      <inkml:brushProperty name="color" value="#004F8B"/>
    </inkml:brush>
  </inkml:definitions>
  <inkml:trace contextRef="#ctx0" brushRef="#br0">1 123 12275,'0'0'10634,"188"-61"-10378,-143 51-168,1-4-88,-1 5-384,0-1-1224,8 1-2193,0 9 1248,-8-10-5753</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7.676"/>
    </inkml:context>
    <inkml:brush xml:id="br0">
      <inkml:brushProperty name="width" value="0.025" units="cm"/>
      <inkml:brushProperty name="height" value="0.025" units="cm"/>
      <inkml:brushProperty name="color" value="#004F8B"/>
    </inkml:brush>
  </inkml:definitions>
  <inkml:trace contextRef="#ctx0" brushRef="#br0">2 14 2737,'0'0'12877,"0"0"-12717,0 0 0,0 0 0,-1-1 0,1 1 0,0 0-1,0 0 1,0-1 0,0 1 0,0 0 0,-1-1 0,1 1 0,0 0 0,0 0 0,0-1 0,0 1 0,0 0 0,0-1-1,0 1 1,0 0 0,0-1 0,0 1 0,0 0 0,1 0 0,-1-1 0,0 1 0,0 0 0,0-1 0,0 1-1,0 0 1,0 0 0,1-1 0,-1 1 0,67 1 1623,20 0-2491,-30-4-7854,-34-1-873</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19.379"/>
    </inkml:context>
    <inkml:brush xml:id="br0">
      <inkml:brushProperty name="width" value="0.025" units="cm"/>
      <inkml:brushProperty name="height" value="0.025" units="cm"/>
      <inkml:brushProperty name="color" value="#004F8B"/>
    </inkml:brush>
  </inkml:definitions>
  <inkml:trace contextRef="#ctx0" brushRef="#br0">1 106 8794,'0'0'10042,"16"0"-8619,315 0 1166,447 0-2560,-479-19-6,-261 17-19,49-8 1,-49 4-1,51 0 0,120-13 4,-118 10-8,-64 7 3,1-1 0,31-7 0,-1 0 3,21 3-2,116 5 0,-107 3-16,-36 9 10,-11-1 10,46 11 9,-69-14 12,1-1 0,-1-1 0,1-1 0,30 1 0,87 1 680,-107-1-15,-12 0-2642,-3-3-479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0.779"/>
    </inkml:context>
    <inkml:brush xml:id="br0">
      <inkml:brushProperty name="width" value="0.025" units="cm"/>
      <inkml:brushProperty name="height" value="0.025" units="cm"/>
      <inkml:brushProperty name="color" value="#004F8B"/>
    </inkml:brush>
  </inkml:definitions>
  <inkml:trace contextRef="#ctx0" brushRef="#br0">175 1 12395,'0'0'11369,"-9"1"-10634,4 0-644,0 0 1,1 0 0,-1 1 0,1-1-1,-1 1 1,1 0 0,-1 0 0,1 0-1,0 1 1,0 0 0,0-1 0,0 1 0,1 1-1,-1-1 1,-5 7 0,-1 3 91,-1 0 0,2 1 0,0 1 0,1-1 0,0 1 0,2 0 0,-1 1 0,2 0 0,0 0 0,1 0 0,0 0 0,2 1 0,-2 17 0,4-29-170,0 18 40,0-1 0,2 0 0,7 42 0,-7-57-55,1 1 1,-1-1-1,1 0 0,1 0 0,-1 0 1,1 0-1,1-1 0,-1 0 1,1 0-1,0 0 0,0 0 1,1-1-1,-1 0 0,14 9 1,-9-8-34,1-1-1,0 0 1,0-1 0,0 0-1,0-1 1,1 0 0,0 0-1,-1-2 1,1 1 0,0-1 0,0-1-1,22-2 1,-28 1 29,0 0-1,-1-1 1,1 1 0,0-1 0,0-1-1,-1 1 1,1-1 0,-1 0 0,0 0-1,1 0 1,-2-1 0,1 0-1,0 0 1,-1 0 0,1 0 0,-1-1-1,-1 0 1,1 1 0,-1-2-1,1 1 1,2-8 0,1-1-8,0 0-1,-1 0 1,-1-1 0,-1 0 0,0 0-1,-1 0 1,2-24 0,-3 28-20,-1-1 0,0 0 0,0 0 0,-2 0 0,0 0 0,0 0 0,-1 1 0,0-1 0,-1 0 0,0 1 0,-1 0 1,-8-17-1,5 16-206,-1 0 1,-1 0 0,0 1 0,0 0 0,-1 1 0,-1 0 0,1 0 0,-2 1 0,1 1 0,-17-10 0,17 16-3014,13 7-2500,8 5 275,-5-5 5375,18 14-6248</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1.149"/>
    </inkml:context>
    <inkml:brush xml:id="br0">
      <inkml:brushProperty name="width" value="0.025" units="cm"/>
      <inkml:brushProperty name="height" value="0.025" units="cm"/>
      <inkml:brushProperty name="color" value="#004F8B"/>
    </inkml:brush>
  </inkml:definitions>
  <inkml:trace contextRef="#ctx0" brushRef="#br0">8 0 10162,'0'0'9794,"0"147"-8129,-7-105-745,7-9-488,0-4-256,0-15-176,0 5-64,0-10-1072,0-18-3321,0-19 320,0 4-8</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1.549"/>
    </inkml:context>
    <inkml:brush xml:id="br0">
      <inkml:brushProperty name="width" value="0.025" units="cm"/>
      <inkml:brushProperty name="height" value="0.025" units="cm"/>
      <inkml:brushProperty name="color" value="#004F8B"/>
    </inkml:brush>
  </inkml:definitions>
  <inkml:trace contextRef="#ctx0" brushRef="#br0">1 34 10898,'0'0'11147,"19"-6"-10279,58-16 52,-74 21-819,0 0 1,0 0-1,0 0 1,0 1-1,0-1 0,0 1 1,0 0-1,0 0 0,0 0 1,0 0-1,0 0 1,0 1-1,0-1 0,0 1 1,0 0-1,0 0 0,0 0 1,0 0-1,-1 0 1,1 1-1,0-1 0,-1 1 1,1 0-1,-1-1 0,0 1 1,0 1-1,1-1 1,-1 0-1,0 0 0,-1 1 1,1-1-1,0 1 0,-1 0 1,0-1-1,1 1 1,0 3-1,2 7 37,-1 0-1,-1 0 1,0 1 0,0-1-1,-1 1 1,-2 13 0,1-24-117,0 13 70,-1 0 0,-1-1 0,0 1 0,-1-1 1,-8 24-1,-38 75 233,-17 22 12,66-135-343,1-1 0,0 1 0,-1 0 0,1 0 0,0-1 0,-1 1 0,1 0 1,0-1-1,0 1 0,0-1 0,-1 1 0,1-1 0,0 1 0,0-1 0,0 0 0,0 1 0,0-1 1,0 0-1,0 0 0,0 0 0,0 0 0,0 0 0,0 0 0,0 0 0,0 0 0,0 0 0,0 0 1,1-1-1,45 1-140,-40 0 63,1-1-297,0 0 0,0 0 0,0-1 0,-1 0 0,1-1 0,-1 1 0,0-1 0,1-1-1,-2 0 1,1 0 0,0 0 0,-1-1 0,1 0 0,10-10 0,0 0-1014,21-19-3451,-7-7-126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1.916"/>
    </inkml:context>
    <inkml:brush xml:id="br0">
      <inkml:brushProperty name="width" value="0.025" units="cm"/>
      <inkml:brushProperty name="height" value="0.025" units="cm"/>
      <inkml:brushProperty name="color" value="#004F8B"/>
    </inkml:brush>
  </inkml:definitions>
  <inkml:trace contextRef="#ctx0" brushRef="#br0">219 1 6793,'0'0'18987,"-20"8"-18159,15-5-758,-10 3 127,1 0 1,-1 1-1,2 1 0,-1 0 1,1 1-1,1 1 0,-1 0 1,-19 21-1,27-24-107,-1 0 1,1 0-1,0 0 0,0 1 0,1-1 1,0 1-1,1 0 0,0 1 0,0-1 0,0 0 1,1 1-1,1 0 0,-1-1 0,1 15 1,1-21-95,0 0 0,1-1 0,-1 1 0,1 0 0,0-1 0,0 1 0,-1 0 0,1-1 0,0 1 0,0-1 0,0 0 0,1 1 0,-1-1 1,0 0-1,0 1 0,1-1 0,-1 0 0,1 0 0,-1 0 0,4 1 0,37 17-91,-33-15 87,5 1 13,-1 2 0,1-1-1,-1 2 1,-1 0 0,1 0 0,-1 1-1,-1 0 1,0 1 0,0 1-1,-1 0 1,0 0 0,-1 1 0,0 0-1,10 19 1,-15-24 10,-1 0 1,0 0-1,0 0 1,0 1-1,-1-1 1,-1 1-1,1-1 1,-1 1-1,0 0 1,-1-1-1,1 1 1,-2 10-1,1-7 48,-1-9-52,-1 1 0,1-1 0,0 0 0,-1 0 0,1 1 0,-1-1 0,0 0 0,0-1 0,1 1 0,-1 0 1,-1 0-1,1-1 0,0 1 0,0-1 0,0 0 0,-1 0 0,1 0 0,-1 0 0,1 0 0,-1 0 0,1 0 0,-4 0 0,3 0-37,0 0 0,0 0-1,0-1 1,0 1 0,0 0 0,0-1 0,0 0-1,-1 0 1,1 0 0,0 0 0,0 0-1,0-1 1,0 1 0,0-1 0,0 0 0,0 0-1,0 0 1,0 0 0,0-1 0,0 1 0,-3-3-1,3-1-228,0 0 0,0 0 0,0-1 0,0 1-1,1-1 1,0 1 0,0-1 0,0 0 0,1 0-1,0 0 1,0 0 0,0-11 0,5-75-5484,3 58 1191,7 0-155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29:28.953"/>
    </inkml:context>
    <inkml:brush xml:id="br0">
      <inkml:brushProperty name="width" value="0.025" units="cm"/>
      <inkml:brushProperty name="height" value="0.025" units="cm"/>
      <inkml:brushProperty name="color" value="#004F8B"/>
    </inkml:brush>
  </inkml:definitions>
  <inkml:trace contextRef="#ctx0" brushRef="#br0">0 24 7009,'0'0'18226,"24"-1"-17784,79-4-172,0-4 481,5 1-4001,-97 8-191,-4 0-2707</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25.575"/>
    </inkml:context>
    <inkml:brush xml:id="br0">
      <inkml:brushProperty name="width" value="0.025" units="cm"/>
      <inkml:brushProperty name="height" value="0.025" units="cm"/>
      <inkml:brushProperty name="color" value="#004F8B"/>
    </inkml:brush>
  </inkml:definitions>
  <inkml:trace contextRef="#ctx0" brushRef="#br0">428 112 15267,'0'0'8358,"-25"3"-6121,-84 14-414,100-15-1677,0 1 0,0 0 0,0 0 0,1 1 0,-1 0 0,1 1 0,0 0 0,1 0 0,-1 1 0,1 0 0,-12 12 0,10-9-34,-10 9 51,1 2 1,0 0-1,2 1 0,0 0 0,2 2 1,-18 34-1,25-41-105,0 0 1,1 0 0,1 1-1,0 0 1,1 0-1,1 0 1,1 0-1,0 1 1,1-1-1,3 34 1,-1-46-56,0 1 0,0 0 0,1 0 0,-1-1 0,1 1 0,0-1 0,1 0 0,-1 1 0,1-1 0,0 0 0,1 0 0,-1-1-1,1 1 1,0-1 0,5 5 0,-2-3 3,1-1 0,0 1 0,0-1 0,1-1 0,-1 1 0,1-2 0,0 1 0,14 3 0,7-1 1,0-1 0,1-2 1,0 0-1,53-4 0,-55-1-2,-1-2-1,1 0 0,-1-2 0,0-1 0,0-1 1,32-15-1,-15 2 2,0-2 1,72-51 0,-94 58-10,0-1-1,-2-1 1,0-1 0,34-40 0,-46 48-9,-1-1 1,-1 0 0,0 0 0,0 0 0,-1-1-1,-1 0 1,0 0 0,-1 0 0,0-1-1,-1 1 1,2-24 0,-4 28 9,-1 1 1,0 0-1,0 0 0,-1 0 1,0 0-1,-1 0 0,0 0 1,0 0-1,0 0 0,-1 1 1,0-1-1,-1 1 0,-6-12 1,2 10-2,1 0 1,-1 0-1,0 1 1,-1 0-1,0 0 1,0 1-1,0 0 1,-1 1-1,-11-6 1,-2 0 10,-1 2 0,1 1-1,-2 0 1,1 2 0,-1 1 0,-41-5-1,16 7-111,0 1 0,-72 6-1,106-1-108,1 0-1,-1 1 1,1 0-1,-1 1 0,1 1 1,0 1-1,-26 13 1,18-6-1441,0 2 0,1 1 1,-34 31-1,-5 14-6877</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2.889"/>
    </inkml:context>
    <inkml:brush xml:id="br0">
      <inkml:brushProperty name="width" value="0.025" units="cm"/>
      <inkml:brushProperty name="height" value="0.025" units="cm"/>
      <inkml:brushProperty name="color" value="#004F8B"/>
    </inkml:brush>
  </inkml:definitions>
  <inkml:trace contextRef="#ctx0" brushRef="#br0">0 1 12947,'0'0'14662,"6"0"-14378,215 9-126,-153-9-1452,-26 0-3198,-40 15-5949,-9 4-111</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3.239"/>
    </inkml:context>
    <inkml:brush xml:id="br0">
      <inkml:brushProperty name="width" value="0.025" units="cm"/>
      <inkml:brushProperty name="height" value="0.025" units="cm"/>
      <inkml:brushProperty name="color" value="#004F8B"/>
    </inkml:brush>
  </inkml:definitions>
  <inkml:trace contextRef="#ctx0" brushRef="#br0">1 86 12123,'0'0'12282,"98"-9"-12106,-53-1-176,0 10-104,1-9-808,21-15-952,-14 15-1969,-15-15-896</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3.589"/>
    </inkml:context>
    <inkml:brush xml:id="br0">
      <inkml:brushProperty name="width" value="0.025" units="cm"/>
      <inkml:brushProperty name="height" value="0.025" units="cm"/>
      <inkml:brushProperty name="color" value="#004F8B"/>
    </inkml:brush>
  </inkml:definitions>
  <inkml:trace contextRef="#ctx0" brushRef="#br0">242 0 17436,'0'0'8898,"-17"33"-7810,-4 4-878,6-13-113,1 2 0,1 0 0,1 0-1,2 1 1,1 0 0,-7 31 0,-27 237 646,39-257-740,-10 23-945,14-60 850,-1-1 1,1 0-1,0 0 1,0 0-1,0 1 0,0-1 1,0 0-1,-1 0 0,1 0 1,0 0-1,0 1 1,0-1-1,-1 0 0,1 0 1,0 0-1,0 0 1,-1 0-1,1 0 0,0 0 1,0 0-1,-1 0 1,1 1-1,0-1 0,0 0 1,-1 0-1,1 0 0,0 0 1,0-1-1,-1 1 1,1 0-1,0 0 0,0 0 1,0 0-1,-1 0 1,1 0-1,0 0 0,0 0 1,-1 0-1,1-1 1,0 1-1,0 0 0,0 0 1,-1 0-1,1 0 0,0-1 1,0 1-1,0 0 1,0 0-1,0 0 0,-1-1 1,-11-9-2158,-3-18-2475,0-1-895</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3.951"/>
    </inkml:context>
    <inkml:brush xml:id="br0">
      <inkml:brushProperty name="width" value="0.025" units="cm"/>
      <inkml:brushProperty name="height" value="0.025" units="cm"/>
      <inkml:brushProperty name="color" value="#004F8B"/>
    </inkml:brush>
  </inkml:definitions>
  <inkml:trace contextRef="#ctx0" brushRef="#br0">0 0 13363,'0'0'15376,"24"18"-14170,4 0-920,-11-8-166,-1 1 0,0 1 0,-1 0 1,-1 1-1,0 0 0,0 1 0,16 23 0,10 24 76,59 123 0,-27-46-1895,-43-93-2741,-4-21-5007,-10-14-2662</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4.299"/>
    </inkml:context>
    <inkml:brush xml:id="br0">
      <inkml:brushProperty name="width" value="0.025" units="cm"/>
      <inkml:brushProperty name="height" value="0.025" units="cm"/>
      <inkml:brushProperty name="color" value="#004F8B"/>
    </inkml:brush>
  </inkml:definitions>
  <inkml:trace contextRef="#ctx0" brushRef="#br0">0 19 13715,'0'0'11614,"20"-4"-10892,63-10-105,-80 14-575,-1-1 0,0 1 0,0 0 0,1 0 0,-1 0-1,0 1 1,0-1 0,0 0 0,1 1 0,-1-1 0,0 1 0,0 0-1,0 0 1,0 0 0,0 0 0,0 0 0,0 0 0,0 0 0,-1 1-1,1-1 1,0 1 0,-1-1 0,1 1 0,-1 0 0,1-1 0,1 5-1,-1-1 39,1 1-1,-1-1 0,0 1 0,-1 0 0,1 0 0,0 10 0,-1-12-8,0 10 21,1 0 0,-2 0 0,0 0 0,0 0 0,-1 0 0,-1 0 0,-1 0 0,0 0 0,0-1 0,-1 1 0,-1-1 0,0 0 0,-1 0 0,-1-1-1,-15 23 1,1-6 343,-11 20 560,31-48-989,1 0 0,0 0 0,-1-1 0,1 1-1,0 0 1,-1 1 0,1-1 0,0 0 0,0 0 0,0 0 0,0 0 0,0 0 0,0 0-1,0 0 1,0 0 0,0 0 0,0 0 0,1 0 0,-1 0 0,0 0 0,1 0 0,-1 0-1,1 0 1,-1 0 0,1 0 0,-1-1 0,1 1 0,0 0 0,0 0 0,-1 0 0,1-1-1,0 1 1,0 0 0,0-1 0,-1 1 0,1-1 0,0 1 0,0-1 0,0 1-1,0-1 1,0 0 0,0 0 0,0 1 0,0-1 0,0 0 0,0 0 0,1 0 0,-1 0-1,0 0 1,2 0 0,0 0 23,41 4 129,1-1-1,63-6 1,-21 1-53,-61 2-194,10 0-852,-14 0-3516</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25.865"/>
    </inkml:context>
    <inkml:brush xml:id="br0">
      <inkml:brushProperty name="width" value="0.025" units="cm"/>
      <inkml:brushProperty name="height" value="0.025" units="cm"/>
      <inkml:brushProperty name="color" value="#004F8B"/>
    </inkml:brush>
  </inkml:definitions>
  <inkml:trace contextRef="#ctx0" brushRef="#br0">54 300 9634,'0'0'11648,"-9"0"-10725,-26 0-68,26 0 2299,11 0-2713,637-18 438,-269 4-837,103-7-12,107-51-94,-517 62 47,1 3 1,104 2 0,-167 5 80,-1 8 66,-1-1 0,0 1 0,-1-1 1,0 1-1,0-1 0,-6 12 0,-6 21-15,8-13-56,1-9-39,1 1-1,1-1 1,-1 36 0,4-52-102,0-38-4813,4-61 3421,-1 54 926,-4-73 1,0 110 722,-1 1-1,0-1 1,0 1-1,0 0 0,0-1 1,-1 1-1,0 0 1,0 1-1,0-1 1,-1 0-1,0 1 1,0 0-1,0 0 1,0 0-1,0 0 0,-6-3 1,-7-8 1910,6 11-202,24 6-1529,1-2-370,0 0 0,0 1 0,0 1-1,0 0 1,24 8 0,-32-8 16,0 1 0,0 0 1,0 0-1,0 0 0,-1 0 1,1 1-1,-1 0 1,0 0-1,0 1 0,-1-1 1,1 1-1,-1 0 0,0 0 1,-1 1-1,6 7 0,-4 2 29,0 0 1,-1-1-1,0 1 0,-1 1 0,-1-1 0,0 0 0,-1 1 0,-1-1 0,0 1 0,-4 19 0,3-30-10,0 1 0,0 0 0,-1-1-1,0 1 1,0-1 0,0 1-1,-1-1 1,0 0 0,0 0-1,0 0 1,0 0 0,-6 5 0,-5 5-395,-1-2 0,-20 16 1,9-8-1766,21-17 1720,2-2-4398,2-9-1992,1-6-2572</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39.814"/>
    </inkml:context>
    <inkml:brush xml:id="br0">
      <inkml:brushProperty name="width" value="0.025" units="cm"/>
      <inkml:brushProperty name="height" value="0.025" units="cm"/>
      <inkml:brushProperty name="color" value="#004F8B"/>
    </inkml:brush>
  </inkml:definitions>
  <inkml:trace contextRef="#ctx0" brushRef="#br0">362 0 8426,'0'0'14346,"-7"25"-13012,-106 412 1326,-2-101-2240,110-323-698,-1 0 1,0 0 0,-1-1-1,-1 0 1,-11 14-1,18-25 183,1 0-1,-1-1 0,1 1 0,-1 0 0,0-1 1,1 1-1,-1-1 0,0 1 0,0-1 0,0 1 0,1-1 1,-1 1-1,0-1 0,0 0 0,0 1 0,0-1 1,0 0-1,1 0 0,-1 0 0,0 0 0,0 0 0,0 0 1,0 0-1,0 0 0,0 0 0,0 0 0,0 0 1,1 0-1,-1-1 0,0 1 0,0 0 0,0-1 0,0 1 1,1-1-1,-2 0 0,-22-27-5226,2-3 174</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0.199"/>
    </inkml:context>
    <inkml:brush xml:id="br0">
      <inkml:brushProperty name="width" value="0.025" units="cm"/>
      <inkml:brushProperty name="height" value="0.025" units="cm"/>
      <inkml:brushProperty name="color" value="#004F8B"/>
    </inkml:brush>
  </inkml:definitions>
  <inkml:trace contextRef="#ctx0" brushRef="#br0">0 0 7682,'0'0'20725,"19"22"-19602,9 9-768,84 98 656,-72-74-812,51 96-1,-27-43-211,-44-72-270,20 50-1,0-1-3681,-39-83 3259,1 0-1,-1 0 1,1 1-1,0-2 1,0 1-1,0 0 1,0 0-1,0-1 1,0 1-1,0-1 1,0 1-1,4 0 1,3 0-6096</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0.564"/>
    </inkml:context>
    <inkml:brush xml:id="br0">
      <inkml:brushProperty name="width" value="0.025" units="cm"/>
      <inkml:brushProperty name="height" value="0.025" units="cm"/>
      <inkml:brushProperty name="color" value="#004F8B"/>
    </inkml:brush>
  </inkml:definitions>
  <inkml:trace contextRef="#ctx0" brushRef="#br0">0 1 17164,'0'0'12082,"91"9"-12042,-46-9-40,-7 0-288,-1 0-496,-14 0-496,-8 0-817,-15 5-1856,0 14-1104,-15 0-3264</inkml:trace>
  <inkml:trace contextRef="#ctx0" brushRef="#br0" timeOffset="1">8 242 13779,'0'0'12747,"68"24"-12747,-31-24-672,1 0-1449,15 0-1536,-16-24-616,1 14-2848</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0.914"/>
    </inkml:context>
    <inkml:brush xml:id="br0">
      <inkml:brushProperty name="width" value="0.025" units="cm"/>
      <inkml:brushProperty name="height" value="0.025" units="cm"/>
      <inkml:brushProperty name="color" value="#004F8B"/>
    </inkml:brush>
  </inkml:definitions>
  <inkml:trace contextRef="#ctx0" brushRef="#br0">310 0 11346,'0'0'11546,"-28"19"-9633,0-2-1459,14-8-281,0-1 0,0 2 0,1 0 0,0 0 0,1 1 0,0 1 0,1 0 0,0 0 0,1 1 0,-14 23 0,9-12 94,1 0 1,2 2 0,0-1-1,1 1 1,2 1 0,0 0-1,2 0 1,1 1 0,-4 53-1,10-77-262,0-1 0,1 0 0,-1 0 0,1 1-1,0-1 1,0 0 0,0 0 0,0 0 0,0 0-1,1 0 1,-1-1 0,1 1 0,0 0 0,0-1-1,0 1 1,0-1 0,0 1 0,1-1 0,-1 0-1,1 0 1,0 0 0,-1 0 0,1-1 0,0 1-1,0-1 1,0 0 0,0 0 0,0 0 0,0 0 0,0 0-1,0 0 1,5-1 0,5 2-29,0 0-1,0-2 1,0 0 0,0 0-1,0-1 1,0-1 0,14-3-1,-14 2 11,-1-1 0,-1-1-1,1 0 1,0-1 0,-1 0-1,0 0 1,-1-1 0,0-1-1,0 0 1,0 0 0,-1-1-1,0 0 1,-1 0 0,13-20-1,-12 16 3,-1 0-1,0-1 1,-1 0 0,-1 0-1,0-1 1,-1 1-1,-1-1 1,0-1 0,-1 1-1,-1-1 1,1-25-1,-2 26-82,-2-1 0,0 0 0,0 0 0,-2 1 0,0-1 0,0 1 0,-10-25 0,10 35 48,1 0-1,-1-1 1,-1 1 0,1 0-1,-1 1 1,0-1 0,0 1 0,0 0-1,0 0 1,-1 0 0,0 0 0,1 1-1,-2 0 1,1 0 0,0 0-1,0 0 1,-1 1 0,0 0 0,1 0-1,-1 1 1,0-1 0,0 1-1,-8 0 1,7 0-227,-1 0-1,1 1 1,0 0 0,-1 0-1,1 1 1,0 0 0,-10 2-1,14-2-32,1 0-1,-1 0 0,1 1 0,-1-1 0,1 0 1,0 1-1,-1 0 0,1-1 0,0 1 1,0 0-1,0 0 0,0 0 0,1 0 0,-1 1 1,1-1-1,-1 0 0,1 1 0,0-1 1,-1 1-1,1-1 0,-1 6 0,0 16-4546</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2:35.845"/>
    </inkml:context>
    <inkml:brush xml:id="br0">
      <inkml:brushProperty name="width" value="0.025" units="cm"/>
      <inkml:brushProperty name="height" value="0.025" units="cm"/>
      <inkml:brushProperty name="color" value="#004F8B"/>
    </inkml:brush>
  </inkml:definitions>
  <inkml:trace contextRef="#ctx0" brushRef="#br0">46 70 6993,'0'0'10629,"-6"-3"-8934,-2-1-1180,5 2-232,0 1-1,0-1 1,0 0 0,0 0-1,0 0 1,0 0-1,-3-4 1,6 6-217,-1 0 0,1-1 1,0 1-1,-1 0 1,1-1-1,0 1 0,0 0 1,-1-1-1,1 1 0,0 0 1,0-1-1,-1 1 0,1-1 1,0 1-1,0 0 0,0-1 1,0 1-1,0-1 1,0 1-1,0-1 0,0 1 1,0-1-1,0 1 0,0 0 1,0-1-1,0 1 0,0-1 1,0 1-1,0-1 1,0 1-1,0 0 0,1-1 1,-1 1-1,0-1 0,0 1 1,1 0-1,-1-1 0,0 1 1,0 0-1,1-1 1,-1 1-1,0 0 0,1-1 1,-1 1-1,1 0 0,-1 0 1,0 0-1,1-1 0,0 1 1,22-8-131,-22 7 180,28-4 111,-1 0 1,1 1 0,51 1 0,-77 4-211,0-1 1,0 0 0,0 1-1,0-1 1,0 1 0,0 0-1,-1 0 1,1 0 0,0 0-1,0 0 1,-1 1 0,1-1 0,0 1-1,-1 0 1,4 2 0,-2 1 24,0-1 1,0 1 0,0 0-1,-1 0 1,0 0-1,0 0 1,3 8 0,2 6 88,-2 0 0,-1 0 0,6 36 0,-2 29 22,-4 0 0,-7 104 0,2-175-149,-27 302 409,1-40 209,19 180-61,9-400-571,2 0 0,3 0 0,2-1 0,3 0 0,33 97 0,-39-134-14,1-1 0,17 28 0,-22-40 14,1-1 0,-1 1-1,1 0 1,0-1-1,0 0 1,0 1-1,1-1 1,-1-1-1,1 1 1,-1 0-1,1-1 1,0 0-1,0 0 1,0 0-1,0 0 1,6 1 0,-4-2-45,1 1 1,0-2 0,0 1 0,-1-1-1,1 0 1,0 0 0,0-1 0,-1 0-1,1 0 1,0-1 0,-1 0 0,1 0-1,-1 0 1,0-1 0,0 0 0,0 0-1,0 0 1,0-1 0,-1 0-1,1 0 1,7-9 0,2-3-145,-1-1 0,0-1 0,-2 0 0,0-1 0,-1 0 0,16-38 0,-21 40 179,0 0 0,-1-1 1,-1 1-1,0-1 0,-1 0 0,-2 1 0,1-1 0,-2 0 0,-2-19 0,2 36 53,0 0 0,0 0 1,-1 0-1,1 0 0,0 0 1,0 0-1,-1 0 0,1 1 1,-1-1-1,1 0 0,-1 0 1,1 0-1,-1 0 0,0 1 1,1-1-1,-1 0 0,0 1 1,0-1-1,1 0 0,-1 1 1,0-1-1,0 1 0,0-1 1,0 1-1,0 0 1,0-1-1,0 1 0,0 0 1,0-1-1,0 1 0,0 0 1,0 0-1,0 0 0,-1 0 1,2 19-30,2 0-13,1-1 1,1 1 0,1-1-1,1 0 1,9 21 0,9 29 23,177 731 649,-137-471 132,-29 5-37,-31-235-593,-17 191 1,9-255-120,-2 0 0,-2 0-1,-1-1 1,-1 0 0,-2 0 0,-1-1 0,-2-1 0,-1-1 0,-25 38 0,19-37 48,-1-1 1,-2-1 0,0-2 0,-2 0-1,-34 25 1,48-42-75,0-1 0,-1-1 0,-1 0-1,1-1 1,-1-1 0,-19 6 0,23-9-33,0 0 0,-1-1 1,1-1-1,-1 0 0,1-1 0,-1 0 1,1 0-1,-1-1 0,-19-5 0,19 3-79,-1-2 0,1 1 0,0-2 0,1 0-1,-1 0 1,1-1 0,0 0 0,-15-14 0,-2-4-735,-42-49 1,38 36-901,2-1-1,2-2 1,-43-81 0,52 80-1478,1-1 1,-14-52 0,13 20-5231</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1.295"/>
    </inkml:context>
    <inkml:brush xml:id="br0">
      <inkml:brushProperty name="width" value="0.025" units="cm"/>
      <inkml:brushProperty name="height" value="0.025" units="cm"/>
      <inkml:brushProperty name="color" value="#004F8B"/>
    </inkml:brush>
  </inkml:definitions>
  <inkml:trace contextRef="#ctx0" brushRef="#br0">99 0 9130,'0'0'11650,"-68"147"-9505,53-114-865,7 0-776,1-5-336,7-13-160,0-6-8,0-18-5889,15-34 3240,-8 10-1319,8-10-3994</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1.699"/>
    </inkml:context>
    <inkml:brush xml:id="br0">
      <inkml:brushProperty name="width" value="0.025" units="cm"/>
      <inkml:brushProperty name="height" value="0.025" units="cm"/>
      <inkml:brushProperty name="color" value="#004F8B"/>
    </inkml:brush>
  </inkml:definitions>
  <inkml:trace contextRef="#ctx0" brushRef="#br0">1 53 13179,'0'0'9457,"13"-7"-9208,-12 6-247,9-5 142,1 0 0,0 1 0,0 0 0,1 0 0,0 1 0,-1 1 0,1 0 0,0 0 0,21-1 0,-29 4-47,-1 0 0,1 0 0,-1 0 1,1 0-1,0 1 0,-1-1 0,1 1 1,-1 0-1,0 0 0,1 0 0,-1 0 1,0 1-1,1-1 0,3 4 1,-4-2-54,-1-1 1,0 1 0,-1 0-1,1 0 1,0 0 0,-1 1 0,0-1-1,1 0 1,-1 0 0,0 1-1,-1-1 1,1 1 0,-1-1 0,1 5-1,0-1-13,0 0 0,0 0 1,0 0-1,-1 1 0,0-1 0,0 0 0,-1 0 0,0 1 0,0-1 0,-1 0 0,0 0 0,0 0 0,0 0 0,-1-1 1,0 1-1,-1-1 0,1 0 0,-1 1 0,0-2 0,-1 1 0,0 0 0,0-1 0,0 0 0,0 0 0,-9 6 0,5-5-5,-18 14 273,23-14-367,16-6-382,31-11 364,-27 6 81,0 1 1,1 0 0,-1 1-1,1 1 1,19-1-1,-32 3 6,-1 1 0,0-1 0,1 0 0,-1 1 1,0 0-1,1 0 0,-1 0 0,0 0 0,0 0 0,0 1 0,0-1 0,0 1 0,0 0 0,0 0 0,-1 0 0,1 0 0,-1 0 0,1 1 1,-1-1-1,0 1 0,0-1 0,0 1 0,0 0 0,0 0 0,-1 0 0,1 0 0,-1 0 0,0 0 0,0 1 0,0-1 0,0 4 0,2 7 41,0-1-1,-1 1 0,-1 0 0,0 1 0,-1-1 1,0 0-1,-3 14 0,2-25-31,1 1-1,-1-1 1,0 1-1,0-1 1,0 0-1,0 0 1,0 1 0,-1-1-1,0 0 1,1 0-1,-1 0 1,0-1-1,-1 1 1,1 0 0,0-1-1,-1 1 1,1-1-1,-1 0 1,0 0-1,0 0 1,0 0-1,0 0 1,0-1 0,0 1-1,0-1 1,-1 0-1,1 0 1,0 0-1,-1-1 1,1 1 0,-1-1-1,1 1 1,-5-1-1,-4 0-259,-3 0-69,0 0 1,1-1 0,-1 0 0,-27-7-1,38 7-71,-1-1-1,2 1 0,-1-1 1,0 0-1,0 0 0,1-1 1,-1 1-1,1-1 1,-4-3-1,4 3-335,1 0 0,-1 0 0,1 0-1,0-1 1,0 1 0,0-1 0,0 0 0,1 1 0,-1-1 0,1 0 0,-1-4 0,1-7-7379</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2.429"/>
    </inkml:context>
    <inkml:brush xml:id="br0">
      <inkml:brushProperty name="width" value="0.025" units="cm"/>
      <inkml:brushProperty name="height" value="0.025" units="cm"/>
      <inkml:brushProperty name="color" value="#004F8B"/>
    </inkml:brush>
  </inkml:definitions>
  <inkml:trace contextRef="#ctx0" brushRef="#br0">122 0 10850,'0'0'14303,"-15"5"-13589,-7 1-481,-46 17 587,56-15-339,8-6 2859,7-4-3341,1 1 0,0 0 0,-1 0 0,1 0 0,0 0 0,-1 1-1,1-1 1,0 1 0,0 0 0,0 0 0,-1 1 0,5 0 0,2-1 2,-4 0 3,0 0 0,0 0-1,1 0 1,-1 1 0,0 0 0,0 0 0,0 0 0,0 1 0,0 0 0,11 6-1,-13-5 1,-1 0-1,1 0 1,-1 0-1,0 1 1,0 0-1,0-1 0,-1 1 1,1 0-1,-1 0 1,0 1-1,0-1 1,0 0-1,-1 1 0,0-1 1,2 9-1,0 1 26,0 1-1,-2-1 1,1 1-1,-2 0 1,0-1 0,-1 1-1,0 0 1,-1-1-1,-1 0 1,-6 21-1,-5 5 18,-2-1-1,-25 46 0,17-39 6,-17 50-1,37-90-46,3-4-4,0-1 1,0 1-1,1 0 0,-1 0 0,1 0 0,-1 0 0,1 1 0,0-1 0,-1 0 0,1 0 0,0 0 0,1 0 0,-1 0 0,0 0 0,1 3 0,-1-4-1,1 0-1,-1 1 0,1-1 0,-1 0 0,1 0 1,-1 0-1,1 0 0,0 1 0,0-1 0,-1 0 0,1 0 1,0-1-1,0 1 0,0 0 0,0 0 0,0 0 1,0 0-1,0-1 0,0 1 0,0-1 0,1 1 1,-1-1-1,0 1 0,0-1 0,1 0 0,-1 1 1,0-1-1,0 0 0,1 0 0,-1 0 0,0 0 0,2 0 1,58-1 59,-40 0-75,-18 0-142,0 0 1,0 0-1,0 0 1,0-1 0,0 0-1,0 1 1,0-1-1,-1 0 1,1 0-1,-1-1 1,1 1 0,-1 0-1,0-1 1,0 0-1,0 1 1,0-1 0,0 0-1,0 0 1,-1 0-1,2-4 1,11-16-2071,7-7-2401,-4 4-1608</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2.834"/>
    </inkml:context>
    <inkml:brush xml:id="br0">
      <inkml:brushProperty name="width" value="0.025" units="cm"/>
      <inkml:brushProperty name="height" value="0.025" units="cm"/>
      <inkml:brushProperty name="color" value="#004F8B"/>
    </inkml:brush>
  </inkml:definitions>
  <inkml:trace contextRef="#ctx0" brushRef="#br0">171 0 13539,'0'0'13663,"-24"22"-12895,-74 70-119,93-87-576,0 1 0,1 0 0,-1 0 0,1 1-1,0-1 1,1 1 0,-1 0 0,2 0-1,-1 0 1,1 0 0,0 1 0,0-1 0,1 0-1,0 1 1,0 0 0,1-1 0,0 1-1,0-1 1,0 1 0,1-1 0,3 10 0,-4-11-42,1-4-26,-1 0-1,1 0 1,0 0 0,-1 0 0,1-1-1,0 1 1,0 0 0,0 0 0,0 0-1,1-1 1,-1 1 0,0-1 0,1 1-1,-1-1 1,1 1 0,-1-1 0,1 0-1,0 0 1,0 0 0,-1 0 0,1 0 0,0 0-1,0 0 1,0 0 0,0-1 0,0 1-1,2-1 1,8 3-7,1-2 0,-1 0 0,19 0 0,-25-1 6,3 0-9,1-1 0,-1 0 0,0 0 1,1-1-1,-1 0 0,0-1 0,0 0 0,0 0 0,-1-1 0,1 0 0,-1-1 0,0 0 0,0 0 1,-1 0-1,1-1 0,-1 0 0,0-1 0,-1 0 0,0 0 0,0 0 0,0-1 0,-1 0 0,0 0 1,0 0-1,-1 0 0,0-1 0,-1 0 0,0 0 0,0 0 0,-1 0 0,0 0 0,-1 0 0,1-10 0,-2 14-38,1 0-1,-1 1 1,-1-1-1,1 0 0,-1 0 1,1 1-1,-2-1 0,1 1 1,0-1-1,-1 1 1,0-1-1,-3-6 0,3 9-22,-1 0 0,1 0 1,-1 0-1,1 0 0,-1 1 0,0-1 0,1 1 0,-1 0 0,0-1 0,0 1 0,0 0 0,0 1 0,0-1 0,0 0 0,0 1 0,0 0 0,-1 0 1,1 0-1,-4 0 0,1 0-173,0 0 0,0 1-1,1-1 1,-1 1 0,0 0 0,1 1 0,-1-1 0,1 1 0,-1 0 0,1 0 0,0 1-1,0 0 1,-9 6 0,10-6-146,1 0 0,1 0-1,-1 0 1,0 0 0,1 1-1,0-1 1,-1 1 0,1 0-1,1-1 1,-1 1 0,0 0-1,1 0 1,-2 8 0,1 69-8882,2-47 939</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3.219"/>
    </inkml:context>
    <inkml:brush xml:id="br0">
      <inkml:brushProperty name="width" value="0.025" units="cm"/>
      <inkml:brushProperty name="height" value="0.025" units="cm"/>
      <inkml:brushProperty name="color" value="#004F8B"/>
    </inkml:brush>
  </inkml:definitions>
  <inkml:trace contextRef="#ctx0" brushRef="#br0">257 0 8554,'0'0'15156,"-10"6"-13570,-9 7-1259,0 1-1,2 1 1,0 0-1,0 2 1,2 0-1,0 0 1,0 2-1,2 0 1,1 0-1,0 1 1,-16 38-1,26-50-289,-1-1-1,1 1 1,0-1-1,1 1 1,-1 8-1,2-14-35,0-1 0,-1 1 0,1-1 0,0 1 0,0 0 0,0-1 0,0 1 0,1-1-1,-1 1 1,0-1 0,1 1 0,-1-1 0,1 1 0,-1-1 0,1 1 0,0-1 0,0 1-1,-1-1 1,1 0 0,0 0 0,0 1 0,0-1 0,1 0 0,-1 0 0,0 0 0,0 0-1,0 0 1,1 0 0,-1-1 0,2 2 0,11 1 13,1-1 0,-1 0-1,1-1 1,0-1 0,-1 0 0,1-1-1,0 0 1,-1-1 0,1-1 0,-1-1 0,0 0-1,0 0 1,0-1 0,18-11 0,-22 12-5,-1-1 1,0-1-1,0 0 1,-1 0 0,1 0-1,-2-1 1,1 0-1,-1-1 1,0 0-1,0 0 1,-1 0 0,0-1-1,-1 0 1,1 0-1,-2 0 1,1-1-1,-2 0 1,1 0 0,-1 0-1,-1 0 1,2-11-1,-3 16-9,-1 1 0,1-1 1,-1 0-1,0 0 0,0 0 0,-1 0 0,0 0 0,0 0 0,0 0 0,0 1 0,-1-1 0,1 0 0,-1 1 0,-5-9 0,4 10-15,0 0-1,-1 0 1,1 0 0,-1 0-1,0 1 1,1-1-1,-1 1 1,0 0-1,0 0 1,-1 0 0,1 1-1,0-1 1,-1 1-1,1 0 1,-1 0-1,-7 0 1,-11-2-44,1 2 0,-1 0 0,1 1 0,0 2 0,-1 0 0,-23 6 0,33-5-439,1 1 0,0 0-1,1 1 1,-1 0 0,-11 7-1,15-7-799,1 0 0,-1 1-1,1 0 1,0 0-1,0 1 1,1-1 0,-8 12-1,3-1-8399</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7.129"/>
    </inkml:context>
    <inkml:brush xml:id="br0">
      <inkml:brushProperty name="width" value="0.025" units="cm"/>
      <inkml:brushProperty name="height" value="0.025" units="cm"/>
      <inkml:brushProperty name="color" value="#004F8B"/>
    </inkml:brush>
  </inkml:definitions>
  <inkml:trace contextRef="#ctx0" brushRef="#br0">13 1 12003,'0'0'14612,"-1"4"-13838,-4 27-477,1 0-1,2 0 1,1 0 0,4 39 0,-1 7 11,6 405 600,-3-385-714,5 0-1,41 179 1,-20-127-123,-20-72 61,-2 1 1,-5 153-1,-4-129-145,24-102-257,-10-2 271,0 0 1,1-1-1,-1 0 1,0-1 0,14-7-1,28-7 38,39-4-28,354-68 50,-401 86-45,1 2 0,51 4 0,-8 1 0,134 6-2,-180-7-13,45 9 0,-32-3 0,107 20 19,-40-6-28,107 10-45,-211-30 52,0 0 1,41-3 0,-17-1 1,-36 2-2,1-2 0,0 1 0,-1-1 0,12-4 0,34-6-2,223 2 51,-120 1-40,-130 7-12,50-8 1,0-1 2,180 1 39,-50 10-30,-96 9-6,-88-9-1,312 13 7,-289-10-23,65-3 1,-39-2 10,92-12-44,-98 5-400,-69 8 414,1 1 0,0 0 0,0 0 0,0 0 0,0 0 0,0 0 1,-1-1-1,1 1 0,0 0 0,0 0 0,0 0 0,0 0 1,0-1-1,0 1 0,0 0 0,0 0 0,0 0 0,0-1 0,0 1 1,0 0-1,0 0 0,0 0 0,0-1 0,0 1 0,0 0 1,0 0-1,0 0 0,0-1 0,0 1 0,0 0 0,0 0 0,0 0 1,0-1-1,0 1 0,0 0 0,0 0 0,1 0 0,-1 0 1,0-1-1,0 1 0,0 0 0,0 0 0,0 0 0,1 0 0,-1 0 1,0 0-1,0-1 0,0 1 0,1 0 0,-1 0 0,0 0 1,0 0-1,0 0 0,0 0 0,1 0 0,-1 0 0,0 0 0,0 0 1,0 0-1,1 0 0,-1 0 0,0 0 0,0 0 0,0 0 1,1 0-1,-1 0 0,0 0 0,0 0 0,1 1 0,-21-14-2559,-15 2-2985,-50-9 0,24 10-5389</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49.359"/>
    </inkml:context>
    <inkml:brush xml:id="br0">
      <inkml:brushProperty name="width" value="0.025" units="cm"/>
      <inkml:brushProperty name="height" value="0.025" units="cm"/>
      <inkml:brushProperty name="color" value="#004F8B"/>
    </inkml:brush>
  </inkml:definitions>
  <inkml:trace contextRef="#ctx0" brushRef="#br0">11 128 12859,'0'0'9071,"-3"14"-8447,-4 42 16,7-54-590,0 0 0,1 0-1,0 0 1,-1 0-1,1 0 1,0 0 0,0 0-1,0 0 1,0-1-1,0 1 1,1 0 0,-1-1-1,0 1 1,1-1 0,-1 1-1,1-1 1,0 1-1,-1-1 1,1 0 0,0 0-1,0 0 1,0 0-1,0 0 1,0-1 0,0 1-1,0 0 1,0-1 0,0 0-1,4 1 1,4 2 200,14 3 6,0-1 0,0-2-1,0 0 1,1-1 0,-1-2-1,35-3 1,9 1-32,614-12 1600,-488 17-1754,211-8 17,-80-21-127,228-16 7,-299 19 40,84-2 36,46-2-14,-90 17 3,-158 0-25,112-22-14,-65 5 106,-157 21 66,-14 3-84,-1 0-1,1 1 1,0 0-1,20 1 1,-31 1-72,0 0 0,0 1-1,1-1 1,-1 1 0,-1 0 0,1-1 0,0 1-1,0-1 1,0 1 0,0 0 0,0 0 0,-1 0 0,1-1-1,0 1 1,-1 0 0,1 0 0,0 0 0,-1 0-1,1 0 1,-1 0 0,0 0 0,1 0 0,-1 1-1,0 0 1,10 36 134,-8-26-103,7 38 43,-3 0 1,-2 0-1,-6 97 1,1-50-72,16 160 110,0-3-42,-15 95 7,1-331-97,1 0 0,1 0 0,0-1 1,10 30-1,-7-30 16,-1 0 1,-1 1-1,-1 0 1,2 31 0,-13 82 1,8-125-10,-1 1 1,0 0-1,-1-1 0,1 1 1,-1-1-1,-1 1 1,-5 10-1,-10 29 0,15-40 0,0 0 0,-1 0 0,0 0 0,0-1 0,0 1 0,0-1 0,-1 0 0,0 0 0,0 0 0,-1-1 0,-5 4 0,2-1 1,1 0 1,0 0 0,0 1 0,0 0 0,-7 12 0,11-14-2,1-1 1,1 1-1,-1 0 1,1 0-1,-2 9 1,-2 6-5,-14 32-19,14-45 27,0 1 0,0-1 0,0 0 0,-1 0 0,0-1-1,-12 10 1,6-6 1,7-2-3,5-1-40,1-7-187,0-19-9450,0 3 4337</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40:55.200"/>
    </inkml:context>
    <inkml:brush xml:id="br0">
      <inkml:brushProperty name="width" value="0.025" units="cm"/>
      <inkml:brushProperty name="height" value="0.025" units="cm"/>
      <inkml:brushProperty name="color" value="#004F8B"/>
    </inkml:brush>
  </inkml:definitions>
  <inkml:trace contextRef="#ctx0" brushRef="#br0">0 4 9602,'0'0'10650,"9"0"-10019,3-1-517,-5 0 172,0 0 0,0 1-1,0 0 1,0 0 0,1 0-1,-1 1 1,0 0 0,0 1-1,0-1 1,13 6 0,4 9 1268,-22-15-1482,0 0 1,0 0-1,-1 0 1,1 0-1,0 1 1,0-1 0,0 1-1,-1-1 1,1 1-1,-1 0 1,1-1 0,-1 1-1,0 0 1,0 0-1,0 0 1,0 0 0,0 0-1,0 0 1,0 0-1,-1 0 1,1 0 0,-1 1-1,1-1 1,-1 0-1,0 0 1,0 0 0,0 1-1,0-1 1,-1 4-1,1-5-57,1 9 80,0 0 0,-1 0 1,-1 0-1,1 0 0,-2 0 1,1 0-1,-1 0 0,-1-1 1,0 1-1,0-1 0,-1 1 1,0-1-1,0 0 0,-9 11 1,-12 14 130,6-10 129,-26 45 1,44-67-219,11-2-75,47-1 651,63-11 1,-37 3-557,-64 7 685,-12 2-4626,-24 0-13019</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77"/>
    </inkml:context>
    <inkml:brush xml:id="br0">
      <inkml:brushProperty name="width" value="0.025" units="cm"/>
      <inkml:brushProperty name="height" value="0.025" units="cm"/>
      <inkml:brushProperty name="color" value="#004F8B"/>
    </inkml:brush>
  </inkml:definitions>
  <inkml:trace contextRef="#ctx0" brushRef="#br0">17 30 5153</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78"/>
    </inkml:context>
    <inkml:brush xml:id="br0">
      <inkml:brushProperty name="width" value="0.025" units="cm"/>
      <inkml:brushProperty name="height" value="0.025" units="cm"/>
      <inkml:brushProperty name="color" value="#004F8B"/>
    </inkml:brush>
  </inkml:definitions>
  <inkml:trace contextRef="#ctx0" brushRef="#br0">1 332 7178,'0'0'8132,"0"-37"-3680,0-166-3097,0 199-1354,1 1 0,0-1 1,1 0-1,-1 1 1,0-1-1,1 1 1,0 0-1,0 0 1,0 0-1,0 0 1,1 0-1,-1 0 0,1 0 1,-1 0-1,1 1 1,0 0-1,0-1 1,0 1-1,0 0 1,1 1-1,-1-1 1,1 1-1,5-3 0,1 0 5,1 0 0,0 0-1,0 1 1,0 1 0,0-1 0,21 0-1,-17 3 17,-1 0-1,1 0 1,-1 2-1,1 0 1,-1 0-1,1 1 1,25 10-1,-35-11-9,0 1 1,0-1-1,-1 1 0,1 0 0,-1 0 0,0 0 0,0 1 0,0-1 1,0 1-1,-1 0 0,1 0 0,-1 0 0,0 1 0,0-1 0,0 1 1,-1 0-1,3 8 0,8 19 85,-10-26-83,-1 1 0,1-1 0,-1 1 0,0 0 0,-1 0 0,0 0 0,0 0 0,0 9 0,-1 16 71,2-9-24,-2 1 0,0 0 0,-2 0-1,-1-1 1,0 1 0,-2-1 0,-1 0 0,-14 38 0,15-51-11,0 0 0,0 0-1,-1 0 1,0-1 0,-1 0 0,-14 15 0,17-20-31,0-1 1,0 1-1,-1-1 1,1 0 0,-1-1-1,0 1 1,0-1 0,0 1-1,0-2 1,0 1 0,0 0-1,-1-1 1,1 0 0,0-1-1,-12 1 1,-5-1-27,20 0 12,-1 0-1,1 0 1,0 0 0,0-1-1,0 1 1,0-1-1,0 1 1,0-1 0,0 0-1,0 0 1,0 0-1,0 0 1,0 0-1,0 0 1,1-1 0,-1 1-1,1-1 1,-1 1-1,1-1 1,-1 1 0,1-1-1,0 0 1,-1 0-1,1 1 1,0-1 0,1 0-1,-1 0 1,0 0-1,0 0 1,1-1-1,-1 1 1,1 0 0,0 0-1,0 0 1,0-4-1,-2-2 6,0-7-9,0 0 1,2 0-1,-1 0 1,3-19-1,0-5 0,-2 37 0,1 0 0,-1 0 0,1 0 0,-1 0 0,1 0 0,0 0 0,0 0 0,0 1 0,0-1 0,0 0 0,0 0 0,0 1 0,0-1 0,1 1 0,-1-1 0,4-1 0,7-12 6,-4 11-23,1 0 1,-1 1-1,1 0 0,15-3 0,-2 7-4,1-1 0,-1-1 0,0-2 0,0 0 0,34-9 0,-36 8-147,1-2-1999,-16-8-5923,-5 9 41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1T16:34:05.064"/>
    </inkml:context>
    <inkml:brush xml:id="br0">
      <inkml:brushProperty name="width" value="0.025" units="cm"/>
      <inkml:brushProperty name="height" value="0.025" units="cm"/>
      <inkml:brushProperty name="color" value="#004F8B"/>
    </inkml:brush>
  </inkml:definitions>
  <inkml:trace contextRef="#ctx0" brushRef="#br0">17 30 5153</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79"/>
    </inkml:context>
    <inkml:brush xml:id="br0">
      <inkml:brushProperty name="width" value="0.025" units="cm"/>
      <inkml:brushProperty name="height" value="0.025" units="cm"/>
      <inkml:brushProperty name="color" value="#004F8B"/>
    </inkml:brush>
  </inkml:definitions>
  <inkml:trace contextRef="#ctx0" brushRef="#br0">1 15 8370,'0'0'11653,"0"-1"-11436,0 1 0,0-1 1,-1 0-1,1 1 0,0-1 1,0 1-1,0-1 0,0 0 0,0 1 1,0-1-1,1 0 0,-1 1 0,0-1 1,0 0-1,0 1 0,1-1 0,-1 1 1,0-1-1,0 0 0,1 1 0,0-1 1,26 2 12,0 2 0,0 1 0,30 9 1,-30-7-223,1 0 0,0-2 0,35 1 0,225 10 96,-101-15-112,-12 9-22,-132-7 24,-27-1 2,1 0 0,0-1 0,-1-1 1,1-1-1,-1 0 0,21-6 1,-21 7-11,-1 0 0,30 2 0,-20 0 15,-7-1-178,28 0-138,-16 0-4256,-29-9-5981,-1 3 3379</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0"/>
    </inkml:context>
    <inkml:brush xml:id="br0">
      <inkml:brushProperty name="width" value="0.025" units="cm"/>
      <inkml:brushProperty name="height" value="0.025" units="cm"/>
      <inkml:brushProperty name="color" value="#004F8B"/>
    </inkml:brush>
  </inkml:definitions>
  <inkml:trace contextRef="#ctx0" brushRef="#br0">384 1 11282,'0'0'8157,"-10"12"-7950,-55 74 279,-108 131 1412,119-152-1559,0-1-3816,39-56 873,3-6-3123</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1"/>
    </inkml:context>
    <inkml:brush xml:id="br0">
      <inkml:brushProperty name="width" value="0.025" units="cm"/>
      <inkml:brushProperty name="height" value="0.025" units="cm"/>
      <inkml:brushProperty name="color" value="#004F8B"/>
    </inkml:brush>
  </inkml:definitions>
  <inkml:trace contextRef="#ctx0" brushRef="#br0">0 1 8250,'0'0'12393,"5"0"-11857,-2 0-395,0 0 0,0 1 0,0-1 0,0 1 0,0 0 0,0 0 0,0 0 0,0 0 0,0 0 0,-1 1 0,1-1 0,0 1 0,-1 0 0,0 0 0,3 2 1,1 2 124,0 0 1,0 1 0,-1 0 0,0 0 0,5 10-1,5 14 543,22 62-1,-29-70-671,19 60 164,-13-37-199,21 48 0,-29-81-107,0-1-1,1 0 0,1 0 0,0 0 0,0-1 0,1 0 0,0-1 0,13 12 0,-17-19-79,0 0 1,-1 0-1,1-1 1,0 1-1,0-1 1,0 0 0,10 2-1,19 1-5044,-32-6 4672,-1 0 1,1 0 0,-1 0 0,0 0 0,1 0-1,-1 0 1,0 0 0,0 0 0,0 0-1,0-1 1,0 1 0,0 0 0,0-1 0,0 1-1,-1-1 1,1 1 0,0-1 0,-1 1 0,1-1-1,-1 0 1,0 1 0,1-1 0,-1-1 0,1-16-6159</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2"/>
    </inkml:context>
    <inkml:brush xml:id="br0">
      <inkml:brushProperty name="width" value="0.025" units="cm"/>
      <inkml:brushProperty name="height" value="0.025" units="cm"/>
      <inkml:brushProperty name="color" value="#004F8B"/>
    </inkml:brush>
  </inkml:definitions>
  <inkml:trace contextRef="#ctx0" brushRef="#br0">23 5 6553,'0'0'12894,"0"-5"-10451,-2 9-97,-7 49-1538,3 1 0,0 104 0,6-154-810,0 0-1,1-1 0,-1 1 1,1 0-1,-1 0 0,1-1 1,1 1-1,-1 0 0,3 5 0,10 4-1869,5-12-3824,-15-7 775,2-11-2638</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3"/>
    </inkml:context>
    <inkml:brush xml:id="br0">
      <inkml:brushProperty name="width" value="0.025" units="cm"/>
      <inkml:brushProperty name="height" value="0.025" units="cm"/>
      <inkml:brushProperty name="color" value="#004F8B"/>
    </inkml:brush>
  </inkml:definitions>
  <inkml:trace contextRef="#ctx0" brushRef="#br0">11 142 6481,'0'0'6246,"9"-34"-2369,7 10-3177,-14 20-604,0-1 0,1 1 1,0 0-1,0 0 0,0 0 0,0 1 0,1-1 1,0 1-1,-1 0 0,1 0 0,0 0 0,7-3 1,1 0 146,1 0 1,0 2-1,0 0 0,0 0 1,0 1-1,1 0 1,-1 2-1,21-1 1,-29 7-119,0 1 0,0 0 0,0 0 0,-1 1 0,0-1 0,3 10 0,13 22-21,-18-34-93,0-1 0,1 0 0,-1 1 0,-1 0 0,1-1 0,0 1 0,-1 0 1,0 0-1,0 0 0,0 0 0,0 6 0,7 76 122,-12 8 66,-22 131 0,24-217-187,0 3 49,0 0 1,-1-1-1,-1 1 0,0-1 1,0 0-1,-9 14 0,10-18-40,0 0 0,-1-1-1,0 0 1,0 0 0,0 0 0,0 0-1,-1-1 1,0 0 0,0 0-1,0 0 1,-1 0 0,-5 2 0,2-2-20,6-2 5,-1 0 0,0-1-1,0 0 1,0 1 0,0-2 0,0 1-1,0 0 1,0-1 0,-6 1-1,6-1-6,0-1 0,0 1-1,0-1 1,0 0-1,0 0 1,0 0 0,0 0-1,0-1 1,1 0 0,-1 1-1,1-1 1,-1 0-1,1-1 1,0 1 0,-1-1-1,1 0 1,1 1 0,-5-5-1,3 1-6,-1 0 1,1-1-1,0 1 0,1-1 0,0 0 1,0 0-1,0 0 0,-3-13 0,3 7 7,0 0-6,0 0 1,1 0 0,-1-26 0,2 21-11,1 15 16,-1 0 0,1 0 1,-1 0-1,1 1 0,0-1 1,0 0-1,0 0 0,1 0 1,-1 0-1,1 1 1,-1-1-1,1 0 0,0 0 1,0 1-1,0-1 0,0 0 1,1 1-1,-1-1 0,1 1 1,3-5-1,22-16-19,-25 21 14,0 0 0,0 0 0,0 0 1,0 0-1,1 0 0,-1 1 1,0-1-1,1 1 0,-1-1 0,1 1 1,0 0-1,-1 0 0,1 0 1,0 0-1,0 1 0,0-1 0,0 1 1,-1-1-1,7 1 0,166 0-903,-174 0 722,1-1 1,-1 1 0,1-1-1,-1 1 1,0-1-1,1 0 1,-1 0 0,0 0-1,1 0 1,-1 0 0,0 0-1,0 0 1,0 0-1,0 0 1,0 0 0,0-1-1,0 1 1,-1 0 0,1-1-1,0 1 1,-1-1-1,1 1 1,-1-1 0,1 1-1,-1-1 1,1-2 0,0 0-995,0 0 0,0 0 1,-1-1-1,0 1 1,1 0-1,-1-1 0,-1 1 1,1 0-1,-1-5 0,-6-2-1452</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4"/>
    </inkml:context>
    <inkml:brush xml:id="br0">
      <inkml:brushProperty name="width" value="0.025" units="cm"/>
      <inkml:brushProperty name="height" value="0.025" units="cm"/>
      <inkml:brushProperty name="color" value="#004F8B"/>
    </inkml:brush>
  </inkml:definitions>
  <inkml:trace contextRef="#ctx0" brushRef="#br0">143 1 5521,'0'0'7640,"-37"0"-5040,31 3-2555,1-1 0,0 1 1,0-1-1,0 1 0,0 1 1,0-1-1,1 1 1,-1 0-1,1 0 0,0 0 1,-4 6-1,-29 24-153,29-29-2486</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5"/>
    </inkml:context>
    <inkml:brush xml:id="br0">
      <inkml:brushProperty name="width" value="0.025" units="cm"/>
      <inkml:brushProperty name="height" value="0.025" units="cm"/>
      <inkml:brushProperty name="color" value="#004F8B"/>
    </inkml:brush>
  </inkml:definitions>
  <inkml:trace contextRef="#ctx0" brushRef="#br0">0 20 8250,'0'0'12304,"17"-1"-11968,166-15 21,-105 14-5351,-77 11-5842</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6"/>
    </inkml:context>
    <inkml:brush xml:id="br0">
      <inkml:brushProperty name="width" value="0.025" units="cm"/>
      <inkml:brushProperty name="height" value="0.025" units="cm"/>
      <inkml:brushProperty name="color" value="#004F8B"/>
    </inkml:brush>
  </inkml:definitions>
  <inkml:trace contextRef="#ctx0" brushRef="#br0">1 72 10642,'0'0'5521,"98"-29"-5513,-68 15 0,0 5-8,0-1-512,1 1-1088,-9 9-2529</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7"/>
    </inkml:context>
    <inkml:brush xml:id="br0">
      <inkml:brushProperty name="width" value="0.025" units="cm"/>
      <inkml:brushProperty name="height" value="0.025" units="cm"/>
      <inkml:brushProperty name="color" value="#004F8B"/>
    </inkml:brush>
  </inkml:definitions>
  <inkml:trace contextRef="#ctx0" brushRef="#br0">184 142 9298,'0'0'7342,"-5"-2"-1157,2 2-6099,1-1 0,0 1 0,-1-1 1,1 1-1,-1 0 0,1 0 0,-1 0 1,1 0-1,-1 0 0,1 1 0,-4 0 1,-1 3 3,0 1 0,-1 0-1,2 0 1,-1 0 0,0 0 0,1 1 0,0 1 0,1-1 0,-6 8 0,1 0-46,0 0 0,1 1 0,-11 25 0,14-24-34,1 0 0,1 0 0,0 1 0,1 0 0,1 0 0,1 0 0,0 0 0,1 0 0,1 0 0,0 0 0,6 22 0,-5-30-13,0-1 0,1 0 0,0 0 0,0 0 0,1 0 0,0 0 0,0-1 0,1 0 1,0 0-1,10 11 0,-11-14-3,1 0 1,-1 0 0,1-1 0,0 1-1,1-1 1,-1-1 0,1 1 0,-1-1-1,1 1 1,0-2 0,-1 1 0,1-1-1,0 1 1,0-2 0,0 1 0,9-1-1,-5 1 9,0-1 0,-1-1 0,1 1 0,-1-2 0,1 1 0,-1-1-1,0-1 1,0 0 0,0 0 0,0 0 0,0-2 0,-1 1 0,1-1 0,-1 0-1,0 0 1,-1-1 0,1 0 0,6-8 0,-1 3-7,0 0 0,-1-1 0,0 0 0,-1-1 0,0-1 0,-1 0-1,0 0 1,-2-1 0,0 0 0,0-1 0,-1 1 0,-1-1 0,-1-1 0,0 1 0,-1-1 0,2-24 0,-4 21-84,-1-1 0,-2 0 0,0 0 0,-1 0 0,-1 0 1,-8-31-1,8 44 49,0 0 1,0 0 0,-1 1-1,1 0 1,-2-1 0,1 2-1,-1-1 1,0 0 0,0 1-1,-1 0 1,0 0 0,0 0-1,0 1 1,-1 0 0,0 1-1,0-1 1,0 1 0,0 0-1,-12-4 1,18 8-169,0-1-1,0 1 1,0-1-1,0 1 1,0-1 0,0 1-1,0 0 1,0-1-1,0 1 1,0 0 0,0 0-1,0 0 1,0 0-1,0 0 1,0 0-1,0 0 1,-1 0 0,1 0-1,0 0 1,0 1-1,0-1 1,0 0 0,0 1-1,-1 0 1,-2 25-6753,4-22 6865,0 19-3928</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8"/>
    </inkml:context>
    <inkml:brush xml:id="br0">
      <inkml:brushProperty name="width" value="0.025" units="cm"/>
      <inkml:brushProperty name="height" value="0.025" units="cm"/>
      <inkml:brushProperty name="color" value="#004F8B"/>
    </inkml:brush>
  </inkml:definitions>
  <inkml:trace contextRef="#ctx0" brushRef="#br0">16 0 7242,'0'0'9310,"-1"11"-8540,-2 14-398,-8 85 906,12-110-1513,0 0 0,0 1-1,0-1 1,0 0 0,-1-1-1,1 1 1,0 0 0,0 0 0,0 0-1,0 0 1,0-1 0,0 1 0,0 0-1,-1-1 1,1 1 0,0-1 0,0 1-1,0-1 1,-1 1 0,1-1 0,0 0-1,-1 1 1,1-1 0,0 0 0,-1 1-1,2-3 1,4-17-3351,-5 0-2135</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09.332"/>
    </inkml:context>
    <inkml:brush xml:id="br0">
      <inkml:brushProperty name="width" value="0.025" units="cm"/>
      <inkml:brushProperty name="height" value="0.025" units="cm"/>
      <inkml:brushProperty name="color" value="#004F8B"/>
    </inkml:brush>
  </inkml:definitions>
  <inkml:trace contextRef="#ctx0" brushRef="#br0">1 332 7178,'0'0'8132,"0"-37"-3680,0-166-3097,0 199-1354,1 1 0,0-1 1,1 0-1,-1 1 1,0-1-1,1 1 1,0 0-1,0 0 1,0 0-1,0 0 1,1 0-1,-1 0 0,1 0 1,-1 0-1,1 1 1,0 0-1,0-1 1,0 1-1,0 0 1,1 1-1,-1-1 1,1 1-1,5-3 0,1 0 5,1 0 0,0 0-1,0 1 1,0 1 0,0-1 0,21 0-1,-17 3 17,-1 0-1,1 0 1,-1 2-1,1 0 1,-1 0-1,1 1 1,25 10-1,-35-11-9,0 1 1,0-1-1,-1 1 0,1 0 0,-1 0 0,0 0 0,0 1 0,0-1 1,0 1-1,-1 0 0,1 0 0,-1 0 0,0 1 0,0-1 0,0 1 1,-1 0-1,3 8 0,8 19 85,-10-26-83,-1 1 0,1-1 0,-1 1 0,0 0 0,-1 0 0,0 0 0,0 0 0,0 9 0,-1 16 71,2-9-24,-2 1 0,0 0 0,-2 0-1,-1-1 1,0 1 0,-2-1 0,-1 0 0,-14 38 0,15-51-11,0 0 0,0 0-1,-1 0 1,0-1 0,-1 0 0,-14 15 0,17-20-31,0-1 1,0 1-1,-1-1 1,1 0 0,-1-1-1,0 1 1,0-1 0,0 1-1,0-2 1,0 1 0,0 0-1,-1-1 1,1 0 0,0-1-1,-12 1 1,-5-1-27,20 0 12,-1 0-1,1 0 1,0 0 0,0-1-1,0 1 1,0-1-1,0 1 1,0-1 0,0 0-1,0 0 1,0 0-1,0 0 1,0 0-1,0 0 1,1-1 0,-1 1-1,1-1 1,-1 1-1,1-1 1,-1 1 0,1-1-1,0 0 1,-1 0-1,1 1 1,0-1 0,1 0-1,-1 0 1,0 0-1,0 0 1,1-1-1,-1 1 1,1 0 0,0 0-1,0 0 1,0-4-1,-2-2 6,0-7-9,0 0 1,2 0-1,-1 0 1,3-19-1,0-5 0,-2 37 0,1 0 0,-1 0 0,1 0 0,-1 0 0,1 0 0,0 0 0,0 0 0,0 1 0,0-1 0,0 0 0,0 0 0,0 1 0,0-1 0,1 1 0,-1-1 0,4-1 0,7-12 6,-4 11-23,1 0 1,-1 1-1,1 0 0,15-3 0,-2 7-4,1-1 0,-1-1 0,0-2 0,0 0 0,34-9 0,-36 8-147,1-2-1999,-16-8-5923,-5 9 41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89"/>
    </inkml:context>
    <inkml:brush xml:id="br0">
      <inkml:brushProperty name="width" value="0.025" units="cm"/>
      <inkml:brushProperty name="height" value="0.025" units="cm"/>
      <inkml:brushProperty name="color" value="#004F8B"/>
    </inkml:brush>
  </inkml:definitions>
  <inkml:trace contextRef="#ctx0" brushRef="#br0">169 13 4441,'0'0'11856,"-4"-2"-11011,1 1-741,1-1 1,-1 1-1,0 0 0,0 1 0,0-1 0,0 0 0,0 1 0,0 0 0,0-1 0,1 1 0,-1 0 0,0 1 1,0-1-1,0 0 0,0 1 0,0 0 0,0 0 0,0-1 0,0 2 0,1-1 0,-1 0 0,0 1 0,1-1 1,-1 1-1,1 0 0,0-1 0,-1 1 0,1 0 0,0 1 0,-3 3 0,-2 1 17,2 0 0,-1 1 0,1-1 0,0 1 0,0 0-1,1 0 1,0 0 0,1 1 0,-5 17 0,2-2-71,1-4-33,0 0 1,1 1 0,2 0-1,0-1 1,1 1-1,1 0 1,3 31 0,-2-50-22,-1 0 1,1-1 0,-1 1 0,1-1 0,0 0-1,-1 1 1,1-1 0,0 1 0,0-1 0,0 0-1,0 0 1,0 0 0,0 1 0,1-1 0,-1 0-1,0 0 1,1-1 0,-1 1 0,0 0 0,1 0-1,-1-1 1,1 1 0,-1-1 0,1 1-1,-1-1 1,1 0 0,0 1 0,-1-1 0,1 0-1,-1 0 1,1 0 0,0 0 0,-1 0 0,1-1-1,-1 1 1,1 0 0,0-1 0,-1 1 0,3-2-1,2 0 5,0 0 1,0-1-1,0 1 0,0-1 0,-1 0 0,0-1 0,1 1 0,-1-1 0,4-5 0,3-5-2,0 0 0,-2-1 0,0-1 0,0 0 0,-2 0 0,0-1 0,7-20 0,-2-3 3,15-83 0,-24 97 396,-3 23 376,-2 5 146,-2 44 661,3 350-1213,8-261-2746,-8-135 2241,0 1 1,0 0-1,0 0 0,0-1 0,0 1 0,0 0 0,0 0 0,0 0 0,0-1 0,0 1 1,1 0-1,-1 0 0,0-1 0,0 1 0,1 0 0,-1-1 0,1 1 0,-1 0 1,1-1-1,-1 1 0,1-1 0,-1 1 0,1-1 0,-1 1 0,1-1 0,0 1 0,-1-1 1,2 1-1,-1-1-185,0 0 1,0 0 0,0 0 0,0 0 0,0 0 0,0 0-1,0 0 1,0-1 0,0 1 0,0 0 0,0-1-1,0 1 1,0-1 0,0 1 0,-1-1 0,1 1-1,0-1 1,0 1 0,0-1 0,-1 0 0,1 0-1,0 0 1,13-13-3846</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0"/>
    </inkml:context>
    <inkml:brush xml:id="br0">
      <inkml:brushProperty name="width" value="0.025" units="cm"/>
      <inkml:brushProperty name="height" value="0.025" units="cm"/>
      <inkml:brushProperty name="color" value="#004F8B"/>
    </inkml:brush>
  </inkml:definitions>
  <inkml:trace contextRef="#ctx0" brushRef="#br0">259 1 9962,'0'0'10809,"-22"8"-10105,13-4-630,-4 0 35,1 1 0,-1 1 1,1-1-1,0 2 1,1 0-1,0 0 0,0 1 1,0 1-1,1-1 0,0 2 1,1-1-1,0 1 0,-11 17 1,9-7 13,2 1 0,0 0 0,1 1 0,1 0 0,2 0 0,0 1 1,1 0-1,1-1 0,1 1 0,1 0 0,4 44 0,-2-65-132,0 1 1,-1-1-1,1 0 0,0 0 0,0 1 0,0-1 1,0 0-1,0 0 0,1 0 0,-1 0 0,1 0 1,-1 0-1,1-1 0,0 1 0,0 0 0,-1-1 0,1 0 1,0 1-1,0-1 0,1 0 0,-1 0 0,0 0 1,0 0-1,1 0 0,-1-1 0,0 1 0,1-1 1,-1 1-1,5-1 0,-3 1 8,1-1 0,-1 0 0,0 0 0,1-1 0,-1 1 0,1-1 0,-1 0 0,0 0 0,0-1 0,1 1 0,-1-1 0,0 0 0,0 0 0,-1 0 0,8-5 0,0-4-74,0-1-1,-1 0 1,0 0 0,0-1-1,-2 0 1,1 0 0,9-24-1,0-6-537,14-57 0,-29 88 514,9-53-38,-8 46 1508,-3 62-122,-1 428-481,0-470-868,0 0 0,0 1 0,0-1 0,0 0 0,0 0 0,1 0 0,-1 1 0,0-1 0,1 0 0,-1 0 0,1 0 0,-1 0-1,1 0 1,-1 0 0,1 0 0,0 0 0,0 0 0,0 0 0,-1 0 0,1 0 0,0 0 0,0 0 0,0-1 0,0 1 0,0 0 0,1-1 0,-1 1 0,0-1 0,0 1 0,0-1 0,0 0-1,1 1 1,-1-1 0,0 0 0,0 0 0,0 0 0,1 0 0,-1 0 0,0 0 0,0 0 0,1 0 0,0-1 0,-1 1-100,0-1-1,1 1 1,-1-1 0,0 1 0,0-1-1,0 1 1,0-1 0,0 0 0,0 1-1,-1-1 1,1 0 0,0 0 0,0 0-1,0 1 1,-1-1 0,1 0 0,0 0-1,-1 0 1,1 0 0,-1 0 0,1 0-1,0-3 1,9-30-4686,-8 30 3206,5-28-610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1"/>
    </inkml:context>
    <inkml:brush xml:id="br0">
      <inkml:brushProperty name="width" value="0.025" units="cm"/>
      <inkml:brushProperty name="height" value="0.025" units="cm"/>
      <inkml:brushProperty name="color" value="#004F8B"/>
    </inkml:brush>
  </inkml:definitions>
  <inkml:trace contextRef="#ctx0" brushRef="#br0">140 94 11803,'0'0'9546,"-23"17"-9168,-68 50-106,68-42 45,23-24-309,-1 0 0,1-1-1,0 1 1,0-1 0,-1 1-1,1-1 1,0 1 0,0 0-1,0-1 1,0 1 0,0 0-1,-1-1 1,1 1-1,1 0 1,-1-1 0,0 1-1,0-1 1,0 1 0,0 0-1,0-1 1,0 1 0,1-1-1,-1 2 1,2-1 3,-1 0 1,1 1-1,-1-1 1,1 0-1,-1 0 1,1 0-1,0 0 1,0-1-1,-1 1 1,1 0-1,0-1 0,0 1 1,3-1-1,0 2 31,37 14 96,-29-12-122,-1 0-1,0 1 1,0 0 0,20 14 0,-27-16-11,-1 1-1,0 0 1,0 0 0,0 0-1,0 1 1,-1-1 0,0 1 0,0 0-1,0 0 1,0 0 0,-1 0-1,0 0 1,0 1 0,0-1 0,0 7-1,1 4 127,-1 0 1,0 0-1,-1 0 0,-1 0 0,-1 0 0,0 0 0,-1 0 1,-1 0-1,0-1 0,-1 1 0,-1-1 0,0 0 0,-2 0 1,1 0-1,-2-1 0,-16 26 0,18-31-42,4-5-62,0-1 0,-1 1-1,1-1 1,-1 1 0,0-1-1,0 0 1,-1 0 0,1 0-1,0-1 1,-1 1 0,0-1-1,-4 3 1,7-5-45,1 0 0,0 1 0,0-1-1,-1 0 1,1 0 0,0 1 0,-1-1-1,1 0 1,0 0 0,-1 0 0,1 1 0,0-1-1,-1 0 1,1 0 0,0 0 0,-1 0 0,1 0-1,0 0 1,-1 0 0,1 0 0,-1 0 0,1 0-1,0 0 1,-1 0 0,1 0 0,0 0 0,-1 0-1,1 0 1,-1 0 0,1 0 0,0 0 0,-1-1-1,1 1 1,0 0 0,-1 0 0,1 0 0,0-1-1,0 1 1,-1 0 0,1 0 0,0-1-1,0 1 1,-1 0 0,1-1 0,0 1 0,0 0-1,0-1 1,-1 0 0,0-18-1175,1 14 1154,0-33-2644,8-68-1,-5 92 1641,0 0-1,0 0 0,2 0 0,0 1 0,0 0 1,1 0-1,0 0 0,11-13 0,-5 8 189,2 0 0,1 2-1,0-1 1,1 2 0,19-14 0,92-58 146,-106 75 429,-4 0 119,-1 0-1,0-1 1,0-1 0,14-16-1,-13 11 4152,-1-1 4474,-13 11-1412,0-13-5912,-2 7-1081,8-6 563,-9 21-599,0 0 1,0 0 0,0 0 0,0 0-1,0-1 1,0 1 0,0 0 0,1 0 0,-1 0-1,0 0 1,0 0 0,0 0 0,0 0-1,0-1 1,0 1 0,0 0 0,0 0-1,0 0 1,1 0 0,-1 0 0,0 0 0,0 0-1,0 0 1,0 0 0,0 0 0,0 0-1,1 0 1,-1 0 0,0 0 0,0 0 0,0 0-1,0 0 1,0 0 0,1 0 0,-1 0-1,0 0 1,0 0 0,0 0 0,0 0-1,0 0 1,0 0 0,1 0 0,-1 0 0,0 0-1,0 0 1,0 0 0,0 0 0,0 0-1,0 1 1,0-1 0,0 0 0,1 0-1,-1 0 1,0 0 0,0 0 0,7 34 2139,-5-15-2430,24 217 1449,9 49-913,-30-247-264,-5-29-37,1 0-1,0 0 1,1 0 0,0 0-1,0 0 1,6 12-1,-8-20-276,1-1-1,-1 1 0,0 0 0,0-1 1,0 1-1,0-1 0,0 1 1,0-1-1,0 1 0,0 0 1,0-1-1,0 1 0,0-1 1,0 1-1,0-1 0,0 1 1,0-1-1,-1 1 0,1 0 0,0-1 1,0 1-1,-1-1 0,1 1 1,0-1-1,-1 0 0,1 1 1,0-1-1,-1 1 0,1-1 1,-1 0-1,1 1 0,-1-1 1,1 0-1,-1 1 0,1-1 0,-1 1 1,-13 0-5726</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2"/>
    </inkml:context>
    <inkml:brush xml:id="br0">
      <inkml:brushProperty name="width" value="0.025" units="cm"/>
      <inkml:brushProperty name="height" value="0.025" units="cm"/>
      <inkml:brushProperty name="color" value="#004F8B"/>
    </inkml:brush>
  </inkml:definitions>
  <inkml:trace contextRef="#ctx0" brushRef="#br0">0 70 8346,'0'0'12707,"4"-3"-11593,6-4-758,1 1 0,-1 0 0,1 0 0,0 1 0,0 1 0,1 0 0,-1 1 0,1 0 0,22-3 0,9 1 462,62 1 0,-43 4-2311,-62-8-7279</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3"/>
    </inkml:context>
    <inkml:brush xml:id="br0">
      <inkml:brushProperty name="width" value="0.025" units="cm"/>
      <inkml:brushProperty name="height" value="0.025" units="cm"/>
      <inkml:brushProperty name="color" value="#004F8B"/>
    </inkml:brush>
  </inkml:definitions>
  <inkml:trace contextRef="#ctx0" brushRef="#br0">0 0 9722,'0'0'13936,"1"18"-13441,35 341 1355,-23-313-1638,-6-24-1105,-4-4-3291</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4"/>
    </inkml:context>
    <inkml:brush xml:id="br0">
      <inkml:brushProperty name="width" value="0.025" units="cm"/>
      <inkml:brushProperty name="height" value="0.025" units="cm"/>
      <inkml:brushProperty name="color" value="#004F8B"/>
    </inkml:brush>
  </inkml:definitions>
  <inkml:trace contextRef="#ctx0" brushRef="#br0">1 6 12395,'0'0'9546,"158"-5"-9154,-120 5-128,-8 0-168,8 0-96,-8 0 8,0 0-8,-7 0-96,7 0-552,-8 0-1113,16 0-71,-15 0-2705,-8 0-3921</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5"/>
    </inkml:context>
    <inkml:brush xml:id="br0">
      <inkml:brushProperty name="width" value="0.025" units="cm"/>
      <inkml:brushProperty name="height" value="0.025" units="cm"/>
      <inkml:brushProperty name="color" value="#004F8B"/>
    </inkml:brush>
  </inkml:definitions>
  <inkml:trace contextRef="#ctx0" brushRef="#br0">154 49 176,'0'0'13634,"-9"1"-12371,4-1-1052,0 1 0,0 0 0,0 1 0,0-1 0,0 1 0,0 0 0,1 0 0,-1 0 0,1 1 0,-1 0 0,1 0 0,0 0 0,0 0 0,0 0 0,0 1 0,1 0 0,0 0 0,-1 0 0,2 0 0,-1 0 0,0 1 0,-3 7 0,-4 16 325,1 1 0,2-1 1,0 2-1,2-1 1,1 1-1,2-1 1,1 44-1,0-25-160,0-18-202,1 0 0,1 0 0,1-1 0,8 34 0,-8-56-160,0 0 1,0 1-1,0-1 1,1 0-1,0-1 1,1 1-1,-1-1 1,1 1-1,1-1 1,-1 0-1,1 0 1,0-1-1,0 0 1,1 1-1,0-2 1,-1 1-1,2-1 1,-1 0-1,0 0 1,1 0-1,11 3 0,-7-3-10,0-1-1,1 0 0,0-1 0,-1-1 0,1 0 0,0 0 0,0-1 0,0 0 0,0-1 0,0-1 0,-1 0 0,1-1 0,-1 0 0,1 0 0,-1-1 0,0-1 0,0 0 0,-1 0 0,1-1 0,14-11 1,-14 9-2,0-1 1,0-1 0,-1 0 0,0 0 0,-1-1-1,0 0 1,0 0 0,-1-1 0,-1-1 0,0 1 0,-1-1-1,0 0 1,-1 0 0,-1-1 0,0 1 0,4-27 0,-4 8-84,-2 0 1,-1 0 0,-2 0 0,-1 0 0,-1 0 0,-12-46 0,12 65 33,-1-1 0,0 1 0,-2 0 0,1 0 0,-1 0 0,-1 1 0,-1 0 0,1 1 0,-2-1 0,0 1 0,0 1 0,-1 0 0,0 0 0,0 1 0,-1 0 0,-1 1 0,-13-8 0,21 14-122,1 0 1,-1 0 0,1 1-1,-1 0 1,0-1 0,1 1 0,-1 1-1,0-1 1,0 1 0,0-1-1,1 1 1,-6 0 0,8 1 37,-1-1 0,1 0 0,-1 1 0,1-1 0,-1 1 0,1-1 0,-1 1 0,1 0 0,-1 0 0,1 0 0,0 0 0,-1 0 0,1 0 0,0 0 0,0 0 0,0 0 0,0 0 0,0 1 0,0-1 0,0 0 0,0 1 0,1-1 0,-1 1 0,0-1 0,1 1 0,-1-1 0,1 1 0,-1 1 0,-2 15-2102,1 0-1,0 28 1,2-7-4262</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6"/>
    </inkml:context>
    <inkml:brush xml:id="br0">
      <inkml:brushProperty name="width" value="0.025" units="cm"/>
      <inkml:brushProperty name="height" value="0.025" units="cm"/>
      <inkml:brushProperty name="color" value="#004F8B"/>
    </inkml:brush>
  </inkml:definitions>
  <inkml:trace contextRef="#ctx0" brushRef="#br0">1 0 9210,'0'0'10506,"0"119"-10186,0-100-152,0-5-80,0 0-88,0-5 8,7-4-16,8-5-1128,0-5-920,-7-18-513,7-6-1736</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7"/>
    </inkml:context>
    <inkml:brush xml:id="br0">
      <inkml:brushProperty name="width" value="0.025" units="cm"/>
      <inkml:brushProperty name="height" value="0.025" units="cm"/>
      <inkml:brushProperty name="color" value="#004F8B"/>
    </inkml:brush>
  </inkml:definitions>
  <inkml:trace contextRef="#ctx0" brushRef="#br0">9 16 11923,'0'0'8823,"-9"-5"-8484,12 4-304,-1-1 1,0 1 0,0 0 0,1 0 0,-1 0 0,1 0 0,-1 0 0,1 1 0,-1-1 0,1 1 0,-1 0 0,1 0-1,3 0 1,50 0 553,-35 1-343,-18-2-228,0 1 0,0 0 0,0 0 0,0 0 0,-1 1 0,1-1 0,0 1 0,0 0 0,0-1 0,0 1 0,-1 0 0,1 1 0,0-1 0,-1 0 0,1 1 0,-1 0 0,1-1 0,-1 1 0,0 0 0,0 0 0,0 0 0,0 1 0,0-1 0,0 0 0,-1 1 0,1-1 0,-1 1 0,1 0 0,-1-1 0,0 1 0,0 0 0,0 0 0,-1 0 0,1 3 0,3 14 19,-1 1 1,-1-1-1,0 1 1,-2 0-1,-2 21 1,1 10 55,-1-32-16,0 0 0,-1 1 0,-1-2 0,-7 24 0,5-22 54,0-1 0,2 2 0,1-1-1,-1 27 1,4-45-101,1 1 0,-1-1 1,1 0-1,0 1 0,0-1 0,1 0 0,-1 1 0,1-1 0,0 0 0,-1 0 0,1 0 0,1 0 0,-1-1 1,0 1-1,1-1 0,-1 1 0,1-1 0,0 0 0,0 0 0,0 0 0,0 0 0,4 2 0,-3-2-146,0 0 0,0 0-1,0-1 1,0 1 0,1-1-1,-1 0 1,0 0-1,1 0 1,-1-1 0,0 0-1,1 1 1,-1-2 0,1 1-1,-1 0 1,1-1-1,-1 0 1,0 0 0,6-2-1,-6 0-216,0 0-1,-1 0 0,1-1 1,-1 1-1,0-1 0,0 0 1,0 0-1,0 0 1,-1 0-1,0 0 0,0 0 1,0-1-1,0 1 0,0-1 1,-1 0-1,0 1 1,1-6-1,5-20-4276</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8"/>
    </inkml:context>
    <inkml:brush xml:id="br0">
      <inkml:brushProperty name="width" value="0.025" units="cm"/>
      <inkml:brushProperty name="height" value="0.025" units="cm"/>
      <inkml:brushProperty name="color" value="#004F8B"/>
    </inkml:brush>
  </inkml:definitions>
  <inkml:trace contextRef="#ctx0" brushRef="#br0">137 1 7194,'0'0'13565,"-19"19"-12794,-59 64-86,73-77-550,0 0-1,0 0 0,0 0 0,1 0 0,-7 15 0,10-18-47,0 0 1,0 0-1,0 1 0,1-1 1,0 0-1,-1 1 0,1-1 0,1 6 1,-1 6 162,1-14-238,-1 0 0,0 0 1,1-1-1,-1 1 1,0 0-1,1-1 0,-1 1 1,1 0-1,-1-1 0,1 1 1,-1 0-1,1-1 0,0 1 1,-1-1-1,1 1 0,0-1 1,-1 0-1,1 1 0,0-1 1,0 1-1,-1-1 0,1 0 1,0 0-1,0 0 0,0 1 1,-1-1-1,1 0 0,0 0 1,0 0-1,1 0 0,32 1 6,-27-2 29,209 1 197,-210 1-248,-1 0 1,0 0 0,1 1 0,-1-1 0,0 1-1,0 0 1,0 0 0,0 1 0,0 0-1,-1-1 1,1 2 0,-1-1 0,0 0 0,0 1-1,0 0 1,0 0 0,-1 0 0,1 0-1,-1 1 1,0-1 0,0 1 0,-1 0 0,0 0-1,3 6 1,2 7 11,0 0 1,-1 0-1,-1 1 0,0-1 1,3 34-1,-7-34 105,0 0-1,-1 0 1,-1 0 0,0 1 0,-2-1 0,0 0-1,-1 0 1,-9 25 0,12-40-91,0 0 0,0 0 1,0-1-1,-1 1 0,1 0 1,-1-1-1,0 1 0,0-1 1,1 1-1,-2-1 0,1 0 1,0 0-1,0 0 0,-1 0 1,1 0-1,-1-1 0,1 1 1,-1-1-1,0 0 0,0 1 1,1-1-1,-1 0 0,0-1 1,0 1-1,0 0 0,0-1 1,0 0-1,0 0 0,0 1 1,0-2-1,0 1 0,0 0 1,0-1-1,-5-1 0,-1 0-229,1-1 0,0 0 0,0-1 0,0 1 0,0-2 0,1 1 0,0-1 0,0 0 0,0 0 0,0-1 0,-8-10 0,3 3-427,8 10 309,1-1 1,-1 1-1,1-1 0,0 0 1,0-1-1,0 1 0,0 0 1,1-1-1,-1 1 0,1-1 1,1 0-1,-1 0 0,1 0 1,-1 0-1,1 0 0,0-8 0,1-18-2306,0 7-2131,0 1-5407</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15.054"/>
    </inkml:context>
    <inkml:brush xml:id="br0">
      <inkml:brushProperty name="width" value="0.025" units="cm"/>
      <inkml:brushProperty name="height" value="0.025" units="cm"/>
      <inkml:brushProperty name="color" value="#004F8B"/>
    </inkml:brush>
  </inkml:definitions>
  <inkml:trace contextRef="#ctx0" brushRef="#br0">1 15 8370,'0'0'11653,"0"-1"-11436,0 1 0,0-1 1,-1 0-1,1 1 0,0-1 1,0 1-1,0-1 0,0 0 0,0 1 1,0-1-1,1 0 0,-1 1 0,0-1 1,0 0-1,0 1 0,1-1 0,-1 1 1,0-1-1,0 0 0,1 1 0,0-1 1,26 2 12,0 2 0,0 1 0,30 9 1,-30-7-223,1 0 0,0-2 0,35 1 0,225 10 96,-101-15-112,-12 9-22,-132-7 24,-27-1 2,1 0 0,0-1 0,-1-1 1,1-1-1,-1 0 0,21-6 1,-21 7-11,-1 0 0,30 2 0,-20 0 15,-7-1-178,28 0-138,-16 0-4256,-29-9-5981,-1 3 3379</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799"/>
    </inkml:context>
    <inkml:brush xml:id="br0">
      <inkml:brushProperty name="width" value="0.025" units="cm"/>
      <inkml:brushProperty name="height" value="0.025" units="cm"/>
      <inkml:brushProperty name="color" value="#004F8B"/>
    </inkml:brush>
  </inkml:definitions>
  <inkml:trace contextRef="#ctx0" brushRef="#br0">113 0 6737,'0'0'9953,"8"16"-3829,-10 4-5710,0 0 0,-1 0 0,-1-1 0,-11 33 0,-3 17-269,-20 150 78,37-153-2042,-29-65-7198,22-1 4395</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0"/>
    </inkml:context>
    <inkml:brush xml:id="br0">
      <inkml:brushProperty name="width" value="0.025" units="cm"/>
      <inkml:brushProperty name="height" value="0.025" units="cm"/>
      <inkml:brushProperty name="color" value="#004F8B"/>
    </inkml:brush>
  </inkml:definitions>
  <inkml:trace contextRef="#ctx0" brushRef="#br0">0 1 10474,'0'0'12860,"8"4"-11882,4 4-635,1 0 1,-1 1-1,-1 0 1,0 1-1,0 0 1,14 18-1,60 87 489,-24-32-563,23 41-206,-62-90-140,-4-15-1631,-18-19 1546,0 0 0,0 0 0,1 0 0,-1 1 0,0-1 0,0 0 0,1 0 1,-1 0-1,0 0 0,1 1 0,-1-1 0,0 0 0,0 0 0,1 0 0,-1 0 0,0 0 0,1 0 0,-1 0 0,0 0 0,1 0 0,-1 0 0,0 0 1,1 0-1,-1 0 0,0 0 0,1 0 0,-1-1 0,0 1 0,0 0 0,1 0 0,-1 0 0,0 0 0,1 0 0,-1-1 0,0 1 0,0 0 0,1 0 1,-1-1-1,0 1 0,0 0 0,0 0 0,1-1 0,-1 1 0,0 0 0,0 0 0,0-1 0,0 1 0,0 0 0,0-1 0,0 1 0,0 0 1,1-1-1,-1 1 0,0 0 0,0-1 0,0 1 0,-1 0 0,1-1 0,0 1 0,0 0 0,0-1 0,0 1 0,0 0 0,0-18-4695</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1"/>
    </inkml:context>
    <inkml:brush xml:id="br0">
      <inkml:brushProperty name="width" value="0.025" units="cm"/>
      <inkml:brushProperty name="height" value="0.025" units="cm"/>
      <inkml:brushProperty name="color" value="#004F8B"/>
    </inkml:brush>
  </inkml:definitions>
  <inkml:trace contextRef="#ctx0" brushRef="#br0">0 24 7818,'0'0'12746,"6"-2"-12003,7-3-269,1 1-1,-1 0 1,1 1-1,0 1 0,16-2 1,-28 5-441,0-1 0,-1 1 1,0 0-1,1 0 0,-1 0 0,1 0 1,-1 0-1,0 0 0,0 0 1,1 0-1,-1 0 0,0 0 0,0 1 1,0-1-1,0 1 0,0-1 0,-1 0 1,1 1-1,0 0 0,-1-1 1,1 1-1,-1-1 0,0 1 0,1 0 1,-1-1-1,0 3 0,6 46 378,-6-49-408,1 13 63,-1 1 0,0-1 0,-1 1 0,0-1 0,-2 1 0,1-1 0,-2 0 0,0 0 0,0 0 0,-8 15 0,-25 46 314,39-74-356,-1 0 1,1 0 0,-1 0 0,1 0 0,0 0-1,0 0 1,-1 0 0,1-1 0,0 1 0,0-1-1,0 1 1,0-1 0,0 0 0,-1 1 0,1-1-1,0 0 1,2-1 0,0 2 34,37 2 567,65-4 0,-36 0-408,-4-9-757,-65 10 407,0 0 1,0 0-1,0 0 1,0 0-1,0-1 0,0 1 1,0 0-1,0-1 1,0 1-1,0-1 1,0 1-1,0-1 0,0 1 1,-1-1-1,1 1 1,0-1-1,0 0 0,-1 0 1,1 1-1,0-1 1,-1 0-1,1 0 1,0 0-1,-1 0 0,1 0 1,-1 0-1,0 0 1,1 0-1,-1-2 0,1 1-643,0-1-1,-1 0 0,0 0 0,1 0 0,-1 1 0,-1-1 0,1 0 0,0 0 0,-1-4 0,-6-7-6133</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2"/>
    </inkml:context>
    <inkml:brush xml:id="br0">
      <inkml:brushProperty name="width" value="0.025" units="cm"/>
      <inkml:brushProperty name="height" value="0.025" units="cm"/>
      <inkml:brushProperty name="color" value="#004F8B"/>
    </inkml:brush>
  </inkml:definitions>
  <inkml:trace contextRef="#ctx0" brushRef="#br0">1 10 13515,'0'0'13472,"30"0"-13092,53 9 187,-6 0-1141,-25-14-4249,-39-1-162,-4-11-1445</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3"/>
    </inkml:context>
    <inkml:brush xml:id="br0">
      <inkml:brushProperty name="width" value="0.025" units="cm"/>
      <inkml:brushProperty name="height" value="0.025" units="cm"/>
      <inkml:brushProperty name="color" value="#004F8B"/>
    </inkml:brush>
  </inkml:definitions>
  <inkml:trace contextRef="#ctx0" brushRef="#br0">0 133 7522,'0'0'7017,"3"-2"-6363,43-38 4500,-30 27-4524,2 1 0,25-14 1,-30 19-542,0 1 1,1 1-1,-1 0 1,1 1-1,0 0 1,1 1-1,-1 1 1,0 0-1,18 0 1,-31 3-73,0-1 1,0 0 0,-1 0-1,1 0 1,0 1-1,0-1 1,0 0-1,0 1 1,-1-1-1,1 1 1,0-1-1,-1 1 1,1-1 0,0 1-1,-1-1 1,1 1-1,0 0 1,-1-1-1,1 1 1,-1 0-1,1-1 1,-1 1-1,0 0 1,1 0-1,-1 0 1,0-1 0,1 1-1,-1 1 1,5 37 262,-6-26-220,0 0 0,0-1-1,-1 1 1,-5 14 0,2-14-10,-1-1 1,0 0-1,-12 17 0,-7 12 15,-78 134 79,96-154-113,6-20-25,1 1 0,0 0 0,-1-1 0,1 1 0,-1 0 1,0-1-1,1 1 0,-1-1 0,0 1 0,0-1 1,0 0-1,0 1 0,0-1 0,0 0 0,0 1 0,-3 0 1,40 4 549,17-4 186,-33-1-685,-1 0-1,0-1 1,35-5 0,-52 4-227,0 1-1,-1-1 0,1 0 0,0 0 1,-1 0-1,1 0 0,-1-1 0,0 1 1,1 0-1,-1 0 0,0-1 0,0 1 1,0-1-1,0 1 0,0-1 0,0 0 1,0 1-1,0-1 0,-1 0 0,1-1 1,10-39-5541,-10 38 4634,0-15-3664</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4"/>
    </inkml:context>
    <inkml:brush xml:id="br0">
      <inkml:brushProperty name="width" value="0.025" units="cm"/>
      <inkml:brushProperty name="height" value="0.025" units="cm"/>
      <inkml:brushProperty name="color" value="#004F8B"/>
    </inkml:brush>
  </inkml:definitions>
  <inkml:trace contextRef="#ctx0" brushRef="#br0">235 1 6145,'0'0'12742,"-23"0"-10418,18 0-2172,0 1 0,0 1 0,0-1 1,0 1-1,1 0 0,-1 0 0,0 0 0,1 1 0,0-1 0,-1 1 0,1 0 0,0 0 0,1 1 0,-1-1 1,-5 7-1,-47 62 766,55-69-882,-10 14 94,2 0 1,0 0 0,1 1 0,1 1-1,0-1 1,2 1 0,0 0-1,-4 33 1,4 13 236,2 82 0,3-106-300,1-25-44,0 0-1,1 0 0,1-1 0,1 1 0,0-1 0,1 0 0,9 19 1,-12-28-33,1 1 1,0-1 0,0 0-1,1 0 1,0 0 0,0 0-1,0-1 1,1 0 0,0 1-1,0-2 1,0 1 0,0-1-1,1 1 1,0-2 0,0 1-1,0-1 1,0 1 0,12 3-1,-16-7-136,0 1 0,0-1 0,0 1-1,0-1 1,0 0 0,0 0 0,1 0 0,-1 0-1,0 0 1,0 0 0,0-1 0,0 1-1,0-1 1,0 1 0,0-1 0,-1 0 0,1 0-1,0 0 1,0 0 0,0 0 0,-1 0-1,1 0 1,-1-1 0,1 1 0,-1-1 0,1 1-1,-1-1 1,0 1 0,0-1 0,1 0-1,-1 0 1,0 1 0,-1-1 0,1 0-1,1-4 1,1-5-1110,-1 0 0,0 0-1,-1-1 1,0 1-1,-2-14 1,1 22 868,0-25-4308</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5"/>
    </inkml:context>
    <inkml:brush xml:id="br0">
      <inkml:brushProperty name="width" value="0.025" units="cm"/>
      <inkml:brushProperty name="height" value="0.025" units="cm"/>
      <inkml:brushProperty name="color" value="#004F8B"/>
    </inkml:brush>
  </inkml:definitions>
  <inkml:trace contextRef="#ctx0" brushRef="#br0">1 216 11226,'0'0'8296,"0"-11"-7540,1 4-699,0 0 1,0 0 0,1 0-1,0 0 1,1 1-1,0-1 1,0 1 0,0 0-1,0 0 1,1 0 0,8-9-1,56-63 982,-60 70-704,35-20 1043,-43 28-1347,0 0 0,0-1-1,1 1 1,-1 0 0,0 0 0,1-1 0,-1 1 0,0 0-1,1 0 1,-1-1 0,0 1 0,1 0 0,-1 0-1,0 0 1,1 0 0,-1 0 0,0 0 0,1-1-1,-1 1 1,1 0 0,-1 0 0,0 0 0,1 0-1,-1 0 1,0 0 0,1 1 0,-1-1 0,1 0-1,-1 0 1,0 0 0,1 0 0,-1 0 0,0 0 0,1 1-1,-1-1 1,0 0 0,1 0 0,-1 1 0,0-1-1,1 0 1,-1 0 0,0 1 0,1 0 0,8 13 476,3 25-310,-2 0-1,-2 0 0,-1 1 1,2 55-1,-8 168 949,-3-129-922,3-118-424,0-13 50,-1 0 0,1-1 0,-1 1 0,0 0-1,0 0 1,0 0 0,-1-1 0,1 1 0,-2 5 0,7-21-6129,4-28 373,-8 10 858</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6"/>
    </inkml:context>
    <inkml:brush xml:id="br0">
      <inkml:brushProperty name="width" value="0.025" units="cm"/>
      <inkml:brushProperty name="height" value="0.025" units="cm"/>
      <inkml:brushProperty name="color" value="#004F8B"/>
    </inkml:brush>
  </inkml:definitions>
  <inkml:trace contextRef="#ctx0" brushRef="#br0">1 0 9722,'0'0'10962,"0"128"-10233,0-100-217,0-4-248,0 0-160,0-10-88,0 0-8,0-9-56,0-10-5313,7-23 2184,-7 4-104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7"/>
    </inkml:context>
    <inkml:brush xml:id="br0">
      <inkml:brushProperty name="width" value="0.025" units="cm"/>
      <inkml:brushProperty name="height" value="0.025" units="cm"/>
      <inkml:brushProperty name="color" value="#004F8B"/>
    </inkml:brush>
  </inkml:definitions>
  <inkml:trace contextRef="#ctx0" brushRef="#br0">6 44 10522,'0'0'8529,"-1"-1"-8461,0-1 1,1 1-1,-1 0 0,0-1 1,1 1-1,0-1 1,-1 1-1,1-1 0,0 1 1,0-1-1,0 0 0,-1 1 1,2-3-1,6 0 122,0 1 0,0 0 0,0 1 0,0 0 0,1 0 1,-1 0-1,1 1 0,-1 1 0,1-1 0,-1 1 0,10 1 0,-16-1-178,1 1 0,0 0 0,0-1 0,0 1 1,-1 0-1,1 0 0,0 0 0,-1 1 0,1-1 1,-1 0-1,1 1 0,-1-1 0,0 0 0,1 1 0,-1 0 1,0-1-1,0 1 0,0 0 0,0-1 0,-1 1 1,1 0-1,0 0 0,-1 0 0,1 0 0,-1 0 0,0 0 1,0 0-1,0 0 0,0 3 0,4 70 247,-4-66-208,0-3-26,0 0 1,-1 0-1,1-1 1,-1 1-1,-1 0 1,1-1-1,-1 1 1,0-1-1,0 0 1,0 1-1,-1-1 1,0 0-1,0 0 1,-4 4-1,6-5-31,1-3-56,38-19-334,-28 13 405,0 2 0,1-1 0,0 1 0,0 0 1,0 1-1,18-1 0,-24 2-3,-1 1 0,1 0 0,-1 0 0,1 0 0,-1 0 0,1 0 0,-1 1 0,1 0 0,-1 0 0,1 0 0,-1 1 0,0-1 0,0 1 0,1 0 0,-1 0 0,-1 1 0,1-1 0,4 5 0,-2 0 29,-1 1 1,0 0 0,-1 0 0,0 0 0,0 1 0,-1 0-1,0-1 1,0 1 0,-1 0 0,0 1 0,-1-1 0,0 0-1,0 0 1,-1 1 0,0-1 0,-1 0 0,0 1 0,0-1-1,-5 13 1,2-6 137,-2 0 0,0 0 0,0 0 0,-2-1 0,0 0 1,-1 0-1,0-1 0,-1 0 0,-19 20 0,27-32-289,0-1 0,0 0 0,0 1 0,-1-1 0,1 0 0,0 0 0,-1 0 0,1 0 0,0-1 1,-1 1-1,1-1 0,-1 1 0,1-1 0,-1 0 0,1 0 0,-1 0 0,1 0 0,-1 0 0,1-1 0,-1 1 0,1-1 0,-1 0 1,1 1-1,-1-1 0,1 0 0,0-1 0,0 1 0,0 0 0,-1-1 0,1 1 0,0-1 0,1 1 0,-1-1 0,0 0 1,0 0-1,1 0 0,-1 0 0,-1-3 0,-1-6-756,-1 1 1,2-1-1,0 0 0,0 0 1,1 0-1,0 0 1,1-1-1,0-16 0,1-2-3571</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8"/>
    </inkml:context>
    <inkml:brush xml:id="br0">
      <inkml:brushProperty name="width" value="0.025" units="cm"/>
      <inkml:brushProperty name="height" value="0.025" units="cm"/>
      <inkml:brushProperty name="color" value="#004F8B"/>
    </inkml:brush>
  </inkml:definitions>
  <inkml:trace contextRef="#ctx0" brushRef="#br0">1 32 10322,'0'0'10848,"19"-6"-9840,61-16 118,-76 21-1013,0 0 1,1 0 0,-1 1-1,0 0 1,0-1-1,1 1 1,-1 1 0,0-1-1,0 1 1,1-1 0,-1 1-1,0 1 1,0-1 0,0 0-1,0 1 1,0 0-1,-1 0 1,1 0 0,0 0-1,-1 1 1,0-1 0,1 1-1,-1 0 1,0 0-1,0 0 1,-1 1 0,6 6-1,0 5 5,0 0-1,-1 1 1,0-1-1,-1 2 0,4 20 1,-4-15-58,13 36-38,-2 0 0,-4 2 0,-1 0 0,4 93 1,-16-151-139,0 0 0,0-1 1,0 1-1,0-1 1,-1 1-1,1 0 1,0-1-1,-1 1 1,0-1-1,1 1 1,-1-1-1,0 1 1,0-1-1,1 1 1,-1-1-1,0 0 1,0 1-1,-1-1 0,1 0 1,0 0-1,0 0 1,-1 0-1,1 0 1,0 0-1,-1 0 1,1-1-1,-1 1 1,1 0-1,-3 0 1,-3 1-1083,-1-1 1,1 0-1,0 0 0,0-1 1,-9 0-1,14 0 873,-29 0-764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16.463"/>
    </inkml:context>
    <inkml:brush xml:id="br0">
      <inkml:brushProperty name="width" value="0.025" units="cm"/>
      <inkml:brushProperty name="height" value="0.025" units="cm"/>
      <inkml:brushProperty name="color" value="#004F8B"/>
    </inkml:brush>
  </inkml:definitions>
  <inkml:trace contextRef="#ctx0" brushRef="#br0">384 1 11282,'0'0'8157,"-10"12"-7950,-55 74 279,-108 131 1412,119-152-1559,0-1-3816,39-56 873,3-6-3123</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09"/>
    </inkml:context>
    <inkml:brush xml:id="br0">
      <inkml:brushProperty name="width" value="0.025" units="cm"/>
      <inkml:brushProperty name="height" value="0.025" units="cm"/>
      <inkml:brushProperty name="color" value="#004F8B"/>
    </inkml:brush>
  </inkml:definitions>
  <inkml:trace contextRef="#ctx0" brushRef="#br0">0 138 11018,'0'0'12563,"166"-76"-11947,-128 67-296,0 4-208,-1 0-112,-6 1-224,-1-6-672,7 1-704,1-1-1457,-15 1-288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0"/>
    </inkml:context>
    <inkml:brush xml:id="br0">
      <inkml:brushProperty name="width" value="0.025" units="cm"/>
      <inkml:brushProperty name="height" value="0.025" units="cm"/>
      <inkml:brushProperty name="color" value="#004F8B"/>
    </inkml:brush>
  </inkml:definitions>
  <inkml:trace contextRef="#ctx0" brushRef="#br0">173 1 7922,'0'0'11083,"0"15"-8006,-2-9-2920,1 0-1,-1 1 1,0-1 0,0 0-1,-1 0 1,1 0 0,-2-1-1,1 1 1,0-1 0,-1 1 0,0-1-1,-5 5 1,-18 28 108,10-9-76,2 1 0,2 0 0,0 1 0,3 0 0,0 1-1,2 1 1,1-1 0,2 1 0,1 0 0,1 0 0,3 49 0,1-77-181,0 0 0,0 1 0,0-1 0,1 0 0,-1 0 0,1 0 0,1 0 0,-1-1 0,1 1 0,-1 0 1,1-1-1,1 0 0,-1 0 0,0 0 0,5 4 0,-1-2-7,0-1 1,0 0-1,1 0 1,-1 0-1,1-1 1,0 0-1,0-1 1,15 4-1,-12-3-4,0-2 0,1 0 0,-1 0 1,1-1-1,0 0 0,-1-1 0,1 0 0,0-1 0,-1 0 0,1-1 0,-1-1 0,0 0 1,1 0-1,12-6 0,-12 2-37,0 0 0,0-1 0,-1 0 0,0 0 0,-1-1 0,0-1 0,0 0 0,8-11 0,-12 14-41,-1-1-1,0 1 0,-1-1 1,0-1-1,0 1 0,0-1 1,-1 1-1,-1-1 0,1 0 0,-1 0 1,-1 0-1,0-1 0,0-8 1,-1 16 76,0 0 1,0 0 0,-1 0-1,1 1 1,0-1 0,-1 0-1,0 0 1,1 1 0,-1-1-1,0 0 1,0 1 0,0-1-1,0 1 1,0-1 0,0 1-1,0 0 1,-1-1 0,1 1-1,0 0 1,-2-1-1,-2-1 5,0 0 0,0 0-1,0 0 1,0 1-1,-1 0 1,-8-2-1,-8-1-19,-1 2-1,-31-2 1,50 5 5,-106-4-1931,107 4 79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1"/>
    </inkml:context>
    <inkml:brush xml:id="br0">
      <inkml:brushProperty name="width" value="0.025" units="cm"/>
      <inkml:brushProperty name="height" value="0.025" units="cm"/>
      <inkml:brushProperty name="color" value="#004F8B"/>
    </inkml:brush>
  </inkml:definitions>
  <inkml:trace contextRef="#ctx0" brushRef="#br0">8 0 7034,'0'0'18393,"0"17"-17106,-7 324-250,7-338-1038,0-1 0,0 1 1,0-1-1,1 0 0,-1 1 0,1-1 0,0 0 0,-1 0 0,1 1 0,0-1 0,0 0 0,0 0 1,1 0-1,-1 0 0,0 0 0,1 0 0,0-1 0,-1 1 0,4 2 0,-1-1-4,0-1 1,0 1-1,0-1 0,1 0 0,-1 0 1,1-1-1,-1 1 0,1-1 0,6 1 1,3-1-7,-1 0 1,1 0 0,-1-2 0,1 1-1,-1-2 1,15-3 0,-3-3-28,-1-1 0,0-1 0,0-1 0,37-24 1,-59 34-130,0 0 1,0-1-1,-1 1 1,1-1-1,-1 1 1,1-1 0,-1 0-1,1 1 1,-1-1-1,0 0 1,0 0-1,0 0 1,0 0 0,1-3-1,-1-1-802,0 1-1,0 0 0,0-1 1,-1 1-1,0-1 1,-1 1-1,1 0 1,-2-8-1,-5-11-4734</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2"/>
    </inkml:context>
    <inkml:brush xml:id="br0">
      <inkml:brushProperty name="width" value="0.025" units="cm"/>
      <inkml:brushProperty name="height" value="0.025" units="cm"/>
      <inkml:brushProperty name="color" value="#004F8B"/>
    </inkml:brush>
  </inkml:definitions>
  <inkml:trace contextRef="#ctx0" brushRef="#br0">15 0 12467,'0'0'11067,"3"27"-9636,1 10-988,1 7 285,-2 62-1,-3 120 586,0-75-5293,-2-161-4195,-11-6 4487,-2-10-1459</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3"/>
    </inkml:context>
    <inkml:brush xml:id="br0">
      <inkml:brushProperty name="width" value="0.025" units="cm"/>
      <inkml:brushProperty name="height" value="0.025" units="cm"/>
      <inkml:brushProperty name="color" value="#004F8B"/>
    </inkml:brush>
  </inkml:definitions>
  <inkml:trace contextRef="#ctx0" brushRef="#br0">284 0 4729,'0'0'7900,"-5"2"-6894,-134 75 4650,106-56-5226,1 2 1,-38 35-1,66-53-319</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4"/>
    </inkml:context>
    <inkml:brush xml:id="br0">
      <inkml:brushProperty name="width" value="0.025" units="cm"/>
      <inkml:brushProperty name="height" value="0.025" units="cm"/>
      <inkml:brushProperty name="color" value="#004F8B"/>
    </inkml:brush>
  </inkml:definitions>
  <inkml:trace contextRef="#ctx0" brushRef="#br0">1 1 5841,'0'0'20951,"8"6"-20507,16 14-272,1-1-128,-2 0 1,0 2-1,-1 1 0,0 1 0,-2 0 1,33 52-1,-34-40-29,-8-17-6,-2-1 1,0 2-1,-1-1 0,0 1 0,-2 0 1,7 29-1,-4-3 7,-5-28-10,-1 0 0,-1 0 0,1 20 0,4 109 75,-6-131-78,-1 1 1,-1-1-1,0 0 0,-2 0 0,1 0 0,-2 0 0,-9 27 1,7-28-3,0-1 1,0-1 0,-1 1-1,0-1 1,-1 0 0,-19 20 0,-17 20-89,35-43 78,8-9 6,0 1-1,1 0 1,-1 0 0,0 0 0,0-1 0,1 1 0,-1-1-1,0 1 1,0 0 0,0-1 0,0 1 0,0-1 0,0 0-1,0 1 1,0-1 0,0 0 0,0 0 0,0 0 0,0 1 0,0-1-1,-1 0 1,1 0-81,1-94-15011,0 79 9276</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5"/>
    </inkml:context>
    <inkml:brush xml:id="br0">
      <inkml:brushProperty name="width" value="0.025" units="cm"/>
      <inkml:brushProperty name="height" value="0.025" units="cm"/>
      <inkml:brushProperty name="color" value="#004F8B"/>
    </inkml:brush>
  </inkml:definitions>
  <inkml:trace contextRef="#ctx0" brushRef="#br0">182 0 9618,'0'0'7699,"0"21"-5873,-2 12-1018,-2 1 1,-1-1-1,-1 0 1,-2 0-1,-17 46 0,23-74-752,-50 178 890,35-123-789,-11 91 0,27-147-158,1 14-12,-2 0-217,-3-13-2853,2-19-874,-11-52-401,7 37 509</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6"/>
    </inkml:context>
    <inkml:brush xml:id="br0">
      <inkml:brushProperty name="width" value="0.025" units="cm"/>
      <inkml:brushProperty name="height" value="0.025" units="cm"/>
      <inkml:brushProperty name="color" value="#004F8B"/>
    </inkml:brush>
  </inkml:definitions>
  <inkml:trace contextRef="#ctx0" brushRef="#br0">0 8 8586,'0'0'11214,"0"-1"-11057,0 1 1,0-1-1,0 1 0,1 0 0,-1-1 0,0 1 0,0 0 0,0-1 0,1 1 1,-1 0-1,0-1 0,0 1 0,1 0 0,-1 0 0,0-1 0,1 1 1,-1 0-1,0 0 0,1 0 0,-1-1 0,0 1 0,1 0 0,-1 0 1,0 0-1,1 0 0,-1 0 0,1 0 0,0 0 0,73 175 3203,-56-125-3247,3-1 0,39 72-1,-11-49-96,-24-38-20,21 39 0,-44-67-235,11 12 151,1-13-4347,-13-11-1463,-1 5 4686,0-16-3945</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7"/>
    </inkml:context>
    <inkml:brush xml:id="br0">
      <inkml:brushProperty name="width" value="0.025" units="cm"/>
      <inkml:brushProperty name="height" value="0.025" units="cm"/>
      <inkml:brushProperty name="color" value="#004F8B"/>
    </inkml:brush>
  </inkml:definitions>
  <inkml:trace contextRef="#ctx0" brushRef="#br0">0 0 8410,'0'0'13067,"0"142"-12547,0-109-184,0 0-160,0-4-80,0-10-80,0-1-8,0-8 32,0-1-40,0-4-336,8-5-3201,-1-9-384,8-6-824</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8"/>
    </inkml:context>
    <inkml:brush xml:id="br0">
      <inkml:brushProperty name="width" value="0.025" units="cm"/>
      <inkml:brushProperty name="height" value="0.025" units="cm"/>
      <inkml:brushProperty name="color" value="#004F8B"/>
    </inkml:brush>
  </inkml:definitions>
  <inkml:trace contextRef="#ctx0" brushRef="#br0">0 227 9154,'0'0'12512,"2"-28"-12251,3 13-171,1 1 0,1 1 0,0-1 0,1 1 0,0 1 0,1-1 0,1 1 0,19-19 0,-22 25-43,0-1 1,0 1 0,1 1-1,-1-1 1,1 1-1,1 0 1,-1 1-1,11-4 1,-2 5 144,-1 0 0,1 1 0,0 1 0,-1 0 0,32 4 0,-4-1-44,-38-1-105,0 1-1,0 0 1,0 0 0,0 0-1,0 1 1,-1 0-1,0 0 1,1 1 0,-1-1-1,0 1 1,0 0-1,-1 1 1,1-1-1,-1 1 1,4 6 0,11 8 1,-13-13-6,-1 0-1,1 1 1,-1 0 0,-1 0 0,1 0 0,-1 1 0,-1-1 0,1 1-1,3 11 1,15 79 583,-10-39-392,0 12 167,-2 1 0,-4 0 0,-4 119 0,-2-124-316,-1-65-71,0 1 0,1-1 0,-2 1-1,1-1 1,0 0 0,0 0-1,-1 0 1,1 0 0,-1 0 0,1 0-1,-1 0 1,0 0 0,0 0 0,0-1-1,0 1 1,0-1 0,0 1 0,0-1-1,-3 1 1,-44 20 27,38-19-57,1 0 0,-1-1 0,0-1 0,1 0-1,-1 0 1,0-1 0,-19-3 0,24 3-28,0-1 0,0 0 0,0-1 1,0 1-1,0-1 0,1-1 0,-1 1 0,1-1 0,-1 0 0,1 0 0,0 0 1,0-1-1,0 1 0,1-1 0,-5-6 0,-8-11 34,1 3 8,2-1-1,-18-30 1,28 40-18,0 0 0,0 1 0,1-1 1,0-1-1,0 1 0,1 0 0,1-1 0,-1 1 1,1-16-1,1 21 22,0 1 0,-1 0 0,1-1 0,1 1 0,-1-1-1,0 1 1,1-1 0,0 1 0,0-1 0,0 1 0,0 0 0,0 0 0,1-1 0,-1 1 0,1 0 0,0 0 0,0 1 0,0-1 0,0 0 0,1 1 0,-1-1 0,1 1 0,-1-1 0,1 1 0,0 0 0,0 1-1,5-3 1,12-9-15,14-4-16,-11 13 16,0 2-1,0 0 0,46 2 0,-28 0 13,27 10-2333,-65-12 1888,-1 0 0,0 0 0,0-1 0,0 1 0,0 0 0,0-1 0,0 0 0,-1 1 0,1-1 0,-1 0 0,0 0 0,2-5 0,1-1-1474,5-10-256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16.833"/>
    </inkml:context>
    <inkml:brush xml:id="br0">
      <inkml:brushProperty name="width" value="0.025" units="cm"/>
      <inkml:brushProperty name="height" value="0.025" units="cm"/>
      <inkml:brushProperty name="color" value="#004F8B"/>
    </inkml:brush>
  </inkml:definitions>
  <inkml:trace contextRef="#ctx0" brushRef="#br0">0 1 8250,'0'0'12393,"5"0"-11857,-2 0-395,0 0 0,0 1 0,0-1 0,0 1 0,0 0 0,0 0 0,0 0 0,0 0 0,0 0 0,-1 1 0,1-1 0,0 1 0,-1 0 0,0 0 0,3 2 1,1 2 124,0 0 1,0 1 0,-1 0 0,0 0 0,5 10-1,5 14 543,22 62-1,-29-70-671,19 60 164,-13-37-199,21 48 0,-29-81-107,0-1-1,1 0 0,1 0 0,0 0 0,0-1 0,1 0 0,0-1 0,13 12 0,-17-19-79,0 0 1,-1 0-1,1-1 1,0 1-1,0-1 1,0 0 0,10 2-1,19 1-5044,-32-6 4672,-1 0 1,1 0 0,-1 0 0,0 0 0,1 0-1,-1 0 1,0 0 0,0 0 0,0 0-1,0-1 1,0 1 0,0 0 0,0-1 0,0 1-1,-1-1 1,1 1 0,0-1 0,-1 1 0,1-1-1,-1 0 1,0 1 0,1-1 0,-1-1 0,1-16-6159</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19"/>
    </inkml:context>
    <inkml:brush xml:id="br0">
      <inkml:brushProperty name="width" value="0.025" units="cm"/>
      <inkml:brushProperty name="height" value="0.025" units="cm"/>
      <inkml:brushProperty name="color" value="#004F8B"/>
    </inkml:brush>
  </inkml:definitions>
  <inkml:trace contextRef="#ctx0" brushRef="#br0">3 14 6009,'0'0'16835,"0"0"-16766,0 1 1,0-1 0,-1 0 0,1 0 0,0 0 0,0 1 0,0-1 0,0 0 0,-1 0 0,1 1 0,0-1 0,0 0 0,0 0 0,0 1 0,0-1 0,0 0-1,0 0 1,0 1 0,0-1 0,0 0 0,0 0 0,0 1 0,0-1 0,0 0 0,0 0 0,0 1 0,0-1 0,0 0 0,0 0 0,0 1 0,0-1 0,0 0-1,0 0 1,1 1 0,-1-1 0,0 0 0,0 0 0,0 1 0,0-1 0,1 0 0,-1 0 0,0 0 0,0 0 0,1 1 0,-1-1 0,0 0 0,0 0 0,0 0-1,1 0 1,-1 0 0,1 0 0,45 12 322,2-3-1,95 6 1,-59-8-337,488 24 73,-344-21-176,119-10-161,-337-1 117,1-1 0,-1 0 0,0-1 0,18-6 0,7-2-895,-31 10 760,-1 0 0,1 0 0,-1 0 0,1-1 0,-1 1 0,1-1 0,-1 1 0,0-1 0,0 0 1,0-1-1,0 1 0,0 0 0,-1-1 0,4-3 0,-4 3-463,-1 1 0,0 0 0,0-1-1,0 1 1,0-1 0,0 0 0,0 1 0,0-1-1,-1 0 1,0 1 0,1-1 0,-1-3 0,0-8-6107</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0"/>
    </inkml:context>
    <inkml:brush xml:id="br0">
      <inkml:brushProperty name="width" value="0.025" units="cm"/>
      <inkml:brushProperty name="height" value="0.025" units="cm"/>
      <inkml:brushProperty name="color" value="#004F8B"/>
    </inkml:brush>
  </inkml:definitions>
  <inkml:trace contextRef="#ctx0" brushRef="#br0">19 403 11402,'0'0'6208,"0"-8"-5912,-14-111 2951,12 99-2889,0 0 1,1 0 0,3-26 0,0-5-129,-2 47-182,0 0 0,0-1-1,0 1 1,1-1 0,0 1-1,0 0 1,0-1 0,0 1-1,1 0 1,0 0 0,0 0-1,0 0 1,0 0 0,0 0-1,1 1 1,0-1 0,0 1-1,0 0 1,0-1 0,0 1-1,0 1 1,1-1 0,0 0-1,-1 1 1,1 0 0,0 0-1,0 0 1,0 0 0,1 1-1,3-2 1,13-1 84,0 0-1,0 1 1,0 1-1,0 1 1,22 2-1,-20-1-123,-18 1 0,0-1-1,0 1 0,-1 0 0,1 0 0,0 1 0,0 0 1,-1 0-1,1 0 0,-1 0 0,1 1 0,-1-1 1,0 1-1,0 0 0,4 5 0,52 56 258,-41-42-206,-9-9-27,-1 1 0,0 0-1,0 0 1,-2 1-1,0 0 1,0 0-1,-2 1 1,0 0-1,0 0 1,-2 0 0,3 18-1,0 27 538,-3 103 0,-4-105-413,0-54-180,0 1 0,-1-1 0,1 0 1,-1 0-1,0 0 0,-1 0 0,1 0 1,-1-1-1,0 1 0,0-1 0,0 1 1,-1-1-1,1 0 0,-1 0 0,0-1 0,-1 1 1,1-1-1,0 0 0,-1 0 0,0 0 1,1-1-1,-1 0 0,0 0 0,-1 0 0,1 0 1,0-1-1,0 0 0,-9 1 0,10-2 15,-1 0-1,1-1 0,0 1 0,0-1 0,-1 0 1,1 0-1,0-1 0,0 1 0,0-1 1,0 0-1,1 0 0,-1 0 0,-6-5 0,-34-40-219,41 44 213,0 0 0,1-1 0,-1 1 0,1 0 0,0-1 0,0 1 1,0-1-1,0 0 0,0 0 0,1 0 0,0 1 0,0-1 0,0-1 1,0 1-1,0 0 0,1 0 0,0 0 0,0-6 0,0-1-23,-1 5 33,0 1 1,1 0-1,0 0 0,0-1 0,0 1 1,1 0-1,0 0 0,0 0 0,0 0 1,0-1-1,4-5 0,115-93-59,-89 89-202,-11 7-297,-8 2-1321,-12 6 1806,0-1 0,1 1 0,-1 0 0,1 0 0,-1 0 0,0-1 0,1 1 0,-1 0 0,0-1 0,1 1 0,-1 0 0,0-1 0,1 1 0,-1 0-1,0-1 1,0 1 0,1 0 0,-1-1 0,0 1 0,0-1 0,0 1 0,0 0 0,0-1 0,0 1 0,1-1 0,-1 1 0,0-1 0,0 1 0,0-1 0,0 1 0,-1 0 0,1-1 0,0 1 0,0-1 0,0 1 0,0-1 0,0 1 0,-1-1 0,1-3-297,0-6-2983,0 1-2197</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1"/>
    </inkml:context>
    <inkml:brush xml:id="br0">
      <inkml:brushProperty name="width" value="0.025" units="cm"/>
      <inkml:brushProperty name="height" value="0.025" units="cm"/>
      <inkml:brushProperty name="color" value="#004F8B"/>
    </inkml:brush>
  </inkml:definitions>
  <inkml:trace contextRef="#ctx0" brushRef="#br0">257 0 9010,'0'0'12748,"0"4"-11857,-2 10-572,-1-1 1,0 0-1,-1 0 0,0 0 1,-1 0-1,-10 18 0,-2 8 80,-53 121 804,-17 47-822,76-181-503,7-18-334,1-1 0,0 0 1,0 1-1,1-1 0,0 1 1,1 0-1,-2 8 1,-3-24-7653,-2-16 3758,7 0-1731</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2"/>
    </inkml:context>
    <inkml:brush xml:id="br0">
      <inkml:brushProperty name="width" value="0.025" units="cm"/>
      <inkml:brushProperty name="height" value="0.025" units="cm"/>
      <inkml:brushProperty name="color" value="#004F8B"/>
    </inkml:brush>
  </inkml:definitions>
  <inkml:trace contextRef="#ctx0" brushRef="#br0">0 1 9754,'0'0'15593,"19"28"-14517,60 90-311,14 46 419,-21-36-1074,-72-127-11,20 26 585,2-3-4554,-21-24 3541,0 1 1,0 0-1,0-1 1,0 1-1,0 0 0,0-1 1,0 1-1,0-1 1,0 0-1,0 1 0,0-1 1,0 0-1,0 0 1,0 0-1,1 0 1,-1 0-1,0 0 0,0 0 1,2 0-1,-2-1-83,1 1-1,-1-1 1,0 0 0,1 0-1,-1 0 1,0 0 0,1 0-1,-1 0 1,0-1 0,0 1-1,0 0 1,0 0 0,0-1-1,-1 1 1,1-1 0,0 1-1,0-4 1,12-22-4597,-4 3-1327</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3"/>
    </inkml:context>
    <inkml:brush xml:id="br0">
      <inkml:brushProperty name="width" value="0.025" units="cm"/>
      <inkml:brushProperty name="height" value="0.025" units="cm"/>
      <inkml:brushProperty name="color" value="#004F8B"/>
    </inkml:brush>
  </inkml:definitions>
  <inkml:trace contextRef="#ctx0" brushRef="#br0">0 57 7194,'0'0'12081,"11"-7"-10574,37-22-359,-44 26-980,0 1 0,1 1 0,-1-1 0,0 0 0,1 1 0,-1 0 0,1 0 0,-1 0 1,1 1-1,-1 0 0,1 0 0,-1 0 0,1 0 0,5 1 0,9 1 468,-17-2-594,0 1 0,0-1 0,0 1 0,0 0 0,0 0 0,0 0 0,-1 0 0,1 0 0,0 0 1,0 0-1,-1 1 0,1-1 0,-1 1 0,1-1 0,-1 1 0,1-1 0,-1 1 0,0 0 0,0 0 0,0 0 1,0 0-1,0-1 0,-1 1 0,1 0 0,0 1 0,-1-1 0,1 0 0,-1 3 0,7 57 435,-7-42-293,1-13-151,0-1 1,-1 1-1,0 0 1,0 0-1,-1-1 1,0 1-1,0 0 0,-1 0 1,1-1-1,-2 1 1,1-1-1,-1 0 1,1 0-1,-5 6 1,8-11-24,0 0 1,0 0-1,1-1 0,-1 1 1,0-1-1,1 1 0,-1-1 1,0 1-1,1-1 1,-1 0-1,1 0 0,-1 0 1,0 0-1,1 0 0,-1 0 1,1 0-1,-1 0 0,2-1 1,-1 1 11,10 0-118,-1-1 1,1-1-1,0 0 0,-1-1 1,1 0-1,-1 0 1,0-1-1,0-1 1,0 0-1,-1 0 1,0-1-1,0 0 1,0-1-1,-1 0 1,0-1-1,9-9 1,-9 8-955,0-2 0,-1 1 0,0-1 0,0 0 0,-1-1 0,-1 0 0,0 0 0,7-18 1,2-14-6037</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4"/>
    </inkml:context>
    <inkml:brush xml:id="br0">
      <inkml:brushProperty name="width" value="0.025" units="cm"/>
      <inkml:brushProperty name="height" value="0.025" units="cm"/>
      <inkml:brushProperty name="color" value="#004F8B"/>
    </inkml:brush>
  </inkml:definitions>
  <inkml:trace contextRef="#ctx0" brushRef="#br0">1 1 12883,'0'0'11964,"4"1"-11590,39 5-340,1-2-1,61-1 0,-93-1-2160,-9 10-5149,-3-2 112</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5"/>
    </inkml:context>
    <inkml:brush xml:id="br0">
      <inkml:brushProperty name="width" value="0.025" units="cm"/>
      <inkml:brushProperty name="height" value="0.025" units="cm"/>
      <inkml:brushProperty name="color" value="#004F8B"/>
    </inkml:brush>
  </inkml:definitions>
  <inkml:trace contextRef="#ctx0" brushRef="#br0">1 48 12779,'0'0'10050,"105"0"-9866,-74-5-184,-16 1-88,7-6-664,-7 1-1001,8-1-1367,-16 1-2321,1 9-6042</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6"/>
    </inkml:context>
    <inkml:brush xml:id="br0">
      <inkml:brushProperty name="width" value="0.025" units="cm"/>
      <inkml:brushProperty name="height" value="0.025" units="cm"/>
      <inkml:brushProperty name="color" value="#004F8B"/>
    </inkml:brush>
  </inkml:definitions>
  <inkml:trace contextRef="#ctx0" brushRef="#br0">161 1 11506,'0'0'11700,"-8"8"-9671,-10 18-1813,2 0 0,0 1 0,2 1 0,1 1 0,2-1 0,0 2 0,-10 49 0,8-14 43,-4 66 1,15-106-213,2 0 1,0 0-1,2 0 1,0 0 0,12 48-1,-11-66-46,-1 0 1,1 0-1,0 0 0,0-1 0,1 1 0,0-1 0,0 1 0,1-1 0,0 0 1,0-1-1,0 1 0,0-1 0,1 0 0,0-1 0,0 1 0,0-1 1,1 0-1,-1-1 0,12 5 0,-6-4-10,0 0 1,0-1-1,0-1 0,0 0 1,0 0-1,0-2 0,1 1 1,-1-1-1,0-1 0,1 0 1,18-5-1,-22 3 0,0 0 1,1-1-1,-1 0 1,-1-1-1,1 0 0,-1 0 1,0-1-1,0 0 1,0 0-1,-1-1 1,0 0-1,0-1 0,-1 1 1,8-12-1,0-1-31,-2-1 1,0 0-1,-2-1 0,16-42 0,-20 40-75,-1-1-1,-2 1 1,0-1 0,-1 0-1,-3-39 1,0 26-67,1 19 44,-1 1 0,0-1 0,-2 1 0,0 0 0,-2 0-1,-9-28 1,10 37 103,0 0 0,0 1-1,0-1 1,-1 1-1,-1 0 1,0 0 0,0 1-1,0 0 1,-1 0 0,0 0-1,0 1 1,0 0-1,-1 0 1,-12-6 0,18 10-118,-1 1 1,1 0 0,-1 0 0,1 0 0,-1 0-1,0 0 1,1 1 0,-1-1 0,0 1 0,1 0-1,-1-1 1,0 1 0,0 0 0,1 1-1,-1-1 1,0 1 0,0-1 0,-4 2 0,5-1-66,1 0 1,-1 0-1,0 0 1,0 1-1,1-1 1,-1 0-1,1 1 1,-1-1-1,1 1 1,0-1 0,0 1-1,0 0 1,-1 0-1,2-1 1,-1 1-1,0 0 1,0 0-1,0 0 1,1 0-1,-1 0 1,1 0-1,-1 3 1,0 29-4019,1-5-1091</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7"/>
    </inkml:context>
    <inkml:brush xml:id="br0">
      <inkml:brushProperty name="width" value="0.025" units="cm"/>
      <inkml:brushProperty name="height" value="0.025" units="cm"/>
      <inkml:brushProperty name="color" value="#004F8B"/>
    </inkml:brush>
  </inkml:definitions>
  <inkml:trace contextRef="#ctx0" brushRef="#br0">8 0 11162,'0'0'10131,"-7"142"-9779,7-109-216,0-19-88,0 5-48,0-9-88,0-1-288,7-9-2241,8-9 120,0-10-607,0-5-1577</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8"/>
    </inkml:context>
    <inkml:brush xml:id="br0">
      <inkml:brushProperty name="width" value="0.025" units="cm"/>
      <inkml:brushProperty name="height" value="0.025" units="cm"/>
      <inkml:brushProperty name="color" value="#004F8B"/>
    </inkml:brush>
  </inkml:definitions>
  <inkml:trace contextRef="#ctx0" brushRef="#br0">174 0 10386,'0'0'12458,"-26"15"-11662,-81 44-91,72-34-147,30-10 243,5-15-772,3 2-15,0 0-1,0 0 1,0 0-1,0 0 1,0-1-1,1 0 1,-1 1-1,1-1 0,-1 0 1,0-1-1,7 2 1,-2 0 1,97 40-39,-95-37 27,-1 0 1,0 1 0,-1 0 0,1 0-1,-1 0 1,0 1 0,-1 1 0,0-1 0,0 1-1,-1 1 1,0-1 0,0 1 0,0 0-1,-2 0 1,1 1 0,-1-1 0,0 1 0,-1 0-1,0 0 1,-1 0 0,0 0 0,0 1-1,-1 11 1,0-4 108,-2 0-1,0 0 1,-1-1-1,0 1 1,-8 23-1,9-36-70,-1 0-1,0 0 0,-1 0 0,1-1 0,-1 1 0,1-1 0,-2 1 0,1-1 0,0 0 0,-1 0 0,1-1 0,-1 1 0,0-1 1,-1 0-1,1 1 0,0-2 0,-1 1 0,0-1 0,1 1 0,-1-1 0,0-1 0,-7 3 0,10-4-76,-1 1-1,1 0 1,-1-1-1,1 1 1,0-1-1,-1 0 1,1 0-1,-1 0 1,1 0-1,0 0 1,-1-1-1,1 1 1,0-1-1,-1 0 1,1 1-1,0-1 1,-1 0-1,1 0 1,0 0-1,0-1 1,0 1-1,-3-3 1,2 1-119,1 0 1,0-1-1,-1 1 1,1-1 0,1 1-1,-1-1 1,0 0-1,1 1 1,0-1-1,0 0 1,0 0-1,0-6 1,-1-10-877,1 0-1,1 0 1,1 0-1,5-23 1,6-8-2750,3 6-1463</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17.242"/>
    </inkml:context>
    <inkml:brush xml:id="br0">
      <inkml:brushProperty name="width" value="0.025" units="cm"/>
      <inkml:brushProperty name="height" value="0.025" units="cm"/>
      <inkml:brushProperty name="color" value="#004F8B"/>
    </inkml:brush>
  </inkml:definitions>
  <inkml:trace contextRef="#ctx0" brushRef="#br0">23 5 6553,'0'0'12894,"0"-5"-10451,-2 9-97,-7 49-1538,3 1 0,0 104 0,6-154-810,0 0-1,1-1 0,-1 1 1,1 0-1,-1 0 0,1-1 1,1 1-1,-1 0 0,3 5 0,10 4-1869,5-12-3824,-15-7 775,2-11-2638</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29"/>
    </inkml:context>
    <inkml:brush xml:id="br0">
      <inkml:brushProperty name="width" value="0.025" units="cm"/>
      <inkml:brushProperty name="height" value="0.025" units="cm"/>
      <inkml:brushProperty name="color" value="#004F8B"/>
    </inkml:brush>
  </inkml:definitions>
  <inkml:trace contextRef="#ctx0" brushRef="#br0">1 91 13259,'0'0'9489,"3"-1"-9003,5-4-228,0 0 0,-1 0 0,0 0 0,0-1 0,-1 0-1,1 0 1,10-14 0,11-10 629,-28 30-847,0 0 1,1-1-1,-1 1 0,0 0 0,1 0 0,-1 0 0,1 0 1,-1 0-1,0-1 0,1 1 0,-1 0 0,1 0 0,-1 0 0,0 0 1,1 0-1,-1 0 0,1 0 0,-1 1 0,0-1 0,1 0 1,-1 0-1,1 0 0,-1 0 0,0 0 0,1 1 0,-1-1 1,0 0-1,1 0 0,-1 1 0,0-1 0,1 0 0,-1 0 1,0 1-1,0-1 0,1 0 0,-1 1 0,0-1 0,0 0 0,0 1 1,1-1-1,-1 1 0,0-1 0,0 0 0,0 1 0,0-1 1,0 1-1,0-1 0,0 0 0,0 1 0,0 0 0,8 28 338,-8-27-278,82 525 623,-82-526-730,2 17-398,-1 0 0,0 0 0,-2 0 0,-2 22 0,2-39 128,1 1 1,-1-1 0,0 1 0,0-1 0,0 1 0,0-1 0,0 0-1,0 1 1,0-1 0,0 0 0,0 0 0,-1 0 0,1 0-1,0 0 1,-1 0 0,1 0 0,-1 0 0,1-1 0,-1 1 0,0 0-1,1-1 1,-1 1 0,1-1 0,-1 0 0,0 0 0,-2 1 0,-56-2-5854,36 0 4782,11 2 1195,-34-1 1267,46 0-968,1 0 1,-1 0-1,0 0 1,0-1-1,1 1 0,-1 0 1,0 0-1,1 0 1,-1-1-1,0 1 1,1 0-1,-1-1 0,0 1 1,1-1-1,-1 1 1,1 0-1,-1-1 1,1 1-1,-1-1 0,1 0 1,-1 1-1,1-1 1,-1 1-1,1-1 0,0 0 1,-1 1-1,1-1 1,0 0-1,0 1 1,-1-1-1,1 0 0,0 0 1,0 1-1,0-1 1,0 0-1,0 1 1,0-1-1,0 0 0,0 0 1,0 1-1,0-1 1,1 0-1,-1 0 0,0 1 1,0-1-1,1 0 1,-1 1-1,0-1 1,1 1-1,-1-1 0,1 0 1,20-14 4226,26 0-1934,-33 11-1828,5 0-323,0 0-1,0 1 1,23 0 0,33-5-307,-9 6-1937,-65 2-237</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0"/>
    </inkml:context>
    <inkml:brush xml:id="br0">
      <inkml:brushProperty name="width" value="0.025" units="cm"/>
      <inkml:brushProperty name="height" value="0.025" units="cm"/>
      <inkml:brushProperty name="color" value="#004F8B"/>
    </inkml:brush>
  </inkml:definitions>
  <inkml:trace contextRef="#ctx0" brushRef="#br0">144 0 8434,'0'0'14368,"-11"13"-13737,8-9-632,-21 23 720,-32 46 0,49-64-543,1 1 1,1-1 0,0 1 0,0 1 0,1-1 0,0 1 0,0-1-1,2 1 1,-1 0 0,-1 21 0,4-22-125,0-8-38,-1 1 1,1 0-1,0 0 0,0-1 1,1 1-1,-1 0 0,1-1 0,-1 1 1,1 0-1,2 4 0,-2-6-12,0 0-1,1 0 0,0 1 0,-1-1 1,1 0-1,-1-1 0,1 1 0,0 0 1,0 0-1,0-1 0,-1 1 1,1-1-1,0 1 0,0-1 0,0 0 1,0 0-1,3 0 0,147 2 138,-79-3-127,-68 1-12,-1 1 1,1-1 0,-1 1-1,1 0 1,-1 0-1,0 1 1,1 0 0,-1-1-1,0 1 1,0 1-1,0-1 1,0 1 0,0-1-1,-1 1 1,1 0-1,-1 0 1,0 1 0,0-1-1,0 1 1,0-1-1,-1 1 1,1 0 0,-1 0-1,0 0 1,0 0 0,1 6-1,3 4 5,-2 0 1,0 1-1,0 0 0,-2 0 1,0 0-1,1 28 0,-3-20 12,1-10-5,-1 1 1,0-1 0,-1 0 0,0 1 0,-1-1 0,-1 0-1,0 0 1,-6 15 0,0-8 38,0-2-1,-1 1 1,-1-1-1,-1-1 1,-18 20-1,28-33-116,-1-1 0,0 0 0,-1 0 0,1-1 0,0 1 0,-1 0 0,1-1 0,-1 0 0,0 0 0,0 0 0,0 0 1,0-1-1,0 0 0,0 0 0,0 0 0,-1 0 0,1 0 0,0-1 0,0 0 0,-1 0 0,1 0 0,0 0 0,-1-1 0,1 0 0,0 0 0,0 0 0,0 0 0,0 0 0,0-1 0,0 0 0,0 0 0,-6-4 0,3 1-276,-1 0 0,1-1 0,0 1-1,1-1 1,-1-1 0,1 1-1,0-1 1,1-1 0,0 1-1,0-1 1,0 1 0,1-1-1,-6-17 1,5 7-1068,1 0 0,0 0 0,1 0 0,1-1 0,1-30 0,1 16-2789</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1"/>
    </inkml:context>
    <inkml:brush xml:id="br0">
      <inkml:brushProperty name="width" value="0.025" units="cm"/>
      <inkml:brushProperty name="height" value="0.025" units="cm"/>
      <inkml:brushProperty name="color" value="#004F8B"/>
    </inkml:brush>
  </inkml:definitions>
  <inkml:trace contextRef="#ctx0" brushRef="#br0">1 30 8514,'0'0'13555,"0"0"-13538,0 0 0,0 0 0,0 0 0,0 0 0,1 0 0,-1 0 0,0 0 0,0 0 0,0 0 0,0 0 0,0 0 0,0 0 1,0 0-1,0-1 0,1 1 0,-1 0 0,0 0 0,0 0 0,0 0 0,0 0 0,0 0 0,0 0 0,0 0 0,0 0 0,0 0 0,0-1 0,0 1 0,0 0 1,0 0-1,0 0 0,0 0 0,0 0 0,0 0 0,0 0 0,0-1 0,0 1 0,0 0 0,0 0 0,0 0 0,0 0 0,0 0 0,0 0 0,0 0 0,0-1 1,0 1-1,0 0 0,0 0 0,0 0 0,0 0 0,0 0 0,0 0 0,0 0 0,0 0 0,0 0 0,-1 0 0,1-1 0,0 1 0,18-6 379,0 1-1,0 1 0,0 1 0,1 0 1,-1 1-1,1 1 0,25 2 0,-39-1-352,-1 1-1,1 0 1,-1 0-1,0 0 1,0 1-1,1-1 1,-1 1-1,0 0 1,-1 0-1,1 1 1,0-1-1,0 1 1,-1 0-1,0 0 1,0 0-1,1 0 1,-2 0-1,1 1 1,0 0-1,-1-1 1,1 1 0,-1 0-1,0 0 1,-1 0-1,3 8 1,2 3 25,-2 0 0,0 0 1,0 1-1,-2-1 1,0 0-1,1 22 1,-3-34-63,1 24 69,-1 0-1,-2 0 1,0 0 0,-1 0 0,-2 0-1,-16 50 1,4-32 26,6-21-62,1 0 0,2 0-1,0 1 1,2 0 0,1 0-1,1 1 1,-1 26 0,9-51-50,0 0-1,0 0 1,0 0 0,0-1-1,0 1 1,0-1 0,0 0-1,0 0 1,6-1 0,-3 1 1,30 1-7,-25 0-16,-1 0 1,0-1-1,1 0 1,-1-1-1,0 0 0,0-1 1,1 0-1,-1-1 1,14-5-1,-23 7-90,-1 0 0,1 0-1,-1 1 1,1-1-1,-1 0 1,0 0 0,1 0-1,-1-1 1,0 1-1,0 0 1,0 0 0,0-1-1,0 1 1,0 0 0,0-1-1,-1 1 1,1-1-1,0 1 1,-1-1 0,1 0-1,-1 1 1,0-1-1,1 0 1,-1 1 0,0-1-1,0 1 1,0-1-1,0 0 1,0 1 0,-1-1-1,1 0 1,0 1 0,-1-1-1,1 0 1,-1 1-1,-1-3 1,0-1-585,-1 0 0,1 0-1,-1 1 1,-1-1 0,1 1 0,0 0-1,-1 0 1,0 0 0,-8-6 0,-18-9-553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2"/>
    </inkml:context>
    <inkml:brush xml:id="br0">
      <inkml:brushProperty name="width" value="0.025" units="cm"/>
      <inkml:brushProperty name="height" value="0.025" units="cm"/>
      <inkml:brushProperty name="color" value="#004F8B"/>
    </inkml:brush>
  </inkml:definitions>
  <inkml:trace contextRef="#ctx0" brushRef="#br0">3 0 6425,'-2'0'12311,"4"0"-10823,66 0-892,-26 0-8078</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3"/>
    </inkml:context>
    <inkml:brush xml:id="br0">
      <inkml:brushProperty name="width" value="0.025" units="cm"/>
      <inkml:brushProperty name="height" value="0.025" units="cm"/>
      <inkml:brushProperty name="color" value="#004F8B"/>
    </inkml:brush>
  </inkml:definitions>
  <inkml:trace contextRef="#ctx0" brushRef="#br0">0 1 11242,'0'0'11715,"0"8"-10667,30 394 2708,4-234-3472,-24-124-354,-5-26 294,-17-35-13169,-10-6 6933</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4"/>
    </inkml:context>
    <inkml:brush xml:id="br0">
      <inkml:brushProperty name="width" value="0.025" units="cm"/>
      <inkml:brushProperty name="height" value="0.025" units="cm"/>
      <inkml:brushProperty name="color" value="#004F8B"/>
    </inkml:brush>
  </inkml:definitions>
  <inkml:trace contextRef="#ctx0" brushRef="#br0">0 33 13419,'0'0'12146,"159"0"-11913,-129 0-153,7 0-32,1 0-48,-8 0-56,0 0-353,-7 0-479,7 0-808,0-9-905,-7-1-1600,0-4-1568</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5"/>
    </inkml:context>
    <inkml:brush xml:id="br0">
      <inkml:brushProperty name="width" value="0.025" units="cm"/>
      <inkml:brushProperty name="height" value="0.025" units="cm"/>
      <inkml:brushProperty name="color" value="#004F8B"/>
    </inkml:brush>
  </inkml:definitions>
  <inkml:trace contextRef="#ctx0" brushRef="#br0">109 0 12123,'0'0'13641,"-4"8"-12746,-13 25-638,1 0 1,2 1-1,1 1 1,2 0-1,1 0 0,-9 74 1,17-83-182,0 0 23,2 46 0,1-66-98,-1 0 1,1 0 0,0-1-1,0 1 1,1 0 0,0-1-1,0 1 1,0-1 0,1 0-1,-1 1 1,1-1 0,1-1-1,5 8 1,-3-6-4,0 0 0,1-1-1,0 0 1,0-1 0,0 1-1,1-1 1,-1-1 0,1 1 0,0-1-1,0-1 1,0 1 0,1-1-1,-1-1 1,1 0 0,-1 0-1,0 0 1,1-1 0,-1 0 0,1-1-1,-1 0 1,1-1 0,-1 1-1,0-1 1,0-1 0,0 0 0,0 0-1,0 0 1,0-1 0,-1 0-1,0-1 1,13-10 0,-12 8 0,0 0 1,-1 0-1,-1-1 1,1 0-1,-1-1 1,0 1-1,-1-1 1,0 0-1,-1 0 0,1-1 1,-2 1-1,5-16 1,-3 0-101,-1 1 0,-1-1 0,-1-48 0,-2 61 33,-1 0 0,-1 0 1,0 0-1,0 1 0,-1-1 1,-1 0-1,0 1 0,-9-18 1,9 21-2,0 1 0,0 0 0,-1 1 1,0-1-1,0 1 0,0 0 0,-1 0 0,0 0 1,0 1-1,0 0 0,-1 0 0,0 1 0,-13-7 1,14 9-350,0 0 1,0 1 0,0 0 0,0 1 0,-1-1-1,1 1 1,-7 0 0,3 1-887,9-1 1183,1 0-1,-1 0 1,1 0-1,-1 1 1,1-1 0,-1 0-1,1 1 1,-1-1-1,1 0 1,-1 1-1,1-1 1,0 1-1,-1-1 1,1 1-1,0-1 1,-1 1-1,1-1 1,0 1-1,-1-1 1,1 1-1,0-1 1,0 1 0,0-1-1,0 1 1,0-1-1,-1 1 1,1 0-1,0-1 1,0 1-1,0-1 1,1 2-1,-1 25-3123,0-17 544,0 18-5185</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6"/>
    </inkml:context>
    <inkml:brush xml:id="br0">
      <inkml:brushProperty name="width" value="0.025" units="cm"/>
      <inkml:brushProperty name="height" value="0.025" units="cm"/>
      <inkml:brushProperty name="color" value="#004F8B"/>
    </inkml:brush>
  </inkml:definitions>
  <inkml:trace contextRef="#ctx0" brushRef="#br0">1 1 9090,'0'0'12987,"0"147"-12651,0-143-208,0 1-128,0 0 0,0-19-5553,0-10 1568,0-4-368</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7"/>
    </inkml:context>
    <inkml:brush xml:id="br0">
      <inkml:brushProperty name="width" value="0.025" units="cm"/>
      <inkml:brushProperty name="height" value="0.025" units="cm"/>
      <inkml:brushProperty name="color" value="#004F8B"/>
    </inkml:brush>
  </inkml:definitions>
  <inkml:trace contextRef="#ctx0" brushRef="#br0">0 0 8314,'0'0'12589,"4"0"-12166,5 0-209,0 0 1,0 1-1,0 0 1,0 0-1,-1 1 1,1 0-1,17 7 1,-22-7-119,0 0 1,-1 1-1,1-1 0,0 1 1,-1 0-1,1 0 1,-1 0-1,0 0 0,0 0 1,0 1-1,-1 0 1,1-1-1,-1 1 0,0 0 1,0 0-1,0 0 1,0 0-1,2 9 0,0 7-5,0 0 0,-2 0-1,0 0 1,-1 0 0,-1 1-1,-1-1 1,0 0 0,-2 0-1,0 0 1,-2 0 0,-7 22 0,7-26 61,0 1 1,1 0-1,0 0 1,2 0 0,0 0-1,0 19 1,5-35-150,1 1-1,-1-1 1,0 1 0,0-1 0,1 0-1,-1 0 1,0-1 0,1 1 0,-1-1 0,1 0-1,6 0 1,-1 0 181,-6 1-437,-1-1-1,0 0 1,1 0 0,-1 0-1,0 0 1,1 0 0,-1 0-1,0-1 1,1 1-1,-1-1 1,0 0 0,0 1-1,0-1 1,1 0-1,-1 0 1,0-1 0,0 1-1,0 0 1,-1-1-1,1 1 1,0-1 0,1-1-1,40-49-7702,-27 22 2815</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8"/>
    </inkml:context>
    <inkml:brush xml:id="br0">
      <inkml:brushProperty name="width" value="0.025" units="cm"/>
      <inkml:brushProperty name="height" value="0.025" units="cm"/>
      <inkml:brushProperty name="color" value="#004F8B"/>
    </inkml:brush>
  </inkml:definitions>
  <inkml:trace contextRef="#ctx0" brushRef="#br0">122 0 8314,'0'0'15516,"-6"5"-14465,-10 6-525,5-4-211,1 0 0,0 1 0,0 0 0,1 0 0,-1 1 0,2 0 0,0 0 0,-14 21 0,22-30-315,0 1 0,0-1 0,-1 1-1,1 0 1,0-1 0,0 1 0,0 0 0,0-1-1,0 1 1,0 0 0,0-1 0,0 1 0,0-1 0,0 1-1,0 0 1,0-1 0,1 1 0,-1 0 0,0-1 0,0 1-1,1-1 1,-1 1 0,0-1 0,1 1 0,-1-1 0,1 1-1,-1-1 1,0 1 0,1-1 0,-1 1 0,2-1 0,23 10-9,36-7 8,-56-3 5,6 0 2,12 0 3,0 0 0,1 1 1,-1 2-1,36 8 0,-54-10-9,0 0 1,0 1-1,0 0 0,-1 0 0,1 0 1,-1 1-1,1-1 0,-1 1 0,0 0 1,0 0-1,0 1 0,0-1 0,0 1 1,-1 0-1,0 0 0,0 0 0,0 0 1,0 1-1,-1-1 0,1 1 0,-1-1 1,0 1-1,-1 0 0,1 0 1,-1 0-1,1 10 0,2 15 24,-2 1-1,-2-1 0,-1 1 1,-5 34-1,2-52 8,-1 0 0,0-1 0,-1 0-1,0 0 1,-1-1 0,-1 1 0,0-1 0,0-1-1,-1 0 1,0 0 0,-1-1 0,0 0-1,-21 14 1,29-21-110,-1 0 0,0 0 1,0 0-1,0-1 0,-1 1 0,1-1 0,0 0 0,0 0 1,-1 0-1,1-1 0,-1 1 0,1-1 0,0 1 0,-1-1 1,1-1-1,-1 1 0,1 0 0,-1-1 0,1 1 0,0-1 1,-1 0-1,1 0 0,0-1 0,0 1 0,0-1 0,0 1 1,-6-5-1,5 2-289,0 0 0,0 0 0,0 0 0,0-1 0,1 0 0,0 0 0,0 0 0,0 0 0,1 0 0,-1 0 0,1-1 0,1 1 0,-1-1 0,1 0 0,-2-10 0,-4-49-6639,6 36 1905</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27.652"/>
    </inkml:context>
    <inkml:brush xml:id="br0">
      <inkml:brushProperty name="width" value="0.025" units="cm"/>
      <inkml:brushProperty name="height" value="0.025" units="cm"/>
      <inkml:brushProperty name="color" value="#004F8B"/>
    </inkml:brush>
  </inkml:definitions>
  <inkml:trace contextRef="#ctx0" brushRef="#br0">11 142 6481,'0'0'6246,"9"-34"-2369,7 10-3177,-14 20-604,0-1 0,1 1 1,0 0-1,0 0 0,0 0 0,0 1 0,1-1 1,0 1-1,-1 0 0,1 0 0,0 0 0,7-3 1,1 0 146,1 0 1,0 2-1,0 0 0,0 0 1,0 1-1,1 0 1,-1 2-1,21-1 1,-29 7-119,0 1 0,0 0 0,0 0 0,-1 1 0,0-1 0,3 10 0,13 22-21,-18-34-93,0-1 0,1 0 0,-1 1 0,-1 0 0,1-1 0,0 1 0,-1 0 1,0 0-1,0 0 0,0 0 0,0 6 0,7 76 122,-12 8 66,-22 131 0,24-217-187,0 3 49,0 0 1,-1-1-1,-1 1 0,0-1 1,0 0-1,-9 14 0,10-18-40,0 0 0,-1-1-1,0 0 1,0 0 0,0 0 0,0 0-1,-1-1 1,0 0 0,0 0-1,0 0 1,-1 0 0,-5 2 0,2-2-20,6-2 5,-1 0 0,0-1-1,0 0 1,0 1 0,0-2 0,0 1-1,0 0 1,0-1 0,-6 1-1,6-1-6,0-1 0,0 1-1,0-1 1,0 0-1,0 0 1,0 0 0,0 0-1,0-1 1,1 0 0,-1 1-1,1-1 1,-1 0-1,1-1 1,0 1 0,-1-1-1,1 0 1,1 1 0,-5-5-1,3 1-6,-1 0 1,1-1-1,0 1 0,1-1 0,0 0 1,0 0-1,0 0 0,-3-13 0,3 7 7,0 0-6,0 0 1,1 0 0,-1-26 0,2 21-11,1 15 16,-1 0 0,1 0 1,-1 0-1,1 1 0,0-1 1,0 0-1,0 0 0,1 0 1,-1 0-1,1 1 1,-1-1-1,1 0 0,0 0 1,0 1-1,0-1 0,0 0 1,1 1-1,-1-1 0,1 1 1,3-5-1,22-16-19,-25 21 14,0 0 0,0 0 0,0 0 1,0 0-1,1 0 0,-1 1 1,0-1-1,1 1 0,-1-1 0,1 1 1,0 0-1,-1 0 0,1 0 1,0 0-1,0 1 0,0-1 0,0 1 1,-1-1-1,7 1 0,166 0-903,-174 0 722,1-1 1,-1 1 0,1-1-1,-1 1 1,0-1-1,1 0 1,-1 0 0,0 0-1,1 0 1,-1 0 0,0 0-1,0 0 1,0 0-1,0 0 1,0 0 0,0-1-1,0 1 1,-1 0 0,1-1-1,0 1 1,-1-1-1,1 1 1,-1-1 0,1 1-1,-1-1 1,1-2 0,0 0-995,0 0 0,0 0 1,-1-1-1,0 1 1,1 0-1,-1-1 0,-1 1 1,1 0-1,-1-5 0,-6-2-1452</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39"/>
    </inkml:context>
    <inkml:brush xml:id="br0">
      <inkml:brushProperty name="width" value="0.025" units="cm"/>
      <inkml:brushProperty name="height" value="0.025" units="cm"/>
      <inkml:brushProperty name="color" value="#004F8B"/>
    </inkml:brush>
  </inkml:definitions>
  <inkml:trace contextRef="#ctx0" brushRef="#br0">174 1 10594,'0'0'11421,"-2"24"-11003,-56 386 869,52-366-1148,6-32-221,-2 1 1,0-1-1,0 0 0,-1 1 0,-1-1 0,-6 15 0,8-26-383,0 0-1,-1-1 1,1 1 0,0-1-1,-1 0 1,1 0-1,-1 1 1,1-2-1,0 1 1,-1 0 0,1 0-1,0-1 1,-1 1-1,-2-2 1,-13-10-4327,-10-7-108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0"/>
    </inkml:context>
    <inkml:brush xml:id="br0">
      <inkml:brushProperty name="width" value="0.025" units="cm"/>
      <inkml:brushProperty name="height" value="0.025" units="cm"/>
      <inkml:brushProperty name="color" value="#004F8B"/>
    </inkml:brush>
  </inkml:definitions>
  <inkml:trace contextRef="#ctx0" brushRef="#br0">1 1 10802,'0'0'14678,"20"12"-13531,6 2-811,-11-7-162,-1 0 1,0 2 0,-1 0 0,0 0-1,0 1 1,17 19 0,120 146 616,-142-166-884,0 1 0,0 0 0,-1 1 0,0 0 1,-1 0-1,7 15 0,8 41-7759,-15-50 2012,1-6-3378</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1"/>
    </inkml:context>
    <inkml:brush xml:id="br0">
      <inkml:brushProperty name="width" value="0.025" units="cm"/>
      <inkml:brushProperty name="height" value="0.025" units="cm"/>
      <inkml:brushProperty name="color" value="#004F8B"/>
    </inkml:brush>
  </inkml:definitions>
  <inkml:trace contextRef="#ctx0" brushRef="#br0">1 0 12291,'0'0'13459,"30"147"-12931,-23-119-296,1 6-152,-8-16-64,7-3-16,1-6-56,-8 1-288,8-10-3681</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2"/>
    </inkml:context>
    <inkml:brush xml:id="br0">
      <inkml:brushProperty name="width" value="0.025" units="cm"/>
      <inkml:brushProperty name="height" value="0.025" units="cm"/>
      <inkml:brushProperty name="color" value="#004F8B"/>
    </inkml:brush>
  </inkml:definitions>
  <inkml:trace contextRef="#ctx0" brushRef="#br0">2 1 9010,'-2'0'17552,"6"0"-16287,136 5-1109,-130-4 287,4 2-2024,-6-3-9685</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3"/>
    </inkml:context>
    <inkml:brush xml:id="br0">
      <inkml:brushProperty name="width" value="0.025" units="cm"/>
      <inkml:brushProperty name="height" value="0.025" units="cm"/>
      <inkml:brushProperty name="color" value="#004F8B"/>
    </inkml:brush>
  </inkml:definitions>
  <inkml:trace contextRef="#ctx0" brushRef="#br0">17 48 12363,'0'0'9567,"-4"3"-9002,-2 2-448,-1 1 804,11-8 437,40-25-83,-33 22-1263,0 0 1,0 0-1,0 1 1,1 1-1,-1 0 1,1 0 0,0 1-1,0 1 1,0 0-1,0 0 1,17 3-1,-28-2-1,1 1-1,-1 0 1,0 0-1,1 0 1,-1 0-1,0 0 0,0 0 1,0 1-1,0-1 1,0 0-1,0 0 1,0 1-1,0-1 0,0 1 1,-1-1-1,1 1 1,-1-1-1,1 1 1,-1-1-1,1 1 1,-1 0-1,0-1 0,0 3 1,4 38 221,-5-25-191,-1 0 0,0 0 0,-1 0 0,-1 0 0,-1-1 0,0 1 0,-1-1 0,-1 0 0,0-1 0,-18 28 0,-21 33 19,25-42-41,0 2 0,-25 63 0,36-57-12,10-41-42,0 0 15,0 0 22,1 0-1,0-1 1,0 1 0,0 0-1,0-1 1,0 1-1,0-1 1,0 1 0,0-1-1,0 1 1,0-1 0,0 0-1,0 1 1,0-1-1,0 0 1,0 0 0,0 0-1,1 0 1,1 0-1,-3 0 3,151 10 80,-140-10 218,19-2-2332,-30 1 1737,1 1 0,0-1 0,0 1 0,0-1 0,-1 0 0,1 1 0,0-1 0,0 0 0,-1 0 1,1 1-1,-1-1 0,1 0 0,-1 0 0,1 0 0,-1 0 0,1 0 0,-1 0 0,0 0 0,0 0 0,1 0 0,-1 1 1,0-1-1,0 0 0,0 0 0,0 0 0,0 0 0,0-2 0,0-3-5221</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4"/>
    </inkml:context>
    <inkml:brush xml:id="br0">
      <inkml:brushProperty name="width" value="0.025" units="cm"/>
      <inkml:brushProperty name="height" value="0.025" units="cm"/>
      <inkml:brushProperty name="color" value="#004F8B"/>
    </inkml:brush>
  </inkml:definitions>
  <inkml:trace contextRef="#ctx0" brushRef="#br0">222 1 8914,'0'0'13520,"-5"2"-12649,-3 3-612,1 0 1,-1 0-1,1 1 1,0 0-1,0 1 1,0-1-1,1 1 1,0 0-1,1 1 1,-1 0-1,-5 12 1,-10 18 9,-17 49 0,23-49 9,3-9-193,2 0-1,1 0 1,1 1 0,2 0-1,1 1 1,1-1 0,2 1-1,1 0 1,1-1-1,5 38 1,-3-60-73,0 0 1,1 0-1,0 0 0,0-1 0,0 1 1,1 0-1,0-1 0,1 0 1,0 0-1,0-1 0,0 1 0,7 6 1,10 7-3,1 0 1,26 16 0,-22-16-58,-24-18-57,-1 0-1,0-1 0,0 1 0,1-1 0,-1 0 1,0 1-1,1-1 0,0-1 0,-1 1 0,1 0 1,-1 0-1,1-1 0,0 0 0,0 1 1,-1-1-1,1 0 0,4-1 0,-6 1-113,1-1 1,-1 1-1,0-1 1,1 1-1,-1-1 0,0 0 1,1 0-1,-1 0 0,0 0 1,0 0-1,0 0 0,1 0 1,-1 0-1,-1 0 0,1 0 1,0 0-1,0-1 0,0 1 1,-1 0-1,1-1 1,0 1-1,-1-1 0,1 1 1,-1-1-1,0 1 0,1-1 1,-1-2-1,1-61-8947,-1 36 1616</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5"/>
    </inkml:context>
    <inkml:brush xml:id="br0">
      <inkml:brushProperty name="width" value="0.025" units="cm"/>
      <inkml:brushProperty name="height" value="0.025" units="cm"/>
      <inkml:brushProperty name="color" value="#004F8B"/>
    </inkml:brush>
  </inkml:definitions>
  <inkml:trace contextRef="#ctx0" brushRef="#br0">1 138 7602,'0'0'10615,"12"-12"-9860,112-98 2408,-123 109-3041,1-1 0,-1 1-1,1-1 1,0 1 0,0 0-1,0-1 1,0 1 0,0 0-1,0 1 1,0-1-1,0 0 1,0 0 0,2 0-1,-2 1 1578,-1 4-1178,4 13-26,-1 1 0,-1-1 0,2 36 0,-1-9-200,11 222 965,-15-152-4706,0-58-1076,1-62 3689,0 0 0,0 0 1,0 0-1,1 1 0,-1-1 1,5-9-1,4-12-2407,-2 3-185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6"/>
    </inkml:context>
    <inkml:brush xml:id="br0">
      <inkml:brushProperty name="width" value="0.025" units="cm"/>
      <inkml:brushProperty name="height" value="0.025" units="cm"/>
      <inkml:brushProperty name="color" value="#004F8B"/>
    </inkml:brush>
  </inkml:definitions>
  <inkml:trace contextRef="#ctx0" brushRef="#br0">1 1 1456,'0'0'18538,"0"24"-16913,0 164 1472,0-187-3852,1-1 518,-1 0 0,1 0 0,0 0 0,0 0 0,0 0 0,-1 0 0,1-1 0,0 1 0,0 0 0,0 0 0,-1-1 0,1 1-1,0 0 1,-1-1 0,1 1 0,0-1 0,-1 1 0,1-1 0,0 1 0,-1-1 0,1 0 0,-1 1 0,1-2 0,5-5-758,-1 0 1,0 0 0,0 0-1,-1-1 1,5-13-1,0-8-382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7"/>
    </inkml:context>
    <inkml:brush xml:id="br0">
      <inkml:brushProperty name="width" value="0.025" units="cm"/>
      <inkml:brushProperty name="height" value="0.025" units="cm"/>
      <inkml:brushProperty name="color" value="#004F8B"/>
    </inkml:brush>
  </inkml:definitions>
  <inkml:trace contextRef="#ctx0" brushRef="#br0">32 21 9026,'0'0'14632,"0"16"-11495,-2 19-2257,-11 61 0,7-61-757,-3 68 0,9-78-87,-1-3-12,1 0-1,1 0 0,1 0 0,9 38 1,-10-55-29,1 1 0,0-1-1,0 1 1,1-1 0,-1 0 0,1 0 0,1 0 0,-1 0 0,0-1 0,1 1 0,0-1 0,0 0 0,1 0-1,-1-1 1,1 1 0,-1-1 0,1 0 0,0 0 0,1 0 0,-1-1 0,0 0 0,1 0 0,7 2 0,-6-2-11,0-1 1,0 1-1,0-1 1,0-1-1,0 1 1,0-1-1,0-1 1,0 1-1,0-1 1,0 0 0,-1-1-1,1 0 1,0 0-1,0 0 1,-1-1-1,0 0 1,1 0-1,-1 0 1,0-1-1,10-9 1,-10 8-25,0-2 1,-1 1-1,0-1 0,0 0 1,0 0-1,-1 0 0,0-1 1,0 1-1,-1-1 0,0 0 0,-1 0 1,1 0-1,-2-1 0,1 1 1,-1 0-1,0-1 0,-1-11 1,1-24-94,0 11-110,-1 0 0,-2-1 0,-9-50 0,9 75 201,0 0 0,0 1 0,-1-1 1,-1 0-1,1 1 0,-1 0 1,-1 0-1,1 0 0,-2 1 0,1-1 1,-1 1-1,0 0 0,0 1 0,-1 0 1,1 0-1,-2 0 0,1 0 1,-9-4-1,5 6-130,0 0 1,0 0-1,0 1 1,0 0-1,-16-1 1,10 3-4593,3 3-4489</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8"/>
    </inkml:context>
    <inkml:brush xml:id="br0">
      <inkml:brushProperty name="width" value="0.025" units="cm"/>
      <inkml:brushProperty name="height" value="0.025" units="cm"/>
      <inkml:brushProperty name="color" value="#004F8B"/>
    </inkml:brush>
  </inkml:definitions>
  <inkml:trace contextRef="#ctx0" brushRef="#br0">140 95 8858,'0'0'13412,"-14"28"-12552,-45 93 75,48-100-650,1 1 0,1 1 0,1 0 0,1 0 1,0 0-1,3 1 0,0 0 0,1 0 0,1 0 0,1 1 0,1-1 0,4 25 0,-3-42-223,0 0 0,0 1 0,0-1 0,1 0 0,1 0 0,-1 0 0,1 0 0,0-1 0,0 1 0,9 11 0,-9-15-55,0 1 1,0-1-1,0 1 0,1-1 0,-1 0 0,1 0 1,0-1-1,0 1 0,0-1 0,0 0 0,0 0 1,0 0-1,1 0 0,-1-1 0,1 0 0,-1 0 1,1 0-1,5 0 0,0 0-53,0-1 1,0 0-1,0-1 0,0 0 0,0-1 1,-1 0-1,1 0 0,0-1 0,-1-1 1,0 1-1,0-1 0,0-1 0,0 0 1,-1 0-1,1-1 0,-1 0 1,-1 0-1,1-1 0,10-12 0,-8 7-82,-2 0-1,1 0 1,-2-1-1,0 0 1,0-1-1,-1 0 0,-1 0 1,-1 0-1,1 0 1,-2-1-1,0 1 1,1-30-1,-3 21-117,0 0 0,-2 1-1,-1-1 1,-1 0 0,-1 1-1,-12-42 1,11 49 184,-1 1-1,-1-1 0,0 1 0,-1 1 1,-1-1-1,0 1 0,-1 1 1,0 0-1,0 0 0,-1 1 0,-14-10 1,7 5-406,-19-13-2716,8 21-3364,22 8 1606</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7:02:28.282"/>
    </inkml:context>
    <inkml:brush xml:id="br0">
      <inkml:brushProperty name="width" value="0.025" units="cm"/>
      <inkml:brushProperty name="height" value="0.025" units="cm"/>
      <inkml:brushProperty name="color" value="#004F8B"/>
    </inkml:brush>
  </inkml:definitions>
  <inkml:trace contextRef="#ctx0" brushRef="#br0">143 1 5521,'0'0'7640,"-37"0"-5040,31 3-2555,1-1 0,0 1 1,0-1-1,0 1 0,0 1 1,0-1-1,1 1 1,-1 0-1,1 0 0,0 0 1,-4 6-1,-29 24-153,29-29-2486</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49"/>
    </inkml:context>
    <inkml:brush xml:id="br0">
      <inkml:brushProperty name="width" value="0.025" units="cm"/>
      <inkml:brushProperty name="height" value="0.025" units="cm"/>
      <inkml:brushProperty name="color" value="#004F8B"/>
    </inkml:brush>
  </inkml:definitions>
  <inkml:trace contextRef="#ctx0" brushRef="#br0">1 0 13291,'0'0'12372,"1"22"-11783,29 287 478,-20-250-1029,-6-42-118,-1-1 0,2 29-1,-6-45 11,1 0 0,0 1-1,0-1 1,0 0-1,0 0 1,0 1-1,-1-1 1,1 0-1,0 0 1,0 1-1,0-1 1,0 0-1,0 0 1,0 1-1,0-1 1,0 0-1,0 1 1,0-1-1,0 0 1,0 0 0,0 1-1,0-1 1,0 0-1,1 1 1,-1-1-1,0 0 1,0 0-1,0 1 1,0-1-1,0 0 1,1 0-1,-1 0 1,0 1-1,0-1 1,0 0-1,1 0 1,-1 0-1,0 1 1,0-1-1,1 0 1,-1 0 0,0 0-1,0 0 1,1 0-1,-1 0 1,0 0-1,0 0 1,1 0-1,-1 1 1,0-1-1,1 0 1,-1 0-1,0 0 1,0-1-1,1 1 1,-1 0-1,0 0 1,1 0-1,-1 0 1,0 0 0,0 0-1,1 0 1,-1 0-1,0-1 1,0 1-1,1 0 1,-1 0-1,0 0 1,0-1-1,13-17-5471,-5-6 1758,-1-8-1543</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0"/>
    </inkml:context>
    <inkml:brush xml:id="br0">
      <inkml:brushProperty name="width" value="0.025" units="cm"/>
      <inkml:brushProperty name="height" value="0.025" units="cm"/>
      <inkml:brushProperty name="color" value="#004F8B"/>
    </inkml:brush>
  </inkml:definitions>
  <inkml:trace contextRef="#ctx0" brushRef="#br0">1 24 10098,'0'0'10544,"14"-2"-9997,48-8 207,72-2 1,-133 12-716,0 1-1,0-1 1,0 0 0,0 0-1,1 1 1,-1-1 0,0 0-1,0 1 1,0-1 0,0 1-1,0 0 1,0-1-1,0 1 1,-1 0 0,1 0-1,0-1 1,0 1 0,0 0-1,-1 0 1,1 0 0,0 0-1,-1 0 1,1 0-1,-1 0 1,1 0 0,-1 0-1,0 0 1,1 0 0,-1 0-1,0 0 1,0 1 0,0-1-1,0 1 1,1 48 999,-2-33-795,0-10-208,-1 0 0,1 0 0,-1 0 0,0 0 0,-1-1 0,1 1-1,-1-1 1,-1 0 0,1 1 0,-1-1 0,0-1 0,0 1 0,-1-1-1,-10 10 1,-4 8 49,13-17-68,2 0-444,10-6-82,14-1 641,-8 1-112,0 0 1,0 1-1,0 0 0,1 1 0,22 7 0,-32-8 4,1 0 0,-1 1-1,0 0 1,1-1 0,-1 1 0,0 0 0,0 1-1,0-1 1,0 0 0,-1 1 0,1 0-1,-1-1 1,0 1 0,1 0 0,-1 0 0,0 1-1,-1-1 1,1 0 0,-1 1 0,1-1-1,-1 0 1,0 1 0,0 0 0,0 6 0,1 0 53,-1-1 0,0 1 1,-1 0-1,0 0 1,-1-1-1,0 1 1,0 0-1,-1-1 0,0 1 1,-1-1-1,0 0 1,-1 0-1,0 0 1,0 0-1,-1 0 1,0-1-1,0 0 0,-10 11 1,6-8 45,-1 0-1,0-1 1,-1 0 0,0-1-1,-15 10 1,19-15-141,0 0 1,0-1-1,0 0 1,0 0-1,0-1 0,-1 0 1,1 0-1,-1 0 1,0-1-1,-14 0 0,20-1-56,1 0 0,0-1 0,-1 1 0,1 0 0,0-1 0,-1 0 0,1 1 0,0-1 0,0 0-1,-1 1 1,1-1 0,0 0 0,0 0 0,0 0 0,0 0 0,0 0 0,0 0 0,1 0 0,-1 0 0,0-1 0,0 1-1,1 0 1,-1 0 0,1-1 0,-1 1 0,1 0 0,-1-1 0,1 1 0,0 0 0,0-1 0,0-1 0,-4-53-2447,4 46 1968,4-52-3269,9 22-1687,8 8-3753</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1"/>
    </inkml:context>
    <inkml:brush xml:id="br0">
      <inkml:brushProperty name="width" value="0.025" units="cm"/>
      <inkml:brushProperty name="height" value="0.025" units="cm"/>
      <inkml:brushProperty name="color" value="#004F8B"/>
    </inkml:brush>
  </inkml:definitions>
  <inkml:trace contextRef="#ctx0" brushRef="#br0">24 1 7538,'0'0'13877,"-23"6"-8129,24-3-5730,1 0 1,-1 0-1,1 0 0,0 0 0,0 0 1,0-1-1,0 1 0,0-1 0,1 0 1,-1 1-1,1-1 0,5 3 0,35 26 39,-14-14-22,-15-9-25,-1-1 0,0 2 0,0-1 0,-1 2 0,0 0-1,-1 0 1,0 1 0,0 1 0,-1 0 0,9 13 0,-6-3 35,-1 1 0,-1 1 0,-1 0 0,11 39 0,-9-11 72,-2 0 0,-3 0-1,-2 1 1,-2 66 0,-2-77-35,0-19 63,0-1-1,-5 40 0,2-57-131,1 0 1,-1 0-1,0 0 1,0 0-1,0-1 0,-1 1 1,0-1-1,0 0 1,0 1-1,0-1 1,-1 0-1,1-1 0,-1 1 1,-5 4-1,-9 4 4,0 0-1,-22 12 0,6-5-123,32-18-174,-6-22-4194,5 3 2379,1 0 0,1-27 0,-1-12-4064,-4 22-1199</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2"/>
    </inkml:context>
    <inkml:brush xml:id="br0">
      <inkml:brushProperty name="width" value="0.025" units="cm"/>
      <inkml:brushProperty name="height" value="0.025" units="cm"/>
      <inkml:brushProperty name="color" value="#004F8B"/>
    </inkml:brush>
  </inkml:definitions>
  <inkml:trace contextRef="#ctx0" brushRef="#br0">249 0 9314,'0'0'12085,"0"7"-9796,-1 10-1748,-2 0 0,0 0 0,-1 0 1,-10 29-1,0-4-363,-76 243 310,75-237-467,-28 102 48,35-128-1030,7-22 844,1 0 0,0 0 0,0 1 0,0-1 0,-1 0 0,1 0 1,0 0-1,0 1 0,-1-1 0,1 0 0,0 0 0,-1 0 0,1 0 1,0 0-1,-1 0 0,1 1 0,0-1 0,0 0 0,-1 0 0,1 0 0,0 0 1,-1 0-1,1 0 0,0 0 0,-1 0 0,1 0 0,0-1 0,-1 1 1,1 0-1,0 0 0,-1 0 0,1 0 0,-24-30-7832,20 22 7484,-12-18-3715</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3"/>
    </inkml:context>
    <inkml:brush xml:id="br0">
      <inkml:brushProperty name="width" value="0.025" units="cm"/>
      <inkml:brushProperty name="height" value="0.025" units="cm"/>
      <inkml:brushProperty name="color" value="#004F8B"/>
    </inkml:brush>
  </inkml:definitions>
  <inkml:trace contextRef="#ctx0" brushRef="#br0">0 0 10298,'0'0'13556,"8"13"-12329,33 59-430,-4 3 0,-2 0 0,25 87 0,-52-135-822,2 1 1,0-2-1,2 1 1,16 26-1,-27-52-146,-1 0 0,1 0 1,0 1-1,0-1 0,0 0 0,0 0 1,0 0-1,0 0 0,0 0 0,0 0 0,0 0 1,0 0-1,1 0 0,-1 0 0,0-1 0,3 2 1,-3-2 21,-1 0 0,1 0 0,0 0 0,-1-1 0,1 1 0,0 0 1,-1 0-1,1 0 0,0-1 0,-1 1 0,1 0 0,-1-1 0,1 1 1,0 0-1,-1-1 0,1 1 0,-1-1 0,0 1 0,1-1 0,-1 1 0,1-1 1,-1 1-1,0-1 0,1 0 0,-1 0 0,4-7-1360,-1 1 1,0-1-1,-1 0 0,2-13 0,-1 9 97,4-17-4411</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4"/>
    </inkml:context>
    <inkml:brush xml:id="br0">
      <inkml:brushProperty name="width" value="0.025" units="cm"/>
      <inkml:brushProperty name="height" value="0.025" units="cm"/>
      <inkml:brushProperty name="color" value="#004F8B"/>
    </inkml:brush>
  </inkml:definitions>
  <inkml:trace contextRef="#ctx0" brushRef="#br0">1 1 9298,'0'0'15295,"22"1"-13905,-14 2-1282,0 1 0,-1 1 0,1 0 0,-1 0 0,-1 0 0,1 0 0,-1 1 0,0 0 0,0 1 0,7 10 0,-9-10-68,0 0-1,0 0 1,-1 1 0,0 0-1,0 0 1,-1 0 0,0 0-1,0 0 1,-1 0 0,0 0-1,-1 1 1,0-1 0,0 0-1,0 1 1,-3 10 0,0-6 36,0 0 1,0 0 0,-1 0-1,-1 0 1,0-1 0,-1 1-1,-1-2 1,-10 18-1,12-24-47,2 0 0,-1 1 0,1 0 0,0 0-1,0 0 1,0 0 0,1 0 0,0 1 0,-2 8-1,4-13 18,0-2-45,0 1 0,0 0 0,-1-1 1,1 1-1,0 0 0,0-1 0,0 1 1,0 0-1,0-1 0,0 1 0,1 0 0,-1-1 1,0 1-1,0-1 0,0 1 0,1 0 0,-1-1 1,0 1-1,0-1 0,1 1 0,0 0 1,48-4-1060,1-1 0,90-22 0,-134 25 725,-6 1 143,1 0 0,-1-1 0,1 1 0,0 0 0,-1 0 0,1-1 0,-1 1 0,1 0 0,-1-1 0,0 1 0,1-1 0,-1 1 0,1-1 0,-1 1 0,0-1 0,1 1 0,-1-1 0,0 1 0,1-1 0,-1 1 0,0-1 0,0 0 0,0 1 0,0-1 0,0 1 0,1-1 0,-1 0 0,0 1 0,0-1 0,0 1 0,-1-1 0,1 0 0,0 1-1,0-1 1,0 0 0,0-4-2223,0-4-3664</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5"/>
    </inkml:context>
    <inkml:brush xml:id="br0">
      <inkml:brushProperty name="width" value="0.025" units="cm"/>
      <inkml:brushProperty name="height" value="0.025" units="cm"/>
      <inkml:brushProperty name="color" value="#004F8B"/>
    </inkml:brush>
  </inkml:definitions>
  <inkml:trace contextRef="#ctx0" brushRef="#br0">1 377 12051,'0'0'7967,"4"-5"-7557,43-24-5,-19 13-318,0-2 0,42-34 0,-62 45-94,0-1-1,-1 0 1,0 0-1,0-1 1,-1 1 0,0-1-1,-1-1 1,0 1-1,0-1 1,-1 0 0,0 0-1,3-15 1,-3 6 0,-2 0 1,-1-1 0,0-20-1,-1 38 14,-1 1 0,1 0-1,-1-1 1,1 1-1,-1 0 1,1-1-1,-1 1 1,0 0-1,0 0 1,1 0 0,-1-1-1,0 1 1,0 0-1,0 0 1,0 0-1,0 1 1,-1-1-1,1 0 1,0 0 0,0 1-1,-1-1 1,1 0-1,0 1 1,0-1-1,-1 1 1,1 0 0,-1-1-1,1 1 1,0 0-1,-1 0 1,1 0-1,-3 0 1,-1 0 58,1 0 1,0 0-1,0 0 1,-1 0 0,1 1-1,0 0 1,0 0-1,0 0 1,0 0-1,0 0 1,-5 3-1,0 3 17,0 0 0,1 1 0,0-1 0,0 2 0,0-1 0,1 1 0,0 0 0,1 1 0,0 0 0,1 0 0,-8 19 0,3-3 159,1 2 0,1-1 1,-6 46-1,10-52-153,2 0 1,1 0-1,0 0 0,2 0 1,0 0-1,1 0 1,1 0-1,9 29 1,-9-40-117,0-1 1,1 0 0,0 1 0,1-2-1,0 1 1,1 0 0,-1-1 0,2 0-1,-1 0 1,1-1 0,0 0 0,0 0 0,1-1-1,0 1 1,0-2 0,1 1 0,0-1-1,0-1 1,0 1 0,10 2 0,-11-4-320,1-1 0,-1 0 0,0-1 0,1 0 1,0 0-1,-1 0 0,1-1 0,-1-1 0,13-1 0,-16 1-200,0 0 0,0-1-1,0 1 1,0-1-1,0 0 1,0-1 0,0 1-1,-1-1 1,1 0-1,5-5 1,14-18-4701</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6"/>
    </inkml:context>
    <inkml:brush xml:id="br0">
      <inkml:brushProperty name="width" value="0.025" units="cm"/>
      <inkml:brushProperty name="height" value="0.025" units="cm"/>
      <inkml:brushProperty name="color" value="#004F8B"/>
    </inkml:brush>
  </inkml:definitions>
  <inkml:trace contextRef="#ctx0" brushRef="#br0">205 151 11042,'0'0'10665,"-26"26"-9974,-83 87-43,101-104-571,0 1-1,2 0 0,-1 0 1,1 0-1,0 1 1,1 0-1,1 0 1,-1 0-1,2 0 0,0 1 1,0 0-1,1 0 1,0-1-1,1 1 0,1 0 1,1 21-1,-1-23-53,-1 4-7,5 23-61,-4-35 39,1-1-1,0 0 1,-1 1 0,1-1-1,0 0 1,0 1 0,0-1-1,0 0 1,1 0 0,-1 0-1,0 0 1,0 0 0,1 0-1,-1 0 1,0-1 0,1 1-1,-1 0 1,1-1 0,-1 1-1,1-1 1,-1 0-1,3 1 1,2 0-27,0 0 1,-1 0-1,1 0 0,0-1 1,-1 0-1,1 0 0,0 0 0,0-1 1,-1 0-1,1 0 0,-1-1 1,1 1-1,-1-1 0,1 0 1,8-6-1,-5 2 29,-1 0 0,0-1 0,-1 1 1,0-2-1,0 1 0,0-1 0,-1 0 1,7-13-1,5-10 9,-1 0-1,-2-1 1,-2 0 0,17-60 0,-15 36-18,-4-2-1,5-59 1,-12 77 903,-5 71 1020,-2 26-1664,-4 536 265,8-446-358,13 57 266,-3-100-2741,-6 0-7339,-5-97 2985</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7"/>
    </inkml:context>
    <inkml:brush xml:id="br0">
      <inkml:brushProperty name="width" value="0.025" units="cm"/>
      <inkml:brushProperty name="height" value="0.025" units="cm"/>
      <inkml:brushProperty name="color" value="#004F8B"/>
    </inkml:brush>
  </inkml:definitions>
  <inkml:trace contextRef="#ctx0" brushRef="#br0">0 799 8810,'0'0'6589,"12"-23"-6234,4-12-292,56-107 33,-40 78-1237,-2-2 0,-4-1 1,-2 0-1,-4-2 0,19-105 1,-37 160 2549,-2 8 5163,-1 16-1357,1 4-6219,0 17 1732,-1 17 178,9 66-1,-6-98-854,1-1 0,1 0 0,0 0 0,1 0 0,0-1 0,1 1 0,1-1 0,13 20 0,-17-29-59,0-1 0,0 0 0,1 0 0,0 0 0,0-1 0,0 1 0,0-1 0,0 0 0,1 0 0,-1-1 0,1 1 0,0-1 0,0 0 0,-1 0 0,1 0 0,1-1 0,-1 0 0,0 0 0,0 0 0,0-1 0,1 1 0,-1-1 0,0-1 0,1 1 0,-1-1 0,0 0 0,0 0 0,0 0 0,0-1 0,0 0 0,0 0 0,0 0 0,0 0 0,-1-1 0,1 0 1,-1 0-1,0 0 0,0 0 0,0-1 0,0 1 0,-1-1 0,1 0 0,-1-1 0,0 1 0,3-6 0,2-7-6,-1-1 1,-1 0-1,-1-1 1,-1 1-1,0-1 1,2-31 0,-4 3-338,-6-70 0,3 106 202,-1 0 1,0 0-1,-1 0 0,0 0 1,-1 0-1,0 1 1,-7-14-1,4 19-394,1 1-1486</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14T18:57:55.858"/>
    </inkml:context>
    <inkml:brush xml:id="br0">
      <inkml:brushProperty name="width" value="0.025" units="cm"/>
      <inkml:brushProperty name="height" value="0.025" units="cm"/>
      <inkml:brushProperty name="color" value="#004F8B"/>
    </inkml:brush>
  </inkml:definitions>
  <inkml:trace contextRef="#ctx0" brushRef="#br0">162 37 4217,'0'0'15204,"-21"29"-14405,-67 98-60,80-115-635,1 0-1,1 1 0,0 0 1,1 0-1,0 1 0,1 0 1,0-1-1,1 1 1,1 1-1,1-1 0,0 0 1,0 0-1,3 27 0,-1 1 30,0-40-131,-1 0 0,1 0-1,-1 0 1,1 0-1,-1 0 1,1 0 0,0 0-1,0-1 1,0 1-1,0 0 1,0-1 0,0 1-1,0 0 1,1-1-1,-1 0 1,1 1-1,-1-1 1,1 0 0,-1 0-1,1 1 1,0-1-1,0 0 1,-1-1 0,1 1-1,0 0 1,0-1-1,0 1 1,0-1 0,0 1-1,0-1 1,0 0-1,0 0 1,2 0-1,1 1-16,0-1-1,0 0 0,-1 0 0,1 0 0,0 0 0,0-1 0,0 0 0,0 0 0,-1 0 0,1-1 0,0 0 0,-1 0 0,5-2 0,-2-2-7,0-1 1,-1 1-1,0-1 0,0 0 0,0-1 1,-1 1-1,0-1 0,-1 0 0,1 0 1,4-16-1,1-3-63,-2-1 0,6-31 0,-9 20-37,-1-1-1,-2 0 1,-3-43 0,0 17 240,0 66-86,1 0-1,0 0 1,-1 0 0,1 0-1,0 0 1,-1 0 0,1 0-1,0 0 1,-1 0 0,1 1-1,-1-1 1,1 0 0,0 0-1,0 0 1,-1 0 0,1 1-1,0-1 1,-1 0 0,1 0-1,0 1 1,0-1 0,-1 0-1,1 0 1,0 1 0,0-1-1,0 0 1,-1 1 0,1-1-1,0 0 1,0 1 0,0-1-1,0 0 1,0 1 0,0-1-1,0 0 1,0 1 0,0-1-1,0 1 1,0-1 0,0 0 0,0 1-1,0-1 1,0 1 0,-5 34 82,3 0 0,2 67 0,1-41-54,-2-46-241,1 0 0,0-1 0,2 1 0,0 0 0,0-1 0,1 0 0,1 0 0,0 1 0,1-2-1,1 1 1,0-1 0,1 0 0,0 0 0,12 16 0,-18-28 10,0 0-1,0 0 1,-1 0-1,1 0 1,0-1 0,0 1-1,0 0 1,0 0-1,0-1 1,0 1-1,0-1 1,0 1 0,0-1-1,0 1 1,1-1-1,-1 0 1,0 1-1,0-1 1,0 0 0,0 0-1,1 0 1,-1 0-1,0 0 1,0 0-1,3-1 1,5 1-3029,-1 0-176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FDAA4F-DE71-4702-BD9E-9BD390BDFABD}" type="datetimeFigureOut">
              <a:rPr lang="es-ES" smtClean="0"/>
              <a:pPr/>
              <a:t>11/05/2024</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86CE3E-0AF4-45C9-91DF-0AA34F1E80EB}" type="slidenum">
              <a:rPr lang="es-ES" smtClean="0"/>
              <a:pPr/>
              <a:t>‹#›</a:t>
            </a:fld>
            <a:endParaRPr lang="es-ES"/>
          </a:p>
        </p:txBody>
      </p:sp>
    </p:spTree>
    <p:extLst>
      <p:ext uri="{BB962C8B-B14F-4D97-AF65-F5344CB8AC3E}">
        <p14:creationId xmlns:p14="http://schemas.microsoft.com/office/powerpoint/2010/main" val="41228653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CO"/>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7" name="6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41D30B-6169-4604-8698-E1BFDE9B8028}" type="slidenum">
              <a:rPr lang="es-ES" smtClean="0"/>
              <a:pPr/>
              <a:t>‹#›</a:t>
            </a:fld>
            <a:endParaRPr lang="es-E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9.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5.wmf"/><Relationship Id="rId4" Type="http://schemas.openxmlformats.org/officeDocument/2006/relationships/oleObject" Target="../embeddings/oleObject51.bin"/><Relationship Id="rId9" Type="http://schemas.openxmlformats.org/officeDocument/2006/relationships/image" Target="../media/image5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customXml" Target="../ink/ink2.xml"/><Relationship Id="rId4" Type="http://schemas.openxmlformats.org/officeDocument/2006/relationships/image" Target="../media/image63.png"/></Relationships>
</file>

<file path=ppt/slides/_rels/slide6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17" Type="http://schemas.openxmlformats.org/officeDocument/2006/relationships/image" Target="../media/image122.png"/><Relationship Id="rId299" Type="http://schemas.openxmlformats.org/officeDocument/2006/relationships/image" Target="../media/image213.png"/><Relationship Id="rId21" Type="http://schemas.openxmlformats.org/officeDocument/2006/relationships/image" Target="../media/image74.png"/><Relationship Id="rId63" Type="http://schemas.openxmlformats.org/officeDocument/2006/relationships/image" Target="../media/image95.png"/><Relationship Id="rId159" Type="http://schemas.openxmlformats.org/officeDocument/2006/relationships/image" Target="../media/image143.png"/><Relationship Id="rId324" Type="http://schemas.openxmlformats.org/officeDocument/2006/relationships/customXml" Target="../ink/ink163.xml"/><Relationship Id="rId170" Type="http://schemas.openxmlformats.org/officeDocument/2006/relationships/customXml" Target="../ink/ink86.xml"/><Relationship Id="rId226" Type="http://schemas.openxmlformats.org/officeDocument/2006/relationships/customXml" Target="../ink/ink114.xml"/><Relationship Id="rId268" Type="http://schemas.openxmlformats.org/officeDocument/2006/relationships/customXml" Target="../ink/ink135.xml"/><Relationship Id="rId32" Type="http://schemas.openxmlformats.org/officeDocument/2006/relationships/customXml" Target="../ink/ink17.xml"/><Relationship Id="rId74" Type="http://schemas.openxmlformats.org/officeDocument/2006/relationships/customXml" Target="../ink/ink38.xml"/><Relationship Id="rId128" Type="http://schemas.openxmlformats.org/officeDocument/2006/relationships/customXml" Target="../ink/ink65.xml"/><Relationship Id="rId335" Type="http://schemas.openxmlformats.org/officeDocument/2006/relationships/image" Target="../media/image231.png"/><Relationship Id="rId5" Type="http://schemas.openxmlformats.org/officeDocument/2006/relationships/image" Target="../media/image66.png"/><Relationship Id="rId181" Type="http://schemas.openxmlformats.org/officeDocument/2006/relationships/image" Target="../media/image154.png"/><Relationship Id="rId237" Type="http://schemas.openxmlformats.org/officeDocument/2006/relationships/image" Target="../media/image182.png"/><Relationship Id="rId279" Type="http://schemas.openxmlformats.org/officeDocument/2006/relationships/image" Target="../media/image203.png"/><Relationship Id="rId43" Type="http://schemas.openxmlformats.org/officeDocument/2006/relationships/image" Target="../media/image85.png"/><Relationship Id="rId139" Type="http://schemas.openxmlformats.org/officeDocument/2006/relationships/image" Target="../media/image133.png"/><Relationship Id="rId290" Type="http://schemas.openxmlformats.org/officeDocument/2006/relationships/customXml" Target="../ink/ink146.xml"/><Relationship Id="rId304" Type="http://schemas.openxmlformats.org/officeDocument/2006/relationships/customXml" Target="../ink/ink153.xml"/><Relationship Id="rId346" Type="http://schemas.openxmlformats.org/officeDocument/2006/relationships/customXml" Target="../ink/ink174.xml"/><Relationship Id="rId85" Type="http://schemas.openxmlformats.org/officeDocument/2006/relationships/image" Target="../media/image106.png"/><Relationship Id="rId150" Type="http://schemas.openxmlformats.org/officeDocument/2006/relationships/customXml" Target="../ink/ink76.xml"/><Relationship Id="rId192" Type="http://schemas.openxmlformats.org/officeDocument/2006/relationships/customXml" Target="../ink/ink97.xml"/><Relationship Id="rId206" Type="http://schemas.openxmlformats.org/officeDocument/2006/relationships/customXml" Target="../ink/ink104.xml"/><Relationship Id="rId248" Type="http://schemas.openxmlformats.org/officeDocument/2006/relationships/customXml" Target="../ink/ink125.xml"/><Relationship Id="rId12" Type="http://schemas.openxmlformats.org/officeDocument/2006/relationships/customXml" Target="../ink/ink7.xml"/><Relationship Id="rId108" Type="http://schemas.openxmlformats.org/officeDocument/2006/relationships/customXml" Target="../ink/ink55.xml"/><Relationship Id="rId315" Type="http://schemas.openxmlformats.org/officeDocument/2006/relationships/image" Target="../media/image221.png"/><Relationship Id="rId357" Type="http://schemas.openxmlformats.org/officeDocument/2006/relationships/image" Target="../media/image242.png"/><Relationship Id="rId54" Type="http://schemas.openxmlformats.org/officeDocument/2006/relationships/customXml" Target="../ink/ink28.xml"/><Relationship Id="rId96" Type="http://schemas.openxmlformats.org/officeDocument/2006/relationships/customXml" Target="../ink/ink49.xml"/><Relationship Id="rId161" Type="http://schemas.openxmlformats.org/officeDocument/2006/relationships/image" Target="../media/image144.png"/><Relationship Id="rId217" Type="http://schemas.openxmlformats.org/officeDocument/2006/relationships/image" Target="../media/image172.png"/><Relationship Id="rId259" Type="http://schemas.openxmlformats.org/officeDocument/2006/relationships/image" Target="../media/image193.png"/><Relationship Id="rId23" Type="http://schemas.openxmlformats.org/officeDocument/2006/relationships/image" Target="../media/image75.png"/><Relationship Id="rId119" Type="http://schemas.openxmlformats.org/officeDocument/2006/relationships/image" Target="../media/image123.png"/><Relationship Id="rId270" Type="http://schemas.openxmlformats.org/officeDocument/2006/relationships/customXml" Target="../ink/ink136.xml"/><Relationship Id="rId326" Type="http://schemas.openxmlformats.org/officeDocument/2006/relationships/customXml" Target="../ink/ink164.xml"/><Relationship Id="rId65" Type="http://schemas.openxmlformats.org/officeDocument/2006/relationships/image" Target="../media/image96.png"/><Relationship Id="rId130" Type="http://schemas.openxmlformats.org/officeDocument/2006/relationships/customXml" Target="../ink/ink66.xml"/><Relationship Id="rId172" Type="http://schemas.openxmlformats.org/officeDocument/2006/relationships/customXml" Target="../ink/ink87.xml"/><Relationship Id="rId228" Type="http://schemas.openxmlformats.org/officeDocument/2006/relationships/customXml" Target="../ink/ink115.xml"/><Relationship Id="rId281" Type="http://schemas.openxmlformats.org/officeDocument/2006/relationships/image" Target="../media/image204.png"/><Relationship Id="rId337" Type="http://schemas.openxmlformats.org/officeDocument/2006/relationships/image" Target="../media/image232.png"/><Relationship Id="rId34" Type="http://schemas.openxmlformats.org/officeDocument/2006/relationships/customXml" Target="../ink/ink18.xml"/><Relationship Id="rId76" Type="http://schemas.openxmlformats.org/officeDocument/2006/relationships/customXml" Target="../ink/ink39.xml"/><Relationship Id="rId141" Type="http://schemas.openxmlformats.org/officeDocument/2006/relationships/image" Target="../media/image134.png"/><Relationship Id="rId7" Type="http://schemas.openxmlformats.org/officeDocument/2006/relationships/image" Target="../media/image67.png"/><Relationship Id="rId183" Type="http://schemas.openxmlformats.org/officeDocument/2006/relationships/image" Target="../media/image155.png"/><Relationship Id="rId239" Type="http://schemas.openxmlformats.org/officeDocument/2006/relationships/image" Target="../media/image183.png"/><Relationship Id="rId250" Type="http://schemas.openxmlformats.org/officeDocument/2006/relationships/customXml" Target="../ink/ink126.xml"/><Relationship Id="rId292" Type="http://schemas.openxmlformats.org/officeDocument/2006/relationships/customXml" Target="../ink/ink147.xml"/><Relationship Id="rId306" Type="http://schemas.openxmlformats.org/officeDocument/2006/relationships/customXml" Target="../ink/ink154.xml"/><Relationship Id="rId45" Type="http://schemas.openxmlformats.org/officeDocument/2006/relationships/image" Target="../media/image86.png"/><Relationship Id="rId87" Type="http://schemas.openxmlformats.org/officeDocument/2006/relationships/image" Target="../media/image107.png"/><Relationship Id="rId110" Type="http://schemas.openxmlformats.org/officeDocument/2006/relationships/customXml" Target="../ink/ink56.xml"/><Relationship Id="rId348" Type="http://schemas.openxmlformats.org/officeDocument/2006/relationships/customXml" Target="../ink/ink175.xml"/><Relationship Id="rId152" Type="http://schemas.openxmlformats.org/officeDocument/2006/relationships/customXml" Target="../ink/ink77.xml"/><Relationship Id="rId194" Type="http://schemas.openxmlformats.org/officeDocument/2006/relationships/customXml" Target="../ink/ink98.xml"/><Relationship Id="rId208" Type="http://schemas.openxmlformats.org/officeDocument/2006/relationships/customXml" Target="../ink/ink105.xml"/><Relationship Id="rId261" Type="http://schemas.openxmlformats.org/officeDocument/2006/relationships/image" Target="../media/image194.png"/><Relationship Id="rId14" Type="http://schemas.openxmlformats.org/officeDocument/2006/relationships/customXml" Target="../ink/ink8.xml"/><Relationship Id="rId56" Type="http://schemas.openxmlformats.org/officeDocument/2006/relationships/customXml" Target="../ink/ink29.xml"/><Relationship Id="rId317" Type="http://schemas.openxmlformats.org/officeDocument/2006/relationships/image" Target="../media/image222.png"/><Relationship Id="rId359" Type="http://schemas.openxmlformats.org/officeDocument/2006/relationships/image" Target="../media/image243.png"/><Relationship Id="rId98" Type="http://schemas.openxmlformats.org/officeDocument/2006/relationships/customXml" Target="../ink/ink50.xml"/><Relationship Id="rId121" Type="http://schemas.openxmlformats.org/officeDocument/2006/relationships/image" Target="../media/image124.png"/><Relationship Id="rId163" Type="http://schemas.openxmlformats.org/officeDocument/2006/relationships/image" Target="../media/image145.png"/><Relationship Id="rId219" Type="http://schemas.openxmlformats.org/officeDocument/2006/relationships/image" Target="../media/image173.png"/><Relationship Id="rId230" Type="http://schemas.openxmlformats.org/officeDocument/2006/relationships/customXml" Target="../ink/ink116.xml"/><Relationship Id="rId25" Type="http://schemas.openxmlformats.org/officeDocument/2006/relationships/image" Target="../media/image76.png"/><Relationship Id="rId46" Type="http://schemas.openxmlformats.org/officeDocument/2006/relationships/customXml" Target="../ink/ink24.xml"/><Relationship Id="rId67" Type="http://schemas.openxmlformats.org/officeDocument/2006/relationships/image" Target="../media/image97.png"/><Relationship Id="rId272" Type="http://schemas.openxmlformats.org/officeDocument/2006/relationships/customXml" Target="../ink/ink137.xml"/><Relationship Id="rId293" Type="http://schemas.openxmlformats.org/officeDocument/2006/relationships/image" Target="../media/image210.png"/><Relationship Id="rId307" Type="http://schemas.openxmlformats.org/officeDocument/2006/relationships/image" Target="../media/image217.png"/><Relationship Id="rId328" Type="http://schemas.openxmlformats.org/officeDocument/2006/relationships/customXml" Target="../ink/ink165.xml"/><Relationship Id="rId349" Type="http://schemas.openxmlformats.org/officeDocument/2006/relationships/image" Target="../media/image238.png"/><Relationship Id="rId88" Type="http://schemas.openxmlformats.org/officeDocument/2006/relationships/customXml" Target="../ink/ink45.xml"/><Relationship Id="rId111" Type="http://schemas.openxmlformats.org/officeDocument/2006/relationships/image" Target="../media/image119.png"/><Relationship Id="rId132" Type="http://schemas.openxmlformats.org/officeDocument/2006/relationships/customXml" Target="../ink/ink67.xml"/><Relationship Id="rId153" Type="http://schemas.openxmlformats.org/officeDocument/2006/relationships/image" Target="../media/image140.png"/><Relationship Id="rId174" Type="http://schemas.openxmlformats.org/officeDocument/2006/relationships/customXml" Target="../ink/ink88.xml"/><Relationship Id="rId195" Type="http://schemas.openxmlformats.org/officeDocument/2006/relationships/image" Target="../media/image161.png"/><Relationship Id="rId209" Type="http://schemas.openxmlformats.org/officeDocument/2006/relationships/image" Target="../media/image168.png"/><Relationship Id="rId220" Type="http://schemas.openxmlformats.org/officeDocument/2006/relationships/customXml" Target="../ink/ink111.xml"/><Relationship Id="rId241" Type="http://schemas.openxmlformats.org/officeDocument/2006/relationships/image" Target="../media/image184.png"/><Relationship Id="rId15" Type="http://schemas.openxmlformats.org/officeDocument/2006/relationships/image" Target="../media/image71.png"/><Relationship Id="rId36" Type="http://schemas.openxmlformats.org/officeDocument/2006/relationships/customXml" Target="../ink/ink19.xml"/><Relationship Id="rId57" Type="http://schemas.openxmlformats.org/officeDocument/2006/relationships/image" Target="../media/image92.png"/><Relationship Id="rId262" Type="http://schemas.openxmlformats.org/officeDocument/2006/relationships/customXml" Target="../ink/ink132.xml"/><Relationship Id="rId283" Type="http://schemas.openxmlformats.org/officeDocument/2006/relationships/image" Target="../media/image205.png"/><Relationship Id="rId318" Type="http://schemas.openxmlformats.org/officeDocument/2006/relationships/customXml" Target="../ink/ink160.xml"/><Relationship Id="rId339" Type="http://schemas.openxmlformats.org/officeDocument/2006/relationships/image" Target="../media/image233.png"/><Relationship Id="rId78" Type="http://schemas.openxmlformats.org/officeDocument/2006/relationships/customXml" Target="../ink/ink40.xml"/><Relationship Id="rId99" Type="http://schemas.openxmlformats.org/officeDocument/2006/relationships/image" Target="../media/image113.png"/><Relationship Id="rId101" Type="http://schemas.openxmlformats.org/officeDocument/2006/relationships/image" Target="../media/image114.png"/><Relationship Id="rId122" Type="http://schemas.openxmlformats.org/officeDocument/2006/relationships/customXml" Target="../ink/ink62.xml"/><Relationship Id="rId143" Type="http://schemas.openxmlformats.org/officeDocument/2006/relationships/image" Target="../media/image135.png"/><Relationship Id="rId164" Type="http://schemas.openxmlformats.org/officeDocument/2006/relationships/customXml" Target="../ink/ink83.xml"/><Relationship Id="rId185" Type="http://schemas.openxmlformats.org/officeDocument/2006/relationships/image" Target="../media/image156.png"/><Relationship Id="rId350" Type="http://schemas.openxmlformats.org/officeDocument/2006/relationships/customXml" Target="../ink/ink176.xml"/><Relationship Id="rId9" Type="http://schemas.openxmlformats.org/officeDocument/2006/relationships/image" Target="../media/image68.png"/><Relationship Id="rId210" Type="http://schemas.openxmlformats.org/officeDocument/2006/relationships/customXml" Target="../ink/ink106.xml"/><Relationship Id="rId26" Type="http://schemas.openxmlformats.org/officeDocument/2006/relationships/customXml" Target="../ink/ink14.xml"/><Relationship Id="rId231" Type="http://schemas.openxmlformats.org/officeDocument/2006/relationships/image" Target="../media/image179.png"/><Relationship Id="rId252" Type="http://schemas.openxmlformats.org/officeDocument/2006/relationships/customXml" Target="../ink/ink127.xml"/><Relationship Id="rId273" Type="http://schemas.openxmlformats.org/officeDocument/2006/relationships/image" Target="../media/image200.png"/><Relationship Id="rId294" Type="http://schemas.openxmlformats.org/officeDocument/2006/relationships/customXml" Target="../ink/ink148.xml"/><Relationship Id="rId308" Type="http://schemas.openxmlformats.org/officeDocument/2006/relationships/customXml" Target="../ink/ink155.xml"/><Relationship Id="rId329" Type="http://schemas.openxmlformats.org/officeDocument/2006/relationships/image" Target="../media/image228.png"/><Relationship Id="rId47" Type="http://schemas.openxmlformats.org/officeDocument/2006/relationships/image" Target="../media/image87.png"/><Relationship Id="rId68" Type="http://schemas.openxmlformats.org/officeDocument/2006/relationships/customXml" Target="../ink/ink35.xml"/><Relationship Id="rId89" Type="http://schemas.openxmlformats.org/officeDocument/2006/relationships/image" Target="../media/image108.png"/><Relationship Id="rId112" Type="http://schemas.openxmlformats.org/officeDocument/2006/relationships/customXml" Target="../ink/ink57.xml"/><Relationship Id="rId133" Type="http://schemas.openxmlformats.org/officeDocument/2006/relationships/image" Target="../media/image130.png"/><Relationship Id="rId154" Type="http://schemas.openxmlformats.org/officeDocument/2006/relationships/customXml" Target="../ink/ink78.xml"/><Relationship Id="rId175" Type="http://schemas.openxmlformats.org/officeDocument/2006/relationships/image" Target="../media/image151.png"/><Relationship Id="rId340" Type="http://schemas.openxmlformats.org/officeDocument/2006/relationships/customXml" Target="../ink/ink171.xml"/><Relationship Id="rId196" Type="http://schemas.openxmlformats.org/officeDocument/2006/relationships/customXml" Target="../ink/ink99.xml"/><Relationship Id="rId200" Type="http://schemas.openxmlformats.org/officeDocument/2006/relationships/customXml" Target="../ink/ink101.xml"/><Relationship Id="rId16" Type="http://schemas.openxmlformats.org/officeDocument/2006/relationships/customXml" Target="../ink/ink9.xml"/><Relationship Id="rId221" Type="http://schemas.openxmlformats.org/officeDocument/2006/relationships/image" Target="../media/image174.png"/><Relationship Id="rId242" Type="http://schemas.openxmlformats.org/officeDocument/2006/relationships/customXml" Target="../ink/ink122.xml"/><Relationship Id="rId263" Type="http://schemas.openxmlformats.org/officeDocument/2006/relationships/image" Target="../media/image195.png"/><Relationship Id="rId284" Type="http://schemas.openxmlformats.org/officeDocument/2006/relationships/customXml" Target="../ink/ink143.xml"/><Relationship Id="rId319" Type="http://schemas.openxmlformats.org/officeDocument/2006/relationships/image" Target="../media/image223.png"/><Relationship Id="rId37" Type="http://schemas.openxmlformats.org/officeDocument/2006/relationships/image" Target="../media/image82.png"/><Relationship Id="rId58" Type="http://schemas.openxmlformats.org/officeDocument/2006/relationships/customXml" Target="../ink/ink30.xml"/><Relationship Id="rId79" Type="http://schemas.openxmlformats.org/officeDocument/2006/relationships/image" Target="../media/image103.png"/><Relationship Id="rId102" Type="http://schemas.openxmlformats.org/officeDocument/2006/relationships/customXml" Target="../ink/ink52.xml"/><Relationship Id="rId123" Type="http://schemas.openxmlformats.org/officeDocument/2006/relationships/image" Target="../media/image125.png"/><Relationship Id="rId144" Type="http://schemas.openxmlformats.org/officeDocument/2006/relationships/customXml" Target="../ink/ink73.xml"/><Relationship Id="rId330" Type="http://schemas.openxmlformats.org/officeDocument/2006/relationships/customXml" Target="../ink/ink166.xml"/><Relationship Id="rId90" Type="http://schemas.openxmlformats.org/officeDocument/2006/relationships/customXml" Target="../ink/ink46.xml"/><Relationship Id="rId165" Type="http://schemas.openxmlformats.org/officeDocument/2006/relationships/image" Target="../media/image146.png"/><Relationship Id="rId186" Type="http://schemas.openxmlformats.org/officeDocument/2006/relationships/customXml" Target="../ink/ink94.xml"/><Relationship Id="rId351" Type="http://schemas.openxmlformats.org/officeDocument/2006/relationships/image" Target="../media/image239.png"/><Relationship Id="rId211" Type="http://schemas.openxmlformats.org/officeDocument/2006/relationships/image" Target="../media/image169.png"/><Relationship Id="rId232" Type="http://schemas.openxmlformats.org/officeDocument/2006/relationships/customXml" Target="../ink/ink117.xml"/><Relationship Id="rId253" Type="http://schemas.openxmlformats.org/officeDocument/2006/relationships/image" Target="../media/image190.png"/><Relationship Id="rId274" Type="http://schemas.openxmlformats.org/officeDocument/2006/relationships/customXml" Target="../ink/ink138.xml"/><Relationship Id="rId295" Type="http://schemas.openxmlformats.org/officeDocument/2006/relationships/image" Target="../media/image211.png"/><Relationship Id="rId309" Type="http://schemas.openxmlformats.org/officeDocument/2006/relationships/image" Target="../media/image218.png"/><Relationship Id="rId27" Type="http://schemas.openxmlformats.org/officeDocument/2006/relationships/image" Target="../media/image77.png"/><Relationship Id="rId48" Type="http://schemas.openxmlformats.org/officeDocument/2006/relationships/customXml" Target="../ink/ink25.xml"/><Relationship Id="rId69" Type="http://schemas.openxmlformats.org/officeDocument/2006/relationships/image" Target="../media/image98.png"/><Relationship Id="rId113" Type="http://schemas.openxmlformats.org/officeDocument/2006/relationships/image" Target="../media/image120.png"/><Relationship Id="rId134" Type="http://schemas.openxmlformats.org/officeDocument/2006/relationships/customXml" Target="../ink/ink68.xml"/><Relationship Id="rId320" Type="http://schemas.openxmlformats.org/officeDocument/2006/relationships/customXml" Target="../ink/ink161.xml"/><Relationship Id="rId80" Type="http://schemas.openxmlformats.org/officeDocument/2006/relationships/customXml" Target="../ink/ink41.xml"/><Relationship Id="rId155" Type="http://schemas.openxmlformats.org/officeDocument/2006/relationships/image" Target="../media/image141.png"/><Relationship Id="rId176" Type="http://schemas.openxmlformats.org/officeDocument/2006/relationships/customXml" Target="../ink/ink89.xml"/><Relationship Id="rId197" Type="http://schemas.openxmlformats.org/officeDocument/2006/relationships/image" Target="../media/image162.png"/><Relationship Id="rId341" Type="http://schemas.openxmlformats.org/officeDocument/2006/relationships/image" Target="../media/image234.png"/><Relationship Id="rId201" Type="http://schemas.openxmlformats.org/officeDocument/2006/relationships/image" Target="../media/image164.png"/><Relationship Id="rId222" Type="http://schemas.openxmlformats.org/officeDocument/2006/relationships/customXml" Target="../ink/ink112.xml"/><Relationship Id="rId243" Type="http://schemas.openxmlformats.org/officeDocument/2006/relationships/image" Target="../media/image185.png"/><Relationship Id="rId264" Type="http://schemas.openxmlformats.org/officeDocument/2006/relationships/customXml" Target="../ink/ink133.xml"/><Relationship Id="rId285" Type="http://schemas.openxmlformats.org/officeDocument/2006/relationships/image" Target="../media/image206.png"/><Relationship Id="rId17" Type="http://schemas.openxmlformats.org/officeDocument/2006/relationships/image" Target="../media/image72.png"/><Relationship Id="rId38" Type="http://schemas.openxmlformats.org/officeDocument/2006/relationships/customXml" Target="../ink/ink20.xml"/><Relationship Id="rId59" Type="http://schemas.openxmlformats.org/officeDocument/2006/relationships/image" Target="../media/image93.png"/><Relationship Id="rId103" Type="http://schemas.openxmlformats.org/officeDocument/2006/relationships/image" Target="../media/image115.png"/><Relationship Id="rId124" Type="http://schemas.openxmlformats.org/officeDocument/2006/relationships/customXml" Target="../ink/ink63.xml"/><Relationship Id="rId310" Type="http://schemas.openxmlformats.org/officeDocument/2006/relationships/customXml" Target="../ink/ink156.xml"/><Relationship Id="rId70" Type="http://schemas.openxmlformats.org/officeDocument/2006/relationships/customXml" Target="../ink/ink36.xml"/><Relationship Id="rId91" Type="http://schemas.openxmlformats.org/officeDocument/2006/relationships/image" Target="../media/image109.png"/><Relationship Id="rId145" Type="http://schemas.openxmlformats.org/officeDocument/2006/relationships/image" Target="../media/image136.png"/><Relationship Id="rId166" Type="http://schemas.openxmlformats.org/officeDocument/2006/relationships/customXml" Target="../ink/ink84.xml"/><Relationship Id="rId187" Type="http://schemas.openxmlformats.org/officeDocument/2006/relationships/image" Target="../media/image157.png"/><Relationship Id="rId331" Type="http://schemas.openxmlformats.org/officeDocument/2006/relationships/image" Target="../media/image229.png"/><Relationship Id="rId352" Type="http://schemas.openxmlformats.org/officeDocument/2006/relationships/customXml" Target="../ink/ink177.xml"/><Relationship Id="rId1" Type="http://schemas.openxmlformats.org/officeDocument/2006/relationships/slideLayout" Target="../slideLayouts/slideLayout7.xml"/><Relationship Id="rId212" Type="http://schemas.openxmlformats.org/officeDocument/2006/relationships/customXml" Target="../ink/ink107.xml"/><Relationship Id="rId233" Type="http://schemas.openxmlformats.org/officeDocument/2006/relationships/image" Target="../media/image180.png"/><Relationship Id="rId254" Type="http://schemas.openxmlformats.org/officeDocument/2006/relationships/customXml" Target="../ink/ink128.xml"/><Relationship Id="rId28" Type="http://schemas.openxmlformats.org/officeDocument/2006/relationships/customXml" Target="../ink/ink15.xml"/><Relationship Id="rId49" Type="http://schemas.openxmlformats.org/officeDocument/2006/relationships/image" Target="../media/image88.png"/><Relationship Id="rId114" Type="http://schemas.openxmlformats.org/officeDocument/2006/relationships/customXml" Target="../ink/ink58.xml"/><Relationship Id="rId275" Type="http://schemas.openxmlformats.org/officeDocument/2006/relationships/image" Target="../media/image201.png"/><Relationship Id="rId296" Type="http://schemas.openxmlformats.org/officeDocument/2006/relationships/customXml" Target="../ink/ink149.xml"/><Relationship Id="rId300" Type="http://schemas.openxmlformats.org/officeDocument/2006/relationships/customXml" Target="../ink/ink151.xml"/><Relationship Id="rId60" Type="http://schemas.openxmlformats.org/officeDocument/2006/relationships/customXml" Target="../ink/ink31.xml"/><Relationship Id="rId81" Type="http://schemas.openxmlformats.org/officeDocument/2006/relationships/image" Target="../media/image104.png"/><Relationship Id="rId135" Type="http://schemas.openxmlformats.org/officeDocument/2006/relationships/image" Target="../media/image131.png"/><Relationship Id="rId156" Type="http://schemas.openxmlformats.org/officeDocument/2006/relationships/customXml" Target="../ink/ink79.xml"/><Relationship Id="rId177" Type="http://schemas.openxmlformats.org/officeDocument/2006/relationships/image" Target="../media/image152.png"/><Relationship Id="rId198" Type="http://schemas.openxmlformats.org/officeDocument/2006/relationships/customXml" Target="../ink/ink100.xml"/><Relationship Id="rId321" Type="http://schemas.openxmlformats.org/officeDocument/2006/relationships/image" Target="../media/image224.png"/><Relationship Id="rId342" Type="http://schemas.openxmlformats.org/officeDocument/2006/relationships/customXml" Target="../ink/ink172.xml"/><Relationship Id="rId202" Type="http://schemas.openxmlformats.org/officeDocument/2006/relationships/customXml" Target="../ink/ink102.xml"/><Relationship Id="rId223" Type="http://schemas.openxmlformats.org/officeDocument/2006/relationships/image" Target="../media/image175.png"/><Relationship Id="rId244" Type="http://schemas.openxmlformats.org/officeDocument/2006/relationships/customXml" Target="../ink/ink123.xml"/><Relationship Id="rId18" Type="http://schemas.openxmlformats.org/officeDocument/2006/relationships/customXml" Target="../ink/ink10.xml"/><Relationship Id="rId39" Type="http://schemas.openxmlformats.org/officeDocument/2006/relationships/image" Target="../media/image83.png"/><Relationship Id="rId265" Type="http://schemas.openxmlformats.org/officeDocument/2006/relationships/image" Target="../media/image196.png"/><Relationship Id="rId286" Type="http://schemas.openxmlformats.org/officeDocument/2006/relationships/customXml" Target="../ink/ink144.xml"/><Relationship Id="rId50" Type="http://schemas.openxmlformats.org/officeDocument/2006/relationships/customXml" Target="../ink/ink26.xml"/><Relationship Id="rId104" Type="http://schemas.openxmlformats.org/officeDocument/2006/relationships/customXml" Target="../ink/ink53.xml"/><Relationship Id="rId125" Type="http://schemas.openxmlformats.org/officeDocument/2006/relationships/image" Target="../media/image126.png"/><Relationship Id="rId146" Type="http://schemas.openxmlformats.org/officeDocument/2006/relationships/customXml" Target="../ink/ink74.xml"/><Relationship Id="rId167" Type="http://schemas.openxmlformats.org/officeDocument/2006/relationships/image" Target="../media/image147.png"/><Relationship Id="rId188" Type="http://schemas.openxmlformats.org/officeDocument/2006/relationships/customXml" Target="../ink/ink95.xml"/><Relationship Id="rId311" Type="http://schemas.openxmlformats.org/officeDocument/2006/relationships/image" Target="../media/image219.png"/><Relationship Id="rId332" Type="http://schemas.openxmlformats.org/officeDocument/2006/relationships/customXml" Target="../ink/ink167.xml"/><Relationship Id="rId353" Type="http://schemas.openxmlformats.org/officeDocument/2006/relationships/image" Target="../media/image240.png"/><Relationship Id="rId71" Type="http://schemas.openxmlformats.org/officeDocument/2006/relationships/image" Target="../media/image99.png"/><Relationship Id="rId92" Type="http://schemas.openxmlformats.org/officeDocument/2006/relationships/customXml" Target="../ink/ink47.xml"/><Relationship Id="rId213" Type="http://schemas.openxmlformats.org/officeDocument/2006/relationships/image" Target="../media/image170.png"/><Relationship Id="rId234" Type="http://schemas.openxmlformats.org/officeDocument/2006/relationships/customXml" Target="../ink/ink118.xml"/><Relationship Id="rId2" Type="http://schemas.openxmlformats.org/officeDocument/2006/relationships/oleObject" Target="../embeddings/oleObject54.bin"/><Relationship Id="rId29" Type="http://schemas.openxmlformats.org/officeDocument/2006/relationships/image" Target="../media/image78.png"/><Relationship Id="rId255" Type="http://schemas.openxmlformats.org/officeDocument/2006/relationships/image" Target="../media/image191.png"/><Relationship Id="rId276" Type="http://schemas.openxmlformats.org/officeDocument/2006/relationships/customXml" Target="../ink/ink139.xml"/><Relationship Id="rId297" Type="http://schemas.openxmlformats.org/officeDocument/2006/relationships/image" Target="../media/image212.png"/><Relationship Id="rId40" Type="http://schemas.openxmlformats.org/officeDocument/2006/relationships/customXml" Target="../ink/ink21.xml"/><Relationship Id="rId115" Type="http://schemas.openxmlformats.org/officeDocument/2006/relationships/image" Target="../media/image121.png"/><Relationship Id="rId136" Type="http://schemas.openxmlformats.org/officeDocument/2006/relationships/customXml" Target="../ink/ink69.xml"/><Relationship Id="rId157" Type="http://schemas.openxmlformats.org/officeDocument/2006/relationships/image" Target="../media/image142.png"/><Relationship Id="rId178" Type="http://schemas.openxmlformats.org/officeDocument/2006/relationships/customXml" Target="../ink/ink90.xml"/><Relationship Id="rId301" Type="http://schemas.openxmlformats.org/officeDocument/2006/relationships/image" Target="../media/image214.png"/><Relationship Id="rId322" Type="http://schemas.openxmlformats.org/officeDocument/2006/relationships/customXml" Target="../ink/ink162.xml"/><Relationship Id="rId343" Type="http://schemas.openxmlformats.org/officeDocument/2006/relationships/image" Target="../media/image235.png"/><Relationship Id="rId61" Type="http://schemas.openxmlformats.org/officeDocument/2006/relationships/image" Target="../media/image94.png"/><Relationship Id="rId82" Type="http://schemas.openxmlformats.org/officeDocument/2006/relationships/customXml" Target="../ink/ink42.xml"/><Relationship Id="rId199" Type="http://schemas.openxmlformats.org/officeDocument/2006/relationships/image" Target="../media/image163.png"/><Relationship Id="rId203" Type="http://schemas.openxmlformats.org/officeDocument/2006/relationships/image" Target="../media/image165.png"/><Relationship Id="rId19" Type="http://schemas.openxmlformats.org/officeDocument/2006/relationships/image" Target="../media/image73.png"/><Relationship Id="rId224" Type="http://schemas.openxmlformats.org/officeDocument/2006/relationships/customXml" Target="../ink/ink113.xml"/><Relationship Id="rId245" Type="http://schemas.openxmlformats.org/officeDocument/2006/relationships/image" Target="../media/image186.png"/><Relationship Id="rId266" Type="http://schemas.openxmlformats.org/officeDocument/2006/relationships/customXml" Target="../ink/ink134.xml"/><Relationship Id="rId287" Type="http://schemas.openxmlformats.org/officeDocument/2006/relationships/image" Target="../media/image207.png"/><Relationship Id="rId30" Type="http://schemas.openxmlformats.org/officeDocument/2006/relationships/customXml" Target="../ink/ink16.xml"/><Relationship Id="rId105" Type="http://schemas.openxmlformats.org/officeDocument/2006/relationships/image" Target="../media/image116.png"/><Relationship Id="rId126" Type="http://schemas.openxmlformats.org/officeDocument/2006/relationships/customXml" Target="../ink/ink64.xml"/><Relationship Id="rId147" Type="http://schemas.openxmlformats.org/officeDocument/2006/relationships/image" Target="../media/image137.png"/><Relationship Id="rId168" Type="http://schemas.openxmlformats.org/officeDocument/2006/relationships/customXml" Target="../ink/ink85.xml"/><Relationship Id="rId312" Type="http://schemas.openxmlformats.org/officeDocument/2006/relationships/customXml" Target="../ink/ink157.xml"/><Relationship Id="rId333" Type="http://schemas.openxmlformats.org/officeDocument/2006/relationships/image" Target="../media/image230.png"/><Relationship Id="rId354" Type="http://schemas.openxmlformats.org/officeDocument/2006/relationships/customXml" Target="../ink/ink178.xml"/><Relationship Id="rId51" Type="http://schemas.openxmlformats.org/officeDocument/2006/relationships/image" Target="../media/image89.png"/><Relationship Id="rId72" Type="http://schemas.openxmlformats.org/officeDocument/2006/relationships/customXml" Target="../ink/ink37.xml"/><Relationship Id="rId93" Type="http://schemas.openxmlformats.org/officeDocument/2006/relationships/image" Target="../media/image110.png"/><Relationship Id="rId189" Type="http://schemas.openxmlformats.org/officeDocument/2006/relationships/image" Target="../media/image158.png"/><Relationship Id="rId3" Type="http://schemas.openxmlformats.org/officeDocument/2006/relationships/image" Target="../media/image58.wmf"/><Relationship Id="rId214" Type="http://schemas.openxmlformats.org/officeDocument/2006/relationships/customXml" Target="../ink/ink108.xml"/><Relationship Id="rId235" Type="http://schemas.openxmlformats.org/officeDocument/2006/relationships/image" Target="../media/image181.png"/><Relationship Id="rId256" Type="http://schemas.openxmlformats.org/officeDocument/2006/relationships/customXml" Target="../ink/ink129.xml"/><Relationship Id="rId277" Type="http://schemas.openxmlformats.org/officeDocument/2006/relationships/image" Target="../media/image202.png"/><Relationship Id="rId298" Type="http://schemas.openxmlformats.org/officeDocument/2006/relationships/customXml" Target="../ink/ink150.xml"/><Relationship Id="rId116" Type="http://schemas.openxmlformats.org/officeDocument/2006/relationships/customXml" Target="../ink/ink59.xml"/><Relationship Id="rId137" Type="http://schemas.openxmlformats.org/officeDocument/2006/relationships/image" Target="../media/image132.png"/><Relationship Id="rId158" Type="http://schemas.openxmlformats.org/officeDocument/2006/relationships/customXml" Target="../ink/ink80.xml"/><Relationship Id="rId302" Type="http://schemas.openxmlformats.org/officeDocument/2006/relationships/customXml" Target="../ink/ink152.xml"/><Relationship Id="rId323" Type="http://schemas.openxmlformats.org/officeDocument/2006/relationships/image" Target="../media/image225.png"/><Relationship Id="rId344" Type="http://schemas.openxmlformats.org/officeDocument/2006/relationships/customXml" Target="../ink/ink173.xml"/><Relationship Id="rId20" Type="http://schemas.openxmlformats.org/officeDocument/2006/relationships/customXml" Target="../ink/ink11.xml"/><Relationship Id="rId41" Type="http://schemas.openxmlformats.org/officeDocument/2006/relationships/image" Target="../media/image84.png"/><Relationship Id="rId62" Type="http://schemas.openxmlformats.org/officeDocument/2006/relationships/customXml" Target="../ink/ink32.xml"/><Relationship Id="rId83" Type="http://schemas.openxmlformats.org/officeDocument/2006/relationships/image" Target="../media/image105.png"/><Relationship Id="rId179" Type="http://schemas.openxmlformats.org/officeDocument/2006/relationships/image" Target="../media/image153.png"/><Relationship Id="rId190" Type="http://schemas.openxmlformats.org/officeDocument/2006/relationships/customXml" Target="../ink/ink96.xml"/><Relationship Id="rId204" Type="http://schemas.openxmlformats.org/officeDocument/2006/relationships/customXml" Target="../ink/ink103.xml"/><Relationship Id="rId225" Type="http://schemas.openxmlformats.org/officeDocument/2006/relationships/image" Target="../media/image176.png"/><Relationship Id="rId246" Type="http://schemas.openxmlformats.org/officeDocument/2006/relationships/customXml" Target="../ink/ink124.xml"/><Relationship Id="rId267" Type="http://schemas.openxmlformats.org/officeDocument/2006/relationships/image" Target="../media/image197.png"/><Relationship Id="rId288" Type="http://schemas.openxmlformats.org/officeDocument/2006/relationships/customXml" Target="../ink/ink145.xml"/><Relationship Id="rId106" Type="http://schemas.openxmlformats.org/officeDocument/2006/relationships/customXml" Target="../ink/ink54.xml"/><Relationship Id="rId127" Type="http://schemas.openxmlformats.org/officeDocument/2006/relationships/image" Target="../media/image127.png"/><Relationship Id="rId313" Type="http://schemas.openxmlformats.org/officeDocument/2006/relationships/image" Target="../media/image220.png"/><Relationship Id="rId10" Type="http://schemas.openxmlformats.org/officeDocument/2006/relationships/customXml" Target="../ink/ink6.xml"/><Relationship Id="rId31" Type="http://schemas.openxmlformats.org/officeDocument/2006/relationships/image" Target="../media/image79.png"/><Relationship Id="rId52" Type="http://schemas.openxmlformats.org/officeDocument/2006/relationships/customXml" Target="../ink/ink27.xml"/><Relationship Id="rId73" Type="http://schemas.openxmlformats.org/officeDocument/2006/relationships/image" Target="../media/image100.png"/><Relationship Id="rId94" Type="http://schemas.openxmlformats.org/officeDocument/2006/relationships/customXml" Target="../ink/ink48.xml"/><Relationship Id="rId148" Type="http://schemas.openxmlformats.org/officeDocument/2006/relationships/customXml" Target="../ink/ink75.xml"/><Relationship Id="rId169" Type="http://schemas.openxmlformats.org/officeDocument/2006/relationships/image" Target="../media/image148.png"/><Relationship Id="rId334" Type="http://schemas.openxmlformats.org/officeDocument/2006/relationships/customXml" Target="../ink/ink168.xml"/><Relationship Id="rId355" Type="http://schemas.openxmlformats.org/officeDocument/2006/relationships/image" Target="../media/image241.png"/><Relationship Id="rId4" Type="http://schemas.openxmlformats.org/officeDocument/2006/relationships/customXml" Target="../ink/ink3.xml"/><Relationship Id="rId180" Type="http://schemas.openxmlformats.org/officeDocument/2006/relationships/customXml" Target="../ink/ink91.xml"/><Relationship Id="rId215" Type="http://schemas.openxmlformats.org/officeDocument/2006/relationships/image" Target="../media/image171.png"/><Relationship Id="rId236" Type="http://schemas.openxmlformats.org/officeDocument/2006/relationships/customXml" Target="../ink/ink119.xml"/><Relationship Id="rId257" Type="http://schemas.openxmlformats.org/officeDocument/2006/relationships/image" Target="../media/image192.png"/><Relationship Id="rId278" Type="http://schemas.openxmlformats.org/officeDocument/2006/relationships/customXml" Target="../ink/ink140.xml"/><Relationship Id="rId303" Type="http://schemas.openxmlformats.org/officeDocument/2006/relationships/image" Target="../media/image215.png"/><Relationship Id="rId42" Type="http://schemas.openxmlformats.org/officeDocument/2006/relationships/customXml" Target="../ink/ink22.xml"/><Relationship Id="rId84" Type="http://schemas.openxmlformats.org/officeDocument/2006/relationships/customXml" Target="../ink/ink43.xml"/><Relationship Id="rId138" Type="http://schemas.openxmlformats.org/officeDocument/2006/relationships/customXml" Target="../ink/ink70.xml"/><Relationship Id="rId345" Type="http://schemas.openxmlformats.org/officeDocument/2006/relationships/image" Target="../media/image236.png"/><Relationship Id="rId191" Type="http://schemas.openxmlformats.org/officeDocument/2006/relationships/image" Target="../media/image159.png"/><Relationship Id="rId205" Type="http://schemas.openxmlformats.org/officeDocument/2006/relationships/image" Target="../media/image166.png"/><Relationship Id="rId247" Type="http://schemas.openxmlformats.org/officeDocument/2006/relationships/image" Target="../media/image187.png"/><Relationship Id="rId107" Type="http://schemas.openxmlformats.org/officeDocument/2006/relationships/image" Target="../media/image117.png"/><Relationship Id="rId289" Type="http://schemas.openxmlformats.org/officeDocument/2006/relationships/image" Target="../media/image208.png"/><Relationship Id="rId11" Type="http://schemas.openxmlformats.org/officeDocument/2006/relationships/image" Target="../media/image69.png"/><Relationship Id="rId53" Type="http://schemas.openxmlformats.org/officeDocument/2006/relationships/image" Target="../media/image90.png"/><Relationship Id="rId149" Type="http://schemas.openxmlformats.org/officeDocument/2006/relationships/image" Target="../media/image138.png"/><Relationship Id="rId314" Type="http://schemas.openxmlformats.org/officeDocument/2006/relationships/customXml" Target="../ink/ink158.xml"/><Relationship Id="rId356" Type="http://schemas.openxmlformats.org/officeDocument/2006/relationships/customXml" Target="../ink/ink179.xml"/><Relationship Id="rId95" Type="http://schemas.openxmlformats.org/officeDocument/2006/relationships/image" Target="../media/image111.png"/><Relationship Id="rId160" Type="http://schemas.openxmlformats.org/officeDocument/2006/relationships/customXml" Target="../ink/ink81.xml"/><Relationship Id="rId216" Type="http://schemas.openxmlformats.org/officeDocument/2006/relationships/customXml" Target="../ink/ink109.xml"/><Relationship Id="rId258" Type="http://schemas.openxmlformats.org/officeDocument/2006/relationships/customXml" Target="../ink/ink130.xml"/><Relationship Id="rId22" Type="http://schemas.openxmlformats.org/officeDocument/2006/relationships/customXml" Target="../ink/ink12.xml"/><Relationship Id="rId64" Type="http://schemas.openxmlformats.org/officeDocument/2006/relationships/customXml" Target="../ink/ink33.xml"/><Relationship Id="rId118" Type="http://schemas.openxmlformats.org/officeDocument/2006/relationships/customXml" Target="../ink/ink60.xml"/><Relationship Id="rId325" Type="http://schemas.openxmlformats.org/officeDocument/2006/relationships/image" Target="../media/image226.png"/><Relationship Id="rId171" Type="http://schemas.openxmlformats.org/officeDocument/2006/relationships/image" Target="../media/image149.png"/><Relationship Id="rId227" Type="http://schemas.openxmlformats.org/officeDocument/2006/relationships/image" Target="../media/image177.png"/><Relationship Id="rId269" Type="http://schemas.openxmlformats.org/officeDocument/2006/relationships/image" Target="../media/image198.png"/><Relationship Id="rId33" Type="http://schemas.openxmlformats.org/officeDocument/2006/relationships/image" Target="../media/image80.png"/><Relationship Id="rId129" Type="http://schemas.openxmlformats.org/officeDocument/2006/relationships/image" Target="../media/image128.png"/><Relationship Id="rId280" Type="http://schemas.openxmlformats.org/officeDocument/2006/relationships/customXml" Target="../ink/ink141.xml"/><Relationship Id="rId336" Type="http://schemas.openxmlformats.org/officeDocument/2006/relationships/customXml" Target="../ink/ink169.xml"/><Relationship Id="rId75" Type="http://schemas.openxmlformats.org/officeDocument/2006/relationships/image" Target="../media/image101.png"/><Relationship Id="rId140" Type="http://schemas.openxmlformats.org/officeDocument/2006/relationships/customXml" Target="../ink/ink71.xml"/><Relationship Id="rId182" Type="http://schemas.openxmlformats.org/officeDocument/2006/relationships/customXml" Target="../ink/ink92.xml"/><Relationship Id="rId6" Type="http://schemas.openxmlformats.org/officeDocument/2006/relationships/customXml" Target="../ink/ink4.xml"/><Relationship Id="rId238" Type="http://schemas.openxmlformats.org/officeDocument/2006/relationships/customXml" Target="../ink/ink120.xml"/><Relationship Id="rId291" Type="http://schemas.openxmlformats.org/officeDocument/2006/relationships/image" Target="../media/image209.png"/><Relationship Id="rId305" Type="http://schemas.openxmlformats.org/officeDocument/2006/relationships/image" Target="../media/image216.png"/><Relationship Id="rId347" Type="http://schemas.openxmlformats.org/officeDocument/2006/relationships/image" Target="../media/image237.png"/><Relationship Id="rId44" Type="http://schemas.openxmlformats.org/officeDocument/2006/relationships/customXml" Target="../ink/ink23.xml"/><Relationship Id="rId86" Type="http://schemas.openxmlformats.org/officeDocument/2006/relationships/customXml" Target="../ink/ink44.xml"/><Relationship Id="rId151" Type="http://schemas.openxmlformats.org/officeDocument/2006/relationships/image" Target="../media/image139.png"/><Relationship Id="rId193" Type="http://schemas.openxmlformats.org/officeDocument/2006/relationships/image" Target="../media/image160.png"/><Relationship Id="rId207" Type="http://schemas.openxmlformats.org/officeDocument/2006/relationships/image" Target="../media/image167.png"/><Relationship Id="rId249" Type="http://schemas.openxmlformats.org/officeDocument/2006/relationships/image" Target="../media/image188.png"/><Relationship Id="rId13" Type="http://schemas.openxmlformats.org/officeDocument/2006/relationships/image" Target="../media/image70.png"/><Relationship Id="rId109" Type="http://schemas.openxmlformats.org/officeDocument/2006/relationships/image" Target="../media/image118.png"/><Relationship Id="rId260" Type="http://schemas.openxmlformats.org/officeDocument/2006/relationships/customXml" Target="../ink/ink131.xml"/><Relationship Id="rId316" Type="http://schemas.openxmlformats.org/officeDocument/2006/relationships/customXml" Target="../ink/ink159.xml"/><Relationship Id="rId55" Type="http://schemas.openxmlformats.org/officeDocument/2006/relationships/image" Target="../media/image91.png"/><Relationship Id="rId97" Type="http://schemas.openxmlformats.org/officeDocument/2006/relationships/image" Target="../media/image112.png"/><Relationship Id="rId120" Type="http://schemas.openxmlformats.org/officeDocument/2006/relationships/customXml" Target="../ink/ink61.xml"/><Relationship Id="rId358" Type="http://schemas.openxmlformats.org/officeDocument/2006/relationships/customXml" Target="../ink/ink180.xml"/><Relationship Id="rId162" Type="http://schemas.openxmlformats.org/officeDocument/2006/relationships/customXml" Target="../ink/ink82.xml"/><Relationship Id="rId218" Type="http://schemas.openxmlformats.org/officeDocument/2006/relationships/customXml" Target="../ink/ink110.xml"/><Relationship Id="rId271" Type="http://schemas.openxmlformats.org/officeDocument/2006/relationships/image" Target="../media/image199.png"/><Relationship Id="rId24" Type="http://schemas.openxmlformats.org/officeDocument/2006/relationships/customXml" Target="../ink/ink13.xml"/><Relationship Id="rId66" Type="http://schemas.openxmlformats.org/officeDocument/2006/relationships/customXml" Target="../ink/ink34.xml"/><Relationship Id="rId131" Type="http://schemas.openxmlformats.org/officeDocument/2006/relationships/image" Target="../media/image129.png"/><Relationship Id="rId327" Type="http://schemas.openxmlformats.org/officeDocument/2006/relationships/image" Target="../media/image227.png"/><Relationship Id="rId173" Type="http://schemas.openxmlformats.org/officeDocument/2006/relationships/image" Target="../media/image150.png"/><Relationship Id="rId229" Type="http://schemas.openxmlformats.org/officeDocument/2006/relationships/image" Target="../media/image178.png"/><Relationship Id="rId240" Type="http://schemas.openxmlformats.org/officeDocument/2006/relationships/customXml" Target="../ink/ink121.xml"/><Relationship Id="rId35" Type="http://schemas.openxmlformats.org/officeDocument/2006/relationships/image" Target="../media/image81.png"/><Relationship Id="rId77" Type="http://schemas.openxmlformats.org/officeDocument/2006/relationships/image" Target="../media/image102.png"/><Relationship Id="rId100" Type="http://schemas.openxmlformats.org/officeDocument/2006/relationships/customXml" Target="../ink/ink51.xml"/><Relationship Id="rId282" Type="http://schemas.openxmlformats.org/officeDocument/2006/relationships/customXml" Target="../ink/ink142.xml"/><Relationship Id="rId338" Type="http://schemas.openxmlformats.org/officeDocument/2006/relationships/customXml" Target="../ink/ink170.xml"/><Relationship Id="rId8" Type="http://schemas.openxmlformats.org/officeDocument/2006/relationships/customXml" Target="../ink/ink5.xml"/><Relationship Id="rId142" Type="http://schemas.openxmlformats.org/officeDocument/2006/relationships/customXml" Target="../ink/ink72.xml"/><Relationship Id="rId184" Type="http://schemas.openxmlformats.org/officeDocument/2006/relationships/customXml" Target="../ink/ink93.xml"/><Relationship Id="rId251" Type="http://schemas.openxmlformats.org/officeDocument/2006/relationships/image" Target="../media/image189.png"/></Relationships>
</file>

<file path=ppt/slides/_rels/slide63.xml.rels><?xml version="1.0" encoding="UTF-8" standalone="yes"?>
<Relationships xmlns="http://schemas.openxmlformats.org/package/2006/relationships"><Relationship Id="rId117" Type="http://schemas.openxmlformats.org/officeDocument/2006/relationships/image" Target="../media/image212.png"/><Relationship Id="rId299" Type="http://schemas.openxmlformats.org/officeDocument/2006/relationships/image" Target="../media/image314.png"/><Relationship Id="rId21" Type="http://schemas.openxmlformats.org/officeDocument/2006/relationships/image" Target="../media/image164.png"/><Relationship Id="rId63" Type="http://schemas.openxmlformats.org/officeDocument/2006/relationships/image" Target="../media/image185.png"/><Relationship Id="rId159" Type="http://schemas.openxmlformats.org/officeDocument/2006/relationships/image" Target="../media/image244.png"/><Relationship Id="rId324" Type="http://schemas.openxmlformats.org/officeDocument/2006/relationships/customXml" Target="../ink/ink342.xml"/><Relationship Id="rId366" Type="http://schemas.openxmlformats.org/officeDocument/2006/relationships/customXml" Target="../ink/ink363.xml"/><Relationship Id="rId170" Type="http://schemas.openxmlformats.org/officeDocument/2006/relationships/customXml" Target="../ink/ink265.xml"/><Relationship Id="rId226" Type="http://schemas.openxmlformats.org/officeDocument/2006/relationships/customXml" Target="../ink/ink293.xml"/><Relationship Id="rId433" Type="http://schemas.openxmlformats.org/officeDocument/2006/relationships/image" Target="../media/image381.png"/><Relationship Id="rId268" Type="http://schemas.openxmlformats.org/officeDocument/2006/relationships/customXml" Target="../ink/ink314.xml"/><Relationship Id="rId475" Type="http://schemas.openxmlformats.org/officeDocument/2006/relationships/customXml" Target="../ink/ink418.xml"/><Relationship Id="rId32" Type="http://schemas.openxmlformats.org/officeDocument/2006/relationships/customXml" Target="../ink/ink196.xml"/><Relationship Id="rId74" Type="http://schemas.openxmlformats.org/officeDocument/2006/relationships/customXml" Target="../ink/ink217.xml"/><Relationship Id="rId128" Type="http://schemas.openxmlformats.org/officeDocument/2006/relationships/customXml" Target="../ink/ink244.xml"/><Relationship Id="rId335" Type="http://schemas.openxmlformats.org/officeDocument/2006/relationships/image" Target="../media/image332.png"/><Relationship Id="rId377" Type="http://schemas.openxmlformats.org/officeDocument/2006/relationships/image" Target="../media/image353.png"/><Relationship Id="rId500" Type="http://schemas.openxmlformats.org/officeDocument/2006/relationships/image" Target="../media/image414.png"/><Relationship Id="rId5" Type="http://schemas.openxmlformats.org/officeDocument/2006/relationships/image" Target="../media/image156.png"/><Relationship Id="rId181" Type="http://schemas.openxmlformats.org/officeDocument/2006/relationships/image" Target="../media/image255.png"/><Relationship Id="rId237" Type="http://schemas.openxmlformats.org/officeDocument/2006/relationships/image" Target="../media/image283.png"/><Relationship Id="rId402" Type="http://schemas.openxmlformats.org/officeDocument/2006/relationships/customXml" Target="../ink/ink381.xml"/><Relationship Id="rId279" Type="http://schemas.openxmlformats.org/officeDocument/2006/relationships/image" Target="../media/image304.png"/><Relationship Id="rId444" Type="http://schemas.openxmlformats.org/officeDocument/2006/relationships/customXml" Target="../ink/ink402.xml"/><Relationship Id="rId486" Type="http://schemas.openxmlformats.org/officeDocument/2006/relationships/image" Target="../media/image407.png"/><Relationship Id="rId43" Type="http://schemas.openxmlformats.org/officeDocument/2006/relationships/image" Target="../media/image175.png"/><Relationship Id="rId139" Type="http://schemas.openxmlformats.org/officeDocument/2006/relationships/image" Target="../media/image223.png"/><Relationship Id="rId290" Type="http://schemas.openxmlformats.org/officeDocument/2006/relationships/customXml" Target="../ink/ink325.xml"/><Relationship Id="rId304" Type="http://schemas.openxmlformats.org/officeDocument/2006/relationships/customXml" Target="../ink/ink332.xml"/><Relationship Id="rId346" Type="http://schemas.openxmlformats.org/officeDocument/2006/relationships/customXml" Target="../ink/ink353.xml"/><Relationship Id="rId388" Type="http://schemas.openxmlformats.org/officeDocument/2006/relationships/customXml" Target="../ink/ink374.xml"/><Relationship Id="rId85" Type="http://schemas.openxmlformats.org/officeDocument/2006/relationships/image" Target="../media/image196.png"/><Relationship Id="rId150" Type="http://schemas.openxmlformats.org/officeDocument/2006/relationships/customXml" Target="../ink/ink255.xml"/><Relationship Id="rId192" Type="http://schemas.openxmlformats.org/officeDocument/2006/relationships/customXml" Target="../ink/ink276.xml"/><Relationship Id="rId206" Type="http://schemas.openxmlformats.org/officeDocument/2006/relationships/customXml" Target="../ink/ink283.xml"/><Relationship Id="rId413" Type="http://schemas.openxmlformats.org/officeDocument/2006/relationships/image" Target="../media/image371.png"/><Relationship Id="rId248" Type="http://schemas.openxmlformats.org/officeDocument/2006/relationships/customXml" Target="../ink/ink304.xml"/><Relationship Id="rId455" Type="http://schemas.openxmlformats.org/officeDocument/2006/relationships/image" Target="../media/image392.png"/><Relationship Id="rId497" Type="http://schemas.openxmlformats.org/officeDocument/2006/relationships/customXml" Target="../ink/ink429.xml"/><Relationship Id="rId12" Type="http://schemas.openxmlformats.org/officeDocument/2006/relationships/customXml" Target="../ink/ink186.xml"/><Relationship Id="rId108" Type="http://schemas.openxmlformats.org/officeDocument/2006/relationships/customXml" Target="../ink/ink234.xml"/><Relationship Id="rId315" Type="http://schemas.openxmlformats.org/officeDocument/2006/relationships/image" Target="../media/image322.png"/><Relationship Id="rId357" Type="http://schemas.openxmlformats.org/officeDocument/2006/relationships/image" Target="../media/image343.png"/><Relationship Id="rId54" Type="http://schemas.openxmlformats.org/officeDocument/2006/relationships/customXml" Target="../ink/ink207.xml"/><Relationship Id="rId96" Type="http://schemas.openxmlformats.org/officeDocument/2006/relationships/customXml" Target="../ink/ink228.xml"/><Relationship Id="rId161" Type="http://schemas.openxmlformats.org/officeDocument/2006/relationships/image" Target="../media/image245.png"/><Relationship Id="rId217" Type="http://schemas.openxmlformats.org/officeDocument/2006/relationships/image" Target="../media/image273.png"/><Relationship Id="rId399" Type="http://schemas.openxmlformats.org/officeDocument/2006/relationships/image" Target="../media/image364.png"/><Relationship Id="rId259" Type="http://schemas.openxmlformats.org/officeDocument/2006/relationships/image" Target="../media/image294.png"/><Relationship Id="rId424" Type="http://schemas.openxmlformats.org/officeDocument/2006/relationships/customXml" Target="../ink/ink392.xml"/><Relationship Id="rId466" Type="http://schemas.openxmlformats.org/officeDocument/2006/relationships/image" Target="../media/image397.png"/><Relationship Id="rId23" Type="http://schemas.openxmlformats.org/officeDocument/2006/relationships/image" Target="../media/image165.png"/><Relationship Id="rId119" Type="http://schemas.openxmlformats.org/officeDocument/2006/relationships/image" Target="../media/image213.png"/><Relationship Id="rId270" Type="http://schemas.openxmlformats.org/officeDocument/2006/relationships/customXml" Target="../ink/ink315.xml"/><Relationship Id="rId326" Type="http://schemas.openxmlformats.org/officeDocument/2006/relationships/customXml" Target="../ink/ink343.xml"/><Relationship Id="rId65" Type="http://schemas.openxmlformats.org/officeDocument/2006/relationships/image" Target="../media/image186.png"/><Relationship Id="rId130" Type="http://schemas.openxmlformats.org/officeDocument/2006/relationships/customXml" Target="../ink/ink245.xml"/><Relationship Id="rId368" Type="http://schemas.openxmlformats.org/officeDocument/2006/relationships/customXml" Target="../ink/ink364.xml"/><Relationship Id="rId172" Type="http://schemas.openxmlformats.org/officeDocument/2006/relationships/customXml" Target="../ink/ink266.xml"/><Relationship Id="rId228" Type="http://schemas.openxmlformats.org/officeDocument/2006/relationships/customXml" Target="../ink/ink294.xml"/><Relationship Id="rId435" Type="http://schemas.openxmlformats.org/officeDocument/2006/relationships/image" Target="../media/image382.png"/><Relationship Id="rId477" Type="http://schemas.openxmlformats.org/officeDocument/2006/relationships/customXml" Target="../ink/ink419.xml"/><Relationship Id="rId281" Type="http://schemas.openxmlformats.org/officeDocument/2006/relationships/image" Target="../media/image305.png"/><Relationship Id="rId337" Type="http://schemas.openxmlformats.org/officeDocument/2006/relationships/image" Target="../media/image333.png"/><Relationship Id="rId502" Type="http://schemas.openxmlformats.org/officeDocument/2006/relationships/image" Target="../media/image415.png"/><Relationship Id="rId34" Type="http://schemas.openxmlformats.org/officeDocument/2006/relationships/customXml" Target="../ink/ink197.xml"/><Relationship Id="rId76" Type="http://schemas.openxmlformats.org/officeDocument/2006/relationships/customXml" Target="../ink/ink218.xml"/><Relationship Id="rId141" Type="http://schemas.openxmlformats.org/officeDocument/2006/relationships/image" Target="../media/image224.png"/><Relationship Id="rId379" Type="http://schemas.openxmlformats.org/officeDocument/2006/relationships/image" Target="../media/image354.png"/><Relationship Id="rId7" Type="http://schemas.openxmlformats.org/officeDocument/2006/relationships/image" Target="../media/image157.png"/><Relationship Id="rId183" Type="http://schemas.openxmlformats.org/officeDocument/2006/relationships/image" Target="../media/image256.png"/><Relationship Id="rId239" Type="http://schemas.openxmlformats.org/officeDocument/2006/relationships/image" Target="../media/image284.png"/><Relationship Id="rId390" Type="http://schemas.openxmlformats.org/officeDocument/2006/relationships/customXml" Target="../ink/ink375.xml"/><Relationship Id="rId404" Type="http://schemas.openxmlformats.org/officeDocument/2006/relationships/customXml" Target="../ink/ink382.xml"/><Relationship Id="rId446" Type="http://schemas.openxmlformats.org/officeDocument/2006/relationships/customXml" Target="../ink/ink403.xml"/><Relationship Id="rId250" Type="http://schemas.openxmlformats.org/officeDocument/2006/relationships/customXml" Target="../ink/ink305.xml"/><Relationship Id="rId292" Type="http://schemas.openxmlformats.org/officeDocument/2006/relationships/customXml" Target="../ink/ink326.xml"/><Relationship Id="rId306" Type="http://schemas.openxmlformats.org/officeDocument/2006/relationships/customXml" Target="../ink/ink333.xml"/><Relationship Id="rId488" Type="http://schemas.openxmlformats.org/officeDocument/2006/relationships/image" Target="../media/image408.png"/><Relationship Id="rId45" Type="http://schemas.openxmlformats.org/officeDocument/2006/relationships/image" Target="../media/image176.png"/><Relationship Id="rId87" Type="http://schemas.openxmlformats.org/officeDocument/2006/relationships/image" Target="../media/image197.png"/><Relationship Id="rId110" Type="http://schemas.openxmlformats.org/officeDocument/2006/relationships/customXml" Target="../ink/ink235.xml"/><Relationship Id="rId348" Type="http://schemas.openxmlformats.org/officeDocument/2006/relationships/customXml" Target="../ink/ink354.xml"/><Relationship Id="rId152" Type="http://schemas.openxmlformats.org/officeDocument/2006/relationships/customXml" Target="../ink/ink256.xml"/><Relationship Id="rId194" Type="http://schemas.openxmlformats.org/officeDocument/2006/relationships/customXml" Target="../ink/ink277.xml"/><Relationship Id="rId208" Type="http://schemas.openxmlformats.org/officeDocument/2006/relationships/customXml" Target="../ink/ink284.xml"/><Relationship Id="rId415" Type="http://schemas.openxmlformats.org/officeDocument/2006/relationships/image" Target="../media/image372.png"/><Relationship Id="rId457" Type="http://schemas.openxmlformats.org/officeDocument/2006/relationships/customXml" Target="../ink/ink409.xml"/><Relationship Id="rId261" Type="http://schemas.openxmlformats.org/officeDocument/2006/relationships/image" Target="../media/image295.png"/><Relationship Id="rId499" Type="http://schemas.openxmlformats.org/officeDocument/2006/relationships/customXml" Target="../ink/ink430.xml"/><Relationship Id="rId14" Type="http://schemas.openxmlformats.org/officeDocument/2006/relationships/customXml" Target="../ink/ink187.xml"/><Relationship Id="rId56" Type="http://schemas.openxmlformats.org/officeDocument/2006/relationships/customXml" Target="../ink/ink208.xml"/><Relationship Id="rId317" Type="http://schemas.openxmlformats.org/officeDocument/2006/relationships/image" Target="../media/image323.png"/><Relationship Id="rId359" Type="http://schemas.openxmlformats.org/officeDocument/2006/relationships/image" Target="../media/image344.png"/><Relationship Id="rId98" Type="http://schemas.openxmlformats.org/officeDocument/2006/relationships/customXml" Target="../ink/ink229.xml"/><Relationship Id="rId121" Type="http://schemas.openxmlformats.org/officeDocument/2006/relationships/image" Target="../media/image214.png"/><Relationship Id="rId163" Type="http://schemas.openxmlformats.org/officeDocument/2006/relationships/image" Target="../media/image246.png"/><Relationship Id="rId219" Type="http://schemas.openxmlformats.org/officeDocument/2006/relationships/image" Target="../media/image274.png"/><Relationship Id="rId370" Type="http://schemas.openxmlformats.org/officeDocument/2006/relationships/customXml" Target="../ink/ink365.xml"/><Relationship Id="rId426" Type="http://schemas.openxmlformats.org/officeDocument/2006/relationships/customXml" Target="../ink/ink393.xml"/><Relationship Id="rId230" Type="http://schemas.openxmlformats.org/officeDocument/2006/relationships/customXml" Target="../ink/ink295.xml"/><Relationship Id="rId468" Type="http://schemas.openxmlformats.org/officeDocument/2006/relationships/image" Target="../media/image398.png"/><Relationship Id="rId25" Type="http://schemas.openxmlformats.org/officeDocument/2006/relationships/image" Target="../media/image166.png"/><Relationship Id="rId67" Type="http://schemas.openxmlformats.org/officeDocument/2006/relationships/image" Target="../media/image187.png"/><Relationship Id="rId272" Type="http://schemas.openxmlformats.org/officeDocument/2006/relationships/customXml" Target="../ink/ink316.xml"/><Relationship Id="rId328" Type="http://schemas.openxmlformats.org/officeDocument/2006/relationships/customXml" Target="../ink/ink344.xml"/><Relationship Id="rId132" Type="http://schemas.openxmlformats.org/officeDocument/2006/relationships/customXml" Target="../ink/ink246.xml"/><Relationship Id="rId174" Type="http://schemas.openxmlformats.org/officeDocument/2006/relationships/customXml" Target="../ink/ink267.xml"/><Relationship Id="rId381" Type="http://schemas.openxmlformats.org/officeDocument/2006/relationships/image" Target="../media/image355.png"/><Relationship Id="rId241" Type="http://schemas.openxmlformats.org/officeDocument/2006/relationships/image" Target="../media/image285.png"/><Relationship Id="rId437" Type="http://schemas.openxmlformats.org/officeDocument/2006/relationships/image" Target="../media/image383.png"/><Relationship Id="rId479" Type="http://schemas.openxmlformats.org/officeDocument/2006/relationships/customXml" Target="../ink/ink420.xml"/><Relationship Id="rId36" Type="http://schemas.openxmlformats.org/officeDocument/2006/relationships/customXml" Target="../ink/ink198.xml"/><Relationship Id="rId283" Type="http://schemas.openxmlformats.org/officeDocument/2006/relationships/image" Target="../media/image306.png"/><Relationship Id="rId339" Type="http://schemas.openxmlformats.org/officeDocument/2006/relationships/image" Target="../media/image334.png"/><Relationship Id="rId490" Type="http://schemas.openxmlformats.org/officeDocument/2006/relationships/image" Target="../media/image409.png"/><Relationship Id="rId504" Type="http://schemas.openxmlformats.org/officeDocument/2006/relationships/image" Target="../media/image416.png"/><Relationship Id="rId78" Type="http://schemas.openxmlformats.org/officeDocument/2006/relationships/customXml" Target="../ink/ink219.xml"/><Relationship Id="rId101" Type="http://schemas.openxmlformats.org/officeDocument/2006/relationships/image" Target="../media/image204.png"/><Relationship Id="rId143" Type="http://schemas.openxmlformats.org/officeDocument/2006/relationships/image" Target="../media/image225.png"/><Relationship Id="rId185" Type="http://schemas.openxmlformats.org/officeDocument/2006/relationships/image" Target="../media/image257.png"/><Relationship Id="rId350" Type="http://schemas.openxmlformats.org/officeDocument/2006/relationships/customXml" Target="../ink/ink355.xml"/><Relationship Id="rId406" Type="http://schemas.openxmlformats.org/officeDocument/2006/relationships/customXml" Target="../ink/ink383.xml"/><Relationship Id="rId9" Type="http://schemas.openxmlformats.org/officeDocument/2006/relationships/image" Target="../media/image158.png"/><Relationship Id="rId210" Type="http://schemas.openxmlformats.org/officeDocument/2006/relationships/customXml" Target="../ink/ink285.xml"/><Relationship Id="rId392" Type="http://schemas.openxmlformats.org/officeDocument/2006/relationships/customXml" Target="../ink/ink376.xml"/><Relationship Id="rId448" Type="http://schemas.openxmlformats.org/officeDocument/2006/relationships/customXml" Target="../ink/ink404.xml"/><Relationship Id="rId252" Type="http://schemas.openxmlformats.org/officeDocument/2006/relationships/customXml" Target="../ink/ink306.xml"/><Relationship Id="rId294" Type="http://schemas.openxmlformats.org/officeDocument/2006/relationships/customXml" Target="../ink/ink327.xml"/><Relationship Id="rId308" Type="http://schemas.openxmlformats.org/officeDocument/2006/relationships/customXml" Target="../ink/ink334.xml"/><Relationship Id="rId47" Type="http://schemas.openxmlformats.org/officeDocument/2006/relationships/image" Target="../media/image177.png"/><Relationship Id="rId89" Type="http://schemas.openxmlformats.org/officeDocument/2006/relationships/image" Target="../media/image198.png"/><Relationship Id="rId112" Type="http://schemas.openxmlformats.org/officeDocument/2006/relationships/customXml" Target="../ink/ink236.xml"/><Relationship Id="rId154" Type="http://schemas.openxmlformats.org/officeDocument/2006/relationships/customXml" Target="../ink/ink257.xml"/><Relationship Id="rId361" Type="http://schemas.openxmlformats.org/officeDocument/2006/relationships/image" Target="../media/image345.png"/><Relationship Id="rId196" Type="http://schemas.openxmlformats.org/officeDocument/2006/relationships/customXml" Target="../ink/ink278.xml"/><Relationship Id="rId417" Type="http://schemas.openxmlformats.org/officeDocument/2006/relationships/image" Target="../media/image373.png"/><Relationship Id="rId459" Type="http://schemas.openxmlformats.org/officeDocument/2006/relationships/customXml" Target="../ink/ink410.xml"/><Relationship Id="rId16" Type="http://schemas.openxmlformats.org/officeDocument/2006/relationships/customXml" Target="../ink/ink188.xml"/><Relationship Id="rId221" Type="http://schemas.openxmlformats.org/officeDocument/2006/relationships/image" Target="../media/image275.png"/><Relationship Id="rId263" Type="http://schemas.openxmlformats.org/officeDocument/2006/relationships/image" Target="../media/image296.png"/><Relationship Id="rId319" Type="http://schemas.openxmlformats.org/officeDocument/2006/relationships/image" Target="../media/image324.png"/><Relationship Id="rId470" Type="http://schemas.openxmlformats.org/officeDocument/2006/relationships/image" Target="../media/image399.png"/><Relationship Id="rId58" Type="http://schemas.openxmlformats.org/officeDocument/2006/relationships/customXml" Target="../ink/ink209.xml"/><Relationship Id="rId123" Type="http://schemas.openxmlformats.org/officeDocument/2006/relationships/image" Target="../media/image215.png"/><Relationship Id="rId330" Type="http://schemas.openxmlformats.org/officeDocument/2006/relationships/customXml" Target="../ink/ink345.xml"/><Relationship Id="rId165" Type="http://schemas.openxmlformats.org/officeDocument/2006/relationships/image" Target="../media/image247.png"/><Relationship Id="rId372" Type="http://schemas.openxmlformats.org/officeDocument/2006/relationships/customXml" Target="../ink/ink366.xml"/><Relationship Id="rId428" Type="http://schemas.openxmlformats.org/officeDocument/2006/relationships/customXml" Target="../ink/ink394.xml"/><Relationship Id="rId232" Type="http://schemas.openxmlformats.org/officeDocument/2006/relationships/customXml" Target="../ink/ink296.xml"/><Relationship Id="rId274" Type="http://schemas.openxmlformats.org/officeDocument/2006/relationships/customXml" Target="../ink/ink317.xml"/><Relationship Id="rId481" Type="http://schemas.openxmlformats.org/officeDocument/2006/relationships/customXml" Target="../ink/ink421.xml"/><Relationship Id="rId27" Type="http://schemas.openxmlformats.org/officeDocument/2006/relationships/image" Target="../media/image167.png"/><Relationship Id="rId69" Type="http://schemas.openxmlformats.org/officeDocument/2006/relationships/image" Target="../media/image188.png"/><Relationship Id="rId134" Type="http://schemas.openxmlformats.org/officeDocument/2006/relationships/customXml" Target="../ink/ink247.xml"/><Relationship Id="rId80" Type="http://schemas.openxmlformats.org/officeDocument/2006/relationships/customXml" Target="../ink/ink220.xml"/><Relationship Id="rId176" Type="http://schemas.openxmlformats.org/officeDocument/2006/relationships/customXml" Target="../ink/ink268.xml"/><Relationship Id="rId341" Type="http://schemas.openxmlformats.org/officeDocument/2006/relationships/image" Target="../media/image335.png"/><Relationship Id="rId383" Type="http://schemas.openxmlformats.org/officeDocument/2006/relationships/image" Target="../media/image356.png"/><Relationship Id="rId439" Type="http://schemas.openxmlformats.org/officeDocument/2006/relationships/image" Target="../media/image384.png"/><Relationship Id="rId201" Type="http://schemas.openxmlformats.org/officeDocument/2006/relationships/image" Target="../media/image265.png"/><Relationship Id="rId243" Type="http://schemas.openxmlformats.org/officeDocument/2006/relationships/image" Target="../media/image286.png"/><Relationship Id="rId285" Type="http://schemas.openxmlformats.org/officeDocument/2006/relationships/image" Target="../media/image307.png"/><Relationship Id="rId450" Type="http://schemas.openxmlformats.org/officeDocument/2006/relationships/customXml" Target="../ink/ink405.xml"/><Relationship Id="rId506" Type="http://schemas.openxmlformats.org/officeDocument/2006/relationships/image" Target="../media/image417.png"/><Relationship Id="rId38" Type="http://schemas.openxmlformats.org/officeDocument/2006/relationships/customXml" Target="../ink/ink199.xml"/><Relationship Id="rId103" Type="http://schemas.openxmlformats.org/officeDocument/2006/relationships/image" Target="../media/image205.png"/><Relationship Id="rId310" Type="http://schemas.openxmlformats.org/officeDocument/2006/relationships/customXml" Target="../ink/ink335.xml"/><Relationship Id="rId492" Type="http://schemas.openxmlformats.org/officeDocument/2006/relationships/image" Target="../media/image410.png"/><Relationship Id="rId91" Type="http://schemas.openxmlformats.org/officeDocument/2006/relationships/image" Target="../media/image199.png"/><Relationship Id="rId145" Type="http://schemas.openxmlformats.org/officeDocument/2006/relationships/image" Target="../media/image226.png"/><Relationship Id="rId187" Type="http://schemas.openxmlformats.org/officeDocument/2006/relationships/image" Target="../media/image258.png"/><Relationship Id="rId352" Type="http://schemas.openxmlformats.org/officeDocument/2006/relationships/customXml" Target="../ink/ink356.xml"/><Relationship Id="rId394" Type="http://schemas.openxmlformats.org/officeDocument/2006/relationships/customXml" Target="../ink/ink377.xml"/><Relationship Id="rId408" Type="http://schemas.openxmlformats.org/officeDocument/2006/relationships/customXml" Target="../ink/ink384.xml"/><Relationship Id="rId212" Type="http://schemas.openxmlformats.org/officeDocument/2006/relationships/customXml" Target="../ink/ink286.xml"/><Relationship Id="rId254" Type="http://schemas.openxmlformats.org/officeDocument/2006/relationships/customXml" Target="../ink/ink307.xml"/><Relationship Id="rId49" Type="http://schemas.openxmlformats.org/officeDocument/2006/relationships/image" Target="../media/image178.png"/><Relationship Id="rId114" Type="http://schemas.openxmlformats.org/officeDocument/2006/relationships/customXml" Target="../ink/ink237.xml"/><Relationship Id="rId296" Type="http://schemas.openxmlformats.org/officeDocument/2006/relationships/customXml" Target="../ink/ink328.xml"/><Relationship Id="rId461" Type="http://schemas.openxmlformats.org/officeDocument/2006/relationships/customXml" Target="../ink/ink411.xml"/><Relationship Id="rId60" Type="http://schemas.openxmlformats.org/officeDocument/2006/relationships/customXml" Target="../ink/ink210.xml"/><Relationship Id="rId156" Type="http://schemas.openxmlformats.org/officeDocument/2006/relationships/customXml" Target="../ink/ink258.xml"/><Relationship Id="rId198" Type="http://schemas.openxmlformats.org/officeDocument/2006/relationships/customXml" Target="../ink/ink279.xml"/><Relationship Id="rId321" Type="http://schemas.openxmlformats.org/officeDocument/2006/relationships/image" Target="../media/image325.png"/><Relationship Id="rId363" Type="http://schemas.openxmlformats.org/officeDocument/2006/relationships/image" Target="../media/image346.png"/><Relationship Id="rId419" Type="http://schemas.openxmlformats.org/officeDocument/2006/relationships/image" Target="../media/image374.png"/><Relationship Id="rId223" Type="http://schemas.openxmlformats.org/officeDocument/2006/relationships/image" Target="../media/image276.png"/><Relationship Id="rId430" Type="http://schemas.openxmlformats.org/officeDocument/2006/relationships/customXml" Target="../ink/ink395.xml"/><Relationship Id="rId18" Type="http://schemas.openxmlformats.org/officeDocument/2006/relationships/customXml" Target="../ink/ink189.xml"/><Relationship Id="rId265" Type="http://schemas.openxmlformats.org/officeDocument/2006/relationships/image" Target="../media/image297.png"/><Relationship Id="rId472" Type="http://schemas.openxmlformats.org/officeDocument/2006/relationships/image" Target="../media/image400.png"/><Relationship Id="rId125" Type="http://schemas.openxmlformats.org/officeDocument/2006/relationships/image" Target="../media/image216.png"/><Relationship Id="rId167" Type="http://schemas.openxmlformats.org/officeDocument/2006/relationships/image" Target="../media/image248.png"/><Relationship Id="rId332" Type="http://schemas.openxmlformats.org/officeDocument/2006/relationships/customXml" Target="../ink/ink346.xml"/><Relationship Id="rId374" Type="http://schemas.openxmlformats.org/officeDocument/2006/relationships/customXml" Target="../ink/ink367.xml"/><Relationship Id="rId71" Type="http://schemas.openxmlformats.org/officeDocument/2006/relationships/image" Target="../media/image189.png"/><Relationship Id="rId234" Type="http://schemas.openxmlformats.org/officeDocument/2006/relationships/customXml" Target="../ink/ink297.xml"/><Relationship Id="rId2" Type="http://schemas.openxmlformats.org/officeDocument/2006/relationships/customXml" Target="../ink/ink181.xml"/><Relationship Id="rId29" Type="http://schemas.openxmlformats.org/officeDocument/2006/relationships/image" Target="../media/image168.png"/><Relationship Id="rId276" Type="http://schemas.openxmlformats.org/officeDocument/2006/relationships/customXml" Target="../ink/ink318.xml"/><Relationship Id="rId441" Type="http://schemas.openxmlformats.org/officeDocument/2006/relationships/image" Target="../media/image385.png"/><Relationship Id="rId483" Type="http://schemas.openxmlformats.org/officeDocument/2006/relationships/customXml" Target="../ink/ink422.xml"/><Relationship Id="rId40" Type="http://schemas.openxmlformats.org/officeDocument/2006/relationships/customXml" Target="../ink/ink200.xml"/><Relationship Id="rId136" Type="http://schemas.openxmlformats.org/officeDocument/2006/relationships/customXml" Target="../ink/ink248.xml"/><Relationship Id="rId178" Type="http://schemas.openxmlformats.org/officeDocument/2006/relationships/customXml" Target="../ink/ink269.xml"/><Relationship Id="rId301" Type="http://schemas.openxmlformats.org/officeDocument/2006/relationships/image" Target="../media/image315.png"/><Relationship Id="rId343" Type="http://schemas.openxmlformats.org/officeDocument/2006/relationships/image" Target="../media/image336.png"/><Relationship Id="rId82" Type="http://schemas.openxmlformats.org/officeDocument/2006/relationships/customXml" Target="../ink/ink221.xml"/><Relationship Id="rId203" Type="http://schemas.openxmlformats.org/officeDocument/2006/relationships/image" Target="../media/image266.png"/><Relationship Id="rId385" Type="http://schemas.openxmlformats.org/officeDocument/2006/relationships/image" Target="../media/image357.png"/><Relationship Id="rId245" Type="http://schemas.openxmlformats.org/officeDocument/2006/relationships/image" Target="../media/image287.png"/><Relationship Id="rId287" Type="http://schemas.openxmlformats.org/officeDocument/2006/relationships/image" Target="../media/image308.png"/><Relationship Id="rId410" Type="http://schemas.openxmlformats.org/officeDocument/2006/relationships/customXml" Target="../ink/ink385.xml"/><Relationship Id="rId452" Type="http://schemas.openxmlformats.org/officeDocument/2006/relationships/customXml" Target="../ink/ink406.xml"/><Relationship Id="rId494" Type="http://schemas.openxmlformats.org/officeDocument/2006/relationships/image" Target="../media/image411.png"/><Relationship Id="rId508" Type="http://schemas.openxmlformats.org/officeDocument/2006/relationships/image" Target="../media/image418.png"/><Relationship Id="rId105" Type="http://schemas.openxmlformats.org/officeDocument/2006/relationships/image" Target="../media/image206.png"/><Relationship Id="rId147" Type="http://schemas.openxmlformats.org/officeDocument/2006/relationships/image" Target="../media/image227.png"/><Relationship Id="rId312" Type="http://schemas.openxmlformats.org/officeDocument/2006/relationships/customXml" Target="../ink/ink336.xml"/><Relationship Id="rId354" Type="http://schemas.openxmlformats.org/officeDocument/2006/relationships/customXml" Target="../ink/ink357.xml"/><Relationship Id="rId51" Type="http://schemas.openxmlformats.org/officeDocument/2006/relationships/image" Target="../media/image179.png"/><Relationship Id="rId93" Type="http://schemas.openxmlformats.org/officeDocument/2006/relationships/image" Target="../media/image200.png"/><Relationship Id="rId189" Type="http://schemas.openxmlformats.org/officeDocument/2006/relationships/image" Target="../media/image259.png"/><Relationship Id="rId396" Type="http://schemas.openxmlformats.org/officeDocument/2006/relationships/customXml" Target="../ink/ink378.xml"/><Relationship Id="rId214" Type="http://schemas.openxmlformats.org/officeDocument/2006/relationships/customXml" Target="../ink/ink287.xml"/><Relationship Id="rId256" Type="http://schemas.openxmlformats.org/officeDocument/2006/relationships/customXml" Target="../ink/ink308.xml"/><Relationship Id="rId298" Type="http://schemas.openxmlformats.org/officeDocument/2006/relationships/customXml" Target="../ink/ink329.xml"/><Relationship Id="rId421" Type="http://schemas.openxmlformats.org/officeDocument/2006/relationships/image" Target="../media/image375.png"/><Relationship Id="rId463" Type="http://schemas.openxmlformats.org/officeDocument/2006/relationships/customXml" Target="../ink/ink412.xml"/><Relationship Id="rId116" Type="http://schemas.openxmlformats.org/officeDocument/2006/relationships/customXml" Target="../ink/ink238.xml"/><Relationship Id="rId158" Type="http://schemas.openxmlformats.org/officeDocument/2006/relationships/customXml" Target="../ink/ink259.xml"/><Relationship Id="rId323" Type="http://schemas.openxmlformats.org/officeDocument/2006/relationships/image" Target="../media/image326.png"/><Relationship Id="rId20" Type="http://schemas.openxmlformats.org/officeDocument/2006/relationships/customXml" Target="../ink/ink190.xml"/><Relationship Id="rId62" Type="http://schemas.openxmlformats.org/officeDocument/2006/relationships/customXml" Target="../ink/ink211.xml"/><Relationship Id="rId365" Type="http://schemas.openxmlformats.org/officeDocument/2006/relationships/image" Target="../media/image347.png"/><Relationship Id="rId225" Type="http://schemas.openxmlformats.org/officeDocument/2006/relationships/image" Target="../media/image277.png"/><Relationship Id="rId267" Type="http://schemas.openxmlformats.org/officeDocument/2006/relationships/image" Target="../media/image298.png"/><Relationship Id="rId432" Type="http://schemas.openxmlformats.org/officeDocument/2006/relationships/customXml" Target="../ink/ink396.xml"/><Relationship Id="rId474" Type="http://schemas.openxmlformats.org/officeDocument/2006/relationships/image" Target="../media/image401.png"/><Relationship Id="rId127" Type="http://schemas.openxmlformats.org/officeDocument/2006/relationships/image" Target="../media/image217.png"/><Relationship Id="rId31" Type="http://schemas.openxmlformats.org/officeDocument/2006/relationships/image" Target="../media/image169.png"/><Relationship Id="rId73" Type="http://schemas.openxmlformats.org/officeDocument/2006/relationships/image" Target="../media/image190.png"/><Relationship Id="rId169" Type="http://schemas.openxmlformats.org/officeDocument/2006/relationships/image" Target="../media/image249.png"/><Relationship Id="rId334" Type="http://schemas.openxmlformats.org/officeDocument/2006/relationships/customXml" Target="../ink/ink347.xml"/><Relationship Id="rId376" Type="http://schemas.openxmlformats.org/officeDocument/2006/relationships/customXml" Target="../ink/ink368.xml"/><Relationship Id="rId4" Type="http://schemas.openxmlformats.org/officeDocument/2006/relationships/customXml" Target="../ink/ink182.xml"/><Relationship Id="rId180" Type="http://schemas.openxmlformats.org/officeDocument/2006/relationships/customXml" Target="../ink/ink270.xml"/><Relationship Id="rId236" Type="http://schemas.openxmlformats.org/officeDocument/2006/relationships/customXml" Target="../ink/ink298.xml"/><Relationship Id="rId278" Type="http://schemas.openxmlformats.org/officeDocument/2006/relationships/customXml" Target="../ink/ink319.xml"/><Relationship Id="rId401" Type="http://schemas.openxmlformats.org/officeDocument/2006/relationships/image" Target="../media/image365.png"/><Relationship Id="rId443" Type="http://schemas.openxmlformats.org/officeDocument/2006/relationships/image" Target="../media/image386.png"/><Relationship Id="rId303" Type="http://schemas.openxmlformats.org/officeDocument/2006/relationships/image" Target="../media/image316.png"/><Relationship Id="rId485" Type="http://schemas.openxmlformats.org/officeDocument/2006/relationships/customXml" Target="../ink/ink423.xml"/><Relationship Id="rId42" Type="http://schemas.openxmlformats.org/officeDocument/2006/relationships/customXml" Target="../ink/ink201.xml"/><Relationship Id="rId84" Type="http://schemas.openxmlformats.org/officeDocument/2006/relationships/customXml" Target="../ink/ink222.xml"/><Relationship Id="rId138" Type="http://schemas.openxmlformats.org/officeDocument/2006/relationships/customXml" Target="../ink/ink249.xml"/><Relationship Id="rId345" Type="http://schemas.openxmlformats.org/officeDocument/2006/relationships/image" Target="../media/image337.png"/><Relationship Id="rId387" Type="http://schemas.openxmlformats.org/officeDocument/2006/relationships/image" Target="../media/image358.png"/><Relationship Id="rId510" Type="http://schemas.openxmlformats.org/officeDocument/2006/relationships/image" Target="../media/image419.png"/><Relationship Id="rId191" Type="http://schemas.openxmlformats.org/officeDocument/2006/relationships/image" Target="../media/image260.png"/><Relationship Id="rId205" Type="http://schemas.openxmlformats.org/officeDocument/2006/relationships/image" Target="../media/image267.png"/><Relationship Id="rId247" Type="http://schemas.openxmlformats.org/officeDocument/2006/relationships/image" Target="../media/image288.png"/><Relationship Id="rId412" Type="http://schemas.openxmlformats.org/officeDocument/2006/relationships/customXml" Target="../ink/ink386.xml"/><Relationship Id="rId107" Type="http://schemas.openxmlformats.org/officeDocument/2006/relationships/image" Target="../media/image207.png"/><Relationship Id="rId289" Type="http://schemas.openxmlformats.org/officeDocument/2006/relationships/image" Target="../media/image309.png"/><Relationship Id="rId454" Type="http://schemas.openxmlformats.org/officeDocument/2006/relationships/customXml" Target="../ink/ink407.xml"/><Relationship Id="rId496" Type="http://schemas.openxmlformats.org/officeDocument/2006/relationships/image" Target="../media/image412.png"/><Relationship Id="rId11" Type="http://schemas.openxmlformats.org/officeDocument/2006/relationships/image" Target="../media/image159.png"/><Relationship Id="rId53" Type="http://schemas.openxmlformats.org/officeDocument/2006/relationships/image" Target="../media/image180.png"/><Relationship Id="rId149" Type="http://schemas.openxmlformats.org/officeDocument/2006/relationships/image" Target="../media/image228.png"/><Relationship Id="rId314" Type="http://schemas.openxmlformats.org/officeDocument/2006/relationships/customXml" Target="../ink/ink337.xml"/><Relationship Id="rId356" Type="http://schemas.openxmlformats.org/officeDocument/2006/relationships/customXml" Target="../ink/ink358.xml"/><Relationship Id="rId398" Type="http://schemas.openxmlformats.org/officeDocument/2006/relationships/customXml" Target="../ink/ink379.xml"/><Relationship Id="rId95" Type="http://schemas.openxmlformats.org/officeDocument/2006/relationships/image" Target="../media/image201.png"/><Relationship Id="rId160" Type="http://schemas.openxmlformats.org/officeDocument/2006/relationships/customXml" Target="../ink/ink260.xml"/><Relationship Id="rId216" Type="http://schemas.openxmlformats.org/officeDocument/2006/relationships/customXml" Target="../ink/ink288.xml"/><Relationship Id="rId423" Type="http://schemas.openxmlformats.org/officeDocument/2006/relationships/image" Target="../media/image376.png"/><Relationship Id="rId258" Type="http://schemas.openxmlformats.org/officeDocument/2006/relationships/customXml" Target="../ink/ink309.xml"/><Relationship Id="rId465" Type="http://schemas.openxmlformats.org/officeDocument/2006/relationships/customXml" Target="../ink/ink413.xml"/><Relationship Id="rId22" Type="http://schemas.openxmlformats.org/officeDocument/2006/relationships/customXml" Target="../ink/ink191.xml"/><Relationship Id="rId64" Type="http://schemas.openxmlformats.org/officeDocument/2006/relationships/customXml" Target="../ink/ink212.xml"/><Relationship Id="rId118" Type="http://schemas.openxmlformats.org/officeDocument/2006/relationships/customXml" Target="../ink/ink239.xml"/><Relationship Id="rId325" Type="http://schemas.openxmlformats.org/officeDocument/2006/relationships/image" Target="../media/image327.png"/><Relationship Id="rId367" Type="http://schemas.openxmlformats.org/officeDocument/2006/relationships/image" Target="../media/image348.png"/><Relationship Id="rId171" Type="http://schemas.openxmlformats.org/officeDocument/2006/relationships/image" Target="../media/image250.png"/><Relationship Id="rId227" Type="http://schemas.openxmlformats.org/officeDocument/2006/relationships/image" Target="../media/image278.png"/><Relationship Id="rId269" Type="http://schemas.openxmlformats.org/officeDocument/2006/relationships/image" Target="../media/image299.png"/><Relationship Id="rId434" Type="http://schemas.openxmlformats.org/officeDocument/2006/relationships/customXml" Target="../ink/ink397.xml"/><Relationship Id="rId476" Type="http://schemas.openxmlformats.org/officeDocument/2006/relationships/image" Target="../media/image402.png"/><Relationship Id="rId33" Type="http://schemas.openxmlformats.org/officeDocument/2006/relationships/image" Target="../media/image170.png"/><Relationship Id="rId129" Type="http://schemas.openxmlformats.org/officeDocument/2006/relationships/image" Target="../media/image218.png"/><Relationship Id="rId280" Type="http://schemas.openxmlformats.org/officeDocument/2006/relationships/customXml" Target="../ink/ink320.xml"/><Relationship Id="rId336" Type="http://schemas.openxmlformats.org/officeDocument/2006/relationships/customXml" Target="../ink/ink348.xml"/><Relationship Id="rId501" Type="http://schemas.openxmlformats.org/officeDocument/2006/relationships/customXml" Target="../ink/ink431.xml"/><Relationship Id="rId75" Type="http://schemas.openxmlformats.org/officeDocument/2006/relationships/image" Target="../media/image191.png"/><Relationship Id="rId140" Type="http://schemas.openxmlformats.org/officeDocument/2006/relationships/customXml" Target="../ink/ink250.xml"/><Relationship Id="rId182" Type="http://schemas.openxmlformats.org/officeDocument/2006/relationships/customXml" Target="../ink/ink271.xml"/><Relationship Id="rId378" Type="http://schemas.openxmlformats.org/officeDocument/2006/relationships/customXml" Target="../ink/ink369.xml"/><Relationship Id="rId403" Type="http://schemas.openxmlformats.org/officeDocument/2006/relationships/image" Target="../media/image366.png"/><Relationship Id="rId6" Type="http://schemas.openxmlformats.org/officeDocument/2006/relationships/customXml" Target="../ink/ink183.xml"/><Relationship Id="rId238" Type="http://schemas.openxmlformats.org/officeDocument/2006/relationships/customXml" Target="../ink/ink299.xml"/><Relationship Id="rId445" Type="http://schemas.openxmlformats.org/officeDocument/2006/relationships/image" Target="../media/image387.png"/><Relationship Id="rId487" Type="http://schemas.openxmlformats.org/officeDocument/2006/relationships/customXml" Target="../ink/ink424.xml"/><Relationship Id="rId291" Type="http://schemas.openxmlformats.org/officeDocument/2006/relationships/image" Target="../media/image310.png"/><Relationship Id="rId305" Type="http://schemas.openxmlformats.org/officeDocument/2006/relationships/image" Target="../media/image317.png"/><Relationship Id="rId347" Type="http://schemas.openxmlformats.org/officeDocument/2006/relationships/image" Target="../media/image338.png"/><Relationship Id="rId44" Type="http://schemas.openxmlformats.org/officeDocument/2006/relationships/customXml" Target="../ink/ink202.xml"/><Relationship Id="rId86" Type="http://schemas.openxmlformats.org/officeDocument/2006/relationships/customXml" Target="../ink/ink223.xml"/><Relationship Id="rId151" Type="http://schemas.openxmlformats.org/officeDocument/2006/relationships/image" Target="../media/image229.png"/><Relationship Id="rId389" Type="http://schemas.openxmlformats.org/officeDocument/2006/relationships/image" Target="../media/image359.png"/><Relationship Id="rId193" Type="http://schemas.openxmlformats.org/officeDocument/2006/relationships/image" Target="../media/image261.png"/><Relationship Id="rId207" Type="http://schemas.openxmlformats.org/officeDocument/2006/relationships/image" Target="../media/image268.png"/><Relationship Id="rId249" Type="http://schemas.openxmlformats.org/officeDocument/2006/relationships/image" Target="../media/image289.png"/><Relationship Id="rId414" Type="http://schemas.openxmlformats.org/officeDocument/2006/relationships/customXml" Target="../ink/ink387.xml"/><Relationship Id="rId456" Type="http://schemas.openxmlformats.org/officeDocument/2006/relationships/customXml" Target="../ink/ink408.xml"/><Relationship Id="rId498" Type="http://schemas.openxmlformats.org/officeDocument/2006/relationships/image" Target="../media/image413.png"/><Relationship Id="rId13" Type="http://schemas.openxmlformats.org/officeDocument/2006/relationships/image" Target="../media/image160.png"/><Relationship Id="rId109" Type="http://schemas.openxmlformats.org/officeDocument/2006/relationships/image" Target="../media/image208.png"/><Relationship Id="rId260" Type="http://schemas.openxmlformats.org/officeDocument/2006/relationships/customXml" Target="../ink/ink310.xml"/><Relationship Id="rId316" Type="http://schemas.openxmlformats.org/officeDocument/2006/relationships/customXml" Target="../ink/ink338.xml"/><Relationship Id="rId55" Type="http://schemas.openxmlformats.org/officeDocument/2006/relationships/image" Target="../media/image181.png"/><Relationship Id="rId97" Type="http://schemas.openxmlformats.org/officeDocument/2006/relationships/image" Target="../media/image202.png"/><Relationship Id="rId120" Type="http://schemas.openxmlformats.org/officeDocument/2006/relationships/customXml" Target="../ink/ink240.xml"/><Relationship Id="rId358" Type="http://schemas.openxmlformats.org/officeDocument/2006/relationships/customXml" Target="../ink/ink359.xml"/><Relationship Id="rId162" Type="http://schemas.openxmlformats.org/officeDocument/2006/relationships/customXml" Target="../ink/ink261.xml"/><Relationship Id="rId218" Type="http://schemas.openxmlformats.org/officeDocument/2006/relationships/customXml" Target="../ink/ink289.xml"/><Relationship Id="rId425" Type="http://schemas.openxmlformats.org/officeDocument/2006/relationships/image" Target="../media/image377.png"/><Relationship Id="rId467" Type="http://schemas.openxmlformats.org/officeDocument/2006/relationships/customXml" Target="../ink/ink414.xml"/><Relationship Id="rId271" Type="http://schemas.openxmlformats.org/officeDocument/2006/relationships/image" Target="../media/image300.png"/><Relationship Id="rId24" Type="http://schemas.openxmlformats.org/officeDocument/2006/relationships/customXml" Target="../ink/ink192.xml"/><Relationship Id="rId66" Type="http://schemas.openxmlformats.org/officeDocument/2006/relationships/customXml" Target="../ink/ink213.xml"/><Relationship Id="rId131" Type="http://schemas.openxmlformats.org/officeDocument/2006/relationships/image" Target="../media/image219.png"/><Relationship Id="rId327" Type="http://schemas.openxmlformats.org/officeDocument/2006/relationships/image" Target="../media/image328.png"/><Relationship Id="rId369" Type="http://schemas.openxmlformats.org/officeDocument/2006/relationships/image" Target="../media/image349.png"/><Relationship Id="rId173" Type="http://schemas.openxmlformats.org/officeDocument/2006/relationships/image" Target="../media/image251.png"/><Relationship Id="rId229" Type="http://schemas.openxmlformats.org/officeDocument/2006/relationships/image" Target="../media/image279.png"/><Relationship Id="rId380" Type="http://schemas.openxmlformats.org/officeDocument/2006/relationships/customXml" Target="../ink/ink370.xml"/><Relationship Id="rId436" Type="http://schemas.openxmlformats.org/officeDocument/2006/relationships/customXml" Target="../ink/ink398.xml"/><Relationship Id="rId240" Type="http://schemas.openxmlformats.org/officeDocument/2006/relationships/customXml" Target="../ink/ink300.xml"/><Relationship Id="rId478" Type="http://schemas.openxmlformats.org/officeDocument/2006/relationships/image" Target="../media/image403.png"/><Relationship Id="rId35" Type="http://schemas.openxmlformats.org/officeDocument/2006/relationships/image" Target="../media/image171.png"/><Relationship Id="rId77" Type="http://schemas.openxmlformats.org/officeDocument/2006/relationships/image" Target="../media/image192.png"/><Relationship Id="rId100" Type="http://schemas.openxmlformats.org/officeDocument/2006/relationships/customXml" Target="../ink/ink230.xml"/><Relationship Id="rId282" Type="http://schemas.openxmlformats.org/officeDocument/2006/relationships/customXml" Target="../ink/ink321.xml"/><Relationship Id="rId338" Type="http://schemas.openxmlformats.org/officeDocument/2006/relationships/customXml" Target="../ink/ink349.xml"/><Relationship Id="rId503" Type="http://schemas.openxmlformats.org/officeDocument/2006/relationships/customXml" Target="../ink/ink432.xml"/><Relationship Id="rId8" Type="http://schemas.openxmlformats.org/officeDocument/2006/relationships/customXml" Target="../ink/ink184.xml"/><Relationship Id="rId142" Type="http://schemas.openxmlformats.org/officeDocument/2006/relationships/customXml" Target="../ink/ink251.xml"/><Relationship Id="rId184" Type="http://schemas.openxmlformats.org/officeDocument/2006/relationships/customXml" Target="../ink/ink272.xml"/><Relationship Id="rId391" Type="http://schemas.openxmlformats.org/officeDocument/2006/relationships/image" Target="../media/image360.png"/><Relationship Id="rId405" Type="http://schemas.openxmlformats.org/officeDocument/2006/relationships/image" Target="../media/image367.png"/><Relationship Id="rId447" Type="http://schemas.openxmlformats.org/officeDocument/2006/relationships/image" Target="../media/image388.png"/><Relationship Id="rId251" Type="http://schemas.openxmlformats.org/officeDocument/2006/relationships/image" Target="../media/image290.png"/><Relationship Id="rId489" Type="http://schemas.openxmlformats.org/officeDocument/2006/relationships/customXml" Target="../ink/ink425.xml"/><Relationship Id="rId46" Type="http://schemas.openxmlformats.org/officeDocument/2006/relationships/customXml" Target="../ink/ink203.xml"/><Relationship Id="rId293" Type="http://schemas.openxmlformats.org/officeDocument/2006/relationships/image" Target="../media/image311.png"/><Relationship Id="rId307" Type="http://schemas.openxmlformats.org/officeDocument/2006/relationships/image" Target="../media/image318.png"/><Relationship Id="rId349" Type="http://schemas.openxmlformats.org/officeDocument/2006/relationships/image" Target="../media/image339.png"/><Relationship Id="rId88" Type="http://schemas.openxmlformats.org/officeDocument/2006/relationships/customXml" Target="../ink/ink224.xml"/><Relationship Id="rId111" Type="http://schemas.openxmlformats.org/officeDocument/2006/relationships/image" Target="../media/image209.png"/><Relationship Id="rId153" Type="http://schemas.openxmlformats.org/officeDocument/2006/relationships/image" Target="../media/image230.png"/><Relationship Id="rId195" Type="http://schemas.openxmlformats.org/officeDocument/2006/relationships/image" Target="../media/image262.png"/><Relationship Id="rId209" Type="http://schemas.openxmlformats.org/officeDocument/2006/relationships/image" Target="../media/image269.png"/><Relationship Id="rId360" Type="http://schemas.openxmlformats.org/officeDocument/2006/relationships/customXml" Target="../ink/ink360.xml"/><Relationship Id="rId416" Type="http://schemas.openxmlformats.org/officeDocument/2006/relationships/customXml" Target="../ink/ink388.xml"/><Relationship Id="rId220" Type="http://schemas.openxmlformats.org/officeDocument/2006/relationships/customXml" Target="../ink/ink290.xml"/><Relationship Id="rId458" Type="http://schemas.openxmlformats.org/officeDocument/2006/relationships/image" Target="../media/image393.png"/><Relationship Id="rId15" Type="http://schemas.openxmlformats.org/officeDocument/2006/relationships/image" Target="../media/image161.png"/><Relationship Id="rId57" Type="http://schemas.openxmlformats.org/officeDocument/2006/relationships/image" Target="../media/image182.png"/><Relationship Id="rId262" Type="http://schemas.openxmlformats.org/officeDocument/2006/relationships/customXml" Target="../ink/ink311.xml"/><Relationship Id="rId318" Type="http://schemas.openxmlformats.org/officeDocument/2006/relationships/customXml" Target="../ink/ink339.xml"/><Relationship Id="rId99" Type="http://schemas.openxmlformats.org/officeDocument/2006/relationships/image" Target="../media/image203.png"/><Relationship Id="rId122" Type="http://schemas.openxmlformats.org/officeDocument/2006/relationships/customXml" Target="../ink/ink241.xml"/><Relationship Id="rId164" Type="http://schemas.openxmlformats.org/officeDocument/2006/relationships/customXml" Target="../ink/ink262.xml"/><Relationship Id="rId371" Type="http://schemas.openxmlformats.org/officeDocument/2006/relationships/image" Target="../media/image350.png"/><Relationship Id="rId427" Type="http://schemas.openxmlformats.org/officeDocument/2006/relationships/image" Target="../media/image378.png"/><Relationship Id="rId469" Type="http://schemas.openxmlformats.org/officeDocument/2006/relationships/customXml" Target="../ink/ink415.xml"/><Relationship Id="rId26" Type="http://schemas.openxmlformats.org/officeDocument/2006/relationships/customXml" Target="../ink/ink193.xml"/><Relationship Id="rId231" Type="http://schemas.openxmlformats.org/officeDocument/2006/relationships/image" Target="../media/image280.png"/><Relationship Id="rId273" Type="http://schemas.openxmlformats.org/officeDocument/2006/relationships/image" Target="../media/image301.png"/><Relationship Id="rId329" Type="http://schemas.openxmlformats.org/officeDocument/2006/relationships/image" Target="../media/image329.png"/><Relationship Id="rId480" Type="http://schemas.openxmlformats.org/officeDocument/2006/relationships/image" Target="../media/image404.png"/><Relationship Id="rId68" Type="http://schemas.openxmlformats.org/officeDocument/2006/relationships/customXml" Target="../ink/ink214.xml"/><Relationship Id="rId133" Type="http://schemas.openxmlformats.org/officeDocument/2006/relationships/image" Target="../media/image220.png"/><Relationship Id="rId175" Type="http://schemas.openxmlformats.org/officeDocument/2006/relationships/image" Target="../media/image252.png"/><Relationship Id="rId340" Type="http://schemas.openxmlformats.org/officeDocument/2006/relationships/customXml" Target="../ink/ink350.xml"/><Relationship Id="rId200" Type="http://schemas.openxmlformats.org/officeDocument/2006/relationships/customXml" Target="../ink/ink280.xml"/><Relationship Id="rId382" Type="http://schemas.openxmlformats.org/officeDocument/2006/relationships/customXml" Target="../ink/ink371.xml"/><Relationship Id="rId438" Type="http://schemas.openxmlformats.org/officeDocument/2006/relationships/customXml" Target="../ink/ink399.xml"/><Relationship Id="rId242" Type="http://schemas.openxmlformats.org/officeDocument/2006/relationships/customXml" Target="../ink/ink301.xml"/><Relationship Id="rId284" Type="http://schemas.openxmlformats.org/officeDocument/2006/relationships/customXml" Target="../ink/ink322.xml"/><Relationship Id="rId491" Type="http://schemas.openxmlformats.org/officeDocument/2006/relationships/customXml" Target="../ink/ink426.xml"/><Relationship Id="rId505" Type="http://schemas.openxmlformats.org/officeDocument/2006/relationships/customXml" Target="../ink/ink433.xml"/><Relationship Id="rId37" Type="http://schemas.openxmlformats.org/officeDocument/2006/relationships/image" Target="../media/image172.png"/><Relationship Id="rId79" Type="http://schemas.openxmlformats.org/officeDocument/2006/relationships/image" Target="../media/image193.png"/><Relationship Id="rId102" Type="http://schemas.openxmlformats.org/officeDocument/2006/relationships/customXml" Target="../ink/ink231.xml"/><Relationship Id="rId144" Type="http://schemas.openxmlformats.org/officeDocument/2006/relationships/customXml" Target="../ink/ink252.xml"/><Relationship Id="rId90" Type="http://schemas.openxmlformats.org/officeDocument/2006/relationships/customXml" Target="../ink/ink225.xml"/><Relationship Id="rId186" Type="http://schemas.openxmlformats.org/officeDocument/2006/relationships/customXml" Target="../ink/ink273.xml"/><Relationship Id="rId351" Type="http://schemas.openxmlformats.org/officeDocument/2006/relationships/image" Target="../media/image340.png"/><Relationship Id="rId393" Type="http://schemas.openxmlformats.org/officeDocument/2006/relationships/image" Target="../media/image361.png"/><Relationship Id="rId407" Type="http://schemas.openxmlformats.org/officeDocument/2006/relationships/image" Target="../media/image368.png"/><Relationship Id="rId449" Type="http://schemas.openxmlformats.org/officeDocument/2006/relationships/image" Target="../media/image389.png"/><Relationship Id="rId211" Type="http://schemas.openxmlformats.org/officeDocument/2006/relationships/image" Target="../media/image270.png"/><Relationship Id="rId253" Type="http://schemas.openxmlformats.org/officeDocument/2006/relationships/image" Target="../media/image291.png"/><Relationship Id="rId295" Type="http://schemas.openxmlformats.org/officeDocument/2006/relationships/image" Target="../media/image312.png"/><Relationship Id="rId309" Type="http://schemas.openxmlformats.org/officeDocument/2006/relationships/image" Target="../media/image319.png"/><Relationship Id="rId460" Type="http://schemas.openxmlformats.org/officeDocument/2006/relationships/image" Target="../media/image394.png"/><Relationship Id="rId48" Type="http://schemas.openxmlformats.org/officeDocument/2006/relationships/customXml" Target="../ink/ink204.xml"/><Relationship Id="rId113" Type="http://schemas.openxmlformats.org/officeDocument/2006/relationships/image" Target="../media/image210.png"/><Relationship Id="rId320" Type="http://schemas.openxmlformats.org/officeDocument/2006/relationships/customXml" Target="../ink/ink340.xml"/><Relationship Id="rId155" Type="http://schemas.openxmlformats.org/officeDocument/2006/relationships/image" Target="../media/image231.png"/><Relationship Id="rId197" Type="http://schemas.openxmlformats.org/officeDocument/2006/relationships/image" Target="../media/image263.png"/><Relationship Id="rId362" Type="http://schemas.openxmlformats.org/officeDocument/2006/relationships/customXml" Target="../ink/ink361.xml"/><Relationship Id="rId418" Type="http://schemas.openxmlformats.org/officeDocument/2006/relationships/customXml" Target="../ink/ink389.xml"/><Relationship Id="rId222" Type="http://schemas.openxmlformats.org/officeDocument/2006/relationships/customXml" Target="../ink/ink291.xml"/><Relationship Id="rId264" Type="http://schemas.openxmlformats.org/officeDocument/2006/relationships/customXml" Target="../ink/ink312.xml"/><Relationship Id="rId471" Type="http://schemas.openxmlformats.org/officeDocument/2006/relationships/customXml" Target="../ink/ink416.xml"/><Relationship Id="rId17" Type="http://schemas.openxmlformats.org/officeDocument/2006/relationships/image" Target="../media/image162.png"/><Relationship Id="rId59" Type="http://schemas.openxmlformats.org/officeDocument/2006/relationships/image" Target="../media/image183.png"/><Relationship Id="rId124" Type="http://schemas.openxmlformats.org/officeDocument/2006/relationships/customXml" Target="../ink/ink242.xml"/><Relationship Id="rId70" Type="http://schemas.openxmlformats.org/officeDocument/2006/relationships/customXml" Target="../ink/ink215.xml"/><Relationship Id="rId166" Type="http://schemas.openxmlformats.org/officeDocument/2006/relationships/customXml" Target="../ink/ink263.xml"/><Relationship Id="rId331" Type="http://schemas.openxmlformats.org/officeDocument/2006/relationships/image" Target="../media/image330.png"/><Relationship Id="rId373" Type="http://schemas.openxmlformats.org/officeDocument/2006/relationships/image" Target="../media/image351.png"/><Relationship Id="rId429" Type="http://schemas.openxmlformats.org/officeDocument/2006/relationships/image" Target="../media/image379.png"/><Relationship Id="rId1" Type="http://schemas.openxmlformats.org/officeDocument/2006/relationships/slideLayout" Target="../slideLayouts/slideLayout7.xml"/><Relationship Id="rId233" Type="http://schemas.openxmlformats.org/officeDocument/2006/relationships/image" Target="../media/image281.png"/><Relationship Id="rId440" Type="http://schemas.openxmlformats.org/officeDocument/2006/relationships/customXml" Target="../ink/ink400.xml"/><Relationship Id="rId28" Type="http://schemas.openxmlformats.org/officeDocument/2006/relationships/customXml" Target="../ink/ink194.xml"/><Relationship Id="rId275" Type="http://schemas.openxmlformats.org/officeDocument/2006/relationships/image" Target="../media/image302.png"/><Relationship Id="rId300" Type="http://schemas.openxmlformats.org/officeDocument/2006/relationships/customXml" Target="../ink/ink330.xml"/><Relationship Id="rId482" Type="http://schemas.openxmlformats.org/officeDocument/2006/relationships/image" Target="../media/image405.png"/><Relationship Id="rId81" Type="http://schemas.openxmlformats.org/officeDocument/2006/relationships/image" Target="../media/image194.png"/><Relationship Id="rId135" Type="http://schemas.openxmlformats.org/officeDocument/2006/relationships/image" Target="../media/image221.png"/><Relationship Id="rId177" Type="http://schemas.openxmlformats.org/officeDocument/2006/relationships/image" Target="../media/image253.png"/><Relationship Id="rId342" Type="http://schemas.openxmlformats.org/officeDocument/2006/relationships/customXml" Target="../ink/ink351.xml"/><Relationship Id="rId384" Type="http://schemas.openxmlformats.org/officeDocument/2006/relationships/customXml" Target="../ink/ink372.xml"/><Relationship Id="rId202" Type="http://schemas.openxmlformats.org/officeDocument/2006/relationships/customXml" Target="../ink/ink281.xml"/><Relationship Id="rId244" Type="http://schemas.openxmlformats.org/officeDocument/2006/relationships/customXml" Target="../ink/ink302.xml"/><Relationship Id="rId39" Type="http://schemas.openxmlformats.org/officeDocument/2006/relationships/image" Target="../media/image173.png"/><Relationship Id="rId286" Type="http://schemas.openxmlformats.org/officeDocument/2006/relationships/customXml" Target="../ink/ink323.xml"/><Relationship Id="rId451" Type="http://schemas.openxmlformats.org/officeDocument/2006/relationships/image" Target="../media/image390.png"/><Relationship Id="rId493" Type="http://schemas.openxmlformats.org/officeDocument/2006/relationships/customXml" Target="../ink/ink427.xml"/><Relationship Id="rId507" Type="http://schemas.openxmlformats.org/officeDocument/2006/relationships/customXml" Target="../ink/ink434.xml"/><Relationship Id="rId50" Type="http://schemas.openxmlformats.org/officeDocument/2006/relationships/customXml" Target="../ink/ink205.xml"/><Relationship Id="rId104" Type="http://schemas.openxmlformats.org/officeDocument/2006/relationships/customXml" Target="../ink/ink232.xml"/><Relationship Id="rId146" Type="http://schemas.openxmlformats.org/officeDocument/2006/relationships/customXml" Target="../ink/ink253.xml"/><Relationship Id="rId188" Type="http://schemas.openxmlformats.org/officeDocument/2006/relationships/customXml" Target="../ink/ink274.xml"/><Relationship Id="rId311" Type="http://schemas.openxmlformats.org/officeDocument/2006/relationships/image" Target="../media/image320.png"/><Relationship Id="rId353" Type="http://schemas.openxmlformats.org/officeDocument/2006/relationships/image" Target="../media/image341.png"/><Relationship Id="rId395" Type="http://schemas.openxmlformats.org/officeDocument/2006/relationships/image" Target="../media/image362.png"/><Relationship Id="rId409" Type="http://schemas.openxmlformats.org/officeDocument/2006/relationships/image" Target="../media/image369.png"/><Relationship Id="rId92" Type="http://schemas.openxmlformats.org/officeDocument/2006/relationships/customXml" Target="../ink/ink226.xml"/><Relationship Id="rId213" Type="http://schemas.openxmlformats.org/officeDocument/2006/relationships/image" Target="../media/image271.png"/><Relationship Id="rId420" Type="http://schemas.openxmlformats.org/officeDocument/2006/relationships/customXml" Target="../ink/ink390.xml"/><Relationship Id="rId255" Type="http://schemas.openxmlformats.org/officeDocument/2006/relationships/image" Target="../media/image292.png"/><Relationship Id="rId297" Type="http://schemas.openxmlformats.org/officeDocument/2006/relationships/image" Target="../media/image313.png"/><Relationship Id="rId462" Type="http://schemas.openxmlformats.org/officeDocument/2006/relationships/image" Target="../media/image395.png"/><Relationship Id="rId115" Type="http://schemas.openxmlformats.org/officeDocument/2006/relationships/image" Target="../media/image211.png"/><Relationship Id="rId157" Type="http://schemas.openxmlformats.org/officeDocument/2006/relationships/image" Target="../media/image232.png"/><Relationship Id="rId322" Type="http://schemas.openxmlformats.org/officeDocument/2006/relationships/customXml" Target="../ink/ink341.xml"/><Relationship Id="rId364" Type="http://schemas.openxmlformats.org/officeDocument/2006/relationships/customXml" Target="../ink/ink362.xml"/><Relationship Id="rId61" Type="http://schemas.openxmlformats.org/officeDocument/2006/relationships/image" Target="../media/image184.png"/><Relationship Id="rId199" Type="http://schemas.openxmlformats.org/officeDocument/2006/relationships/image" Target="../media/image264.png"/><Relationship Id="rId19" Type="http://schemas.openxmlformats.org/officeDocument/2006/relationships/image" Target="../media/image163.png"/><Relationship Id="rId224" Type="http://schemas.openxmlformats.org/officeDocument/2006/relationships/customXml" Target="../ink/ink292.xml"/><Relationship Id="rId266" Type="http://schemas.openxmlformats.org/officeDocument/2006/relationships/customXml" Target="../ink/ink313.xml"/><Relationship Id="rId431" Type="http://schemas.openxmlformats.org/officeDocument/2006/relationships/image" Target="../media/image380.png"/><Relationship Id="rId473" Type="http://schemas.openxmlformats.org/officeDocument/2006/relationships/customXml" Target="../ink/ink417.xml"/><Relationship Id="rId30" Type="http://schemas.openxmlformats.org/officeDocument/2006/relationships/customXml" Target="../ink/ink195.xml"/><Relationship Id="rId126" Type="http://schemas.openxmlformats.org/officeDocument/2006/relationships/customXml" Target="../ink/ink243.xml"/><Relationship Id="rId168" Type="http://schemas.openxmlformats.org/officeDocument/2006/relationships/customXml" Target="../ink/ink264.xml"/><Relationship Id="rId333" Type="http://schemas.openxmlformats.org/officeDocument/2006/relationships/image" Target="../media/image331.png"/><Relationship Id="rId72" Type="http://schemas.openxmlformats.org/officeDocument/2006/relationships/customXml" Target="../ink/ink216.xml"/><Relationship Id="rId375" Type="http://schemas.openxmlformats.org/officeDocument/2006/relationships/image" Target="../media/image352.png"/><Relationship Id="rId3" Type="http://schemas.openxmlformats.org/officeDocument/2006/relationships/image" Target="../media/image155.png"/><Relationship Id="rId235" Type="http://schemas.openxmlformats.org/officeDocument/2006/relationships/image" Target="../media/image282.png"/><Relationship Id="rId277" Type="http://schemas.openxmlformats.org/officeDocument/2006/relationships/image" Target="../media/image303.png"/><Relationship Id="rId400" Type="http://schemas.openxmlformats.org/officeDocument/2006/relationships/customXml" Target="../ink/ink380.xml"/><Relationship Id="rId442" Type="http://schemas.openxmlformats.org/officeDocument/2006/relationships/customXml" Target="../ink/ink401.xml"/><Relationship Id="rId484" Type="http://schemas.openxmlformats.org/officeDocument/2006/relationships/image" Target="../media/image406.png"/><Relationship Id="rId137" Type="http://schemas.openxmlformats.org/officeDocument/2006/relationships/image" Target="../media/image222.png"/><Relationship Id="rId302" Type="http://schemas.openxmlformats.org/officeDocument/2006/relationships/customXml" Target="../ink/ink331.xml"/><Relationship Id="rId344" Type="http://schemas.openxmlformats.org/officeDocument/2006/relationships/customXml" Target="../ink/ink352.xml"/><Relationship Id="rId41" Type="http://schemas.openxmlformats.org/officeDocument/2006/relationships/image" Target="../media/image174.png"/><Relationship Id="rId83" Type="http://schemas.openxmlformats.org/officeDocument/2006/relationships/image" Target="../media/image195.png"/><Relationship Id="rId179" Type="http://schemas.openxmlformats.org/officeDocument/2006/relationships/image" Target="../media/image254.png"/><Relationship Id="rId386" Type="http://schemas.openxmlformats.org/officeDocument/2006/relationships/customXml" Target="../ink/ink373.xml"/><Relationship Id="rId190" Type="http://schemas.openxmlformats.org/officeDocument/2006/relationships/customXml" Target="../ink/ink275.xml"/><Relationship Id="rId204" Type="http://schemas.openxmlformats.org/officeDocument/2006/relationships/customXml" Target="../ink/ink282.xml"/><Relationship Id="rId246" Type="http://schemas.openxmlformats.org/officeDocument/2006/relationships/customXml" Target="../ink/ink303.xml"/><Relationship Id="rId288" Type="http://schemas.openxmlformats.org/officeDocument/2006/relationships/customXml" Target="../ink/ink324.xml"/><Relationship Id="rId411" Type="http://schemas.openxmlformats.org/officeDocument/2006/relationships/image" Target="../media/image370.png"/><Relationship Id="rId453" Type="http://schemas.openxmlformats.org/officeDocument/2006/relationships/image" Target="../media/image391.png"/><Relationship Id="rId509" Type="http://schemas.openxmlformats.org/officeDocument/2006/relationships/customXml" Target="../ink/ink435.xml"/><Relationship Id="rId106" Type="http://schemas.openxmlformats.org/officeDocument/2006/relationships/customXml" Target="../ink/ink233.xml"/><Relationship Id="rId313" Type="http://schemas.openxmlformats.org/officeDocument/2006/relationships/image" Target="../media/image321.png"/><Relationship Id="rId495" Type="http://schemas.openxmlformats.org/officeDocument/2006/relationships/customXml" Target="../ink/ink428.xml"/><Relationship Id="rId10" Type="http://schemas.openxmlformats.org/officeDocument/2006/relationships/customXml" Target="../ink/ink185.xml"/><Relationship Id="rId52" Type="http://schemas.openxmlformats.org/officeDocument/2006/relationships/customXml" Target="../ink/ink206.xml"/><Relationship Id="rId94" Type="http://schemas.openxmlformats.org/officeDocument/2006/relationships/customXml" Target="../ink/ink227.xml"/><Relationship Id="rId148" Type="http://schemas.openxmlformats.org/officeDocument/2006/relationships/customXml" Target="../ink/ink254.xml"/><Relationship Id="rId355" Type="http://schemas.openxmlformats.org/officeDocument/2006/relationships/image" Target="../media/image342.png"/><Relationship Id="rId397" Type="http://schemas.openxmlformats.org/officeDocument/2006/relationships/image" Target="../media/image363.png"/><Relationship Id="rId215" Type="http://schemas.openxmlformats.org/officeDocument/2006/relationships/image" Target="../media/image272.png"/><Relationship Id="rId257" Type="http://schemas.openxmlformats.org/officeDocument/2006/relationships/image" Target="../media/image293.png"/><Relationship Id="rId422" Type="http://schemas.openxmlformats.org/officeDocument/2006/relationships/customXml" Target="../ink/ink391.xml"/><Relationship Id="rId464" Type="http://schemas.openxmlformats.org/officeDocument/2006/relationships/image" Target="../media/image396.png"/></Relationships>
</file>

<file path=ppt/slides/_rels/slide64.xml.rels><?xml version="1.0" encoding="UTF-8" standalone="yes"?>
<Relationships xmlns="http://schemas.openxmlformats.org/package/2006/relationships"><Relationship Id="rId117" Type="http://schemas.openxmlformats.org/officeDocument/2006/relationships/image" Target="../media/image302.png"/><Relationship Id="rId21" Type="http://schemas.openxmlformats.org/officeDocument/2006/relationships/image" Target="../media/image402.png"/><Relationship Id="rId324" Type="http://schemas.openxmlformats.org/officeDocument/2006/relationships/customXml" Target="../ink/ink597.xml"/><Relationship Id="rId531" Type="http://schemas.openxmlformats.org/officeDocument/2006/relationships/image" Target="../media/image625.png"/><Relationship Id="rId170" Type="http://schemas.openxmlformats.org/officeDocument/2006/relationships/customXml" Target="../ink/ink520.xml"/><Relationship Id="rId268" Type="http://schemas.openxmlformats.org/officeDocument/2006/relationships/customXml" Target="../ink/ink569.xml"/><Relationship Id="rId475" Type="http://schemas.openxmlformats.org/officeDocument/2006/relationships/image" Target="../media/image597.png"/><Relationship Id="rId32" Type="http://schemas.openxmlformats.org/officeDocument/2006/relationships/customXml" Target="../ink/ink451.xml"/><Relationship Id="rId128" Type="http://schemas.openxmlformats.org/officeDocument/2006/relationships/customXml" Target="../ink/ink499.xml"/><Relationship Id="rId335" Type="http://schemas.openxmlformats.org/officeDocument/2006/relationships/image" Target="../media/image527.png"/><Relationship Id="rId542" Type="http://schemas.openxmlformats.org/officeDocument/2006/relationships/customXml" Target="../ink/ink706.xml"/><Relationship Id="rId181" Type="http://schemas.openxmlformats.org/officeDocument/2006/relationships/image" Target="../media/image450.png"/><Relationship Id="rId402" Type="http://schemas.openxmlformats.org/officeDocument/2006/relationships/customXml" Target="../ink/ink636.xml"/><Relationship Id="rId279" Type="http://schemas.openxmlformats.org/officeDocument/2006/relationships/image" Target="../media/image499.png"/><Relationship Id="rId486" Type="http://schemas.openxmlformats.org/officeDocument/2006/relationships/customXml" Target="../ink/ink678.xml"/><Relationship Id="rId43" Type="http://schemas.openxmlformats.org/officeDocument/2006/relationships/image" Target="../media/image413.png"/><Relationship Id="rId139" Type="http://schemas.openxmlformats.org/officeDocument/2006/relationships/image" Target="../media/image313.png"/><Relationship Id="rId346" Type="http://schemas.openxmlformats.org/officeDocument/2006/relationships/customXml" Target="../ink/ink608.xml"/><Relationship Id="rId553" Type="http://schemas.openxmlformats.org/officeDocument/2006/relationships/image" Target="../media/image636.png"/><Relationship Id="rId192" Type="http://schemas.openxmlformats.org/officeDocument/2006/relationships/customXml" Target="../ink/ink531.xml"/><Relationship Id="rId206" Type="http://schemas.openxmlformats.org/officeDocument/2006/relationships/customXml" Target="../ink/ink538.xml"/><Relationship Id="rId413" Type="http://schemas.openxmlformats.org/officeDocument/2006/relationships/image" Target="../media/image566.png"/><Relationship Id="rId497" Type="http://schemas.openxmlformats.org/officeDocument/2006/relationships/image" Target="../media/image608.png"/><Relationship Id="rId357" Type="http://schemas.openxmlformats.org/officeDocument/2006/relationships/image" Target="../media/image538.png"/><Relationship Id="rId54" Type="http://schemas.openxmlformats.org/officeDocument/2006/relationships/customXml" Target="../ink/ink462.xml"/><Relationship Id="rId217" Type="http://schemas.openxmlformats.org/officeDocument/2006/relationships/image" Target="../media/image468.png"/><Relationship Id="rId564" Type="http://schemas.openxmlformats.org/officeDocument/2006/relationships/customXml" Target="../ink/ink717.xml"/><Relationship Id="rId424" Type="http://schemas.openxmlformats.org/officeDocument/2006/relationships/customXml" Target="../ink/ink647.xml"/><Relationship Id="rId270" Type="http://schemas.openxmlformats.org/officeDocument/2006/relationships/customXml" Target="../ink/ink570.xml"/><Relationship Id="rId65" Type="http://schemas.openxmlformats.org/officeDocument/2006/relationships/image" Target="../media/image424.png"/><Relationship Id="rId130" Type="http://schemas.openxmlformats.org/officeDocument/2006/relationships/customXml" Target="../ink/ink500.xml"/><Relationship Id="rId368" Type="http://schemas.openxmlformats.org/officeDocument/2006/relationships/customXml" Target="../ink/ink619.xml"/><Relationship Id="rId575" Type="http://schemas.openxmlformats.org/officeDocument/2006/relationships/image" Target="../media/image647.png"/><Relationship Id="rId228" Type="http://schemas.openxmlformats.org/officeDocument/2006/relationships/customXml" Target="../ink/ink549.xml"/><Relationship Id="rId435" Type="http://schemas.openxmlformats.org/officeDocument/2006/relationships/image" Target="../media/image577.png"/><Relationship Id="rId281" Type="http://schemas.openxmlformats.org/officeDocument/2006/relationships/image" Target="../media/image500.png"/><Relationship Id="rId502" Type="http://schemas.openxmlformats.org/officeDocument/2006/relationships/customXml" Target="../ink/ink686.xml"/><Relationship Id="rId76" Type="http://schemas.openxmlformats.org/officeDocument/2006/relationships/customXml" Target="../ink/ink473.xml"/><Relationship Id="rId141" Type="http://schemas.openxmlformats.org/officeDocument/2006/relationships/image" Target="../media/image314.png"/><Relationship Id="rId379" Type="http://schemas.openxmlformats.org/officeDocument/2006/relationships/image" Target="../media/image549.png"/><Relationship Id="rId7" Type="http://schemas.openxmlformats.org/officeDocument/2006/relationships/image" Target="../media/image395.png"/><Relationship Id="rId239" Type="http://schemas.openxmlformats.org/officeDocument/2006/relationships/image" Target="../media/image479.png"/><Relationship Id="rId446" Type="http://schemas.openxmlformats.org/officeDocument/2006/relationships/customXml" Target="../ink/ink658.xml"/><Relationship Id="rId250" Type="http://schemas.openxmlformats.org/officeDocument/2006/relationships/customXml" Target="../ink/ink560.xml"/><Relationship Id="rId292" Type="http://schemas.openxmlformats.org/officeDocument/2006/relationships/customXml" Target="../ink/ink581.xml"/><Relationship Id="rId306" Type="http://schemas.openxmlformats.org/officeDocument/2006/relationships/customXml" Target="../ink/ink588.xml"/><Relationship Id="rId488" Type="http://schemas.openxmlformats.org/officeDocument/2006/relationships/customXml" Target="../ink/ink679.xml"/><Relationship Id="rId45" Type="http://schemas.openxmlformats.org/officeDocument/2006/relationships/image" Target="../media/image414.png"/><Relationship Id="rId87" Type="http://schemas.openxmlformats.org/officeDocument/2006/relationships/image" Target="../media/image435.png"/><Relationship Id="rId110" Type="http://schemas.openxmlformats.org/officeDocument/2006/relationships/customXml" Target="../ink/ink490.xml"/><Relationship Id="rId348" Type="http://schemas.openxmlformats.org/officeDocument/2006/relationships/customXml" Target="../ink/ink609.xml"/><Relationship Id="rId513" Type="http://schemas.openxmlformats.org/officeDocument/2006/relationships/image" Target="../media/image616.png"/><Relationship Id="rId555" Type="http://schemas.openxmlformats.org/officeDocument/2006/relationships/image" Target="../media/image637.png"/><Relationship Id="rId152" Type="http://schemas.openxmlformats.org/officeDocument/2006/relationships/customXml" Target="../ink/ink511.xml"/><Relationship Id="rId194" Type="http://schemas.openxmlformats.org/officeDocument/2006/relationships/customXml" Target="../ink/ink532.xml"/><Relationship Id="rId208" Type="http://schemas.openxmlformats.org/officeDocument/2006/relationships/customXml" Target="../ink/ink539.xml"/><Relationship Id="rId415" Type="http://schemas.openxmlformats.org/officeDocument/2006/relationships/image" Target="../media/image567.png"/><Relationship Id="rId457" Type="http://schemas.openxmlformats.org/officeDocument/2006/relationships/image" Target="../media/image588.png"/><Relationship Id="rId261" Type="http://schemas.openxmlformats.org/officeDocument/2006/relationships/image" Target="../media/image490.png"/><Relationship Id="rId499" Type="http://schemas.openxmlformats.org/officeDocument/2006/relationships/image" Target="../media/image609.png"/><Relationship Id="rId14" Type="http://schemas.openxmlformats.org/officeDocument/2006/relationships/customXml" Target="../ink/ink442.xml"/><Relationship Id="rId56" Type="http://schemas.openxmlformats.org/officeDocument/2006/relationships/customXml" Target="../ink/ink463.xml"/><Relationship Id="rId317" Type="http://schemas.openxmlformats.org/officeDocument/2006/relationships/image" Target="../media/image518.png"/><Relationship Id="rId359" Type="http://schemas.openxmlformats.org/officeDocument/2006/relationships/image" Target="../media/image539.png"/><Relationship Id="rId524" Type="http://schemas.openxmlformats.org/officeDocument/2006/relationships/customXml" Target="../ink/ink697.xml"/><Relationship Id="rId566" Type="http://schemas.openxmlformats.org/officeDocument/2006/relationships/customXml" Target="../ink/ink718.xml"/><Relationship Id="rId98" Type="http://schemas.openxmlformats.org/officeDocument/2006/relationships/customXml" Target="../ink/ink484.xml"/><Relationship Id="rId121" Type="http://schemas.openxmlformats.org/officeDocument/2006/relationships/image" Target="../media/image304.png"/><Relationship Id="rId163" Type="http://schemas.openxmlformats.org/officeDocument/2006/relationships/image" Target="../media/image441.png"/><Relationship Id="rId219" Type="http://schemas.openxmlformats.org/officeDocument/2006/relationships/image" Target="../media/image469.png"/><Relationship Id="rId370" Type="http://schemas.openxmlformats.org/officeDocument/2006/relationships/customXml" Target="../ink/ink620.xml"/><Relationship Id="rId426" Type="http://schemas.openxmlformats.org/officeDocument/2006/relationships/customXml" Target="../ink/ink648.xml"/><Relationship Id="rId230" Type="http://schemas.openxmlformats.org/officeDocument/2006/relationships/customXml" Target="../ink/ink550.xml"/><Relationship Id="rId468" Type="http://schemas.openxmlformats.org/officeDocument/2006/relationships/customXml" Target="../ink/ink669.xml"/><Relationship Id="rId25" Type="http://schemas.openxmlformats.org/officeDocument/2006/relationships/image" Target="../media/image404.png"/><Relationship Id="rId67" Type="http://schemas.openxmlformats.org/officeDocument/2006/relationships/image" Target="../media/image425.png"/><Relationship Id="rId272" Type="http://schemas.openxmlformats.org/officeDocument/2006/relationships/customXml" Target="../ink/ink571.xml"/><Relationship Id="rId328" Type="http://schemas.openxmlformats.org/officeDocument/2006/relationships/customXml" Target="../ink/ink599.xml"/><Relationship Id="rId535" Type="http://schemas.openxmlformats.org/officeDocument/2006/relationships/image" Target="../media/image627.png"/><Relationship Id="rId577" Type="http://schemas.openxmlformats.org/officeDocument/2006/relationships/image" Target="../media/image648.png"/><Relationship Id="rId132" Type="http://schemas.openxmlformats.org/officeDocument/2006/relationships/customXml" Target="../ink/ink501.xml"/><Relationship Id="rId174" Type="http://schemas.openxmlformats.org/officeDocument/2006/relationships/customXml" Target="../ink/ink522.xml"/><Relationship Id="rId381" Type="http://schemas.openxmlformats.org/officeDocument/2006/relationships/image" Target="../media/image550.png"/><Relationship Id="rId241" Type="http://schemas.openxmlformats.org/officeDocument/2006/relationships/image" Target="../media/image480.png"/><Relationship Id="rId437" Type="http://schemas.openxmlformats.org/officeDocument/2006/relationships/image" Target="../media/image578.png"/><Relationship Id="rId479" Type="http://schemas.openxmlformats.org/officeDocument/2006/relationships/image" Target="../media/image599.png"/><Relationship Id="rId36" Type="http://schemas.openxmlformats.org/officeDocument/2006/relationships/customXml" Target="../ink/ink453.xml"/><Relationship Id="rId283" Type="http://schemas.openxmlformats.org/officeDocument/2006/relationships/image" Target="../media/image501.png"/><Relationship Id="rId339" Type="http://schemas.openxmlformats.org/officeDocument/2006/relationships/image" Target="../media/image529.png"/><Relationship Id="rId490" Type="http://schemas.openxmlformats.org/officeDocument/2006/relationships/customXml" Target="../ink/ink680.xml"/><Relationship Id="rId504" Type="http://schemas.openxmlformats.org/officeDocument/2006/relationships/customXml" Target="../ink/ink687.xml"/><Relationship Id="rId546" Type="http://schemas.openxmlformats.org/officeDocument/2006/relationships/customXml" Target="../ink/ink708.xml"/><Relationship Id="rId78" Type="http://schemas.openxmlformats.org/officeDocument/2006/relationships/customXml" Target="../ink/ink474.xml"/><Relationship Id="rId101" Type="http://schemas.openxmlformats.org/officeDocument/2006/relationships/image" Target="../media/image294.png"/><Relationship Id="rId143" Type="http://schemas.openxmlformats.org/officeDocument/2006/relationships/image" Target="../media/image315.png"/><Relationship Id="rId185" Type="http://schemas.openxmlformats.org/officeDocument/2006/relationships/image" Target="../media/image452.png"/><Relationship Id="rId350" Type="http://schemas.openxmlformats.org/officeDocument/2006/relationships/customXml" Target="../ink/ink610.xml"/><Relationship Id="rId406" Type="http://schemas.openxmlformats.org/officeDocument/2006/relationships/customXml" Target="../ink/ink638.xml"/><Relationship Id="rId9" Type="http://schemas.openxmlformats.org/officeDocument/2006/relationships/image" Target="../media/image396.png"/><Relationship Id="rId210" Type="http://schemas.openxmlformats.org/officeDocument/2006/relationships/customXml" Target="../ink/ink540.xml"/><Relationship Id="rId392" Type="http://schemas.openxmlformats.org/officeDocument/2006/relationships/customXml" Target="../ink/ink631.xml"/><Relationship Id="rId448" Type="http://schemas.openxmlformats.org/officeDocument/2006/relationships/customXml" Target="../ink/ink659.xml"/><Relationship Id="rId252" Type="http://schemas.openxmlformats.org/officeDocument/2006/relationships/customXml" Target="../ink/ink561.xml"/><Relationship Id="rId294" Type="http://schemas.openxmlformats.org/officeDocument/2006/relationships/customXml" Target="../ink/ink582.xml"/><Relationship Id="rId308" Type="http://schemas.openxmlformats.org/officeDocument/2006/relationships/customXml" Target="../ink/ink589.xml"/><Relationship Id="rId515" Type="http://schemas.openxmlformats.org/officeDocument/2006/relationships/image" Target="../media/image617.png"/><Relationship Id="rId47" Type="http://schemas.openxmlformats.org/officeDocument/2006/relationships/image" Target="../media/image415.png"/><Relationship Id="rId89" Type="http://schemas.openxmlformats.org/officeDocument/2006/relationships/image" Target="../media/image288.png"/><Relationship Id="rId112" Type="http://schemas.openxmlformats.org/officeDocument/2006/relationships/customXml" Target="../ink/ink491.xml"/><Relationship Id="rId154" Type="http://schemas.openxmlformats.org/officeDocument/2006/relationships/customXml" Target="../ink/ink512.xml"/><Relationship Id="rId361" Type="http://schemas.openxmlformats.org/officeDocument/2006/relationships/image" Target="../media/image540.png"/><Relationship Id="rId557" Type="http://schemas.openxmlformats.org/officeDocument/2006/relationships/image" Target="../media/image638.png"/><Relationship Id="rId196" Type="http://schemas.openxmlformats.org/officeDocument/2006/relationships/customXml" Target="../ink/ink533.xml"/><Relationship Id="rId417" Type="http://schemas.openxmlformats.org/officeDocument/2006/relationships/image" Target="../media/image568.png"/><Relationship Id="rId459" Type="http://schemas.openxmlformats.org/officeDocument/2006/relationships/image" Target="../media/image589.png"/><Relationship Id="rId16" Type="http://schemas.openxmlformats.org/officeDocument/2006/relationships/customXml" Target="../ink/ink443.xml"/><Relationship Id="rId221" Type="http://schemas.openxmlformats.org/officeDocument/2006/relationships/image" Target="../media/image470.png"/><Relationship Id="rId263" Type="http://schemas.openxmlformats.org/officeDocument/2006/relationships/image" Target="../media/image491.png"/><Relationship Id="rId319" Type="http://schemas.openxmlformats.org/officeDocument/2006/relationships/image" Target="../media/image519.png"/><Relationship Id="rId470" Type="http://schemas.openxmlformats.org/officeDocument/2006/relationships/customXml" Target="../ink/ink670.xml"/><Relationship Id="rId526" Type="http://schemas.openxmlformats.org/officeDocument/2006/relationships/customXml" Target="../ink/ink698.xml"/><Relationship Id="rId58" Type="http://schemas.openxmlformats.org/officeDocument/2006/relationships/customXml" Target="../ink/ink464.xml"/><Relationship Id="rId123" Type="http://schemas.openxmlformats.org/officeDocument/2006/relationships/image" Target="../media/image305.png"/><Relationship Id="rId330" Type="http://schemas.openxmlformats.org/officeDocument/2006/relationships/customXml" Target="../ink/ink600.xml"/><Relationship Id="rId568" Type="http://schemas.openxmlformats.org/officeDocument/2006/relationships/customXml" Target="../ink/ink719.xml"/><Relationship Id="rId165" Type="http://schemas.openxmlformats.org/officeDocument/2006/relationships/image" Target="../media/image442.png"/><Relationship Id="rId372" Type="http://schemas.openxmlformats.org/officeDocument/2006/relationships/customXml" Target="../ink/ink621.xml"/><Relationship Id="rId428" Type="http://schemas.openxmlformats.org/officeDocument/2006/relationships/customXml" Target="../ink/ink649.xml"/><Relationship Id="rId232" Type="http://schemas.openxmlformats.org/officeDocument/2006/relationships/customXml" Target="../ink/ink551.xml"/><Relationship Id="rId274" Type="http://schemas.openxmlformats.org/officeDocument/2006/relationships/customXml" Target="../ink/ink572.xml"/><Relationship Id="rId481" Type="http://schemas.openxmlformats.org/officeDocument/2006/relationships/image" Target="../media/image600.png"/><Relationship Id="rId27" Type="http://schemas.openxmlformats.org/officeDocument/2006/relationships/image" Target="../media/image405.png"/><Relationship Id="rId69" Type="http://schemas.openxmlformats.org/officeDocument/2006/relationships/image" Target="../media/image426.png"/><Relationship Id="rId134" Type="http://schemas.openxmlformats.org/officeDocument/2006/relationships/customXml" Target="../ink/ink502.xml"/><Relationship Id="rId537" Type="http://schemas.openxmlformats.org/officeDocument/2006/relationships/image" Target="../media/image628.png"/><Relationship Id="rId579" Type="http://schemas.openxmlformats.org/officeDocument/2006/relationships/image" Target="../media/image649.png"/><Relationship Id="rId80" Type="http://schemas.openxmlformats.org/officeDocument/2006/relationships/customXml" Target="../ink/ink475.xml"/><Relationship Id="rId176" Type="http://schemas.openxmlformats.org/officeDocument/2006/relationships/customXml" Target="../ink/ink523.xml"/><Relationship Id="rId341" Type="http://schemas.openxmlformats.org/officeDocument/2006/relationships/image" Target="../media/image530.png"/><Relationship Id="rId383" Type="http://schemas.openxmlformats.org/officeDocument/2006/relationships/image" Target="../media/image551.png"/><Relationship Id="rId439" Type="http://schemas.openxmlformats.org/officeDocument/2006/relationships/image" Target="../media/image579.png"/><Relationship Id="rId201" Type="http://schemas.openxmlformats.org/officeDocument/2006/relationships/image" Target="../media/image460.png"/><Relationship Id="rId243" Type="http://schemas.openxmlformats.org/officeDocument/2006/relationships/image" Target="../media/image481.png"/><Relationship Id="rId285" Type="http://schemas.openxmlformats.org/officeDocument/2006/relationships/image" Target="../media/image502.png"/><Relationship Id="rId450" Type="http://schemas.openxmlformats.org/officeDocument/2006/relationships/customXml" Target="../ink/ink660.xml"/><Relationship Id="rId506" Type="http://schemas.openxmlformats.org/officeDocument/2006/relationships/customXml" Target="../ink/ink688.xml"/><Relationship Id="rId38" Type="http://schemas.openxmlformats.org/officeDocument/2006/relationships/customXml" Target="../ink/ink454.xml"/><Relationship Id="rId103" Type="http://schemas.openxmlformats.org/officeDocument/2006/relationships/image" Target="../media/image295.png"/><Relationship Id="rId310" Type="http://schemas.openxmlformats.org/officeDocument/2006/relationships/customXml" Target="../ink/ink590.xml"/><Relationship Id="rId492" Type="http://schemas.openxmlformats.org/officeDocument/2006/relationships/customXml" Target="../ink/ink681.xml"/><Relationship Id="rId548" Type="http://schemas.openxmlformats.org/officeDocument/2006/relationships/customXml" Target="../ink/ink709.xml"/><Relationship Id="rId91" Type="http://schemas.openxmlformats.org/officeDocument/2006/relationships/image" Target="../media/image289.png"/><Relationship Id="rId145" Type="http://schemas.openxmlformats.org/officeDocument/2006/relationships/image" Target="../media/image316.png"/><Relationship Id="rId187" Type="http://schemas.openxmlformats.org/officeDocument/2006/relationships/image" Target="../media/image453.png"/><Relationship Id="rId352" Type="http://schemas.openxmlformats.org/officeDocument/2006/relationships/customXml" Target="../ink/ink611.xml"/><Relationship Id="rId394" Type="http://schemas.openxmlformats.org/officeDocument/2006/relationships/customXml" Target="../ink/ink632.xml"/><Relationship Id="rId408" Type="http://schemas.openxmlformats.org/officeDocument/2006/relationships/customXml" Target="../ink/ink639.xml"/><Relationship Id="rId212" Type="http://schemas.openxmlformats.org/officeDocument/2006/relationships/customXml" Target="../ink/ink541.xml"/><Relationship Id="rId254" Type="http://schemas.openxmlformats.org/officeDocument/2006/relationships/customXml" Target="../ink/ink562.xml"/><Relationship Id="rId49" Type="http://schemas.openxmlformats.org/officeDocument/2006/relationships/image" Target="../media/image416.png"/><Relationship Id="rId114" Type="http://schemas.openxmlformats.org/officeDocument/2006/relationships/customXml" Target="../ink/ink492.xml"/><Relationship Id="rId296" Type="http://schemas.openxmlformats.org/officeDocument/2006/relationships/customXml" Target="../ink/ink583.xml"/><Relationship Id="rId461" Type="http://schemas.openxmlformats.org/officeDocument/2006/relationships/image" Target="../media/image590.png"/><Relationship Id="rId517" Type="http://schemas.openxmlformats.org/officeDocument/2006/relationships/image" Target="../media/image618.png"/><Relationship Id="rId559" Type="http://schemas.openxmlformats.org/officeDocument/2006/relationships/image" Target="../media/image639.png"/><Relationship Id="rId60" Type="http://schemas.openxmlformats.org/officeDocument/2006/relationships/customXml" Target="../ink/ink465.xml"/><Relationship Id="rId156" Type="http://schemas.openxmlformats.org/officeDocument/2006/relationships/customXml" Target="../ink/ink513.xml"/><Relationship Id="rId198" Type="http://schemas.openxmlformats.org/officeDocument/2006/relationships/customXml" Target="../ink/ink534.xml"/><Relationship Id="rId321" Type="http://schemas.openxmlformats.org/officeDocument/2006/relationships/image" Target="../media/image520.png"/><Relationship Id="rId363" Type="http://schemas.openxmlformats.org/officeDocument/2006/relationships/image" Target="../media/image541.png"/><Relationship Id="rId419" Type="http://schemas.openxmlformats.org/officeDocument/2006/relationships/image" Target="../media/image569.png"/><Relationship Id="rId570" Type="http://schemas.openxmlformats.org/officeDocument/2006/relationships/customXml" Target="../ink/ink720.xml"/><Relationship Id="rId223" Type="http://schemas.openxmlformats.org/officeDocument/2006/relationships/image" Target="../media/image471.png"/><Relationship Id="rId430" Type="http://schemas.openxmlformats.org/officeDocument/2006/relationships/customXml" Target="../ink/ink650.xml"/><Relationship Id="rId18" Type="http://schemas.openxmlformats.org/officeDocument/2006/relationships/customXml" Target="../ink/ink444.xml"/><Relationship Id="rId265" Type="http://schemas.openxmlformats.org/officeDocument/2006/relationships/image" Target="../media/image492.png"/><Relationship Id="rId472" Type="http://schemas.openxmlformats.org/officeDocument/2006/relationships/customXml" Target="../ink/ink671.xml"/><Relationship Id="rId528" Type="http://schemas.openxmlformats.org/officeDocument/2006/relationships/customXml" Target="../ink/ink699.xml"/><Relationship Id="rId125" Type="http://schemas.openxmlformats.org/officeDocument/2006/relationships/image" Target="../media/image306.png"/><Relationship Id="rId167" Type="http://schemas.openxmlformats.org/officeDocument/2006/relationships/image" Target="../media/image443.png"/><Relationship Id="rId332" Type="http://schemas.openxmlformats.org/officeDocument/2006/relationships/customXml" Target="../ink/ink601.xml"/><Relationship Id="rId374" Type="http://schemas.openxmlformats.org/officeDocument/2006/relationships/customXml" Target="../ink/ink622.xml"/><Relationship Id="rId581" Type="http://schemas.openxmlformats.org/officeDocument/2006/relationships/image" Target="../media/image650.png"/><Relationship Id="rId71" Type="http://schemas.openxmlformats.org/officeDocument/2006/relationships/image" Target="../media/image427.png"/><Relationship Id="rId234" Type="http://schemas.openxmlformats.org/officeDocument/2006/relationships/customXml" Target="../ink/ink552.xml"/><Relationship Id="rId2" Type="http://schemas.openxmlformats.org/officeDocument/2006/relationships/customXml" Target="../ink/ink436.xml"/><Relationship Id="rId29" Type="http://schemas.openxmlformats.org/officeDocument/2006/relationships/image" Target="../media/image406.png"/><Relationship Id="rId276" Type="http://schemas.openxmlformats.org/officeDocument/2006/relationships/customXml" Target="../ink/ink573.xml"/><Relationship Id="rId441" Type="http://schemas.openxmlformats.org/officeDocument/2006/relationships/image" Target="../media/image580.png"/><Relationship Id="rId483" Type="http://schemas.openxmlformats.org/officeDocument/2006/relationships/image" Target="../media/image601.png"/><Relationship Id="rId539" Type="http://schemas.openxmlformats.org/officeDocument/2006/relationships/image" Target="../media/image629.png"/><Relationship Id="rId40" Type="http://schemas.openxmlformats.org/officeDocument/2006/relationships/customXml" Target="../ink/ink455.xml"/><Relationship Id="rId136" Type="http://schemas.openxmlformats.org/officeDocument/2006/relationships/customXml" Target="../ink/ink503.xml"/><Relationship Id="rId178" Type="http://schemas.openxmlformats.org/officeDocument/2006/relationships/customXml" Target="../ink/ink524.xml"/><Relationship Id="rId301" Type="http://schemas.openxmlformats.org/officeDocument/2006/relationships/image" Target="../media/image510.png"/><Relationship Id="rId343" Type="http://schemas.openxmlformats.org/officeDocument/2006/relationships/image" Target="../media/image531.png"/><Relationship Id="rId550" Type="http://schemas.openxmlformats.org/officeDocument/2006/relationships/customXml" Target="../ink/ink710.xml"/><Relationship Id="rId82" Type="http://schemas.openxmlformats.org/officeDocument/2006/relationships/customXml" Target="../ink/ink476.xml"/><Relationship Id="rId203" Type="http://schemas.openxmlformats.org/officeDocument/2006/relationships/image" Target="../media/image461.png"/><Relationship Id="rId385" Type="http://schemas.openxmlformats.org/officeDocument/2006/relationships/image" Target="../media/image552.png"/><Relationship Id="rId245" Type="http://schemas.openxmlformats.org/officeDocument/2006/relationships/image" Target="../media/image482.png"/><Relationship Id="rId287" Type="http://schemas.openxmlformats.org/officeDocument/2006/relationships/image" Target="../media/image503.png"/><Relationship Id="rId410" Type="http://schemas.openxmlformats.org/officeDocument/2006/relationships/customXml" Target="../ink/ink640.xml"/><Relationship Id="rId452" Type="http://schemas.openxmlformats.org/officeDocument/2006/relationships/customXml" Target="../ink/ink661.xml"/><Relationship Id="rId494" Type="http://schemas.openxmlformats.org/officeDocument/2006/relationships/customXml" Target="../ink/ink682.xml"/><Relationship Id="rId508" Type="http://schemas.openxmlformats.org/officeDocument/2006/relationships/customXml" Target="../ink/ink689.xml"/><Relationship Id="rId105" Type="http://schemas.openxmlformats.org/officeDocument/2006/relationships/image" Target="../media/image296.png"/><Relationship Id="rId147" Type="http://schemas.openxmlformats.org/officeDocument/2006/relationships/image" Target="../media/image317.png"/><Relationship Id="rId312" Type="http://schemas.openxmlformats.org/officeDocument/2006/relationships/customXml" Target="../ink/ink591.xml"/><Relationship Id="rId354" Type="http://schemas.openxmlformats.org/officeDocument/2006/relationships/customXml" Target="../ink/ink612.xml"/><Relationship Id="rId51" Type="http://schemas.openxmlformats.org/officeDocument/2006/relationships/image" Target="../media/image417.png"/><Relationship Id="rId93" Type="http://schemas.openxmlformats.org/officeDocument/2006/relationships/image" Target="../media/image290.png"/><Relationship Id="rId189" Type="http://schemas.openxmlformats.org/officeDocument/2006/relationships/image" Target="../media/image454.png"/><Relationship Id="rId396" Type="http://schemas.openxmlformats.org/officeDocument/2006/relationships/customXml" Target="../ink/ink633.xml"/><Relationship Id="rId561" Type="http://schemas.openxmlformats.org/officeDocument/2006/relationships/image" Target="../media/image640.png"/><Relationship Id="rId214" Type="http://schemas.openxmlformats.org/officeDocument/2006/relationships/customXml" Target="../ink/ink542.xml"/><Relationship Id="rId256" Type="http://schemas.openxmlformats.org/officeDocument/2006/relationships/customXml" Target="../ink/ink563.xml"/><Relationship Id="rId298" Type="http://schemas.openxmlformats.org/officeDocument/2006/relationships/customXml" Target="../ink/ink584.xml"/><Relationship Id="rId421" Type="http://schemas.openxmlformats.org/officeDocument/2006/relationships/image" Target="../media/image570.png"/><Relationship Id="rId463" Type="http://schemas.openxmlformats.org/officeDocument/2006/relationships/image" Target="../media/image591.png"/><Relationship Id="rId519" Type="http://schemas.openxmlformats.org/officeDocument/2006/relationships/image" Target="../media/image619.png"/><Relationship Id="rId116" Type="http://schemas.openxmlformats.org/officeDocument/2006/relationships/customXml" Target="../ink/ink493.xml"/><Relationship Id="rId158" Type="http://schemas.openxmlformats.org/officeDocument/2006/relationships/customXml" Target="../ink/ink514.xml"/><Relationship Id="rId323" Type="http://schemas.openxmlformats.org/officeDocument/2006/relationships/image" Target="../media/image521.png"/><Relationship Id="rId530" Type="http://schemas.openxmlformats.org/officeDocument/2006/relationships/customXml" Target="../ink/ink700.xml"/><Relationship Id="rId20" Type="http://schemas.openxmlformats.org/officeDocument/2006/relationships/customXml" Target="../ink/ink445.xml"/><Relationship Id="rId62" Type="http://schemas.openxmlformats.org/officeDocument/2006/relationships/customXml" Target="../ink/ink466.xml"/><Relationship Id="rId365" Type="http://schemas.openxmlformats.org/officeDocument/2006/relationships/image" Target="../media/image542.png"/><Relationship Id="rId572" Type="http://schemas.openxmlformats.org/officeDocument/2006/relationships/customXml" Target="../ink/ink721.xml"/><Relationship Id="rId225" Type="http://schemas.openxmlformats.org/officeDocument/2006/relationships/image" Target="../media/image472.png"/><Relationship Id="rId267" Type="http://schemas.openxmlformats.org/officeDocument/2006/relationships/image" Target="../media/image493.png"/><Relationship Id="rId432" Type="http://schemas.openxmlformats.org/officeDocument/2006/relationships/customXml" Target="../ink/ink651.xml"/><Relationship Id="rId474" Type="http://schemas.openxmlformats.org/officeDocument/2006/relationships/customXml" Target="../ink/ink672.xml"/><Relationship Id="rId127" Type="http://schemas.openxmlformats.org/officeDocument/2006/relationships/image" Target="../media/image307.png"/><Relationship Id="rId31" Type="http://schemas.openxmlformats.org/officeDocument/2006/relationships/image" Target="../media/image407.png"/><Relationship Id="rId73" Type="http://schemas.openxmlformats.org/officeDocument/2006/relationships/image" Target="../media/image428.png"/><Relationship Id="rId169" Type="http://schemas.openxmlformats.org/officeDocument/2006/relationships/image" Target="../media/image444.png"/><Relationship Id="rId334" Type="http://schemas.openxmlformats.org/officeDocument/2006/relationships/customXml" Target="../ink/ink602.xml"/><Relationship Id="rId376" Type="http://schemas.openxmlformats.org/officeDocument/2006/relationships/customXml" Target="../ink/ink623.xml"/><Relationship Id="rId541" Type="http://schemas.openxmlformats.org/officeDocument/2006/relationships/image" Target="../media/image630.png"/><Relationship Id="rId583" Type="http://schemas.openxmlformats.org/officeDocument/2006/relationships/image" Target="../media/image651.png"/><Relationship Id="rId4" Type="http://schemas.openxmlformats.org/officeDocument/2006/relationships/customXml" Target="../ink/ink437.xml"/><Relationship Id="rId180" Type="http://schemas.openxmlformats.org/officeDocument/2006/relationships/customXml" Target="../ink/ink525.xml"/><Relationship Id="rId236" Type="http://schemas.openxmlformats.org/officeDocument/2006/relationships/customXml" Target="../ink/ink553.xml"/><Relationship Id="rId278" Type="http://schemas.openxmlformats.org/officeDocument/2006/relationships/customXml" Target="../ink/ink574.xml"/><Relationship Id="rId401" Type="http://schemas.openxmlformats.org/officeDocument/2006/relationships/image" Target="../media/image560.png"/><Relationship Id="rId443" Type="http://schemas.openxmlformats.org/officeDocument/2006/relationships/image" Target="../media/image581.png"/><Relationship Id="rId303" Type="http://schemas.openxmlformats.org/officeDocument/2006/relationships/image" Target="../media/image511.png"/><Relationship Id="rId485" Type="http://schemas.openxmlformats.org/officeDocument/2006/relationships/image" Target="../media/image602.png"/><Relationship Id="rId42" Type="http://schemas.openxmlformats.org/officeDocument/2006/relationships/customXml" Target="../ink/ink456.xml"/><Relationship Id="rId84" Type="http://schemas.openxmlformats.org/officeDocument/2006/relationships/customXml" Target="../ink/ink477.xml"/><Relationship Id="rId138" Type="http://schemas.openxmlformats.org/officeDocument/2006/relationships/customXml" Target="../ink/ink504.xml"/><Relationship Id="rId345" Type="http://schemas.openxmlformats.org/officeDocument/2006/relationships/image" Target="../media/image532.png"/><Relationship Id="rId387" Type="http://schemas.openxmlformats.org/officeDocument/2006/relationships/image" Target="../media/image553.png"/><Relationship Id="rId510" Type="http://schemas.openxmlformats.org/officeDocument/2006/relationships/customXml" Target="../ink/ink690.xml"/><Relationship Id="rId552" Type="http://schemas.openxmlformats.org/officeDocument/2006/relationships/customXml" Target="../ink/ink711.xml"/><Relationship Id="rId191" Type="http://schemas.openxmlformats.org/officeDocument/2006/relationships/image" Target="../media/image455.png"/><Relationship Id="rId205" Type="http://schemas.openxmlformats.org/officeDocument/2006/relationships/image" Target="../media/image462.png"/><Relationship Id="rId247" Type="http://schemas.openxmlformats.org/officeDocument/2006/relationships/image" Target="../media/image483.png"/><Relationship Id="rId412" Type="http://schemas.openxmlformats.org/officeDocument/2006/relationships/customXml" Target="../ink/ink641.xml"/><Relationship Id="rId107" Type="http://schemas.openxmlformats.org/officeDocument/2006/relationships/image" Target="../media/image297.png"/><Relationship Id="rId289" Type="http://schemas.openxmlformats.org/officeDocument/2006/relationships/image" Target="../media/image504.png"/><Relationship Id="rId454" Type="http://schemas.openxmlformats.org/officeDocument/2006/relationships/customXml" Target="../ink/ink662.xml"/><Relationship Id="rId496" Type="http://schemas.openxmlformats.org/officeDocument/2006/relationships/customXml" Target="../ink/ink683.xml"/><Relationship Id="rId11" Type="http://schemas.openxmlformats.org/officeDocument/2006/relationships/image" Target="../media/image397.png"/><Relationship Id="rId53" Type="http://schemas.openxmlformats.org/officeDocument/2006/relationships/image" Target="../media/image418.png"/><Relationship Id="rId149" Type="http://schemas.openxmlformats.org/officeDocument/2006/relationships/image" Target="../media/image320.png"/><Relationship Id="rId314" Type="http://schemas.openxmlformats.org/officeDocument/2006/relationships/customXml" Target="../ink/ink592.xml"/><Relationship Id="rId356" Type="http://schemas.openxmlformats.org/officeDocument/2006/relationships/customXml" Target="../ink/ink613.xml"/><Relationship Id="rId398" Type="http://schemas.openxmlformats.org/officeDocument/2006/relationships/customXml" Target="../ink/ink634.xml"/><Relationship Id="rId521" Type="http://schemas.openxmlformats.org/officeDocument/2006/relationships/image" Target="../media/image620.png"/><Relationship Id="rId563" Type="http://schemas.openxmlformats.org/officeDocument/2006/relationships/image" Target="../media/image641.png"/><Relationship Id="rId95" Type="http://schemas.openxmlformats.org/officeDocument/2006/relationships/image" Target="../media/image291.png"/><Relationship Id="rId160" Type="http://schemas.openxmlformats.org/officeDocument/2006/relationships/customXml" Target="../ink/ink515.xml"/><Relationship Id="rId216" Type="http://schemas.openxmlformats.org/officeDocument/2006/relationships/customXml" Target="../ink/ink543.xml"/><Relationship Id="rId423" Type="http://schemas.openxmlformats.org/officeDocument/2006/relationships/image" Target="../media/image571.png"/><Relationship Id="rId258" Type="http://schemas.openxmlformats.org/officeDocument/2006/relationships/customXml" Target="../ink/ink564.xml"/><Relationship Id="rId465" Type="http://schemas.openxmlformats.org/officeDocument/2006/relationships/image" Target="../media/image592.png"/><Relationship Id="rId22" Type="http://schemas.openxmlformats.org/officeDocument/2006/relationships/customXml" Target="../ink/ink446.xml"/><Relationship Id="rId64" Type="http://schemas.openxmlformats.org/officeDocument/2006/relationships/customXml" Target="../ink/ink467.xml"/><Relationship Id="rId118" Type="http://schemas.openxmlformats.org/officeDocument/2006/relationships/customXml" Target="../ink/ink494.xml"/><Relationship Id="rId325" Type="http://schemas.openxmlformats.org/officeDocument/2006/relationships/image" Target="../media/image522.png"/><Relationship Id="rId367" Type="http://schemas.openxmlformats.org/officeDocument/2006/relationships/image" Target="../media/image543.png"/><Relationship Id="rId532" Type="http://schemas.openxmlformats.org/officeDocument/2006/relationships/customXml" Target="../ink/ink701.xml"/><Relationship Id="rId574" Type="http://schemas.openxmlformats.org/officeDocument/2006/relationships/customXml" Target="../ink/ink722.xml"/><Relationship Id="rId171" Type="http://schemas.openxmlformats.org/officeDocument/2006/relationships/image" Target="../media/image445.png"/><Relationship Id="rId227" Type="http://schemas.openxmlformats.org/officeDocument/2006/relationships/image" Target="../media/image473.png"/><Relationship Id="rId269" Type="http://schemas.openxmlformats.org/officeDocument/2006/relationships/image" Target="../media/image494.png"/><Relationship Id="rId434" Type="http://schemas.openxmlformats.org/officeDocument/2006/relationships/customXml" Target="../ink/ink652.xml"/><Relationship Id="rId476" Type="http://schemas.openxmlformats.org/officeDocument/2006/relationships/customXml" Target="../ink/ink673.xml"/><Relationship Id="rId33" Type="http://schemas.openxmlformats.org/officeDocument/2006/relationships/image" Target="../media/image408.png"/><Relationship Id="rId129" Type="http://schemas.openxmlformats.org/officeDocument/2006/relationships/image" Target="../media/image308.png"/><Relationship Id="rId280" Type="http://schemas.openxmlformats.org/officeDocument/2006/relationships/customXml" Target="../ink/ink575.xml"/><Relationship Id="rId336" Type="http://schemas.openxmlformats.org/officeDocument/2006/relationships/customXml" Target="../ink/ink603.xml"/><Relationship Id="rId501" Type="http://schemas.openxmlformats.org/officeDocument/2006/relationships/image" Target="../media/image610.png"/><Relationship Id="rId543" Type="http://schemas.openxmlformats.org/officeDocument/2006/relationships/image" Target="../media/image631.png"/><Relationship Id="rId75" Type="http://schemas.openxmlformats.org/officeDocument/2006/relationships/image" Target="../media/image429.png"/><Relationship Id="rId140" Type="http://schemas.openxmlformats.org/officeDocument/2006/relationships/customXml" Target="../ink/ink505.xml"/><Relationship Id="rId182" Type="http://schemas.openxmlformats.org/officeDocument/2006/relationships/customXml" Target="../ink/ink526.xml"/><Relationship Id="rId378" Type="http://schemas.openxmlformats.org/officeDocument/2006/relationships/customXml" Target="../ink/ink624.xml"/><Relationship Id="rId403" Type="http://schemas.openxmlformats.org/officeDocument/2006/relationships/image" Target="../media/image561.png"/><Relationship Id="rId585" Type="http://schemas.openxmlformats.org/officeDocument/2006/relationships/image" Target="../media/image652.png"/><Relationship Id="rId6" Type="http://schemas.openxmlformats.org/officeDocument/2006/relationships/customXml" Target="../ink/ink438.xml"/><Relationship Id="rId238" Type="http://schemas.openxmlformats.org/officeDocument/2006/relationships/customXml" Target="../ink/ink554.xml"/><Relationship Id="rId445" Type="http://schemas.openxmlformats.org/officeDocument/2006/relationships/image" Target="../media/image582.png"/><Relationship Id="rId487" Type="http://schemas.openxmlformats.org/officeDocument/2006/relationships/image" Target="../media/image603.png"/><Relationship Id="rId291" Type="http://schemas.openxmlformats.org/officeDocument/2006/relationships/image" Target="../media/image505.png"/><Relationship Id="rId305" Type="http://schemas.openxmlformats.org/officeDocument/2006/relationships/image" Target="../media/image512.png"/><Relationship Id="rId347" Type="http://schemas.openxmlformats.org/officeDocument/2006/relationships/image" Target="../media/image533.png"/><Relationship Id="rId512" Type="http://schemas.openxmlformats.org/officeDocument/2006/relationships/customXml" Target="../ink/ink691.xml"/><Relationship Id="rId44" Type="http://schemas.openxmlformats.org/officeDocument/2006/relationships/customXml" Target="../ink/ink457.xml"/><Relationship Id="rId86" Type="http://schemas.openxmlformats.org/officeDocument/2006/relationships/customXml" Target="../ink/ink478.xml"/><Relationship Id="rId151" Type="http://schemas.openxmlformats.org/officeDocument/2006/relationships/image" Target="../media/image321.png"/><Relationship Id="rId389" Type="http://schemas.openxmlformats.org/officeDocument/2006/relationships/image" Target="../media/image554.png"/><Relationship Id="rId554" Type="http://schemas.openxmlformats.org/officeDocument/2006/relationships/customXml" Target="../ink/ink712.xml"/><Relationship Id="rId193" Type="http://schemas.openxmlformats.org/officeDocument/2006/relationships/image" Target="../media/image456.png"/><Relationship Id="rId207" Type="http://schemas.openxmlformats.org/officeDocument/2006/relationships/image" Target="../media/image463.png"/><Relationship Id="rId249" Type="http://schemas.openxmlformats.org/officeDocument/2006/relationships/image" Target="../media/image484.png"/><Relationship Id="rId414" Type="http://schemas.openxmlformats.org/officeDocument/2006/relationships/customXml" Target="../ink/ink642.xml"/><Relationship Id="rId456" Type="http://schemas.openxmlformats.org/officeDocument/2006/relationships/customXml" Target="../ink/ink663.xml"/><Relationship Id="rId498" Type="http://schemas.openxmlformats.org/officeDocument/2006/relationships/customXml" Target="../ink/ink684.xml"/><Relationship Id="rId13" Type="http://schemas.openxmlformats.org/officeDocument/2006/relationships/image" Target="../media/image398.png"/><Relationship Id="rId109" Type="http://schemas.openxmlformats.org/officeDocument/2006/relationships/image" Target="../media/image298.png"/><Relationship Id="rId260" Type="http://schemas.openxmlformats.org/officeDocument/2006/relationships/customXml" Target="../ink/ink565.xml"/><Relationship Id="rId316" Type="http://schemas.openxmlformats.org/officeDocument/2006/relationships/customXml" Target="../ink/ink593.xml"/><Relationship Id="rId523" Type="http://schemas.openxmlformats.org/officeDocument/2006/relationships/image" Target="../media/image621.png"/><Relationship Id="rId55" Type="http://schemas.openxmlformats.org/officeDocument/2006/relationships/image" Target="../media/image419.png"/><Relationship Id="rId97" Type="http://schemas.openxmlformats.org/officeDocument/2006/relationships/image" Target="../media/image292.png"/><Relationship Id="rId120" Type="http://schemas.openxmlformats.org/officeDocument/2006/relationships/customXml" Target="../ink/ink495.xml"/><Relationship Id="rId358" Type="http://schemas.openxmlformats.org/officeDocument/2006/relationships/customXml" Target="../ink/ink614.xml"/><Relationship Id="rId565" Type="http://schemas.openxmlformats.org/officeDocument/2006/relationships/image" Target="../media/image642.png"/><Relationship Id="rId162" Type="http://schemas.openxmlformats.org/officeDocument/2006/relationships/customXml" Target="../ink/ink516.xml"/><Relationship Id="rId218" Type="http://schemas.openxmlformats.org/officeDocument/2006/relationships/customXml" Target="../ink/ink544.xml"/><Relationship Id="rId425" Type="http://schemas.openxmlformats.org/officeDocument/2006/relationships/image" Target="../media/image572.png"/><Relationship Id="rId467" Type="http://schemas.openxmlformats.org/officeDocument/2006/relationships/image" Target="../media/image593.png"/><Relationship Id="rId271" Type="http://schemas.openxmlformats.org/officeDocument/2006/relationships/image" Target="../media/image495.png"/><Relationship Id="rId24" Type="http://schemas.openxmlformats.org/officeDocument/2006/relationships/customXml" Target="../ink/ink447.xml"/><Relationship Id="rId66" Type="http://schemas.openxmlformats.org/officeDocument/2006/relationships/customXml" Target="../ink/ink468.xml"/><Relationship Id="rId131" Type="http://schemas.openxmlformats.org/officeDocument/2006/relationships/image" Target="../media/image309.png"/><Relationship Id="rId327" Type="http://schemas.openxmlformats.org/officeDocument/2006/relationships/image" Target="../media/image523.png"/><Relationship Id="rId369" Type="http://schemas.openxmlformats.org/officeDocument/2006/relationships/image" Target="../media/image544.png"/><Relationship Id="rId534" Type="http://schemas.openxmlformats.org/officeDocument/2006/relationships/customXml" Target="../ink/ink702.xml"/><Relationship Id="rId576" Type="http://schemas.openxmlformats.org/officeDocument/2006/relationships/customXml" Target="../ink/ink723.xml"/><Relationship Id="rId173" Type="http://schemas.openxmlformats.org/officeDocument/2006/relationships/image" Target="../media/image446.png"/><Relationship Id="rId229" Type="http://schemas.openxmlformats.org/officeDocument/2006/relationships/image" Target="../media/image474.png"/><Relationship Id="rId380" Type="http://schemas.openxmlformats.org/officeDocument/2006/relationships/customXml" Target="../ink/ink625.xml"/><Relationship Id="rId436" Type="http://schemas.openxmlformats.org/officeDocument/2006/relationships/customXml" Target="../ink/ink653.xml"/><Relationship Id="rId240" Type="http://schemas.openxmlformats.org/officeDocument/2006/relationships/customXml" Target="../ink/ink555.xml"/><Relationship Id="rId478" Type="http://schemas.openxmlformats.org/officeDocument/2006/relationships/customXml" Target="../ink/ink674.xml"/><Relationship Id="rId35" Type="http://schemas.openxmlformats.org/officeDocument/2006/relationships/image" Target="../media/image409.png"/><Relationship Id="rId77" Type="http://schemas.openxmlformats.org/officeDocument/2006/relationships/image" Target="../media/image430.png"/><Relationship Id="rId100" Type="http://schemas.openxmlformats.org/officeDocument/2006/relationships/customXml" Target="../ink/ink485.xml"/><Relationship Id="rId282" Type="http://schemas.openxmlformats.org/officeDocument/2006/relationships/customXml" Target="../ink/ink576.xml"/><Relationship Id="rId338" Type="http://schemas.openxmlformats.org/officeDocument/2006/relationships/customXml" Target="../ink/ink604.xml"/><Relationship Id="rId503" Type="http://schemas.openxmlformats.org/officeDocument/2006/relationships/image" Target="../media/image611.png"/><Relationship Id="rId545" Type="http://schemas.openxmlformats.org/officeDocument/2006/relationships/image" Target="../media/image632.png"/><Relationship Id="rId8" Type="http://schemas.openxmlformats.org/officeDocument/2006/relationships/customXml" Target="../ink/ink439.xml"/><Relationship Id="rId142" Type="http://schemas.openxmlformats.org/officeDocument/2006/relationships/customXml" Target="../ink/ink506.xml"/><Relationship Id="rId184" Type="http://schemas.openxmlformats.org/officeDocument/2006/relationships/customXml" Target="../ink/ink527.xml"/><Relationship Id="rId391" Type="http://schemas.openxmlformats.org/officeDocument/2006/relationships/image" Target="../media/image555.png"/><Relationship Id="rId405" Type="http://schemas.openxmlformats.org/officeDocument/2006/relationships/image" Target="../media/image562.png"/><Relationship Id="rId447" Type="http://schemas.openxmlformats.org/officeDocument/2006/relationships/image" Target="../media/image583.png"/><Relationship Id="rId251" Type="http://schemas.openxmlformats.org/officeDocument/2006/relationships/image" Target="../media/image485.png"/><Relationship Id="rId489" Type="http://schemas.openxmlformats.org/officeDocument/2006/relationships/image" Target="../media/image604.png"/><Relationship Id="rId46" Type="http://schemas.openxmlformats.org/officeDocument/2006/relationships/customXml" Target="../ink/ink458.xml"/><Relationship Id="rId293" Type="http://schemas.openxmlformats.org/officeDocument/2006/relationships/image" Target="../media/image506.png"/><Relationship Id="rId307" Type="http://schemas.openxmlformats.org/officeDocument/2006/relationships/image" Target="../media/image513.png"/><Relationship Id="rId349" Type="http://schemas.openxmlformats.org/officeDocument/2006/relationships/image" Target="../media/image534.png"/><Relationship Id="rId514" Type="http://schemas.openxmlformats.org/officeDocument/2006/relationships/customXml" Target="../ink/ink692.xml"/><Relationship Id="rId556" Type="http://schemas.openxmlformats.org/officeDocument/2006/relationships/customXml" Target="../ink/ink713.xml"/><Relationship Id="rId88" Type="http://schemas.openxmlformats.org/officeDocument/2006/relationships/customXml" Target="../ink/ink479.xml"/><Relationship Id="rId111" Type="http://schemas.openxmlformats.org/officeDocument/2006/relationships/image" Target="../media/image299.png"/><Relationship Id="rId153" Type="http://schemas.openxmlformats.org/officeDocument/2006/relationships/image" Target="../media/image436.png"/><Relationship Id="rId195" Type="http://schemas.openxmlformats.org/officeDocument/2006/relationships/image" Target="../media/image457.png"/><Relationship Id="rId209" Type="http://schemas.openxmlformats.org/officeDocument/2006/relationships/image" Target="../media/image464.png"/><Relationship Id="rId360" Type="http://schemas.openxmlformats.org/officeDocument/2006/relationships/customXml" Target="../ink/ink615.xml"/><Relationship Id="rId416" Type="http://schemas.openxmlformats.org/officeDocument/2006/relationships/customXml" Target="../ink/ink643.xml"/><Relationship Id="rId220" Type="http://schemas.openxmlformats.org/officeDocument/2006/relationships/customXml" Target="../ink/ink545.xml"/><Relationship Id="rId458" Type="http://schemas.openxmlformats.org/officeDocument/2006/relationships/customXml" Target="../ink/ink664.xml"/><Relationship Id="rId15" Type="http://schemas.openxmlformats.org/officeDocument/2006/relationships/image" Target="../media/image399.png"/><Relationship Id="rId57" Type="http://schemas.openxmlformats.org/officeDocument/2006/relationships/image" Target="../media/image420.png"/><Relationship Id="rId262" Type="http://schemas.openxmlformats.org/officeDocument/2006/relationships/customXml" Target="../ink/ink566.xml"/><Relationship Id="rId318" Type="http://schemas.openxmlformats.org/officeDocument/2006/relationships/customXml" Target="../ink/ink594.xml"/><Relationship Id="rId525" Type="http://schemas.openxmlformats.org/officeDocument/2006/relationships/image" Target="../media/image622.png"/><Relationship Id="rId567" Type="http://schemas.openxmlformats.org/officeDocument/2006/relationships/image" Target="../media/image643.png"/><Relationship Id="rId99" Type="http://schemas.openxmlformats.org/officeDocument/2006/relationships/image" Target="../media/image293.png"/><Relationship Id="rId122" Type="http://schemas.openxmlformats.org/officeDocument/2006/relationships/customXml" Target="../ink/ink496.xml"/><Relationship Id="rId164" Type="http://schemas.openxmlformats.org/officeDocument/2006/relationships/customXml" Target="../ink/ink517.xml"/><Relationship Id="rId371" Type="http://schemas.openxmlformats.org/officeDocument/2006/relationships/image" Target="../media/image545.png"/><Relationship Id="rId427" Type="http://schemas.openxmlformats.org/officeDocument/2006/relationships/image" Target="../media/image573.png"/><Relationship Id="rId469" Type="http://schemas.openxmlformats.org/officeDocument/2006/relationships/image" Target="../media/image594.png"/><Relationship Id="rId26" Type="http://schemas.openxmlformats.org/officeDocument/2006/relationships/customXml" Target="../ink/ink448.xml"/><Relationship Id="rId231" Type="http://schemas.openxmlformats.org/officeDocument/2006/relationships/image" Target="../media/image475.png"/><Relationship Id="rId273" Type="http://schemas.openxmlformats.org/officeDocument/2006/relationships/image" Target="../media/image496.png"/><Relationship Id="rId329" Type="http://schemas.openxmlformats.org/officeDocument/2006/relationships/image" Target="../media/image524.png"/><Relationship Id="rId480" Type="http://schemas.openxmlformats.org/officeDocument/2006/relationships/customXml" Target="../ink/ink675.xml"/><Relationship Id="rId536" Type="http://schemas.openxmlformats.org/officeDocument/2006/relationships/customXml" Target="../ink/ink703.xml"/><Relationship Id="rId68" Type="http://schemas.openxmlformats.org/officeDocument/2006/relationships/customXml" Target="../ink/ink469.xml"/><Relationship Id="rId133" Type="http://schemas.openxmlformats.org/officeDocument/2006/relationships/image" Target="../media/image310.png"/><Relationship Id="rId175" Type="http://schemas.openxmlformats.org/officeDocument/2006/relationships/image" Target="../media/image447.png"/><Relationship Id="rId340" Type="http://schemas.openxmlformats.org/officeDocument/2006/relationships/customXml" Target="../ink/ink605.xml"/><Relationship Id="rId578" Type="http://schemas.openxmlformats.org/officeDocument/2006/relationships/customXml" Target="../ink/ink724.xml"/><Relationship Id="rId200" Type="http://schemas.openxmlformats.org/officeDocument/2006/relationships/customXml" Target="../ink/ink535.xml"/><Relationship Id="rId382" Type="http://schemas.openxmlformats.org/officeDocument/2006/relationships/customXml" Target="../ink/ink626.xml"/><Relationship Id="rId438" Type="http://schemas.openxmlformats.org/officeDocument/2006/relationships/customXml" Target="../ink/ink654.xml"/><Relationship Id="rId242" Type="http://schemas.openxmlformats.org/officeDocument/2006/relationships/customXml" Target="../ink/ink556.xml"/><Relationship Id="rId284" Type="http://schemas.openxmlformats.org/officeDocument/2006/relationships/customXml" Target="../ink/ink577.xml"/><Relationship Id="rId491" Type="http://schemas.openxmlformats.org/officeDocument/2006/relationships/image" Target="../media/image605.png"/><Relationship Id="rId505" Type="http://schemas.openxmlformats.org/officeDocument/2006/relationships/image" Target="../media/image612.png"/><Relationship Id="rId37" Type="http://schemas.openxmlformats.org/officeDocument/2006/relationships/image" Target="../media/image410.png"/><Relationship Id="rId79" Type="http://schemas.openxmlformats.org/officeDocument/2006/relationships/image" Target="../media/image431.png"/><Relationship Id="rId102" Type="http://schemas.openxmlformats.org/officeDocument/2006/relationships/customXml" Target="../ink/ink486.xml"/><Relationship Id="rId144" Type="http://schemas.openxmlformats.org/officeDocument/2006/relationships/customXml" Target="../ink/ink507.xml"/><Relationship Id="rId547" Type="http://schemas.openxmlformats.org/officeDocument/2006/relationships/image" Target="../media/image633.png"/><Relationship Id="rId90" Type="http://schemas.openxmlformats.org/officeDocument/2006/relationships/customXml" Target="../ink/ink480.xml"/><Relationship Id="rId186" Type="http://schemas.openxmlformats.org/officeDocument/2006/relationships/customXml" Target="../ink/ink528.xml"/><Relationship Id="rId351" Type="http://schemas.openxmlformats.org/officeDocument/2006/relationships/image" Target="../media/image535.png"/><Relationship Id="rId393" Type="http://schemas.openxmlformats.org/officeDocument/2006/relationships/image" Target="../media/image556.png"/><Relationship Id="rId407" Type="http://schemas.openxmlformats.org/officeDocument/2006/relationships/image" Target="../media/image563.png"/><Relationship Id="rId449" Type="http://schemas.openxmlformats.org/officeDocument/2006/relationships/image" Target="../media/image584.png"/><Relationship Id="rId211" Type="http://schemas.openxmlformats.org/officeDocument/2006/relationships/image" Target="../media/image465.png"/><Relationship Id="rId253" Type="http://schemas.openxmlformats.org/officeDocument/2006/relationships/image" Target="../media/image486.png"/><Relationship Id="rId295" Type="http://schemas.openxmlformats.org/officeDocument/2006/relationships/image" Target="../media/image507.png"/><Relationship Id="rId309" Type="http://schemas.openxmlformats.org/officeDocument/2006/relationships/image" Target="../media/image514.png"/><Relationship Id="rId460" Type="http://schemas.openxmlformats.org/officeDocument/2006/relationships/customXml" Target="../ink/ink665.xml"/><Relationship Id="rId516" Type="http://schemas.openxmlformats.org/officeDocument/2006/relationships/customXml" Target="../ink/ink693.xml"/><Relationship Id="rId48" Type="http://schemas.openxmlformats.org/officeDocument/2006/relationships/customXml" Target="../ink/ink459.xml"/><Relationship Id="rId113" Type="http://schemas.openxmlformats.org/officeDocument/2006/relationships/image" Target="../media/image300.png"/><Relationship Id="rId320" Type="http://schemas.openxmlformats.org/officeDocument/2006/relationships/customXml" Target="../ink/ink595.xml"/><Relationship Id="rId558" Type="http://schemas.openxmlformats.org/officeDocument/2006/relationships/customXml" Target="../ink/ink714.xml"/><Relationship Id="rId155" Type="http://schemas.openxmlformats.org/officeDocument/2006/relationships/image" Target="../media/image437.png"/><Relationship Id="rId197" Type="http://schemas.openxmlformats.org/officeDocument/2006/relationships/image" Target="../media/image458.png"/><Relationship Id="rId362" Type="http://schemas.openxmlformats.org/officeDocument/2006/relationships/customXml" Target="../ink/ink616.xml"/><Relationship Id="rId418" Type="http://schemas.openxmlformats.org/officeDocument/2006/relationships/customXml" Target="../ink/ink644.xml"/><Relationship Id="rId222" Type="http://schemas.openxmlformats.org/officeDocument/2006/relationships/customXml" Target="../ink/ink546.xml"/><Relationship Id="rId264" Type="http://schemas.openxmlformats.org/officeDocument/2006/relationships/customXml" Target="../ink/ink567.xml"/><Relationship Id="rId471" Type="http://schemas.openxmlformats.org/officeDocument/2006/relationships/image" Target="../media/image595.png"/><Relationship Id="rId17" Type="http://schemas.openxmlformats.org/officeDocument/2006/relationships/image" Target="../media/image400.png"/><Relationship Id="rId59" Type="http://schemas.openxmlformats.org/officeDocument/2006/relationships/image" Target="../media/image421.png"/><Relationship Id="rId124" Type="http://schemas.openxmlformats.org/officeDocument/2006/relationships/customXml" Target="../ink/ink497.xml"/><Relationship Id="rId527" Type="http://schemas.openxmlformats.org/officeDocument/2006/relationships/image" Target="../media/image623.png"/><Relationship Id="rId569" Type="http://schemas.openxmlformats.org/officeDocument/2006/relationships/image" Target="../media/image644.png"/><Relationship Id="rId70" Type="http://schemas.openxmlformats.org/officeDocument/2006/relationships/customXml" Target="../ink/ink470.xml"/><Relationship Id="rId166" Type="http://schemas.openxmlformats.org/officeDocument/2006/relationships/customXml" Target="../ink/ink518.xml"/><Relationship Id="rId331" Type="http://schemas.openxmlformats.org/officeDocument/2006/relationships/image" Target="../media/image525.png"/><Relationship Id="rId373" Type="http://schemas.openxmlformats.org/officeDocument/2006/relationships/image" Target="../media/image546.png"/><Relationship Id="rId429" Type="http://schemas.openxmlformats.org/officeDocument/2006/relationships/image" Target="../media/image574.png"/><Relationship Id="rId580" Type="http://schemas.openxmlformats.org/officeDocument/2006/relationships/customXml" Target="../ink/ink725.xml"/><Relationship Id="rId1" Type="http://schemas.openxmlformats.org/officeDocument/2006/relationships/slideLayout" Target="../slideLayouts/slideLayout7.xml"/><Relationship Id="rId233" Type="http://schemas.openxmlformats.org/officeDocument/2006/relationships/image" Target="../media/image476.png"/><Relationship Id="rId440" Type="http://schemas.openxmlformats.org/officeDocument/2006/relationships/customXml" Target="../ink/ink655.xml"/><Relationship Id="rId28" Type="http://schemas.openxmlformats.org/officeDocument/2006/relationships/customXml" Target="../ink/ink449.xml"/><Relationship Id="rId275" Type="http://schemas.openxmlformats.org/officeDocument/2006/relationships/image" Target="../media/image497.png"/><Relationship Id="rId300" Type="http://schemas.openxmlformats.org/officeDocument/2006/relationships/customXml" Target="../ink/ink585.xml"/><Relationship Id="rId482" Type="http://schemas.openxmlformats.org/officeDocument/2006/relationships/customXml" Target="../ink/ink676.xml"/><Relationship Id="rId538" Type="http://schemas.openxmlformats.org/officeDocument/2006/relationships/customXml" Target="../ink/ink704.xml"/><Relationship Id="rId81" Type="http://schemas.openxmlformats.org/officeDocument/2006/relationships/image" Target="../media/image432.png"/><Relationship Id="rId135" Type="http://schemas.openxmlformats.org/officeDocument/2006/relationships/image" Target="../media/image311.png"/><Relationship Id="rId177" Type="http://schemas.openxmlformats.org/officeDocument/2006/relationships/image" Target="../media/image448.png"/><Relationship Id="rId342" Type="http://schemas.openxmlformats.org/officeDocument/2006/relationships/customXml" Target="../ink/ink606.xml"/><Relationship Id="rId384" Type="http://schemas.openxmlformats.org/officeDocument/2006/relationships/customXml" Target="../ink/ink627.xml"/><Relationship Id="rId202" Type="http://schemas.openxmlformats.org/officeDocument/2006/relationships/customXml" Target="../ink/ink536.xml"/><Relationship Id="rId244" Type="http://schemas.openxmlformats.org/officeDocument/2006/relationships/customXml" Target="../ink/ink557.xml"/><Relationship Id="rId39" Type="http://schemas.openxmlformats.org/officeDocument/2006/relationships/image" Target="../media/image411.png"/><Relationship Id="rId286" Type="http://schemas.openxmlformats.org/officeDocument/2006/relationships/customXml" Target="../ink/ink578.xml"/><Relationship Id="rId451" Type="http://schemas.openxmlformats.org/officeDocument/2006/relationships/image" Target="../media/image585.png"/><Relationship Id="rId493" Type="http://schemas.openxmlformats.org/officeDocument/2006/relationships/image" Target="../media/image606.png"/><Relationship Id="rId507" Type="http://schemas.openxmlformats.org/officeDocument/2006/relationships/image" Target="../media/image613.png"/><Relationship Id="rId549" Type="http://schemas.openxmlformats.org/officeDocument/2006/relationships/image" Target="../media/image634.png"/><Relationship Id="rId50" Type="http://schemas.openxmlformats.org/officeDocument/2006/relationships/customXml" Target="../ink/ink460.xml"/><Relationship Id="rId104" Type="http://schemas.openxmlformats.org/officeDocument/2006/relationships/customXml" Target="../ink/ink487.xml"/><Relationship Id="rId146" Type="http://schemas.openxmlformats.org/officeDocument/2006/relationships/customXml" Target="../ink/ink508.xml"/><Relationship Id="rId188" Type="http://schemas.openxmlformats.org/officeDocument/2006/relationships/customXml" Target="../ink/ink529.xml"/><Relationship Id="rId311" Type="http://schemas.openxmlformats.org/officeDocument/2006/relationships/image" Target="../media/image515.png"/><Relationship Id="rId353" Type="http://schemas.openxmlformats.org/officeDocument/2006/relationships/image" Target="../media/image536.png"/><Relationship Id="rId395" Type="http://schemas.openxmlformats.org/officeDocument/2006/relationships/image" Target="../media/image557.png"/><Relationship Id="rId409" Type="http://schemas.openxmlformats.org/officeDocument/2006/relationships/image" Target="../media/image564.png"/><Relationship Id="rId560" Type="http://schemas.openxmlformats.org/officeDocument/2006/relationships/customXml" Target="../ink/ink715.xml"/><Relationship Id="rId92" Type="http://schemas.openxmlformats.org/officeDocument/2006/relationships/customXml" Target="../ink/ink481.xml"/><Relationship Id="rId213" Type="http://schemas.openxmlformats.org/officeDocument/2006/relationships/image" Target="../media/image466.png"/><Relationship Id="rId420" Type="http://schemas.openxmlformats.org/officeDocument/2006/relationships/customXml" Target="../ink/ink645.xml"/><Relationship Id="rId255" Type="http://schemas.openxmlformats.org/officeDocument/2006/relationships/image" Target="../media/image487.png"/><Relationship Id="rId297" Type="http://schemas.openxmlformats.org/officeDocument/2006/relationships/image" Target="../media/image508.png"/><Relationship Id="rId462" Type="http://schemas.openxmlformats.org/officeDocument/2006/relationships/customXml" Target="../ink/ink666.xml"/><Relationship Id="rId518" Type="http://schemas.openxmlformats.org/officeDocument/2006/relationships/customXml" Target="../ink/ink694.xml"/><Relationship Id="rId115" Type="http://schemas.openxmlformats.org/officeDocument/2006/relationships/image" Target="../media/image301.png"/><Relationship Id="rId157" Type="http://schemas.openxmlformats.org/officeDocument/2006/relationships/image" Target="../media/image438.png"/><Relationship Id="rId322" Type="http://schemas.openxmlformats.org/officeDocument/2006/relationships/customXml" Target="../ink/ink596.xml"/><Relationship Id="rId364" Type="http://schemas.openxmlformats.org/officeDocument/2006/relationships/customXml" Target="../ink/ink617.xml"/><Relationship Id="rId61" Type="http://schemas.openxmlformats.org/officeDocument/2006/relationships/image" Target="../media/image422.png"/><Relationship Id="rId199" Type="http://schemas.openxmlformats.org/officeDocument/2006/relationships/image" Target="../media/image459.png"/><Relationship Id="rId571" Type="http://schemas.openxmlformats.org/officeDocument/2006/relationships/image" Target="../media/image645.png"/><Relationship Id="rId19" Type="http://schemas.openxmlformats.org/officeDocument/2006/relationships/image" Target="../media/image401.png"/><Relationship Id="rId224" Type="http://schemas.openxmlformats.org/officeDocument/2006/relationships/customXml" Target="../ink/ink547.xml"/><Relationship Id="rId266" Type="http://schemas.openxmlformats.org/officeDocument/2006/relationships/customXml" Target="../ink/ink568.xml"/><Relationship Id="rId431" Type="http://schemas.openxmlformats.org/officeDocument/2006/relationships/image" Target="../media/image575.png"/><Relationship Id="rId473" Type="http://schemas.openxmlformats.org/officeDocument/2006/relationships/image" Target="../media/image596.png"/><Relationship Id="rId529" Type="http://schemas.openxmlformats.org/officeDocument/2006/relationships/image" Target="../media/image624.png"/><Relationship Id="rId30" Type="http://schemas.openxmlformats.org/officeDocument/2006/relationships/customXml" Target="../ink/ink450.xml"/><Relationship Id="rId126" Type="http://schemas.openxmlformats.org/officeDocument/2006/relationships/customXml" Target="../ink/ink498.xml"/><Relationship Id="rId168" Type="http://schemas.openxmlformats.org/officeDocument/2006/relationships/customXml" Target="../ink/ink519.xml"/><Relationship Id="rId333" Type="http://schemas.openxmlformats.org/officeDocument/2006/relationships/image" Target="../media/image526.png"/><Relationship Id="rId540" Type="http://schemas.openxmlformats.org/officeDocument/2006/relationships/customXml" Target="../ink/ink705.xml"/><Relationship Id="rId72" Type="http://schemas.openxmlformats.org/officeDocument/2006/relationships/customXml" Target="../ink/ink471.xml"/><Relationship Id="rId375" Type="http://schemas.openxmlformats.org/officeDocument/2006/relationships/image" Target="../media/image547.png"/><Relationship Id="rId582" Type="http://schemas.openxmlformats.org/officeDocument/2006/relationships/customXml" Target="../ink/ink726.xml"/><Relationship Id="rId3" Type="http://schemas.openxmlformats.org/officeDocument/2006/relationships/image" Target="../media/image393.png"/><Relationship Id="rId235" Type="http://schemas.openxmlformats.org/officeDocument/2006/relationships/image" Target="../media/image477.png"/><Relationship Id="rId277" Type="http://schemas.openxmlformats.org/officeDocument/2006/relationships/image" Target="../media/image498.png"/><Relationship Id="rId400" Type="http://schemas.openxmlformats.org/officeDocument/2006/relationships/customXml" Target="../ink/ink635.xml"/><Relationship Id="rId442" Type="http://schemas.openxmlformats.org/officeDocument/2006/relationships/customXml" Target="../ink/ink656.xml"/><Relationship Id="rId484" Type="http://schemas.openxmlformats.org/officeDocument/2006/relationships/customXml" Target="../ink/ink677.xml"/><Relationship Id="rId137" Type="http://schemas.openxmlformats.org/officeDocument/2006/relationships/image" Target="../media/image312.png"/><Relationship Id="rId302" Type="http://schemas.openxmlformats.org/officeDocument/2006/relationships/customXml" Target="../ink/ink586.xml"/><Relationship Id="rId344" Type="http://schemas.openxmlformats.org/officeDocument/2006/relationships/customXml" Target="../ink/ink607.xml"/><Relationship Id="rId41" Type="http://schemas.openxmlformats.org/officeDocument/2006/relationships/image" Target="../media/image412.png"/><Relationship Id="rId83" Type="http://schemas.openxmlformats.org/officeDocument/2006/relationships/image" Target="../media/image433.png"/><Relationship Id="rId179" Type="http://schemas.openxmlformats.org/officeDocument/2006/relationships/image" Target="../media/image449.png"/><Relationship Id="rId386" Type="http://schemas.openxmlformats.org/officeDocument/2006/relationships/customXml" Target="../ink/ink628.xml"/><Relationship Id="rId551" Type="http://schemas.openxmlformats.org/officeDocument/2006/relationships/image" Target="../media/image635.png"/><Relationship Id="rId190" Type="http://schemas.openxmlformats.org/officeDocument/2006/relationships/customXml" Target="../ink/ink530.xml"/><Relationship Id="rId204" Type="http://schemas.openxmlformats.org/officeDocument/2006/relationships/customXml" Target="../ink/ink537.xml"/><Relationship Id="rId246" Type="http://schemas.openxmlformats.org/officeDocument/2006/relationships/customXml" Target="../ink/ink558.xml"/><Relationship Id="rId288" Type="http://schemas.openxmlformats.org/officeDocument/2006/relationships/customXml" Target="../ink/ink579.xml"/><Relationship Id="rId411" Type="http://schemas.openxmlformats.org/officeDocument/2006/relationships/image" Target="../media/image565.png"/><Relationship Id="rId453" Type="http://schemas.openxmlformats.org/officeDocument/2006/relationships/image" Target="../media/image586.png"/><Relationship Id="rId509" Type="http://schemas.openxmlformats.org/officeDocument/2006/relationships/image" Target="../media/image614.png"/><Relationship Id="rId106" Type="http://schemas.openxmlformats.org/officeDocument/2006/relationships/customXml" Target="../ink/ink488.xml"/><Relationship Id="rId313" Type="http://schemas.openxmlformats.org/officeDocument/2006/relationships/image" Target="../media/image516.png"/><Relationship Id="rId495" Type="http://schemas.openxmlformats.org/officeDocument/2006/relationships/image" Target="../media/image607.png"/><Relationship Id="rId10" Type="http://schemas.openxmlformats.org/officeDocument/2006/relationships/customXml" Target="../ink/ink440.xml"/><Relationship Id="rId52" Type="http://schemas.openxmlformats.org/officeDocument/2006/relationships/customXml" Target="../ink/ink461.xml"/><Relationship Id="rId94" Type="http://schemas.openxmlformats.org/officeDocument/2006/relationships/customXml" Target="../ink/ink482.xml"/><Relationship Id="rId148" Type="http://schemas.openxmlformats.org/officeDocument/2006/relationships/customXml" Target="../ink/ink509.xml"/><Relationship Id="rId355" Type="http://schemas.openxmlformats.org/officeDocument/2006/relationships/image" Target="../media/image537.png"/><Relationship Id="rId397" Type="http://schemas.openxmlformats.org/officeDocument/2006/relationships/image" Target="../media/image558.png"/><Relationship Id="rId520" Type="http://schemas.openxmlformats.org/officeDocument/2006/relationships/customXml" Target="../ink/ink695.xml"/><Relationship Id="rId562" Type="http://schemas.openxmlformats.org/officeDocument/2006/relationships/customXml" Target="../ink/ink716.xml"/><Relationship Id="rId215" Type="http://schemas.openxmlformats.org/officeDocument/2006/relationships/image" Target="../media/image467.png"/><Relationship Id="rId257" Type="http://schemas.openxmlformats.org/officeDocument/2006/relationships/image" Target="../media/image488.png"/><Relationship Id="rId422" Type="http://schemas.openxmlformats.org/officeDocument/2006/relationships/customXml" Target="../ink/ink646.xml"/><Relationship Id="rId464" Type="http://schemas.openxmlformats.org/officeDocument/2006/relationships/customXml" Target="../ink/ink667.xml"/><Relationship Id="rId299" Type="http://schemas.openxmlformats.org/officeDocument/2006/relationships/image" Target="../media/image509.png"/><Relationship Id="rId63" Type="http://schemas.openxmlformats.org/officeDocument/2006/relationships/image" Target="../media/image423.png"/><Relationship Id="rId159" Type="http://schemas.openxmlformats.org/officeDocument/2006/relationships/image" Target="../media/image439.png"/><Relationship Id="rId366" Type="http://schemas.openxmlformats.org/officeDocument/2006/relationships/customXml" Target="../ink/ink618.xml"/><Relationship Id="rId573" Type="http://schemas.openxmlformats.org/officeDocument/2006/relationships/image" Target="../media/image646.png"/><Relationship Id="rId226" Type="http://schemas.openxmlformats.org/officeDocument/2006/relationships/customXml" Target="../ink/ink548.xml"/><Relationship Id="rId433" Type="http://schemas.openxmlformats.org/officeDocument/2006/relationships/image" Target="../media/image576.png"/><Relationship Id="rId74" Type="http://schemas.openxmlformats.org/officeDocument/2006/relationships/customXml" Target="../ink/ink472.xml"/><Relationship Id="rId377" Type="http://schemas.openxmlformats.org/officeDocument/2006/relationships/image" Target="../media/image548.png"/><Relationship Id="rId500" Type="http://schemas.openxmlformats.org/officeDocument/2006/relationships/customXml" Target="../ink/ink685.xml"/><Relationship Id="rId584" Type="http://schemas.openxmlformats.org/officeDocument/2006/relationships/customXml" Target="../ink/ink727.xml"/><Relationship Id="rId5" Type="http://schemas.openxmlformats.org/officeDocument/2006/relationships/image" Target="../media/image394.png"/><Relationship Id="rId237" Type="http://schemas.openxmlformats.org/officeDocument/2006/relationships/image" Target="../media/image478.png"/><Relationship Id="rId444" Type="http://schemas.openxmlformats.org/officeDocument/2006/relationships/customXml" Target="../ink/ink657.xml"/><Relationship Id="rId290" Type="http://schemas.openxmlformats.org/officeDocument/2006/relationships/customXml" Target="../ink/ink580.xml"/><Relationship Id="rId304" Type="http://schemas.openxmlformats.org/officeDocument/2006/relationships/customXml" Target="../ink/ink587.xml"/><Relationship Id="rId388" Type="http://schemas.openxmlformats.org/officeDocument/2006/relationships/customXml" Target="../ink/ink629.xml"/><Relationship Id="rId511" Type="http://schemas.openxmlformats.org/officeDocument/2006/relationships/image" Target="../media/image615.png"/><Relationship Id="rId85" Type="http://schemas.openxmlformats.org/officeDocument/2006/relationships/image" Target="../media/image434.png"/><Relationship Id="rId150" Type="http://schemas.openxmlformats.org/officeDocument/2006/relationships/customXml" Target="../ink/ink510.xml"/><Relationship Id="rId248" Type="http://schemas.openxmlformats.org/officeDocument/2006/relationships/customXml" Target="../ink/ink559.xml"/><Relationship Id="rId455" Type="http://schemas.openxmlformats.org/officeDocument/2006/relationships/image" Target="../media/image587.png"/><Relationship Id="rId12" Type="http://schemas.openxmlformats.org/officeDocument/2006/relationships/customXml" Target="../ink/ink441.xml"/><Relationship Id="rId108" Type="http://schemas.openxmlformats.org/officeDocument/2006/relationships/customXml" Target="../ink/ink489.xml"/><Relationship Id="rId315" Type="http://schemas.openxmlformats.org/officeDocument/2006/relationships/image" Target="../media/image517.png"/><Relationship Id="rId522" Type="http://schemas.openxmlformats.org/officeDocument/2006/relationships/customXml" Target="../ink/ink696.xml"/><Relationship Id="rId96" Type="http://schemas.openxmlformats.org/officeDocument/2006/relationships/customXml" Target="../ink/ink483.xml"/><Relationship Id="rId161" Type="http://schemas.openxmlformats.org/officeDocument/2006/relationships/image" Target="../media/image440.png"/><Relationship Id="rId399" Type="http://schemas.openxmlformats.org/officeDocument/2006/relationships/image" Target="../media/image559.png"/><Relationship Id="rId259" Type="http://schemas.openxmlformats.org/officeDocument/2006/relationships/image" Target="../media/image489.png"/><Relationship Id="rId466" Type="http://schemas.openxmlformats.org/officeDocument/2006/relationships/customXml" Target="../ink/ink668.xml"/><Relationship Id="rId23" Type="http://schemas.openxmlformats.org/officeDocument/2006/relationships/image" Target="../media/image403.png"/><Relationship Id="rId119" Type="http://schemas.openxmlformats.org/officeDocument/2006/relationships/image" Target="../media/image303.png"/><Relationship Id="rId326" Type="http://schemas.openxmlformats.org/officeDocument/2006/relationships/customXml" Target="../ink/ink598.xml"/><Relationship Id="rId533" Type="http://schemas.openxmlformats.org/officeDocument/2006/relationships/image" Target="../media/image626.png"/><Relationship Id="rId172" Type="http://schemas.openxmlformats.org/officeDocument/2006/relationships/customXml" Target="../ink/ink521.xml"/><Relationship Id="rId477" Type="http://schemas.openxmlformats.org/officeDocument/2006/relationships/image" Target="../media/image598.png"/><Relationship Id="rId337" Type="http://schemas.openxmlformats.org/officeDocument/2006/relationships/image" Target="../media/image528.png"/><Relationship Id="rId34" Type="http://schemas.openxmlformats.org/officeDocument/2006/relationships/customXml" Target="../ink/ink452.xml"/><Relationship Id="rId544" Type="http://schemas.openxmlformats.org/officeDocument/2006/relationships/customXml" Target="../ink/ink707.xml"/><Relationship Id="rId183" Type="http://schemas.openxmlformats.org/officeDocument/2006/relationships/image" Target="../media/image451.png"/><Relationship Id="rId390" Type="http://schemas.openxmlformats.org/officeDocument/2006/relationships/customXml" Target="../ink/ink630.xml"/><Relationship Id="rId404" Type="http://schemas.openxmlformats.org/officeDocument/2006/relationships/customXml" Target="../ink/ink637.xml"/></Relationships>
</file>

<file path=ppt/slides/_rels/slide65.xml.rels><?xml version="1.0" encoding="UTF-8" standalone="yes"?>
<Relationships xmlns="http://schemas.openxmlformats.org/package/2006/relationships"><Relationship Id="rId117" Type="http://schemas.openxmlformats.org/officeDocument/2006/relationships/image" Target="../media/image284.png"/><Relationship Id="rId299" Type="http://schemas.openxmlformats.org/officeDocument/2006/relationships/image" Target="../media/image752.png"/><Relationship Id="rId21" Type="http://schemas.openxmlformats.org/officeDocument/2006/relationships/image" Target="../media/image649.png"/><Relationship Id="rId63" Type="http://schemas.openxmlformats.org/officeDocument/2006/relationships/image" Target="../media/image257.png"/><Relationship Id="rId159" Type="http://schemas.openxmlformats.org/officeDocument/2006/relationships/image" Target="../media/image682.png"/><Relationship Id="rId324" Type="http://schemas.openxmlformats.org/officeDocument/2006/relationships/customXml" Target="../ink/ink889.xml"/><Relationship Id="rId366" Type="http://schemas.openxmlformats.org/officeDocument/2006/relationships/customXml" Target="../ink/ink910.xml"/><Relationship Id="rId170" Type="http://schemas.openxmlformats.org/officeDocument/2006/relationships/customXml" Target="../ink/ink812.xml"/><Relationship Id="rId226" Type="http://schemas.openxmlformats.org/officeDocument/2006/relationships/customXml" Target="../ink/ink840.xml"/><Relationship Id="rId268" Type="http://schemas.openxmlformats.org/officeDocument/2006/relationships/customXml" Target="../ink/ink861.xml"/><Relationship Id="rId32" Type="http://schemas.openxmlformats.org/officeDocument/2006/relationships/customXml" Target="../ink/ink743.xml"/><Relationship Id="rId74" Type="http://schemas.openxmlformats.org/officeDocument/2006/relationships/customXml" Target="../ink/ink764.xml"/><Relationship Id="rId128" Type="http://schemas.openxmlformats.org/officeDocument/2006/relationships/customXml" Target="../ink/ink791.xml"/><Relationship Id="rId335" Type="http://schemas.openxmlformats.org/officeDocument/2006/relationships/image" Target="../media/image770.png"/><Relationship Id="rId377" Type="http://schemas.openxmlformats.org/officeDocument/2006/relationships/image" Target="../media/image791.png"/><Relationship Id="rId5" Type="http://schemas.openxmlformats.org/officeDocument/2006/relationships/image" Target="../media/image641.png"/><Relationship Id="rId181" Type="http://schemas.openxmlformats.org/officeDocument/2006/relationships/image" Target="../media/image693.png"/><Relationship Id="rId237" Type="http://schemas.openxmlformats.org/officeDocument/2006/relationships/image" Target="../media/image721.png"/><Relationship Id="rId279" Type="http://schemas.openxmlformats.org/officeDocument/2006/relationships/image" Target="../media/image742.png"/><Relationship Id="rId43" Type="http://schemas.openxmlformats.org/officeDocument/2006/relationships/image" Target="../media/image660.png"/><Relationship Id="rId139" Type="http://schemas.openxmlformats.org/officeDocument/2006/relationships/image" Target="../media/image672.png"/><Relationship Id="rId290" Type="http://schemas.openxmlformats.org/officeDocument/2006/relationships/customXml" Target="../ink/ink872.xml"/><Relationship Id="rId304" Type="http://schemas.openxmlformats.org/officeDocument/2006/relationships/customXml" Target="../ink/ink879.xml"/><Relationship Id="rId346" Type="http://schemas.openxmlformats.org/officeDocument/2006/relationships/customXml" Target="../ink/ink900.xml"/><Relationship Id="rId85" Type="http://schemas.openxmlformats.org/officeDocument/2006/relationships/image" Target="../media/image268.png"/><Relationship Id="rId150" Type="http://schemas.openxmlformats.org/officeDocument/2006/relationships/customXml" Target="../ink/ink802.xml"/><Relationship Id="rId192" Type="http://schemas.openxmlformats.org/officeDocument/2006/relationships/customXml" Target="../ink/ink823.xml"/><Relationship Id="rId206" Type="http://schemas.openxmlformats.org/officeDocument/2006/relationships/customXml" Target="../ink/ink830.xml"/><Relationship Id="rId248" Type="http://schemas.openxmlformats.org/officeDocument/2006/relationships/customXml" Target="../ink/ink851.xml"/><Relationship Id="rId12" Type="http://schemas.openxmlformats.org/officeDocument/2006/relationships/customXml" Target="../ink/ink733.xml"/><Relationship Id="rId108" Type="http://schemas.openxmlformats.org/officeDocument/2006/relationships/customXml" Target="../ink/ink781.xml"/><Relationship Id="rId315" Type="http://schemas.openxmlformats.org/officeDocument/2006/relationships/image" Target="../media/image760.png"/><Relationship Id="rId357" Type="http://schemas.openxmlformats.org/officeDocument/2006/relationships/image" Target="../media/image781.png"/><Relationship Id="rId54" Type="http://schemas.openxmlformats.org/officeDocument/2006/relationships/customXml" Target="../ink/ink754.xml"/><Relationship Id="rId96" Type="http://schemas.openxmlformats.org/officeDocument/2006/relationships/customXml" Target="../ink/ink775.xml"/><Relationship Id="rId161" Type="http://schemas.openxmlformats.org/officeDocument/2006/relationships/image" Target="../media/image683.png"/><Relationship Id="rId217" Type="http://schemas.openxmlformats.org/officeDocument/2006/relationships/image" Target="../media/image711.png"/><Relationship Id="rId259" Type="http://schemas.openxmlformats.org/officeDocument/2006/relationships/image" Target="../media/image732.png"/><Relationship Id="rId23" Type="http://schemas.openxmlformats.org/officeDocument/2006/relationships/image" Target="../media/image650.png"/><Relationship Id="rId119" Type="http://schemas.openxmlformats.org/officeDocument/2006/relationships/image" Target="../media/image285.png"/><Relationship Id="rId270" Type="http://schemas.openxmlformats.org/officeDocument/2006/relationships/customXml" Target="../ink/ink862.xml"/><Relationship Id="rId326" Type="http://schemas.openxmlformats.org/officeDocument/2006/relationships/customXml" Target="../ink/ink890.xml"/><Relationship Id="rId65" Type="http://schemas.openxmlformats.org/officeDocument/2006/relationships/image" Target="../media/image258.png"/><Relationship Id="rId130" Type="http://schemas.openxmlformats.org/officeDocument/2006/relationships/customXml" Target="../ink/ink792.xml"/><Relationship Id="rId368" Type="http://schemas.openxmlformats.org/officeDocument/2006/relationships/customXml" Target="../ink/ink911.xml"/><Relationship Id="rId172" Type="http://schemas.openxmlformats.org/officeDocument/2006/relationships/customXml" Target="../ink/ink813.xml"/><Relationship Id="rId228" Type="http://schemas.openxmlformats.org/officeDocument/2006/relationships/customXml" Target="../ink/ink841.xml"/><Relationship Id="rId281" Type="http://schemas.openxmlformats.org/officeDocument/2006/relationships/image" Target="../media/image743.png"/><Relationship Id="rId337" Type="http://schemas.openxmlformats.org/officeDocument/2006/relationships/image" Target="../media/image771.png"/><Relationship Id="rId34" Type="http://schemas.openxmlformats.org/officeDocument/2006/relationships/customXml" Target="../ink/ink744.xml"/><Relationship Id="rId76" Type="http://schemas.openxmlformats.org/officeDocument/2006/relationships/customXml" Target="../ink/ink765.xml"/><Relationship Id="rId141" Type="http://schemas.openxmlformats.org/officeDocument/2006/relationships/image" Target="../media/image673.png"/><Relationship Id="rId379" Type="http://schemas.openxmlformats.org/officeDocument/2006/relationships/image" Target="../media/image792.png"/><Relationship Id="rId7" Type="http://schemas.openxmlformats.org/officeDocument/2006/relationships/image" Target="../media/image642.png"/><Relationship Id="rId183" Type="http://schemas.openxmlformats.org/officeDocument/2006/relationships/image" Target="../media/image694.png"/><Relationship Id="rId239" Type="http://schemas.openxmlformats.org/officeDocument/2006/relationships/image" Target="../media/image722.png"/><Relationship Id="rId250" Type="http://schemas.openxmlformats.org/officeDocument/2006/relationships/customXml" Target="../ink/ink852.xml"/><Relationship Id="rId292" Type="http://schemas.openxmlformats.org/officeDocument/2006/relationships/customXml" Target="../ink/ink873.xml"/><Relationship Id="rId306" Type="http://schemas.openxmlformats.org/officeDocument/2006/relationships/customXml" Target="../ink/ink880.xml"/><Relationship Id="rId45" Type="http://schemas.openxmlformats.org/officeDocument/2006/relationships/image" Target="../media/image661.png"/><Relationship Id="rId87" Type="http://schemas.openxmlformats.org/officeDocument/2006/relationships/image" Target="../media/image269.png"/><Relationship Id="rId110" Type="http://schemas.openxmlformats.org/officeDocument/2006/relationships/customXml" Target="../ink/ink782.xml"/><Relationship Id="rId348" Type="http://schemas.openxmlformats.org/officeDocument/2006/relationships/customXml" Target="../ink/ink901.xml"/><Relationship Id="rId152" Type="http://schemas.openxmlformats.org/officeDocument/2006/relationships/customXml" Target="../ink/ink803.xml"/><Relationship Id="rId194" Type="http://schemas.openxmlformats.org/officeDocument/2006/relationships/customXml" Target="../ink/ink824.xml"/><Relationship Id="rId208" Type="http://schemas.openxmlformats.org/officeDocument/2006/relationships/customXml" Target="../ink/ink831.xml"/><Relationship Id="rId261" Type="http://schemas.openxmlformats.org/officeDocument/2006/relationships/image" Target="../media/image733.png"/><Relationship Id="rId14" Type="http://schemas.openxmlformats.org/officeDocument/2006/relationships/customXml" Target="../ink/ink734.xml"/><Relationship Id="rId56" Type="http://schemas.openxmlformats.org/officeDocument/2006/relationships/customXml" Target="../ink/ink755.xml"/><Relationship Id="rId317" Type="http://schemas.openxmlformats.org/officeDocument/2006/relationships/image" Target="../media/image761.png"/><Relationship Id="rId359" Type="http://schemas.openxmlformats.org/officeDocument/2006/relationships/image" Target="../media/image782.png"/><Relationship Id="rId98" Type="http://schemas.openxmlformats.org/officeDocument/2006/relationships/customXml" Target="../ink/ink776.xml"/><Relationship Id="rId121" Type="http://schemas.openxmlformats.org/officeDocument/2006/relationships/image" Target="../media/image286.png"/><Relationship Id="rId163" Type="http://schemas.openxmlformats.org/officeDocument/2006/relationships/image" Target="../media/image684.png"/><Relationship Id="rId219" Type="http://schemas.openxmlformats.org/officeDocument/2006/relationships/image" Target="../media/image712.png"/><Relationship Id="rId370" Type="http://schemas.openxmlformats.org/officeDocument/2006/relationships/customXml" Target="../ink/ink912.xml"/><Relationship Id="rId230" Type="http://schemas.openxmlformats.org/officeDocument/2006/relationships/customXml" Target="../ink/ink842.xml"/><Relationship Id="rId25" Type="http://schemas.openxmlformats.org/officeDocument/2006/relationships/image" Target="../media/image651.png"/><Relationship Id="rId67" Type="http://schemas.openxmlformats.org/officeDocument/2006/relationships/image" Target="../media/image259.png"/><Relationship Id="rId272" Type="http://schemas.openxmlformats.org/officeDocument/2006/relationships/customXml" Target="../ink/ink863.xml"/><Relationship Id="rId328" Type="http://schemas.openxmlformats.org/officeDocument/2006/relationships/customXml" Target="../ink/ink891.xml"/><Relationship Id="rId132" Type="http://schemas.openxmlformats.org/officeDocument/2006/relationships/customXml" Target="../ink/ink793.xml"/><Relationship Id="rId174" Type="http://schemas.openxmlformats.org/officeDocument/2006/relationships/customXml" Target="../ink/ink814.xml"/><Relationship Id="rId381" Type="http://schemas.openxmlformats.org/officeDocument/2006/relationships/image" Target="../media/image793.png"/><Relationship Id="rId241" Type="http://schemas.openxmlformats.org/officeDocument/2006/relationships/image" Target="../media/image723.png"/><Relationship Id="rId36" Type="http://schemas.openxmlformats.org/officeDocument/2006/relationships/customXml" Target="../ink/ink745.xml"/><Relationship Id="rId283" Type="http://schemas.openxmlformats.org/officeDocument/2006/relationships/image" Target="../media/image744.png"/><Relationship Id="rId339" Type="http://schemas.openxmlformats.org/officeDocument/2006/relationships/image" Target="../media/image772.png"/><Relationship Id="rId78" Type="http://schemas.openxmlformats.org/officeDocument/2006/relationships/customXml" Target="../ink/ink766.xml"/><Relationship Id="rId101" Type="http://schemas.openxmlformats.org/officeDocument/2006/relationships/image" Target="../media/image276.png"/><Relationship Id="rId143" Type="http://schemas.openxmlformats.org/officeDocument/2006/relationships/image" Target="../media/image674.png"/><Relationship Id="rId185" Type="http://schemas.openxmlformats.org/officeDocument/2006/relationships/image" Target="../media/image695.png"/><Relationship Id="rId350" Type="http://schemas.openxmlformats.org/officeDocument/2006/relationships/customXml" Target="../ink/ink902.xml"/><Relationship Id="rId9" Type="http://schemas.openxmlformats.org/officeDocument/2006/relationships/image" Target="../media/image643.png"/><Relationship Id="rId210" Type="http://schemas.openxmlformats.org/officeDocument/2006/relationships/customXml" Target="../ink/ink832.xml"/><Relationship Id="rId26" Type="http://schemas.openxmlformats.org/officeDocument/2006/relationships/customXml" Target="../ink/ink740.xml"/><Relationship Id="rId231" Type="http://schemas.openxmlformats.org/officeDocument/2006/relationships/image" Target="../media/image718.png"/><Relationship Id="rId252" Type="http://schemas.openxmlformats.org/officeDocument/2006/relationships/customXml" Target="../ink/ink853.xml"/><Relationship Id="rId273" Type="http://schemas.openxmlformats.org/officeDocument/2006/relationships/image" Target="../media/image739.png"/><Relationship Id="rId294" Type="http://schemas.openxmlformats.org/officeDocument/2006/relationships/customXml" Target="../ink/ink874.xml"/><Relationship Id="rId308" Type="http://schemas.openxmlformats.org/officeDocument/2006/relationships/customXml" Target="../ink/ink881.xml"/><Relationship Id="rId329" Type="http://schemas.openxmlformats.org/officeDocument/2006/relationships/image" Target="../media/image767.png"/><Relationship Id="rId47" Type="http://schemas.openxmlformats.org/officeDocument/2006/relationships/image" Target="../media/image662.png"/><Relationship Id="rId68" Type="http://schemas.openxmlformats.org/officeDocument/2006/relationships/customXml" Target="../ink/ink761.xml"/><Relationship Id="rId89" Type="http://schemas.openxmlformats.org/officeDocument/2006/relationships/image" Target="../media/image270.png"/><Relationship Id="rId112" Type="http://schemas.openxmlformats.org/officeDocument/2006/relationships/customXml" Target="../ink/ink783.xml"/><Relationship Id="rId133" Type="http://schemas.openxmlformats.org/officeDocument/2006/relationships/image" Target="../media/image669.png"/><Relationship Id="rId154" Type="http://schemas.openxmlformats.org/officeDocument/2006/relationships/customXml" Target="../ink/ink804.xml"/><Relationship Id="rId175" Type="http://schemas.openxmlformats.org/officeDocument/2006/relationships/image" Target="../media/image690.png"/><Relationship Id="rId340" Type="http://schemas.openxmlformats.org/officeDocument/2006/relationships/customXml" Target="../ink/ink897.xml"/><Relationship Id="rId361" Type="http://schemas.openxmlformats.org/officeDocument/2006/relationships/image" Target="../media/image783.png"/><Relationship Id="rId196" Type="http://schemas.openxmlformats.org/officeDocument/2006/relationships/customXml" Target="../ink/ink825.xml"/><Relationship Id="rId200" Type="http://schemas.openxmlformats.org/officeDocument/2006/relationships/customXml" Target="../ink/ink827.xml"/><Relationship Id="rId16" Type="http://schemas.openxmlformats.org/officeDocument/2006/relationships/customXml" Target="../ink/ink735.xml"/><Relationship Id="rId221" Type="http://schemas.openxmlformats.org/officeDocument/2006/relationships/image" Target="../media/image713.png"/><Relationship Id="rId242" Type="http://schemas.openxmlformats.org/officeDocument/2006/relationships/customXml" Target="../ink/ink848.xml"/><Relationship Id="rId263" Type="http://schemas.openxmlformats.org/officeDocument/2006/relationships/image" Target="../media/image734.png"/><Relationship Id="rId284" Type="http://schemas.openxmlformats.org/officeDocument/2006/relationships/customXml" Target="../ink/ink869.xml"/><Relationship Id="rId319" Type="http://schemas.openxmlformats.org/officeDocument/2006/relationships/image" Target="../media/image762.png"/><Relationship Id="rId37" Type="http://schemas.openxmlformats.org/officeDocument/2006/relationships/image" Target="../media/image657.png"/><Relationship Id="rId58" Type="http://schemas.openxmlformats.org/officeDocument/2006/relationships/customXml" Target="../ink/ink756.xml"/><Relationship Id="rId79" Type="http://schemas.openxmlformats.org/officeDocument/2006/relationships/image" Target="../media/image265.png"/><Relationship Id="rId102" Type="http://schemas.openxmlformats.org/officeDocument/2006/relationships/customXml" Target="../ink/ink778.xml"/><Relationship Id="rId123" Type="http://schemas.openxmlformats.org/officeDocument/2006/relationships/image" Target="../media/image287.png"/><Relationship Id="rId144" Type="http://schemas.openxmlformats.org/officeDocument/2006/relationships/customXml" Target="../ink/ink799.xml"/><Relationship Id="rId330" Type="http://schemas.openxmlformats.org/officeDocument/2006/relationships/customXml" Target="../ink/ink892.xml"/><Relationship Id="rId90" Type="http://schemas.openxmlformats.org/officeDocument/2006/relationships/customXml" Target="../ink/ink772.xml"/><Relationship Id="rId165" Type="http://schemas.openxmlformats.org/officeDocument/2006/relationships/image" Target="../media/image685.png"/><Relationship Id="rId186" Type="http://schemas.openxmlformats.org/officeDocument/2006/relationships/customXml" Target="../ink/ink820.xml"/><Relationship Id="rId351" Type="http://schemas.openxmlformats.org/officeDocument/2006/relationships/image" Target="../media/image778.png"/><Relationship Id="rId372" Type="http://schemas.openxmlformats.org/officeDocument/2006/relationships/customXml" Target="../ink/ink913.xml"/><Relationship Id="rId211" Type="http://schemas.openxmlformats.org/officeDocument/2006/relationships/image" Target="../media/image708.png"/><Relationship Id="rId232" Type="http://schemas.openxmlformats.org/officeDocument/2006/relationships/customXml" Target="../ink/ink843.xml"/><Relationship Id="rId253" Type="http://schemas.openxmlformats.org/officeDocument/2006/relationships/image" Target="../media/image729.png"/><Relationship Id="rId274" Type="http://schemas.openxmlformats.org/officeDocument/2006/relationships/customXml" Target="../ink/ink864.xml"/><Relationship Id="rId295" Type="http://schemas.openxmlformats.org/officeDocument/2006/relationships/image" Target="../media/image750.png"/><Relationship Id="rId309" Type="http://schemas.openxmlformats.org/officeDocument/2006/relationships/image" Target="../media/image757.png"/><Relationship Id="rId27" Type="http://schemas.openxmlformats.org/officeDocument/2006/relationships/image" Target="../media/image652.png"/><Relationship Id="rId48" Type="http://schemas.openxmlformats.org/officeDocument/2006/relationships/customXml" Target="../ink/ink751.xml"/><Relationship Id="rId69" Type="http://schemas.openxmlformats.org/officeDocument/2006/relationships/image" Target="../media/image260.png"/><Relationship Id="rId113" Type="http://schemas.openxmlformats.org/officeDocument/2006/relationships/image" Target="../media/image282.png"/><Relationship Id="rId134" Type="http://schemas.openxmlformats.org/officeDocument/2006/relationships/customXml" Target="../ink/ink794.xml"/><Relationship Id="rId320" Type="http://schemas.openxmlformats.org/officeDocument/2006/relationships/customXml" Target="../ink/ink887.xml"/><Relationship Id="rId80" Type="http://schemas.openxmlformats.org/officeDocument/2006/relationships/customXml" Target="../ink/ink767.xml"/><Relationship Id="rId155" Type="http://schemas.openxmlformats.org/officeDocument/2006/relationships/image" Target="../media/image680.png"/><Relationship Id="rId176" Type="http://schemas.openxmlformats.org/officeDocument/2006/relationships/customXml" Target="../ink/ink815.xml"/><Relationship Id="rId197" Type="http://schemas.openxmlformats.org/officeDocument/2006/relationships/image" Target="../media/image701.png"/><Relationship Id="rId341" Type="http://schemas.openxmlformats.org/officeDocument/2006/relationships/image" Target="../media/image773.png"/><Relationship Id="rId362" Type="http://schemas.openxmlformats.org/officeDocument/2006/relationships/customXml" Target="../ink/ink908.xml"/><Relationship Id="rId201" Type="http://schemas.openxmlformats.org/officeDocument/2006/relationships/image" Target="../media/image703.png"/><Relationship Id="rId222" Type="http://schemas.openxmlformats.org/officeDocument/2006/relationships/customXml" Target="../ink/ink838.xml"/><Relationship Id="rId243" Type="http://schemas.openxmlformats.org/officeDocument/2006/relationships/image" Target="../media/image724.png"/><Relationship Id="rId264" Type="http://schemas.openxmlformats.org/officeDocument/2006/relationships/customXml" Target="../ink/ink859.xml"/><Relationship Id="rId285" Type="http://schemas.openxmlformats.org/officeDocument/2006/relationships/image" Target="../media/image745.png"/><Relationship Id="rId17" Type="http://schemas.openxmlformats.org/officeDocument/2006/relationships/image" Target="../media/image647.png"/><Relationship Id="rId38" Type="http://schemas.openxmlformats.org/officeDocument/2006/relationships/customXml" Target="../ink/ink746.xml"/><Relationship Id="rId59" Type="http://schemas.openxmlformats.org/officeDocument/2006/relationships/image" Target="../media/image255.png"/><Relationship Id="rId103" Type="http://schemas.openxmlformats.org/officeDocument/2006/relationships/image" Target="../media/image277.png"/><Relationship Id="rId124" Type="http://schemas.openxmlformats.org/officeDocument/2006/relationships/customXml" Target="../ink/ink789.xml"/><Relationship Id="rId310" Type="http://schemas.openxmlformats.org/officeDocument/2006/relationships/customXml" Target="../ink/ink882.xml"/><Relationship Id="rId70" Type="http://schemas.openxmlformats.org/officeDocument/2006/relationships/customXml" Target="../ink/ink762.xml"/><Relationship Id="rId91" Type="http://schemas.openxmlformats.org/officeDocument/2006/relationships/image" Target="../media/image271.png"/><Relationship Id="rId145" Type="http://schemas.openxmlformats.org/officeDocument/2006/relationships/image" Target="../media/image675.png"/><Relationship Id="rId166" Type="http://schemas.openxmlformats.org/officeDocument/2006/relationships/customXml" Target="../ink/ink810.xml"/><Relationship Id="rId187" Type="http://schemas.openxmlformats.org/officeDocument/2006/relationships/image" Target="../media/image696.png"/><Relationship Id="rId331" Type="http://schemas.openxmlformats.org/officeDocument/2006/relationships/image" Target="../media/image768.png"/><Relationship Id="rId352" Type="http://schemas.openxmlformats.org/officeDocument/2006/relationships/customXml" Target="../ink/ink903.xml"/><Relationship Id="rId373" Type="http://schemas.openxmlformats.org/officeDocument/2006/relationships/image" Target="../media/image789.png"/><Relationship Id="rId1" Type="http://schemas.openxmlformats.org/officeDocument/2006/relationships/slideLayout" Target="../slideLayouts/slideLayout7.xml"/><Relationship Id="rId212" Type="http://schemas.openxmlformats.org/officeDocument/2006/relationships/customXml" Target="../ink/ink833.xml"/><Relationship Id="rId233" Type="http://schemas.openxmlformats.org/officeDocument/2006/relationships/image" Target="../media/image719.png"/><Relationship Id="rId254" Type="http://schemas.openxmlformats.org/officeDocument/2006/relationships/customXml" Target="../ink/ink854.xml"/><Relationship Id="rId28" Type="http://schemas.openxmlformats.org/officeDocument/2006/relationships/customXml" Target="../ink/ink741.xml"/><Relationship Id="rId49" Type="http://schemas.openxmlformats.org/officeDocument/2006/relationships/image" Target="../media/image663.png"/><Relationship Id="rId114" Type="http://schemas.openxmlformats.org/officeDocument/2006/relationships/customXml" Target="../ink/ink784.xml"/><Relationship Id="rId275" Type="http://schemas.openxmlformats.org/officeDocument/2006/relationships/image" Target="../media/image740.png"/><Relationship Id="rId296" Type="http://schemas.openxmlformats.org/officeDocument/2006/relationships/customXml" Target="../ink/ink875.xml"/><Relationship Id="rId300" Type="http://schemas.openxmlformats.org/officeDocument/2006/relationships/customXml" Target="../ink/ink877.xml"/><Relationship Id="rId60" Type="http://schemas.openxmlformats.org/officeDocument/2006/relationships/customXml" Target="../ink/ink757.xml"/><Relationship Id="rId81" Type="http://schemas.openxmlformats.org/officeDocument/2006/relationships/image" Target="../media/image266.png"/><Relationship Id="rId135" Type="http://schemas.openxmlformats.org/officeDocument/2006/relationships/image" Target="../media/image670.png"/><Relationship Id="rId156" Type="http://schemas.openxmlformats.org/officeDocument/2006/relationships/customXml" Target="../ink/ink805.xml"/><Relationship Id="rId177" Type="http://schemas.openxmlformats.org/officeDocument/2006/relationships/image" Target="../media/image691.png"/><Relationship Id="rId198" Type="http://schemas.openxmlformats.org/officeDocument/2006/relationships/customXml" Target="../ink/ink826.xml"/><Relationship Id="rId321" Type="http://schemas.openxmlformats.org/officeDocument/2006/relationships/image" Target="../media/image763.png"/><Relationship Id="rId342" Type="http://schemas.openxmlformats.org/officeDocument/2006/relationships/customXml" Target="../ink/ink898.xml"/><Relationship Id="rId363" Type="http://schemas.openxmlformats.org/officeDocument/2006/relationships/image" Target="../media/image784.png"/><Relationship Id="rId202" Type="http://schemas.openxmlformats.org/officeDocument/2006/relationships/customXml" Target="../ink/ink828.xml"/><Relationship Id="rId223" Type="http://schemas.openxmlformats.org/officeDocument/2006/relationships/image" Target="../media/image714.png"/><Relationship Id="rId244" Type="http://schemas.openxmlformats.org/officeDocument/2006/relationships/customXml" Target="../ink/ink849.xml"/><Relationship Id="rId18" Type="http://schemas.openxmlformats.org/officeDocument/2006/relationships/customXml" Target="../ink/ink736.xml"/><Relationship Id="rId39" Type="http://schemas.openxmlformats.org/officeDocument/2006/relationships/image" Target="../media/image658.png"/><Relationship Id="rId265" Type="http://schemas.openxmlformats.org/officeDocument/2006/relationships/image" Target="../media/image735.png"/><Relationship Id="rId286" Type="http://schemas.openxmlformats.org/officeDocument/2006/relationships/customXml" Target="../ink/ink870.xml"/><Relationship Id="rId50" Type="http://schemas.openxmlformats.org/officeDocument/2006/relationships/customXml" Target="../ink/ink752.xml"/><Relationship Id="rId104" Type="http://schemas.openxmlformats.org/officeDocument/2006/relationships/customXml" Target="../ink/ink779.xml"/><Relationship Id="rId125" Type="http://schemas.openxmlformats.org/officeDocument/2006/relationships/image" Target="../media/image318.png"/><Relationship Id="rId146" Type="http://schemas.openxmlformats.org/officeDocument/2006/relationships/customXml" Target="../ink/ink800.xml"/><Relationship Id="rId167" Type="http://schemas.openxmlformats.org/officeDocument/2006/relationships/image" Target="../media/image686.png"/><Relationship Id="rId188" Type="http://schemas.openxmlformats.org/officeDocument/2006/relationships/customXml" Target="../ink/ink821.xml"/><Relationship Id="rId311" Type="http://schemas.openxmlformats.org/officeDocument/2006/relationships/image" Target="../media/image758.png"/><Relationship Id="rId332" Type="http://schemas.openxmlformats.org/officeDocument/2006/relationships/customXml" Target="../ink/ink893.xml"/><Relationship Id="rId353" Type="http://schemas.openxmlformats.org/officeDocument/2006/relationships/image" Target="../media/image779.png"/><Relationship Id="rId374" Type="http://schemas.openxmlformats.org/officeDocument/2006/relationships/customXml" Target="../ink/ink914.xml"/><Relationship Id="rId71" Type="http://schemas.openxmlformats.org/officeDocument/2006/relationships/image" Target="../media/image261.png"/><Relationship Id="rId92" Type="http://schemas.openxmlformats.org/officeDocument/2006/relationships/customXml" Target="../ink/ink773.xml"/><Relationship Id="rId213" Type="http://schemas.openxmlformats.org/officeDocument/2006/relationships/image" Target="../media/image709.png"/><Relationship Id="rId234" Type="http://schemas.openxmlformats.org/officeDocument/2006/relationships/customXml" Target="../ink/ink844.xml"/><Relationship Id="rId2" Type="http://schemas.openxmlformats.org/officeDocument/2006/relationships/customXml" Target="../ink/ink728.xml"/><Relationship Id="rId29" Type="http://schemas.openxmlformats.org/officeDocument/2006/relationships/image" Target="../media/image653.png"/><Relationship Id="rId255" Type="http://schemas.openxmlformats.org/officeDocument/2006/relationships/image" Target="../media/image730.png"/><Relationship Id="rId276" Type="http://schemas.openxmlformats.org/officeDocument/2006/relationships/customXml" Target="../ink/ink865.xml"/><Relationship Id="rId297" Type="http://schemas.openxmlformats.org/officeDocument/2006/relationships/image" Target="../media/image751.png"/><Relationship Id="rId40" Type="http://schemas.openxmlformats.org/officeDocument/2006/relationships/customXml" Target="../ink/ink747.xml"/><Relationship Id="rId115" Type="http://schemas.openxmlformats.org/officeDocument/2006/relationships/image" Target="../media/image283.png"/><Relationship Id="rId136" Type="http://schemas.openxmlformats.org/officeDocument/2006/relationships/customXml" Target="../ink/ink795.xml"/><Relationship Id="rId157" Type="http://schemas.openxmlformats.org/officeDocument/2006/relationships/image" Target="../media/image681.png"/><Relationship Id="rId178" Type="http://schemas.openxmlformats.org/officeDocument/2006/relationships/customXml" Target="../ink/ink816.xml"/><Relationship Id="rId301" Type="http://schemas.openxmlformats.org/officeDocument/2006/relationships/image" Target="../media/image753.png"/><Relationship Id="rId322" Type="http://schemas.openxmlformats.org/officeDocument/2006/relationships/customXml" Target="../ink/ink888.xml"/><Relationship Id="rId343" Type="http://schemas.openxmlformats.org/officeDocument/2006/relationships/image" Target="../media/image774.png"/><Relationship Id="rId364" Type="http://schemas.openxmlformats.org/officeDocument/2006/relationships/customXml" Target="../ink/ink909.xml"/><Relationship Id="rId61" Type="http://schemas.openxmlformats.org/officeDocument/2006/relationships/image" Target="../media/image256.png"/><Relationship Id="rId82" Type="http://schemas.openxmlformats.org/officeDocument/2006/relationships/customXml" Target="../ink/ink768.xml"/><Relationship Id="rId199" Type="http://schemas.openxmlformats.org/officeDocument/2006/relationships/image" Target="../media/image702.png"/><Relationship Id="rId203" Type="http://schemas.openxmlformats.org/officeDocument/2006/relationships/image" Target="../media/image704.png"/><Relationship Id="rId19" Type="http://schemas.openxmlformats.org/officeDocument/2006/relationships/image" Target="../media/image648.png"/><Relationship Id="rId224" Type="http://schemas.openxmlformats.org/officeDocument/2006/relationships/customXml" Target="../ink/ink839.xml"/><Relationship Id="rId245" Type="http://schemas.openxmlformats.org/officeDocument/2006/relationships/image" Target="../media/image725.png"/><Relationship Id="rId266" Type="http://schemas.openxmlformats.org/officeDocument/2006/relationships/customXml" Target="../ink/ink860.xml"/><Relationship Id="rId287" Type="http://schemas.openxmlformats.org/officeDocument/2006/relationships/image" Target="../media/image746.png"/><Relationship Id="rId30" Type="http://schemas.openxmlformats.org/officeDocument/2006/relationships/customXml" Target="../ink/ink742.xml"/><Relationship Id="rId105" Type="http://schemas.openxmlformats.org/officeDocument/2006/relationships/image" Target="../media/image278.png"/><Relationship Id="rId126" Type="http://schemas.openxmlformats.org/officeDocument/2006/relationships/customXml" Target="../ink/ink790.xml"/><Relationship Id="rId147" Type="http://schemas.openxmlformats.org/officeDocument/2006/relationships/image" Target="../media/image676.png"/><Relationship Id="rId168" Type="http://schemas.openxmlformats.org/officeDocument/2006/relationships/customXml" Target="../ink/ink811.xml"/><Relationship Id="rId312" Type="http://schemas.openxmlformats.org/officeDocument/2006/relationships/customXml" Target="../ink/ink883.xml"/><Relationship Id="rId333" Type="http://schemas.openxmlformats.org/officeDocument/2006/relationships/image" Target="../media/image769.png"/><Relationship Id="rId354" Type="http://schemas.openxmlformats.org/officeDocument/2006/relationships/customXml" Target="../ink/ink904.xml"/><Relationship Id="rId51" Type="http://schemas.openxmlformats.org/officeDocument/2006/relationships/image" Target="../media/image664.png"/><Relationship Id="rId72" Type="http://schemas.openxmlformats.org/officeDocument/2006/relationships/customXml" Target="../ink/ink763.xml"/><Relationship Id="rId93" Type="http://schemas.openxmlformats.org/officeDocument/2006/relationships/image" Target="../media/image272.png"/><Relationship Id="rId189" Type="http://schemas.openxmlformats.org/officeDocument/2006/relationships/image" Target="../media/image697.png"/><Relationship Id="rId375" Type="http://schemas.openxmlformats.org/officeDocument/2006/relationships/image" Target="../media/image790.png"/><Relationship Id="rId3" Type="http://schemas.openxmlformats.org/officeDocument/2006/relationships/image" Target="../media/image628.png"/><Relationship Id="rId214" Type="http://schemas.openxmlformats.org/officeDocument/2006/relationships/customXml" Target="../ink/ink834.xml"/><Relationship Id="rId235" Type="http://schemas.openxmlformats.org/officeDocument/2006/relationships/image" Target="../media/image720.png"/><Relationship Id="rId256" Type="http://schemas.openxmlformats.org/officeDocument/2006/relationships/customXml" Target="../ink/ink855.xml"/><Relationship Id="rId277" Type="http://schemas.openxmlformats.org/officeDocument/2006/relationships/image" Target="../media/image741.png"/><Relationship Id="rId298" Type="http://schemas.openxmlformats.org/officeDocument/2006/relationships/customXml" Target="../ink/ink876.xml"/><Relationship Id="rId116" Type="http://schemas.openxmlformats.org/officeDocument/2006/relationships/customXml" Target="../ink/ink785.xml"/><Relationship Id="rId137" Type="http://schemas.openxmlformats.org/officeDocument/2006/relationships/image" Target="../media/image671.png"/><Relationship Id="rId158" Type="http://schemas.openxmlformats.org/officeDocument/2006/relationships/customXml" Target="../ink/ink806.xml"/><Relationship Id="rId302" Type="http://schemas.openxmlformats.org/officeDocument/2006/relationships/customXml" Target="../ink/ink878.xml"/><Relationship Id="rId323" Type="http://schemas.openxmlformats.org/officeDocument/2006/relationships/image" Target="../media/image764.png"/><Relationship Id="rId344" Type="http://schemas.openxmlformats.org/officeDocument/2006/relationships/customXml" Target="../ink/ink899.xml"/><Relationship Id="rId20" Type="http://schemas.openxmlformats.org/officeDocument/2006/relationships/customXml" Target="../ink/ink737.xml"/><Relationship Id="rId41" Type="http://schemas.openxmlformats.org/officeDocument/2006/relationships/image" Target="../media/image659.png"/><Relationship Id="rId62" Type="http://schemas.openxmlformats.org/officeDocument/2006/relationships/customXml" Target="../ink/ink758.xml"/><Relationship Id="rId83" Type="http://schemas.openxmlformats.org/officeDocument/2006/relationships/image" Target="../media/image267.png"/><Relationship Id="rId179" Type="http://schemas.openxmlformats.org/officeDocument/2006/relationships/image" Target="../media/image692.png"/><Relationship Id="rId365" Type="http://schemas.openxmlformats.org/officeDocument/2006/relationships/image" Target="../media/image785.png"/><Relationship Id="rId190" Type="http://schemas.openxmlformats.org/officeDocument/2006/relationships/customXml" Target="../ink/ink822.xml"/><Relationship Id="rId204" Type="http://schemas.openxmlformats.org/officeDocument/2006/relationships/customXml" Target="../ink/ink829.xml"/><Relationship Id="rId225" Type="http://schemas.openxmlformats.org/officeDocument/2006/relationships/image" Target="../media/image715.png"/><Relationship Id="rId246" Type="http://schemas.openxmlformats.org/officeDocument/2006/relationships/customXml" Target="../ink/ink850.xml"/><Relationship Id="rId267" Type="http://schemas.openxmlformats.org/officeDocument/2006/relationships/image" Target="../media/image736.png"/><Relationship Id="rId288" Type="http://schemas.openxmlformats.org/officeDocument/2006/relationships/customXml" Target="../ink/ink871.xml"/><Relationship Id="rId106" Type="http://schemas.openxmlformats.org/officeDocument/2006/relationships/customXml" Target="../ink/ink780.xml"/><Relationship Id="rId127" Type="http://schemas.openxmlformats.org/officeDocument/2006/relationships/image" Target="../media/image319.png"/><Relationship Id="rId313" Type="http://schemas.openxmlformats.org/officeDocument/2006/relationships/image" Target="../media/image759.png"/><Relationship Id="rId10" Type="http://schemas.openxmlformats.org/officeDocument/2006/relationships/customXml" Target="../ink/ink732.xml"/><Relationship Id="rId31" Type="http://schemas.openxmlformats.org/officeDocument/2006/relationships/image" Target="../media/image654.png"/><Relationship Id="rId52" Type="http://schemas.openxmlformats.org/officeDocument/2006/relationships/customXml" Target="../ink/ink753.xml"/><Relationship Id="rId73" Type="http://schemas.openxmlformats.org/officeDocument/2006/relationships/image" Target="../media/image262.png"/><Relationship Id="rId94" Type="http://schemas.openxmlformats.org/officeDocument/2006/relationships/customXml" Target="../ink/ink774.xml"/><Relationship Id="rId148" Type="http://schemas.openxmlformats.org/officeDocument/2006/relationships/customXml" Target="../ink/ink801.xml"/><Relationship Id="rId169" Type="http://schemas.openxmlformats.org/officeDocument/2006/relationships/image" Target="../media/image687.png"/><Relationship Id="rId334" Type="http://schemas.openxmlformats.org/officeDocument/2006/relationships/customXml" Target="../ink/ink894.xml"/><Relationship Id="rId355" Type="http://schemas.openxmlformats.org/officeDocument/2006/relationships/image" Target="../media/image780.png"/><Relationship Id="rId376" Type="http://schemas.openxmlformats.org/officeDocument/2006/relationships/customXml" Target="../ink/ink915.xml"/><Relationship Id="rId4" Type="http://schemas.openxmlformats.org/officeDocument/2006/relationships/customXml" Target="../ink/ink729.xml"/><Relationship Id="rId180" Type="http://schemas.openxmlformats.org/officeDocument/2006/relationships/customXml" Target="../ink/ink817.xml"/><Relationship Id="rId215" Type="http://schemas.openxmlformats.org/officeDocument/2006/relationships/image" Target="../media/image710.png"/><Relationship Id="rId236" Type="http://schemas.openxmlformats.org/officeDocument/2006/relationships/customXml" Target="../ink/ink845.xml"/><Relationship Id="rId257" Type="http://schemas.openxmlformats.org/officeDocument/2006/relationships/image" Target="../media/image731.png"/><Relationship Id="rId278" Type="http://schemas.openxmlformats.org/officeDocument/2006/relationships/customXml" Target="../ink/ink866.xml"/><Relationship Id="rId303" Type="http://schemas.openxmlformats.org/officeDocument/2006/relationships/image" Target="../media/image754.png"/><Relationship Id="rId42" Type="http://schemas.openxmlformats.org/officeDocument/2006/relationships/customXml" Target="../ink/ink748.xml"/><Relationship Id="rId84" Type="http://schemas.openxmlformats.org/officeDocument/2006/relationships/customXml" Target="../ink/ink769.xml"/><Relationship Id="rId138" Type="http://schemas.openxmlformats.org/officeDocument/2006/relationships/customXml" Target="../ink/ink796.xml"/><Relationship Id="rId345" Type="http://schemas.openxmlformats.org/officeDocument/2006/relationships/image" Target="../media/image775.png"/><Relationship Id="rId191" Type="http://schemas.openxmlformats.org/officeDocument/2006/relationships/image" Target="../media/image698.png"/><Relationship Id="rId205" Type="http://schemas.openxmlformats.org/officeDocument/2006/relationships/image" Target="../media/image705.png"/><Relationship Id="rId247" Type="http://schemas.openxmlformats.org/officeDocument/2006/relationships/image" Target="../media/image726.png"/><Relationship Id="rId107" Type="http://schemas.openxmlformats.org/officeDocument/2006/relationships/image" Target="../media/image279.png"/><Relationship Id="rId289" Type="http://schemas.openxmlformats.org/officeDocument/2006/relationships/image" Target="../media/image747.png"/><Relationship Id="rId11" Type="http://schemas.openxmlformats.org/officeDocument/2006/relationships/image" Target="../media/image644.png"/><Relationship Id="rId53" Type="http://schemas.openxmlformats.org/officeDocument/2006/relationships/image" Target="../media/image665.png"/><Relationship Id="rId149" Type="http://schemas.openxmlformats.org/officeDocument/2006/relationships/image" Target="../media/image677.png"/><Relationship Id="rId314" Type="http://schemas.openxmlformats.org/officeDocument/2006/relationships/customXml" Target="../ink/ink884.xml"/><Relationship Id="rId356" Type="http://schemas.openxmlformats.org/officeDocument/2006/relationships/customXml" Target="../ink/ink905.xml"/><Relationship Id="rId95" Type="http://schemas.openxmlformats.org/officeDocument/2006/relationships/image" Target="../media/image273.png"/><Relationship Id="rId160" Type="http://schemas.openxmlformats.org/officeDocument/2006/relationships/customXml" Target="../ink/ink807.xml"/><Relationship Id="rId216" Type="http://schemas.openxmlformats.org/officeDocument/2006/relationships/customXml" Target="../ink/ink835.xml"/><Relationship Id="rId258" Type="http://schemas.openxmlformats.org/officeDocument/2006/relationships/customXml" Target="../ink/ink856.xml"/><Relationship Id="rId22" Type="http://schemas.openxmlformats.org/officeDocument/2006/relationships/customXml" Target="../ink/ink738.xml"/><Relationship Id="rId64" Type="http://schemas.openxmlformats.org/officeDocument/2006/relationships/customXml" Target="../ink/ink759.xml"/><Relationship Id="rId118" Type="http://schemas.openxmlformats.org/officeDocument/2006/relationships/customXml" Target="../ink/ink786.xml"/><Relationship Id="rId325" Type="http://schemas.openxmlformats.org/officeDocument/2006/relationships/image" Target="../media/image765.png"/><Relationship Id="rId367" Type="http://schemas.openxmlformats.org/officeDocument/2006/relationships/image" Target="../media/image786.png"/><Relationship Id="rId171" Type="http://schemas.openxmlformats.org/officeDocument/2006/relationships/image" Target="../media/image688.png"/><Relationship Id="rId227" Type="http://schemas.openxmlformats.org/officeDocument/2006/relationships/image" Target="../media/image716.png"/><Relationship Id="rId269" Type="http://schemas.openxmlformats.org/officeDocument/2006/relationships/image" Target="../media/image737.png"/><Relationship Id="rId33" Type="http://schemas.openxmlformats.org/officeDocument/2006/relationships/image" Target="../media/image655.png"/><Relationship Id="rId129" Type="http://schemas.openxmlformats.org/officeDocument/2006/relationships/image" Target="../media/image667.png"/><Relationship Id="rId280" Type="http://schemas.openxmlformats.org/officeDocument/2006/relationships/customXml" Target="../ink/ink867.xml"/><Relationship Id="rId336" Type="http://schemas.openxmlformats.org/officeDocument/2006/relationships/customXml" Target="../ink/ink895.xml"/><Relationship Id="rId75" Type="http://schemas.openxmlformats.org/officeDocument/2006/relationships/image" Target="../media/image263.png"/><Relationship Id="rId140" Type="http://schemas.openxmlformats.org/officeDocument/2006/relationships/customXml" Target="../ink/ink797.xml"/><Relationship Id="rId182" Type="http://schemas.openxmlformats.org/officeDocument/2006/relationships/customXml" Target="../ink/ink818.xml"/><Relationship Id="rId378" Type="http://schemas.openxmlformats.org/officeDocument/2006/relationships/customXml" Target="../ink/ink916.xml"/><Relationship Id="rId6" Type="http://schemas.openxmlformats.org/officeDocument/2006/relationships/customXml" Target="../ink/ink730.xml"/><Relationship Id="rId238" Type="http://schemas.openxmlformats.org/officeDocument/2006/relationships/customXml" Target="../ink/ink846.xml"/><Relationship Id="rId291" Type="http://schemas.openxmlformats.org/officeDocument/2006/relationships/image" Target="../media/image748.png"/><Relationship Id="rId305" Type="http://schemas.openxmlformats.org/officeDocument/2006/relationships/image" Target="../media/image755.png"/><Relationship Id="rId347" Type="http://schemas.openxmlformats.org/officeDocument/2006/relationships/image" Target="../media/image776.png"/><Relationship Id="rId44" Type="http://schemas.openxmlformats.org/officeDocument/2006/relationships/customXml" Target="../ink/ink749.xml"/><Relationship Id="rId86" Type="http://schemas.openxmlformats.org/officeDocument/2006/relationships/customXml" Target="../ink/ink770.xml"/><Relationship Id="rId151" Type="http://schemas.openxmlformats.org/officeDocument/2006/relationships/image" Target="../media/image678.png"/><Relationship Id="rId193" Type="http://schemas.openxmlformats.org/officeDocument/2006/relationships/image" Target="../media/image699.png"/><Relationship Id="rId207" Type="http://schemas.openxmlformats.org/officeDocument/2006/relationships/image" Target="../media/image706.png"/><Relationship Id="rId249" Type="http://schemas.openxmlformats.org/officeDocument/2006/relationships/image" Target="../media/image727.png"/><Relationship Id="rId13" Type="http://schemas.openxmlformats.org/officeDocument/2006/relationships/image" Target="../media/image645.png"/><Relationship Id="rId109" Type="http://schemas.openxmlformats.org/officeDocument/2006/relationships/image" Target="../media/image280.png"/><Relationship Id="rId260" Type="http://schemas.openxmlformats.org/officeDocument/2006/relationships/customXml" Target="../ink/ink857.xml"/><Relationship Id="rId316" Type="http://schemas.openxmlformats.org/officeDocument/2006/relationships/customXml" Target="../ink/ink885.xml"/><Relationship Id="rId55" Type="http://schemas.openxmlformats.org/officeDocument/2006/relationships/image" Target="../media/image666.png"/><Relationship Id="rId97" Type="http://schemas.openxmlformats.org/officeDocument/2006/relationships/image" Target="../media/image274.png"/><Relationship Id="rId120" Type="http://schemas.openxmlformats.org/officeDocument/2006/relationships/customXml" Target="../ink/ink787.xml"/><Relationship Id="rId358" Type="http://schemas.openxmlformats.org/officeDocument/2006/relationships/customXml" Target="../ink/ink906.xml"/><Relationship Id="rId162" Type="http://schemas.openxmlformats.org/officeDocument/2006/relationships/customXml" Target="../ink/ink808.xml"/><Relationship Id="rId218" Type="http://schemas.openxmlformats.org/officeDocument/2006/relationships/customXml" Target="../ink/ink836.xml"/><Relationship Id="rId271" Type="http://schemas.openxmlformats.org/officeDocument/2006/relationships/image" Target="../media/image738.png"/><Relationship Id="rId24" Type="http://schemas.openxmlformats.org/officeDocument/2006/relationships/customXml" Target="../ink/ink739.xml"/><Relationship Id="rId66" Type="http://schemas.openxmlformats.org/officeDocument/2006/relationships/customXml" Target="../ink/ink760.xml"/><Relationship Id="rId131" Type="http://schemas.openxmlformats.org/officeDocument/2006/relationships/image" Target="../media/image668.png"/><Relationship Id="rId327" Type="http://schemas.openxmlformats.org/officeDocument/2006/relationships/image" Target="../media/image766.png"/><Relationship Id="rId369" Type="http://schemas.openxmlformats.org/officeDocument/2006/relationships/image" Target="../media/image787.png"/><Relationship Id="rId173" Type="http://schemas.openxmlformats.org/officeDocument/2006/relationships/image" Target="../media/image689.png"/><Relationship Id="rId229" Type="http://schemas.openxmlformats.org/officeDocument/2006/relationships/image" Target="../media/image717.png"/><Relationship Id="rId380" Type="http://schemas.openxmlformats.org/officeDocument/2006/relationships/customXml" Target="../ink/ink917.xml"/><Relationship Id="rId240" Type="http://schemas.openxmlformats.org/officeDocument/2006/relationships/customXml" Target="../ink/ink847.xml"/><Relationship Id="rId35" Type="http://schemas.openxmlformats.org/officeDocument/2006/relationships/image" Target="../media/image656.png"/><Relationship Id="rId77" Type="http://schemas.openxmlformats.org/officeDocument/2006/relationships/image" Target="../media/image264.png"/><Relationship Id="rId100" Type="http://schemas.openxmlformats.org/officeDocument/2006/relationships/customXml" Target="../ink/ink777.xml"/><Relationship Id="rId282" Type="http://schemas.openxmlformats.org/officeDocument/2006/relationships/customXml" Target="../ink/ink868.xml"/><Relationship Id="rId338" Type="http://schemas.openxmlformats.org/officeDocument/2006/relationships/customXml" Target="../ink/ink896.xml"/><Relationship Id="rId8" Type="http://schemas.openxmlformats.org/officeDocument/2006/relationships/customXml" Target="../ink/ink731.xml"/><Relationship Id="rId142" Type="http://schemas.openxmlformats.org/officeDocument/2006/relationships/customXml" Target="../ink/ink798.xml"/><Relationship Id="rId184" Type="http://schemas.openxmlformats.org/officeDocument/2006/relationships/customXml" Target="../ink/ink819.xml"/><Relationship Id="rId251" Type="http://schemas.openxmlformats.org/officeDocument/2006/relationships/image" Target="../media/image728.png"/><Relationship Id="rId46" Type="http://schemas.openxmlformats.org/officeDocument/2006/relationships/customXml" Target="../ink/ink750.xml"/><Relationship Id="rId293" Type="http://schemas.openxmlformats.org/officeDocument/2006/relationships/image" Target="../media/image749.png"/><Relationship Id="rId307" Type="http://schemas.openxmlformats.org/officeDocument/2006/relationships/image" Target="../media/image756.png"/><Relationship Id="rId349" Type="http://schemas.openxmlformats.org/officeDocument/2006/relationships/image" Target="../media/image777.png"/><Relationship Id="rId88" Type="http://schemas.openxmlformats.org/officeDocument/2006/relationships/customXml" Target="../ink/ink771.xml"/><Relationship Id="rId111" Type="http://schemas.openxmlformats.org/officeDocument/2006/relationships/image" Target="../media/image281.png"/><Relationship Id="rId153" Type="http://schemas.openxmlformats.org/officeDocument/2006/relationships/image" Target="../media/image679.png"/><Relationship Id="rId195" Type="http://schemas.openxmlformats.org/officeDocument/2006/relationships/image" Target="../media/image700.png"/><Relationship Id="rId209" Type="http://schemas.openxmlformats.org/officeDocument/2006/relationships/image" Target="../media/image707.png"/><Relationship Id="rId360" Type="http://schemas.openxmlformats.org/officeDocument/2006/relationships/customXml" Target="../ink/ink907.xml"/><Relationship Id="rId220" Type="http://schemas.openxmlformats.org/officeDocument/2006/relationships/customXml" Target="../ink/ink837.xml"/><Relationship Id="rId15" Type="http://schemas.openxmlformats.org/officeDocument/2006/relationships/image" Target="../media/image646.png"/><Relationship Id="rId57" Type="http://schemas.openxmlformats.org/officeDocument/2006/relationships/image" Target="../media/image254.png"/><Relationship Id="rId262" Type="http://schemas.openxmlformats.org/officeDocument/2006/relationships/customXml" Target="../ink/ink858.xml"/><Relationship Id="rId318" Type="http://schemas.openxmlformats.org/officeDocument/2006/relationships/customXml" Target="../ink/ink886.xml"/><Relationship Id="rId99" Type="http://schemas.openxmlformats.org/officeDocument/2006/relationships/image" Target="../media/image275.png"/><Relationship Id="rId122" Type="http://schemas.openxmlformats.org/officeDocument/2006/relationships/customXml" Target="../ink/ink788.xml"/><Relationship Id="rId164" Type="http://schemas.openxmlformats.org/officeDocument/2006/relationships/customXml" Target="../ink/ink809.xml"/><Relationship Id="rId371" Type="http://schemas.openxmlformats.org/officeDocument/2006/relationships/image" Target="../media/image788.png"/></Relationships>
</file>

<file path=ppt/slides/_rels/slide66.xml.rels><?xml version="1.0" encoding="UTF-8" standalone="yes"?>
<Relationships xmlns="http://schemas.openxmlformats.org/package/2006/relationships"><Relationship Id="rId3" Type="http://schemas.openxmlformats.org/officeDocument/2006/relationships/image" Target="../media/image794.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795.wmf"/><Relationship Id="rId4" Type="http://schemas.openxmlformats.org/officeDocument/2006/relationships/oleObject" Target="../embeddings/oleObject5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96.wmf"/><Relationship Id="rId7" Type="http://schemas.openxmlformats.org/officeDocument/2006/relationships/image" Target="../media/image798.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797.wmf"/><Relationship Id="rId4" Type="http://schemas.openxmlformats.org/officeDocument/2006/relationships/oleObject" Target="../embeddings/oleObject59.bin"/><Relationship Id="rId9" Type="http://schemas.openxmlformats.org/officeDocument/2006/relationships/image" Target="../media/image799.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58.wmf"/><Relationship Id="rId7" Type="http://schemas.openxmlformats.org/officeDocument/2006/relationships/image" Target="../media/image801.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800.wmf"/><Relationship Id="rId4" Type="http://schemas.openxmlformats.org/officeDocument/2006/relationships/oleObject" Target="../embeddings/oleObject63.bin"/><Relationship Id="rId9" Type="http://schemas.openxmlformats.org/officeDocument/2006/relationships/image" Target="../media/image802.wmf"/></Relationships>
</file>

<file path=ppt/slides/_rels/slide69.xml.rels><?xml version="1.0" encoding="UTF-8" standalone="yes"?>
<Relationships xmlns="http://schemas.openxmlformats.org/package/2006/relationships"><Relationship Id="rId117" Type="http://schemas.openxmlformats.org/officeDocument/2006/relationships/image" Target="../media/image212.png"/><Relationship Id="rId21" Type="http://schemas.openxmlformats.org/officeDocument/2006/relationships/image" Target="../media/image164.png"/><Relationship Id="rId324" Type="http://schemas.openxmlformats.org/officeDocument/2006/relationships/customXml" Target="../ink/ink1079.xml"/><Relationship Id="rId531" Type="http://schemas.openxmlformats.org/officeDocument/2006/relationships/image" Target="../media/image915.png"/><Relationship Id="rId170" Type="http://schemas.openxmlformats.org/officeDocument/2006/relationships/customXml" Target="../ink/ink1002.xml"/><Relationship Id="rId268" Type="http://schemas.openxmlformats.org/officeDocument/2006/relationships/customXml" Target="../ink/ink1051.xml"/><Relationship Id="rId475" Type="http://schemas.openxmlformats.org/officeDocument/2006/relationships/image" Target="../media/image887.png"/><Relationship Id="rId32" Type="http://schemas.openxmlformats.org/officeDocument/2006/relationships/customXml" Target="../ink/ink933.xml"/><Relationship Id="rId128" Type="http://schemas.openxmlformats.org/officeDocument/2006/relationships/customXml" Target="../ink/ink981.xml"/><Relationship Id="rId335" Type="http://schemas.openxmlformats.org/officeDocument/2006/relationships/image" Target="../media/image817.png"/><Relationship Id="rId181" Type="http://schemas.openxmlformats.org/officeDocument/2006/relationships/image" Target="../media/image255.png"/><Relationship Id="rId402" Type="http://schemas.openxmlformats.org/officeDocument/2006/relationships/customXml" Target="../ink/ink1118.xml"/><Relationship Id="rId279" Type="http://schemas.openxmlformats.org/officeDocument/2006/relationships/image" Target="../media/image304.png"/><Relationship Id="rId444" Type="http://schemas.openxmlformats.org/officeDocument/2006/relationships/customXml" Target="../ink/ink1139.xml"/><Relationship Id="rId486" Type="http://schemas.openxmlformats.org/officeDocument/2006/relationships/customXml" Target="../ink/ink1160.xml"/><Relationship Id="rId43" Type="http://schemas.openxmlformats.org/officeDocument/2006/relationships/image" Target="../media/image175.png"/><Relationship Id="rId139" Type="http://schemas.openxmlformats.org/officeDocument/2006/relationships/image" Target="../media/image223.png"/><Relationship Id="rId290" Type="http://schemas.openxmlformats.org/officeDocument/2006/relationships/customXml" Target="../ink/ink1062.xml"/><Relationship Id="rId304" Type="http://schemas.openxmlformats.org/officeDocument/2006/relationships/customXml" Target="../ink/ink1069.xml"/><Relationship Id="rId346" Type="http://schemas.openxmlformats.org/officeDocument/2006/relationships/customXml" Target="../ink/ink1090.xml"/><Relationship Id="rId388" Type="http://schemas.openxmlformats.org/officeDocument/2006/relationships/customXml" Target="../ink/ink1111.xml"/><Relationship Id="rId511" Type="http://schemas.openxmlformats.org/officeDocument/2006/relationships/image" Target="../media/image905.png"/><Relationship Id="rId85" Type="http://schemas.openxmlformats.org/officeDocument/2006/relationships/image" Target="../media/image196.png"/><Relationship Id="rId150" Type="http://schemas.openxmlformats.org/officeDocument/2006/relationships/customXml" Target="../ink/ink992.xml"/><Relationship Id="rId192" Type="http://schemas.openxmlformats.org/officeDocument/2006/relationships/customXml" Target="../ink/ink1013.xml"/><Relationship Id="rId206" Type="http://schemas.openxmlformats.org/officeDocument/2006/relationships/customXml" Target="../ink/ink1020.xml"/><Relationship Id="rId413" Type="http://schemas.openxmlformats.org/officeDocument/2006/relationships/image" Target="../media/image856.png"/><Relationship Id="rId248" Type="http://schemas.openxmlformats.org/officeDocument/2006/relationships/customXml" Target="../ink/ink1041.xml"/><Relationship Id="rId455" Type="http://schemas.openxmlformats.org/officeDocument/2006/relationships/image" Target="../media/image877.png"/><Relationship Id="rId497" Type="http://schemas.openxmlformats.org/officeDocument/2006/relationships/image" Target="../media/image898.png"/><Relationship Id="rId12" Type="http://schemas.openxmlformats.org/officeDocument/2006/relationships/customXml" Target="../ink/ink923.xml"/><Relationship Id="rId108" Type="http://schemas.openxmlformats.org/officeDocument/2006/relationships/customXml" Target="../ink/ink971.xml"/><Relationship Id="rId315" Type="http://schemas.openxmlformats.org/officeDocument/2006/relationships/image" Target="../media/image807.png"/><Relationship Id="rId357" Type="http://schemas.openxmlformats.org/officeDocument/2006/relationships/image" Target="../media/image828.png"/><Relationship Id="rId522" Type="http://schemas.openxmlformats.org/officeDocument/2006/relationships/customXml" Target="../ink/ink1178.xml"/><Relationship Id="rId54" Type="http://schemas.openxmlformats.org/officeDocument/2006/relationships/customXml" Target="../ink/ink944.xml"/><Relationship Id="rId96" Type="http://schemas.openxmlformats.org/officeDocument/2006/relationships/customXml" Target="../ink/ink965.xml"/><Relationship Id="rId161" Type="http://schemas.openxmlformats.org/officeDocument/2006/relationships/image" Target="../media/image245.png"/><Relationship Id="rId217" Type="http://schemas.openxmlformats.org/officeDocument/2006/relationships/image" Target="../media/image273.png"/><Relationship Id="rId399" Type="http://schemas.openxmlformats.org/officeDocument/2006/relationships/image" Target="../media/image849.png"/><Relationship Id="rId259" Type="http://schemas.openxmlformats.org/officeDocument/2006/relationships/image" Target="../media/image294.png"/><Relationship Id="rId424" Type="http://schemas.openxmlformats.org/officeDocument/2006/relationships/customXml" Target="../ink/ink1129.xml"/><Relationship Id="rId466" Type="http://schemas.openxmlformats.org/officeDocument/2006/relationships/customXml" Target="../ink/ink1150.xml"/><Relationship Id="rId23" Type="http://schemas.openxmlformats.org/officeDocument/2006/relationships/image" Target="../media/image165.png"/><Relationship Id="rId119" Type="http://schemas.openxmlformats.org/officeDocument/2006/relationships/image" Target="../media/image213.png"/><Relationship Id="rId270" Type="http://schemas.openxmlformats.org/officeDocument/2006/relationships/customXml" Target="../ink/ink1052.xml"/><Relationship Id="rId326" Type="http://schemas.openxmlformats.org/officeDocument/2006/relationships/customXml" Target="../ink/ink1080.xml"/><Relationship Id="rId533" Type="http://schemas.openxmlformats.org/officeDocument/2006/relationships/image" Target="../media/image916.png"/><Relationship Id="rId65" Type="http://schemas.openxmlformats.org/officeDocument/2006/relationships/image" Target="../media/image186.png"/><Relationship Id="rId130" Type="http://schemas.openxmlformats.org/officeDocument/2006/relationships/customXml" Target="../ink/ink982.xml"/><Relationship Id="rId368" Type="http://schemas.openxmlformats.org/officeDocument/2006/relationships/customXml" Target="../ink/ink1101.xml"/><Relationship Id="rId172" Type="http://schemas.openxmlformats.org/officeDocument/2006/relationships/customXml" Target="../ink/ink1003.xml"/><Relationship Id="rId228" Type="http://schemas.openxmlformats.org/officeDocument/2006/relationships/customXml" Target="../ink/ink1031.xml"/><Relationship Id="rId435" Type="http://schemas.openxmlformats.org/officeDocument/2006/relationships/image" Target="../media/image867.png"/><Relationship Id="rId477" Type="http://schemas.openxmlformats.org/officeDocument/2006/relationships/image" Target="../media/image888.png"/><Relationship Id="rId281" Type="http://schemas.openxmlformats.org/officeDocument/2006/relationships/image" Target="../media/image305.png"/><Relationship Id="rId337" Type="http://schemas.openxmlformats.org/officeDocument/2006/relationships/image" Target="../media/image818.png"/><Relationship Id="rId502" Type="http://schemas.openxmlformats.org/officeDocument/2006/relationships/customXml" Target="../ink/ink1168.xml"/><Relationship Id="rId34" Type="http://schemas.openxmlformats.org/officeDocument/2006/relationships/customXml" Target="../ink/ink934.xml"/><Relationship Id="rId76" Type="http://schemas.openxmlformats.org/officeDocument/2006/relationships/customXml" Target="../ink/ink955.xml"/><Relationship Id="rId141" Type="http://schemas.openxmlformats.org/officeDocument/2006/relationships/image" Target="../media/image224.png"/><Relationship Id="rId379" Type="http://schemas.openxmlformats.org/officeDocument/2006/relationships/image" Target="../media/image839.png"/><Relationship Id="rId7" Type="http://schemas.openxmlformats.org/officeDocument/2006/relationships/image" Target="../media/image157.png"/><Relationship Id="rId183" Type="http://schemas.openxmlformats.org/officeDocument/2006/relationships/image" Target="../media/image256.png"/><Relationship Id="rId239" Type="http://schemas.openxmlformats.org/officeDocument/2006/relationships/image" Target="../media/image284.png"/><Relationship Id="rId390" Type="http://schemas.openxmlformats.org/officeDocument/2006/relationships/customXml" Target="../ink/ink1112.xml"/><Relationship Id="rId404" Type="http://schemas.openxmlformats.org/officeDocument/2006/relationships/customXml" Target="../ink/ink1119.xml"/><Relationship Id="rId446" Type="http://schemas.openxmlformats.org/officeDocument/2006/relationships/customXml" Target="../ink/ink1140.xml"/><Relationship Id="rId250" Type="http://schemas.openxmlformats.org/officeDocument/2006/relationships/customXml" Target="../ink/ink1042.xml"/><Relationship Id="rId292" Type="http://schemas.openxmlformats.org/officeDocument/2006/relationships/customXml" Target="../ink/ink1063.xml"/><Relationship Id="rId306" Type="http://schemas.openxmlformats.org/officeDocument/2006/relationships/customXml" Target="../ink/ink1070.xml"/><Relationship Id="rId488" Type="http://schemas.openxmlformats.org/officeDocument/2006/relationships/customXml" Target="../ink/ink1161.xml"/><Relationship Id="rId45" Type="http://schemas.openxmlformats.org/officeDocument/2006/relationships/image" Target="../media/image176.png"/><Relationship Id="rId87" Type="http://schemas.openxmlformats.org/officeDocument/2006/relationships/image" Target="../media/image197.png"/><Relationship Id="rId110" Type="http://schemas.openxmlformats.org/officeDocument/2006/relationships/customXml" Target="../ink/ink972.xml"/><Relationship Id="rId348" Type="http://schemas.openxmlformats.org/officeDocument/2006/relationships/customXml" Target="../ink/ink1091.xml"/><Relationship Id="rId513" Type="http://schemas.openxmlformats.org/officeDocument/2006/relationships/image" Target="../media/image906.png"/><Relationship Id="rId152" Type="http://schemas.openxmlformats.org/officeDocument/2006/relationships/customXml" Target="../ink/ink993.xml"/><Relationship Id="rId194" Type="http://schemas.openxmlformats.org/officeDocument/2006/relationships/customXml" Target="../ink/ink1014.xml"/><Relationship Id="rId208" Type="http://schemas.openxmlformats.org/officeDocument/2006/relationships/customXml" Target="../ink/ink1021.xml"/><Relationship Id="rId415" Type="http://schemas.openxmlformats.org/officeDocument/2006/relationships/image" Target="../media/image857.png"/><Relationship Id="rId457" Type="http://schemas.openxmlformats.org/officeDocument/2006/relationships/image" Target="../media/image878.png"/><Relationship Id="rId261" Type="http://schemas.openxmlformats.org/officeDocument/2006/relationships/image" Target="../media/image295.png"/><Relationship Id="rId499" Type="http://schemas.openxmlformats.org/officeDocument/2006/relationships/image" Target="../media/image899.png"/><Relationship Id="rId14" Type="http://schemas.openxmlformats.org/officeDocument/2006/relationships/customXml" Target="../ink/ink924.xml"/><Relationship Id="rId56" Type="http://schemas.openxmlformats.org/officeDocument/2006/relationships/customXml" Target="../ink/ink945.xml"/><Relationship Id="rId317" Type="http://schemas.openxmlformats.org/officeDocument/2006/relationships/image" Target="../media/image808.png"/><Relationship Id="rId359" Type="http://schemas.openxmlformats.org/officeDocument/2006/relationships/image" Target="../media/image829.png"/><Relationship Id="rId524" Type="http://schemas.openxmlformats.org/officeDocument/2006/relationships/customXml" Target="../ink/ink1179.xml"/><Relationship Id="rId98" Type="http://schemas.openxmlformats.org/officeDocument/2006/relationships/customXml" Target="../ink/ink966.xml"/><Relationship Id="rId121" Type="http://schemas.openxmlformats.org/officeDocument/2006/relationships/image" Target="../media/image214.png"/><Relationship Id="rId163" Type="http://schemas.openxmlformats.org/officeDocument/2006/relationships/image" Target="../media/image246.png"/><Relationship Id="rId219" Type="http://schemas.openxmlformats.org/officeDocument/2006/relationships/image" Target="../media/image274.png"/><Relationship Id="rId370" Type="http://schemas.openxmlformats.org/officeDocument/2006/relationships/customXml" Target="../ink/ink1102.xml"/><Relationship Id="rId426" Type="http://schemas.openxmlformats.org/officeDocument/2006/relationships/customXml" Target="../ink/ink1130.xml"/><Relationship Id="rId230" Type="http://schemas.openxmlformats.org/officeDocument/2006/relationships/customXml" Target="../ink/ink1032.xml"/><Relationship Id="rId468" Type="http://schemas.openxmlformats.org/officeDocument/2006/relationships/customXml" Target="../ink/ink1151.xml"/><Relationship Id="rId25" Type="http://schemas.openxmlformats.org/officeDocument/2006/relationships/image" Target="../media/image166.png"/><Relationship Id="rId67" Type="http://schemas.openxmlformats.org/officeDocument/2006/relationships/image" Target="../media/image187.png"/><Relationship Id="rId272" Type="http://schemas.openxmlformats.org/officeDocument/2006/relationships/customXml" Target="../ink/ink1053.xml"/><Relationship Id="rId328" Type="http://schemas.openxmlformats.org/officeDocument/2006/relationships/customXml" Target="../ink/ink1081.xml"/><Relationship Id="rId535" Type="http://schemas.openxmlformats.org/officeDocument/2006/relationships/image" Target="../media/image917.png"/><Relationship Id="rId132" Type="http://schemas.openxmlformats.org/officeDocument/2006/relationships/customXml" Target="../ink/ink983.xml"/><Relationship Id="rId174" Type="http://schemas.openxmlformats.org/officeDocument/2006/relationships/customXml" Target="../ink/ink1004.xml"/><Relationship Id="rId381" Type="http://schemas.openxmlformats.org/officeDocument/2006/relationships/image" Target="../media/image840.png"/><Relationship Id="rId241" Type="http://schemas.openxmlformats.org/officeDocument/2006/relationships/image" Target="../media/image285.png"/><Relationship Id="rId437" Type="http://schemas.openxmlformats.org/officeDocument/2006/relationships/image" Target="../media/image868.png"/><Relationship Id="rId479" Type="http://schemas.openxmlformats.org/officeDocument/2006/relationships/image" Target="../media/image889.png"/><Relationship Id="rId36" Type="http://schemas.openxmlformats.org/officeDocument/2006/relationships/customXml" Target="../ink/ink935.xml"/><Relationship Id="rId283" Type="http://schemas.openxmlformats.org/officeDocument/2006/relationships/image" Target="../media/image306.png"/><Relationship Id="rId339" Type="http://schemas.openxmlformats.org/officeDocument/2006/relationships/image" Target="../media/image819.png"/><Relationship Id="rId490" Type="http://schemas.openxmlformats.org/officeDocument/2006/relationships/customXml" Target="../ink/ink1162.xml"/><Relationship Id="rId504" Type="http://schemas.openxmlformats.org/officeDocument/2006/relationships/customXml" Target="../ink/ink1169.xml"/><Relationship Id="rId78" Type="http://schemas.openxmlformats.org/officeDocument/2006/relationships/customXml" Target="../ink/ink956.xml"/><Relationship Id="rId101" Type="http://schemas.openxmlformats.org/officeDocument/2006/relationships/image" Target="../media/image204.png"/><Relationship Id="rId143" Type="http://schemas.openxmlformats.org/officeDocument/2006/relationships/image" Target="../media/image225.png"/><Relationship Id="rId185" Type="http://schemas.openxmlformats.org/officeDocument/2006/relationships/image" Target="../media/image257.png"/><Relationship Id="rId350" Type="http://schemas.openxmlformats.org/officeDocument/2006/relationships/customXml" Target="../ink/ink1092.xml"/><Relationship Id="rId406" Type="http://schemas.openxmlformats.org/officeDocument/2006/relationships/customXml" Target="../ink/ink1120.xml"/><Relationship Id="rId9" Type="http://schemas.openxmlformats.org/officeDocument/2006/relationships/image" Target="../media/image158.png"/><Relationship Id="rId210" Type="http://schemas.openxmlformats.org/officeDocument/2006/relationships/customXml" Target="../ink/ink1022.xml"/><Relationship Id="rId392" Type="http://schemas.openxmlformats.org/officeDocument/2006/relationships/customXml" Target="../ink/ink1113.xml"/><Relationship Id="rId448" Type="http://schemas.openxmlformats.org/officeDocument/2006/relationships/customXml" Target="../ink/ink1141.xml"/><Relationship Id="rId252" Type="http://schemas.openxmlformats.org/officeDocument/2006/relationships/customXml" Target="../ink/ink1043.xml"/><Relationship Id="rId294" Type="http://schemas.openxmlformats.org/officeDocument/2006/relationships/customXml" Target="../ink/ink1064.xml"/><Relationship Id="rId308" Type="http://schemas.openxmlformats.org/officeDocument/2006/relationships/customXml" Target="../ink/ink1071.xml"/><Relationship Id="rId515" Type="http://schemas.openxmlformats.org/officeDocument/2006/relationships/image" Target="../media/image907.png"/><Relationship Id="rId47" Type="http://schemas.openxmlformats.org/officeDocument/2006/relationships/image" Target="../media/image177.png"/><Relationship Id="rId89" Type="http://schemas.openxmlformats.org/officeDocument/2006/relationships/image" Target="../media/image198.png"/><Relationship Id="rId112" Type="http://schemas.openxmlformats.org/officeDocument/2006/relationships/customXml" Target="../ink/ink973.xml"/><Relationship Id="rId154" Type="http://schemas.openxmlformats.org/officeDocument/2006/relationships/customXml" Target="../ink/ink994.xml"/><Relationship Id="rId361" Type="http://schemas.openxmlformats.org/officeDocument/2006/relationships/image" Target="../media/image830.png"/><Relationship Id="rId196" Type="http://schemas.openxmlformats.org/officeDocument/2006/relationships/customXml" Target="../ink/ink1015.xml"/><Relationship Id="rId417" Type="http://schemas.openxmlformats.org/officeDocument/2006/relationships/image" Target="../media/image858.png"/><Relationship Id="rId459" Type="http://schemas.openxmlformats.org/officeDocument/2006/relationships/image" Target="../media/image879.png"/><Relationship Id="rId16" Type="http://schemas.openxmlformats.org/officeDocument/2006/relationships/customXml" Target="../ink/ink925.xml"/><Relationship Id="rId221" Type="http://schemas.openxmlformats.org/officeDocument/2006/relationships/image" Target="../media/image275.png"/><Relationship Id="rId263" Type="http://schemas.openxmlformats.org/officeDocument/2006/relationships/image" Target="../media/image296.png"/><Relationship Id="rId319" Type="http://schemas.openxmlformats.org/officeDocument/2006/relationships/image" Target="../media/image809.png"/><Relationship Id="rId470" Type="http://schemas.openxmlformats.org/officeDocument/2006/relationships/customXml" Target="../ink/ink1152.xml"/><Relationship Id="rId526" Type="http://schemas.openxmlformats.org/officeDocument/2006/relationships/customXml" Target="../ink/ink1180.xml"/><Relationship Id="rId58" Type="http://schemas.openxmlformats.org/officeDocument/2006/relationships/customXml" Target="../ink/ink946.xml"/><Relationship Id="rId123" Type="http://schemas.openxmlformats.org/officeDocument/2006/relationships/image" Target="../media/image215.png"/><Relationship Id="rId330" Type="http://schemas.openxmlformats.org/officeDocument/2006/relationships/customXml" Target="../ink/ink1082.xml"/><Relationship Id="rId165" Type="http://schemas.openxmlformats.org/officeDocument/2006/relationships/image" Target="../media/image247.png"/><Relationship Id="rId372" Type="http://schemas.openxmlformats.org/officeDocument/2006/relationships/customXml" Target="../ink/ink1103.xml"/><Relationship Id="rId428" Type="http://schemas.openxmlformats.org/officeDocument/2006/relationships/customXml" Target="../ink/ink1131.xml"/><Relationship Id="rId232" Type="http://schemas.openxmlformats.org/officeDocument/2006/relationships/customXml" Target="../ink/ink1033.xml"/><Relationship Id="rId274" Type="http://schemas.openxmlformats.org/officeDocument/2006/relationships/customXml" Target="../ink/ink1054.xml"/><Relationship Id="rId481" Type="http://schemas.openxmlformats.org/officeDocument/2006/relationships/image" Target="../media/image890.png"/><Relationship Id="rId27" Type="http://schemas.openxmlformats.org/officeDocument/2006/relationships/image" Target="../media/image167.png"/><Relationship Id="rId69" Type="http://schemas.openxmlformats.org/officeDocument/2006/relationships/image" Target="../media/image188.png"/><Relationship Id="rId134" Type="http://schemas.openxmlformats.org/officeDocument/2006/relationships/customXml" Target="../ink/ink984.xml"/><Relationship Id="rId80" Type="http://schemas.openxmlformats.org/officeDocument/2006/relationships/customXml" Target="../ink/ink957.xml"/><Relationship Id="rId176" Type="http://schemas.openxmlformats.org/officeDocument/2006/relationships/customXml" Target="../ink/ink1005.xml"/><Relationship Id="rId341" Type="http://schemas.openxmlformats.org/officeDocument/2006/relationships/image" Target="../media/image820.png"/><Relationship Id="rId383" Type="http://schemas.openxmlformats.org/officeDocument/2006/relationships/image" Target="../media/image841.png"/><Relationship Id="rId439" Type="http://schemas.openxmlformats.org/officeDocument/2006/relationships/image" Target="../media/image869.png"/><Relationship Id="rId201" Type="http://schemas.openxmlformats.org/officeDocument/2006/relationships/image" Target="../media/image265.png"/><Relationship Id="rId243" Type="http://schemas.openxmlformats.org/officeDocument/2006/relationships/image" Target="../media/image286.png"/><Relationship Id="rId285" Type="http://schemas.openxmlformats.org/officeDocument/2006/relationships/image" Target="../media/image307.png"/><Relationship Id="rId450" Type="http://schemas.openxmlformats.org/officeDocument/2006/relationships/customXml" Target="../ink/ink1142.xml"/><Relationship Id="rId506" Type="http://schemas.openxmlformats.org/officeDocument/2006/relationships/customXml" Target="../ink/ink1170.xml"/><Relationship Id="rId38" Type="http://schemas.openxmlformats.org/officeDocument/2006/relationships/customXml" Target="../ink/ink936.xml"/><Relationship Id="rId103" Type="http://schemas.openxmlformats.org/officeDocument/2006/relationships/image" Target="../media/image205.png"/><Relationship Id="rId310" Type="http://schemas.openxmlformats.org/officeDocument/2006/relationships/customXml" Target="../ink/ink1072.xml"/><Relationship Id="rId492" Type="http://schemas.openxmlformats.org/officeDocument/2006/relationships/customXml" Target="../ink/ink1163.xml"/><Relationship Id="rId91" Type="http://schemas.openxmlformats.org/officeDocument/2006/relationships/image" Target="../media/image199.png"/><Relationship Id="rId145" Type="http://schemas.openxmlformats.org/officeDocument/2006/relationships/image" Target="../media/image226.png"/><Relationship Id="rId187" Type="http://schemas.openxmlformats.org/officeDocument/2006/relationships/image" Target="../media/image258.png"/><Relationship Id="rId352" Type="http://schemas.openxmlformats.org/officeDocument/2006/relationships/customXml" Target="../ink/ink1093.xml"/><Relationship Id="rId394" Type="http://schemas.openxmlformats.org/officeDocument/2006/relationships/customXml" Target="../ink/ink1114.xml"/><Relationship Id="rId408" Type="http://schemas.openxmlformats.org/officeDocument/2006/relationships/customXml" Target="../ink/ink1121.xml"/><Relationship Id="rId212" Type="http://schemas.openxmlformats.org/officeDocument/2006/relationships/customXml" Target="../ink/ink1023.xml"/><Relationship Id="rId254" Type="http://schemas.openxmlformats.org/officeDocument/2006/relationships/customXml" Target="../ink/ink1044.xml"/><Relationship Id="rId49" Type="http://schemas.openxmlformats.org/officeDocument/2006/relationships/image" Target="../media/image178.png"/><Relationship Id="rId114" Type="http://schemas.openxmlformats.org/officeDocument/2006/relationships/customXml" Target="../ink/ink974.xml"/><Relationship Id="rId296" Type="http://schemas.openxmlformats.org/officeDocument/2006/relationships/customXml" Target="../ink/ink1065.xml"/><Relationship Id="rId461" Type="http://schemas.openxmlformats.org/officeDocument/2006/relationships/image" Target="../media/image880.png"/><Relationship Id="rId517" Type="http://schemas.openxmlformats.org/officeDocument/2006/relationships/image" Target="../media/image908.png"/><Relationship Id="rId60" Type="http://schemas.openxmlformats.org/officeDocument/2006/relationships/customXml" Target="../ink/ink947.xml"/><Relationship Id="rId156" Type="http://schemas.openxmlformats.org/officeDocument/2006/relationships/customXml" Target="../ink/ink995.xml"/><Relationship Id="rId198" Type="http://schemas.openxmlformats.org/officeDocument/2006/relationships/customXml" Target="../ink/ink1016.xml"/><Relationship Id="rId321" Type="http://schemas.openxmlformats.org/officeDocument/2006/relationships/image" Target="../media/image810.png"/><Relationship Id="rId363" Type="http://schemas.openxmlformats.org/officeDocument/2006/relationships/image" Target="../media/image831.png"/><Relationship Id="rId419" Type="http://schemas.openxmlformats.org/officeDocument/2006/relationships/image" Target="../media/image859.png"/><Relationship Id="rId223" Type="http://schemas.openxmlformats.org/officeDocument/2006/relationships/image" Target="../media/image276.png"/><Relationship Id="rId430" Type="http://schemas.openxmlformats.org/officeDocument/2006/relationships/customXml" Target="../ink/ink1132.xml"/><Relationship Id="rId18" Type="http://schemas.openxmlformats.org/officeDocument/2006/relationships/customXml" Target="../ink/ink926.xml"/><Relationship Id="rId265" Type="http://schemas.openxmlformats.org/officeDocument/2006/relationships/image" Target="../media/image297.png"/><Relationship Id="rId472" Type="http://schemas.openxmlformats.org/officeDocument/2006/relationships/customXml" Target="../ink/ink1153.xml"/><Relationship Id="rId528" Type="http://schemas.openxmlformats.org/officeDocument/2006/relationships/customXml" Target="../ink/ink1181.xml"/><Relationship Id="rId125" Type="http://schemas.openxmlformats.org/officeDocument/2006/relationships/image" Target="../media/image216.png"/><Relationship Id="rId167" Type="http://schemas.openxmlformats.org/officeDocument/2006/relationships/image" Target="../media/image248.png"/><Relationship Id="rId332" Type="http://schemas.openxmlformats.org/officeDocument/2006/relationships/customXml" Target="../ink/ink1083.xml"/><Relationship Id="rId374" Type="http://schemas.openxmlformats.org/officeDocument/2006/relationships/customXml" Target="../ink/ink1104.xml"/><Relationship Id="rId71" Type="http://schemas.openxmlformats.org/officeDocument/2006/relationships/image" Target="../media/image189.png"/><Relationship Id="rId234" Type="http://schemas.openxmlformats.org/officeDocument/2006/relationships/customXml" Target="../ink/ink1034.xml"/><Relationship Id="rId2" Type="http://schemas.openxmlformats.org/officeDocument/2006/relationships/customXml" Target="../ink/ink918.xml"/><Relationship Id="rId29" Type="http://schemas.openxmlformats.org/officeDocument/2006/relationships/image" Target="../media/image168.png"/><Relationship Id="rId276" Type="http://schemas.openxmlformats.org/officeDocument/2006/relationships/customXml" Target="../ink/ink1055.xml"/><Relationship Id="rId441" Type="http://schemas.openxmlformats.org/officeDocument/2006/relationships/image" Target="../media/image870.png"/><Relationship Id="rId483" Type="http://schemas.openxmlformats.org/officeDocument/2006/relationships/image" Target="../media/image891.png"/><Relationship Id="rId40" Type="http://schemas.openxmlformats.org/officeDocument/2006/relationships/customXml" Target="../ink/ink937.xml"/><Relationship Id="rId136" Type="http://schemas.openxmlformats.org/officeDocument/2006/relationships/customXml" Target="../ink/ink985.xml"/><Relationship Id="rId178" Type="http://schemas.openxmlformats.org/officeDocument/2006/relationships/customXml" Target="../ink/ink1006.xml"/><Relationship Id="rId301" Type="http://schemas.openxmlformats.org/officeDocument/2006/relationships/image" Target="../media/image315.png"/><Relationship Id="rId343" Type="http://schemas.openxmlformats.org/officeDocument/2006/relationships/image" Target="../media/image821.png"/><Relationship Id="rId82" Type="http://schemas.openxmlformats.org/officeDocument/2006/relationships/customXml" Target="../ink/ink958.xml"/><Relationship Id="rId203" Type="http://schemas.openxmlformats.org/officeDocument/2006/relationships/image" Target="../media/image266.png"/><Relationship Id="rId385" Type="http://schemas.openxmlformats.org/officeDocument/2006/relationships/image" Target="../media/image842.png"/><Relationship Id="rId245" Type="http://schemas.openxmlformats.org/officeDocument/2006/relationships/image" Target="../media/image287.png"/><Relationship Id="rId287" Type="http://schemas.openxmlformats.org/officeDocument/2006/relationships/image" Target="../media/image308.png"/><Relationship Id="rId410" Type="http://schemas.openxmlformats.org/officeDocument/2006/relationships/customXml" Target="../ink/ink1122.xml"/><Relationship Id="rId452" Type="http://schemas.openxmlformats.org/officeDocument/2006/relationships/customXml" Target="../ink/ink1143.xml"/><Relationship Id="rId494" Type="http://schemas.openxmlformats.org/officeDocument/2006/relationships/customXml" Target="../ink/ink1164.xml"/><Relationship Id="rId508" Type="http://schemas.openxmlformats.org/officeDocument/2006/relationships/customXml" Target="../ink/ink1171.xml"/><Relationship Id="rId105" Type="http://schemas.openxmlformats.org/officeDocument/2006/relationships/image" Target="../media/image206.png"/><Relationship Id="rId147" Type="http://schemas.openxmlformats.org/officeDocument/2006/relationships/image" Target="../media/image227.png"/><Relationship Id="rId312" Type="http://schemas.openxmlformats.org/officeDocument/2006/relationships/customXml" Target="../ink/ink1073.xml"/><Relationship Id="rId354" Type="http://schemas.openxmlformats.org/officeDocument/2006/relationships/customXml" Target="../ink/ink1094.xml"/><Relationship Id="rId51" Type="http://schemas.openxmlformats.org/officeDocument/2006/relationships/image" Target="../media/image179.png"/><Relationship Id="rId93" Type="http://schemas.openxmlformats.org/officeDocument/2006/relationships/image" Target="../media/image200.png"/><Relationship Id="rId189" Type="http://schemas.openxmlformats.org/officeDocument/2006/relationships/image" Target="../media/image259.png"/><Relationship Id="rId396" Type="http://schemas.openxmlformats.org/officeDocument/2006/relationships/customXml" Target="../ink/ink1115.xml"/><Relationship Id="rId214" Type="http://schemas.openxmlformats.org/officeDocument/2006/relationships/customXml" Target="../ink/ink1024.xml"/><Relationship Id="rId256" Type="http://schemas.openxmlformats.org/officeDocument/2006/relationships/customXml" Target="../ink/ink1045.xml"/><Relationship Id="rId298" Type="http://schemas.openxmlformats.org/officeDocument/2006/relationships/customXml" Target="../ink/ink1066.xml"/><Relationship Id="rId421" Type="http://schemas.openxmlformats.org/officeDocument/2006/relationships/image" Target="../media/image860.png"/><Relationship Id="rId463" Type="http://schemas.openxmlformats.org/officeDocument/2006/relationships/image" Target="../media/image881.png"/><Relationship Id="rId519" Type="http://schemas.openxmlformats.org/officeDocument/2006/relationships/image" Target="../media/image909.png"/><Relationship Id="rId116" Type="http://schemas.openxmlformats.org/officeDocument/2006/relationships/customXml" Target="../ink/ink975.xml"/><Relationship Id="rId158" Type="http://schemas.openxmlformats.org/officeDocument/2006/relationships/customXml" Target="../ink/ink996.xml"/><Relationship Id="rId323" Type="http://schemas.openxmlformats.org/officeDocument/2006/relationships/image" Target="../media/image811.png"/><Relationship Id="rId530" Type="http://schemas.openxmlformats.org/officeDocument/2006/relationships/customXml" Target="../ink/ink1182.xml"/><Relationship Id="rId20" Type="http://schemas.openxmlformats.org/officeDocument/2006/relationships/customXml" Target="../ink/ink927.xml"/><Relationship Id="rId62" Type="http://schemas.openxmlformats.org/officeDocument/2006/relationships/customXml" Target="../ink/ink948.xml"/><Relationship Id="rId365" Type="http://schemas.openxmlformats.org/officeDocument/2006/relationships/image" Target="../media/image832.png"/><Relationship Id="rId225" Type="http://schemas.openxmlformats.org/officeDocument/2006/relationships/image" Target="../media/image277.png"/><Relationship Id="rId267" Type="http://schemas.openxmlformats.org/officeDocument/2006/relationships/image" Target="../media/image298.png"/><Relationship Id="rId432" Type="http://schemas.openxmlformats.org/officeDocument/2006/relationships/customXml" Target="../ink/ink1133.xml"/><Relationship Id="rId474" Type="http://schemas.openxmlformats.org/officeDocument/2006/relationships/customXml" Target="../ink/ink1154.xml"/><Relationship Id="rId127" Type="http://schemas.openxmlformats.org/officeDocument/2006/relationships/image" Target="../media/image217.png"/><Relationship Id="rId31" Type="http://schemas.openxmlformats.org/officeDocument/2006/relationships/image" Target="../media/image169.png"/><Relationship Id="rId73" Type="http://schemas.openxmlformats.org/officeDocument/2006/relationships/image" Target="../media/image190.png"/><Relationship Id="rId169" Type="http://schemas.openxmlformats.org/officeDocument/2006/relationships/image" Target="../media/image249.png"/><Relationship Id="rId334" Type="http://schemas.openxmlformats.org/officeDocument/2006/relationships/customXml" Target="../ink/ink1084.xml"/><Relationship Id="rId376" Type="http://schemas.openxmlformats.org/officeDocument/2006/relationships/customXml" Target="../ink/ink1105.xml"/><Relationship Id="rId4" Type="http://schemas.openxmlformats.org/officeDocument/2006/relationships/customXml" Target="../ink/ink919.xml"/><Relationship Id="rId180" Type="http://schemas.openxmlformats.org/officeDocument/2006/relationships/customXml" Target="../ink/ink1007.xml"/><Relationship Id="rId236" Type="http://schemas.openxmlformats.org/officeDocument/2006/relationships/customXml" Target="../ink/ink1035.xml"/><Relationship Id="rId278" Type="http://schemas.openxmlformats.org/officeDocument/2006/relationships/customXml" Target="../ink/ink1056.xml"/><Relationship Id="rId401" Type="http://schemas.openxmlformats.org/officeDocument/2006/relationships/image" Target="../media/image850.png"/><Relationship Id="rId443" Type="http://schemas.openxmlformats.org/officeDocument/2006/relationships/image" Target="../media/image871.png"/><Relationship Id="rId303" Type="http://schemas.openxmlformats.org/officeDocument/2006/relationships/image" Target="../media/image316.png"/><Relationship Id="rId485" Type="http://schemas.openxmlformats.org/officeDocument/2006/relationships/image" Target="../media/image892.png"/><Relationship Id="rId42" Type="http://schemas.openxmlformats.org/officeDocument/2006/relationships/customXml" Target="../ink/ink938.xml"/><Relationship Id="rId84" Type="http://schemas.openxmlformats.org/officeDocument/2006/relationships/customXml" Target="../ink/ink959.xml"/><Relationship Id="rId138" Type="http://schemas.openxmlformats.org/officeDocument/2006/relationships/customXml" Target="../ink/ink986.xml"/><Relationship Id="rId345" Type="http://schemas.openxmlformats.org/officeDocument/2006/relationships/image" Target="../media/image822.png"/><Relationship Id="rId387" Type="http://schemas.openxmlformats.org/officeDocument/2006/relationships/image" Target="../media/image843.png"/><Relationship Id="rId510" Type="http://schemas.openxmlformats.org/officeDocument/2006/relationships/customXml" Target="../ink/ink1172.xml"/><Relationship Id="rId191" Type="http://schemas.openxmlformats.org/officeDocument/2006/relationships/image" Target="../media/image260.png"/><Relationship Id="rId205" Type="http://schemas.openxmlformats.org/officeDocument/2006/relationships/image" Target="../media/image267.png"/><Relationship Id="rId247" Type="http://schemas.openxmlformats.org/officeDocument/2006/relationships/image" Target="../media/image288.png"/><Relationship Id="rId412" Type="http://schemas.openxmlformats.org/officeDocument/2006/relationships/customXml" Target="../ink/ink1123.xml"/><Relationship Id="rId107" Type="http://schemas.openxmlformats.org/officeDocument/2006/relationships/image" Target="../media/image207.png"/><Relationship Id="rId289" Type="http://schemas.openxmlformats.org/officeDocument/2006/relationships/image" Target="../media/image309.png"/><Relationship Id="rId454" Type="http://schemas.openxmlformats.org/officeDocument/2006/relationships/customXml" Target="../ink/ink1144.xml"/><Relationship Id="rId496" Type="http://schemas.openxmlformats.org/officeDocument/2006/relationships/customXml" Target="../ink/ink1165.xml"/><Relationship Id="rId11" Type="http://schemas.openxmlformats.org/officeDocument/2006/relationships/image" Target="../media/image159.png"/><Relationship Id="rId53" Type="http://schemas.openxmlformats.org/officeDocument/2006/relationships/image" Target="../media/image180.png"/><Relationship Id="rId149" Type="http://schemas.openxmlformats.org/officeDocument/2006/relationships/image" Target="../media/image228.png"/><Relationship Id="rId314" Type="http://schemas.openxmlformats.org/officeDocument/2006/relationships/customXml" Target="../ink/ink1074.xml"/><Relationship Id="rId356" Type="http://schemas.openxmlformats.org/officeDocument/2006/relationships/customXml" Target="../ink/ink1095.xml"/><Relationship Id="rId398" Type="http://schemas.openxmlformats.org/officeDocument/2006/relationships/customXml" Target="../ink/ink1116.xml"/><Relationship Id="rId521" Type="http://schemas.openxmlformats.org/officeDocument/2006/relationships/image" Target="../media/image910.png"/><Relationship Id="rId95" Type="http://schemas.openxmlformats.org/officeDocument/2006/relationships/image" Target="../media/image201.png"/><Relationship Id="rId160" Type="http://schemas.openxmlformats.org/officeDocument/2006/relationships/customXml" Target="../ink/ink997.xml"/><Relationship Id="rId216" Type="http://schemas.openxmlformats.org/officeDocument/2006/relationships/customXml" Target="../ink/ink1025.xml"/><Relationship Id="rId423" Type="http://schemas.openxmlformats.org/officeDocument/2006/relationships/image" Target="../media/image861.png"/><Relationship Id="rId258" Type="http://schemas.openxmlformats.org/officeDocument/2006/relationships/customXml" Target="../ink/ink1046.xml"/><Relationship Id="rId465" Type="http://schemas.openxmlformats.org/officeDocument/2006/relationships/image" Target="../media/image882.png"/><Relationship Id="rId22" Type="http://schemas.openxmlformats.org/officeDocument/2006/relationships/customXml" Target="../ink/ink928.xml"/><Relationship Id="rId64" Type="http://schemas.openxmlformats.org/officeDocument/2006/relationships/customXml" Target="../ink/ink949.xml"/><Relationship Id="rId118" Type="http://schemas.openxmlformats.org/officeDocument/2006/relationships/customXml" Target="../ink/ink976.xml"/><Relationship Id="rId325" Type="http://schemas.openxmlformats.org/officeDocument/2006/relationships/image" Target="../media/image812.png"/><Relationship Id="rId367" Type="http://schemas.openxmlformats.org/officeDocument/2006/relationships/image" Target="../media/image833.png"/><Relationship Id="rId532" Type="http://schemas.openxmlformats.org/officeDocument/2006/relationships/customXml" Target="../ink/ink1183.xml"/><Relationship Id="rId171" Type="http://schemas.openxmlformats.org/officeDocument/2006/relationships/image" Target="../media/image250.png"/><Relationship Id="rId227" Type="http://schemas.openxmlformats.org/officeDocument/2006/relationships/image" Target="../media/image278.png"/><Relationship Id="rId269" Type="http://schemas.openxmlformats.org/officeDocument/2006/relationships/image" Target="../media/image299.png"/><Relationship Id="rId434" Type="http://schemas.openxmlformats.org/officeDocument/2006/relationships/customXml" Target="../ink/ink1134.xml"/><Relationship Id="rId476" Type="http://schemas.openxmlformats.org/officeDocument/2006/relationships/customXml" Target="../ink/ink1155.xml"/><Relationship Id="rId33" Type="http://schemas.openxmlformats.org/officeDocument/2006/relationships/image" Target="../media/image170.png"/><Relationship Id="rId129" Type="http://schemas.openxmlformats.org/officeDocument/2006/relationships/image" Target="../media/image218.png"/><Relationship Id="rId280" Type="http://schemas.openxmlformats.org/officeDocument/2006/relationships/customXml" Target="../ink/ink1057.xml"/><Relationship Id="rId336" Type="http://schemas.openxmlformats.org/officeDocument/2006/relationships/customXml" Target="../ink/ink1085.xml"/><Relationship Id="rId501" Type="http://schemas.openxmlformats.org/officeDocument/2006/relationships/image" Target="../media/image900.png"/><Relationship Id="rId75" Type="http://schemas.openxmlformats.org/officeDocument/2006/relationships/image" Target="../media/image191.png"/><Relationship Id="rId140" Type="http://schemas.openxmlformats.org/officeDocument/2006/relationships/customXml" Target="../ink/ink987.xml"/><Relationship Id="rId182" Type="http://schemas.openxmlformats.org/officeDocument/2006/relationships/customXml" Target="../ink/ink1008.xml"/><Relationship Id="rId378" Type="http://schemas.openxmlformats.org/officeDocument/2006/relationships/customXml" Target="../ink/ink1106.xml"/><Relationship Id="rId403" Type="http://schemas.openxmlformats.org/officeDocument/2006/relationships/image" Target="../media/image851.png"/><Relationship Id="rId6" Type="http://schemas.openxmlformats.org/officeDocument/2006/relationships/customXml" Target="../ink/ink920.xml"/><Relationship Id="rId238" Type="http://schemas.openxmlformats.org/officeDocument/2006/relationships/customXml" Target="../ink/ink1036.xml"/><Relationship Id="rId445" Type="http://schemas.openxmlformats.org/officeDocument/2006/relationships/image" Target="../media/image872.png"/><Relationship Id="rId487" Type="http://schemas.openxmlformats.org/officeDocument/2006/relationships/image" Target="../media/image893.png"/><Relationship Id="rId291" Type="http://schemas.openxmlformats.org/officeDocument/2006/relationships/image" Target="../media/image310.png"/><Relationship Id="rId305" Type="http://schemas.openxmlformats.org/officeDocument/2006/relationships/image" Target="../media/image317.png"/><Relationship Id="rId347" Type="http://schemas.openxmlformats.org/officeDocument/2006/relationships/image" Target="../media/image823.png"/><Relationship Id="rId512" Type="http://schemas.openxmlformats.org/officeDocument/2006/relationships/customXml" Target="../ink/ink1173.xml"/><Relationship Id="rId44" Type="http://schemas.openxmlformats.org/officeDocument/2006/relationships/customXml" Target="../ink/ink939.xml"/><Relationship Id="rId86" Type="http://schemas.openxmlformats.org/officeDocument/2006/relationships/customXml" Target="../ink/ink960.xml"/><Relationship Id="rId151" Type="http://schemas.openxmlformats.org/officeDocument/2006/relationships/image" Target="../media/image229.png"/><Relationship Id="rId389" Type="http://schemas.openxmlformats.org/officeDocument/2006/relationships/image" Target="../media/image844.png"/><Relationship Id="rId193" Type="http://schemas.openxmlformats.org/officeDocument/2006/relationships/image" Target="../media/image261.png"/><Relationship Id="rId207" Type="http://schemas.openxmlformats.org/officeDocument/2006/relationships/image" Target="../media/image268.png"/><Relationship Id="rId249" Type="http://schemas.openxmlformats.org/officeDocument/2006/relationships/image" Target="../media/image289.png"/><Relationship Id="rId414" Type="http://schemas.openxmlformats.org/officeDocument/2006/relationships/customXml" Target="../ink/ink1124.xml"/><Relationship Id="rId456" Type="http://schemas.openxmlformats.org/officeDocument/2006/relationships/customXml" Target="../ink/ink1145.xml"/><Relationship Id="rId498" Type="http://schemas.openxmlformats.org/officeDocument/2006/relationships/customXml" Target="../ink/ink1166.xml"/><Relationship Id="rId13" Type="http://schemas.openxmlformats.org/officeDocument/2006/relationships/image" Target="../media/image160.png"/><Relationship Id="rId109" Type="http://schemas.openxmlformats.org/officeDocument/2006/relationships/image" Target="../media/image208.png"/><Relationship Id="rId260" Type="http://schemas.openxmlformats.org/officeDocument/2006/relationships/customXml" Target="../ink/ink1047.xml"/><Relationship Id="rId316" Type="http://schemas.openxmlformats.org/officeDocument/2006/relationships/customXml" Target="../ink/ink1075.xml"/><Relationship Id="rId523" Type="http://schemas.openxmlformats.org/officeDocument/2006/relationships/image" Target="../media/image911.png"/><Relationship Id="rId55" Type="http://schemas.openxmlformats.org/officeDocument/2006/relationships/image" Target="../media/image181.png"/><Relationship Id="rId97" Type="http://schemas.openxmlformats.org/officeDocument/2006/relationships/image" Target="../media/image202.png"/><Relationship Id="rId120" Type="http://schemas.openxmlformats.org/officeDocument/2006/relationships/customXml" Target="../ink/ink977.xml"/><Relationship Id="rId358" Type="http://schemas.openxmlformats.org/officeDocument/2006/relationships/customXml" Target="../ink/ink1096.xml"/><Relationship Id="rId162" Type="http://schemas.openxmlformats.org/officeDocument/2006/relationships/customXml" Target="../ink/ink998.xml"/><Relationship Id="rId218" Type="http://schemas.openxmlformats.org/officeDocument/2006/relationships/customXml" Target="../ink/ink1026.xml"/><Relationship Id="rId425" Type="http://schemas.openxmlformats.org/officeDocument/2006/relationships/image" Target="../media/image862.png"/><Relationship Id="rId467" Type="http://schemas.openxmlformats.org/officeDocument/2006/relationships/image" Target="../media/image883.png"/><Relationship Id="rId271" Type="http://schemas.openxmlformats.org/officeDocument/2006/relationships/image" Target="../media/image300.png"/><Relationship Id="rId24" Type="http://schemas.openxmlformats.org/officeDocument/2006/relationships/customXml" Target="../ink/ink929.xml"/><Relationship Id="rId66" Type="http://schemas.openxmlformats.org/officeDocument/2006/relationships/customXml" Target="../ink/ink950.xml"/><Relationship Id="rId131" Type="http://schemas.openxmlformats.org/officeDocument/2006/relationships/image" Target="../media/image219.png"/><Relationship Id="rId327" Type="http://schemas.openxmlformats.org/officeDocument/2006/relationships/image" Target="../media/image813.png"/><Relationship Id="rId369" Type="http://schemas.openxmlformats.org/officeDocument/2006/relationships/image" Target="../media/image834.png"/><Relationship Id="rId534" Type="http://schemas.openxmlformats.org/officeDocument/2006/relationships/customXml" Target="../ink/ink1184.xml"/><Relationship Id="rId173" Type="http://schemas.openxmlformats.org/officeDocument/2006/relationships/image" Target="../media/image251.png"/><Relationship Id="rId229" Type="http://schemas.openxmlformats.org/officeDocument/2006/relationships/image" Target="../media/image279.png"/><Relationship Id="rId380" Type="http://schemas.openxmlformats.org/officeDocument/2006/relationships/customXml" Target="../ink/ink1107.xml"/><Relationship Id="rId436" Type="http://schemas.openxmlformats.org/officeDocument/2006/relationships/customXml" Target="../ink/ink1135.xml"/><Relationship Id="rId240" Type="http://schemas.openxmlformats.org/officeDocument/2006/relationships/customXml" Target="../ink/ink1037.xml"/><Relationship Id="rId478" Type="http://schemas.openxmlformats.org/officeDocument/2006/relationships/customXml" Target="../ink/ink1156.xml"/><Relationship Id="rId35" Type="http://schemas.openxmlformats.org/officeDocument/2006/relationships/image" Target="../media/image171.png"/><Relationship Id="rId77" Type="http://schemas.openxmlformats.org/officeDocument/2006/relationships/image" Target="../media/image192.png"/><Relationship Id="rId100" Type="http://schemas.openxmlformats.org/officeDocument/2006/relationships/customXml" Target="../ink/ink967.xml"/><Relationship Id="rId282" Type="http://schemas.openxmlformats.org/officeDocument/2006/relationships/customXml" Target="../ink/ink1058.xml"/><Relationship Id="rId338" Type="http://schemas.openxmlformats.org/officeDocument/2006/relationships/customXml" Target="../ink/ink1086.xml"/><Relationship Id="rId503" Type="http://schemas.openxmlformats.org/officeDocument/2006/relationships/image" Target="../media/image901.png"/><Relationship Id="rId8" Type="http://schemas.openxmlformats.org/officeDocument/2006/relationships/customXml" Target="../ink/ink921.xml"/><Relationship Id="rId142" Type="http://schemas.openxmlformats.org/officeDocument/2006/relationships/customXml" Target="../ink/ink988.xml"/><Relationship Id="rId184" Type="http://schemas.openxmlformats.org/officeDocument/2006/relationships/customXml" Target="../ink/ink1009.xml"/><Relationship Id="rId391" Type="http://schemas.openxmlformats.org/officeDocument/2006/relationships/image" Target="../media/image845.png"/><Relationship Id="rId405" Type="http://schemas.openxmlformats.org/officeDocument/2006/relationships/image" Target="../media/image852.png"/><Relationship Id="rId447" Type="http://schemas.openxmlformats.org/officeDocument/2006/relationships/image" Target="../media/image873.png"/><Relationship Id="rId251" Type="http://schemas.openxmlformats.org/officeDocument/2006/relationships/image" Target="../media/image290.png"/><Relationship Id="rId489" Type="http://schemas.openxmlformats.org/officeDocument/2006/relationships/image" Target="../media/image894.png"/><Relationship Id="rId46" Type="http://schemas.openxmlformats.org/officeDocument/2006/relationships/customXml" Target="../ink/ink940.xml"/><Relationship Id="rId293" Type="http://schemas.openxmlformats.org/officeDocument/2006/relationships/image" Target="../media/image311.png"/><Relationship Id="rId307" Type="http://schemas.openxmlformats.org/officeDocument/2006/relationships/image" Target="../media/image803.png"/><Relationship Id="rId349" Type="http://schemas.openxmlformats.org/officeDocument/2006/relationships/image" Target="../media/image824.png"/><Relationship Id="rId514" Type="http://schemas.openxmlformats.org/officeDocument/2006/relationships/customXml" Target="../ink/ink1174.xml"/><Relationship Id="rId88" Type="http://schemas.openxmlformats.org/officeDocument/2006/relationships/customXml" Target="../ink/ink961.xml"/><Relationship Id="rId111" Type="http://schemas.openxmlformats.org/officeDocument/2006/relationships/image" Target="../media/image209.png"/><Relationship Id="rId153" Type="http://schemas.openxmlformats.org/officeDocument/2006/relationships/image" Target="../media/image230.png"/><Relationship Id="rId195" Type="http://schemas.openxmlformats.org/officeDocument/2006/relationships/image" Target="../media/image262.png"/><Relationship Id="rId209" Type="http://schemas.openxmlformats.org/officeDocument/2006/relationships/image" Target="../media/image269.png"/><Relationship Id="rId360" Type="http://schemas.openxmlformats.org/officeDocument/2006/relationships/customXml" Target="../ink/ink1097.xml"/><Relationship Id="rId416" Type="http://schemas.openxmlformats.org/officeDocument/2006/relationships/customXml" Target="../ink/ink1125.xml"/><Relationship Id="rId220" Type="http://schemas.openxmlformats.org/officeDocument/2006/relationships/customXml" Target="../ink/ink1027.xml"/><Relationship Id="rId458" Type="http://schemas.openxmlformats.org/officeDocument/2006/relationships/customXml" Target="../ink/ink1146.xml"/><Relationship Id="rId15" Type="http://schemas.openxmlformats.org/officeDocument/2006/relationships/image" Target="../media/image161.png"/><Relationship Id="rId57" Type="http://schemas.openxmlformats.org/officeDocument/2006/relationships/image" Target="../media/image182.png"/><Relationship Id="rId262" Type="http://schemas.openxmlformats.org/officeDocument/2006/relationships/customXml" Target="../ink/ink1048.xml"/><Relationship Id="rId318" Type="http://schemas.openxmlformats.org/officeDocument/2006/relationships/customXml" Target="../ink/ink1076.xml"/><Relationship Id="rId525" Type="http://schemas.openxmlformats.org/officeDocument/2006/relationships/image" Target="../media/image912.png"/><Relationship Id="rId99" Type="http://schemas.openxmlformats.org/officeDocument/2006/relationships/image" Target="../media/image203.png"/><Relationship Id="rId122" Type="http://schemas.openxmlformats.org/officeDocument/2006/relationships/customXml" Target="../ink/ink978.xml"/><Relationship Id="rId164" Type="http://schemas.openxmlformats.org/officeDocument/2006/relationships/customXml" Target="../ink/ink999.xml"/><Relationship Id="rId371" Type="http://schemas.openxmlformats.org/officeDocument/2006/relationships/image" Target="../media/image835.png"/><Relationship Id="rId427" Type="http://schemas.openxmlformats.org/officeDocument/2006/relationships/image" Target="../media/image863.png"/><Relationship Id="rId469" Type="http://schemas.openxmlformats.org/officeDocument/2006/relationships/image" Target="../media/image884.png"/><Relationship Id="rId26" Type="http://schemas.openxmlformats.org/officeDocument/2006/relationships/customXml" Target="../ink/ink930.xml"/><Relationship Id="rId231" Type="http://schemas.openxmlformats.org/officeDocument/2006/relationships/image" Target="../media/image280.png"/><Relationship Id="rId273" Type="http://schemas.openxmlformats.org/officeDocument/2006/relationships/image" Target="../media/image301.png"/><Relationship Id="rId329" Type="http://schemas.openxmlformats.org/officeDocument/2006/relationships/image" Target="../media/image814.png"/><Relationship Id="rId480" Type="http://schemas.openxmlformats.org/officeDocument/2006/relationships/customXml" Target="../ink/ink1157.xml"/><Relationship Id="rId68" Type="http://schemas.openxmlformats.org/officeDocument/2006/relationships/customXml" Target="../ink/ink951.xml"/><Relationship Id="rId133" Type="http://schemas.openxmlformats.org/officeDocument/2006/relationships/image" Target="../media/image220.png"/><Relationship Id="rId175" Type="http://schemas.openxmlformats.org/officeDocument/2006/relationships/image" Target="../media/image252.png"/><Relationship Id="rId340" Type="http://schemas.openxmlformats.org/officeDocument/2006/relationships/customXml" Target="../ink/ink1087.xml"/><Relationship Id="rId200" Type="http://schemas.openxmlformats.org/officeDocument/2006/relationships/customXml" Target="../ink/ink1017.xml"/><Relationship Id="rId382" Type="http://schemas.openxmlformats.org/officeDocument/2006/relationships/customXml" Target="../ink/ink1108.xml"/><Relationship Id="rId438" Type="http://schemas.openxmlformats.org/officeDocument/2006/relationships/customXml" Target="../ink/ink1136.xml"/><Relationship Id="rId242" Type="http://schemas.openxmlformats.org/officeDocument/2006/relationships/customXml" Target="../ink/ink1038.xml"/><Relationship Id="rId284" Type="http://schemas.openxmlformats.org/officeDocument/2006/relationships/customXml" Target="../ink/ink1059.xml"/><Relationship Id="rId491" Type="http://schemas.openxmlformats.org/officeDocument/2006/relationships/image" Target="../media/image895.png"/><Relationship Id="rId505" Type="http://schemas.openxmlformats.org/officeDocument/2006/relationships/image" Target="../media/image902.png"/><Relationship Id="rId37" Type="http://schemas.openxmlformats.org/officeDocument/2006/relationships/image" Target="../media/image172.png"/><Relationship Id="rId79" Type="http://schemas.openxmlformats.org/officeDocument/2006/relationships/image" Target="../media/image193.png"/><Relationship Id="rId102" Type="http://schemas.openxmlformats.org/officeDocument/2006/relationships/customXml" Target="../ink/ink968.xml"/><Relationship Id="rId144" Type="http://schemas.openxmlformats.org/officeDocument/2006/relationships/customXml" Target="../ink/ink989.xml"/><Relationship Id="rId90" Type="http://schemas.openxmlformats.org/officeDocument/2006/relationships/customXml" Target="../ink/ink962.xml"/><Relationship Id="rId186" Type="http://schemas.openxmlformats.org/officeDocument/2006/relationships/customXml" Target="../ink/ink1010.xml"/><Relationship Id="rId351" Type="http://schemas.openxmlformats.org/officeDocument/2006/relationships/image" Target="../media/image825.png"/><Relationship Id="rId393" Type="http://schemas.openxmlformats.org/officeDocument/2006/relationships/image" Target="../media/image846.png"/><Relationship Id="rId407" Type="http://schemas.openxmlformats.org/officeDocument/2006/relationships/image" Target="../media/image853.png"/><Relationship Id="rId449" Type="http://schemas.openxmlformats.org/officeDocument/2006/relationships/image" Target="../media/image874.png"/><Relationship Id="rId211" Type="http://schemas.openxmlformats.org/officeDocument/2006/relationships/image" Target="../media/image270.png"/><Relationship Id="rId253" Type="http://schemas.openxmlformats.org/officeDocument/2006/relationships/image" Target="../media/image291.png"/><Relationship Id="rId295" Type="http://schemas.openxmlformats.org/officeDocument/2006/relationships/image" Target="../media/image312.png"/><Relationship Id="rId309" Type="http://schemas.openxmlformats.org/officeDocument/2006/relationships/image" Target="../media/image804.png"/><Relationship Id="rId460" Type="http://schemas.openxmlformats.org/officeDocument/2006/relationships/customXml" Target="../ink/ink1147.xml"/><Relationship Id="rId516" Type="http://schemas.openxmlformats.org/officeDocument/2006/relationships/customXml" Target="../ink/ink1175.xml"/><Relationship Id="rId48" Type="http://schemas.openxmlformats.org/officeDocument/2006/relationships/customXml" Target="../ink/ink941.xml"/><Relationship Id="rId113" Type="http://schemas.openxmlformats.org/officeDocument/2006/relationships/image" Target="../media/image210.png"/><Relationship Id="rId320" Type="http://schemas.openxmlformats.org/officeDocument/2006/relationships/customXml" Target="../ink/ink1077.xml"/><Relationship Id="rId155" Type="http://schemas.openxmlformats.org/officeDocument/2006/relationships/image" Target="../media/image231.png"/><Relationship Id="rId197" Type="http://schemas.openxmlformats.org/officeDocument/2006/relationships/image" Target="../media/image263.png"/><Relationship Id="rId362" Type="http://schemas.openxmlformats.org/officeDocument/2006/relationships/customXml" Target="../ink/ink1098.xml"/><Relationship Id="rId418" Type="http://schemas.openxmlformats.org/officeDocument/2006/relationships/customXml" Target="../ink/ink1126.xml"/><Relationship Id="rId222" Type="http://schemas.openxmlformats.org/officeDocument/2006/relationships/customXml" Target="../ink/ink1028.xml"/><Relationship Id="rId264" Type="http://schemas.openxmlformats.org/officeDocument/2006/relationships/customXml" Target="../ink/ink1049.xml"/><Relationship Id="rId471" Type="http://schemas.openxmlformats.org/officeDocument/2006/relationships/image" Target="../media/image885.png"/><Relationship Id="rId17" Type="http://schemas.openxmlformats.org/officeDocument/2006/relationships/image" Target="../media/image162.png"/><Relationship Id="rId59" Type="http://schemas.openxmlformats.org/officeDocument/2006/relationships/image" Target="../media/image183.png"/><Relationship Id="rId124" Type="http://schemas.openxmlformats.org/officeDocument/2006/relationships/customXml" Target="../ink/ink979.xml"/><Relationship Id="rId527" Type="http://schemas.openxmlformats.org/officeDocument/2006/relationships/image" Target="../media/image913.png"/><Relationship Id="rId70" Type="http://schemas.openxmlformats.org/officeDocument/2006/relationships/customXml" Target="../ink/ink952.xml"/><Relationship Id="rId166" Type="http://schemas.openxmlformats.org/officeDocument/2006/relationships/customXml" Target="../ink/ink1000.xml"/><Relationship Id="rId331" Type="http://schemas.openxmlformats.org/officeDocument/2006/relationships/image" Target="../media/image815.png"/><Relationship Id="rId373" Type="http://schemas.openxmlformats.org/officeDocument/2006/relationships/image" Target="../media/image836.png"/><Relationship Id="rId429" Type="http://schemas.openxmlformats.org/officeDocument/2006/relationships/image" Target="../media/image864.png"/><Relationship Id="rId1" Type="http://schemas.openxmlformats.org/officeDocument/2006/relationships/slideLayout" Target="../slideLayouts/slideLayout2.xml"/><Relationship Id="rId233" Type="http://schemas.openxmlformats.org/officeDocument/2006/relationships/image" Target="../media/image281.png"/><Relationship Id="rId440" Type="http://schemas.openxmlformats.org/officeDocument/2006/relationships/customXml" Target="../ink/ink1137.xml"/><Relationship Id="rId28" Type="http://schemas.openxmlformats.org/officeDocument/2006/relationships/customXml" Target="../ink/ink931.xml"/><Relationship Id="rId275" Type="http://schemas.openxmlformats.org/officeDocument/2006/relationships/image" Target="../media/image302.png"/><Relationship Id="rId300" Type="http://schemas.openxmlformats.org/officeDocument/2006/relationships/customXml" Target="../ink/ink1067.xml"/><Relationship Id="rId482" Type="http://schemas.openxmlformats.org/officeDocument/2006/relationships/customXml" Target="../ink/ink1158.xml"/><Relationship Id="rId81" Type="http://schemas.openxmlformats.org/officeDocument/2006/relationships/image" Target="../media/image194.png"/><Relationship Id="rId135" Type="http://schemas.openxmlformats.org/officeDocument/2006/relationships/image" Target="../media/image221.png"/><Relationship Id="rId177" Type="http://schemas.openxmlformats.org/officeDocument/2006/relationships/image" Target="../media/image253.png"/><Relationship Id="rId342" Type="http://schemas.openxmlformats.org/officeDocument/2006/relationships/customXml" Target="../ink/ink1088.xml"/><Relationship Id="rId384" Type="http://schemas.openxmlformats.org/officeDocument/2006/relationships/customXml" Target="../ink/ink1109.xml"/><Relationship Id="rId202" Type="http://schemas.openxmlformats.org/officeDocument/2006/relationships/customXml" Target="../ink/ink1018.xml"/><Relationship Id="rId244" Type="http://schemas.openxmlformats.org/officeDocument/2006/relationships/customXml" Target="../ink/ink1039.xml"/><Relationship Id="rId39" Type="http://schemas.openxmlformats.org/officeDocument/2006/relationships/image" Target="../media/image173.png"/><Relationship Id="rId286" Type="http://schemas.openxmlformats.org/officeDocument/2006/relationships/customXml" Target="../ink/ink1060.xml"/><Relationship Id="rId451" Type="http://schemas.openxmlformats.org/officeDocument/2006/relationships/image" Target="../media/image875.png"/><Relationship Id="rId493" Type="http://schemas.openxmlformats.org/officeDocument/2006/relationships/image" Target="../media/image896.png"/><Relationship Id="rId507" Type="http://schemas.openxmlformats.org/officeDocument/2006/relationships/image" Target="../media/image903.png"/><Relationship Id="rId50" Type="http://schemas.openxmlformats.org/officeDocument/2006/relationships/customXml" Target="../ink/ink942.xml"/><Relationship Id="rId104" Type="http://schemas.openxmlformats.org/officeDocument/2006/relationships/customXml" Target="../ink/ink969.xml"/><Relationship Id="rId146" Type="http://schemas.openxmlformats.org/officeDocument/2006/relationships/customXml" Target="../ink/ink990.xml"/><Relationship Id="rId188" Type="http://schemas.openxmlformats.org/officeDocument/2006/relationships/customXml" Target="../ink/ink1011.xml"/><Relationship Id="rId311" Type="http://schemas.openxmlformats.org/officeDocument/2006/relationships/image" Target="../media/image805.png"/><Relationship Id="rId353" Type="http://schemas.openxmlformats.org/officeDocument/2006/relationships/image" Target="../media/image826.png"/><Relationship Id="rId395" Type="http://schemas.openxmlformats.org/officeDocument/2006/relationships/image" Target="../media/image847.png"/><Relationship Id="rId409" Type="http://schemas.openxmlformats.org/officeDocument/2006/relationships/image" Target="../media/image854.png"/><Relationship Id="rId92" Type="http://schemas.openxmlformats.org/officeDocument/2006/relationships/customXml" Target="../ink/ink963.xml"/><Relationship Id="rId213" Type="http://schemas.openxmlformats.org/officeDocument/2006/relationships/image" Target="../media/image271.png"/><Relationship Id="rId420" Type="http://schemas.openxmlformats.org/officeDocument/2006/relationships/customXml" Target="../ink/ink1127.xml"/><Relationship Id="rId255" Type="http://schemas.openxmlformats.org/officeDocument/2006/relationships/image" Target="../media/image292.png"/><Relationship Id="rId297" Type="http://schemas.openxmlformats.org/officeDocument/2006/relationships/image" Target="../media/image313.png"/><Relationship Id="rId462" Type="http://schemas.openxmlformats.org/officeDocument/2006/relationships/customXml" Target="../ink/ink1148.xml"/><Relationship Id="rId518" Type="http://schemas.openxmlformats.org/officeDocument/2006/relationships/customXml" Target="../ink/ink1176.xml"/><Relationship Id="rId115" Type="http://schemas.openxmlformats.org/officeDocument/2006/relationships/image" Target="../media/image211.png"/><Relationship Id="rId157" Type="http://schemas.openxmlformats.org/officeDocument/2006/relationships/image" Target="../media/image232.png"/><Relationship Id="rId322" Type="http://schemas.openxmlformats.org/officeDocument/2006/relationships/customXml" Target="../ink/ink1078.xml"/><Relationship Id="rId364" Type="http://schemas.openxmlformats.org/officeDocument/2006/relationships/customXml" Target="../ink/ink1099.xml"/><Relationship Id="rId61" Type="http://schemas.openxmlformats.org/officeDocument/2006/relationships/image" Target="../media/image184.png"/><Relationship Id="rId199" Type="http://schemas.openxmlformats.org/officeDocument/2006/relationships/image" Target="../media/image264.png"/><Relationship Id="rId19" Type="http://schemas.openxmlformats.org/officeDocument/2006/relationships/image" Target="../media/image163.png"/><Relationship Id="rId224" Type="http://schemas.openxmlformats.org/officeDocument/2006/relationships/customXml" Target="../ink/ink1029.xml"/><Relationship Id="rId266" Type="http://schemas.openxmlformats.org/officeDocument/2006/relationships/customXml" Target="../ink/ink1050.xml"/><Relationship Id="rId431" Type="http://schemas.openxmlformats.org/officeDocument/2006/relationships/image" Target="../media/image865.png"/><Relationship Id="rId473" Type="http://schemas.openxmlformats.org/officeDocument/2006/relationships/image" Target="../media/image886.png"/><Relationship Id="rId529" Type="http://schemas.openxmlformats.org/officeDocument/2006/relationships/image" Target="../media/image914.png"/><Relationship Id="rId30" Type="http://schemas.openxmlformats.org/officeDocument/2006/relationships/customXml" Target="../ink/ink932.xml"/><Relationship Id="rId126" Type="http://schemas.openxmlformats.org/officeDocument/2006/relationships/customXml" Target="../ink/ink980.xml"/><Relationship Id="rId168" Type="http://schemas.openxmlformats.org/officeDocument/2006/relationships/customXml" Target="../ink/ink1001.xml"/><Relationship Id="rId333" Type="http://schemas.openxmlformats.org/officeDocument/2006/relationships/image" Target="../media/image816.png"/><Relationship Id="rId72" Type="http://schemas.openxmlformats.org/officeDocument/2006/relationships/customXml" Target="../ink/ink953.xml"/><Relationship Id="rId375" Type="http://schemas.openxmlformats.org/officeDocument/2006/relationships/image" Target="../media/image837.png"/><Relationship Id="rId3" Type="http://schemas.openxmlformats.org/officeDocument/2006/relationships/image" Target="../media/image155.png"/><Relationship Id="rId235" Type="http://schemas.openxmlformats.org/officeDocument/2006/relationships/image" Target="../media/image282.png"/><Relationship Id="rId277" Type="http://schemas.openxmlformats.org/officeDocument/2006/relationships/image" Target="../media/image303.png"/><Relationship Id="rId400" Type="http://schemas.openxmlformats.org/officeDocument/2006/relationships/customXml" Target="../ink/ink1117.xml"/><Relationship Id="rId442" Type="http://schemas.openxmlformats.org/officeDocument/2006/relationships/customXml" Target="../ink/ink1138.xml"/><Relationship Id="rId484" Type="http://schemas.openxmlformats.org/officeDocument/2006/relationships/customXml" Target="../ink/ink1159.xml"/><Relationship Id="rId137" Type="http://schemas.openxmlformats.org/officeDocument/2006/relationships/image" Target="../media/image222.png"/><Relationship Id="rId302" Type="http://schemas.openxmlformats.org/officeDocument/2006/relationships/customXml" Target="../ink/ink1068.xml"/><Relationship Id="rId344" Type="http://schemas.openxmlformats.org/officeDocument/2006/relationships/customXml" Target="../ink/ink1089.xml"/><Relationship Id="rId41" Type="http://schemas.openxmlformats.org/officeDocument/2006/relationships/image" Target="../media/image174.png"/><Relationship Id="rId83" Type="http://schemas.openxmlformats.org/officeDocument/2006/relationships/image" Target="../media/image195.png"/><Relationship Id="rId179" Type="http://schemas.openxmlformats.org/officeDocument/2006/relationships/image" Target="../media/image254.png"/><Relationship Id="rId386" Type="http://schemas.openxmlformats.org/officeDocument/2006/relationships/customXml" Target="../ink/ink1110.xml"/><Relationship Id="rId190" Type="http://schemas.openxmlformats.org/officeDocument/2006/relationships/customXml" Target="../ink/ink1012.xml"/><Relationship Id="rId204" Type="http://schemas.openxmlformats.org/officeDocument/2006/relationships/customXml" Target="../ink/ink1019.xml"/><Relationship Id="rId246" Type="http://schemas.openxmlformats.org/officeDocument/2006/relationships/customXml" Target="../ink/ink1040.xml"/><Relationship Id="rId288" Type="http://schemas.openxmlformats.org/officeDocument/2006/relationships/customXml" Target="../ink/ink1061.xml"/><Relationship Id="rId411" Type="http://schemas.openxmlformats.org/officeDocument/2006/relationships/image" Target="../media/image855.png"/><Relationship Id="rId453" Type="http://schemas.openxmlformats.org/officeDocument/2006/relationships/image" Target="../media/image876.png"/><Relationship Id="rId509" Type="http://schemas.openxmlformats.org/officeDocument/2006/relationships/image" Target="../media/image904.png"/><Relationship Id="rId106" Type="http://schemas.openxmlformats.org/officeDocument/2006/relationships/customXml" Target="../ink/ink970.xml"/><Relationship Id="rId313" Type="http://schemas.openxmlformats.org/officeDocument/2006/relationships/image" Target="../media/image806.png"/><Relationship Id="rId495" Type="http://schemas.openxmlformats.org/officeDocument/2006/relationships/image" Target="../media/image897.png"/><Relationship Id="rId10" Type="http://schemas.openxmlformats.org/officeDocument/2006/relationships/customXml" Target="../ink/ink922.xml"/><Relationship Id="rId52" Type="http://schemas.openxmlformats.org/officeDocument/2006/relationships/customXml" Target="../ink/ink943.xml"/><Relationship Id="rId94" Type="http://schemas.openxmlformats.org/officeDocument/2006/relationships/customXml" Target="../ink/ink964.xml"/><Relationship Id="rId148" Type="http://schemas.openxmlformats.org/officeDocument/2006/relationships/customXml" Target="../ink/ink991.xml"/><Relationship Id="rId355" Type="http://schemas.openxmlformats.org/officeDocument/2006/relationships/image" Target="../media/image827.png"/><Relationship Id="rId397" Type="http://schemas.openxmlformats.org/officeDocument/2006/relationships/image" Target="../media/image848.png"/><Relationship Id="rId520" Type="http://schemas.openxmlformats.org/officeDocument/2006/relationships/customXml" Target="../ink/ink1177.xml"/><Relationship Id="rId215" Type="http://schemas.openxmlformats.org/officeDocument/2006/relationships/image" Target="../media/image272.png"/><Relationship Id="rId257" Type="http://schemas.openxmlformats.org/officeDocument/2006/relationships/image" Target="../media/image293.png"/><Relationship Id="rId422" Type="http://schemas.openxmlformats.org/officeDocument/2006/relationships/customXml" Target="../ink/ink1128.xml"/><Relationship Id="rId464" Type="http://schemas.openxmlformats.org/officeDocument/2006/relationships/customXml" Target="../ink/ink1149.xml"/><Relationship Id="rId299" Type="http://schemas.openxmlformats.org/officeDocument/2006/relationships/image" Target="../media/image314.png"/><Relationship Id="rId63" Type="http://schemas.openxmlformats.org/officeDocument/2006/relationships/image" Target="../media/image185.png"/><Relationship Id="rId159" Type="http://schemas.openxmlformats.org/officeDocument/2006/relationships/image" Target="../media/image244.png"/><Relationship Id="rId366" Type="http://schemas.openxmlformats.org/officeDocument/2006/relationships/customXml" Target="../ink/ink1100.xml"/><Relationship Id="rId226" Type="http://schemas.openxmlformats.org/officeDocument/2006/relationships/customXml" Target="../ink/ink1030.xml"/><Relationship Id="rId433" Type="http://schemas.openxmlformats.org/officeDocument/2006/relationships/image" Target="../media/image866.png"/><Relationship Id="rId74" Type="http://schemas.openxmlformats.org/officeDocument/2006/relationships/customXml" Target="../ink/ink954.xml"/><Relationship Id="rId377" Type="http://schemas.openxmlformats.org/officeDocument/2006/relationships/image" Target="../media/image838.png"/><Relationship Id="rId500" Type="http://schemas.openxmlformats.org/officeDocument/2006/relationships/customXml" Target="../ink/ink1167.xml"/><Relationship Id="rId5" Type="http://schemas.openxmlformats.org/officeDocument/2006/relationships/image" Target="../media/image156.png"/><Relationship Id="rId237" Type="http://schemas.openxmlformats.org/officeDocument/2006/relationships/image" Target="../media/image283.png"/></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17" Type="http://schemas.openxmlformats.org/officeDocument/2006/relationships/image" Target="../media/image905.png"/><Relationship Id="rId299" Type="http://schemas.openxmlformats.org/officeDocument/2006/relationships/image" Target="../media/image1012.png"/><Relationship Id="rId21" Type="http://schemas.openxmlformats.org/officeDocument/2006/relationships/image" Target="../media/image927.png"/><Relationship Id="rId63" Type="http://schemas.openxmlformats.org/officeDocument/2006/relationships/image" Target="../media/image868.png"/><Relationship Id="rId159" Type="http://schemas.openxmlformats.org/officeDocument/2006/relationships/image" Target="../media/image942.png"/><Relationship Id="rId324" Type="http://schemas.openxmlformats.org/officeDocument/2006/relationships/customXml" Target="../ink/ink1346.xml"/><Relationship Id="rId170" Type="http://schemas.openxmlformats.org/officeDocument/2006/relationships/customXml" Target="../ink/ink1269.xml"/><Relationship Id="rId226" Type="http://schemas.openxmlformats.org/officeDocument/2006/relationships/customXml" Target="../ink/ink1297.xml"/><Relationship Id="rId268" Type="http://schemas.openxmlformats.org/officeDocument/2006/relationships/customXml" Target="../ink/ink1318.xml"/><Relationship Id="rId32" Type="http://schemas.openxmlformats.org/officeDocument/2006/relationships/customXml" Target="../ink/ink1200.xml"/><Relationship Id="rId74" Type="http://schemas.openxmlformats.org/officeDocument/2006/relationships/customXml" Target="../ink/ink1221.xml"/><Relationship Id="rId128" Type="http://schemas.openxmlformats.org/officeDocument/2006/relationships/customXml" Target="../ink/ink1248.xml"/><Relationship Id="rId335" Type="http://schemas.openxmlformats.org/officeDocument/2006/relationships/image" Target="../media/image1030.png"/><Relationship Id="rId5" Type="http://schemas.openxmlformats.org/officeDocument/2006/relationships/image" Target="../media/image919.png"/><Relationship Id="rId181" Type="http://schemas.openxmlformats.org/officeDocument/2006/relationships/image" Target="../media/image953.png"/><Relationship Id="rId237" Type="http://schemas.openxmlformats.org/officeDocument/2006/relationships/image" Target="../media/image981.png"/><Relationship Id="rId279" Type="http://schemas.openxmlformats.org/officeDocument/2006/relationships/image" Target="../media/image1002.png"/><Relationship Id="rId43" Type="http://schemas.openxmlformats.org/officeDocument/2006/relationships/image" Target="../media/image858.png"/><Relationship Id="rId139" Type="http://schemas.openxmlformats.org/officeDocument/2006/relationships/image" Target="../media/image916.png"/><Relationship Id="rId290" Type="http://schemas.openxmlformats.org/officeDocument/2006/relationships/customXml" Target="../ink/ink1329.xml"/><Relationship Id="rId304" Type="http://schemas.openxmlformats.org/officeDocument/2006/relationships/customXml" Target="../ink/ink1336.xml"/><Relationship Id="rId85" Type="http://schemas.openxmlformats.org/officeDocument/2006/relationships/image" Target="../media/image879.png"/><Relationship Id="rId150" Type="http://schemas.openxmlformats.org/officeDocument/2006/relationships/customXml" Target="../ink/ink1259.xml"/><Relationship Id="rId192" Type="http://schemas.openxmlformats.org/officeDocument/2006/relationships/customXml" Target="../ink/ink1280.xml"/><Relationship Id="rId206" Type="http://schemas.openxmlformats.org/officeDocument/2006/relationships/customXml" Target="../ink/ink1287.xml"/><Relationship Id="rId248" Type="http://schemas.openxmlformats.org/officeDocument/2006/relationships/customXml" Target="../ink/ink1308.xml"/><Relationship Id="rId12" Type="http://schemas.openxmlformats.org/officeDocument/2006/relationships/customXml" Target="../ink/ink1190.xml"/><Relationship Id="rId108" Type="http://schemas.openxmlformats.org/officeDocument/2006/relationships/customXml" Target="../ink/ink1238.xml"/><Relationship Id="rId315" Type="http://schemas.openxmlformats.org/officeDocument/2006/relationships/image" Target="../media/image1020.png"/><Relationship Id="rId54" Type="http://schemas.openxmlformats.org/officeDocument/2006/relationships/customXml" Target="../ink/ink1211.xml"/><Relationship Id="rId96" Type="http://schemas.openxmlformats.org/officeDocument/2006/relationships/customXml" Target="../ink/ink1232.xml"/><Relationship Id="rId161" Type="http://schemas.openxmlformats.org/officeDocument/2006/relationships/image" Target="../media/image943.png"/><Relationship Id="rId217" Type="http://schemas.openxmlformats.org/officeDocument/2006/relationships/image" Target="../media/image971.png"/><Relationship Id="rId259" Type="http://schemas.openxmlformats.org/officeDocument/2006/relationships/image" Target="../media/image992.png"/><Relationship Id="rId23" Type="http://schemas.openxmlformats.org/officeDocument/2006/relationships/image" Target="../media/image928.png"/><Relationship Id="rId119" Type="http://schemas.openxmlformats.org/officeDocument/2006/relationships/image" Target="../media/image906.png"/><Relationship Id="rId270" Type="http://schemas.openxmlformats.org/officeDocument/2006/relationships/customXml" Target="../ink/ink1319.xml"/><Relationship Id="rId326" Type="http://schemas.openxmlformats.org/officeDocument/2006/relationships/customXml" Target="../ink/ink1347.xml"/><Relationship Id="rId65" Type="http://schemas.openxmlformats.org/officeDocument/2006/relationships/image" Target="../media/image869.png"/><Relationship Id="rId130" Type="http://schemas.openxmlformats.org/officeDocument/2006/relationships/customXml" Target="../ink/ink1249.xml"/><Relationship Id="rId172" Type="http://schemas.openxmlformats.org/officeDocument/2006/relationships/customXml" Target="../ink/ink1270.xml"/><Relationship Id="rId228" Type="http://schemas.openxmlformats.org/officeDocument/2006/relationships/customXml" Target="../ink/ink1298.xml"/><Relationship Id="rId281" Type="http://schemas.openxmlformats.org/officeDocument/2006/relationships/image" Target="../media/image1003.png"/><Relationship Id="rId337" Type="http://schemas.openxmlformats.org/officeDocument/2006/relationships/image" Target="../media/image1031.png"/><Relationship Id="rId34" Type="http://schemas.openxmlformats.org/officeDocument/2006/relationships/customXml" Target="../ink/ink1201.xml"/><Relationship Id="rId76" Type="http://schemas.openxmlformats.org/officeDocument/2006/relationships/customXml" Target="../ink/ink1222.xml"/><Relationship Id="rId141" Type="http://schemas.openxmlformats.org/officeDocument/2006/relationships/image" Target="../media/image917.png"/><Relationship Id="rId7" Type="http://schemas.openxmlformats.org/officeDocument/2006/relationships/image" Target="../media/image920.png"/><Relationship Id="rId183" Type="http://schemas.openxmlformats.org/officeDocument/2006/relationships/image" Target="../media/image954.png"/><Relationship Id="rId239" Type="http://schemas.openxmlformats.org/officeDocument/2006/relationships/image" Target="../media/image982.png"/><Relationship Id="rId250" Type="http://schemas.openxmlformats.org/officeDocument/2006/relationships/customXml" Target="../ink/ink1309.xml"/><Relationship Id="rId292" Type="http://schemas.openxmlformats.org/officeDocument/2006/relationships/customXml" Target="../ink/ink1330.xml"/><Relationship Id="rId306" Type="http://schemas.openxmlformats.org/officeDocument/2006/relationships/customXml" Target="../ink/ink1337.xml"/><Relationship Id="rId45" Type="http://schemas.openxmlformats.org/officeDocument/2006/relationships/image" Target="../media/image859.png"/><Relationship Id="rId87" Type="http://schemas.openxmlformats.org/officeDocument/2006/relationships/image" Target="../media/image890.png"/><Relationship Id="rId110" Type="http://schemas.openxmlformats.org/officeDocument/2006/relationships/customXml" Target="../ink/ink1239.xml"/><Relationship Id="rId152" Type="http://schemas.openxmlformats.org/officeDocument/2006/relationships/customXml" Target="../ink/ink1260.xml"/><Relationship Id="rId194" Type="http://schemas.openxmlformats.org/officeDocument/2006/relationships/customXml" Target="../ink/ink1281.xml"/><Relationship Id="rId208" Type="http://schemas.openxmlformats.org/officeDocument/2006/relationships/customXml" Target="../ink/ink1288.xml"/><Relationship Id="rId240" Type="http://schemas.openxmlformats.org/officeDocument/2006/relationships/customXml" Target="../ink/ink1304.xml"/><Relationship Id="rId261" Type="http://schemas.openxmlformats.org/officeDocument/2006/relationships/image" Target="../media/image993.png"/><Relationship Id="rId14" Type="http://schemas.openxmlformats.org/officeDocument/2006/relationships/customXml" Target="../ink/ink1191.xml"/><Relationship Id="rId35" Type="http://schemas.openxmlformats.org/officeDocument/2006/relationships/image" Target="../media/image854.png"/><Relationship Id="rId56" Type="http://schemas.openxmlformats.org/officeDocument/2006/relationships/customXml" Target="../ink/ink1212.xml"/><Relationship Id="rId77" Type="http://schemas.openxmlformats.org/officeDocument/2006/relationships/image" Target="../media/image875.png"/><Relationship Id="rId100" Type="http://schemas.openxmlformats.org/officeDocument/2006/relationships/customXml" Target="../ink/ink1234.xml"/><Relationship Id="rId282" Type="http://schemas.openxmlformats.org/officeDocument/2006/relationships/customXml" Target="../ink/ink1325.xml"/><Relationship Id="rId317" Type="http://schemas.openxmlformats.org/officeDocument/2006/relationships/image" Target="../media/image1021.png"/><Relationship Id="rId338" Type="http://schemas.openxmlformats.org/officeDocument/2006/relationships/customXml" Target="../ink/ink1353.xml"/><Relationship Id="rId8" Type="http://schemas.openxmlformats.org/officeDocument/2006/relationships/customXml" Target="../ink/ink1188.xml"/><Relationship Id="rId98" Type="http://schemas.openxmlformats.org/officeDocument/2006/relationships/customXml" Target="../ink/ink1233.xml"/><Relationship Id="rId121" Type="http://schemas.openxmlformats.org/officeDocument/2006/relationships/image" Target="../media/image907.png"/><Relationship Id="rId142" Type="http://schemas.openxmlformats.org/officeDocument/2006/relationships/customXml" Target="../ink/ink1255.xml"/><Relationship Id="rId163" Type="http://schemas.openxmlformats.org/officeDocument/2006/relationships/image" Target="../media/image944.png"/><Relationship Id="rId184" Type="http://schemas.openxmlformats.org/officeDocument/2006/relationships/customXml" Target="../ink/ink1276.xml"/><Relationship Id="rId219" Type="http://schemas.openxmlformats.org/officeDocument/2006/relationships/image" Target="../media/image972.png"/><Relationship Id="rId230" Type="http://schemas.openxmlformats.org/officeDocument/2006/relationships/customXml" Target="../ink/ink1299.xml"/><Relationship Id="rId251" Type="http://schemas.openxmlformats.org/officeDocument/2006/relationships/image" Target="../media/image988.png"/><Relationship Id="rId25" Type="http://schemas.openxmlformats.org/officeDocument/2006/relationships/image" Target="../media/image929.png"/><Relationship Id="rId46" Type="http://schemas.openxmlformats.org/officeDocument/2006/relationships/customXml" Target="../ink/ink1207.xml"/><Relationship Id="rId67" Type="http://schemas.openxmlformats.org/officeDocument/2006/relationships/image" Target="../media/image870.png"/><Relationship Id="rId272" Type="http://schemas.openxmlformats.org/officeDocument/2006/relationships/customXml" Target="../ink/ink1320.xml"/><Relationship Id="rId293" Type="http://schemas.openxmlformats.org/officeDocument/2006/relationships/image" Target="../media/image1009.png"/><Relationship Id="rId307" Type="http://schemas.openxmlformats.org/officeDocument/2006/relationships/image" Target="../media/image1016.png"/><Relationship Id="rId328" Type="http://schemas.openxmlformats.org/officeDocument/2006/relationships/customXml" Target="../ink/ink1348.xml"/><Relationship Id="rId88" Type="http://schemas.openxmlformats.org/officeDocument/2006/relationships/customXml" Target="../ink/ink1228.xml"/><Relationship Id="rId111" Type="http://schemas.openxmlformats.org/officeDocument/2006/relationships/image" Target="../media/image902.png"/><Relationship Id="rId132" Type="http://schemas.openxmlformats.org/officeDocument/2006/relationships/customXml" Target="../ink/ink1250.xml"/><Relationship Id="rId153" Type="http://schemas.openxmlformats.org/officeDocument/2006/relationships/image" Target="../media/image939.png"/><Relationship Id="rId174" Type="http://schemas.openxmlformats.org/officeDocument/2006/relationships/customXml" Target="../ink/ink1271.xml"/><Relationship Id="rId195" Type="http://schemas.openxmlformats.org/officeDocument/2006/relationships/image" Target="../media/image960.png"/><Relationship Id="rId209" Type="http://schemas.openxmlformats.org/officeDocument/2006/relationships/image" Target="../media/image967.png"/><Relationship Id="rId220" Type="http://schemas.openxmlformats.org/officeDocument/2006/relationships/customXml" Target="../ink/ink1294.xml"/><Relationship Id="rId241" Type="http://schemas.openxmlformats.org/officeDocument/2006/relationships/image" Target="../media/image983.png"/><Relationship Id="rId15" Type="http://schemas.openxmlformats.org/officeDocument/2006/relationships/image" Target="../media/image924.png"/><Relationship Id="rId36" Type="http://schemas.openxmlformats.org/officeDocument/2006/relationships/customXml" Target="../ink/ink1202.xml"/><Relationship Id="rId57" Type="http://schemas.openxmlformats.org/officeDocument/2006/relationships/image" Target="../media/image865.png"/><Relationship Id="rId262" Type="http://schemas.openxmlformats.org/officeDocument/2006/relationships/customXml" Target="../ink/ink1315.xml"/><Relationship Id="rId283" Type="http://schemas.openxmlformats.org/officeDocument/2006/relationships/image" Target="../media/image1004.png"/><Relationship Id="rId318" Type="http://schemas.openxmlformats.org/officeDocument/2006/relationships/customXml" Target="../ink/ink1343.xml"/><Relationship Id="rId339" Type="http://schemas.openxmlformats.org/officeDocument/2006/relationships/image" Target="../media/image1032.png"/><Relationship Id="rId78" Type="http://schemas.openxmlformats.org/officeDocument/2006/relationships/customXml" Target="../ink/ink1223.xml"/><Relationship Id="rId99" Type="http://schemas.openxmlformats.org/officeDocument/2006/relationships/image" Target="../media/image896.png"/><Relationship Id="rId101" Type="http://schemas.openxmlformats.org/officeDocument/2006/relationships/image" Target="../media/image897.png"/><Relationship Id="rId122" Type="http://schemas.openxmlformats.org/officeDocument/2006/relationships/customXml" Target="../ink/ink1245.xml"/><Relationship Id="rId143" Type="http://schemas.openxmlformats.org/officeDocument/2006/relationships/image" Target="../media/image934.png"/><Relationship Id="rId164" Type="http://schemas.openxmlformats.org/officeDocument/2006/relationships/customXml" Target="../ink/ink1266.xml"/><Relationship Id="rId185" Type="http://schemas.openxmlformats.org/officeDocument/2006/relationships/image" Target="../media/image955.png"/><Relationship Id="rId9" Type="http://schemas.openxmlformats.org/officeDocument/2006/relationships/image" Target="../media/image921.png"/><Relationship Id="rId210" Type="http://schemas.openxmlformats.org/officeDocument/2006/relationships/customXml" Target="../ink/ink1289.xml"/><Relationship Id="rId26" Type="http://schemas.openxmlformats.org/officeDocument/2006/relationships/customXml" Target="../ink/ink1197.xml"/><Relationship Id="rId231" Type="http://schemas.openxmlformats.org/officeDocument/2006/relationships/image" Target="../media/image978.png"/><Relationship Id="rId252" Type="http://schemas.openxmlformats.org/officeDocument/2006/relationships/customXml" Target="../ink/ink1310.xml"/><Relationship Id="rId273" Type="http://schemas.openxmlformats.org/officeDocument/2006/relationships/image" Target="../media/image999.png"/><Relationship Id="rId294" Type="http://schemas.openxmlformats.org/officeDocument/2006/relationships/customXml" Target="../ink/ink1331.xml"/><Relationship Id="rId308" Type="http://schemas.openxmlformats.org/officeDocument/2006/relationships/customXml" Target="../ink/ink1338.xml"/><Relationship Id="rId329" Type="http://schemas.openxmlformats.org/officeDocument/2006/relationships/image" Target="../media/image1027.png"/><Relationship Id="rId47" Type="http://schemas.openxmlformats.org/officeDocument/2006/relationships/image" Target="../media/image860.png"/><Relationship Id="rId68" Type="http://schemas.openxmlformats.org/officeDocument/2006/relationships/customXml" Target="../ink/ink1218.xml"/><Relationship Id="rId89" Type="http://schemas.openxmlformats.org/officeDocument/2006/relationships/image" Target="../media/image891.png"/><Relationship Id="rId112" Type="http://schemas.openxmlformats.org/officeDocument/2006/relationships/customXml" Target="../ink/ink1240.xml"/><Relationship Id="rId133" Type="http://schemas.openxmlformats.org/officeDocument/2006/relationships/image" Target="../media/image913.png"/><Relationship Id="rId154" Type="http://schemas.openxmlformats.org/officeDocument/2006/relationships/customXml" Target="../ink/ink1261.xml"/><Relationship Id="rId175" Type="http://schemas.openxmlformats.org/officeDocument/2006/relationships/image" Target="../media/image950.png"/><Relationship Id="rId340" Type="http://schemas.openxmlformats.org/officeDocument/2006/relationships/customXml" Target="../ink/ink1354.xml"/><Relationship Id="rId196" Type="http://schemas.openxmlformats.org/officeDocument/2006/relationships/customXml" Target="../ink/ink1282.xml"/><Relationship Id="rId200" Type="http://schemas.openxmlformats.org/officeDocument/2006/relationships/customXml" Target="../ink/ink1284.xml"/><Relationship Id="rId16" Type="http://schemas.openxmlformats.org/officeDocument/2006/relationships/customXml" Target="../ink/ink1192.xml"/><Relationship Id="rId221" Type="http://schemas.openxmlformats.org/officeDocument/2006/relationships/image" Target="../media/image973.png"/><Relationship Id="rId242" Type="http://schemas.openxmlformats.org/officeDocument/2006/relationships/customXml" Target="../ink/ink1305.xml"/><Relationship Id="rId263" Type="http://schemas.openxmlformats.org/officeDocument/2006/relationships/image" Target="../media/image994.png"/><Relationship Id="rId284" Type="http://schemas.openxmlformats.org/officeDocument/2006/relationships/customXml" Target="../ink/ink1326.xml"/><Relationship Id="rId319" Type="http://schemas.openxmlformats.org/officeDocument/2006/relationships/image" Target="../media/image1022.png"/><Relationship Id="rId37" Type="http://schemas.openxmlformats.org/officeDocument/2006/relationships/image" Target="../media/image855.png"/><Relationship Id="rId58" Type="http://schemas.openxmlformats.org/officeDocument/2006/relationships/customXml" Target="../ink/ink1213.xml"/><Relationship Id="rId79" Type="http://schemas.openxmlformats.org/officeDocument/2006/relationships/image" Target="../media/image876.png"/><Relationship Id="rId102" Type="http://schemas.openxmlformats.org/officeDocument/2006/relationships/customXml" Target="../ink/ink1235.xml"/><Relationship Id="rId123" Type="http://schemas.openxmlformats.org/officeDocument/2006/relationships/image" Target="../media/image908.png"/><Relationship Id="rId144" Type="http://schemas.openxmlformats.org/officeDocument/2006/relationships/customXml" Target="../ink/ink1256.xml"/><Relationship Id="rId330" Type="http://schemas.openxmlformats.org/officeDocument/2006/relationships/customXml" Target="../ink/ink1349.xml"/><Relationship Id="rId90" Type="http://schemas.openxmlformats.org/officeDocument/2006/relationships/customXml" Target="../ink/ink1229.xml"/><Relationship Id="rId165" Type="http://schemas.openxmlformats.org/officeDocument/2006/relationships/image" Target="../media/image945.png"/><Relationship Id="rId186" Type="http://schemas.openxmlformats.org/officeDocument/2006/relationships/customXml" Target="../ink/ink1277.xml"/><Relationship Id="rId211" Type="http://schemas.openxmlformats.org/officeDocument/2006/relationships/image" Target="../media/image968.png"/><Relationship Id="rId232" Type="http://schemas.openxmlformats.org/officeDocument/2006/relationships/customXml" Target="../ink/ink1300.xml"/><Relationship Id="rId253" Type="http://schemas.openxmlformats.org/officeDocument/2006/relationships/image" Target="../media/image989.png"/><Relationship Id="rId274" Type="http://schemas.openxmlformats.org/officeDocument/2006/relationships/customXml" Target="../ink/ink1321.xml"/><Relationship Id="rId295" Type="http://schemas.openxmlformats.org/officeDocument/2006/relationships/image" Target="../media/image1010.png"/><Relationship Id="rId309" Type="http://schemas.openxmlformats.org/officeDocument/2006/relationships/image" Target="../media/image1017.png"/><Relationship Id="rId27" Type="http://schemas.openxmlformats.org/officeDocument/2006/relationships/image" Target="../media/image930.png"/><Relationship Id="rId48" Type="http://schemas.openxmlformats.org/officeDocument/2006/relationships/customXml" Target="../ink/ink1208.xml"/><Relationship Id="rId69" Type="http://schemas.openxmlformats.org/officeDocument/2006/relationships/image" Target="../media/image871.png"/><Relationship Id="rId113" Type="http://schemas.openxmlformats.org/officeDocument/2006/relationships/image" Target="../media/image903.png"/><Relationship Id="rId134" Type="http://schemas.openxmlformats.org/officeDocument/2006/relationships/customXml" Target="../ink/ink1251.xml"/><Relationship Id="rId320" Type="http://schemas.openxmlformats.org/officeDocument/2006/relationships/customXml" Target="../ink/ink1344.xml"/><Relationship Id="rId80" Type="http://schemas.openxmlformats.org/officeDocument/2006/relationships/customXml" Target="../ink/ink1224.xml"/><Relationship Id="rId155" Type="http://schemas.openxmlformats.org/officeDocument/2006/relationships/image" Target="../media/image940.png"/><Relationship Id="rId176" Type="http://schemas.openxmlformats.org/officeDocument/2006/relationships/customXml" Target="../ink/ink1272.xml"/><Relationship Id="rId197" Type="http://schemas.openxmlformats.org/officeDocument/2006/relationships/image" Target="../media/image961.png"/><Relationship Id="rId341" Type="http://schemas.openxmlformats.org/officeDocument/2006/relationships/image" Target="../media/image1033.png"/><Relationship Id="rId201" Type="http://schemas.openxmlformats.org/officeDocument/2006/relationships/image" Target="../media/image963.png"/><Relationship Id="rId222" Type="http://schemas.openxmlformats.org/officeDocument/2006/relationships/customXml" Target="../ink/ink1295.xml"/><Relationship Id="rId243" Type="http://schemas.openxmlformats.org/officeDocument/2006/relationships/image" Target="../media/image984.png"/><Relationship Id="rId264" Type="http://schemas.openxmlformats.org/officeDocument/2006/relationships/customXml" Target="../ink/ink1316.xml"/><Relationship Id="rId285" Type="http://schemas.openxmlformats.org/officeDocument/2006/relationships/image" Target="../media/image1005.png"/><Relationship Id="rId17" Type="http://schemas.openxmlformats.org/officeDocument/2006/relationships/image" Target="../media/image925.png"/><Relationship Id="rId38" Type="http://schemas.openxmlformats.org/officeDocument/2006/relationships/customXml" Target="../ink/ink1203.xml"/><Relationship Id="rId59" Type="http://schemas.openxmlformats.org/officeDocument/2006/relationships/image" Target="../media/image866.png"/><Relationship Id="rId103" Type="http://schemas.openxmlformats.org/officeDocument/2006/relationships/image" Target="../media/image898.png"/><Relationship Id="rId124" Type="http://schemas.openxmlformats.org/officeDocument/2006/relationships/customXml" Target="../ink/ink1246.xml"/><Relationship Id="rId310" Type="http://schemas.openxmlformats.org/officeDocument/2006/relationships/customXml" Target="../ink/ink1339.xml"/><Relationship Id="rId70" Type="http://schemas.openxmlformats.org/officeDocument/2006/relationships/customXml" Target="../ink/ink1219.xml"/><Relationship Id="rId91" Type="http://schemas.openxmlformats.org/officeDocument/2006/relationships/image" Target="../media/image892.png"/><Relationship Id="rId145" Type="http://schemas.openxmlformats.org/officeDocument/2006/relationships/image" Target="../media/image935.png"/><Relationship Id="rId166" Type="http://schemas.openxmlformats.org/officeDocument/2006/relationships/customXml" Target="../ink/ink1267.xml"/><Relationship Id="rId187" Type="http://schemas.openxmlformats.org/officeDocument/2006/relationships/image" Target="../media/image956.png"/><Relationship Id="rId331" Type="http://schemas.openxmlformats.org/officeDocument/2006/relationships/image" Target="../media/image1028.png"/><Relationship Id="rId1" Type="http://schemas.openxmlformats.org/officeDocument/2006/relationships/slideLayout" Target="../slideLayouts/slideLayout7.xml"/><Relationship Id="rId212" Type="http://schemas.openxmlformats.org/officeDocument/2006/relationships/customXml" Target="../ink/ink1290.xml"/><Relationship Id="rId233" Type="http://schemas.openxmlformats.org/officeDocument/2006/relationships/image" Target="../media/image979.png"/><Relationship Id="rId254" Type="http://schemas.openxmlformats.org/officeDocument/2006/relationships/customXml" Target="../ink/ink1311.xml"/><Relationship Id="rId28" Type="http://schemas.openxmlformats.org/officeDocument/2006/relationships/customXml" Target="../ink/ink1198.xml"/><Relationship Id="rId49" Type="http://schemas.openxmlformats.org/officeDocument/2006/relationships/image" Target="../media/image861.png"/><Relationship Id="rId114" Type="http://schemas.openxmlformats.org/officeDocument/2006/relationships/customXml" Target="../ink/ink1241.xml"/><Relationship Id="rId275" Type="http://schemas.openxmlformats.org/officeDocument/2006/relationships/image" Target="../media/image1000.png"/><Relationship Id="rId296" Type="http://schemas.openxmlformats.org/officeDocument/2006/relationships/customXml" Target="../ink/ink1332.xml"/><Relationship Id="rId300" Type="http://schemas.openxmlformats.org/officeDocument/2006/relationships/customXml" Target="../ink/ink1334.xml"/><Relationship Id="rId60" Type="http://schemas.openxmlformats.org/officeDocument/2006/relationships/customXml" Target="../ink/ink1214.xml"/><Relationship Id="rId81" Type="http://schemas.openxmlformats.org/officeDocument/2006/relationships/image" Target="../media/image877.png"/><Relationship Id="rId135" Type="http://schemas.openxmlformats.org/officeDocument/2006/relationships/image" Target="../media/image914.png"/><Relationship Id="rId156" Type="http://schemas.openxmlformats.org/officeDocument/2006/relationships/customXml" Target="../ink/ink1262.xml"/><Relationship Id="rId177" Type="http://schemas.openxmlformats.org/officeDocument/2006/relationships/image" Target="../media/image951.png"/><Relationship Id="rId198" Type="http://schemas.openxmlformats.org/officeDocument/2006/relationships/customXml" Target="../ink/ink1283.xml"/><Relationship Id="rId321" Type="http://schemas.openxmlformats.org/officeDocument/2006/relationships/image" Target="../media/image1023.png"/><Relationship Id="rId202" Type="http://schemas.openxmlformats.org/officeDocument/2006/relationships/customXml" Target="../ink/ink1285.xml"/><Relationship Id="rId223" Type="http://schemas.openxmlformats.org/officeDocument/2006/relationships/image" Target="../media/image974.png"/><Relationship Id="rId244" Type="http://schemas.openxmlformats.org/officeDocument/2006/relationships/customXml" Target="../ink/ink1306.xml"/><Relationship Id="rId18" Type="http://schemas.openxmlformats.org/officeDocument/2006/relationships/customXml" Target="../ink/ink1193.xml"/><Relationship Id="rId39" Type="http://schemas.openxmlformats.org/officeDocument/2006/relationships/image" Target="../media/image856.png"/><Relationship Id="rId265" Type="http://schemas.openxmlformats.org/officeDocument/2006/relationships/image" Target="../media/image995.png"/><Relationship Id="rId286" Type="http://schemas.openxmlformats.org/officeDocument/2006/relationships/customXml" Target="../ink/ink1327.xml"/><Relationship Id="rId50" Type="http://schemas.openxmlformats.org/officeDocument/2006/relationships/customXml" Target="../ink/ink1209.xml"/><Relationship Id="rId104" Type="http://schemas.openxmlformats.org/officeDocument/2006/relationships/customXml" Target="../ink/ink1236.xml"/><Relationship Id="rId125" Type="http://schemas.openxmlformats.org/officeDocument/2006/relationships/image" Target="../media/image909.png"/><Relationship Id="rId146" Type="http://schemas.openxmlformats.org/officeDocument/2006/relationships/customXml" Target="../ink/ink1257.xml"/><Relationship Id="rId167" Type="http://schemas.openxmlformats.org/officeDocument/2006/relationships/image" Target="../media/image946.png"/><Relationship Id="rId188" Type="http://schemas.openxmlformats.org/officeDocument/2006/relationships/customXml" Target="../ink/ink1278.xml"/><Relationship Id="rId311" Type="http://schemas.openxmlformats.org/officeDocument/2006/relationships/image" Target="../media/image1018.png"/><Relationship Id="rId332" Type="http://schemas.openxmlformats.org/officeDocument/2006/relationships/customXml" Target="../ink/ink1350.xml"/><Relationship Id="rId71" Type="http://schemas.openxmlformats.org/officeDocument/2006/relationships/image" Target="../media/image872.png"/><Relationship Id="rId92" Type="http://schemas.openxmlformats.org/officeDocument/2006/relationships/customXml" Target="../ink/ink1230.xml"/><Relationship Id="rId213" Type="http://schemas.openxmlformats.org/officeDocument/2006/relationships/image" Target="../media/image969.png"/><Relationship Id="rId234" Type="http://schemas.openxmlformats.org/officeDocument/2006/relationships/customXml" Target="../ink/ink1301.xml"/><Relationship Id="rId2" Type="http://schemas.openxmlformats.org/officeDocument/2006/relationships/customXml" Target="../ink/ink1185.xml"/><Relationship Id="rId29" Type="http://schemas.openxmlformats.org/officeDocument/2006/relationships/image" Target="../media/image931.png"/><Relationship Id="rId255" Type="http://schemas.openxmlformats.org/officeDocument/2006/relationships/image" Target="../media/image990.png"/><Relationship Id="rId276" Type="http://schemas.openxmlformats.org/officeDocument/2006/relationships/customXml" Target="../ink/ink1322.xml"/><Relationship Id="rId297" Type="http://schemas.openxmlformats.org/officeDocument/2006/relationships/image" Target="../media/image1011.png"/><Relationship Id="rId40" Type="http://schemas.openxmlformats.org/officeDocument/2006/relationships/customXml" Target="../ink/ink1204.xml"/><Relationship Id="rId115" Type="http://schemas.openxmlformats.org/officeDocument/2006/relationships/image" Target="../media/image904.png"/><Relationship Id="rId136" Type="http://schemas.openxmlformats.org/officeDocument/2006/relationships/customXml" Target="../ink/ink1252.xml"/><Relationship Id="rId157" Type="http://schemas.openxmlformats.org/officeDocument/2006/relationships/image" Target="../media/image941.png"/><Relationship Id="rId178" Type="http://schemas.openxmlformats.org/officeDocument/2006/relationships/customXml" Target="../ink/ink1273.xml"/><Relationship Id="rId301" Type="http://schemas.openxmlformats.org/officeDocument/2006/relationships/image" Target="../media/image1013.png"/><Relationship Id="rId322" Type="http://schemas.openxmlformats.org/officeDocument/2006/relationships/customXml" Target="../ink/ink1345.xml"/><Relationship Id="rId61" Type="http://schemas.openxmlformats.org/officeDocument/2006/relationships/image" Target="../media/image867.png"/><Relationship Id="rId82" Type="http://schemas.openxmlformats.org/officeDocument/2006/relationships/customXml" Target="../ink/ink1225.xml"/><Relationship Id="rId199" Type="http://schemas.openxmlformats.org/officeDocument/2006/relationships/image" Target="../media/image962.png"/><Relationship Id="rId203" Type="http://schemas.openxmlformats.org/officeDocument/2006/relationships/image" Target="../media/image964.png"/><Relationship Id="rId19" Type="http://schemas.openxmlformats.org/officeDocument/2006/relationships/image" Target="../media/image926.png"/><Relationship Id="rId224" Type="http://schemas.openxmlformats.org/officeDocument/2006/relationships/customXml" Target="../ink/ink1296.xml"/><Relationship Id="rId245" Type="http://schemas.openxmlformats.org/officeDocument/2006/relationships/image" Target="../media/image985.png"/><Relationship Id="rId266" Type="http://schemas.openxmlformats.org/officeDocument/2006/relationships/customXml" Target="../ink/ink1317.xml"/><Relationship Id="rId287" Type="http://schemas.openxmlformats.org/officeDocument/2006/relationships/image" Target="../media/image1006.png"/><Relationship Id="rId30" Type="http://schemas.openxmlformats.org/officeDocument/2006/relationships/customXml" Target="../ink/ink1199.xml"/><Relationship Id="rId105" Type="http://schemas.openxmlformats.org/officeDocument/2006/relationships/image" Target="../media/image899.png"/><Relationship Id="rId126" Type="http://schemas.openxmlformats.org/officeDocument/2006/relationships/customXml" Target="../ink/ink1247.xml"/><Relationship Id="rId147" Type="http://schemas.openxmlformats.org/officeDocument/2006/relationships/image" Target="../media/image936.png"/><Relationship Id="rId168" Type="http://schemas.openxmlformats.org/officeDocument/2006/relationships/customXml" Target="../ink/ink1268.xml"/><Relationship Id="rId312" Type="http://schemas.openxmlformats.org/officeDocument/2006/relationships/customXml" Target="../ink/ink1340.xml"/><Relationship Id="rId333" Type="http://schemas.openxmlformats.org/officeDocument/2006/relationships/image" Target="../media/image1029.png"/><Relationship Id="rId51" Type="http://schemas.openxmlformats.org/officeDocument/2006/relationships/image" Target="../media/image862.png"/><Relationship Id="rId72" Type="http://schemas.openxmlformats.org/officeDocument/2006/relationships/customXml" Target="../ink/ink1220.xml"/><Relationship Id="rId93" Type="http://schemas.openxmlformats.org/officeDocument/2006/relationships/image" Target="../media/image893.png"/><Relationship Id="rId189" Type="http://schemas.openxmlformats.org/officeDocument/2006/relationships/image" Target="../media/image957.png"/><Relationship Id="rId3" Type="http://schemas.openxmlformats.org/officeDocument/2006/relationships/image" Target="../media/image918.png"/><Relationship Id="rId214" Type="http://schemas.openxmlformats.org/officeDocument/2006/relationships/customXml" Target="../ink/ink1291.xml"/><Relationship Id="rId235" Type="http://schemas.openxmlformats.org/officeDocument/2006/relationships/image" Target="../media/image980.png"/><Relationship Id="rId256" Type="http://schemas.openxmlformats.org/officeDocument/2006/relationships/customXml" Target="../ink/ink1312.xml"/><Relationship Id="rId277" Type="http://schemas.openxmlformats.org/officeDocument/2006/relationships/image" Target="../media/image1001.png"/><Relationship Id="rId298" Type="http://schemas.openxmlformats.org/officeDocument/2006/relationships/customXml" Target="../ink/ink1333.xml"/><Relationship Id="rId116" Type="http://schemas.openxmlformats.org/officeDocument/2006/relationships/customXml" Target="../ink/ink1242.xml"/><Relationship Id="rId137" Type="http://schemas.openxmlformats.org/officeDocument/2006/relationships/image" Target="../media/image915.png"/><Relationship Id="rId158" Type="http://schemas.openxmlformats.org/officeDocument/2006/relationships/customXml" Target="../ink/ink1263.xml"/><Relationship Id="rId302" Type="http://schemas.openxmlformats.org/officeDocument/2006/relationships/customXml" Target="../ink/ink1335.xml"/><Relationship Id="rId323" Type="http://schemas.openxmlformats.org/officeDocument/2006/relationships/image" Target="../media/image1024.png"/><Relationship Id="rId20" Type="http://schemas.openxmlformats.org/officeDocument/2006/relationships/customXml" Target="../ink/ink1194.xml"/><Relationship Id="rId41" Type="http://schemas.openxmlformats.org/officeDocument/2006/relationships/image" Target="../media/image857.png"/><Relationship Id="rId62" Type="http://schemas.openxmlformats.org/officeDocument/2006/relationships/customXml" Target="../ink/ink1215.xml"/><Relationship Id="rId83" Type="http://schemas.openxmlformats.org/officeDocument/2006/relationships/image" Target="../media/image878.png"/><Relationship Id="rId179" Type="http://schemas.openxmlformats.org/officeDocument/2006/relationships/image" Target="../media/image952.png"/><Relationship Id="rId190" Type="http://schemas.openxmlformats.org/officeDocument/2006/relationships/customXml" Target="../ink/ink1279.xml"/><Relationship Id="rId204" Type="http://schemas.openxmlformats.org/officeDocument/2006/relationships/customXml" Target="../ink/ink1286.xml"/><Relationship Id="rId225" Type="http://schemas.openxmlformats.org/officeDocument/2006/relationships/image" Target="../media/image975.png"/><Relationship Id="rId246" Type="http://schemas.openxmlformats.org/officeDocument/2006/relationships/customXml" Target="../ink/ink1307.xml"/><Relationship Id="rId267" Type="http://schemas.openxmlformats.org/officeDocument/2006/relationships/image" Target="../media/image996.png"/><Relationship Id="rId288" Type="http://schemas.openxmlformats.org/officeDocument/2006/relationships/customXml" Target="../ink/ink1328.xml"/><Relationship Id="rId106" Type="http://schemas.openxmlformats.org/officeDocument/2006/relationships/customXml" Target="../ink/ink1237.xml"/><Relationship Id="rId127" Type="http://schemas.openxmlformats.org/officeDocument/2006/relationships/image" Target="../media/image910.png"/><Relationship Id="rId313" Type="http://schemas.openxmlformats.org/officeDocument/2006/relationships/image" Target="../media/image1019.png"/><Relationship Id="rId10" Type="http://schemas.openxmlformats.org/officeDocument/2006/relationships/customXml" Target="../ink/ink1189.xml"/><Relationship Id="rId31" Type="http://schemas.openxmlformats.org/officeDocument/2006/relationships/image" Target="../media/image932.png"/><Relationship Id="rId52" Type="http://schemas.openxmlformats.org/officeDocument/2006/relationships/customXml" Target="../ink/ink1210.xml"/><Relationship Id="rId73" Type="http://schemas.openxmlformats.org/officeDocument/2006/relationships/image" Target="../media/image873.png"/><Relationship Id="rId94" Type="http://schemas.openxmlformats.org/officeDocument/2006/relationships/customXml" Target="../ink/ink1231.xml"/><Relationship Id="rId148" Type="http://schemas.openxmlformats.org/officeDocument/2006/relationships/customXml" Target="../ink/ink1258.xml"/><Relationship Id="rId169" Type="http://schemas.openxmlformats.org/officeDocument/2006/relationships/image" Target="../media/image947.png"/><Relationship Id="rId334" Type="http://schemas.openxmlformats.org/officeDocument/2006/relationships/customXml" Target="../ink/ink1351.xml"/><Relationship Id="rId4" Type="http://schemas.openxmlformats.org/officeDocument/2006/relationships/customXml" Target="../ink/ink1186.xml"/><Relationship Id="rId180" Type="http://schemas.openxmlformats.org/officeDocument/2006/relationships/customXml" Target="../ink/ink1274.xml"/><Relationship Id="rId215" Type="http://schemas.openxmlformats.org/officeDocument/2006/relationships/image" Target="../media/image970.png"/><Relationship Id="rId236" Type="http://schemas.openxmlformats.org/officeDocument/2006/relationships/customXml" Target="../ink/ink1302.xml"/><Relationship Id="rId257" Type="http://schemas.openxmlformats.org/officeDocument/2006/relationships/image" Target="../media/image991.png"/><Relationship Id="rId278" Type="http://schemas.openxmlformats.org/officeDocument/2006/relationships/customXml" Target="../ink/ink1323.xml"/><Relationship Id="rId303" Type="http://schemas.openxmlformats.org/officeDocument/2006/relationships/image" Target="../media/image1014.png"/><Relationship Id="rId42" Type="http://schemas.openxmlformats.org/officeDocument/2006/relationships/customXml" Target="../ink/ink1205.xml"/><Relationship Id="rId84" Type="http://schemas.openxmlformats.org/officeDocument/2006/relationships/customXml" Target="../ink/ink1226.xml"/><Relationship Id="rId138" Type="http://schemas.openxmlformats.org/officeDocument/2006/relationships/customXml" Target="../ink/ink1253.xml"/><Relationship Id="rId191" Type="http://schemas.openxmlformats.org/officeDocument/2006/relationships/image" Target="../media/image958.png"/><Relationship Id="rId205" Type="http://schemas.openxmlformats.org/officeDocument/2006/relationships/image" Target="../media/image965.png"/><Relationship Id="rId247" Type="http://schemas.openxmlformats.org/officeDocument/2006/relationships/image" Target="../media/image986.png"/><Relationship Id="rId107" Type="http://schemas.openxmlformats.org/officeDocument/2006/relationships/image" Target="../media/image900.png"/><Relationship Id="rId289" Type="http://schemas.openxmlformats.org/officeDocument/2006/relationships/image" Target="../media/image1007.png"/><Relationship Id="rId11" Type="http://schemas.openxmlformats.org/officeDocument/2006/relationships/image" Target="../media/image922.png"/><Relationship Id="rId53" Type="http://schemas.openxmlformats.org/officeDocument/2006/relationships/image" Target="../media/image863.png"/><Relationship Id="rId149" Type="http://schemas.openxmlformats.org/officeDocument/2006/relationships/image" Target="../media/image937.png"/><Relationship Id="rId314" Type="http://schemas.openxmlformats.org/officeDocument/2006/relationships/customXml" Target="../ink/ink1341.xml"/><Relationship Id="rId95" Type="http://schemas.openxmlformats.org/officeDocument/2006/relationships/image" Target="../media/image894.png"/><Relationship Id="rId160" Type="http://schemas.openxmlformats.org/officeDocument/2006/relationships/customXml" Target="../ink/ink1264.xml"/><Relationship Id="rId216" Type="http://schemas.openxmlformats.org/officeDocument/2006/relationships/customXml" Target="../ink/ink1292.xml"/><Relationship Id="rId258" Type="http://schemas.openxmlformats.org/officeDocument/2006/relationships/customXml" Target="../ink/ink1313.xml"/><Relationship Id="rId22" Type="http://schemas.openxmlformats.org/officeDocument/2006/relationships/customXml" Target="../ink/ink1195.xml"/><Relationship Id="rId64" Type="http://schemas.openxmlformats.org/officeDocument/2006/relationships/customXml" Target="../ink/ink1216.xml"/><Relationship Id="rId118" Type="http://schemas.openxmlformats.org/officeDocument/2006/relationships/customXml" Target="../ink/ink1243.xml"/><Relationship Id="rId325" Type="http://schemas.openxmlformats.org/officeDocument/2006/relationships/image" Target="../media/image1025.png"/><Relationship Id="rId171" Type="http://schemas.openxmlformats.org/officeDocument/2006/relationships/image" Target="../media/image948.png"/><Relationship Id="rId227" Type="http://schemas.openxmlformats.org/officeDocument/2006/relationships/image" Target="../media/image976.png"/><Relationship Id="rId269" Type="http://schemas.openxmlformats.org/officeDocument/2006/relationships/image" Target="../media/image997.png"/><Relationship Id="rId33" Type="http://schemas.openxmlformats.org/officeDocument/2006/relationships/image" Target="../media/image933.png"/><Relationship Id="rId129" Type="http://schemas.openxmlformats.org/officeDocument/2006/relationships/image" Target="../media/image911.png"/><Relationship Id="rId280" Type="http://schemas.openxmlformats.org/officeDocument/2006/relationships/customXml" Target="../ink/ink1324.xml"/><Relationship Id="rId336" Type="http://schemas.openxmlformats.org/officeDocument/2006/relationships/customXml" Target="../ink/ink1352.xml"/><Relationship Id="rId75" Type="http://schemas.openxmlformats.org/officeDocument/2006/relationships/image" Target="../media/image874.png"/><Relationship Id="rId140" Type="http://schemas.openxmlformats.org/officeDocument/2006/relationships/customXml" Target="../ink/ink1254.xml"/><Relationship Id="rId182" Type="http://schemas.openxmlformats.org/officeDocument/2006/relationships/customXml" Target="../ink/ink1275.xml"/><Relationship Id="rId6" Type="http://schemas.openxmlformats.org/officeDocument/2006/relationships/customXml" Target="../ink/ink1187.xml"/><Relationship Id="rId238" Type="http://schemas.openxmlformats.org/officeDocument/2006/relationships/customXml" Target="../ink/ink1303.xml"/><Relationship Id="rId291" Type="http://schemas.openxmlformats.org/officeDocument/2006/relationships/image" Target="../media/image1008.png"/><Relationship Id="rId305" Type="http://schemas.openxmlformats.org/officeDocument/2006/relationships/image" Target="../media/image1015.png"/><Relationship Id="rId44" Type="http://schemas.openxmlformats.org/officeDocument/2006/relationships/customXml" Target="../ink/ink1206.xml"/><Relationship Id="rId86" Type="http://schemas.openxmlformats.org/officeDocument/2006/relationships/customXml" Target="../ink/ink1227.xml"/><Relationship Id="rId151" Type="http://schemas.openxmlformats.org/officeDocument/2006/relationships/image" Target="../media/image938.png"/><Relationship Id="rId193" Type="http://schemas.openxmlformats.org/officeDocument/2006/relationships/image" Target="../media/image959.png"/><Relationship Id="rId207" Type="http://schemas.openxmlformats.org/officeDocument/2006/relationships/image" Target="../media/image966.png"/><Relationship Id="rId249" Type="http://schemas.openxmlformats.org/officeDocument/2006/relationships/image" Target="../media/image987.png"/><Relationship Id="rId13" Type="http://schemas.openxmlformats.org/officeDocument/2006/relationships/image" Target="../media/image923.png"/><Relationship Id="rId109" Type="http://schemas.openxmlformats.org/officeDocument/2006/relationships/image" Target="../media/image901.png"/><Relationship Id="rId260" Type="http://schemas.openxmlformats.org/officeDocument/2006/relationships/customXml" Target="../ink/ink1314.xml"/><Relationship Id="rId316" Type="http://schemas.openxmlformats.org/officeDocument/2006/relationships/customXml" Target="../ink/ink1342.xml"/><Relationship Id="rId55" Type="http://schemas.openxmlformats.org/officeDocument/2006/relationships/image" Target="../media/image864.png"/><Relationship Id="rId97" Type="http://schemas.openxmlformats.org/officeDocument/2006/relationships/image" Target="../media/image895.png"/><Relationship Id="rId120" Type="http://schemas.openxmlformats.org/officeDocument/2006/relationships/customXml" Target="../ink/ink1244.xml"/><Relationship Id="rId162" Type="http://schemas.openxmlformats.org/officeDocument/2006/relationships/customXml" Target="../ink/ink1265.xml"/><Relationship Id="rId218" Type="http://schemas.openxmlformats.org/officeDocument/2006/relationships/customXml" Target="../ink/ink1293.xml"/><Relationship Id="rId271" Type="http://schemas.openxmlformats.org/officeDocument/2006/relationships/image" Target="../media/image998.png"/><Relationship Id="rId24" Type="http://schemas.openxmlformats.org/officeDocument/2006/relationships/customXml" Target="../ink/ink1196.xml"/><Relationship Id="rId66" Type="http://schemas.openxmlformats.org/officeDocument/2006/relationships/customXml" Target="../ink/ink1217.xml"/><Relationship Id="rId131" Type="http://schemas.openxmlformats.org/officeDocument/2006/relationships/image" Target="../media/image912.png"/><Relationship Id="rId327" Type="http://schemas.openxmlformats.org/officeDocument/2006/relationships/image" Target="../media/image1026.png"/><Relationship Id="rId173" Type="http://schemas.openxmlformats.org/officeDocument/2006/relationships/image" Target="../media/image949.png"/><Relationship Id="rId229" Type="http://schemas.openxmlformats.org/officeDocument/2006/relationships/image" Target="../media/image977.png"/></Relationships>
</file>

<file path=ppt/slides/_rels/slide71.xml.rels><?xml version="1.0" encoding="UTF-8" standalone="yes"?>
<Relationships xmlns="http://schemas.openxmlformats.org/package/2006/relationships"><Relationship Id="rId117" Type="http://schemas.openxmlformats.org/officeDocument/2006/relationships/image" Target="../media/image1057.png"/><Relationship Id="rId299" Type="http://schemas.openxmlformats.org/officeDocument/2006/relationships/customXml" Target="../ink/ink1504.xml"/><Relationship Id="rId21" Type="http://schemas.openxmlformats.org/officeDocument/2006/relationships/image" Target="../media/image1042.png"/><Relationship Id="rId63" Type="http://schemas.openxmlformats.org/officeDocument/2006/relationships/image" Target="../media/image958.png"/><Relationship Id="rId159" Type="http://schemas.openxmlformats.org/officeDocument/2006/relationships/image" Target="../media/image1078.png"/><Relationship Id="rId170" Type="http://schemas.openxmlformats.org/officeDocument/2006/relationships/customXml" Target="../ink/ink1439.xml"/><Relationship Id="rId226" Type="http://schemas.openxmlformats.org/officeDocument/2006/relationships/customXml" Target="../ink/ink1467.xml"/><Relationship Id="rId268" Type="http://schemas.openxmlformats.org/officeDocument/2006/relationships/image" Target="../media/image1132.png"/><Relationship Id="rId32" Type="http://schemas.openxmlformats.org/officeDocument/2006/relationships/customXml" Target="../ink/ink1370.xml"/><Relationship Id="rId74" Type="http://schemas.openxmlformats.org/officeDocument/2006/relationships/customXml" Target="../ink/ink1391.xml"/><Relationship Id="rId128" Type="http://schemas.openxmlformats.org/officeDocument/2006/relationships/customXml" Target="../ink/ink1418.xml"/><Relationship Id="rId5" Type="http://schemas.openxmlformats.org/officeDocument/2006/relationships/image" Target="../media/image1035.png"/><Relationship Id="rId181" Type="http://schemas.openxmlformats.org/officeDocument/2006/relationships/image" Target="../media/image1089.png"/><Relationship Id="rId237" Type="http://schemas.openxmlformats.org/officeDocument/2006/relationships/customXml" Target="../ink/ink1473.xml"/><Relationship Id="rId279" Type="http://schemas.openxmlformats.org/officeDocument/2006/relationships/customXml" Target="../ink/ink1494.xml"/><Relationship Id="rId43" Type="http://schemas.openxmlformats.org/officeDocument/2006/relationships/image" Target="../media/image948.png"/><Relationship Id="rId139" Type="http://schemas.openxmlformats.org/officeDocument/2006/relationships/image" Target="../media/image1068.png"/><Relationship Id="rId290" Type="http://schemas.openxmlformats.org/officeDocument/2006/relationships/image" Target="../media/image1143.png"/><Relationship Id="rId304" Type="http://schemas.openxmlformats.org/officeDocument/2006/relationships/image" Target="../media/image1150.png"/><Relationship Id="rId85" Type="http://schemas.openxmlformats.org/officeDocument/2006/relationships/image" Target="../media/image1000.png"/><Relationship Id="rId150" Type="http://schemas.openxmlformats.org/officeDocument/2006/relationships/customXml" Target="../ink/ink1429.xml"/><Relationship Id="rId192" Type="http://schemas.openxmlformats.org/officeDocument/2006/relationships/customXml" Target="../ink/ink1450.xml"/><Relationship Id="rId206" Type="http://schemas.openxmlformats.org/officeDocument/2006/relationships/customXml" Target="../ink/ink1457.xml"/><Relationship Id="rId248" Type="http://schemas.openxmlformats.org/officeDocument/2006/relationships/image" Target="../media/image1122.png"/><Relationship Id="rId12" Type="http://schemas.openxmlformats.org/officeDocument/2006/relationships/customXml" Target="../ink/ink1360.xml"/><Relationship Id="rId108" Type="http://schemas.openxmlformats.org/officeDocument/2006/relationships/customXml" Target="../ink/ink1408.xml"/><Relationship Id="rId315" Type="http://schemas.openxmlformats.org/officeDocument/2006/relationships/image" Target="../media/image1155.png"/><Relationship Id="rId54" Type="http://schemas.openxmlformats.org/officeDocument/2006/relationships/customXml" Target="../ink/ink1381.xml"/><Relationship Id="rId96" Type="http://schemas.openxmlformats.org/officeDocument/2006/relationships/customXml" Target="../ink/ink1402.xml"/><Relationship Id="rId161" Type="http://schemas.openxmlformats.org/officeDocument/2006/relationships/image" Target="../media/image1079.png"/><Relationship Id="rId217" Type="http://schemas.openxmlformats.org/officeDocument/2006/relationships/image" Target="../media/image1107.png"/><Relationship Id="rId259" Type="http://schemas.openxmlformats.org/officeDocument/2006/relationships/customXml" Target="../ink/ink1484.xml"/><Relationship Id="rId23" Type="http://schemas.openxmlformats.org/officeDocument/2006/relationships/image" Target="../media/image938.png"/><Relationship Id="rId119" Type="http://schemas.openxmlformats.org/officeDocument/2006/relationships/image" Target="../media/image1058.png"/><Relationship Id="rId270" Type="http://schemas.openxmlformats.org/officeDocument/2006/relationships/image" Target="../media/image1133.png"/><Relationship Id="rId65" Type="http://schemas.openxmlformats.org/officeDocument/2006/relationships/image" Target="../media/image959.png"/><Relationship Id="rId130" Type="http://schemas.openxmlformats.org/officeDocument/2006/relationships/customXml" Target="../ink/ink1419.xml"/><Relationship Id="rId172" Type="http://schemas.openxmlformats.org/officeDocument/2006/relationships/customXml" Target="../ink/ink1440.xml"/><Relationship Id="rId228" Type="http://schemas.openxmlformats.org/officeDocument/2006/relationships/customXml" Target="../ink/ink1468.xml"/><Relationship Id="rId281" Type="http://schemas.openxmlformats.org/officeDocument/2006/relationships/customXml" Target="../ink/ink1495.xml"/><Relationship Id="rId34" Type="http://schemas.openxmlformats.org/officeDocument/2006/relationships/customXml" Target="../ink/ink1371.xml"/><Relationship Id="rId55" Type="http://schemas.openxmlformats.org/officeDocument/2006/relationships/image" Target="../media/image954.png"/><Relationship Id="rId76" Type="http://schemas.openxmlformats.org/officeDocument/2006/relationships/customXml" Target="../ink/ink1392.xml"/><Relationship Id="rId97" Type="http://schemas.openxmlformats.org/officeDocument/2006/relationships/image" Target="../media/image1047.png"/><Relationship Id="rId120" Type="http://schemas.openxmlformats.org/officeDocument/2006/relationships/customXml" Target="../ink/ink1414.xml"/><Relationship Id="rId141" Type="http://schemas.openxmlformats.org/officeDocument/2006/relationships/image" Target="../media/image1069.png"/><Relationship Id="rId7" Type="http://schemas.openxmlformats.org/officeDocument/2006/relationships/image" Target="../media/image1036.png"/><Relationship Id="rId162" Type="http://schemas.openxmlformats.org/officeDocument/2006/relationships/customXml" Target="../ink/ink1435.xml"/><Relationship Id="rId183" Type="http://schemas.openxmlformats.org/officeDocument/2006/relationships/image" Target="../media/image1090.png"/><Relationship Id="rId218" Type="http://schemas.openxmlformats.org/officeDocument/2006/relationships/customXml" Target="../ink/ink1463.xml"/><Relationship Id="rId239" Type="http://schemas.openxmlformats.org/officeDocument/2006/relationships/customXml" Target="../ink/ink1474.xml"/><Relationship Id="rId250" Type="http://schemas.openxmlformats.org/officeDocument/2006/relationships/image" Target="../media/image1123.png"/><Relationship Id="rId271" Type="http://schemas.openxmlformats.org/officeDocument/2006/relationships/customXml" Target="../ink/ink1490.xml"/><Relationship Id="rId292" Type="http://schemas.openxmlformats.org/officeDocument/2006/relationships/image" Target="../media/image1144.png"/><Relationship Id="rId306" Type="http://schemas.openxmlformats.org/officeDocument/2006/relationships/image" Target="../media/image1151.png"/><Relationship Id="rId24" Type="http://schemas.openxmlformats.org/officeDocument/2006/relationships/customXml" Target="../ink/ink1366.xml"/><Relationship Id="rId45" Type="http://schemas.openxmlformats.org/officeDocument/2006/relationships/image" Target="../media/image949.png"/><Relationship Id="rId66" Type="http://schemas.openxmlformats.org/officeDocument/2006/relationships/customXml" Target="../ink/ink1387.xml"/><Relationship Id="rId87" Type="http://schemas.openxmlformats.org/officeDocument/2006/relationships/image" Target="../media/image1001.png"/><Relationship Id="rId110" Type="http://schemas.openxmlformats.org/officeDocument/2006/relationships/customXml" Target="../ink/ink1409.xml"/><Relationship Id="rId131" Type="http://schemas.openxmlformats.org/officeDocument/2006/relationships/image" Target="../media/image1064.png"/><Relationship Id="rId152" Type="http://schemas.openxmlformats.org/officeDocument/2006/relationships/customXml" Target="../ink/ink1430.xml"/><Relationship Id="rId173" Type="http://schemas.openxmlformats.org/officeDocument/2006/relationships/image" Target="../media/image1085.png"/><Relationship Id="rId194" Type="http://schemas.openxmlformats.org/officeDocument/2006/relationships/customXml" Target="../ink/ink1451.xml"/><Relationship Id="rId208" Type="http://schemas.openxmlformats.org/officeDocument/2006/relationships/customXml" Target="../ink/ink1458.xml"/><Relationship Id="rId229" Type="http://schemas.openxmlformats.org/officeDocument/2006/relationships/image" Target="../media/image1113.png"/><Relationship Id="rId240" Type="http://schemas.openxmlformats.org/officeDocument/2006/relationships/image" Target="../media/image1118.png"/><Relationship Id="rId261" Type="http://schemas.openxmlformats.org/officeDocument/2006/relationships/customXml" Target="../ink/ink1485.xml"/><Relationship Id="rId14" Type="http://schemas.openxmlformats.org/officeDocument/2006/relationships/customXml" Target="../ink/ink1361.xml"/><Relationship Id="rId35" Type="http://schemas.openxmlformats.org/officeDocument/2006/relationships/image" Target="../media/image944.png"/><Relationship Id="rId56" Type="http://schemas.openxmlformats.org/officeDocument/2006/relationships/customXml" Target="../ink/ink1382.xml"/><Relationship Id="rId77" Type="http://schemas.openxmlformats.org/officeDocument/2006/relationships/image" Target="../media/image996.png"/><Relationship Id="rId100" Type="http://schemas.openxmlformats.org/officeDocument/2006/relationships/customXml" Target="../ink/ink1404.xml"/><Relationship Id="rId282" Type="http://schemas.openxmlformats.org/officeDocument/2006/relationships/image" Target="../media/image1139.png"/><Relationship Id="rId317" Type="http://schemas.openxmlformats.org/officeDocument/2006/relationships/image" Target="../media/image1156.png"/><Relationship Id="rId8" Type="http://schemas.openxmlformats.org/officeDocument/2006/relationships/customXml" Target="../ink/ink1358.xml"/><Relationship Id="rId98" Type="http://schemas.openxmlformats.org/officeDocument/2006/relationships/customXml" Target="../ink/ink1403.xml"/><Relationship Id="rId121" Type="http://schemas.openxmlformats.org/officeDocument/2006/relationships/image" Target="../media/image1059.png"/><Relationship Id="rId142" Type="http://schemas.openxmlformats.org/officeDocument/2006/relationships/customXml" Target="../ink/ink1425.xml"/><Relationship Id="rId163" Type="http://schemas.openxmlformats.org/officeDocument/2006/relationships/image" Target="../media/image1080.png"/><Relationship Id="rId184" Type="http://schemas.openxmlformats.org/officeDocument/2006/relationships/customXml" Target="../ink/ink1446.xml"/><Relationship Id="rId219" Type="http://schemas.openxmlformats.org/officeDocument/2006/relationships/image" Target="../media/image1108.png"/><Relationship Id="rId230" Type="http://schemas.openxmlformats.org/officeDocument/2006/relationships/customXml" Target="../ink/ink1469.xml"/><Relationship Id="rId251" Type="http://schemas.openxmlformats.org/officeDocument/2006/relationships/customXml" Target="../ink/ink1480.xml"/><Relationship Id="rId25" Type="http://schemas.openxmlformats.org/officeDocument/2006/relationships/image" Target="../media/image939.png"/><Relationship Id="rId46" Type="http://schemas.openxmlformats.org/officeDocument/2006/relationships/customXml" Target="../ink/ink1377.xml"/><Relationship Id="rId67" Type="http://schemas.openxmlformats.org/officeDocument/2006/relationships/image" Target="../media/image960.png"/><Relationship Id="rId272" Type="http://schemas.openxmlformats.org/officeDocument/2006/relationships/image" Target="../media/image1134.png"/><Relationship Id="rId293" Type="http://schemas.openxmlformats.org/officeDocument/2006/relationships/customXml" Target="../ink/ink1501.xml"/><Relationship Id="rId307" Type="http://schemas.openxmlformats.org/officeDocument/2006/relationships/customXml" Target="../ink/ink1508.xml"/><Relationship Id="rId88" Type="http://schemas.openxmlformats.org/officeDocument/2006/relationships/customXml" Target="../ink/ink1398.xml"/><Relationship Id="rId111" Type="http://schemas.openxmlformats.org/officeDocument/2006/relationships/image" Target="../media/image1054.png"/><Relationship Id="rId132" Type="http://schemas.openxmlformats.org/officeDocument/2006/relationships/customXml" Target="../ink/ink1420.xml"/><Relationship Id="rId153" Type="http://schemas.openxmlformats.org/officeDocument/2006/relationships/image" Target="../media/image1075.png"/><Relationship Id="rId174" Type="http://schemas.openxmlformats.org/officeDocument/2006/relationships/customXml" Target="../ink/ink1441.xml"/><Relationship Id="rId195" Type="http://schemas.openxmlformats.org/officeDocument/2006/relationships/image" Target="../media/image1096.png"/><Relationship Id="rId209" Type="http://schemas.openxmlformats.org/officeDocument/2006/relationships/image" Target="../media/image1103.png"/><Relationship Id="rId220" Type="http://schemas.openxmlformats.org/officeDocument/2006/relationships/customXml" Target="../ink/ink1464.xml"/><Relationship Id="rId241" Type="http://schemas.openxmlformats.org/officeDocument/2006/relationships/customXml" Target="../ink/ink1475.xml"/><Relationship Id="rId15" Type="http://schemas.openxmlformats.org/officeDocument/2006/relationships/image" Target="../media/image1040.png"/><Relationship Id="rId36" Type="http://schemas.openxmlformats.org/officeDocument/2006/relationships/customXml" Target="../ink/ink1372.xml"/><Relationship Id="rId57" Type="http://schemas.openxmlformats.org/officeDocument/2006/relationships/image" Target="../media/image955.png"/><Relationship Id="rId262" Type="http://schemas.openxmlformats.org/officeDocument/2006/relationships/image" Target="../media/image1129.png"/><Relationship Id="rId283" Type="http://schemas.openxmlformats.org/officeDocument/2006/relationships/customXml" Target="../ink/ink1496.xml"/><Relationship Id="rId318" Type="http://schemas.openxmlformats.org/officeDocument/2006/relationships/customXml" Target="../ink/ink1514.xml"/><Relationship Id="rId78" Type="http://schemas.openxmlformats.org/officeDocument/2006/relationships/customXml" Target="../ink/ink1393.xml"/><Relationship Id="rId99" Type="http://schemas.openxmlformats.org/officeDocument/2006/relationships/image" Target="../media/image1048.png"/><Relationship Id="rId101" Type="http://schemas.openxmlformats.org/officeDocument/2006/relationships/image" Target="../media/image1049.png"/><Relationship Id="rId122" Type="http://schemas.openxmlformats.org/officeDocument/2006/relationships/customXml" Target="../ink/ink1415.xml"/><Relationship Id="rId143" Type="http://schemas.openxmlformats.org/officeDocument/2006/relationships/image" Target="../media/image1070.png"/><Relationship Id="rId164" Type="http://schemas.openxmlformats.org/officeDocument/2006/relationships/customXml" Target="../ink/ink1436.xml"/><Relationship Id="rId185" Type="http://schemas.openxmlformats.org/officeDocument/2006/relationships/image" Target="../media/image1091.png"/><Relationship Id="rId9" Type="http://schemas.openxmlformats.org/officeDocument/2006/relationships/image" Target="../media/image1037.png"/><Relationship Id="rId210" Type="http://schemas.openxmlformats.org/officeDocument/2006/relationships/customXml" Target="../ink/ink1459.xml"/><Relationship Id="rId26" Type="http://schemas.openxmlformats.org/officeDocument/2006/relationships/customXml" Target="../ink/ink1367.xml"/><Relationship Id="rId231" Type="http://schemas.openxmlformats.org/officeDocument/2006/relationships/image" Target="../media/image1114.png"/><Relationship Id="rId252" Type="http://schemas.openxmlformats.org/officeDocument/2006/relationships/image" Target="../media/image1124.png"/><Relationship Id="rId273" Type="http://schemas.openxmlformats.org/officeDocument/2006/relationships/customXml" Target="../ink/ink1491.xml"/><Relationship Id="rId294" Type="http://schemas.openxmlformats.org/officeDocument/2006/relationships/image" Target="../media/image1145.png"/><Relationship Id="rId308" Type="http://schemas.openxmlformats.org/officeDocument/2006/relationships/image" Target="../media/image1152.png"/><Relationship Id="rId47" Type="http://schemas.openxmlformats.org/officeDocument/2006/relationships/image" Target="../media/image950.png"/><Relationship Id="rId68" Type="http://schemas.openxmlformats.org/officeDocument/2006/relationships/customXml" Target="../ink/ink1388.xml"/><Relationship Id="rId89" Type="http://schemas.openxmlformats.org/officeDocument/2006/relationships/image" Target="../media/image1002.png"/><Relationship Id="rId112" Type="http://schemas.openxmlformats.org/officeDocument/2006/relationships/customXml" Target="../ink/ink1410.xml"/><Relationship Id="rId133" Type="http://schemas.openxmlformats.org/officeDocument/2006/relationships/image" Target="../media/image1065.png"/><Relationship Id="rId154" Type="http://schemas.openxmlformats.org/officeDocument/2006/relationships/customXml" Target="../ink/ink1431.xml"/><Relationship Id="rId175" Type="http://schemas.openxmlformats.org/officeDocument/2006/relationships/image" Target="../media/image1086.png"/><Relationship Id="rId196" Type="http://schemas.openxmlformats.org/officeDocument/2006/relationships/customXml" Target="../ink/ink1452.xml"/><Relationship Id="rId200" Type="http://schemas.openxmlformats.org/officeDocument/2006/relationships/customXml" Target="../ink/ink1454.xml"/><Relationship Id="rId16" Type="http://schemas.openxmlformats.org/officeDocument/2006/relationships/customXml" Target="../ink/ink1362.xml"/><Relationship Id="rId221" Type="http://schemas.openxmlformats.org/officeDocument/2006/relationships/image" Target="../media/image1109.png"/><Relationship Id="rId242" Type="http://schemas.openxmlformats.org/officeDocument/2006/relationships/image" Target="../media/image1119.png"/><Relationship Id="rId263" Type="http://schemas.openxmlformats.org/officeDocument/2006/relationships/customXml" Target="../ink/ink1486.xml"/><Relationship Id="rId284" Type="http://schemas.openxmlformats.org/officeDocument/2006/relationships/image" Target="../media/image1140.png"/><Relationship Id="rId319" Type="http://schemas.openxmlformats.org/officeDocument/2006/relationships/image" Target="../media/image1157.png"/><Relationship Id="rId37" Type="http://schemas.openxmlformats.org/officeDocument/2006/relationships/image" Target="../media/image945.png"/><Relationship Id="rId58" Type="http://schemas.openxmlformats.org/officeDocument/2006/relationships/customXml" Target="../ink/ink1383.xml"/><Relationship Id="rId79" Type="http://schemas.openxmlformats.org/officeDocument/2006/relationships/image" Target="../media/image997.png"/><Relationship Id="rId102" Type="http://schemas.openxmlformats.org/officeDocument/2006/relationships/customXml" Target="../ink/ink1405.xml"/><Relationship Id="rId123" Type="http://schemas.openxmlformats.org/officeDocument/2006/relationships/image" Target="../media/image1060.png"/><Relationship Id="rId144" Type="http://schemas.openxmlformats.org/officeDocument/2006/relationships/customXml" Target="../ink/ink1426.xml"/><Relationship Id="rId90" Type="http://schemas.openxmlformats.org/officeDocument/2006/relationships/customXml" Target="../ink/ink1399.xml"/><Relationship Id="rId165" Type="http://schemas.openxmlformats.org/officeDocument/2006/relationships/image" Target="../media/image1081.png"/><Relationship Id="rId186" Type="http://schemas.openxmlformats.org/officeDocument/2006/relationships/customXml" Target="../ink/ink1447.xml"/><Relationship Id="rId211" Type="http://schemas.openxmlformats.org/officeDocument/2006/relationships/image" Target="../media/image1104.png"/><Relationship Id="rId232" Type="http://schemas.openxmlformats.org/officeDocument/2006/relationships/customXml" Target="../ink/ink1470.xml"/><Relationship Id="rId253" Type="http://schemas.openxmlformats.org/officeDocument/2006/relationships/customXml" Target="../ink/ink1481.xml"/><Relationship Id="rId274" Type="http://schemas.openxmlformats.org/officeDocument/2006/relationships/image" Target="../media/image1135.png"/><Relationship Id="rId295" Type="http://schemas.openxmlformats.org/officeDocument/2006/relationships/customXml" Target="../ink/ink1502.xml"/><Relationship Id="rId309" Type="http://schemas.openxmlformats.org/officeDocument/2006/relationships/customXml" Target="../ink/ink1509.xml"/><Relationship Id="rId27" Type="http://schemas.openxmlformats.org/officeDocument/2006/relationships/image" Target="../media/image940.png"/><Relationship Id="rId48" Type="http://schemas.openxmlformats.org/officeDocument/2006/relationships/customXml" Target="../ink/ink1378.xml"/><Relationship Id="rId69" Type="http://schemas.openxmlformats.org/officeDocument/2006/relationships/image" Target="../media/image961.png"/><Relationship Id="rId113" Type="http://schemas.openxmlformats.org/officeDocument/2006/relationships/image" Target="../media/image1055.png"/><Relationship Id="rId134" Type="http://schemas.openxmlformats.org/officeDocument/2006/relationships/customXml" Target="../ink/ink1421.xml"/><Relationship Id="rId320" Type="http://schemas.openxmlformats.org/officeDocument/2006/relationships/customXml" Target="../ink/ink1515.xml"/><Relationship Id="rId80" Type="http://schemas.openxmlformats.org/officeDocument/2006/relationships/customXml" Target="../ink/ink1394.xml"/><Relationship Id="rId155" Type="http://schemas.openxmlformats.org/officeDocument/2006/relationships/image" Target="../media/image1076.png"/><Relationship Id="rId176" Type="http://schemas.openxmlformats.org/officeDocument/2006/relationships/customXml" Target="../ink/ink1442.xml"/><Relationship Id="rId197" Type="http://schemas.openxmlformats.org/officeDocument/2006/relationships/image" Target="../media/image1097.png"/><Relationship Id="rId201" Type="http://schemas.openxmlformats.org/officeDocument/2006/relationships/image" Target="../media/image1099.png"/><Relationship Id="rId222" Type="http://schemas.openxmlformats.org/officeDocument/2006/relationships/customXml" Target="../ink/ink1465.xml"/><Relationship Id="rId243" Type="http://schemas.openxmlformats.org/officeDocument/2006/relationships/customXml" Target="../ink/ink1476.xml"/><Relationship Id="rId264" Type="http://schemas.openxmlformats.org/officeDocument/2006/relationships/image" Target="../media/image1130.png"/><Relationship Id="rId285" Type="http://schemas.openxmlformats.org/officeDocument/2006/relationships/customXml" Target="../ink/ink1497.xml"/><Relationship Id="rId17" Type="http://schemas.openxmlformats.org/officeDocument/2006/relationships/image" Target="../media/image155.png"/><Relationship Id="rId38" Type="http://schemas.openxmlformats.org/officeDocument/2006/relationships/customXml" Target="../ink/ink1373.xml"/><Relationship Id="rId59" Type="http://schemas.openxmlformats.org/officeDocument/2006/relationships/image" Target="../media/image956.png"/><Relationship Id="rId103" Type="http://schemas.openxmlformats.org/officeDocument/2006/relationships/image" Target="../media/image1050.png"/><Relationship Id="rId124" Type="http://schemas.openxmlformats.org/officeDocument/2006/relationships/customXml" Target="../ink/ink1416.xml"/><Relationship Id="rId310" Type="http://schemas.openxmlformats.org/officeDocument/2006/relationships/image" Target="../media/image1153.png"/><Relationship Id="rId70" Type="http://schemas.openxmlformats.org/officeDocument/2006/relationships/customXml" Target="../ink/ink1389.xml"/><Relationship Id="rId91" Type="http://schemas.openxmlformats.org/officeDocument/2006/relationships/image" Target="../media/image1044.png"/><Relationship Id="rId145" Type="http://schemas.openxmlformats.org/officeDocument/2006/relationships/image" Target="../media/image1071.png"/><Relationship Id="rId166" Type="http://schemas.openxmlformats.org/officeDocument/2006/relationships/customXml" Target="../ink/ink1437.xml"/><Relationship Id="rId187" Type="http://schemas.openxmlformats.org/officeDocument/2006/relationships/image" Target="../media/image1092.png"/><Relationship Id="rId1" Type="http://schemas.openxmlformats.org/officeDocument/2006/relationships/slideLayout" Target="../slideLayouts/slideLayout7.xml"/><Relationship Id="rId212" Type="http://schemas.openxmlformats.org/officeDocument/2006/relationships/customXml" Target="../ink/ink1460.xml"/><Relationship Id="rId233" Type="http://schemas.openxmlformats.org/officeDocument/2006/relationships/customXml" Target="../ink/ink1471.xml"/><Relationship Id="rId254" Type="http://schemas.openxmlformats.org/officeDocument/2006/relationships/image" Target="../media/image1125.png"/><Relationship Id="rId28" Type="http://schemas.openxmlformats.org/officeDocument/2006/relationships/customXml" Target="../ink/ink1368.xml"/><Relationship Id="rId49" Type="http://schemas.openxmlformats.org/officeDocument/2006/relationships/image" Target="../media/image951.png"/><Relationship Id="rId114" Type="http://schemas.openxmlformats.org/officeDocument/2006/relationships/customXml" Target="../ink/ink1411.xml"/><Relationship Id="rId275" Type="http://schemas.openxmlformats.org/officeDocument/2006/relationships/customXml" Target="../ink/ink1492.xml"/><Relationship Id="rId296" Type="http://schemas.openxmlformats.org/officeDocument/2006/relationships/image" Target="../media/image1146.png"/><Relationship Id="rId300" Type="http://schemas.openxmlformats.org/officeDocument/2006/relationships/image" Target="../media/image1148.png"/><Relationship Id="rId60" Type="http://schemas.openxmlformats.org/officeDocument/2006/relationships/customXml" Target="../ink/ink1384.xml"/><Relationship Id="rId81" Type="http://schemas.openxmlformats.org/officeDocument/2006/relationships/image" Target="../media/image998.png"/><Relationship Id="rId135" Type="http://schemas.openxmlformats.org/officeDocument/2006/relationships/image" Target="../media/image1066.png"/><Relationship Id="rId156" Type="http://schemas.openxmlformats.org/officeDocument/2006/relationships/customXml" Target="../ink/ink1432.xml"/><Relationship Id="rId177" Type="http://schemas.openxmlformats.org/officeDocument/2006/relationships/image" Target="../media/image1087.png"/><Relationship Id="rId198" Type="http://schemas.openxmlformats.org/officeDocument/2006/relationships/customXml" Target="../ink/ink1453.xml"/><Relationship Id="rId321" Type="http://schemas.openxmlformats.org/officeDocument/2006/relationships/image" Target="../media/image1158.png"/><Relationship Id="rId202" Type="http://schemas.openxmlformats.org/officeDocument/2006/relationships/customXml" Target="../ink/ink1455.xml"/><Relationship Id="rId223" Type="http://schemas.openxmlformats.org/officeDocument/2006/relationships/image" Target="../media/image1110.png"/><Relationship Id="rId244" Type="http://schemas.openxmlformats.org/officeDocument/2006/relationships/image" Target="../media/image1120.png"/><Relationship Id="rId18" Type="http://schemas.openxmlformats.org/officeDocument/2006/relationships/customXml" Target="../ink/ink1363.xml"/><Relationship Id="rId39" Type="http://schemas.openxmlformats.org/officeDocument/2006/relationships/image" Target="../media/image946.png"/><Relationship Id="rId265" Type="http://schemas.openxmlformats.org/officeDocument/2006/relationships/customXml" Target="../ink/ink1487.xml"/><Relationship Id="rId286" Type="http://schemas.openxmlformats.org/officeDocument/2006/relationships/image" Target="../media/image1141.png"/><Relationship Id="rId50" Type="http://schemas.openxmlformats.org/officeDocument/2006/relationships/customXml" Target="../ink/ink1379.xml"/><Relationship Id="rId104" Type="http://schemas.openxmlformats.org/officeDocument/2006/relationships/customXml" Target="../ink/ink1406.xml"/><Relationship Id="rId125" Type="http://schemas.openxmlformats.org/officeDocument/2006/relationships/image" Target="../media/image1061.png"/><Relationship Id="rId146" Type="http://schemas.openxmlformats.org/officeDocument/2006/relationships/customXml" Target="../ink/ink1427.xml"/><Relationship Id="rId167" Type="http://schemas.openxmlformats.org/officeDocument/2006/relationships/image" Target="../media/image1082.png"/><Relationship Id="rId188" Type="http://schemas.openxmlformats.org/officeDocument/2006/relationships/customXml" Target="../ink/ink1448.xml"/><Relationship Id="rId311" Type="http://schemas.openxmlformats.org/officeDocument/2006/relationships/customXml" Target="../ink/ink1510.xml"/><Relationship Id="rId71" Type="http://schemas.openxmlformats.org/officeDocument/2006/relationships/image" Target="../media/image962.png"/><Relationship Id="rId92" Type="http://schemas.openxmlformats.org/officeDocument/2006/relationships/customXml" Target="../ink/ink1400.xml"/><Relationship Id="rId213" Type="http://schemas.openxmlformats.org/officeDocument/2006/relationships/image" Target="../media/image1105.png"/><Relationship Id="rId234" Type="http://schemas.openxmlformats.org/officeDocument/2006/relationships/image" Target="../media/image1115.png"/><Relationship Id="rId2" Type="http://schemas.openxmlformats.org/officeDocument/2006/relationships/customXml" Target="../ink/ink1355.xml"/><Relationship Id="rId29" Type="http://schemas.openxmlformats.org/officeDocument/2006/relationships/image" Target="../media/image941.png"/><Relationship Id="rId255" Type="http://schemas.openxmlformats.org/officeDocument/2006/relationships/customXml" Target="../ink/ink1482.xml"/><Relationship Id="rId276" Type="http://schemas.openxmlformats.org/officeDocument/2006/relationships/image" Target="../media/image1136.png"/><Relationship Id="rId297" Type="http://schemas.openxmlformats.org/officeDocument/2006/relationships/customXml" Target="../ink/ink1503.xml"/><Relationship Id="rId40" Type="http://schemas.openxmlformats.org/officeDocument/2006/relationships/customXml" Target="../ink/ink1374.xml"/><Relationship Id="rId115" Type="http://schemas.openxmlformats.org/officeDocument/2006/relationships/image" Target="../media/image1056.png"/><Relationship Id="rId136" Type="http://schemas.openxmlformats.org/officeDocument/2006/relationships/customXml" Target="../ink/ink1422.xml"/><Relationship Id="rId157" Type="http://schemas.openxmlformats.org/officeDocument/2006/relationships/image" Target="../media/image1077.png"/><Relationship Id="rId178" Type="http://schemas.openxmlformats.org/officeDocument/2006/relationships/customXml" Target="../ink/ink1443.xml"/><Relationship Id="rId301" Type="http://schemas.openxmlformats.org/officeDocument/2006/relationships/customXml" Target="../ink/ink1505.xml"/><Relationship Id="rId61" Type="http://schemas.openxmlformats.org/officeDocument/2006/relationships/image" Target="../media/image957.png"/><Relationship Id="rId82" Type="http://schemas.openxmlformats.org/officeDocument/2006/relationships/customXml" Target="../ink/ink1395.xml"/><Relationship Id="rId199" Type="http://schemas.openxmlformats.org/officeDocument/2006/relationships/image" Target="../media/image1098.png"/><Relationship Id="rId203" Type="http://schemas.openxmlformats.org/officeDocument/2006/relationships/image" Target="../media/image1100.png"/><Relationship Id="rId19" Type="http://schemas.openxmlformats.org/officeDocument/2006/relationships/image" Target="../media/image1041.png"/><Relationship Id="rId224" Type="http://schemas.openxmlformats.org/officeDocument/2006/relationships/customXml" Target="../ink/ink1466.xml"/><Relationship Id="rId245" Type="http://schemas.openxmlformats.org/officeDocument/2006/relationships/customXml" Target="../ink/ink1477.xml"/><Relationship Id="rId266" Type="http://schemas.openxmlformats.org/officeDocument/2006/relationships/image" Target="../media/image1131.png"/><Relationship Id="rId287" Type="http://schemas.openxmlformats.org/officeDocument/2006/relationships/customXml" Target="../ink/ink1498.xml"/><Relationship Id="rId30" Type="http://schemas.openxmlformats.org/officeDocument/2006/relationships/customXml" Target="../ink/ink1369.xml"/><Relationship Id="rId105" Type="http://schemas.openxmlformats.org/officeDocument/2006/relationships/image" Target="../media/image1051.png"/><Relationship Id="rId126" Type="http://schemas.openxmlformats.org/officeDocument/2006/relationships/customXml" Target="../ink/ink1417.xml"/><Relationship Id="rId147" Type="http://schemas.openxmlformats.org/officeDocument/2006/relationships/image" Target="../media/image1072.png"/><Relationship Id="rId168" Type="http://schemas.openxmlformats.org/officeDocument/2006/relationships/customXml" Target="../ink/ink1438.xml"/><Relationship Id="rId312" Type="http://schemas.openxmlformats.org/officeDocument/2006/relationships/customXml" Target="../ink/ink1511.xml"/><Relationship Id="rId51" Type="http://schemas.openxmlformats.org/officeDocument/2006/relationships/image" Target="../media/image952.png"/><Relationship Id="rId72" Type="http://schemas.openxmlformats.org/officeDocument/2006/relationships/customXml" Target="../ink/ink1390.xml"/><Relationship Id="rId93" Type="http://schemas.openxmlformats.org/officeDocument/2006/relationships/image" Target="../media/image1045.png"/><Relationship Id="rId189" Type="http://schemas.openxmlformats.org/officeDocument/2006/relationships/image" Target="../media/image1093.png"/><Relationship Id="rId3" Type="http://schemas.openxmlformats.org/officeDocument/2006/relationships/image" Target="../media/image1034.png"/><Relationship Id="rId214" Type="http://schemas.openxmlformats.org/officeDocument/2006/relationships/customXml" Target="../ink/ink1461.xml"/><Relationship Id="rId235" Type="http://schemas.openxmlformats.org/officeDocument/2006/relationships/customXml" Target="../ink/ink1472.xml"/><Relationship Id="rId256" Type="http://schemas.openxmlformats.org/officeDocument/2006/relationships/image" Target="../media/image1126.png"/><Relationship Id="rId277" Type="http://schemas.openxmlformats.org/officeDocument/2006/relationships/customXml" Target="../ink/ink1493.xml"/><Relationship Id="rId298" Type="http://schemas.openxmlformats.org/officeDocument/2006/relationships/image" Target="../media/image1147.png"/><Relationship Id="rId116" Type="http://schemas.openxmlformats.org/officeDocument/2006/relationships/customXml" Target="../ink/ink1412.xml"/><Relationship Id="rId137" Type="http://schemas.openxmlformats.org/officeDocument/2006/relationships/image" Target="../media/image1067.png"/><Relationship Id="rId158" Type="http://schemas.openxmlformats.org/officeDocument/2006/relationships/customXml" Target="../ink/ink1433.xml"/><Relationship Id="rId302" Type="http://schemas.openxmlformats.org/officeDocument/2006/relationships/image" Target="../media/image1149.png"/><Relationship Id="rId20" Type="http://schemas.openxmlformats.org/officeDocument/2006/relationships/customXml" Target="../ink/ink1364.xml"/><Relationship Id="rId41" Type="http://schemas.openxmlformats.org/officeDocument/2006/relationships/image" Target="../media/image947.png"/><Relationship Id="rId62" Type="http://schemas.openxmlformats.org/officeDocument/2006/relationships/customXml" Target="../ink/ink1385.xml"/><Relationship Id="rId83" Type="http://schemas.openxmlformats.org/officeDocument/2006/relationships/image" Target="../media/image999.png"/><Relationship Id="rId179" Type="http://schemas.openxmlformats.org/officeDocument/2006/relationships/image" Target="../media/image1088.png"/><Relationship Id="rId190" Type="http://schemas.openxmlformats.org/officeDocument/2006/relationships/customXml" Target="../ink/ink1449.xml"/><Relationship Id="rId204" Type="http://schemas.openxmlformats.org/officeDocument/2006/relationships/customXml" Target="../ink/ink1456.xml"/><Relationship Id="rId225" Type="http://schemas.openxmlformats.org/officeDocument/2006/relationships/image" Target="../media/image1111.png"/><Relationship Id="rId246" Type="http://schemas.openxmlformats.org/officeDocument/2006/relationships/image" Target="../media/image1121.png"/><Relationship Id="rId267" Type="http://schemas.openxmlformats.org/officeDocument/2006/relationships/customXml" Target="../ink/ink1488.xml"/><Relationship Id="rId288" Type="http://schemas.openxmlformats.org/officeDocument/2006/relationships/image" Target="../media/image1142.png"/><Relationship Id="rId106" Type="http://schemas.openxmlformats.org/officeDocument/2006/relationships/customXml" Target="../ink/ink1407.xml"/><Relationship Id="rId127" Type="http://schemas.openxmlformats.org/officeDocument/2006/relationships/image" Target="../media/image1062.png"/><Relationship Id="rId313" Type="http://schemas.openxmlformats.org/officeDocument/2006/relationships/image" Target="../media/image1154.png"/><Relationship Id="rId10" Type="http://schemas.openxmlformats.org/officeDocument/2006/relationships/customXml" Target="../ink/ink1359.xml"/><Relationship Id="rId31" Type="http://schemas.openxmlformats.org/officeDocument/2006/relationships/image" Target="../media/image942.png"/><Relationship Id="rId52" Type="http://schemas.openxmlformats.org/officeDocument/2006/relationships/customXml" Target="../ink/ink1380.xml"/><Relationship Id="rId73" Type="http://schemas.openxmlformats.org/officeDocument/2006/relationships/image" Target="../media/image1043.png"/><Relationship Id="rId94" Type="http://schemas.openxmlformats.org/officeDocument/2006/relationships/customXml" Target="../ink/ink1401.xml"/><Relationship Id="rId148" Type="http://schemas.openxmlformats.org/officeDocument/2006/relationships/customXml" Target="../ink/ink1428.xml"/><Relationship Id="rId169" Type="http://schemas.openxmlformats.org/officeDocument/2006/relationships/image" Target="../media/image1083.png"/><Relationship Id="rId4" Type="http://schemas.openxmlformats.org/officeDocument/2006/relationships/customXml" Target="../ink/ink1356.xml"/><Relationship Id="rId180" Type="http://schemas.openxmlformats.org/officeDocument/2006/relationships/customXml" Target="../ink/ink1444.xml"/><Relationship Id="rId215" Type="http://schemas.openxmlformats.org/officeDocument/2006/relationships/image" Target="../media/image1106.png"/><Relationship Id="rId236" Type="http://schemas.openxmlformats.org/officeDocument/2006/relationships/image" Target="../media/image1116.png"/><Relationship Id="rId257" Type="http://schemas.openxmlformats.org/officeDocument/2006/relationships/customXml" Target="../ink/ink1483.xml"/><Relationship Id="rId278" Type="http://schemas.openxmlformats.org/officeDocument/2006/relationships/image" Target="../media/image1137.png"/><Relationship Id="rId303" Type="http://schemas.openxmlformats.org/officeDocument/2006/relationships/customXml" Target="../ink/ink1506.xml"/><Relationship Id="rId42" Type="http://schemas.openxmlformats.org/officeDocument/2006/relationships/customXml" Target="../ink/ink1375.xml"/><Relationship Id="rId84" Type="http://schemas.openxmlformats.org/officeDocument/2006/relationships/customXml" Target="../ink/ink1396.xml"/><Relationship Id="rId138" Type="http://schemas.openxmlformats.org/officeDocument/2006/relationships/customXml" Target="../ink/ink1423.xml"/><Relationship Id="rId191" Type="http://schemas.openxmlformats.org/officeDocument/2006/relationships/image" Target="../media/image1094.png"/><Relationship Id="rId205" Type="http://schemas.openxmlformats.org/officeDocument/2006/relationships/image" Target="../media/image1101.png"/><Relationship Id="rId247" Type="http://schemas.openxmlformats.org/officeDocument/2006/relationships/customXml" Target="../ink/ink1478.xml"/><Relationship Id="rId107" Type="http://schemas.openxmlformats.org/officeDocument/2006/relationships/image" Target="../media/image1052.png"/><Relationship Id="rId289" Type="http://schemas.openxmlformats.org/officeDocument/2006/relationships/customXml" Target="../ink/ink1499.xml"/><Relationship Id="rId11" Type="http://schemas.openxmlformats.org/officeDocument/2006/relationships/image" Target="../media/image1038.png"/><Relationship Id="rId53" Type="http://schemas.openxmlformats.org/officeDocument/2006/relationships/image" Target="../media/image953.png"/><Relationship Id="rId149" Type="http://schemas.openxmlformats.org/officeDocument/2006/relationships/image" Target="../media/image1073.png"/><Relationship Id="rId314" Type="http://schemas.openxmlformats.org/officeDocument/2006/relationships/customXml" Target="../ink/ink1512.xml"/><Relationship Id="rId95" Type="http://schemas.openxmlformats.org/officeDocument/2006/relationships/image" Target="../media/image1046.png"/><Relationship Id="rId160" Type="http://schemas.openxmlformats.org/officeDocument/2006/relationships/customXml" Target="../ink/ink1434.xml"/><Relationship Id="rId216" Type="http://schemas.openxmlformats.org/officeDocument/2006/relationships/customXml" Target="../ink/ink1462.xml"/><Relationship Id="rId258" Type="http://schemas.openxmlformats.org/officeDocument/2006/relationships/image" Target="../media/image1127.png"/><Relationship Id="rId22" Type="http://schemas.openxmlformats.org/officeDocument/2006/relationships/customXml" Target="../ink/ink1365.xml"/><Relationship Id="rId64" Type="http://schemas.openxmlformats.org/officeDocument/2006/relationships/customXml" Target="../ink/ink1386.xml"/><Relationship Id="rId118" Type="http://schemas.openxmlformats.org/officeDocument/2006/relationships/customXml" Target="../ink/ink1413.xml"/><Relationship Id="rId171" Type="http://schemas.openxmlformats.org/officeDocument/2006/relationships/image" Target="../media/image1084.png"/><Relationship Id="rId227" Type="http://schemas.openxmlformats.org/officeDocument/2006/relationships/image" Target="../media/image1112.png"/><Relationship Id="rId269" Type="http://schemas.openxmlformats.org/officeDocument/2006/relationships/customXml" Target="../ink/ink1489.xml"/><Relationship Id="rId33" Type="http://schemas.openxmlformats.org/officeDocument/2006/relationships/image" Target="../media/image943.png"/><Relationship Id="rId129" Type="http://schemas.openxmlformats.org/officeDocument/2006/relationships/image" Target="../media/image1063.png"/><Relationship Id="rId280" Type="http://schemas.openxmlformats.org/officeDocument/2006/relationships/image" Target="../media/image1138.png"/><Relationship Id="rId75" Type="http://schemas.openxmlformats.org/officeDocument/2006/relationships/image" Target="../media/image995.png"/><Relationship Id="rId140" Type="http://schemas.openxmlformats.org/officeDocument/2006/relationships/customXml" Target="../ink/ink1424.xml"/><Relationship Id="rId182" Type="http://schemas.openxmlformats.org/officeDocument/2006/relationships/customXml" Target="../ink/ink1445.xml"/><Relationship Id="rId6" Type="http://schemas.openxmlformats.org/officeDocument/2006/relationships/customXml" Target="../ink/ink1357.xml"/><Relationship Id="rId238" Type="http://schemas.openxmlformats.org/officeDocument/2006/relationships/image" Target="../media/image1117.png"/><Relationship Id="rId291" Type="http://schemas.openxmlformats.org/officeDocument/2006/relationships/customXml" Target="../ink/ink1500.xml"/><Relationship Id="rId305" Type="http://schemas.openxmlformats.org/officeDocument/2006/relationships/customXml" Target="../ink/ink1507.xml"/><Relationship Id="rId44" Type="http://schemas.openxmlformats.org/officeDocument/2006/relationships/customXml" Target="../ink/ink1376.xml"/><Relationship Id="rId86" Type="http://schemas.openxmlformats.org/officeDocument/2006/relationships/customXml" Target="../ink/ink1397.xml"/><Relationship Id="rId151" Type="http://schemas.openxmlformats.org/officeDocument/2006/relationships/image" Target="../media/image1074.png"/><Relationship Id="rId193" Type="http://schemas.openxmlformats.org/officeDocument/2006/relationships/image" Target="../media/image1095.png"/><Relationship Id="rId207" Type="http://schemas.openxmlformats.org/officeDocument/2006/relationships/image" Target="../media/image1102.png"/><Relationship Id="rId249" Type="http://schemas.openxmlformats.org/officeDocument/2006/relationships/customXml" Target="../ink/ink1479.xml"/><Relationship Id="rId13" Type="http://schemas.openxmlformats.org/officeDocument/2006/relationships/image" Target="../media/image1039.png"/><Relationship Id="rId109" Type="http://schemas.openxmlformats.org/officeDocument/2006/relationships/image" Target="../media/image1053.png"/><Relationship Id="rId260" Type="http://schemas.openxmlformats.org/officeDocument/2006/relationships/image" Target="../media/image1128.png"/><Relationship Id="rId316" Type="http://schemas.openxmlformats.org/officeDocument/2006/relationships/customXml" Target="../ink/ink1513.xml"/></Relationships>
</file>

<file path=ppt/slides/_rels/slide72.xml.rels><?xml version="1.0" encoding="UTF-8" standalone="yes"?>
<Relationships xmlns="http://schemas.openxmlformats.org/package/2006/relationships"><Relationship Id="rId117" Type="http://schemas.openxmlformats.org/officeDocument/2006/relationships/customXml" Target="../ink/ink1574.xml"/><Relationship Id="rId21" Type="http://schemas.openxmlformats.org/officeDocument/2006/relationships/image" Target="../media/image1168.png"/><Relationship Id="rId42" Type="http://schemas.openxmlformats.org/officeDocument/2006/relationships/customXml" Target="../ink/ink1536.xml"/><Relationship Id="rId63" Type="http://schemas.openxmlformats.org/officeDocument/2006/relationships/image" Target="../media/image1188.png"/><Relationship Id="rId84" Type="http://schemas.openxmlformats.org/officeDocument/2006/relationships/customXml" Target="../ink/ink1557.xml"/><Relationship Id="rId138" Type="http://schemas.openxmlformats.org/officeDocument/2006/relationships/image" Target="../media/image1225.png"/><Relationship Id="rId159" Type="http://schemas.openxmlformats.org/officeDocument/2006/relationships/customXml" Target="../ink/ink1595.xml"/><Relationship Id="rId170" Type="http://schemas.openxmlformats.org/officeDocument/2006/relationships/image" Target="../media/image1241.png"/><Relationship Id="rId191" Type="http://schemas.openxmlformats.org/officeDocument/2006/relationships/customXml" Target="../ink/ink1611.xml"/><Relationship Id="rId205" Type="http://schemas.openxmlformats.org/officeDocument/2006/relationships/customXml" Target="../ink/ink1618.xml"/><Relationship Id="rId226" Type="http://schemas.openxmlformats.org/officeDocument/2006/relationships/image" Target="../media/image1269.png"/><Relationship Id="rId247" Type="http://schemas.openxmlformats.org/officeDocument/2006/relationships/customXml" Target="../ink/ink1639.xml"/><Relationship Id="rId107" Type="http://schemas.openxmlformats.org/officeDocument/2006/relationships/customXml" Target="../ink/ink1569.xml"/><Relationship Id="rId11" Type="http://schemas.openxmlformats.org/officeDocument/2006/relationships/image" Target="../media/image1163.png"/><Relationship Id="rId32" Type="http://schemas.openxmlformats.org/officeDocument/2006/relationships/customXml" Target="../ink/ink1531.xml"/><Relationship Id="rId53" Type="http://schemas.openxmlformats.org/officeDocument/2006/relationships/image" Target="../media/image1183.png"/><Relationship Id="rId74" Type="http://schemas.openxmlformats.org/officeDocument/2006/relationships/customXml" Target="../ink/ink1552.xml"/><Relationship Id="rId128" Type="http://schemas.openxmlformats.org/officeDocument/2006/relationships/image" Target="../media/image1220.png"/><Relationship Id="rId149" Type="http://schemas.openxmlformats.org/officeDocument/2006/relationships/customXml" Target="../ink/ink1590.xml"/><Relationship Id="rId5" Type="http://schemas.openxmlformats.org/officeDocument/2006/relationships/image" Target="../media/image1160.png"/><Relationship Id="rId95" Type="http://schemas.openxmlformats.org/officeDocument/2006/relationships/customXml" Target="../ink/ink1563.xml"/><Relationship Id="rId160" Type="http://schemas.openxmlformats.org/officeDocument/2006/relationships/image" Target="../media/image1236.png"/><Relationship Id="rId181" Type="http://schemas.openxmlformats.org/officeDocument/2006/relationships/customXml" Target="../ink/ink1606.xml"/><Relationship Id="rId216" Type="http://schemas.openxmlformats.org/officeDocument/2006/relationships/image" Target="../media/image1264.png"/><Relationship Id="rId237" Type="http://schemas.openxmlformats.org/officeDocument/2006/relationships/customXml" Target="../ink/ink1634.xml"/><Relationship Id="rId22" Type="http://schemas.openxmlformats.org/officeDocument/2006/relationships/customXml" Target="../ink/ink1526.xml"/><Relationship Id="rId43" Type="http://schemas.openxmlformats.org/officeDocument/2006/relationships/image" Target="../media/image1178.png"/><Relationship Id="rId64" Type="http://schemas.openxmlformats.org/officeDocument/2006/relationships/customXml" Target="../ink/ink1547.xml"/><Relationship Id="rId118" Type="http://schemas.openxmlformats.org/officeDocument/2006/relationships/image" Target="../media/image1215.png"/><Relationship Id="rId139" Type="http://schemas.openxmlformats.org/officeDocument/2006/relationships/customXml" Target="../ink/ink1585.xml"/><Relationship Id="rId85" Type="http://schemas.openxmlformats.org/officeDocument/2006/relationships/image" Target="../media/image1199.png"/><Relationship Id="rId150" Type="http://schemas.openxmlformats.org/officeDocument/2006/relationships/image" Target="../media/image1231.png"/><Relationship Id="rId171" Type="http://schemas.openxmlformats.org/officeDocument/2006/relationships/customXml" Target="../ink/ink1601.xml"/><Relationship Id="rId192" Type="http://schemas.openxmlformats.org/officeDocument/2006/relationships/image" Target="../media/image1252.png"/><Relationship Id="rId206" Type="http://schemas.openxmlformats.org/officeDocument/2006/relationships/image" Target="../media/image1259.png"/><Relationship Id="rId227" Type="http://schemas.openxmlformats.org/officeDocument/2006/relationships/customXml" Target="../ink/ink1629.xml"/><Relationship Id="rId248" Type="http://schemas.openxmlformats.org/officeDocument/2006/relationships/image" Target="../media/image1280.png"/><Relationship Id="rId12" Type="http://schemas.openxmlformats.org/officeDocument/2006/relationships/customXml" Target="../ink/ink1521.xml"/><Relationship Id="rId33" Type="http://schemas.openxmlformats.org/officeDocument/2006/relationships/image" Target="../media/image1174.png"/><Relationship Id="rId108" Type="http://schemas.openxmlformats.org/officeDocument/2006/relationships/image" Target="../media/image1210.png"/><Relationship Id="rId129" Type="http://schemas.openxmlformats.org/officeDocument/2006/relationships/customXml" Target="../ink/ink1580.xml"/><Relationship Id="rId54" Type="http://schemas.openxmlformats.org/officeDocument/2006/relationships/customXml" Target="../ink/ink1542.xml"/><Relationship Id="rId75" Type="http://schemas.openxmlformats.org/officeDocument/2006/relationships/image" Target="../media/image1194.png"/><Relationship Id="rId96" Type="http://schemas.openxmlformats.org/officeDocument/2006/relationships/image" Target="../media/image1204.png"/><Relationship Id="rId140" Type="http://schemas.openxmlformats.org/officeDocument/2006/relationships/image" Target="../media/image1226.png"/><Relationship Id="rId161" Type="http://schemas.openxmlformats.org/officeDocument/2006/relationships/customXml" Target="../ink/ink1596.xml"/><Relationship Id="rId182" Type="http://schemas.openxmlformats.org/officeDocument/2006/relationships/image" Target="../media/image1247.png"/><Relationship Id="rId217" Type="http://schemas.openxmlformats.org/officeDocument/2006/relationships/customXml" Target="../ink/ink1624.xml"/><Relationship Id="rId6" Type="http://schemas.openxmlformats.org/officeDocument/2006/relationships/customXml" Target="../ink/ink1518.xml"/><Relationship Id="rId238" Type="http://schemas.openxmlformats.org/officeDocument/2006/relationships/image" Target="../media/image1275.png"/><Relationship Id="rId23" Type="http://schemas.openxmlformats.org/officeDocument/2006/relationships/image" Target="../media/image1169.png"/><Relationship Id="rId119" Type="http://schemas.openxmlformats.org/officeDocument/2006/relationships/customXml" Target="../ink/ink1575.xml"/><Relationship Id="rId44" Type="http://schemas.openxmlformats.org/officeDocument/2006/relationships/customXml" Target="../ink/ink1537.xml"/><Relationship Id="rId65" Type="http://schemas.openxmlformats.org/officeDocument/2006/relationships/image" Target="../media/image1189.png"/><Relationship Id="rId86" Type="http://schemas.openxmlformats.org/officeDocument/2006/relationships/customXml" Target="../ink/ink1558.xml"/><Relationship Id="rId130" Type="http://schemas.openxmlformats.org/officeDocument/2006/relationships/image" Target="../media/image1221.png"/><Relationship Id="rId151" Type="http://schemas.openxmlformats.org/officeDocument/2006/relationships/customXml" Target="../ink/ink1591.xml"/><Relationship Id="rId172" Type="http://schemas.openxmlformats.org/officeDocument/2006/relationships/image" Target="../media/image1242.png"/><Relationship Id="rId193" Type="http://schemas.openxmlformats.org/officeDocument/2006/relationships/customXml" Target="../ink/ink1612.xml"/><Relationship Id="rId207" Type="http://schemas.openxmlformats.org/officeDocument/2006/relationships/customXml" Target="../ink/ink1619.xml"/><Relationship Id="rId228" Type="http://schemas.openxmlformats.org/officeDocument/2006/relationships/image" Target="../media/image1270.png"/><Relationship Id="rId249" Type="http://schemas.openxmlformats.org/officeDocument/2006/relationships/customXml" Target="../ink/ink1640.xml"/><Relationship Id="rId13" Type="http://schemas.openxmlformats.org/officeDocument/2006/relationships/image" Target="../media/image1164.png"/><Relationship Id="rId109" Type="http://schemas.openxmlformats.org/officeDocument/2006/relationships/customXml" Target="../ink/ink1570.xml"/><Relationship Id="rId34" Type="http://schemas.openxmlformats.org/officeDocument/2006/relationships/customXml" Target="../ink/ink1532.xml"/><Relationship Id="rId55" Type="http://schemas.openxmlformats.org/officeDocument/2006/relationships/image" Target="../media/image1184.png"/><Relationship Id="rId76" Type="http://schemas.openxmlformats.org/officeDocument/2006/relationships/customXml" Target="../ink/ink1553.xml"/><Relationship Id="rId97" Type="http://schemas.openxmlformats.org/officeDocument/2006/relationships/customXml" Target="../ink/ink1564.xml"/><Relationship Id="rId120" Type="http://schemas.openxmlformats.org/officeDocument/2006/relationships/image" Target="../media/image1216.png"/><Relationship Id="rId141" Type="http://schemas.openxmlformats.org/officeDocument/2006/relationships/customXml" Target="../ink/ink1586.xml"/><Relationship Id="rId7" Type="http://schemas.openxmlformats.org/officeDocument/2006/relationships/image" Target="../media/image1161.png"/><Relationship Id="rId162" Type="http://schemas.openxmlformats.org/officeDocument/2006/relationships/image" Target="../media/image1237.png"/><Relationship Id="rId183" Type="http://schemas.openxmlformats.org/officeDocument/2006/relationships/customXml" Target="../ink/ink1607.xml"/><Relationship Id="rId218" Type="http://schemas.openxmlformats.org/officeDocument/2006/relationships/image" Target="../media/image1265.png"/><Relationship Id="rId239" Type="http://schemas.openxmlformats.org/officeDocument/2006/relationships/customXml" Target="../ink/ink1635.xml"/><Relationship Id="rId250" Type="http://schemas.openxmlformats.org/officeDocument/2006/relationships/image" Target="../media/image1281.png"/><Relationship Id="rId24" Type="http://schemas.openxmlformats.org/officeDocument/2006/relationships/customXml" Target="../ink/ink1527.xml"/><Relationship Id="rId45" Type="http://schemas.openxmlformats.org/officeDocument/2006/relationships/image" Target="../media/image1179.png"/><Relationship Id="rId66" Type="http://schemas.openxmlformats.org/officeDocument/2006/relationships/customXml" Target="../ink/ink1548.xml"/><Relationship Id="rId87" Type="http://schemas.openxmlformats.org/officeDocument/2006/relationships/image" Target="../media/image1200.png"/><Relationship Id="rId110" Type="http://schemas.openxmlformats.org/officeDocument/2006/relationships/image" Target="../media/image1211.png"/><Relationship Id="rId131" Type="http://schemas.openxmlformats.org/officeDocument/2006/relationships/customXml" Target="../ink/ink1581.xml"/><Relationship Id="rId152" Type="http://schemas.openxmlformats.org/officeDocument/2006/relationships/image" Target="../media/image1232.png"/><Relationship Id="rId173" Type="http://schemas.openxmlformats.org/officeDocument/2006/relationships/customXml" Target="../ink/ink1602.xml"/><Relationship Id="rId194" Type="http://schemas.openxmlformats.org/officeDocument/2006/relationships/image" Target="../media/image1253.png"/><Relationship Id="rId208" Type="http://schemas.openxmlformats.org/officeDocument/2006/relationships/image" Target="../media/image1260.png"/><Relationship Id="rId229" Type="http://schemas.openxmlformats.org/officeDocument/2006/relationships/customXml" Target="../ink/ink1630.xml"/><Relationship Id="rId240" Type="http://schemas.openxmlformats.org/officeDocument/2006/relationships/image" Target="../media/image1276.png"/><Relationship Id="rId14" Type="http://schemas.openxmlformats.org/officeDocument/2006/relationships/customXml" Target="../ink/ink1522.xml"/><Relationship Id="rId35" Type="http://schemas.openxmlformats.org/officeDocument/2006/relationships/image" Target="../media/image1175.png"/><Relationship Id="rId56" Type="http://schemas.openxmlformats.org/officeDocument/2006/relationships/customXml" Target="../ink/ink1543.xml"/><Relationship Id="rId77" Type="http://schemas.openxmlformats.org/officeDocument/2006/relationships/image" Target="../media/image1195.png"/><Relationship Id="rId100" Type="http://schemas.openxmlformats.org/officeDocument/2006/relationships/image" Target="../media/image1206.png"/><Relationship Id="rId8" Type="http://schemas.openxmlformats.org/officeDocument/2006/relationships/customXml" Target="../ink/ink1519.xml"/><Relationship Id="rId98" Type="http://schemas.openxmlformats.org/officeDocument/2006/relationships/image" Target="../media/image1205.png"/><Relationship Id="rId121" Type="http://schemas.openxmlformats.org/officeDocument/2006/relationships/customXml" Target="../ink/ink1576.xml"/><Relationship Id="rId142" Type="http://schemas.openxmlformats.org/officeDocument/2006/relationships/image" Target="../media/image1227.png"/><Relationship Id="rId163" Type="http://schemas.openxmlformats.org/officeDocument/2006/relationships/customXml" Target="../ink/ink1597.xml"/><Relationship Id="rId184" Type="http://schemas.openxmlformats.org/officeDocument/2006/relationships/image" Target="../media/image1248.png"/><Relationship Id="rId219" Type="http://schemas.openxmlformats.org/officeDocument/2006/relationships/customXml" Target="../ink/ink1625.xml"/><Relationship Id="rId230" Type="http://schemas.openxmlformats.org/officeDocument/2006/relationships/image" Target="../media/image1271.png"/><Relationship Id="rId25" Type="http://schemas.openxmlformats.org/officeDocument/2006/relationships/image" Target="../media/image1170.png"/><Relationship Id="rId46" Type="http://schemas.openxmlformats.org/officeDocument/2006/relationships/customXml" Target="../ink/ink1538.xml"/><Relationship Id="rId67" Type="http://schemas.openxmlformats.org/officeDocument/2006/relationships/image" Target="../media/image1190.png"/><Relationship Id="rId88" Type="http://schemas.openxmlformats.org/officeDocument/2006/relationships/customXml" Target="../ink/ink1559.xml"/><Relationship Id="rId111" Type="http://schemas.openxmlformats.org/officeDocument/2006/relationships/customXml" Target="../ink/ink1571.xml"/><Relationship Id="rId132" Type="http://schemas.openxmlformats.org/officeDocument/2006/relationships/image" Target="../media/image1222.png"/><Relationship Id="rId153" Type="http://schemas.openxmlformats.org/officeDocument/2006/relationships/customXml" Target="../ink/ink1592.xml"/><Relationship Id="rId174" Type="http://schemas.openxmlformats.org/officeDocument/2006/relationships/image" Target="../media/image1243.png"/><Relationship Id="rId195" Type="http://schemas.openxmlformats.org/officeDocument/2006/relationships/customXml" Target="../ink/ink1613.xml"/><Relationship Id="rId209" Type="http://schemas.openxmlformats.org/officeDocument/2006/relationships/customXml" Target="../ink/ink1620.xml"/><Relationship Id="rId220" Type="http://schemas.openxmlformats.org/officeDocument/2006/relationships/image" Target="../media/image1266.png"/><Relationship Id="rId241" Type="http://schemas.openxmlformats.org/officeDocument/2006/relationships/customXml" Target="../ink/ink1636.xml"/><Relationship Id="rId15" Type="http://schemas.openxmlformats.org/officeDocument/2006/relationships/image" Target="../media/image1165.png"/><Relationship Id="rId36" Type="http://schemas.openxmlformats.org/officeDocument/2006/relationships/customXml" Target="../ink/ink1533.xml"/><Relationship Id="rId57" Type="http://schemas.openxmlformats.org/officeDocument/2006/relationships/image" Target="../media/image1185.png"/><Relationship Id="rId78" Type="http://schemas.openxmlformats.org/officeDocument/2006/relationships/customXml" Target="../ink/ink1554.xml"/><Relationship Id="rId99" Type="http://schemas.openxmlformats.org/officeDocument/2006/relationships/customXml" Target="../ink/ink1565.xml"/><Relationship Id="rId101" Type="http://schemas.openxmlformats.org/officeDocument/2006/relationships/customXml" Target="../ink/ink1566.xml"/><Relationship Id="rId122" Type="http://schemas.openxmlformats.org/officeDocument/2006/relationships/image" Target="../media/image1217.png"/><Relationship Id="rId143" Type="http://schemas.openxmlformats.org/officeDocument/2006/relationships/customXml" Target="../ink/ink1587.xml"/><Relationship Id="rId164" Type="http://schemas.openxmlformats.org/officeDocument/2006/relationships/image" Target="../media/image1238.png"/><Relationship Id="rId185" Type="http://schemas.openxmlformats.org/officeDocument/2006/relationships/customXml" Target="../ink/ink1608.xml"/><Relationship Id="rId4" Type="http://schemas.openxmlformats.org/officeDocument/2006/relationships/customXml" Target="../ink/ink1517.xml"/><Relationship Id="rId9" Type="http://schemas.openxmlformats.org/officeDocument/2006/relationships/image" Target="../media/image1162.png"/><Relationship Id="rId180" Type="http://schemas.openxmlformats.org/officeDocument/2006/relationships/image" Target="../media/image1246.png"/><Relationship Id="rId210" Type="http://schemas.openxmlformats.org/officeDocument/2006/relationships/image" Target="../media/image1261.png"/><Relationship Id="rId215" Type="http://schemas.openxmlformats.org/officeDocument/2006/relationships/customXml" Target="../ink/ink1623.xml"/><Relationship Id="rId236" Type="http://schemas.openxmlformats.org/officeDocument/2006/relationships/image" Target="../media/image1274.png"/><Relationship Id="rId26" Type="http://schemas.openxmlformats.org/officeDocument/2006/relationships/customXml" Target="../ink/ink1528.xml"/><Relationship Id="rId231" Type="http://schemas.openxmlformats.org/officeDocument/2006/relationships/customXml" Target="../ink/ink1631.xml"/><Relationship Id="rId47" Type="http://schemas.openxmlformats.org/officeDocument/2006/relationships/image" Target="../media/image1180.png"/><Relationship Id="rId68" Type="http://schemas.openxmlformats.org/officeDocument/2006/relationships/customXml" Target="../ink/ink1549.xml"/><Relationship Id="rId89" Type="http://schemas.openxmlformats.org/officeDocument/2006/relationships/image" Target="../media/image1201.png"/><Relationship Id="rId112" Type="http://schemas.openxmlformats.org/officeDocument/2006/relationships/image" Target="../media/image1212.png"/><Relationship Id="rId133" Type="http://schemas.openxmlformats.org/officeDocument/2006/relationships/customXml" Target="../ink/ink1582.xml"/><Relationship Id="rId154" Type="http://schemas.openxmlformats.org/officeDocument/2006/relationships/image" Target="../media/image1233.png"/><Relationship Id="rId175" Type="http://schemas.openxmlformats.org/officeDocument/2006/relationships/customXml" Target="../ink/ink1603.xml"/><Relationship Id="rId196" Type="http://schemas.openxmlformats.org/officeDocument/2006/relationships/image" Target="../media/image1254.png"/><Relationship Id="rId200" Type="http://schemas.openxmlformats.org/officeDocument/2006/relationships/image" Target="../media/image1256.png"/><Relationship Id="rId16" Type="http://schemas.openxmlformats.org/officeDocument/2006/relationships/customXml" Target="../ink/ink1523.xml"/><Relationship Id="rId221" Type="http://schemas.openxmlformats.org/officeDocument/2006/relationships/customXml" Target="../ink/ink1626.xml"/><Relationship Id="rId242" Type="http://schemas.openxmlformats.org/officeDocument/2006/relationships/image" Target="../media/image1277.png"/><Relationship Id="rId37" Type="http://schemas.openxmlformats.org/officeDocument/2006/relationships/image" Target="../media/image1176.png"/><Relationship Id="rId58" Type="http://schemas.openxmlformats.org/officeDocument/2006/relationships/customXml" Target="../ink/ink1544.xml"/><Relationship Id="rId79" Type="http://schemas.openxmlformats.org/officeDocument/2006/relationships/image" Target="../media/image1196.png"/><Relationship Id="rId102" Type="http://schemas.openxmlformats.org/officeDocument/2006/relationships/image" Target="../media/image1207.png"/><Relationship Id="rId123" Type="http://schemas.openxmlformats.org/officeDocument/2006/relationships/customXml" Target="../ink/ink1577.xml"/><Relationship Id="rId144" Type="http://schemas.openxmlformats.org/officeDocument/2006/relationships/image" Target="../media/image1228.png"/><Relationship Id="rId90" Type="http://schemas.openxmlformats.org/officeDocument/2006/relationships/customXml" Target="../ink/ink1560.xml"/><Relationship Id="rId165" Type="http://schemas.openxmlformats.org/officeDocument/2006/relationships/customXml" Target="../ink/ink1598.xml"/><Relationship Id="rId186" Type="http://schemas.openxmlformats.org/officeDocument/2006/relationships/image" Target="../media/image1249.png"/><Relationship Id="rId211" Type="http://schemas.openxmlformats.org/officeDocument/2006/relationships/customXml" Target="../ink/ink1621.xml"/><Relationship Id="rId232" Type="http://schemas.openxmlformats.org/officeDocument/2006/relationships/image" Target="../media/image1272.png"/><Relationship Id="rId27" Type="http://schemas.openxmlformats.org/officeDocument/2006/relationships/image" Target="../media/image1171.png"/><Relationship Id="rId48" Type="http://schemas.openxmlformats.org/officeDocument/2006/relationships/customXml" Target="../ink/ink1539.xml"/><Relationship Id="rId69" Type="http://schemas.openxmlformats.org/officeDocument/2006/relationships/image" Target="../media/image1191.png"/><Relationship Id="rId113" Type="http://schemas.openxmlformats.org/officeDocument/2006/relationships/customXml" Target="../ink/ink1572.xml"/><Relationship Id="rId134" Type="http://schemas.openxmlformats.org/officeDocument/2006/relationships/image" Target="../media/image1223.png"/><Relationship Id="rId80" Type="http://schemas.openxmlformats.org/officeDocument/2006/relationships/customXml" Target="../ink/ink1555.xml"/><Relationship Id="rId155" Type="http://schemas.openxmlformats.org/officeDocument/2006/relationships/customXml" Target="../ink/ink1593.xml"/><Relationship Id="rId176" Type="http://schemas.openxmlformats.org/officeDocument/2006/relationships/image" Target="../media/image1244.png"/><Relationship Id="rId197" Type="http://schemas.openxmlformats.org/officeDocument/2006/relationships/customXml" Target="../ink/ink1614.xml"/><Relationship Id="rId201" Type="http://schemas.openxmlformats.org/officeDocument/2006/relationships/customXml" Target="../ink/ink1616.xml"/><Relationship Id="rId222" Type="http://schemas.openxmlformats.org/officeDocument/2006/relationships/image" Target="../media/image1267.png"/><Relationship Id="rId243" Type="http://schemas.openxmlformats.org/officeDocument/2006/relationships/customXml" Target="../ink/ink1637.xml"/><Relationship Id="rId17" Type="http://schemas.openxmlformats.org/officeDocument/2006/relationships/image" Target="../media/image1166.png"/><Relationship Id="rId38" Type="http://schemas.openxmlformats.org/officeDocument/2006/relationships/customXml" Target="../ink/ink1534.xml"/><Relationship Id="rId59" Type="http://schemas.openxmlformats.org/officeDocument/2006/relationships/image" Target="../media/image1186.png"/><Relationship Id="rId103" Type="http://schemas.openxmlformats.org/officeDocument/2006/relationships/customXml" Target="../ink/ink1567.xml"/><Relationship Id="rId124" Type="http://schemas.openxmlformats.org/officeDocument/2006/relationships/image" Target="../media/image1218.png"/><Relationship Id="rId70" Type="http://schemas.openxmlformats.org/officeDocument/2006/relationships/customXml" Target="../ink/ink1550.xml"/><Relationship Id="rId91" Type="http://schemas.openxmlformats.org/officeDocument/2006/relationships/customXml" Target="../ink/ink1561.xml"/><Relationship Id="rId145" Type="http://schemas.openxmlformats.org/officeDocument/2006/relationships/customXml" Target="../ink/ink1588.xml"/><Relationship Id="rId166" Type="http://schemas.openxmlformats.org/officeDocument/2006/relationships/image" Target="../media/image1239.png"/><Relationship Id="rId187" Type="http://schemas.openxmlformats.org/officeDocument/2006/relationships/customXml" Target="../ink/ink1609.xml"/><Relationship Id="rId1" Type="http://schemas.openxmlformats.org/officeDocument/2006/relationships/slideLayout" Target="../slideLayouts/slideLayout7.xml"/><Relationship Id="rId212" Type="http://schemas.openxmlformats.org/officeDocument/2006/relationships/image" Target="../media/image1262.png"/><Relationship Id="rId233" Type="http://schemas.openxmlformats.org/officeDocument/2006/relationships/customXml" Target="../ink/ink1632.xml"/><Relationship Id="rId28" Type="http://schemas.openxmlformats.org/officeDocument/2006/relationships/customXml" Target="../ink/ink1529.xml"/><Relationship Id="rId49" Type="http://schemas.openxmlformats.org/officeDocument/2006/relationships/image" Target="../media/image1181.png"/><Relationship Id="rId114" Type="http://schemas.openxmlformats.org/officeDocument/2006/relationships/image" Target="../media/image1213.png"/><Relationship Id="rId60" Type="http://schemas.openxmlformats.org/officeDocument/2006/relationships/customXml" Target="../ink/ink1545.xml"/><Relationship Id="rId81" Type="http://schemas.openxmlformats.org/officeDocument/2006/relationships/image" Target="../media/image1197.png"/><Relationship Id="rId135" Type="http://schemas.openxmlformats.org/officeDocument/2006/relationships/customXml" Target="../ink/ink1583.xml"/><Relationship Id="rId156" Type="http://schemas.openxmlformats.org/officeDocument/2006/relationships/image" Target="../media/image1234.png"/><Relationship Id="rId177" Type="http://schemas.openxmlformats.org/officeDocument/2006/relationships/customXml" Target="../ink/ink1604.xml"/><Relationship Id="rId198" Type="http://schemas.openxmlformats.org/officeDocument/2006/relationships/image" Target="../media/image1255.png"/><Relationship Id="rId202" Type="http://schemas.openxmlformats.org/officeDocument/2006/relationships/image" Target="../media/image1257.png"/><Relationship Id="rId223" Type="http://schemas.openxmlformats.org/officeDocument/2006/relationships/customXml" Target="../ink/ink1627.xml"/><Relationship Id="rId244" Type="http://schemas.openxmlformats.org/officeDocument/2006/relationships/image" Target="../media/image1278.png"/><Relationship Id="rId18" Type="http://schemas.openxmlformats.org/officeDocument/2006/relationships/customXml" Target="../ink/ink1524.xml"/><Relationship Id="rId39" Type="http://schemas.openxmlformats.org/officeDocument/2006/relationships/image" Target="../media/image1177.png"/><Relationship Id="rId50" Type="http://schemas.openxmlformats.org/officeDocument/2006/relationships/customXml" Target="../ink/ink1540.xml"/><Relationship Id="rId104" Type="http://schemas.openxmlformats.org/officeDocument/2006/relationships/image" Target="../media/image1208.png"/><Relationship Id="rId125" Type="http://schemas.openxmlformats.org/officeDocument/2006/relationships/customXml" Target="../ink/ink1578.xml"/><Relationship Id="rId146" Type="http://schemas.openxmlformats.org/officeDocument/2006/relationships/image" Target="../media/image1229.png"/><Relationship Id="rId167" Type="http://schemas.openxmlformats.org/officeDocument/2006/relationships/customXml" Target="../ink/ink1599.xml"/><Relationship Id="rId188" Type="http://schemas.openxmlformats.org/officeDocument/2006/relationships/image" Target="../media/image1250.png"/><Relationship Id="rId71" Type="http://schemas.openxmlformats.org/officeDocument/2006/relationships/image" Target="../media/image1192.png"/><Relationship Id="rId92" Type="http://schemas.openxmlformats.org/officeDocument/2006/relationships/image" Target="../media/image1202.png"/><Relationship Id="rId213" Type="http://schemas.openxmlformats.org/officeDocument/2006/relationships/customXml" Target="../ink/ink1622.xml"/><Relationship Id="rId234" Type="http://schemas.openxmlformats.org/officeDocument/2006/relationships/image" Target="../media/image1273.png"/><Relationship Id="rId2" Type="http://schemas.openxmlformats.org/officeDocument/2006/relationships/customXml" Target="../ink/ink1516.xml"/><Relationship Id="rId29" Type="http://schemas.openxmlformats.org/officeDocument/2006/relationships/image" Target="../media/image1172.png"/><Relationship Id="rId40" Type="http://schemas.openxmlformats.org/officeDocument/2006/relationships/customXml" Target="../ink/ink1535.xml"/><Relationship Id="rId115" Type="http://schemas.openxmlformats.org/officeDocument/2006/relationships/customXml" Target="../ink/ink1573.xml"/><Relationship Id="rId136" Type="http://schemas.openxmlformats.org/officeDocument/2006/relationships/image" Target="../media/image1224.png"/><Relationship Id="rId157" Type="http://schemas.openxmlformats.org/officeDocument/2006/relationships/customXml" Target="../ink/ink1594.xml"/><Relationship Id="rId178" Type="http://schemas.openxmlformats.org/officeDocument/2006/relationships/image" Target="../media/image1245.png"/><Relationship Id="rId61" Type="http://schemas.openxmlformats.org/officeDocument/2006/relationships/image" Target="../media/image1187.png"/><Relationship Id="rId82" Type="http://schemas.openxmlformats.org/officeDocument/2006/relationships/customXml" Target="../ink/ink1556.xml"/><Relationship Id="rId199" Type="http://schemas.openxmlformats.org/officeDocument/2006/relationships/customXml" Target="../ink/ink1615.xml"/><Relationship Id="rId203" Type="http://schemas.openxmlformats.org/officeDocument/2006/relationships/customXml" Target="../ink/ink1617.xml"/><Relationship Id="rId19" Type="http://schemas.openxmlformats.org/officeDocument/2006/relationships/image" Target="../media/image1167.png"/><Relationship Id="rId224" Type="http://schemas.openxmlformats.org/officeDocument/2006/relationships/image" Target="../media/image1268.png"/><Relationship Id="rId245" Type="http://schemas.openxmlformats.org/officeDocument/2006/relationships/customXml" Target="../ink/ink1638.xml"/><Relationship Id="rId30" Type="http://schemas.openxmlformats.org/officeDocument/2006/relationships/customXml" Target="../ink/ink1530.xml"/><Relationship Id="rId105" Type="http://schemas.openxmlformats.org/officeDocument/2006/relationships/customXml" Target="../ink/ink1568.xml"/><Relationship Id="rId126" Type="http://schemas.openxmlformats.org/officeDocument/2006/relationships/image" Target="../media/image1219.png"/><Relationship Id="rId147" Type="http://schemas.openxmlformats.org/officeDocument/2006/relationships/customXml" Target="../ink/ink1589.xml"/><Relationship Id="rId168" Type="http://schemas.openxmlformats.org/officeDocument/2006/relationships/image" Target="../media/image1240.png"/><Relationship Id="rId51" Type="http://schemas.openxmlformats.org/officeDocument/2006/relationships/image" Target="../media/image1182.png"/><Relationship Id="rId72" Type="http://schemas.openxmlformats.org/officeDocument/2006/relationships/customXml" Target="../ink/ink1551.xml"/><Relationship Id="rId93" Type="http://schemas.openxmlformats.org/officeDocument/2006/relationships/customXml" Target="../ink/ink1562.xml"/><Relationship Id="rId189" Type="http://schemas.openxmlformats.org/officeDocument/2006/relationships/customXml" Target="../ink/ink1610.xml"/><Relationship Id="rId3" Type="http://schemas.openxmlformats.org/officeDocument/2006/relationships/image" Target="../media/image1159.png"/><Relationship Id="rId214" Type="http://schemas.openxmlformats.org/officeDocument/2006/relationships/image" Target="../media/image1263.png"/><Relationship Id="rId235" Type="http://schemas.openxmlformats.org/officeDocument/2006/relationships/customXml" Target="../ink/ink1633.xml"/><Relationship Id="rId116" Type="http://schemas.openxmlformats.org/officeDocument/2006/relationships/image" Target="../media/image1214.png"/><Relationship Id="rId137" Type="http://schemas.openxmlformats.org/officeDocument/2006/relationships/customXml" Target="../ink/ink1584.xml"/><Relationship Id="rId158" Type="http://schemas.openxmlformats.org/officeDocument/2006/relationships/image" Target="../media/image1235.png"/><Relationship Id="rId20" Type="http://schemas.openxmlformats.org/officeDocument/2006/relationships/customXml" Target="../ink/ink1525.xml"/><Relationship Id="rId41" Type="http://schemas.openxmlformats.org/officeDocument/2006/relationships/image" Target="../media/image155.png"/><Relationship Id="rId62" Type="http://schemas.openxmlformats.org/officeDocument/2006/relationships/customXml" Target="../ink/ink1546.xml"/><Relationship Id="rId83" Type="http://schemas.openxmlformats.org/officeDocument/2006/relationships/image" Target="../media/image1198.png"/><Relationship Id="rId179" Type="http://schemas.openxmlformats.org/officeDocument/2006/relationships/customXml" Target="../ink/ink1605.xml"/><Relationship Id="rId190" Type="http://schemas.openxmlformats.org/officeDocument/2006/relationships/image" Target="../media/image1251.png"/><Relationship Id="rId204" Type="http://schemas.openxmlformats.org/officeDocument/2006/relationships/image" Target="../media/image1258.png"/><Relationship Id="rId225" Type="http://schemas.openxmlformats.org/officeDocument/2006/relationships/customXml" Target="../ink/ink1628.xml"/><Relationship Id="rId246" Type="http://schemas.openxmlformats.org/officeDocument/2006/relationships/image" Target="../media/image1279.png"/><Relationship Id="rId106" Type="http://schemas.openxmlformats.org/officeDocument/2006/relationships/image" Target="../media/image1209.png"/><Relationship Id="rId127" Type="http://schemas.openxmlformats.org/officeDocument/2006/relationships/customXml" Target="../ink/ink1579.xml"/><Relationship Id="rId10" Type="http://schemas.openxmlformats.org/officeDocument/2006/relationships/customXml" Target="../ink/ink1520.xml"/><Relationship Id="rId31" Type="http://schemas.openxmlformats.org/officeDocument/2006/relationships/image" Target="../media/image1173.png"/><Relationship Id="rId52" Type="http://schemas.openxmlformats.org/officeDocument/2006/relationships/customXml" Target="../ink/ink1541.xml"/><Relationship Id="rId73" Type="http://schemas.openxmlformats.org/officeDocument/2006/relationships/image" Target="../media/image1193.png"/><Relationship Id="rId94" Type="http://schemas.openxmlformats.org/officeDocument/2006/relationships/image" Target="../media/image1203.png"/><Relationship Id="rId148" Type="http://schemas.openxmlformats.org/officeDocument/2006/relationships/image" Target="../media/image1230.png"/><Relationship Id="rId169" Type="http://schemas.openxmlformats.org/officeDocument/2006/relationships/customXml" Target="../ink/ink1600.xml"/></Relationships>
</file>

<file path=ppt/slides/_rels/slide73.xml.rels><?xml version="1.0" encoding="UTF-8" standalone="yes"?>
<Relationships xmlns="http://schemas.openxmlformats.org/package/2006/relationships"><Relationship Id="rId117" Type="http://schemas.openxmlformats.org/officeDocument/2006/relationships/image" Target="../media/image1300.png"/><Relationship Id="rId21" Type="http://schemas.openxmlformats.org/officeDocument/2006/relationships/image" Target="../media/image1088.png"/><Relationship Id="rId42" Type="http://schemas.openxmlformats.org/officeDocument/2006/relationships/customXml" Target="../ink/ink1661.xml"/><Relationship Id="rId63" Type="http://schemas.openxmlformats.org/officeDocument/2006/relationships/image" Target="../media/image1272.png"/><Relationship Id="rId84" Type="http://schemas.openxmlformats.org/officeDocument/2006/relationships/customXml" Target="../ink/ink1682.xml"/><Relationship Id="rId138" Type="http://schemas.openxmlformats.org/officeDocument/2006/relationships/customXml" Target="../ink/ink1709.xml"/><Relationship Id="rId159" Type="http://schemas.openxmlformats.org/officeDocument/2006/relationships/image" Target="../media/image1321.png"/><Relationship Id="rId170" Type="http://schemas.openxmlformats.org/officeDocument/2006/relationships/customXml" Target="../ink/ink1725.xml"/><Relationship Id="rId191" Type="http://schemas.openxmlformats.org/officeDocument/2006/relationships/image" Target="../media/image1337.png"/><Relationship Id="rId205" Type="http://schemas.openxmlformats.org/officeDocument/2006/relationships/image" Target="../media/image1344.png"/><Relationship Id="rId226" Type="http://schemas.openxmlformats.org/officeDocument/2006/relationships/customXml" Target="../ink/ink1753.xml"/><Relationship Id="rId247" Type="http://schemas.openxmlformats.org/officeDocument/2006/relationships/image" Target="../media/image1364.png"/><Relationship Id="rId107" Type="http://schemas.openxmlformats.org/officeDocument/2006/relationships/image" Target="../media/image1295.png"/><Relationship Id="rId11" Type="http://schemas.openxmlformats.org/officeDocument/2006/relationships/image" Target="../media/image1083.png"/><Relationship Id="rId32" Type="http://schemas.openxmlformats.org/officeDocument/2006/relationships/customXml" Target="../ink/ink1656.xml"/><Relationship Id="rId53" Type="http://schemas.openxmlformats.org/officeDocument/2006/relationships/image" Target="../media/image1267.png"/><Relationship Id="rId74" Type="http://schemas.openxmlformats.org/officeDocument/2006/relationships/customXml" Target="../ink/ink1677.xml"/><Relationship Id="rId128" Type="http://schemas.openxmlformats.org/officeDocument/2006/relationships/customXml" Target="../ink/ink1704.xml"/><Relationship Id="rId149" Type="http://schemas.openxmlformats.org/officeDocument/2006/relationships/image" Target="../media/image1316.png"/><Relationship Id="rId5" Type="http://schemas.openxmlformats.org/officeDocument/2006/relationships/image" Target="../media/image1056.png"/><Relationship Id="rId95" Type="http://schemas.openxmlformats.org/officeDocument/2006/relationships/image" Target="../media/image1289.png"/><Relationship Id="rId160" Type="http://schemas.openxmlformats.org/officeDocument/2006/relationships/customXml" Target="../ink/ink1720.xml"/><Relationship Id="rId181" Type="http://schemas.openxmlformats.org/officeDocument/2006/relationships/image" Target="../media/image1332.png"/><Relationship Id="rId216" Type="http://schemas.openxmlformats.org/officeDocument/2006/relationships/customXml" Target="../ink/ink1748.xml"/><Relationship Id="rId237" Type="http://schemas.openxmlformats.org/officeDocument/2006/relationships/image" Target="../media/image1359.png"/><Relationship Id="rId22" Type="http://schemas.openxmlformats.org/officeDocument/2006/relationships/customXml" Target="../ink/ink1651.xml"/><Relationship Id="rId43" Type="http://schemas.openxmlformats.org/officeDocument/2006/relationships/image" Target="../media/image1262.png"/><Relationship Id="rId64" Type="http://schemas.openxmlformats.org/officeDocument/2006/relationships/customXml" Target="../ink/ink1672.xml"/><Relationship Id="rId118" Type="http://schemas.openxmlformats.org/officeDocument/2006/relationships/customXml" Target="../ink/ink1699.xml"/><Relationship Id="rId139" Type="http://schemas.openxmlformats.org/officeDocument/2006/relationships/image" Target="../media/image1311.png"/><Relationship Id="rId85" Type="http://schemas.openxmlformats.org/officeDocument/2006/relationships/image" Target="../media/image1284.png"/><Relationship Id="rId150" Type="http://schemas.openxmlformats.org/officeDocument/2006/relationships/customXml" Target="../ink/ink1715.xml"/><Relationship Id="rId171" Type="http://schemas.openxmlformats.org/officeDocument/2006/relationships/image" Target="../media/image1327.png"/><Relationship Id="rId192" Type="http://schemas.openxmlformats.org/officeDocument/2006/relationships/customXml" Target="../ink/ink1736.xml"/><Relationship Id="rId206" Type="http://schemas.openxmlformats.org/officeDocument/2006/relationships/customXml" Target="../ink/ink1743.xml"/><Relationship Id="rId227" Type="http://schemas.openxmlformats.org/officeDocument/2006/relationships/image" Target="../media/image1355.png"/><Relationship Id="rId248" Type="http://schemas.openxmlformats.org/officeDocument/2006/relationships/customXml" Target="../ink/ink1764.xml"/><Relationship Id="rId12" Type="http://schemas.openxmlformats.org/officeDocument/2006/relationships/customXml" Target="../ink/ink1646.xml"/><Relationship Id="rId33" Type="http://schemas.openxmlformats.org/officeDocument/2006/relationships/image" Target="../media/image1094.png"/><Relationship Id="rId108" Type="http://schemas.openxmlformats.org/officeDocument/2006/relationships/customXml" Target="../ink/ink1694.xml"/><Relationship Id="rId129" Type="http://schemas.openxmlformats.org/officeDocument/2006/relationships/image" Target="../media/image1306.png"/><Relationship Id="rId54" Type="http://schemas.openxmlformats.org/officeDocument/2006/relationships/customXml" Target="../ink/ink1667.xml"/><Relationship Id="rId75" Type="http://schemas.openxmlformats.org/officeDocument/2006/relationships/image" Target="../media/image1278.png"/><Relationship Id="rId96" Type="http://schemas.openxmlformats.org/officeDocument/2006/relationships/customXml" Target="../ink/ink1688.xml"/><Relationship Id="rId140" Type="http://schemas.openxmlformats.org/officeDocument/2006/relationships/customXml" Target="../ink/ink1710.xml"/><Relationship Id="rId161" Type="http://schemas.openxmlformats.org/officeDocument/2006/relationships/image" Target="../media/image1322.png"/><Relationship Id="rId182" Type="http://schemas.openxmlformats.org/officeDocument/2006/relationships/customXml" Target="../ink/ink1731.xml"/><Relationship Id="rId217" Type="http://schemas.openxmlformats.org/officeDocument/2006/relationships/image" Target="../media/image1350.png"/><Relationship Id="rId6" Type="http://schemas.openxmlformats.org/officeDocument/2006/relationships/customXml" Target="../ink/ink1643.xml"/><Relationship Id="rId238" Type="http://schemas.openxmlformats.org/officeDocument/2006/relationships/customXml" Target="../ink/ink1759.xml"/><Relationship Id="rId23" Type="http://schemas.openxmlformats.org/officeDocument/2006/relationships/image" Target="../media/image1089.png"/><Relationship Id="rId119" Type="http://schemas.openxmlformats.org/officeDocument/2006/relationships/image" Target="../media/image1301.png"/><Relationship Id="rId44" Type="http://schemas.openxmlformats.org/officeDocument/2006/relationships/customXml" Target="../ink/ink1662.xml"/><Relationship Id="rId65" Type="http://schemas.openxmlformats.org/officeDocument/2006/relationships/image" Target="../media/image1273.png"/><Relationship Id="rId86" Type="http://schemas.openxmlformats.org/officeDocument/2006/relationships/customXml" Target="../ink/ink1683.xml"/><Relationship Id="rId130" Type="http://schemas.openxmlformats.org/officeDocument/2006/relationships/customXml" Target="../ink/ink1705.xml"/><Relationship Id="rId151" Type="http://schemas.openxmlformats.org/officeDocument/2006/relationships/image" Target="../media/image1317.png"/><Relationship Id="rId172" Type="http://schemas.openxmlformats.org/officeDocument/2006/relationships/customXml" Target="../ink/ink1726.xml"/><Relationship Id="rId193" Type="http://schemas.openxmlformats.org/officeDocument/2006/relationships/image" Target="../media/image1338.png"/><Relationship Id="rId207" Type="http://schemas.openxmlformats.org/officeDocument/2006/relationships/image" Target="../media/image1345.png"/><Relationship Id="rId228" Type="http://schemas.openxmlformats.org/officeDocument/2006/relationships/customXml" Target="../ink/ink1754.xml"/><Relationship Id="rId249" Type="http://schemas.openxmlformats.org/officeDocument/2006/relationships/image" Target="../media/image1365.png"/><Relationship Id="rId13" Type="http://schemas.openxmlformats.org/officeDocument/2006/relationships/image" Target="../media/image1084.png"/><Relationship Id="rId109" Type="http://schemas.openxmlformats.org/officeDocument/2006/relationships/image" Target="../media/image1296.png"/><Relationship Id="rId34" Type="http://schemas.openxmlformats.org/officeDocument/2006/relationships/customXml" Target="../ink/ink1657.xml"/><Relationship Id="rId55" Type="http://schemas.openxmlformats.org/officeDocument/2006/relationships/image" Target="../media/image1268.png"/><Relationship Id="rId76" Type="http://schemas.openxmlformats.org/officeDocument/2006/relationships/customXml" Target="../ink/ink1678.xml"/><Relationship Id="rId97" Type="http://schemas.openxmlformats.org/officeDocument/2006/relationships/image" Target="../media/image1290.png"/><Relationship Id="rId120" Type="http://schemas.openxmlformats.org/officeDocument/2006/relationships/customXml" Target="../ink/ink1700.xml"/><Relationship Id="rId141" Type="http://schemas.openxmlformats.org/officeDocument/2006/relationships/image" Target="../media/image1312.png"/><Relationship Id="rId7" Type="http://schemas.openxmlformats.org/officeDocument/2006/relationships/image" Target="../media/image1081.png"/><Relationship Id="rId162" Type="http://schemas.openxmlformats.org/officeDocument/2006/relationships/customXml" Target="../ink/ink1721.xml"/><Relationship Id="rId183" Type="http://schemas.openxmlformats.org/officeDocument/2006/relationships/image" Target="../media/image1333.png"/><Relationship Id="rId218" Type="http://schemas.openxmlformats.org/officeDocument/2006/relationships/customXml" Target="../ink/ink1749.xml"/><Relationship Id="rId239" Type="http://schemas.openxmlformats.org/officeDocument/2006/relationships/image" Target="../media/image1360.png"/><Relationship Id="rId250" Type="http://schemas.openxmlformats.org/officeDocument/2006/relationships/customXml" Target="../ink/ink1765.xml"/><Relationship Id="rId24" Type="http://schemas.openxmlformats.org/officeDocument/2006/relationships/customXml" Target="../ink/ink1652.xml"/><Relationship Id="rId45" Type="http://schemas.openxmlformats.org/officeDocument/2006/relationships/image" Target="../media/image1263.png"/><Relationship Id="rId66" Type="http://schemas.openxmlformats.org/officeDocument/2006/relationships/customXml" Target="../ink/ink1673.xml"/><Relationship Id="rId87" Type="http://schemas.openxmlformats.org/officeDocument/2006/relationships/image" Target="../media/image1285.png"/><Relationship Id="rId110" Type="http://schemas.openxmlformats.org/officeDocument/2006/relationships/customXml" Target="../ink/ink1695.xml"/><Relationship Id="rId131" Type="http://schemas.openxmlformats.org/officeDocument/2006/relationships/image" Target="../media/image1307.png"/><Relationship Id="rId152" Type="http://schemas.openxmlformats.org/officeDocument/2006/relationships/customXml" Target="../ink/ink1716.xml"/><Relationship Id="rId173" Type="http://schemas.openxmlformats.org/officeDocument/2006/relationships/image" Target="../media/image1328.png"/><Relationship Id="rId194" Type="http://schemas.openxmlformats.org/officeDocument/2006/relationships/customXml" Target="../ink/ink1737.xml"/><Relationship Id="rId208" Type="http://schemas.openxmlformats.org/officeDocument/2006/relationships/customXml" Target="../ink/ink1744.xml"/><Relationship Id="rId229" Type="http://schemas.openxmlformats.org/officeDocument/2006/relationships/image" Target="../media/image1356.png"/><Relationship Id="rId240" Type="http://schemas.openxmlformats.org/officeDocument/2006/relationships/customXml" Target="../ink/ink1760.xml"/><Relationship Id="rId14" Type="http://schemas.openxmlformats.org/officeDocument/2006/relationships/customXml" Target="../ink/ink1647.xml"/><Relationship Id="rId35" Type="http://schemas.openxmlformats.org/officeDocument/2006/relationships/image" Target="../media/image1095.png"/><Relationship Id="rId56" Type="http://schemas.openxmlformats.org/officeDocument/2006/relationships/customXml" Target="../ink/ink1668.xml"/><Relationship Id="rId77" Type="http://schemas.openxmlformats.org/officeDocument/2006/relationships/image" Target="../media/image1279.png"/><Relationship Id="rId100" Type="http://schemas.openxmlformats.org/officeDocument/2006/relationships/customXml" Target="../ink/ink1690.xml"/><Relationship Id="rId8" Type="http://schemas.openxmlformats.org/officeDocument/2006/relationships/customXml" Target="../ink/ink1644.xml"/><Relationship Id="rId98" Type="http://schemas.openxmlformats.org/officeDocument/2006/relationships/customXml" Target="../ink/ink1689.xml"/><Relationship Id="rId121" Type="http://schemas.openxmlformats.org/officeDocument/2006/relationships/image" Target="../media/image1302.png"/><Relationship Id="rId142" Type="http://schemas.openxmlformats.org/officeDocument/2006/relationships/customXml" Target="../ink/ink1711.xml"/><Relationship Id="rId163" Type="http://schemas.openxmlformats.org/officeDocument/2006/relationships/image" Target="../media/image1323.png"/><Relationship Id="rId184" Type="http://schemas.openxmlformats.org/officeDocument/2006/relationships/customXml" Target="../ink/ink1732.xml"/><Relationship Id="rId219" Type="http://schemas.openxmlformats.org/officeDocument/2006/relationships/image" Target="../media/image1351.png"/><Relationship Id="rId230" Type="http://schemas.openxmlformats.org/officeDocument/2006/relationships/customXml" Target="../ink/ink1755.xml"/><Relationship Id="rId251" Type="http://schemas.openxmlformats.org/officeDocument/2006/relationships/image" Target="../media/image1366.png"/><Relationship Id="rId25" Type="http://schemas.openxmlformats.org/officeDocument/2006/relationships/image" Target="../media/image1090.png"/><Relationship Id="rId46" Type="http://schemas.openxmlformats.org/officeDocument/2006/relationships/customXml" Target="../ink/ink1663.xml"/><Relationship Id="rId67" Type="http://schemas.openxmlformats.org/officeDocument/2006/relationships/image" Target="../media/image1274.png"/><Relationship Id="rId88" Type="http://schemas.openxmlformats.org/officeDocument/2006/relationships/customXml" Target="../ink/ink1684.xml"/><Relationship Id="rId111" Type="http://schemas.openxmlformats.org/officeDocument/2006/relationships/image" Target="../media/image1297.png"/><Relationship Id="rId132" Type="http://schemas.openxmlformats.org/officeDocument/2006/relationships/customXml" Target="../ink/ink1706.xml"/><Relationship Id="rId153" Type="http://schemas.openxmlformats.org/officeDocument/2006/relationships/image" Target="../media/image1318.png"/><Relationship Id="rId174" Type="http://schemas.openxmlformats.org/officeDocument/2006/relationships/customXml" Target="../ink/ink1727.xml"/><Relationship Id="rId195" Type="http://schemas.openxmlformats.org/officeDocument/2006/relationships/image" Target="../media/image1339.png"/><Relationship Id="rId209" Type="http://schemas.openxmlformats.org/officeDocument/2006/relationships/image" Target="../media/image1346.png"/><Relationship Id="rId220" Type="http://schemas.openxmlformats.org/officeDocument/2006/relationships/customXml" Target="../ink/ink1750.xml"/><Relationship Id="rId241" Type="http://schemas.openxmlformats.org/officeDocument/2006/relationships/image" Target="../media/image1361.png"/><Relationship Id="rId15" Type="http://schemas.openxmlformats.org/officeDocument/2006/relationships/image" Target="../media/image1085.png"/><Relationship Id="rId36" Type="http://schemas.openxmlformats.org/officeDocument/2006/relationships/customXml" Target="../ink/ink1658.xml"/><Relationship Id="rId57" Type="http://schemas.openxmlformats.org/officeDocument/2006/relationships/image" Target="../media/image1269.png"/><Relationship Id="rId78" Type="http://schemas.openxmlformats.org/officeDocument/2006/relationships/customXml" Target="../ink/ink1679.xml"/><Relationship Id="rId99" Type="http://schemas.openxmlformats.org/officeDocument/2006/relationships/image" Target="../media/image1291.png"/><Relationship Id="rId101" Type="http://schemas.openxmlformats.org/officeDocument/2006/relationships/image" Target="../media/image1292.png"/><Relationship Id="rId122" Type="http://schemas.openxmlformats.org/officeDocument/2006/relationships/customXml" Target="../ink/ink1701.xml"/><Relationship Id="rId143" Type="http://schemas.openxmlformats.org/officeDocument/2006/relationships/image" Target="../media/image1313.png"/><Relationship Id="rId164" Type="http://schemas.openxmlformats.org/officeDocument/2006/relationships/customXml" Target="../ink/ink1722.xml"/><Relationship Id="rId185" Type="http://schemas.openxmlformats.org/officeDocument/2006/relationships/image" Target="../media/image1334.png"/><Relationship Id="rId4" Type="http://schemas.openxmlformats.org/officeDocument/2006/relationships/customXml" Target="../ink/ink1642.xml"/><Relationship Id="rId9" Type="http://schemas.openxmlformats.org/officeDocument/2006/relationships/image" Target="../media/image1082.png"/><Relationship Id="rId180" Type="http://schemas.openxmlformats.org/officeDocument/2006/relationships/customXml" Target="../ink/ink1730.xml"/><Relationship Id="rId210" Type="http://schemas.openxmlformats.org/officeDocument/2006/relationships/customXml" Target="../ink/ink1745.xml"/><Relationship Id="rId215" Type="http://schemas.openxmlformats.org/officeDocument/2006/relationships/image" Target="../media/image1349.png"/><Relationship Id="rId236" Type="http://schemas.openxmlformats.org/officeDocument/2006/relationships/customXml" Target="../ink/ink1758.xml"/><Relationship Id="rId26" Type="http://schemas.openxmlformats.org/officeDocument/2006/relationships/customXml" Target="../ink/ink1653.xml"/><Relationship Id="rId231" Type="http://schemas.openxmlformats.org/officeDocument/2006/relationships/image" Target="../media/image155.png"/><Relationship Id="rId47" Type="http://schemas.openxmlformats.org/officeDocument/2006/relationships/image" Target="../media/image1264.png"/><Relationship Id="rId68" Type="http://schemas.openxmlformats.org/officeDocument/2006/relationships/customXml" Target="../ink/ink1674.xml"/><Relationship Id="rId89" Type="http://schemas.openxmlformats.org/officeDocument/2006/relationships/image" Target="../media/image1286.png"/><Relationship Id="rId112" Type="http://schemas.openxmlformats.org/officeDocument/2006/relationships/customXml" Target="../ink/ink1696.xml"/><Relationship Id="rId133" Type="http://schemas.openxmlformats.org/officeDocument/2006/relationships/image" Target="../media/image1308.png"/><Relationship Id="rId154" Type="http://schemas.openxmlformats.org/officeDocument/2006/relationships/customXml" Target="../ink/ink1717.xml"/><Relationship Id="rId175" Type="http://schemas.openxmlformats.org/officeDocument/2006/relationships/image" Target="../media/image1329.png"/><Relationship Id="rId196" Type="http://schemas.openxmlformats.org/officeDocument/2006/relationships/customXml" Target="../ink/ink1738.xml"/><Relationship Id="rId200" Type="http://schemas.openxmlformats.org/officeDocument/2006/relationships/customXml" Target="../ink/ink1740.xml"/><Relationship Id="rId16" Type="http://schemas.openxmlformats.org/officeDocument/2006/relationships/customXml" Target="../ink/ink1648.xml"/><Relationship Id="rId221" Type="http://schemas.openxmlformats.org/officeDocument/2006/relationships/image" Target="../media/image1352.png"/><Relationship Id="rId242" Type="http://schemas.openxmlformats.org/officeDocument/2006/relationships/customXml" Target="../ink/ink1761.xml"/><Relationship Id="rId37" Type="http://schemas.openxmlformats.org/officeDocument/2006/relationships/image" Target="../media/image1259.png"/><Relationship Id="rId58" Type="http://schemas.openxmlformats.org/officeDocument/2006/relationships/customXml" Target="../ink/ink1669.xml"/><Relationship Id="rId79" Type="http://schemas.openxmlformats.org/officeDocument/2006/relationships/image" Target="../media/image1280.png"/><Relationship Id="rId102" Type="http://schemas.openxmlformats.org/officeDocument/2006/relationships/customXml" Target="../ink/ink1691.xml"/><Relationship Id="rId123" Type="http://schemas.openxmlformats.org/officeDocument/2006/relationships/image" Target="../media/image1303.png"/><Relationship Id="rId144" Type="http://schemas.openxmlformats.org/officeDocument/2006/relationships/customXml" Target="../ink/ink1712.xml"/><Relationship Id="rId90" Type="http://schemas.openxmlformats.org/officeDocument/2006/relationships/customXml" Target="../ink/ink1685.xml"/><Relationship Id="rId165" Type="http://schemas.openxmlformats.org/officeDocument/2006/relationships/image" Target="../media/image1324.png"/><Relationship Id="rId186" Type="http://schemas.openxmlformats.org/officeDocument/2006/relationships/customXml" Target="../ink/ink1733.xml"/><Relationship Id="rId211" Type="http://schemas.openxmlformats.org/officeDocument/2006/relationships/image" Target="../media/image1347.png"/><Relationship Id="rId232" Type="http://schemas.openxmlformats.org/officeDocument/2006/relationships/customXml" Target="../ink/ink1756.xml"/><Relationship Id="rId27" Type="http://schemas.openxmlformats.org/officeDocument/2006/relationships/image" Target="../media/image1091.png"/><Relationship Id="rId48" Type="http://schemas.openxmlformats.org/officeDocument/2006/relationships/customXml" Target="../ink/ink1664.xml"/><Relationship Id="rId69" Type="http://schemas.openxmlformats.org/officeDocument/2006/relationships/image" Target="../media/image1275.png"/><Relationship Id="rId113" Type="http://schemas.openxmlformats.org/officeDocument/2006/relationships/image" Target="../media/image1298.png"/><Relationship Id="rId134" Type="http://schemas.openxmlformats.org/officeDocument/2006/relationships/customXml" Target="../ink/ink1707.xml"/><Relationship Id="rId80" Type="http://schemas.openxmlformats.org/officeDocument/2006/relationships/customXml" Target="../ink/ink1680.xml"/><Relationship Id="rId155" Type="http://schemas.openxmlformats.org/officeDocument/2006/relationships/image" Target="../media/image1319.png"/><Relationship Id="rId176" Type="http://schemas.openxmlformats.org/officeDocument/2006/relationships/customXml" Target="../ink/ink1728.xml"/><Relationship Id="rId197" Type="http://schemas.openxmlformats.org/officeDocument/2006/relationships/image" Target="../media/image1340.png"/><Relationship Id="rId201" Type="http://schemas.openxmlformats.org/officeDocument/2006/relationships/image" Target="../media/image1342.png"/><Relationship Id="rId222" Type="http://schemas.openxmlformats.org/officeDocument/2006/relationships/customXml" Target="../ink/ink1751.xml"/><Relationship Id="rId243" Type="http://schemas.openxmlformats.org/officeDocument/2006/relationships/image" Target="../media/image1362.png"/><Relationship Id="rId17" Type="http://schemas.openxmlformats.org/officeDocument/2006/relationships/image" Target="../media/image1086.png"/><Relationship Id="rId38" Type="http://schemas.openxmlformats.org/officeDocument/2006/relationships/customXml" Target="../ink/ink1659.xml"/><Relationship Id="rId59" Type="http://schemas.openxmlformats.org/officeDocument/2006/relationships/image" Target="../media/image1270.png"/><Relationship Id="rId103" Type="http://schemas.openxmlformats.org/officeDocument/2006/relationships/image" Target="../media/image1293.png"/><Relationship Id="rId124" Type="http://schemas.openxmlformats.org/officeDocument/2006/relationships/customXml" Target="../ink/ink1702.xml"/><Relationship Id="rId70" Type="http://schemas.openxmlformats.org/officeDocument/2006/relationships/customXml" Target="../ink/ink1675.xml"/><Relationship Id="rId91" Type="http://schemas.openxmlformats.org/officeDocument/2006/relationships/image" Target="../media/image1287.png"/><Relationship Id="rId145" Type="http://schemas.openxmlformats.org/officeDocument/2006/relationships/image" Target="../media/image1314.png"/><Relationship Id="rId166" Type="http://schemas.openxmlformats.org/officeDocument/2006/relationships/customXml" Target="../ink/ink1723.xml"/><Relationship Id="rId187" Type="http://schemas.openxmlformats.org/officeDocument/2006/relationships/image" Target="../media/image1335.png"/><Relationship Id="rId1" Type="http://schemas.openxmlformats.org/officeDocument/2006/relationships/slideLayout" Target="../slideLayouts/slideLayout7.xml"/><Relationship Id="rId212" Type="http://schemas.openxmlformats.org/officeDocument/2006/relationships/customXml" Target="../ink/ink1746.xml"/><Relationship Id="rId233" Type="http://schemas.openxmlformats.org/officeDocument/2006/relationships/image" Target="../media/image1357.png"/><Relationship Id="rId28" Type="http://schemas.openxmlformats.org/officeDocument/2006/relationships/customXml" Target="../ink/ink1654.xml"/><Relationship Id="rId49" Type="http://schemas.openxmlformats.org/officeDocument/2006/relationships/image" Target="../media/image1265.png"/><Relationship Id="rId114" Type="http://schemas.openxmlformats.org/officeDocument/2006/relationships/customXml" Target="../ink/ink1697.xml"/><Relationship Id="rId60" Type="http://schemas.openxmlformats.org/officeDocument/2006/relationships/customXml" Target="../ink/ink1670.xml"/><Relationship Id="rId81" Type="http://schemas.openxmlformats.org/officeDocument/2006/relationships/image" Target="../media/image1282.png"/><Relationship Id="rId135" Type="http://schemas.openxmlformats.org/officeDocument/2006/relationships/image" Target="../media/image1309.png"/><Relationship Id="rId156" Type="http://schemas.openxmlformats.org/officeDocument/2006/relationships/customXml" Target="../ink/ink1718.xml"/><Relationship Id="rId177" Type="http://schemas.openxmlformats.org/officeDocument/2006/relationships/image" Target="../media/image1330.png"/><Relationship Id="rId198" Type="http://schemas.openxmlformats.org/officeDocument/2006/relationships/customXml" Target="../ink/ink1739.xml"/><Relationship Id="rId202" Type="http://schemas.openxmlformats.org/officeDocument/2006/relationships/customXml" Target="../ink/ink1741.xml"/><Relationship Id="rId223" Type="http://schemas.openxmlformats.org/officeDocument/2006/relationships/image" Target="../media/image1353.png"/><Relationship Id="rId244" Type="http://schemas.openxmlformats.org/officeDocument/2006/relationships/customXml" Target="../ink/ink1762.xml"/><Relationship Id="rId18" Type="http://schemas.openxmlformats.org/officeDocument/2006/relationships/customXml" Target="../ink/ink1649.xml"/><Relationship Id="rId39" Type="http://schemas.openxmlformats.org/officeDocument/2006/relationships/image" Target="../media/image1260.png"/><Relationship Id="rId50" Type="http://schemas.openxmlformats.org/officeDocument/2006/relationships/customXml" Target="../ink/ink1665.xml"/><Relationship Id="rId104" Type="http://schemas.openxmlformats.org/officeDocument/2006/relationships/customXml" Target="../ink/ink1692.xml"/><Relationship Id="rId125" Type="http://schemas.openxmlformats.org/officeDocument/2006/relationships/image" Target="../media/image1304.png"/><Relationship Id="rId146" Type="http://schemas.openxmlformats.org/officeDocument/2006/relationships/customXml" Target="../ink/ink1713.xml"/><Relationship Id="rId167" Type="http://schemas.openxmlformats.org/officeDocument/2006/relationships/image" Target="../media/image1325.png"/><Relationship Id="rId188" Type="http://schemas.openxmlformats.org/officeDocument/2006/relationships/customXml" Target="../ink/ink1734.xml"/><Relationship Id="rId71" Type="http://schemas.openxmlformats.org/officeDocument/2006/relationships/image" Target="../media/image1276.png"/><Relationship Id="rId92" Type="http://schemas.openxmlformats.org/officeDocument/2006/relationships/customXml" Target="../ink/ink1686.xml"/><Relationship Id="rId213" Type="http://schemas.openxmlformats.org/officeDocument/2006/relationships/image" Target="../media/image1348.png"/><Relationship Id="rId234" Type="http://schemas.openxmlformats.org/officeDocument/2006/relationships/customXml" Target="../ink/ink1757.xml"/><Relationship Id="rId2" Type="http://schemas.openxmlformats.org/officeDocument/2006/relationships/customXml" Target="../ink/ink1641.xml"/><Relationship Id="rId29" Type="http://schemas.openxmlformats.org/officeDocument/2006/relationships/image" Target="../media/image1092.png"/><Relationship Id="rId40" Type="http://schemas.openxmlformats.org/officeDocument/2006/relationships/customXml" Target="../ink/ink1660.xml"/><Relationship Id="rId115" Type="http://schemas.openxmlformats.org/officeDocument/2006/relationships/image" Target="../media/image1299.png"/><Relationship Id="rId136" Type="http://schemas.openxmlformats.org/officeDocument/2006/relationships/customXml" Target="../ink/ink1708.xml"/><Relationship Id="rId157" Type="http://schemas.openxmlformats.org/officeDocument/2006/relationships/image" Target="../media/image1320.png"/><Relationship Id="rId178" Type="http://schemas.openxmlformats.org/officeDocument/2006/relationships/customXml" Target="../ink/ink1729.xml"/><Relationship Id="rId61" Type="http://schemas.openxmlformats.org/officeDocument/2006/relationships/image" Target="../media/image1271.png"/><Relationship Id="rId82" Type="http://schemas.openxmlformats.org/officeDocument/2006/relationships/customXml" Target="../ink/ink1681.xml"/><Relationship Id="rId199" Type="http://schemas.openxmlformats.org/officeDocument/2006/relationships/image" Target="../media/image1341.png"/><Relationship Id="rId203" Type="http://schemas.openxmlformats.org/officeDocument/2006/relationships/image" Target="../media/image1343.png"/><Relationship Id="rId19" Type="http://schemas.openxmlformats.org/officeDocument/2006/relationships/image" Target="../media/image1087.png"/><Relationship Id="rId224" Type="http://schemas.openxmlformats.org/officeDocument/2006/relationships/customXml" Target="../ink/ink1752.xml"/><Relationship Id="rId245" Type="http://schemas.openxmlformats.org/officeDocument/2006/relationships/image" Target="../media/image1363.png"/><Relationship Id="rId30" Type="http://schemas.openxmlformats.org/officeDocument/2006/relationships/customXml" Target="../ink/ink1655.xml"/><Relationship Id="rId105" Type="http://schemas.openxmlformats.org/officeDocument/2006/relationships/image" Target="../media/image1294.png"/><Relationship Id="rId126" Type="http://schemas.openxmlformats.org/officeDocument/2006/relationships/customXml" Target="../ink/ink1703.xml"/><Relationship Id="rId147" Type="http://schemas.openxmlformats.org/officeDocument/2006/relationships/image" Target="../media/image1315.png"/><Relationship Id="rId168" Type="http://schemas.openxmlformats.org/officeDocument/2006/relationships/customXml" Target="../ink/ink1724.xml"/><Relationship Id="rId51" Type="http://schemas.openxmlformats.org/officeDocument/2006/relationships/image" Target="../media/image1266.png"/><Relationship Id="rId72" Type="http://schemas.openxmlformats.org/officeDocument/2006/relationships/customXml" Target="../ink/ink1676.xml"/><Relationship Id="rId93" Type="http://schemas.openxmlformats.org/officeDocument/2006/relationships/image" Target="../media/image1288.png"/><Relationship Id="rId189" Type="http://schemas.openxmlformats.org/officeDocument/2006/relationships/image" Target="../media/image1336.png"/><Relationship Id="rId3" Type="http://schemas.openxmlformats.org/officeDocument/2006/relationships/image" Target="../media/image1043.png"/><Relationship Id="rId214" Type="http://schemas.openxmlformats.org/officeDocument/2006/relationships/customXml" Target="../ink/ink1747.xml"/><Relationship Id="rId235" Type="http://schemas.openxmlformats.org/officeDocument/2006/relationships/image" Target="../media/image1358.png"/><Relationship Id="rId116" Type="http://schemas.openxmlformats.org/officeDocument/2006/relationships/customXml" Target="../ink/ink1698.xml"/><Relationship Id="rId137" Type="http://schemas.openxmlformats.org/officeDocument/2006/relationships/image" Target="../media/image1310.png"/><Relationship Id="rId158" Type="http://schemas.openxmlformats.org/officeDocument/2006/relationships/customXml" Target="../ink/ink1719.xml"/><Relationship Id="rId20" Type="http://schemas.openxmlformats.org/officeDocument/2006/relationships/customXml" Target="../ink/ink1650.xml"/><Relationship Id="rId41" Type="http://schemas.openxmlformats.org/officeDocument/2006/relationships/image" Target="../media/image1261.png"/><Relationship Id="rId62" Type="http://schemas.openxmlformats.org/officeDocument/2006/relationships/customXml" Target="../ink/ink1671.xml"/><Relationship Id="rId83" Type="http://schemas.openxmlformats.org/officeDocument/2006/relationships/image" Target="../media/image1283.png"/><Relationship Id="rId179" Type="http://schemas.openxmlformats.org/officeDocument/2006/relationships/image" Target="../media/image1331.png"/><Relationship Id="rId190" Type="http://schemas.openxmlformats.org/officeDocument/2006/relationships/customXml" Target="../ink/ink1735.xml"/><Relationship Id="rId204" Type="http://schemas.openxmlformats.org/officeDocument/2006/relationships/customXml" Target="../ink/ink1742.xml"/><Relationship Id="rId225" Type="http://schemas.openxmlformats.org/officeDocument/2006/relationships/image" Target="../media/image1354.png"/><Relationship Id="rId246" Type="http://schemas.openxmlformats.org/officeDocument/2006/relationships/customXml" Target="../ink/ink1763.xml"/><Relationship Id="rId106" Type="http://schemas.openxmlformats.org/officeDocument/2006/relationships/customXml" Target="../ink/ink1693.xml"/><Relationship Id="rId127" Type="http://schemas.openxmlformats.org/officeDocument/2006/relationships/image" Target="../media/image1305.png"/><Relationship Id="rId10" Type="http://schemas.openxmlformats.org/officeDocument/2006/relationships/customXml" Target="../ink/ink1645.xml"/><Relationship Id="rId31" Type="http://schemas.openxmlformats.org/officeDocument/2006/relationships/image" Target="../media/image1093.png"/><Relationship Id="rId52" Type="http://schemas.openxmlformats.org/officeDocument/2006/relationships/customXml" Target="../ink/ink1666.xml"/><Relationship Id="rId73" Type="http://schemas.openxmlformats.org/officeDocument/2006/relationships/image" Target="../media/image1277.png"/><Relationship Id="rId94" Type="http://schemas.openxmlformats.org/officeDocument/2006/relationships/customXml" Target="../ink/ink1687.xml"/><Relationship Id="rId148" Type="http://schemas.openxmlformats.org/officeDocument/2006/relationships/customXml" Target="../ink/ink1714.xml"/><Relationship Id="rId169" Type="http://schemas.openxmlformats.org/officeDocument/2006/relationships/image" Target="../media/image1326.png"/></Relationships>
</file>

<file path=ppt/slides/_rels/slide74.xml.rels><?xml version="1.0" encoding="UTF-8" standalone="yes"?>
<Relationships xmlns="http://schemas.openxmlformats.org/package/2006/relationships"><Relationship Id="rId3" Type="http://schemas.openxmlformats.org/officeDocument/2006/relationships/image" Target="../media/image1367.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68.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282384" y="3448950"/>
            <a:ext cx="6457968" cy="2500330"/>
          </a:xfrm>
        </p:spPr>
        <p:txBody>
          <a:bodyPr>
            <a:normAutofit/>
          </a:bodyPr>
          <a:lstStyle/>
          <a:p>
            <a:r>
              <a:rPr lang="es-ES" sz="3200" b="1" dirty="0"/>
              <a:t>Superficies de Respuesta</a:t>
            </a:r>
            <a:endParaRPr lang="es-ES" b="1" dirty="0"/>
          </a:p>
        </p:txBody>
      </p:sp>
      <p:cxnSp>
        <p:nvCxnSpPr>
          <p:cNvPr id="3" name="2 Conector recto"/>
          <p:cNvCxnSpPr/>
          <p:nvPr/>
        </p:nvCxnSpPr>
        <p:spPr>
          <a:xfrm>
            <a:off x="900392" y="2492896"/>
            <a:ext cx="7200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4" name="3 Conector recto"/>
          <p:cNvCxnSpPr/>
          <p:nvPr/>
        </p:nvCxnSpPr>
        <p:spPr>
          <a:xfrm>
            <a:off x="539552" y="2564904"/>
            <a:ext cx="7920000"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6" name="1 Título"/>
          <p:cNvSpPr txBox="1">
            <a:spLocks/>
          </p:cNvSpPr>
          <p:nvPr/>
        </p:nvSpPr>
        <p:spPr>
          <a:xfrm>
            <a:off x="1331640" y="548680"/>
            <a:ext cx="6457968" cy="18002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schemeClr val="tx1"/>
                </a:solidFill>
                <a:effectLst/>
                <a:uLnTx/>
                <a:uFillTx/>
                <a:latin typeface="+mj-lt"/>
                <a:ea typeface="+mj-ea"/>
                <a:cs typeface="+mj-cs"/>
              </a:rPr>
              <a:t>Diseño de Experimentos</a:t>
            </a:r>
            <a:endParaRPr kumimoji="0" lang="es-E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4320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Gráfica de contornos que ilustran un modelo de primer orden.</a:t>
            </a:r>
          </a:p>
        </p:txBody>
      </p:sp>
      <p:pic>
        <p:nvPicPr>
          <p:cNvPr id="2" name="Picture 2">
            <a:extLst>
              <a:ext uri="{FF2B5EF4-FFF2-40B4-BE49-F238E27FC236}">
                <a16:creationId xmlns:a16="http://schemas.microsoft.com/office/drawing/2014/main" id="{FDC89707-EC9F-04D8-8235-31AC466D17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84" y="2524625"/>
            <a:ext cx="8172400" cy="40862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ular Callout 13"/>
          <p:cNvSpPr/>
          <p:nvPr/>
        </p:nvSpPr>
        <p:spPr>
          <a:xfrm>
            <a:off x="5868144" y="1988840"/>
            <a:ext cx="3163686" cy="792082"/>
          </a:xfrm>
          <a:prstGeom prst="wedgeRectCallout">
            <a:avLst/>
          </a:prstGeom>
        </p:spPr>
        <p:style>
          <a:lnRef idx="1">
            <a:schemeClr val="accent3"/>
          </a:lnRef>
          <a:fillRef idx="2">
            <a:schemeClr val="accent3"/>
          </a:fillRef>
          <a:effectRef idx="1">
            <a:schemeClr val="accent3"/>
          </a:effectRef>
          <a:fontRef idx="minor">
            <a:schemeClr val="dk1"/>
          </a:fontRef>
        </p:style>
        <p:txBody>
          <a:bodyPr anchor="ctr"/>
          <a:lstStyle/>
          <a:p>
            <a:pPr algn="just">
              <a:defRPr/>
            </a:pPr>
            <a:r>
              <a:rPr lang="es-CO" sz="1300" dirty="0"/>
              <a:t>La superficie de respuesta de primer orden, donde los contornos de </a:t>
            </a:r>
            <a:r>
              <a:rPr lang="es-CO" sz="1300" i="1" dirty="0"/>
              <a:t>y</a:t>
            </a:r>
            <a:r>
              <a:rPr lang="es-CO" sz="1300" dirty="0"/>
              <a:t>, es una serie de líneas paralelas.</a:t>
            </a:r>
          </a:p>
        </p:txBody>
      </p:sp>
    </p:spTree>
    <p:extLst>
      <p:ext uri="{BB962C8B-B14F-4D97-AF65-F5344CB8AC3E}">
        <p14:creationId xmlns:p14="http://schemas.microsoft.com/office/powerpoint/2010/main" val="11078475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395536" y="1484784"/>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máximo para un modelo de segundo orden.</a:t>
            </a:r>
          </a:p>
        </p:txBody>
      </p:sp>
      <p:pic>
        <p:nvPicPr>
          <p:cNvPr id="14" name="Picture 4"/>
          <p:cNvPicPr>
            <a:picLocks noChangeAspect="1" noChangeArrowheads="1"/>
          </p:cNvPicPr>
          <p:nvPr/>
        </p:nvPicPr>
        <p:blipFill>
          <a:blip r:embed="rId2" cstate="print"/>
          <a:srcRect/>
          <a:stretch>
            <a:fillRect/>
          </a:stretch>
        </p:blipFill>
        <p:spPr bwMode="auto">
          <a:xfrm>
            <a:off x="179512" y="2409294"/>
            <a:ext cx="4680519" cy="4260066"/>
          </a:xfrm>
          <a:prstGeom prst="rect">
            <a:avLst/>
          </a:prstGeom>
          <a:noFill/>
          <a:ln w="9525">
            <a:noFill/>
            <a:miter lim="800000"/>
            <a:headEnd/>
            <a:tailEnd/>
          </a:ln>
        </p:spPr>
      </p:pic>
      <p:pic>
        <p:nvPicPr>
          <p:cNvPr id="15" name="Picture 5"/>
          <p:cNvPicPr>
            <a:picLocks noChangeAspect="1" noChangeArrowheads="1"/>
          </p:cNvPicPr>
          <p:nvPr/>
        </p:nvPicPr>
        <p:blipFill>
          <a:blip r:embed="rId3" cstate="print"/>
          <a:srcRect/>
          <a:stretch>
            <a:fillRect/>
          </a:stretch>
        </p:blipFill>
        <p:spPr bwMode="auto">
          <a:xfrm>
            <a:off x="4932040" y="2913350"/>
            <a:ext cx="3908697" cy="3584149"/>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mínimo para un modelo de segundo orden.</a:t>
            </a:r>
          </a:p>
        </p:txBody>
      </p:sp>
      <p:pic>
        <p:nvPicPr>
          <p:cNvPr id="11" name="Picture 2"/>
          <p:cNvPicPr>
            <a:picLocks noChangeAspect="1" noChangeArrowheads="1"/>
          </p:cNvPicPr>
          <p:nvPr/>
        </p:nvPicPr>
        <p:blipFill>
          <a:blip r:embed="rId2" cstate="print"/>
          <a:srcRect l="3208"/>
          <a:stretch>
            <a:fillRect/>
          </a:stretch>
        </p:blipFill>
        <p:spPr bwMode="auto">
          <a:xfrm>
            <a:off x="179512" y="2557689"/>
            <a:ext cx="4417202" cy="4039663"/>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4644008" y="2908082"/>
            <a:ext cx="4116906" cy="368927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503560" y="1556792"/>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punto de silla para un modelo de segundo orden.</a:t>
            </a:r>
          </a:p>
        </p:txBody>
      </p:sp>
      <p:pic>
        <p:nvPicPr>
          <p:cNvPr id="14" name="Picture 2"/>
          <p:cNvPicPr>
            <a:picLocks noChangeAspect="1" noChangeArrowheads="1"/>
          </p:cNvPicPr>
          <p:nvPr/>
        </p:nvPicPr>
        <p:blipFill>
          <a:blip r:embed="rId2" cstate="print"/>
          <a:srcRect/>
          <a:stretch>
            <a:fillRect/>
          </a:stretch>
        </p:blipFill>
        <p:spPr bwMode="auto">
          <a:xfrm>
            <a:off x="323521" y="2420888"/>
            <a:ext cx="4316493" cy="4176464"/>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4503489" y="2708920"/>
            <a:ext cx="4244975" cy="385762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467544" y="1628800"/>
            <a:ext cx="8064896" cy="22322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MSR es un </a:t>
            </a:r>
            <a:r>
              <a:rPr kumimoji="0" lang="es-CO" sz="2200" b="0" i="1" u="none" strike="noStrike" kern="1200" cap="none" spc="0" normalizeH="0" baseline="0" noProof="0" dirty="0">
                <a:ln>
                  <a:noFill/>
                </a:ln>
                <a:solidFill>
                  <a:schemeClr val="tx1"/>
                </a:solidFill>
                <a:effectLst/>
                <a:uLnTx/>
                <a:uFillTx/>
                <a:latin typeface="+mn-lt"/>
                <a:ea typeface="+mn-ea"/>
                <a:cs typeface="+mn-cs"/>
              </a:rPr>
              <a:t>procedimiento secuencial</a:t>
            </a:r>
            <a:r>
              <a:rPr kumimoji="0" lang="es-CO" sz="2200" b="0" i="0" u="none" strike="noStrike" kern="1200" cap="none" spc="0" normalizeH="0" baseline="0" noProof="0" dirty="0">
                <a:ln>
                  <a:noFill/>
                </a:ln>
                <a:solidFill>
                  <a:schemeClr val="tx1"/>
                </a:solidFill>
                <a:effectLst/>
                <a:uLnTx/>
                <a:uFillTx/>
                <a:latin typeface="+mn-lt"/>
                <a:ea typeface="+mn-ea"/>
                <a:cs typeface="+mn-cs"/>
              </a:rPr>
              <a:t>. Muchas veces, cuando se está apartado del óptimo, el sistema presenta una curvatura moderada y el modelo de primer orden será apropiado. El objetivo en este caso es llevar al experimentador de manera rápida y eficiente por la trayectoria del mejoramiento hasta la vecindad general del óptimo.</a:t>
            </a:r>
          </a:p>
        </p:txBody>
      </p:sp>
      <p:sp>
        <p:nvSpPr>
          <p:cNvPr id="11" name="2 Marcador de contenido"/>
          <p:cNvSpPr txBox="1">
            <a:spLocks/>
          </p:cNvSpPr>
          <p:nvPr/>
        </p:nvSpPr>
        <p:spPr>
          <a:xfrm>
            <a:off x="467544" y="4077072"/>
            <a:ext cx="8064896" cy="115212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Una vez encontrada la región del óptimo, puede emplearse un modelo más elaborado, como el de segundo orden, y llevarse a cabo un análisis para localizar el óptimo.</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467544" y="1573892"/>
            <a:ext cx="8064896" cy="4447396"/>
          </a:xfrm>
        </p:spPr>
        <p:txBody>
          <a:bodyPr>
            <a:noAutofit/>
          </a:bodyPr>
          <a:lstStyle/>
          <a:p>
            <a:pPr marL="0" indent="0" algn="just">
              <a:buClr>
                <a:srgbClr val="C00000"/>
              </a:buClr>
              <a:buNone/>
            </a:pPr>
            <a:r>
              <a:rPr lang="es-CO" sz="2200" dirty="0"/>
              <a:t>Frecuentemente las condiciones de operación actuales están alejadas de la región optima. </a:t>
            </a:r>
          </a:p>
          <a:p>
            <a:pPr marL="0" indent="0" algn="just">
              <a:buClr>
                <a:srgbClr val="C00000"/>
              </a:buClr>
              <a:buNone/>
            </a:pPr>
            <a:endParaRPr lang="es-CO" sz="2200" dirty="0"/>
          </a:p>
          <a:p>
            <a:pPr marL="0" indent="0" algn="just">
              <a:buClr>
                <a:srgbClr val="C00000"/>
              </a:buClr>
              <a:buNone/>
            </a:pPr>
            <a:r>
              <a:rPr lang="es-CO" sz="2200" dirty="0"/>
              <a:t>Modelo de primer orden                aproximación adecuada de la </a:t>
            </a:r>
          </a:p>
          <a:p>
            <a:pPr marL="0" indent="0" algn="just">
              <a:buClr>
                <a:srgbClr val="C00000"/>
              </a:buClr>
              <a:buNone/>
            </a:pPr>
            <a:r>
              <a:rPr lang="es-CO" sz="2200" dirty="0"/>
              <a:t>                                                             verdadera superficie optima. </a:t>
            </a:r>
          </a:p>
          <a:p>
            <a:pPr marL="0" indent="0" algn="just">
              <a:buClr>
                <a:srgbClr val="C00000"/>
              </a:buClr>
              <a:buNone/>
            </a:pPr>
            <a:endParaRPr lang="es-CO" sz="2200" dirty="0"/>
          </a:p>
          <a:p>
            <a:pPr marL="0" indent="0" algn="just">
              <a:buClr>
                <a:srgbClr val="C00000"/>
              </a:buClr>
              <a:buNone/>
            </a:pPr>
            <a:r>
              <a:rPr lang="es-CO" sz="2200" dirty="0"/>
              <a:t>El método del ascenso más pronunciado busca la dirección del incremento máximo de la respuesta.</a:t>
            </a:r>
          </a:p>
          <a:p>
            <a:pPr marL="0" indent="0" algn="just">
              <a:buClr>
                <a:srgbClr val="C00000"/>
              </a:buClr>
              <a:buNone/>
            </a:pPr>
            <a:endParaRPr lang="es-CO" sz="2200" dirty="0"/>
          </a:p>
          <a:p>
            <a:pPr marL="0" indent="0" algn="just">
              <a:buClr>
                <a:srgbClr val="C00000"/>
              </a:buClr>
              <a:buNone/>
            </a:pPr>
            <a:r>
              <a:rPr lang="es-CO" sz="2200" dirty="0"/>
              <a:t>Desde luego, si lo que se pretende es una minimización, entonces esta técnica se llama método del descenso más  pronunciado.</a:t>
            </a:r>
          </a:p>
        </p:txBody>
      </p:sp>
      <p:sp>
        <p:nvSpPr>
          <p:cNvPr id="12" name="11 Flecha derecha"/>
          <p:cNvSpPr/>
          <p:nvPr/>
        </p:nvSpPr>
        <p:spPr>
          <a:xfrm>
            <a:off x="3571868" y="2780928"/>
            <a:ext cx="576064" cy="288032"/>
          </a:xfrm>
          <a:prstGeom prst="rightArrow">
            <a:avLst/>
          </a:prstGeom>
          <a:solidFill>
            <a:srgbClr val="C00000"/>
          </a:solidFill>
          <a:ln>
            <a:solidFill>
              <a:srgbClr val="C000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E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467544" y="1387126"/>
            <a:ext cx="8064896" cy="4994202"/>
          </a:xfrm>
        </p:spPr>
        <p:txBody>
          <a:bodyPr>
            <a:noAutofit/>
          </a:bodyPr>
          <a:lstStyle/>
          <a:p>
            <a:pPr marL="0" indent="0" algn="just">
              <a:buClr>
                <a:srgbClr val="C00000"/>
              </a:buClr>
              <a:buNone/>
            </a:pPr>
            <a:r>
              <a:rPr lang="es-CO" sz="2200" b="1" dirty="0"/>
              <a:t>Procedimiento:</a:t>
            </a:r>
          </a:p>
          <a:p>
            <a:pPr marL="0" indent="0" algn="just">
              <a:buClr>
                <a:srgbClr val="C00000"/>
              </a:buClr>
              <a:buNone/>
            </a:pPr>
            <a:endParaRPr lang="es-CO" sz="2200" dirty="0"/>
          </a:p>
          <a:p>
            <a:pPr marL="273050" indent="-273050" algn="just">
              <a:buClrTx/>
              <a:buSzPct val="80000"/>
              <a:buFont typeface="Wingdings" pitchFamily="2" charset="2"/>
              <a:buChar char="Ø"/>
            </a:pPr>
            <a:r>
              <a:rPr lang="es-CO" sz="2000" dirty="0"/>
              <a:t>La dirección del ascenso más pronunciado es aquella en la que la variable respuesta se incrementa con mayor rapidez.</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ste primer modelo (de primer orden) toma la trayectoria del ascenso más pronunciado</a:t>
            </a:r>
            <a:r>
              <a:rPr lang="es-CO" sz="2000" b="1" dirty="0"/>
              <a:t> </a:t>
            </a:r>
            <a:r>
              <a:rPr lang="es-CO" sz="2000" dirty="0"/>
              <a:t>hacia</a:t>
            </a:r>
            <a:r>
              <a:rPr lang="es-CO" sz="2000" b="1" dirty="0"/>
              <a:t> </a:t>
            </a:r>
            <a:r>
              <a:rPr lang="es-CO" sz="2000" dirty="0"/>
              <a:t>la región de interés.</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Por lo tanto los pasos sobre la trayectoria son proporcionales a los coeficientes de regresión lineal (</a:t>
            </a:r>
            <a:r>
              <a:rPr lang="el-GR" sz="2000" dirty="0"/>
              <a:t>β</a:t>
            </a:r>
            <a:r>
              <a:rPr lang="es-CO" sz="2000" dirty="0"/>
              <a:t>).</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Después del primer acercamiento se conducen nuevamente experimentos sobre la trayectoria del ascenso hasta que deja de observarse un incremento adicional en la respuesta (</a:t>
            </a:r>
            <a:r>
              <a:rPr lang="el-GR" sz="2000" dirty="0"/>
              <a:t>β</a:t>
            </a:r>
            <a:r>
              <a:rPr lang="el-GR" sz="2000" i="1" dirty="0"/>
              <a:t>≈</a:t>
            </a:r>
            <a:r>
              <a:rPr lang="es-CO" sz="2000" i="1" dirty="0"/>
              <a:t>0</a:t>
            </a:r>
            <a:r>
              <a:rPr lang="es-CO" sz="2000"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467544" y="1482504"/>
            <a:ext cx="8064896" cy="3732446"/>
          </a:xfrm>
        </p:spPr>
        <p:txBody>
          <a:bodyPr>
            <a:noAutofit/>
          </a:bodyPr>
          <a:lstStyle/>
          <a:p>
            <a:pPr marL="0" indent="0" algn="just">
              <a:buClr>
                <a:srgbClr val="C00000"/>
              </a:buClr>
              <a:buNone/>
            </a:pPr>
            <a:r>
              <a:rPr lang="es-CO" sz="2200" b="1" dirty="0"/>
              <a:t>Procedimiento:</a:t>
            </a:r>
          </a:p>
          <a:p>
            <a:pPr marL="0" indent="0" algn="just">
              <a:buClr>
                <a:srgbClr val="C00000"/>
              </a:buClr>
              <a:buNone/>
            </a:pPr>
            <a:endParaRPr lang="es-CO" sz="2200" dirty="0"/>
          </a:p>
          <a:p>
            <a:pPr marL="273050" indent="-273050" algn="just">
              <a:buClrTx/>
              <a:buSzPct val="80000"/>
              <a:buFont typeface="Wingdings" pitchFamily="2" charset="2"/>
              <a:buChar char="Ø"/>
            </a:pPr>
            <a:r>
              <a:rPr lang="es-CO" sz="2000" dirty="0"/>
              <a:t>Determinarse una nueva trayectoria del ascenso pronunciado sucesivamente en cada modelo de primer orden.</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n general la falta de ajuste del modelo de primer orden indica que se ha llegado a ella.</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n este momento se realizan experimentos adicionales para obtener una estimación más precisa del óptimo.</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507632" y="1482504"/>
            <a:ext cx="8064896" cy="4661140"/>
          </a:xfrm>
        </p:spPr>
        <p:txBody>
          <a:bodyPr>
            <a:noAutofit/>
          </a:bodyPr>
          <a:lstStyle/>
          <a:p>
            <a:pPr marL="0" indent="0" algn="just">
              <a:buNone/>
            </a:pPr>
            <a:r>
              <a:rPr lang="es-CO" sz="2000" dirty="0"/>
              <a:t>Un ingeniero esta interesado en determinar las condiciones de operación que maximizan el </a:t>
            </a:r>
            <a:r>
              <a:rPr lang="es-CO" sz="2000" i="1" dirty="0"/>
              <a:t>rendimiento </a:t>
            </a:r>
            <a:r>
              <a:rPr lang="es-CO" sz="2000" dirty="0"/>
              <a:t>de un proceso. </a:t>
            </a:r>
          </a:p>
          <a:p>
            <a:pPr algn="just"/>
            <a:endParaRPr lang="es-CO" sz="2000" dirty="0"/>
          </a:p>
          <a:p>
            <a:pPr algn="just">
              <a:buNone/>
            </a:pPr>
            <a:r>
              <a:rPr lang="es-CO" sz="2000" dirty="0"/>
              <a:t>Dos variables controlables influyen en el rendimiento del proceso: </a:t>
            </a:r>
          </a:p>
          <a:p>
            <a:pPr algn="ctr">
              <a:buNone/>
            </a:pPr>
            <a:r>
              <a:rPr lang="es-CO" sz="2000" dirty="0">
                <a:solidFill>
                  <a:srgbClr val="C00000"/>
                </a:solidFill>
              </a:rPr>
              <a:t>El tiempo de reacción               Temperatura de reacción</a:t>
            </a:r>
          </a:p>
          <a:p>
            <a:pPr algn="just">
              <a:buNone/>
            </a:pPr>
            <a:endParaRPr lang="es-CO" sz="2000" dirty="0"/>
          </a:p>
          <a:p>
            <a:pPr marL="0" indent="0" algn="just">
              <a:buNone/>
            </a:pPr>
            <a:r>
              <a:rPr lang="es-CO" sz="2000" dirty="0"/>
              <a:t>El ingeniero opera actualmente el proceso con un tiempo de reacción de 35 minutos y una temperatura de 155°F, que dan como resultado rendimientos de cerca de 40%. </a:t>
            </a:r>
          </a:p>
          <a:p>
            <a:pPr algn="just"/>
            <a:endParaRPr lang="es-CO" sz="2000" dirty="0"/>
          </a:p>
          <a:p>
            <a:pPr marL="0" indent="0" algn="just">
              <a:buNone/>
            </a:pPr>
            <a:r>
              <a:rPr lang="es-CO" sz="2000" dirty="0"/>
              <a:t>Puesto que es improbable que esta región contenga el óptimo, el experto puede ajustar un modelo de primer orden y aplicar el método de ascenso más pronunciado.</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467544" y="1411066"/>
            <a:ext cx="8064896" cy="1017802"/>
          </a:xfrm>
        </p:spPr>
        <p:txBody>
          <a:bodyPr>
            <a:noAutofit/>
          </a:bodyPr>
          <a:lstStyle/>
          <a:p>
            <a:pPr marL="0" indent="0" algn="just">
              <a:buNone/>
            </a:pPr>
            <a:r>
              <a:rPr lang="es-CO" sz="2000" dirty="0"/>
              <a:t>El experto decide que la región de exploración para ajustar el modelo de primer orden deberá ser de </a:t>
            </a:r>
            <a:r>
              <a:rPr lang="es-CO" sz="2000" b="1" dirty="0"/>
              <a:t>(</a:t>
            </a:r>
            <a:r>
              <a:rPr lang="es-CO" sz="2000" dirty="0"/>
              <a:t>30, 40) minutos de tiempo de reacción y (150, 160)°F de temperatura.</a:t>
            </a:r>
          </a:p>
        </p:txBody>
      </p:sp>
      <p:pic>
        <p:nvPicPr>
          <p:cNvPr id="12" name="Picture 1"/>
          <p:cNvPicPr>
            <a:picLocks noChangeAspect="1" noChangeArrowheads="1"/>
          </p:cNvPicPr>
          <p:nvPr/>
        </p:nvPicPr>
        <p:blipFill>
          <a:blip r:embed="rId2" cstate="print"/>
          <a:srcRect/>
          <a:stretch>
            <a:fillRect/>
          </a:stretch>
        </p:blipFill>
        <p:spPr bwMode="auto">
          <a:xfrm>
            <a:off x="2251738" y="2492896"/>
            <a:ext cx="4624518" cy="3772530"/>
          </a:xfrm>
          <a:prstGeom prst="rect">
            <a:avLst/>
          </a:prstGeom>
          <a:noFill/>
          <a:ln w="9525">
            <a:noFill/>
            <a:miter lim="800000"/>
            <a:headEnd/>
            <a:tailEnd/>
          </a:ln>
        </p:spPr>
      </p:pic>
      <p:sp>
        <p:nvSpPr>
          <p:cNvPr id="13" name="12 Rectángulo"/>
          <p:cNvSpPr/>
          <p:nvPr/>
        </p:nvSpPr>
        <p:spPr>
          <a:xfrm>
            <a:off x="3419872" y="6083448"/>
            <a:ext cx="2160240"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emperatura (</a:t>
            </a:r>
            <a:r>
              <a:rPr lang="es-CO" dirty="0" err="1">
                <a:solidFill>
                  <a:srgbClr val="C00000"/>
                </a:solidFill>
                <a:effectLst>
                  <a:outerShdw blurRad="38100" dist="38100" dir="2700000" algn="tl">
                    <a:srgbClr val="000000">
                      <a:alpha val="43137"/>
                    </a:srgbClr>
                  </a:outerShdw>
                </a:effectLst>
              </a:rPr>
              <a:t>Tp</a:t>
            </a:r>
            <a:r>
              <a:rPr lang="es-CO" dirty="0">
                <a:solidFill>
                  <a:srgbClr val="C00000"/>
                </a:solidFill>
                <a:effectLst>
                  <a:outerShdw blurRad="38100" dist="38100" dir="2700000" algn="tl">
                    <a:srgbClr val="000000">
                      <a:alpha val="43137"/>
                    </a:srgbClr>
                  </a:outerShdw>
                </a:effectLst>
              </a:rPr>
              <a:t>)</a:t>
            </a:r>
            <a:endParaRPr lang="es-ES" dirty="0">
              <a:solidFill>
                <a:srgbClr val="C00000"/>
              </a:solidFill>
              <a:effectLst>
                <a:outerShdw blurRad="38100" dist="38100" dir="2700000" algn="tl">
                  <a:srgbClr val="000000">
                    <a:alpha val="43137"/>
                  </a:srgbClr>
                </a:outerShdw>
              </a:effectLst>
            </a:endParaRPr>
          </a:p>
        </p:txBody>
      </p:sp>
      <p:sp>
        <p:nvSpPr>
          <p:cNvPr id="14" name="13 Rectángulo"/>
          <p:cNvSpPr/>
          <p:nvPr/>
        </p:nvSpPr>
        <p:spPr>
          <a:xfrm>
            <a:off x="6588224" y="4139232"/>
            <a:ext cx="1584176"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iempo (T)</a:t>
            </a:r>
            <a:endParaRPr lang="es-ES" dirty="0">
              <a:solidFill>
                <a:srgbClr val="C00000"/>
              </a:solidFill>
              <a:effectLst>
                <a:outerShdw blurRad="38100" dist="38100" dir="2700000" algn="tl">
                  <a:srgbClr val="000000">
                    <a:alpha val="43137"/>
                  </a:srgbClr>
                </a:outerShdw>
              </a:effectLst>
            </a:endParaRPr>
          </a:p>
        </p:txBody>
      </p:sp>
      <p:sp>
        <p:nvSpPr>
          <p:cNvPr id="15" name="14 Rectángulo"/>
          <p:cNvSpPr/>
          <p:nvPr/>
        </p:nvSpPr>
        <p:spPr>
          <a:xfrm>
            <a:off x="5508104" y="5168225"/>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Alt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Baja</a:t>
            </a:r>
            <a:endParaRPr lang="es-ES" sz="1200" dirty="0">
              <a:solidFill>
                <a:srgbClr val="C00000"/>
              </a:solidFill>
              <a:effectLst>
                <a:outerShdw blurRad="38100" dist="38100" dir="2700000" algn="tl">
                  <a:srgbClr val="000000">
                    <a:alpha val="43137"/>
                  </a:srgbClr>
                </a:outerShdw>
              </a:effectLst>
            </a:endParaRPr>
          </a:p>
        </p:txBody>
      </p:sp>
      <p:sp>
        <p:nvSpPr>
          <p:cNvPr id="16" name="15 Rectángulo"/>
          <p:cNvSpPr/>
          <p:nvPr/>
        </p:nvSpPr>
        <p:spPr>
          <a:xfrm>
            <a:off x="5508104" y="321297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Alt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Alta</a:t>
            </a:r>
            <a:endParaRPr lang="es-ES" sz="1200" dirty="0">
              <a:solidFill>
                <a:srgbClr val="C00000"/>
              </a:solidFill>
              <a:effectLst>
                <a:outerShdw blurRad="38100" dist="38100" dir="2700000" algn="tl">
                  <a:srgbClr val="000000">
                    <a:alpha val="43137"/>
                  </a:srgbClr>
                </a:outerShdw>
              </a:effectLst>
            </a:endParaRPr>
          </a:p>
        </p:txBody>
      </p:sp>
      <p:sp>
        <p:nvSpPr>
          <p:cNvPr id="17" name="16 Rectángulo"/>
          <p:cNvSpPr/>
          <p:nvPr/>
        </p:nvSpPr>
        <p:spPr>
          <a:xfrm>
            <a:off x="2195736" y="321297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Baj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Alta</a:t>
            </a:r>
            <a:endParaRPr lang="es-ES" sz="1200" dirty="0">
              <a:solidFill>
                <a:srgbClr val="C00000"/>
              </a:solidFill>
              <a:effectLst>
                <a:outerShdw blurRad="38100" dist="38100" dir="2700000" algn="tl">
                  <a:srgbClr val="000000">
                    <a:alpha val="43137"/>
                  </a:srgbClr>
                </a:outerShdw>
              </a:effectLst>
            </a:endParaRPr>
          </a:p>
        </p:txBody>
      </p:sp>
      <p:sp>
        <p:nvSpPr>
          <p:cNvPr id="18" name="17 Rectángulo"/>
          <p:cNvSpPr/>
          <p:nvPr/>
        </p:nvSpPr>
        <p:spPr>
          <a:xfrm>
            <a:off x="2195736" y="5096217"/>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Baj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Baja</a:t>
            </a:r>
            <a:endParaRPr lang="es-ES" sz="1200"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txBox="1">
            <a:spLocks/>
          </p:cNvSpPr>
          <p:nvPr/>
        </p:nvSpPr>
        <p:spPr>
          <a:xfrm>
            <a:off x="467544" y="1556792"/>
            <a:ext cx="8208912" cy="367240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metodología de superficies de respuesta (MSR) fue introducida por </a:t>
            </a:r>
            <a:r>
              <a:rPr kumimoji="0" lang="es-CO" sz="2200" b="0" i="1" u="none" strike="noStrike" kern="1200" cap="none" spc="0" normalizeH="0" baseline="0" noProof="0" dirty="0">
                <a:ln>
                  <a:noFill/>
                </a:ln>
                <a:solidFill>
                  <a:schemeClr val="tx1"/>
                </a:solidFill>
                <a:effectLst/>
                <a:uLnTx/>
                <a:uFillTx/>
                <a:latin typeface="+mn-lt"/>
                <a:ea typeface="+mn-ea"/>
                <a:cs typeface="+mn-cs"/>
              </a:rPr>
              <a:t>Box y Wilson</a:t>
            </a:r>
            <a:r>
              <a:rPr kumimoji="0" lang="es-CO" sz="2200" b="0" i="1" u="none" strike="noStrike" kern="1200" cap="none" spc="0" normalizeH="0" baseline="30000" noProof="0" dirty="0">
                <a:ln>
                  <a:noFill/>
                </a:ln>
                <a:solidFill>
                  <a:schemeClr val="tx1"/>
                </a:solidFill>
                <a:effectLst/>
                <a:uLnTx/>
                <a:uFillTx/>
                <a:latin typeface="+mn-lt"/>
                <a:ea typeface="+mn-ea"/>
                <a:cs typeface="+mn-cs"/>
              </a:rPr>
              <a:t>1</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y es una colección de técnicas matemáticas y estadísticas útiles en el modelado y el análisis de problemas en los que una respuesta de interés recibe la influencia de varios factores de carácter cuantitativo y donde el objetivo es establecer los valores de los factores que optimizan la variable respuesta.</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En la MSR se trata de encontrar los valores óptimos para los factores que maximizan, minimizan o cumplen ciertas restricciones en la variable respuesta.</a:t>
            </a:r>
          </a:p>
        </p:txBody>
      </p:sp>
      <p:sp>
        <p:nvSpPr>
          <p:cNvPr id="14" name="13 Rectángulo"/>
          <p:cNvSpPr/>
          <p:nvPr/>
        </p:nvSpPr>
        <p:spPr>
          <a:xfrm>
            <a:off x="323528" y="5971346"/>
            <a:ext cx="8424936" cy="553998"/>
          </a:xfrm>
          <a:prstGeom prst="rect">
            <a:avLst/>
          </a:prstGeom>
        </p:spPr>
        <p:txBody>
          <a:bodyPr wrap="square">
            <a:spAutoFit/>
          </a:bodyPr>
          <a:lstStyle/>
          <a:p>
            <a:r>
              <a:rPr lang="es-CO" sz="1500" dirty="0"/>
              <a:t>Box, G. E. P., Wilson, K. G. (1951), “</a:t>
            </a:r>
            <a:r>
              <a:rPr lang="es-CO" sz="1500" dirty="0" err="1"/>
              <a:t>On</a:t>
            </a:r>
            <a:r>
              <a:rPr lang="es-CO" sz="1500" dirty="0"/>
              <a:t> </a:t>
            </a:r>
            <a:r>
              <a:rPr lang="es-CO" sz="1500" dirty="0" err="1"/>
              <a:t>the</a:t>
            </a:r>
            <a:r>
              <a:rPr lang="es-CO" sz="1500" dirty="0"/>
              <a:t> experimental </a:t>
            </a:r>
            <a:r>
              <a:rPr lang="en-US" sz="1500" dirty="0"/>
              <a:t>attainment of optimum conditions”, </a:t>
            </a:r>
            <a:r>
              <a:rPr lang="en-US" sz="1500" i="1" dirty="0"/>
              <a:t>Journal of the Royal Statistical Society, B 13, 1-45</a:t>
            </a:r>
            <a:r>
              <a:rPr lang="es-CO" sz="1500"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a:spLocks noGrp="1"/>
          </p:cNvSpPr>
          <p:nvPr>
            <p:ph sz="quarter" idx="1"/>
          </p:nvPr>
        </p:nvSpPr>
        <p:spPr>
          <a:xfrm>
            <a:off x="467544" y="1243110"/>
            <a:ext cx="8247860" cy="5400600"/>
          </a:xfrm>
        </p:spPr>
        <p:txBody>
          <a:bodyPr>
            <a:noAutofit/>
          </a:bodyPr>
          <a:lstStyle/>
          <a:p>
            <a:pPr marL="0" indent="0" algn="just">
              <a:buClr>
                <a:srgbClr val="C00000"/>
              </a:buClr>
              <a:buNone/>
              <a:defRPr/>
            </a:pPr>
            <a:r>
              <a:rPr lang="es-CO" sz="2000" dirty="0"/>
              <a:t>Para simplificar los cálculos, las variables independientes se codificaran en el intervalo (-1, 1).</a:t>
            </a:r>
          </a:p>
          <a:p>
            <a:pPr marL="0" indent="0" algn="just">
              <a:buClr>
                <a:srgbClr val="C00000"/>
              </a:buClr>
              <a:buNone/>
              <a:defRPr/>
            </a:pPr>
            <a:endParaRPr lang="es-CO" sz="2000" dirty="0"/>
          </a:p>
          <a:p>
            <a:pPr marL="0" indent="0" algn="just">
              <a:buClr>
                <a:srgbClr val="C00000"/>
              </a:buClr>
              <a:buNone/>
              <a:defRPr/>
            </a:pPr>
            <a:r>
              <a:rPr lang="es-CO" sz="2000" dirty="0"/>
              <a:t>Los niveles de factores codificados proporcionan un marco de trabajo uniforme para investigar los efectos de los factores. Los niveles codificados de los factores del diseño son:</a:t>
            </a:r>
          </a:p>
          <a:p>
            <a:pPr marL="0" indent="0" algn="just">
              <a:buClr>
                <a:srgbClr val="C00000"/>
              </a:buClr>
              <a:buNone/>
              <a:defRPr/>
            </a:pPr>
            <a:endParaRPr lang="es-CO" sz="2000" dirty="0"/>
          </a:p>
          <a:p>
            <a:pPr marL="0" indent="0" algn="just">
              <a:buClr>
                <a:srgbClr val="C00000"/>
              </a:buClr>
              <a:buNone/>
              <a:defRPr/>
            </a:pPr>
            <a:endParaRPr lang="es-CO" sz="2000" dirty="0"/>
          </a:p>
          <a:p>
            <a:pPr marL="0" indent="0" algn="just">
              <a:buClr>
                <a:srgbClr val="C00000"/>
              </a:buClr>
              <a:buNone/>
              <a:defRPr/>
            </a:pPr>
            <a:endParaRPr lang="es-CO" sz="2000" dirty="0"/>
          </a:p>
          <a:p>
            <a:pPr>
              <a:buClr>
                <a:srgbClr val="C00000"/>
              </a:buClr>
              <a:buNone/>
              <a:defRPr/>
            </a:pPr>
            <a:r>
              <a:rPr lang="es-CO" sz="2000" dirty="0"/>
              <a:t>donde:</a:t>
            </a:r>
          </a:p>
          <a:p>
            <a:pPr>
              <a:buClr>
                <a:srgbClr val="C00000"/>
              </a:buClr>
              <a:buNone/>
              <a:defRPr/>
            </a:pPr>
            <a:endParaRPr lang="es-CO" sz="2000" dirty="0"/>
          </a:p>
          <a:p>
            <a:pPr>
              <a:buClr>
                <a:srgbClr val="C00000"/>
              </a:buClr>
              <a:buNone/>
              <a:defRPr/>
            </a:pPr>
            <a:r>
              <a:rPr lang="es-CO" sz="2000" dirty="0"/>
              <a:t>     : es el i-</a:t>
            </a:r>
            <a:r>
              <a:rPr lang="es-CO" sz="2000" dirty="0" err="1"/>
              <a:t>ésimo</a:t>
            </a:r>
            <a:r>
              <a:rPr lang="es-CO" sz="2000" dirty="0"/>
              <a:t> nivel del factor A </a:t>
            </a:r>
            <a:endParaRPr lang="es-CO" sz="2000" i="1" dirty="0"/>
          </a:p>
          <a:p>
            <a:pPr>
              <a:buClr>
                <a:srgbClr val="C00000"/>
              </a:buClr>
              <a:buNone/>
              <a:defRPr/>
            </a:pPr>
            <a:endParaRPr lang="es-CO" sz="500" dirty="0"/>
          </a:p>
          <a:p>
            <a:pPr>
              <a:buClr>
                <a:srgbClr val="C00000"/>
              </a:buClr>
              <a:buNone/>
              <a:defRPr/>
            </a:pPr>
            <a:r>
              <a:rPr lang="es-CO" sz="2000" dirty="0"/>
              <a:t>     : es el nivel promedio del factor A</a:t>
            </a:r>
          </a:p>
          <a:p>
            <a:pPr>
              <a:buClr>
                <a:srgbClr val="C00000"/>
              </a:buClr>
              <a:buNone/>
              <a:defRPr/>
            </a:pPr>
            <a:endParaRPr lang="es-CO" sz="500" dirty="0"/>
          </a:p>
          <a:p>
            <a:pPr>
              <a:buClr>
                <a:srgbClr val="C00000"/>
              </a:buClr>
              <a:buNone/>
              <a:defRPr/>
            </a:pPr>
            <a:r>
              <a:rPr lang="es-CO" sz="2000" dirty="0"/>
              <a:t>     : es  (A</a:t>
            </a:r>
            <a:r>
              <a:rPr lang="es-CO" sz="2000" baseline="-25000" dirty="0"/>
              <a:t>2</a:t>
            </a:r>
            <a:r>
              <a:rPr lang="es-CO" sz="2000" dirty="0"/>
              <a:t> – A</a:t>
            </a:r>
            <a:r>
              <a:rPr lang="es-CO" sz="2000" baseline="-25000" dirty="0"/>
              <a:t>1</a:t>
            </a:r>
            <a:r>
              <a:rPr lang="es-CO" sz="2000" dirty="0"/>
              <a:t>)/2. </a:t>
            </a:r>
          </a:p>
          <a:p>
            <a:pPr marL="0" indent="0" algn="just">
              <a:buClr>
                <a:srgbClr val="C00000"/>
              </a:buClr>
              <a:buNone/>
              <a:defRPr/>
            </a:pPr>
            <a:endParaRPr lang="es-CO" sz="2000" dirty="0"/>
          </a:p>
        </p:txBody>
      </p:sp>
      <p:graphicFrame>
        <p:nvGraphicFramePr>
          <p:cNvPr id="21" name="Object 2"/>
          <p:cNvGraphicFramePr>
            <a:graphicFrameLocks noChangeAspect="1"/>
          </p:cNvGraphicFramePr>
          <p:nvPr/>
        </p:nvGraphicFramePr>
        <p:xfrm>
          <a:off x="1043607" y="3475357"/>
          <a:ext cx="1251907" cy="698777"/>
        </p:xfrm>
        <a:graphic>
          <a:graphicData uri="http://schemas.openxmlformats.org/presentationml/2006/ole">
            <mc:AlternateContent xmlns:mc="http://schemas.openxmlformats.org/markup-compatibility/2006">
              <mc:Choice xmlns:v="urn:schemas-microsoft-com:vml" Requires="v">
                <p:oleObj name="Equation" r:id="rId2" imgW="736600" imgH="419100" progId="Equation.DSMT4">
                  <p:embed/>
                </p:oleObj>
              </mc:Choice>
              <mc:Fallback>
                <p:oleObj name="Equation" r:id="rId2" imgW="736600" imgH="4191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7" y="3475357"/>
                        <a:ext cx="1251907" cy="698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Striped Right Arrow 10"/>
          <p:cNvSpPr/>
          <p:nvPr/>
        </p:nvSpPr>
        <p:spPr>
          <a:xfrm>
            <a:off x="2630633" y="3694232"/>
            <a:ext cx="365293" cy="357190"/>
          </a:xfrm>
          <a:prstGeom prst="stripedRightArrow">
            <a:avLst/>
          </a:prstGeom>
          <a:solidFill>
            <a:srgbClr val="C00000"/>
          </a:solidFill>
          <a:ln>
            <a:solidFill>
              <a:srgbClr val="C000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p>
        </p:txBody>
      </p:sp>
      <p:graphicFrame>
        <p:nvGraphicFramePr>
          <p:cNvPr id="23" name="Object 3"/>
          <p:cNvGraphicFramePr>
            <a:graphicFrameLocks noChangeAspect="1"/>
          </p:cNvGraphicFramePr>
          <p:nvPr/>
        </p:nvGraphicFramePr>
        <p:xfrm>
          <a:off x="3347863" y="3547366"/>
          <a:ext cx="1242702" cy="648072"/>
        </p:xfrm>
        <a:graphic>
          <a:graphicData uri="http://schemas.openxmlformats.org/presentationml/2006/ole">
            <mc:AlternateContent xmlns:mc="http://schemas.openxmlformats.org/markup-compatibility/2006">
              <mc:Choice xmlns:v="urn:schemas-microsoft-com:vml" Requires="v">
                <p:oleObj name="Equation" r:id="rId4" imgW="736280" imgH="393529" progId="Equation.DSMT4">
                  <p:embed/>
                </p:oleObj>
              </mc:Choice>
              <mc:Fallback>
                <p:oleObj name="Equation" r:id="rId4" imgW="736280"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3" y="3547366"/>
                        <a:ext cx="124270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nvGraphicFramePr>
        <p:xfrm>
          <a:off x="5220071" y="3547366"/>
          <a:ext cx="1487327" cy="648072"/>
        </p:xfrm>
        <a:graphic>
          <a:graphicData uri="http://schemas.openxmlformats.org/presentationml/2006/ole">
            <mc:AlternateContent xmlns:mc="http://schemas.openxmlformats.org/markup-compatibility/2006">
              <mc:Choice xmlns:v="urn:schemas-microsoft-com:vml" Requires="v">
                <p:oleObj name="Equation" r:id="rId6" imgW="875920" imgH="393529" progId="Equation.DSMT4">
                  <p:embed/>
                </p:oleObj>
              </mc:Choice>
              <mc:Fallback>
                <p:oleObj name="Equation" r:id="rId6" imgW="875920"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1" y="3547366"/>
                        <a:ext cx="1487327"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494933" y="5000636"/>
          <a:ext cx="370509" cy="50405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933" y="5000636"/>
                        <a:ext cx="37050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500034" y="5477469"/>
          <a:ext cx="368208" cy="451861"/>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34" y="5477469"/>
                        <a:ext cx="368208" cy="451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nvGraphicFramePr>
        <p:xfrm>
          <a:off x="500034" y="6000768"/>
          <a:ext cx="399385" cy="392113"/>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34" y="6000768"/>
                        <a:ext cx="39938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323528" y="2276872"/>
            <a:ext cx="2088232" cy="2592288"/>
          </a:xfrm>
          <a:prstGeom prst="rect">
            <a:avLst/>
          </a:prstGeom>
        </p:spPr>
        <p:txBody>
          <a:bodyPr>
            <a:noAutofit/>
          </a:bodyPr>
          <a:lstStyle/>
          <a:p>
            <a:pPr lvl="0" algn="just">
              <a:spcBef>
                <a:spcPct val="20000"/>
              </a:spcBef>
              <a:defRPr/>
            </a:pPr>
            <a:r>
              <a:rPr lang="es-CO" sz="2000" b="1" dirty="0"/>
              <a:t>Tiempo (T)</a:t>
            </a:r>
          </a:p>
          <a:p>
            <a:pPr lvl="0" algn="just">
              <a:spcBef>
                <a:spcPct val="20000"/>
              </a:spcBef>
              <a:defRPr/>
            </a:pPr>
            <a:r>
              <a:rPr lang="es-CO" sz="2000" dirty="0"/>
              <a:t>T bajo: 30min = -1</a:t>
            </a:r>
          </a:p>
          <a:p>
            <a:pPr lvl="0" algn="just">
              <a:spcBef>
                <a:spcPct val="20000"/>
              </a:spcBef>
              <a:defRPr/>
            </a:pPr>
            <a:r>
              <a:rPr lang="es-CO" sz="2000" dirty="0"/>
              <a:t>T alto: 40min = 1</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lang="es-CO" sz="2000" b="1" dirty="0"/>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lang="es-CO" sz="2000" b="1" dirty="0"/>
              <a:t>Temperatura (</a:t>
            </a:r>
            <a:r>
              <a:rPr lang="es-CO" sz="2000" b="1" dirty="0" err="1"/>
              <a:t>Tp</a:t>
            </a:r>
            <a:r>
              <a:rPr lang="es-CO" sz="2000" b="1" dirty="0"/>
              <a:t>)</a:t>
            </a:r>
            <a:endParaRPr kumimoji="0" lang="es-CO" sz="2000" b="1"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err="1">
                <a:ln>
                  <a:noFill/>
                </a:ln>
                <a:solidFill>
                  <a:schemeClr val="tx1"/>
                </a:solidFill>
                <a:effectLst/>
                <a:uLnTx/>
                <a:uFillTx/>
                <a:latin typeface="+mn-lt"/>
                <a:ea typeface="+mn-ea"/>
                <a:cs typeface="+mn-cs"/>
              </a:rPr>
              <a:t>Tp</a:t>
            </a:r>
            <a:r>
              <a:rPr kumimoji="0" lang="es-CO" sz="2000" b="0" i="0" u="none" strike="noStrike" kern="1200" cap="none" spc="0" normalizeH="0" baseline="0" noProof="0" dirty="0">
                <a:ln>
                  <a:noFill/>
                </a:ln>
                <a:solidFill>
                  <a:schemeClr val="tx1"/>
                </a:solidFill>
                <a:effectLst/>
                <a:uLnTx/>
                <a:uFillTx/>
                <a:latin typeface="+mn-lt"/>
                <a:ea typeface="+mn-ea"/>
                <a:cs typeface="+mn-cs"/>
              </a:rPr>
              <a:t> baja: 150°F = -1</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err="1">
                <a:ln>
                  <a:noFill/>
                </a:ln>
                <a:solidFill>
                  <a:schemeClr val="tx1"/>
                </a:solidFill>
                <a:effectLst/>
                <a:uLnTx/>
                <a:uFillTx/>
                <a:latin typeface="+mn-lt"/>
                <a:ea typeface="+mn-ea"/>
                <a:cs typeface="+mn-cs"/>
              </a:rPr>
              <a:t>Tp</a:t>
            </a:r>
            <a:r>
              <a:rPr kumimoji="0" lang="es-CO" sz="2000" b="0" i="0" u="none" strike="noStrike" kern="1200" cap="none" spc="0" normalizeH="0" baseline="0" noProof="0" dirty="0">
                <a:ln>
                  <a:noFill/>
                </a:ln>
                <a:solidFill>
                  <a:schemeClr val="tx1"/>
                </a:solidFill>
                <a:effectLst/>
                <a:uLnTx/>
                <a:uFillTx/>
                <a:latin typeface="+mn-lt"/>
                <a:ea typeface="+mn-ea"/>
                <a:cs typeface="+mn-cs"/>
              </a:rPr>
              <a:t> alta: 160°F =  1</a:t>
            </a:r>
          </a:p>
        </p:txBody>
      </p:sp>
      <p:pic>
        <p:nvPicPr>
          <p:cNvPr id="21" name="Picture 1"/>
          <p:cNvPicPr>
            <a:picLocks noChangeAspect="1" noChangeArrowheads="1"/>
          </p:cNvPicPr>
          <p:nvPr/>
        </p:nvPicPr>
        <p:blipFill>
          <a:blip r:embed="rId2" cstate="print"/>
          <a:srcRect/>
          <a:stretch>
            <a:fillRect/>
          </a:stretch>
        </p:blipFill>
        <p:spPr bwMode="auto">
          <a:xfrm>
            <a:off x="2971818" y="1989396"/>
            <a:ext cx="4624518" cy="3772530"/>
          </a:xfrm>
          <a:prstGeom prst="rect">
            <a:avLst/>
          </a:prstGeom>
          <a:noFill/>
          <a:ln w="9525">
            <a:noFill/>
            <a:miter lim="800000"/>
            <a:headEnd/>
            <a:tailEnd/>
          </a:ln>
        </p:spPr>
      </p:pic>
      <p:sp>
        <p:nvSpPr>
          <p:cNvPr id="22" name="21 Rectángulo"/>
          <p:cNvSpPr/>
          <p:nvPr/>
        </p:nvSpPr>
        <p:spPr>
          <a:xfrm>
            <a:off x="4139952" y="5579948"/>
            <a:ext cx="2160240"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emperatura (</a:t>
            </a:r>
            <a:r>
              <a:rPr lang="es-CO" dirty="0" err="1">
                <a:solidFill>
                  <a:srgbClr val="C00000"/>
                </a:solidFill>
                <a:effectLst>
                  <a:outerShdw blurRad="38100" dist="38100" dir="2700000" algn="tl">
                    <a:srgbClr val="000000">
                      <a:alpha val="43137"/>
                    </a:srgbClr>
                  </a:outerShdw>
                </a:effectLst>
              </a:rPr>
              <a:t>Tp</a:t>
            </a:r>
            <a:r>
              <a:rPr lang="es-CO" dirty="0">
                <a:solidFill>
                  <a:srgbClr val="C00000"/>
                </a:solidFill>
                <a:effectLst>
                  <a:outerShdw blurRad="38100" dist="38100" dir="2700000" algn="tl">
                    <a:srgbClr val="000000">
                      <a:alpha val="43137"/>
                    </a:srgbClr>
                  </a:outerShdw>
                </a:effectLst>
              </a:rPr>
              <a:t>)</a:t>
            </a:r>
            <a:endParaRPr lang="es-ES" dirty="0">
              <a:solidFill>
                <a:srgbClr val="C00000"/>
              </a:solidFill>
              <a:effectLst>
                <a:outerShdw blurRad="38100" dist="38100" dir="2700000" algn="tl">
                  <a:srgbClr val="000000">
                    <a:alpha val="43137"/>
                  </a:srgbClr>
                </a:outerShdw>
              </a:effectLst>
            </a:endParaRPr>
          </a:p>
        </p:txBody>
      </p:sp>
      <p:sp>
        <p:nvSpPr>
          <p:cNvPr id="23" name="22 Rectángulo"/>
          <p:cNvSpPr/>
          <p:nvPr/>
        </p:nvSpPr>
        <p:spPr>
          <a:xfrm>
            <a:off x="7308304" y="3635732"/>
            <a:ext cx="1584176"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iempo (T)</a:t>
            </a:r>
            <a:endParaRPr lang="es-ES" dirty="0">
              <a:solidFill>
                <a:srgbClr val="C00000"/>
              </a:solidFill>
              <a:effectLst>
                <a:outerShdw blurRad="38100" dist="38100" dir="2700000" algn="tl">
                  <a:srgbClr val="000000">
                    <a:alpha val="43137"/>
                  </a:srgbClr>
                </a:outerShdw>
              </a:effectLst>
            </a:endParaRPr>
          </a:p>
        </p:txBody>
      </p:sp>
      <p:sp>
        <p:nvSpPr>
          <p:cNvPr id="24" name="23 Rectángulo"/>
          <p:cNvSpPr/>
          <p:nvPr/>
        </p:nvSpPr>
        <p:spPr>
          <a:xfrm>
            <a:off x="5940152" y="4664725"/>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5" name="24 Rectángulo"/>
          <p:cNvSpPr/>
          <p:nvPr/>
        </p:nvSpPr>
        <p:spPr>
          <a:xfrm>
            <a:off x="5940152" y="2709476"/>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6" name="25 Rectángulo"/>
          <p:cNvSpPr/>
          <p:nvPr/>
        </p:nvSpPr>
        <p:spPr>
          <a:xfrm>
            <a:off x="3131840" y="2709476"/>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7" name="26 Rectángulo"/>
          <p:cNvSpPr/>
          <p:nvPr/>
        </p:nvSpPr>
        <p:spPr>
          <a:xfrm>
            <a:off x="3131840" y="4592717"/>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ox(i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in)">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5" name="2 Marcador de contenido"/>
          <p:cNvSpPr>
            <a:spLocks noGrp="1"/>
          </p:cNvSpPr>
          <p:nvPr>
            <p:ph sz="quarter" idx="1"/>
          </p:nvPr>
        </p:nvSpPr>
        <p:spPr>
          <a:xfrm>
            <a:off x="467544" y="1313978"/>
            <a:ext cx="8064896" cy="1614956"/>
          </a:xfrm>
        </p:spPr>
        <p:txBody>
          <a:bodyPr>
            <a:noAutofit/>
          </a:bodyPr>
          <a:lstStyle/>
          <a:p>
            <a:pPr marL="0" indent="0" algn="just">
              <a:buClr>
                <a:srgbClr val="C00000"/>
              </a:buClr>
              <a:buNone/>
              <a:defRPr/>
            </a:pPr>
            <a:r>
              <a:rPr lang="es-CO" sz="2000" dirty="0"/>
              <a:t>El diseño usado para recabar estos datos es un factorial 2</a:t>
            </a:r>
            <a:r>
              <a:rPr lang="es-CO" sz="2000" baseline="30000" dirty="0"/>
              <a:t>2</a:t>
            </a:r>
            <a:r>
              <a:rPr lang="es-CO" sz="2000" dirty="0"/>
              <a:t> aumentado con 5 puntos centrales. Las replicas del centro se usan para estimar el error experimental y permitir la verificación de la adecuación del modelo de primer orden, además el diseño esta centrado alrededor de las condiciones de operación actuales del proceso.</a:t>
            </a:r>
          </a:p>
        </p:txBody>
      </p:sp>
      <p:graphicFrame>
        <p:nvGraphicFramePr>
          <p:cNvPr id="16" name="Table 4"/>
          <p:cNvGraphicFramePr>
            <a:graphicFrameLocks noGrp="1"/>
          </p:cNvGraphicFramePr>
          <p:nvPr/>
        </p:nvGraphicFramePr>
        <p:xfrm>
          <a:off x="1664131" y="3214686"/>
          <a:ext cx="5572165" cy="3136265"/>
        </p:xfrm>
        <a:graphic>
          <a:graphicData uri="http://schemas.openxmlformats.org/drawingml/2006/table">
            <a:tbl>
              <a:tblPr/>
              <a:tblGrid>
                <a:gridCol w="1013121">
                  <a:extLst>
                    <a:ext uri="{9D8B030D-6E8A-4147-A177-3AD203B41FA5}">
                      <a16:colId xmlns:a16="http://schemas.microsoft.com/office/drawing/2014/main" val="20000"/>
                    </a:ext>
                  </a:extLst>
                </a:gridCol>
                <a:gridCol w="1013121">
                  <a:extLst>
                    <a:ext uri="{9D8B030D-6E8A-4147-A177-3AD203B41FA5}">
                      <a16:colId xmlns:a16="http://schemas.microsoft.com/office/drawing/2014/main" val="20001"/>
                    </a:ext>
                  </a:extLst>
                </a:gridCol>
                <a:gridCol w="253280">
                  <a:extLst>
                    <a:ext uri="{9D8B030D-6E8A-4147-A177-3AD203B41FA5}">
                      <a16:colId xmlns:a16="http://schemas.microsoft.com/office/drawing/2014/main" val="20002"/>
                    </a:ext>
                  </a:extLst>
                </a:gridCol>
                <a:gridCol w="1013121">
                  <a:extLst>
                    <a:ext uri="{9D8B030D-6E8A-4147-A177-3AD203B41FA5}">
                      <a16:colId xmlns:a16="http://schemas.microsoft.com/office/drawing/2014/main" val="20003"/>
                    </a:ext>
                  </a:extLst>
                </a:gridCol>
                <a:gridCol w="1013121">
                  <a:extLst>
                    <a:ext uri="{9D8B030D-6E8A-4147-A177-3AD203B41FA5}">
                      <a16:colId xmlns:a16="http://schemas.microsoft.com/office/drawing/2014/main" val="20004"/>
                    </a:ext>
                  </a:extLst>
                </a:gridCol>
                <a:gridCol w="253280">
                  <a:extLst>
                    <a:ext uri="{9D8B030D-6E8A-4147-A177-3AD203B41FA5}">
                      <a16:colId xmlns:a16="http://schemas.microsoft.com/office/drawing/2014/main" val="20005"/>
                    </a:ext>
                  </a:extLst>
                </a:gridCol>
                <a:gridCol w="1013121">
                  <a:extLst>
                    <a:ext uri="{9D8B030D-6E8A-4147-A177-3AD203B41FA5}">
                      <a16:colId xmlns:a16="http://schemas.microsoft.com/office/drawing/2014/main" val="20006"/>
                    </a:ext>
                  </a:extLst>
                </a:gridCol>
              </a:tblGrid>
              <a:tr h="238125">
                <a:tc gridSpan="2">
                  <a:txBody>
                    <a:bodyPr/>
                    <a:lstStyle/>
                    <a:p>
                      <a:pPr algn="ctr">
                        <a:spcAft>
                          <a:spcPts val="0"/>
                        </a:spcAft>
                      </a:pPr>
                      <a:r>
                        <a:rPr lang="es-CO" sz="1800" b="1" dirty="0">
                          <a:latin typeface="Calibri"/>
                          <a:ea typeface="Calibri"/>
                          <a:cs typeface="Times New Roman"/>
                        </a:rPr>
                        <a:t>Variables Naturales</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800" b="1" dirty="0">
                          <a:latin typeface="Calibri"/>
                          <a:ea typeface="Calibri"/>
                          <a:cs typeface="Times New Roman"/>
                        </a:rPr>
                        <a:t>Variables codificadas</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b="1">
                          <a:latin typeface="Calibri"/>
                          <a:ea typeface="Calibri"/>
                          <a:cs typeface="Times New Roman"/>
                        </a:rPr>
                        <a:t>Respuesta</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38125">
                <a:tc>
                  <a:txBody>
                    <a:bodyPr/>
                    <a:lstStyle/>
                    <a:p>
                      <a:pPr algn="ctr">
                        <a:spcAft>
                          <a:spcPts val="0"/>
                        </a:spcAft>
                      </a:pPr>
                      <a:r>
                        <a:rPr lang="es-CO" sz="1800" b="1">
                          <a:latin typeface="Calibri"/>
                          <a:ea typeface="Calibri"/>
                          <a:cs typeface="Times New Roman"/>
                        </a:rPr>
                        <a:t>T</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Tp</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dirty="0">
                          <a:latin typeface="Calibri"/>
                          <a:ea typeface="Calibri"/>
                          <a:cs typeface="Times New Roman"/>
                        </a:rPr>
                        <a:t>x</a:t>
                      </a:r>
                      <a:r>
                        <a:rPr lang="es-CO" sz="1800" b="1" baseline="-25000" dirty="0">
                          <a:latin typeface="Calibri"/>
                          <a:ea typeface="Calibri"/>
                          <a:cs typeface="Times New Roman"/>
                        </a:rPr>
                        <a:t>1</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x</a:t>
                      </a:r>
                      <a:r>
                        <a:rPr lang="es-CO" sz="1800" b="1" baseline="-25000">
                          <a:latin typeface="Calibri"/>
                          <a:ea typeface="Calibri"/>
                          <a:cs typeface="Times New Roman"/>
                        </a:rPr>
                        <a:t>2</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y</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0500">
                <a:tc>
                  <a:txBody>
                    <a:bodyPr/>
                    <a:lstStyle/>
                    <a:p>
                      <a:pPr algn="ctr">
                        <a:spcAft>
                          <a:spcPts val="0"/>
                        </a:spcAft>
                      </a:pPr>
                      <a:r>
                        <a:rPr lang="es-CO" sz="1800" dirty="0">
                          <a:latin typeface="Calibri"/>
                          <a:ea typeface="Calibri"/>
                          <a:cs typeface="Times New Roman"/>
                        </a:rPr>
                        <a:t>3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a:latin typeface="Calibri"/>
                          <a:ea typeface="Calibri"/>
                          <a:cs typeface="Times New Roman"/>
                        </a:rPr>
                        <a:t>15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39.3</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190500">
                <a:tc>
                  <a:txBody>
                    <a:bodyPr/>
                    <a:lstStyle/>
                    <a:p>
                      <a:pPr algn="ctr">
                        <a:spcAft>
                          <a:spcPts val="0"/>
                        </a:spcAft>
                      </a:pPr>
                      <a:r>
                        <a:rPr lang="es-CO" sz="1800" dirty="0">
                          <a:latin typeface="Calibri"/>
                          <a:ea typeface="Calibri"/>
                          <a:cs typeface="Times New Roman"/>
                        </a:rPr>
                        <a:t>3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6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190500">
                <a:tc>
                  <a:txBody>
                    <a:bodyPr/>
                    <a:lstStyle/>
                    <a:p>
                      <a:pPr algn="ctr">
                        <a:spcAft>
                          <a:spcPts val="0"/>
                        </a:spcAft>
                      </a:pPr>
                      <a:r>
                        <a:rPr lang="es-CO" sz="1800">
                          <a:latin typeface="Calibri"/>
                          <a:ea typeface="Calibri"/>
                          <a:cs typeface="Times New Roman"/>
                        </a:rPr>
                        <a:t>4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190500">
                <a:tc>
                  <a:txBody>
                    <a:bodyPr/>
                    <a:lstStyle/>
                    <a:p>
                      <a:pPr algn="ctr">
                        <a:spcAft>
                          <a:spcPts val="0"/>
                        </a:spcAft>
                      </a:pPr>
                      <a:r>
                        <a:rPr lang="es-CO" sz="1800">
                          <a:latin typeface="Calibri"/>
                          <a:ea typeface="Calibri"/>
                          <a:cs typeface="Times New Roman"/>
                        </a:rPr>
                        <a:t>4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6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1.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190500">
                <a:tc>
                  <a:txBody>
                    <a:bodyPr/>
                    <a:lstStyle/>
                    <a:p>
                      <a:pPr algn="ctr">
                        <a:spcAft>
                          <a:spcPts val="0"/>
                        </a:spcAft>
                      </a:pPr>
                      <a:r>
                        <a:rPr lang="es-CO" sz="1800" dirty="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2</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dirty="0">
                          <a:latin typeface="Calibri"/>
                          <a:ea typeface="Calibri"/>
                          <a:cs typeface="Times New Roman"/>
                        </a:rPr>
                        <a:t>40.6</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276793" y="1575954"/>
            <a:ext cx="8176422" cy="3329468"/>
          </a:xfrm>
        </p:spPr>
        <p:txBody>
          <a:bodyPr>
            <a:noAutofit/>
          </a:bodyPr>
          <a:lstStyle/>
          <a:p>
            <a:pPr marL="0" indent="0" algn="just">
              <a:buNone/>
            </a:pPr>
            <a:r>
              <a:rPr lang="es-CO" sz="2000" dirty="0"/>
              <a:t>Antes de explorar a lo largo de la trayectoria del ascenso más pronunciado, deberá investigarse la adecuación del modelo de primer orden. </a:t>
            </a:r>
          </a:p>
          <a:p>
            <a:pPr marL="0" indent="0" algn="just">
              <a:buNone/>
            </a:pPr>
            <a:endParaRPr lang="es-CO" sz="1000" dirty="0"/>
          </a:p>
          <a:p>
            <a:pPr marL="0" indent="0" algn="just">
              <a:buNone/>
            </a:pPr>
            <a:r>
              <a:rPr lang="es-CO" sz="2000" dirty="0"/>
              <a:t>El diseño 2</a:t>
            </a:r>
            <a:r>
              <a:rPr lang="es-CO" sz="2000" baseline="30000" dirty="0"/>
              <a:t>2</a:t>
            </a:r>
            <a:r>
              <a:rPr lang="es-CO" sz="2000" dirty="0"/>
              <a:t> con puntos centrales permite al experimentador:</a:t>
            </a:r>
          </a:p>
          <a:p>
            <a:pPr marL="0" indent="0" algn="just">
              <a:buNone/>
            </a:pPr>
            <a:endParaRPr lang="es-CO" sz="1000" dirty="0"/>
          </a:p>
          <a:p>
            <a:pPr marL="0" indent="0" algn="just" eaLnBrk="0" hangingPunct="0">
              <a:buNone/>
            </a:pPr>
            <a:r>
              <a:rPr lang="es-CO" sz="2000" b="1" dirty="0"/>
              <a:t>1. </a:t>
            </a:r>
            <a:r>
              <a:rPr lang="es-CO" sz="1800" dirty="0"/>
              <a:t>Obtener una estimación del error</a:t>
            </a:r>
            <a:r>
              <a:rPr lang="es-CO" sz="2000" dirty="0"/>
              <a:t>.</a:t>
            </a:r>
          </a:p>
          <a:p>
            <a:pPr marL="0" indent="0" algn="just" eaLnBrk="0" hangingPunct="0">
              <a:buNone/>
            </a:pPr>
            <a:r>
              <a:rPr lang="es-CO" sz="2000" b="1" dirty="0"/>
              <a:t>2. </a:t>
            </a:r>
            <a:r>
              <a:rPr lang="es-CO" sz="1800" dirty="0"/>
              <a:t>Verificar las interacciones (o términos de productos cruzados) del modelo</a:t>
            </a:r>
            <a:r>
              <a:rPr lang="es-CO" sz="2000" dirty="0"/>
              <a:t>.</a:t>
            </a:r>
          </a:p>
          <a:p>
            <a:pPr marL="0" indent="0" algn="just" eaLnBrk="0" hangingPunct="0">
              <a:buNone/>
            </a:pPr>
            <a:r>
              <a:rPr lang="es-CO" sz="2000" b="1" dirty="0"/>
              <a:t>3. </a:t>
            </a:r>
            <a:r>
              <a:rPr lang="es-CO" sz="1800" dirty="0"/>
              <a:t>Verificar los efectos cuadráticos (curvatura)</a:t>
            </a:r>
            <a:r>
              <a:rPr lang="es-CO" sz="2000" dirty="0"/>
              <a:t>. </a:t>
            </a:r>
          </a:p>
          <a:p>
            <a:pPr marL="0" indent="0" algn="just" eaLnBrk="0" hangingPunct="0">
              <a:buNone/>
            </a:pPr>
            <a:endParaRPr lang="es-CO" sz="1000" dirty="0"/>
          </a:p>
          <a:p>
            <a:pPr marL="0" indent="0" algn="just" eaLnBrk="0" hangingPunct="0">
              <a:buNone/>
            </a:pPr>
            <a:endParaRPr lang="es-CO" sz="1000" dirty="0"/>
          </a:p>
          <a:p>
            <a:pPr marL="0" indent="0" algn="just">
              <a:buNone/>
            </a:pPr>
            <a:r>
              <a:rPr lang="es-CO" sz="2000" b="1" dirty="0"/>
              <a:t>El modelo lineal de primer orden a estimar es:</a:t>
            </a:r>
            <a:endParaRPr lang="es-CO" sz="2000" dirty="0"/>
          </a:p>
        </p:txBody>
      </p:sp>
      <p:graphicFrame>
        <p:nvGraphicFramePr>
          <p:cNvPr id="11" name="Object 5"/>
          <p:cNvGraphicFramePr>
            <a:graphicFrameLocks noChangeAspect="1"/>
          </p:cNvGraphicFramePr>
          <p:nvPr/>
        </p:nvGraphicFramePr>
        <p:xfrm>
          <a:off x="3140075" y="5214950"/>
          <a:ext cx="2592829" cy="508000"/>
        </p:xfrm>
        <a:graphic>
          <a:graphicData uri="http://schemas.openxmlformats.org/presentationml/2006/ole">
            <mc:AlternateContent xmlns:mc="http://schemas.openxmlformats.org/markup-compatibility/2006">
              <mc:Choice xmlns:v="urn:schemas-microsoft-com:vml" Requires="v">
                <p:oleObj name="Equation" r:id="rId2" imgW="1143000" imgH="228600" progId="Equation.DSMT4">
                  <p:embed/>
                </p:oleObj>
              </mc:Choice>
              <mc:Fallback>
                <p:oleObj name="Equation" r:id="rId2" imgW="11430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0075" y="5214950"/>
                        <a:ext cx="2592829"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a:p>
            <a:pPr marL="0" indent="0" algn="just">
              <a:buNone/>
            </a:pPr>
            <a:r>
              <a:rPr lang="es-CO" sz="2000" b="1" dirty="0"/>
              <a:t> </a:t>
            </a:r>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r>
              <a:rPr lang="es-CO" sz="2000" dirty="0"/>
              <a:t>Las estimaciones de los coeficientes de regresión indican que el incremento del tiempo o la temperatura, aumentará (+) o disminuirá (-) el rendimiento del proceso.</a:t>
            </a:r>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a:p>
            <a:pPr marL="0" indent="0" algn="just">
              <a:buNone/>
            </a:pPr>
            <a:r>
              <a:rPr lang="es-CO" sz="2000" b="1" dirty="0"/>
              <a:t> </a:t>
            </a:r>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r>
              <a:rPr lang="es-CO" sz="2000" dirty="0"/>
              <a:t>Las estimaciones de los coeficientes de regresión indican que el incremento del tiempo o la temperatura, aumentará (+) o disminuirá (-) el rendimiento del proceso.</a:t>
            </a:r>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611560" y="4867419"/>
          <a:ext cx="998538" cy="409575"/>
        </p:xfrm>
        <a:graphic>
          <a:graphicData uri="http://schemas.openxmlformats.org/presentationml/2006/ole">
            <mc:AlternateContent xmlns:mc="http://schemas.openxmlformats.org/markup-compatibility/2006">
              <mc:Choice xmlns:v="urn:schemas-microsoft-com:vml" Requires="v">
                <p:oleObj name="Equation" r:id="rId4" imgW="622080" imgH="253800" progId="Equation.DSMT4">
                  <p:embed/>
                </p:oleObj>
              </mc:Choice>
              <mc:Fallback>
                <p:oleObj name="Equation" r:id="rId4" imgW="6220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867419"/>
                        <a:ext cx="9985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4 Rectángulo"/>
          <p:cNvSpPr/>
          <p:nvPr/>
        </p:nvSpPr>
        <p:spPr>
          <a:xfrm>
            <a:off x="1763688" y="4797152"/>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si la </a:t>
            </a:r>
            <a:r>
              <a:rPr lang="es-CO" dirty="0" err="1"/>
              <a:t>Tp</a:t>
            </a:r>
            <a:r>
              <a:rPr lang="es-CO" dirty="0"/>
              <a:t> se mantiene en 155°F (</a:t>
            </a:r>
            <a:r>
              <a:rPr lang="es-CO" i="1" dirty="0"/>
              <a:t>x</a:t>
            </a:r>
            <a:r>
              <a:rPr lang="es-CO" i="1" baseline="-25000" dirty="0"/>
              <a:t>1</a:t>
            </a:r>
            <a:r>
              <a:rPr lang="es-CO" i="1" dirty="0"/>
              <a:t>=0</a:t>
            </a:r>
            <a:r>
              <a:rPr lang="es-CO" dirty="0"/>
              <a:t>) y el Tiempo en 35 min (</a:t>
            </a:r>
            <a:r>
              <a:rPr lang="es-CO" i="1" dirty="0"/>
              <a:t>x</a:t>
            </a:r>
            <a:r>
              <a:rPr lang="es-CO" i="1" baseline="-25000" dirty="0"/>
              <a:t>2</a:t>
            </a:r>
            <a:r>
              <a:rPr lang="es-CO" i="1" dirty="0"/>
              <a:t>=0</a:t>
            </a:r>
            <a:r>
              <a:rPr lang="es-CO" dirty="0"/>
              <a:t>), el rendimiento del proceso será de 40.4%.</a:t>
            </a:r>
          </a:p>
        </p:txBody>
      </p:sp>
      <p:graphicFrame>
        <p:nvGraphicFramePr>
          <p:cNvPr id="16" name="Object 2"/>
          <p:cNvGraphicFramePr>
            <a:graphicFrameLocks noChangeAspect="1"/>
          </p:cNvGraphicFramePr>
          <p:nvPr/>
        </p:nvGraphicFramePr>
        <p:xfrm>
          <a:off x="611560" y="5515491"/>
          <a:ext cx="1079500" cy="409575"/>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5515491"/>
                        <a:ext cx="10795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Rectángulo"/>
          <p:cNvSpPr/>
          <p:nvPr/>
        </p:nvSpPr>
        <p:spPr>
          <a:xfrm>
            <a:off x="1763688" y="5445224"/>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por cada unidad que se incremente </a:t>
            </a:r>
            <a:r>
              <a:rPr lang="es-CO" i="1" dirty="0"/>
              <a:t>x</a:t>
            </a:r>
            <a:r>
              <a:rPr lang="es-CO" i="1" baseline="-25000" dirty="0"/>
              <a:t>1</a:t>
            </a:r>
            <a:r>
              <a:rPr lang="es-CO" dirty="0"/>
              <a:t>, el porcentaje de rendimiento aumentará en 0.775%.</a:t>
            </a:r>
          </a:p>
        </p:txBody>
      </p:sp>
      <p:graphicFrame>
        <p:nvGraphicFramePr>
          <p:cNvPr id="18" name="Object 2"/>
          <p:cNvGraphicFramePr>
            <a:graphicFrameLocks noChangeAspect="1"/>
          </p:cNvGraphicFramePr>
          <p:nvPr/>
        </p:nvGraphicFramePr>
        <p:xfrm>
          <a:off x="611560" y="6163563"/>
          <a:ext cx="1120775" cy="409575"/>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6163563"/>
                        <a:ext cx="11207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18 Rectángulo"/>
          <p:cNvSpPr/>
          <p:nvPr/>
        </p:nvSpPr>
        <p:spPr>
          <a:xfrm>
            <a:off x="1763688" y="6093296"/>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por cada unidad que se incremente </a:t>
            </a:r>
            <a:r>
              <a:rPr lang="es-CO" i="1" dirty="0"/>
              <a:t>x</a:t>
            </a:r>
            <a:r>
              <a:rPr lang="es-CO" i="1" baseline="-25000" dirty="0"/>
              <a:t>2</a:t>
            </a:r>
            <a:r>
              <a:rPr lang="es-CO" dirty="0"/>
              <a:t>, el porcentaje de rendimiento aumentará en 0.3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xEl>
                                              <p:pRg st="7" end="7"/>
                                            </p:txEl>
                                          </p:spTgt>
                                        </p:tgtEl>
                                        <p:attrNameLst>
                                          <p:attrName>style.visibility</p:attrName>
                                        </p:attrNameLst>
                                      </p:cBhvr>
                                      <p:to>
                                        <p:strVal val="visible"/>
                                      </p:to>
                                    </p:set>
                                    <p:animEffect transition="in" filter="box(in)">
                                      <p:cBhvr>
                                        <p:cTn id="7" dur="500"/>
                                        <p:tgtEl>
                                          <p:spTgt spid="12">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in)">
                                      <p:cBhvr>
                                        <p:cTn id="20" dur="500"/>
                                        <p:tgtEl>
                                          <p:spTgt spid="1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ox(i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ox(in)">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1" name="2 Marcador de contenido"/>
          <p:cNvSpPr>
            <a:spLocks noGrp="1"/>
          </p:cNvSpPr>
          <p:nvPr>
            <p:ph sz="quarter" idx="1"/>
          </p:nvPr>
        </p:nvSpPr>
        <p:spPr>
          <a:xfrm>
            <a:off x="467544" y="1481934"/>
            <a:ext cx="8064896" cy="2161380"/>
          </a:xfrm>
        </p:spPr>
        <p:txBody>
          <a:bodyPr>
            <a:noAutofit/>
          </a:bodyPr>
          <a:lstStyle/>
          <a:p>
            <a:pPr marL="0" indent="0" algn="just" eaLnBrk="0" hangingPunct="0">
              <a:buNone/>
            </a:pPr>
            <a:r>
              <a:rPr lang="es-CO" sz="2000" dirty="0"/>
              <a:t>La ecuación estimada del modelo de primer orden en las variables codificadas es:</a:t>
            </a:r>
          </a:p>
          <a:p>
            <a:pPr marL="0" indent="0" algn="just">
              <a:buNone/>
            </a:pPr>
            <a:endParaRPr lang="es-CO" sz="2000" dirty="0"/>
          </a:p>
        </p:txBody>
      </p:sp>
      <p:graphicFrame>
        <p:nvGraphicFramePr>
          <p:cNvPr id="22" name="Object 2"/>
          <p:cNvGraphicFramePr>
            <a:graphicFrameLocks noChangeAspect="1"/>
          </p:cNvGraphicFramePr>
          <p:nvPr/>
        </p:nvGraphicFramePr>
        <p:xfrm>
          <a:off x="2771800" y="2211134"/>
          <a:ext cx="3365912" cy="432048"/>
        </p:xfrm>
        <a:graphic>
          <a:graphicData uri="http://schemas.openxmlformats.org/presentationml/2006/ole">
            <mc:AlternateContent xmlns:mc="http://schemas.openxmlformats.org/markup-compatibility/2006">
              <mc:Choice xmlns:v="urn:schemas-microsoft-com:vml" Requires="v">
                <p:oleObj name="Equation" r:id="rId2" imgW="1778000" imgH="228600" progId="Equation.DSMT4">
                  <p:embed/>
                </p:oleObj>
              </mc:Choice>
              <mc:Fallback>
                <p:oleObj name="Equation" r:id="rId2" imgW="1778000" imgH="228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211134"/>
                        <a:ext cx="33659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1" name="2 Marcador de contenido"/>
          <p:cNvSpPr>
            <a:spLocks noGrp="1"/>
          </p:cNvSpPr>
          <p:nvPr>
            <p:ph sz="quarter" idx="1"/>
          </p:nvPr>
        </p:nvSpPr>
        <p:spPr>
          <a:xfrm>
            <a:off x="467544" y="1481934"/>
            <a:ext cx="8064896" cy="2161380"/>
          </a:xfrm>
        </p:spPr>
        <p:txBody>
          <a:bodyPr>
            <a:noAutofit/>
          </a:bodyPr>
          <a:lstStyle/>
          <a:p>
            <a:pPr marL="0" indent="0" algn="just" eaLnBrk="0" hangingPunct="0">
              <a:buNone/>
            </a:pPr>
            <a:r>
              <a:rPr lang="es-CO" sz="2000" dirty="0"/>
              <a:t>La ecuación estimada del modelo de primer orden en las variables codificadas es:</a:t>
            </a:r>
          </a:p>
          <a:p>
            <a:pPr marL="0" indent="0" algn="just">
              <a:buNone/>
            </a:pPr>
            <a:endParaRPr lang="es-CO" sz="2000" dirty="0"/>
          </a:p>
          <a:p>
            <a:pPr marL="0" indent="0" algn="just">
              <a:buNone/>
            </a:pPr>
            <a:endParaRPr lang="es-CO" sz="2000" dirty="0"/>
          </a:p>
          <a:p>
            <a:pPr marL="0" indent="0" algn="just" eaLnBrk="0" hangingPunct="0">
              <a:buNone/>
            </a:pPr>
            <a:r>
              <a:rPr lang="es-CO" sz="2000" dirty="0"/>
              <a:t>Las replicas del centro pueden usarse para calcular una estimación del error. Esta varianza representa el </a:t>
            </a:r>
            <a:r>
              <a:rPr lang="es-CO" sz="2000" i="1" dirty="0"/>
              <a:t>CME puro</a:t>
            </a:r>
            <a:r>
              <a:rPr lang="es-CO" sz="2000" dirty="0"/>
              <a:t>.</a:t>
            </a:r>
          </a:p>
          <a:p>
            <a:pPr algn="just" eaLnBrk="0" hangingPunct="0"/>
            <a:endParaRPr lang="es-CO" sz="2000" dirty="0"/>
          </a:p>
          <a:p>
            <a:pPr marL="0" indent="0" algn="just">
              <a:buNone/>
            </a:pPr>
            <a:endParaRPr lang="es-CO" sz="2000" dirty="0"/>
          </a:p>
        </p:txBody>
      </p:sp>
      <p:graphicFrame>
        <p:nvGraphicFramePr>
          <p:cNvPr id="22" name="Object 2"/>
          <p:cNvGraphicFramePr>
            <a:graphicFrameLocks noChangeAspect="1"/>
          </p:cNvGraphicFramePr>
          <p:nvPr/>
        </p:nvGraphicFramePr>
        <p:xfrm>
          <a:off x="2771800" y="2211134"/>
          <a:ext cx="3365912" cy="432048"/>
        </p:xfrm>
        <a:graphic>
          <a:graphicData uri="http://schemas.openxmlformats.org/presentationml/2006/ole">
            <mc:AlternateContent xmlns:mc="http://schemas.openxmlformats.org/markup-compatibility/2006">
              <mc:Choice xmlns:v="urn:schemas-microsoft-com:vml" Requires="v">
                <p:oleObj name="Equation" r:id="rId2" imgW="1778000" imgH="228600" progId="Equation.DSMT4">
                  <p:embed/>
                </p:oleObj>
              </mc:Choice>
              <mc:Fallback>
                <p:oleObj name="Equation" r:id="rId2" imgW="17780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211134"/>
                        <a:ext cx="33659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nvGraphicFramePr>
        <p:xfrm>
          <a:off x="1187624" y="3920516"/>
          <a:ext cx="6475989" cy="792088"/>
        </p:xfrm>
        <a:graphic>
          <a:graphicData uri="http://schemas.openxmlformats.org/presentationml/2006/ole">
            <mc:AlternateContent xmlns:mc="http://schemas.openxmlformats.org/markup-compatibility/2006">
              <mc:Choice xmlns:v="urn:schemas-microsoft-com:vml" Requires="v">
                <p:oleObj name="Equation" r:id="rId4" imgW="4584600" imgH="482400" progId="Equation.DSMT4">
                  <p:embed/>
                </p:oleObj>
              </mc:Choice>
              <mc:Fallback>
                <p:oleObj name="Equation" r:id="rId4" imgW="458460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920516"/>
                        <a:ext cx="647598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23 Elipse"/>
          <p:cNvSpPr/>
          <p:nvPr/>
        </p:nvSpPr>
        <p:spPr>
          <a:xfrm>
            <a:off x="5940152" y="3848508"/>
            <a:ext cx="72008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5" name="24 CuadroTexto"/>
          <p:cNvSpPr txBox="1"/>
          <p:nvPr/>
        </p:nvSpPr>
        <p:spPr>
          <a:xfrm>
            <a:off x="4932040" y="4677471"/>
            <a:ext cx="2880320" cy="323165"/>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s-CO" sz="1500" dirty="0"/>
              <a:t>Suma de los puntos centr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14" name="13 Rectángulo"/>
          <p:cNvSpPr/>
          <p:nvPr/>
        </p:nvSpPr>
        <p:spPr>
          <a:xfrm>
            <a:off x="251520" y="6165304"/>
            <a:ext cx="8424936" cy="553998"/>
          </a:xfrm>
          <a:prstGeom prst="rect">
            <a:avLst/>
          </a:prstGeom>
        </p:spPr>
        <p:txBody>
          <a:bodyPr wrap="square">
            <a:spAutoFit/>
          </a:bodyPr>
          <a:lstStyle/>
          <a:p>
            <a:r>
              <a:rPr lang="es-CO" sz="1500" dirty="0"/>
              <a:t>Box, G. E. P., Wilson, K. G. (1951), “</a:t>
            </a:r>
            <a:r>
              <a:rPr lang="es-CO" sz="1500" dirty="0" err="1"/>
              <a:t>On</a:t>
            </a:r>
            <a:r>
              <a:rPr lang="es-CO" sz="1500" dirty="0"/>
              <a:t> </a:t>
            </a:r>
            <a:r>
              <a:rPr lang="es-CO" sz="1500" dirty="0" err="1"/>
              <a:t>the</a:t>
            </a:r>
            <a:r>
              <a:rPr lang="es-CO" sz="1500" dirty="0"/>
              <a:t> experimental </a:t>
            </a:r>
            <a:r>
              <a:rPr lang="en-US" sz="1500" dirty="0"/>
              <a:t>attainment of optimum conditions”, </a:t>
            </a:r>
            <a:r>
              <a:rPr lang="en-US" sz="1500" i="1" dirty="0"/>
              <a:t>Journal of the Royal Statistical Society, B 13, 1-45</a:t>
            </a:r>
            <a:r>
              <a:rPr lang="es-CO" sz="1500" dirty="0"/>
              <a:t>.</a:t>
            </a:r>
          </a:p>
        </p:txBody>
      </p:sp>
      <p:pic>
        <p:nvPicPr>
          <p:cNvPr id="3" name="Picture 2">
            <a:extLst>
              <a:ext uri="{FF2B5EF4-FFF2-40B4-BE49-F238E27FC236}">
                <a16:creationId xmlns:a16="http://schemas.microsoft.com/office/drawing/2014/main" id="{A397B30B-4C68-666F-833F-F8F819E4E254}"/>
              </a:ext>
            </a:extLst>
          </p:cNvPr>
          <p:cNvPicPr>
            <a:picLocks noChangeAspect="1"/>
          </p:cNvPicPr>
          <p:nvPr/>
        </p:nvPicPr>
        <p:blipFill>
          <a:blip r:embed="rId2"/>
          <a:stretch>
            <a:fillRect/>
          </a:stretch>
        </p:blipFill>
        <p:spPr>
          <a:xfrm>
            <a:off x="1979712" y="0"/>
            <a:ext cx="5792366" cy="5941846"/>
          </a:xfrm>
          <a:prstGeom prst="rect">
            <a:avLst/>
          </a:prstGeom>
        </p:spPr>
      </p:pic>
    </p:spTree>
    <p:extLst>
      <p:ext uri="{BB962C8B-B14F-4D97-AF65-F5344CB8AC3E}">
        <p14:creationId xmlns:p14="http://schemas.microsoft.com/office/powerpoint/2010/main" val="866221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a:p>
            <a:pPr marL="0" indent="0" algn="just">
              <a:buNone/>
            </a:pPr>
            <a:endParaRPr lang="es-CO" sz="1900" dirty="0"/>
          </a:p>
          <a:p>
            <a:pPr marL="0" indent="0" algn="just">
              <a:buNone/>
            </a:pPr>
            <a:endParaRPr lang="es-CO" sz="1900" dirty="0"/>
          </a:p>
          <a:p>
            <a:pPr marL="0" indent="0" algn="just">
              <a:buNone/>
            </a:pPr>
            <a:endParaRPr lang="es-CO" sz="1000" dirty="0"/>
          </a:p>
          <a:p>
            <a:pPr marL="0" indent="0" algn="just">
              <a:buNone/>
            </a:pPr>
            <a:r>
              <a:rPr lang="es-CO" sz="1900" dirty="0"/>
              <a:t>Al comparar la suma de cuadrados de la interacción con la varianza se obtiene el estadístico para la falta de ajuste (F):</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751137" y="4786322"/>
          <a:ext cx="3186717" cy="622300"/>
        </p:xfrm>
        <a:graphic>
          <a:graphicData uri="http://schemas.openxmlformats.org/presentationml/2006/ole">
            <mc:AlternateContent xmlns:mc="http://schemas.openxmlformats.org/markup-compatibility/2006">
              <mc:Choice xmlns:v="urn:schemas-microsoft-com:vml" Requires="v">
                <p:oleObj name="Equation" r:id="rId6" imgW="2006280" imgH="393480" progId="Equation.DSMT4">
                  <p:embed/>
                </p:oleObj>
              </mc:Choice>
              <mc:Fallback>
                <p:oleObj name="Equation" r:id="rId6" imgW="20062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7" y="4786322"/>
                        <a:ext cx="318671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a:p>
            <a:pPr marL="0" indent="0" algn="just">
              <a:buNone/>
            </a:pPr>
            <a:endParaRPr lang="es-CO" sz="1900" dirty="0"/>
          </a:p>
          <a:p>
            <a:pPr marL="0" indent="0" algn="just">
              <a:buNone/>
            </a:pPr>
            <a:endParaRPr lang="es-CO" sz="1900" dirty="0"/>
          </a:p>
          <a:p>
            <a:pPr marL="0" indent="0" algn="just">
              <a:buNone/>
            </a:pPr>
            <a:endParaRPr lang="es-CO" sz="1000" dirty="0"/>
          </a:p>
          <a:p>
            <a:pPr marL="0" indent="0" algn="just">
              <a:buNone/>
            </a:pPr>
            <a:r>
              <a:rPr lang="es-CO" sz="1900" dirty="0"/>
              <a:t>Al comparar la suma de cuadrados de la interacción con la varianza se obtiene el estadístico para la falta de ajuste (F):</a:t>
            </a:r>
          </a:p>
          <a:p>
            <a:pPr algn="just"/>
            <a:endParaRPr lang="es-CO" sz="1900" dirty="0"/>
          </a:p>
          <a:p>
            <a:pPr algn="just">
              <a:buNone/>
            </a:pPr>
            <a:endParaRPr lang="es-CO" sz="1000" dirty="0"/>
          </a:p>
          <a:p>
            <a:pPr algn="just">
              <a:buNone/>
            </a:pPr>
            <a:endParaRPr lang="es-CO" sz="1900" dirty="0"/>
          </a:p>
          <a:p>
            <a:pPr algn="just">
              <a:buNone/>
            </a:pPr>
            <a:endParaRPr lang="es-CO" sz="1000" dirty="0"/>
          </a:p>
          <a:p>
            <a:pPr marL="0" indent="0" algn="just">
              <a:buNone/>
            </a:pPr>
            <a:r>
              <a:rPr lang="es-CO" sz="1900" dirty="0"/>
              <a:t>Debido a que este valor es muy pequeño, indica que la interacción no es significativa, es decir, que la temperatura y el tiempo de reacción actúan de manera independiente sobre el rendimiento del proceso.</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751137" y="4786322"/>
          <a:ext cx="3186717" cy="622300"/>
        </p:xfrm>
        <a:graphic>
          <a:graphicData uri="http://schemas.openxmlformats.org/presentationml/2006/ole">
            <mc:AlternateContent xmlns:mc="http://schemas.openxmlformats.org/markup-compatibility/2006">
              <mc:Choice xmlns:v="urn:schemas-microsoft-com:vml" Requires="v">
                <p:oleObj name="Equation" r:id="rId6" imgW="2006280" imgH="393480" progId="Equation.DSMT4">
                  <p:embed/>
                </p:oleObj>
              </mc:Choice>
              <mc:Fallback>
                <p:oleObj name="Equation" r:id="rId6" imgW="20062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7" y="4786322"/>
                        <a:ext cx="318671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2 Marcador de contenido"/>
          <p:cNvSpPr txBox="1">
            <a:spLocks/>
          </p:cNvSpPr>
          <p:nvPr/>
        </p:nvSpPr>
        <p:spPr>
          <a:xfrm>
            <a:off x="467544" y="2492896"/>
            <a:ext cx="8176422" cy="2520280"/>
          </a:xfrm>
          <a:prstGeom prst="rect">
            <a:avLst/>
          </a:prstGeom>
        </p:spPr>
        <p:txBody>
          <a:bodyPr vert="horz" lIns="91440" tIns="45720" rIns="91440" bIns="45720" rtlCol="0">
            <a:noAutofit/>
          </a:bodyPr>
          <a:lstStyle/>
          <a:p>
            <a:pPr marL="0" marR="0" lvl="0" indent="0" algn="just" defTabSz="914400" rtl="0" eaLnBrk="0" fontAlgn="auto" latinLnBrk="0" hangingPunct="0">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La verificación del efecto curvatura consiste en comparar la respuesta promedio de los 4 puntos de la porción factorial del diseño                      , con la respuesta promedio en el centro del diseño                     .</a:t>
            </a:r>
          </a:p>
          <a:p>
            <a:pPr marL="0" marR="0" lvl="0" indent="0" algn="just" defTabSz="914400" rtl="0" eaLnBrk="0" fontAlgn="auto" latinLnBrk="0" hangingPunct="0">
              <a:lnSpc>
                <a:spcPct val="100000"/>
              </a:lnSpc>
              <a:spcBef>
                <a:spcPct val="20000"/>
              </a:spcBef>
              <a:spcAft>
                <a:spcPts val="0"/>
              </a:spcAft>
              <a:buClrTx/>
              <a:buSzTx/>
              <a:buFont typeface="Arial" pitchFamily="34" charset="0"/>
              <a:buNone/>
              <a:tabLst/>
              <a:defRPr/>
            </a:pPr>
            <a:endParaRPr kumimoji="0" lang="es-CO" sz="20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Una estimación de β</a:t>
            </a:r>
            <a:r>
              <a:rPr kumimoji="0" lang="es-CO" sz="2000" b="0" i="1" u="none" strike="noStrike" kern="1200" cap="none" spc="0" normalizeH="0" baseline="-25000" noProof="0" dirty="0">
                <a:ln>
                  <a:noFill/>
                </a:ln>
                <a:solidFill>
                  <a:schemeClr val="tx1"/>
                </a:solidFill>
                <a:effectLst/>
                <a:uLnTx/>
                <a:uFillTx/>
                <a:latin typeface="+mn-lt"/>
                <a:ea typeface="+mn-ea"/>
                <a:cs typeface="+mn-cs"/>
              </a:rPr>
              <a:t>11</a:t>
            </a:r>
            <a:r>
              <a:rPr kumimoji="0" lang="es-CO" sz="2000" b="0" i="0" u="none" strike="noStrike" kern="1200" cap="none" spc="0" normalizeH="0" baseline="-25000" noProof="0" dirty="0">
                <a:ln>
                  <a:noFill/>
                </a:ln>
                <a:solidFill>
                  <a:schemeClr val="tx1"/>
                </a:solidFill>
                <a:effectLst/>
                <a:uLnTx/>
                <a:uFillTx/>
                <a:latin typeface="+mn-lt"/>
                <a:ea typeface="+mn-ea"/>
                <a:cs typeface="+mn-cs"/>
              </a:rPr>
              <a:t> </a:t>
            </a:r>
            <a:r>
              <a:rPr kumimoji="0" lang="es-CO" sz="2000" b="0" i="0" u="none" strike="noStrike" kern="1200" cap="none" spc="0" normalizeH="0" baseline="0" noProof="0" dirty="0">
                <a:ln>
                  <a:noFill/>
                </a:ln>
                <a:solidFill>
                  <a:schemeClr val="tx1"/>
                </a:solidFill>
                <a:effectLst/>
                <a:uLnTx/>
                <a:uFillTx/>
                <a:latin typeface="+mn-lt"/>
                <a:ea typeface="+mn-ea"/>
                <a:cs typeface="+mn-cs"/>
              </a:rPr>
              <a:t>+</a:t>
            </a:r>
            <a:r>
              <a:rPr kumimoji="0" lang="es-CO" sz="2000" b="0" i="1" u="none" strike="noStrike" kern="1200" cap="none" spc="0" normalizeH="0" baseline="0" noProof="0" dirty="0">
                <a:ln>
                  <a:noFill/>
                </a:ln>
                <a:solidFill>
                  <a:schemeClr val="tx1"/>
                </a:solidFill>
                <a:effectLst/>
                <a:uLnTx/>
                <a:uFillTx/>
                <a:latin typeface="+mn-lt"/>
                <a:ea typeface="+mn-ea"/>
                <a:cs typeface="+mn-cs"/>
              </a:rPr>
              <a:t> </a:t>
            </a:r>
            <a:r>
              <a:rPr kumimoji="0" lang="es-CO" sz="2000" b="0" i="0" u="none" strike="noStrike" kern="1200" cap="none" spc="0" normalizeH="0" baseline="0" noProof="0" dirty="0">
                <a:ln>
                  <a:noFill/>
                </a:ln>
                <a:solidFill>
                  <a:schemeClr val="tx1"/>
                </a:solidFill>
                <a:effectLst/>
                <a:uLnTx/>
                <a:uFillTx/>
                <a:latin typeface="+mn-lt"/>
                <a:ea typeface="+mn-ea"/>
                <a:cs typeface="+mn-cs"/>
              </a:rPr>
              <a:t>β</a:t>
            </a:r>
            <a:r>
              <a:rPr kumimoji="0" lang="es-CO" sz="2000" b="0" i="1" u="none" strike="noStrike" kern="1200" cap="none" spc="0" normalizeH="0" baseline="-25000" noProof="0" dirty="0">
                <a:ln>
                  <a:noFill/>
                </a:ln>
                <a:solidFill>
                  <a:schemeClr val="tx1"/>
                </a:solidFill>
                <a:effectLst/>
                <a:uLnTx/>
                <a:uFillTx/>
                <a:latin typeface="+mn-lt"/>
                <a:ea typeface="+mn-ea"/>
                <a:cs typeface="+mn-cs"/>
              </a:rPr>
              <a:t>22</a:t>
            </a:r>
            <a:r>
              <a:rPr kumimoji="0" lang="es-CO" sz="2000" b="0" i="0" u="none" strike="noStrike" kern="1200" cap="none" spc="0" normalizeH="0" baseline="0" noProof="0" dirty="0">
                <a:ln>
                  <a:noFill/>
                </a:ln>
                <a:solidFill>
                  <a:schemeClr val="tx1"/>
                </a:solidFill>
                <a:effectLst/>
                <a:uLnTx/>
                <a:uFillTx/>
                <a:latin typeface="+mn-lt"/>
                <a:ea typeface="+mn-ea"/>
                <a:cs typeface="+mn-cs"/>
              </a:rPr>
              <a:t>  es           , estos son los coeficientes de los términos “cuadráticos puros”, y  una estimación del termino cuadrático puro es:</a:t>
            </a:r>
          </a:p>
        </p:txBody>
      </p:sp>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467544" y="1124744"/>
            <a:ext cx="8176422" cy="1224136"/>
          </a:xfrm>
        </p:spPr>
        <p:txBody>
          <a:bodyPr>
            <a:noAutofit/>
          </a:bodyPr>
          <a:lstStyle/>
          <a:p>
            <a:pPr marL="0" indent="0" algn="just" eaLnBrk="0" hangingPunct="0">
              <a:buNone/>
            </a:pPr>
            <a:r>
              <a:rPr lang="es-CO" sz="2000" dirty="0"/>
              <a:t>Las réplicas en el centro del diseño no sólo proporcionan una estimación del error experimental, también proporcionan un mecanismo para medir el grado de curvatura y por tanto la adecuación del modelo de primer orden.</a:t>
            </a:r>
          </a:p>
        </p:txBody>
      </p:sp>
      <p:graphicFrame>
        <p:nvGraphicFramePr>
          <p:cNvPr id="16" name="Object 5"/>
          <p:cNvGraphicFramePr>
            <a:graphicFrameLocks noChangeAspect="1"/>
          </p:cNvGraphicFramePr>
          <p:nvPr/>
        </p:nvGraphicFramePr>
        <p:xfrm>
          <a:off x="6786578" y="2855788"/>
          <a:ext cx="1250950" cy="357188"/>
        </p:xfrm>
        <a:graphic>
          <a:graphicData uri="http://schemas.openxmlformats.org/presentationml/2006/ole">
            <mc:AlternateContent xmlns:mc="http://schemas.openxmlformats.org/markup-compatibility/2006">
              <mc:Choice xmlns:v="urn:schemas-microsoft-com:vml" Requires="v">
                <p:oleObj name="Equation" r:id="rId2" imgW="800100" imgH="228600" progId="Equation.DSMT4">
                  <p:embed/>
                </p:oleObj>
              </mc:Choice>
              <mc:Fallback>
                <p:oleObj name="Equation" r:id="rId2" imgW="8001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6578" y="2855788"/>
                        <a:ext cx="12509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nvGraphicFramePr>
        <p:xfrm>
          <a:off x="5357818" y="3143251"/>
          <a:ext cx="1092200" cy="357187"/>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8" y="3143251"/>
                        <a:ext cx="10922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083052" y="3857628"/>
          <a:ext cx="774700" cy="357187"/>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3052" y="3857628"/>
                        <a:ext cx="7747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nvGraphicFramePr>
        <p:xfrm>
          <a:off x="2865611" y="4929198"/>
          <a:ext cx="2930525" cy="1100138"/>
        </p:xfrm>
        <a:graphic>
          <a:graphicData uri="http://schemas.openxmlformats.org/presentationml/2006/ole">
            <mc:AlternateContent xmlns:mc="http://schemas.openxmlformats.org/markup-compatibility/2006">
              <mc:Choice xmlns:v="urn:schemas-microsoft-com:vml" Requires="v">
                <p:oleObj name="Equation" r:id="rId8" imgW="1612800" imgH="685800" progId="Equation.DSMT4">
                  <p:embed/>
                </p:oleObj>
              </mc:Choice>
              <mc:Fallback>
                <p:oleObj name="Equation" r:id="rId8" imgW="1612800" imgH="685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5611" y="4929198"/>
                        <a:ext cx="2930525"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par>
                                <p:cTn id="11" presetID="4"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ox(in)">
                                      <p:cBhvr>
                                        <p:cTn id="13" dur="500"/>
                                        <p:tgtEl>
                                          <p:spTgt spid="17"/>
                                        </p:tgtEl>
                                      </p:cBhvr>
                                    </p:animEffect>
                                  </p:childTnLst>
                                </p:cTn>
                              </p:par>
                              <p:par>
                                <p:cTn id="14" presetID="4" presetClass="entr" presetSubtype="16"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par>
                                <p:cTn id="17" presetID="4" presetClass="entr" presetSubtype="16"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a:spLocks noGrp="1"/>
          </p:cNvSpPr>
          <p:nvPr>
            <p:ph sz="quarter" idx="1"/>
          </p:nvPr>
        </p:nvSpPr>
        <p:spPr>
          <a:xfrm>
            <a:off x="357158" y="1171102"/>
            <a:ext cx="8358246" cy="5472608"/>
          </a:xfrm>
        </p:spPr>
        <p:txBody>
          <a:bodyPr>
            <a:noAutofit/>
          </a:bodyPr>
          <a:lstStyle/>
          <a:p>
            <a:pPr marL="0" indent="0" algn="just">
              <a:buNone/>
            </a:pPr>
            <a:r>
              <a:rPr lang="es-CO" sz="2000" dirty="0"/>
              <a:t>La suma de cuadrados con un solo gado de libertad  asociada con la hipótesis nula </a:t>
            </a:r>
            <a:r>
              <a:rPr lang="es-CO" sz="2000" i="1" dirty="0"/>
              <a:t>H</a:t>
            </a:r>
            <a:r>
              <a:rPr lang="es-CO" sz="2000" i="1" baseline="-25000" dirty="0"/>
              <a:t>0</a:t>
            </a:r>
            <a:r>
              <a:rPr lang="es-CO" sz="2000" i="1" dirty="0"/>
              <a:t>: </a:t>
            </a:r>
            <a:r>
              <a:rPr lang="es-CO" sz="2000" dirty="0"/>
              <a:t>β</a:t>
            </a:r>
            <a:r>
              <a:rPr lang="es-CO" sz="2000" i="1" baseline="-25000" dirty="0"/>
              <a:t>11 </a:t>
            </a:r>
            <a:r>
              <a:rPr lang="es-CO" sz="2000" i="1" dirty="0"/>
              <a:t>+ </a:t>
            </a:r>
            <a:r>
              <a:rPr lang="es-CO" sz="2000" dirty="0"/>
              <a:t>β</a:t>
            </a:r>
            <a:r>
              <a:rPr lang="es-CO" sz="2000" i="1" baseline="-25000" dirty="0"/>
              <a:t>22</a:t>
            </a:r>
            <a:r>
              <a:rPr lang="es-CO" sz="2000" i="1" dirty="0"/>
              <a:t> = 0</a:t>
            </a:r>
            <a:r>
              <a:rPr lang="es-CO" sz="2000" dirty="0"/>
              <a:t>, es: </a:t>
            </a:r>
          </a:p>
          <a:p>
            <a:endParaRPr lang="es-CO" sz="2000" dirty="0"/>
          </a:p>
          <a:p>
            <a:endParaRPr lang="es-CO" sz="2000" dirty="0"/>
          </a:p>
          <a:p>
            <a:pPr>
              <a:buNone/>
            </a:pPr>
            <a:endParaRPr lang="es-CO" sz="2000" dirty="0"/>
          </a:p>
          <a:p>
            <a:pPr marL="0" indent="0" algn="just">
              <a:buNone/>
            </a:pPr>
            <a:r>
              <a:rPr lang="es-CO" sz="2000" dirty="0"/>
              <a:t>donde </a:t>
            </a:r>
            <a:r>
              <a:rPr lang="es-CO" sz="2000" b="1" dirty="0" err="1"/>
              <a:t>n</a:t>
            </a:r>
            <a:r>
              <a:rPr lang="es-CO" sz="2000" b="1" baseline="-25000" dirty="0" err="1"/>
              <a:t>F</a:t>
            </a:r>
            <a:r>
              <a:rPr lang="es-CO" sz="2000" dirty="0"/>
              <a:t> y </a:t>
            </a:r>
            <a:r>
              <a:rPr lang="es-CO" sz="2000" b="1" dirty="0" err="1"/>
              <a:t>n</a:t>
            </a:r>
            <a:r>
              <a:rPr lang="es-CO" sz="2000" b="1" baseline="-25000" dirty="0" err="1"/>
              <a:t>C</a:t>
            </a:r>
            <a:r>
              <a:rPr lang="es-CO" sz="2000" dirty="0"/>
              <a:t> son el número de puntos de la porción factorial y el número de puntos centrales, respectivamente.</a:t>
            </a:r>
          </a:p>
          <a:p>
            <a:pPr marL="0" indent="0" algn="just">
              <a:buNone/>
            </a:pPr>
            <a:endParaRPr lang="es-CO" sz="1000" dirty="0"/>
          </a:p>
          <a:p>
            <a:pPr marL="0" indent="0" algn="just">
              <a:buNone/>
            </a:pPr>
            <a:r>
              <a:rPr lang="es-CO" sz="2000" dirty="0"/>
              <a:t>Al comparar la suma de cuadrados del efecto curvatura con la varianza se obtiene el estadístico para la falta de ajuste (F):</a:t>
            </a:r>
          </a:p>
          <a:p>
            <a:pPr algn="just"/>
            <a:endParaRPr lang="es-CO" sz="2000" dirty="0"/>
          </a:p>
          <a:p>
            <a:pPr algn="just">
              <a:buNone/>
            </a:pPr>
            <a:endParaRPr lang="es-CO" sz="2000" dirty="0"/>
          </a:p>
          <a:p>
            <a:pPr algn="just">
              <a:buNone/>
            </a:pPr>
            <a:endParaRPr lang="es-CO" sz="2000" dirty="0"/>
          </a:p>
          <a:p>
            <a:pPr marL="0" indent="0" algn="just">
              <a:buNone/>
            </a:pPr>
            <a:r>
              <a:rPr lang="es-CO" sz="2000" dirty="0"/>
              <a:t>Debido a que este valor es pequeño, indica que no existe un efecto curvatura en el modelo de análisis.</a:t>
            </a:r>
          </a:p>
        </p:txBody>
      </p:sp>
      <p:graphicFrame>
        <p:nvGraphicFramePr>
          <p:cNvPr id="14" name="Object 9"/>
          <p:cNvGraphicFramePr>
            <a:graphicFrameLocks noChangeAspect="1"/>
          </p:cNvGraphicFramePr>
          <p:nvPr/>
        </p:nvGraphicFramePr>
        <p:xfrm>
          <a:off x="1342002" y="1963190"/>
          <a:ext cx="6470358" cy="858391"/>
        </p:xfrm>
        <a:graphic>
          <a:graphicData uri="http://schemas.openxmlformats.org/presentationml/2006/ole">
            <mc:AlternateContent xmlns:mc="http://schemas.openxmlformats.org/markup-compatibility/2006">
              <mc:Choice xmlns:v="urn:schemas-microsoft-com:vml" Requires="v">
                <p:oleObj name="Equation" r:id="rId2" imgW="3733800" imgH="495300" progId="Equation.DSMT4">
                  <p:embed/>
                </p:oleObj>
              </mc:Choice>
              <mc:Fallback>
                <p:oleObj name="Equation" r:id="rId2" imgW="3733800" imgH="4953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2002" y="1963190"/>
                        <a:ext cx="6470358" cy="858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601913" y="4786322"/>
          <a:ext cx="3443287" cy="661988"/>
        </p:xfrm>
        <a:graphic>
          <a:graphicData uri="http://schemas.openxmlformats.org/presentationml/2006/ole">
            <mc:AlternateContent xmlns:mc="http://schemas.openxmlformats.org/markup-compatibility/2006">
              <mc:Choice xmlns:v="urn:schemas-microsoft-com:vml" Requires="v">
                <p:oleObj name="Equation" r:id="rId4" imgW="2197080" imgH="419040" progId="Equation.DSMT4">
                  <p:embed/>
                </p:oleObj>
              </mc:Choice>
              <mc:Fallback>
                <p:oleObj name="Equation" r:id="rId4" imgW="219708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913" y="4786322"/>
                        <a:ext cx="3443287"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animEffect transition="in" filter="box(in)">
                                      <p:cBhvr>
                                        <p:cTn id="7" dur="500"/>
                                        <p:tgtEl>
                                          <p:spTgt spid="1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xEl>
                                              <p:pRg st="10" end="10"/>
                                            </p:txEl>
                                          </p:spTgt>
                                        </p:tgtEl>
                                        <p:attrNameLst>
                                          <p:attrName>style.visibility</p:attrName>
                                        </p:attrNameLst>
                                      </p:cBhvr>
                                      <p:to>
                                        <p:strVal val="visible"/>
                                      </p:to>
                                    </p:set>
                                    <p:animEffect transition="in" filter="box(in)">
                                      <p:cBhvr>
                                        <p:cTn id="17" dur="500"/>
                                        <p:tgtEl>
                                          <p:spTgt spid="1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1" name="Table 17"/>
          <p:cNvGraphicFramePr>
            <a:graphicFrameLocks noGrp="1"/>
          </p:cNvGraphicFramePr>
          <p:nvPr/>
        </p:nvGraphicFramePr>
        <p:xfrm>
          <a:off x="1455100" y="1107488"/>
          <a:ext cx="6174866" cy="2821578"/>
        </p:xfrm>
        <a:graphic>
          <a:graphicData uri="http://schemas.openxmlformats.org/drawingml/2006/table">
            <a:tbl>
              <a:tblPr/>
              <a:tblGrid>
                <a:gridCol w="1751013">
                  <a:extLst>
                    <a:ext uri="{9D8B030D-6E8A-4147-A177-3AD203B41FA5}">
                      <a16:colId xmlns:a16="http://schemas.microsoft.com/office/drawing/2014/main" val="20000"/>
                    </a:ext>
                  </a:extLst>
                </a:gridCol>
                <a:gridCol w="995367">
                  <a:extLst>
                    <a:ext uri="{9D8B030D-6E8A-4147-A177-3AD203B41FA5}">
                      <a16:colId xmlns:a16="http://schemas.microsoft.com/office/drawing/2014/main" val="20001"/>
                    </a:ext>
                  </a:extLst>
                </a:gridCol>
                <a:gridCol w="979567">
                  <a:extLst>
                    <a:ext uri="{9D8B030D-6E8A-4147-A177-3AD203B41FA5}">
                      <a16:colId xmlns:a16="http://schemas.microsoft.com/office/drawing/2014/main" val="20002"/>
                    </a:ext>
                  </a:extLst>
                </a:gridCol>
                <a:gridCol w="932169">
                  <a:extLst>
                    <a:ext uri="{9D8B030D-6E8A-4147-A177-3AD203B41FA5}">
                      <a16:colId xmlns:a16="http://schemas.microsoft.com/office/drawing/2014/main" val="20003"/>
                    </a:ext>
                  </a:extLst>
                </a:gridCol>
                <a:gridCol w="758375">
                  <a:extLst>
                    <a:ext uri="{9D8B030D-6E8A-4147-A177-3AD203B41FA5}">
                      <a16:colId xmlns:a16="http://schemas.microsoft.com/office/drawing/2014/main" val="20004"/>
                    </a:ext>
                  </a:extLst>
                </a:gridCol>
                <a:gridCol w="758375">
                  <a:extLst>
                    <a:ext uri="{9D8B030D-6E8A-4147-A177-3AD203B41FA5}">
                      <a16:colId xmlns:a16="http://schemas.microsoft.com/office/drawing/2014/main" val="20005"/>
                    </a:ext>
                  </a:extLst>
                </a:gridCol>
              </a:tblGrid>
              <a:tr h="279255">
                <a:tc gridSpan="6">
                  <a:txBody>
                    <a:bodyPr/>
                    <a:lstStyle/>
                    <a:p>
                      <a:pPr algn="ctr">
                        <a:spcAft>
                          <a:spcPts val="0"/>
                        </a:spcAft>
                      </a:pPr>
                      <a:r>
                        <a:rPr lang="es-CO" sz="1800" b="1" dirty="0">
                          <a:solidFill>
                            <a:srgbClr val="C00000"/>
                          </a:solidFill>
                          <a:latin typeface="Calibri"/>
                          <a:ea typeface="Calibri"/>
                          <a:cs typeface="Times New Roman"/>
                        </a:rPr>
                        <a:t>Análisis de varianza del modelo de primer orden</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505450">
                <a:tc>
                  <a:txBody>
                    <a:bodyPr/>
                    <a:lstStyle/>
                    <a:p>
                      <a:pPr algn="ctr">
                        <a:spcAft>
                          <a:spcPts val="0"/>
                        </a:spcAft>
                      </a:pPr>
                      <a:r>
                        <a:rPr lang="es-CO" sz="1600" b="1" dirty="0">
                          <a:latin typeface="Calibri"/>
                          <a:ea typeface="Calibri"/>
                          <a:cs typeface="Times New Roman"/>
                        </a:rPr>
                        <a:t>F. de V.</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SC</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GL</a:t>
                      </a: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CM</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F</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Valor P</a:t>
                      </a:r>
                      <a:endParaRPr lang="es-CO" sz="160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79255">
                <a:tc>
                  <a:txBody>
                    <a:bodyPr/>
                    <a:lstStyle/>
                    <a:p>
                      <a:pPr>
                        <a:spcAft>
                          <a:spcPts val="0"/>
                        </a:spcAft>
                      </a:pPr>
                      <a:r>
                        <a:rPr lang="es-CO" sz="1600" dirty="0">
                          <a:latin typeface="Calibri"/>
                          <a:ea typeface="Calibri"/>
                          <a:cs typeface="Times New Roman"/>
                        </a:rPr>
                        <a:t>Modelo Lineal</a:t>
                      </a:r>
                    </a:p>
                    <a:p>
                      <a:pPr>
                        <a:spcAft>
                          <a:spcPts val="0"/>
                        </a:spcAft>
                      </a:pPr>
                      <a:r>
                        <a:rPr lang="es-CO" sz="1600" dirty="0">
                          <a:latin typeface="Calibri"/>
                          <a:ea typeface="Calibri"/>
                          <a:cs typeface="Times New Roman"/>
                        </a:rPr>
                        <a:t>Regresión (</a:t>
                      </a:r>
                      <a:r>
                        <a:rPr lang="es-CO" sz="1600" i="0" dirty="0"/>
                        <a:t>β</a:t>
                      </a:r>
                      <a:r>
                        <a:rPr lang="es-CO" sz="1600" i="1" dirty="0">
                          <a:latin typeface="Calibri"/>
                          <a:ea typeface="Calibri"/>
                          <a:cs typeface="Times New Roman"/>
                        </a:rPr>
                        <a:t>1,</a:t>
                      </a:r>
                      <a:r>
                        <a:rPr lang="es-CO" sz="1600" i="1" dirty="0"/>
                        <a:t> </a:t>
                      </a:r>
                      <a:r>
                        <a:rPr lang="es-CO" sz="1600" i="0" dirty="0"/>
                        <a:t>β</a:t>
                      </a:r>
                      <a:r>
                        <a:rPr lang="es-CO" sz="1600" i="1" dirty="0">
                          <a:latin typeface="Calibri"/>
                          <a:ea typeface="Calibri"/>
                          <a:cs typeface="Times New Roman"/>
                        </a:rPr>
                        <a:t>2</a:t>
                      </a:r>
                      <a:r>
                        <a:rPr lang="es-CO" sz="1600" dirty="0">
                          <a:latin typeface="Calibri"/>
                          <a:ea typeface="Calibri"/>
                          <a:cs typeface="Times New Roman"/>
                        </a:rPr>
                        <a:t>)</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2.825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i="1" dirty="0">
                          <a:latin typeface="Calibri"/>
                          <a:ea typeface="Calibri"/>
                          <a:cs typeface="Times New Roman"/>
                        </a:rPr>
                        <a:t>p-1=</a:t>
                      </a:r>
                      <a:r>
                        <a:rPr lang="es-CO" sz="1600" dirty="0">
                          <a:latin typeface="Calibri"/>
                          <a:ea typeface="Calibri"/>
                          <a:cs typeface="Times New Roman"/>
                        </a:rPr>
                        <a:t>2</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4125</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47.83</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0002</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279255">
                <a:tc>
                  <a:txBody>
                    <a:bodyPr/>
                    <a:lstStyle/>
                    <a:p>
                      <a:pPr>
                        <a:spcAft>
                          <a:spcPts val="0"/>
                        </a:spcAft>
                      </a:pPr>
                      <a:r>
                        <a:rPr lang="es-CO" sz="1600">
                          <a:latin typeface="Calibri"/>
                          <a:ea typeface="Calibri"/>
                          <a:cs typeface="Times New Roman"/>
                        </a:rPr>
                        <a:t>Residual</a:t>
                      </a: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1772</a:t>
                      </a: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i="1" dirty="0">
                          <a:latin typeface="Calibri"/>
                          <a:ea typeface="Calibri"/>
                          <a:cs typeface="Times New Roman"/>
                        </a:rPr>
                        <a:t>N-p</a:t>
                      </a:r>
                      <a:r>
                        <a:rPr lang="es-CO" sz="1600" dirty="0">
                          <a:latin typeface="Calibri"/>
                          <a:ea typeface="Calibri"/>
                          <a:cs typeface="Times New Roman"/>
                        </a:rPr>
                        <a:t>=6</a:t>
                      </a:r>
                    </a:p>
                  </a:txBody>
                  <a:tcPr marL="9525" marR="9525" marT="9525" marB="0" anchor="b">
                    <a:lnL>
                      <a:noFill/>
                    </a:lnL>
                    <a:lnR>
                      <a:noFill/>
                    </a:lnR>
                    <a:lnT>
                      <a:noFill/>
                    </a:lnT>
                    <a:lnB>
                      <a:noFill/>
                    </a:lnB>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CO" sz="1600" dirty="0">
                          <a:latin typeface="Calibri"/>
                          <a:cs typeface="Times New Roman"/>
                        </a:rPr>
                        <a:t>0.0295</a:t>
                      </a:r>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a:latin typeface="Calibri"/>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279255">
                <a:tc>
                  <a:txBody>
                    <a:bodyPr/>
                    <a:lstStyle/>
                    <a:p>
                      <a:pPr>
                        <a:spcAft>
                          <a:spcPts val="0"/>
                        </a:spcAft>
                      </a:pPr>
                      <a:r>
                        <a:rPr lang="es-CO" sz="1600" dirty="0">
                          <a:solidFill>
                            <a:srgbClr val="FF0000"/>
                          </a:solidFill>
                          <a:latin typeface="Calibri"/>
                          <a:ea typeface="Calibri"/>
                          <a:cs typeface="Times New Roman"/>
                        </a:rPr>
                        <a:t>     (Interacción)</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58</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821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306356">
                <a:tc>
                  <a:txBody>
                    <a:bodyPr/>
                    <a:lstStyle/>
                    <a:p>
                      <a:pPr>
                        <a:spcAft>
                          <a:spcPts val="0"/>
                        </a:spcAft>
                      </a:pPr>
                      <a:r>
                        <a:rPr lang="es-CO" sz="1600" baseline="0" dirty="0">
                          <a:solidFill>
                            <a:srgbClr val="FF0000"/>
                          </a:solidFill>
                          <a:latin typeface="Calibri"/>
                          <a:ea typeface="Calibri"/>
                          <a:cs typeface="Times New Roman"/>
                        </a:rPr>
                        <a:t> </a:t>
                      </a:r>
                      <a:r>
                        <a:rPr lang="es-CO" sz="1600" dirty="0">
                          <a:solidFill>
                            <a:srgbClr val="FF0000"/>
                          </a:solidFill>
                          <a:latin typeface="Calibri"/>
                          <a:ea typeface="Calibri"/>
                          <a:cs typeface="Times New Roman"/>
                        </a:rPr>
                        <a:t>    (Cuadrático puro)</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7</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7</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63</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8142</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79255">
                <a:tc>
                  <a:txBody>
                    <a:bodyPr/>
                    <a:lstStyle/>
                    <a:p>
                      <a:pPr>
                        <a:spcAft>
                          <a:spcPts val="0"/>
                        </a:spcAft>
                      </a:pPr>
                      <a:r>
                        <a:rPr lang="es-CO" sz="1600">
                          <a:solidFill>
                            <a:srgbClr val="FF0000"/>
                          </a:solidFill>
                          <a:latin typeface="Calibri"/>
                          <a:ea typeface="Calibri"/>
                          <a:cs typeface="Times New Roman"/>
                        </a:rPr>
                        <a:t>     (Error puro)</a:t>
                      </a:r>
                      <a:endParaRPr lang="es-CO" sz="160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1720</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4</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430</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390957">
                <a:tc>
                  <a:txBody>
                    <a:bodyPr/>
                    <a:lstStyle/>
                    <a:p>
                      <a:pPr>
                        <a:spcAft>
                          <a:spcPts val="0"/>
                        </a:spcAft>
                      </a:pPr>
                      <a:r>
                        <a:rPr lang="es-CO" sz="1600" dirty="0">
                          <a:latin typeface="Calibri"/>
                          <a:ea typeface="Calibri"/>
                          <a:cs typeface="Times New Roman"/>
                        </a:rPr>
                        <a:t>Total</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3.0022</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i="1" dirty="0">
                          <a:latin typeface="Calibri"/>
                          <a:ea typeface="Calibri"/>
                          <a:cs typeface="Times New Roman"/>
                        </a:rPr>
                        <a:t>N-1=</a:t>
                      </a:r>
                      <a:r>
                        <a:rPr lang="es-CO" sz="1600" dirty="0">
                          <a:latin typeface="Calibri"/>
                          <a:ea typeface="Calibri"/>
                          <a:cs typeface="Times New Roman"/>
                        </a:rPr>
                        <a:t>8</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12" name="11 Rectángulo"/>
          <p:cNvSpPr/>
          <p:nvPr/>
        </p:nvSpPr>
        <p:spPr>
          <a:xfrm>
            <a:off x="500034" y="3929066"/>
            <a:ext cx="8064896" cy="369332"/>
          </a:xfrm>
          <a:prstGeom prst="rect">
            <a:avLst/>
          </a:prstGeom>
        </p:spPr>
        <p:txBody>
          <a:bodyPr wrap="square">
            <a:spAutoFit/>
          </a:bodyPr>
          <a:lstStyle/>
          <a:p>
            <a:r>
              <a:rPr lang="es-CO" dirty="0"/>
              <a:t>donde:</a:t>
            </a:r>
          </a:p>
        </p:txBody>
      </p:sp>
      <p:graphicFrame>
        <p:nvGraphicFramePr>
          <p:cNvPr id="16" name="Object 9"/>
          <p:cNvGraphicFramePr>
            <a:graphicFrameLocks noChangeAspect="1"/>
          </p:cNvGraphicFramePr>
          <p:nvPr/>
        </p:nvGraphicFramePr>
        <p:xfrm>
          <a:off x="636011" y="4110051"/>
          <a:ext cx="7065963" cy="1247775"/>
        </p:xfrm>
        <a:graphic>
          <a:graphicData uri="http://schemas.openxmlformats.org/presentationml/2006/ole">
            <mc:AlternateContent xmlns:mc="http://schemas.openxmlformats.org/markup-compatibility/2006">
              <mc:Choice xmlns:v="urn:schemas-microsoft-com:vml" Requires="v">
                <p:oleObj name="Equation" r:id="rId2" imgW="3733560" imgH="660240" progId="Equation.DSMT4">
                  <p:embed/>
                </p:oleObj>
              </mc:Choice>
              <mc:Fallback>
                <p:oleObj name="Equation" r:id="rId2" imgW="3733560" imgH="66024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011" y="4110051"/>
                        <a:ext cx="7065963"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Rectángulo"/>
          <p:cNvSpPr/>
          <p:nvPr/>
        </p:nvSpPr>
        <p:spPr>
          <a:xfrm>
            <a:off x="357158" y="5586257"/>
            <a:ext cx="8496944" cy="1200329"/>
          </a:xfrm>
          <a:prstGeom prst="rect">
            <a:avLst/>
          </a:prstGeom>
        </p:spPr>
        <p:txBody>
          <a:bodyPr wrap="square">
            <a:spAutoFit/>
          </a:bodyPr>
          <a:lstStyle/>
          <a:p>
            <a:pPr algn="just"/>
            <a:r>
              <a:rPr lang="es-CO" dirty="0"/>
              <a:t>En la tabla de análisis de varianza se verifica que la interacción y la curvatura no son significativas, mientras que la prueba F del modelo es significativa. Por lo tanto, no hay razón para cuestionar la adecuación del modelo de primer ord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ox(in)">
                                      <p:cBhvr>
                                        <p:cTn id="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4"/>
          <p:cNvPicPr>
            <a:picLocks noChangeAspect="1" noChangeArrowheads="1"/>
          </p:cNvPicPr>
          <p:nvPr/>
        </p:nvPicPr>
        <p:blipFill>
          <a:blip r:embed="rId2" cstate="print"/>
          <a:srcRect l="16828" t="17595" r="50097" b="30430"/>
          <a:stretch>
            <a:fillRect/>
          </a:stretch>
        </p:blipFill>
        <p:spPr bwMode="auto">
          <a:xfrm>
            <a:off x="500034" y="1071546"/>
            <a:ext cx="5760640" cy="5657771"/>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l="16828" t="23265" r="44191" b="27595"/>
          <a:stretch>
            <a:fillRect/>
          </a:stretch>
        </p:blipFill>
        <p:spPr bwMode="auto">
          <a:xfrm>
            <a:off x="444174" y="1142984"/>
            <a:ext cx="7056784" cy="5559890"/>
          </a:xfrm>
          <a:prstGeom prst="rect">
            <a:avLst/>
          </a:prstGeom>
          <a:noFill/>
          <a:ln w="9525">
            <a:noFill/>
            <a:miter lim="800000"/>
            <a:headEnd/>
            <a:tailEnd/>
          </a:ln>
        </p:spPr>
      </p:pic>
      <p:sp>
        <p:nvSpPr>
          <p:cNvPr id="11" name="10 Rectángulo"/>
          <p:cNvSpPr/>
          <p:nvPr/>
        </p:nvSpPr>
        <p:spPr>
          <a:xfrm>
            <a:off x="660198" y="5823504"/>
            <a:ext cx="6408712" cy="216024"/>
          </a:xfrm>
          <a:prstGeom prst="rect">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2" name="11 Rectángulo"/>
          <p:cNvSpPr/>
          <p:nvPr/>
        </p:nvSpPr>
        <p:spPr>
          <a:xfrm>
            <a:off x="1452286" y="2439128"/>
            <a:ext cx="1008112" cy="864096"/>
          </a:xfrm>
          <a:prstGeom prst="rect">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1"/>
          <p:cNvPicPr>
            <a:picLocks noChangeAspect="1" noChangeArrowheads="1"/>
          </p:cNvPicPr>
          <p:nvPr/>
        </p:nvPicPr>
        <p:blipFill>
          <a:blip r:embed="rId2" cstate="print"/>
          <a:srcRect/>
          <a:stretch>
            <a:fillRect/>
          </a:stretch>
        </p:blipFill>
        <p:spPr bwMode="auto">
          <a:xfrm>
            <a:off x="500034" y="1142502"/>
            <a:ext cx="8251812" cy="5501208"/>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614504" y="1243110"/>
            <a:ext cx="8100900" cy="5400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3"/>
          <p:cNvPicPr>
            <a:picLocks noChangeAspect="1" noChangeArrowheads="1"/>
          </p:cNvPicPr>
          <p:nvPr/>
        </p:nvPicPr>
        <p:blipFill>
          <a:blip r:embed="rId2" cstate="print"/>
          <a:srcRect/>
          <a:stretch>
            <a:fillRect/>
          </a:stretch>
        </p:blipFill>
        <p:spPr bwMode="auto">
          <a:xfrm>
            <a:off x="1898469" y="1571612"/>
            <a:ext cx="5512643" cy="4999562"/>
          </a:xfrm>
          <a:prstGeom prst="rect">
            <a:avLst/>
          </a:prstGeom>
          <a:noFill/>
          <a:ln w="9525">
            <a:noFill/>
            <a:miter lim="800000"/>
            <a:headEnd/>
            <a:tailEnd/>
          </a:ln>
        </p:spPr>
      </p:pic>
      <p:cxnSp>
        <p:nvCxnSpPr>
          <p:cNvPr id="10" name="9 Conector recto de flecha"/>
          <p:cNvCxnSpPr/>
          <p:nvPr/>
        </p:nvCxnSpPr>
        <p:spPr>
          <a:xfrm>
            <a:off x="5538904" y="2322702"/>
            <a:ext cx="1584176"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10 Conector recto de flecha"/>
          <p:cNvCxnSpPr/>
          <p:nvPr/>
        </p:nvCxnSpPr>
        <p:spPr>
          <a:xfrm flipH="1">
            <a:off x="2442560" y="5275030"/>
            <a:ext cx="3744416"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H="1">
            <a:off x="1938504" y="2754750"/>
            <a:ext cx="936104"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14 CuadroTexto"/>
          <p:cNvSpPr txBox="1"/>
          <p:nvPr/>
        </p:nvSpPr>
        <p:spPr>
          <a:xfrm>
            <a:off x="700665" y="2458007"/>
            <a:ext cx="1237839"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Región del </a:t>
            </a:r>
          </a:p>
          <a:p>
            <a:pPr algn="ctr"/>
            <a:r>
              <a:rPr lang="es-CO" sz="1600" dirty="0"/>
              <a:t>óptimo</a:t>
            </a:r>
          </a:p>
        </p:txBody>
      </p:sp>
      <p:sp>
        <p:nvSpPr>
          <p:cNvPr id="16" name="15 CuadroTexto"/>
          <p:cNvSpPr txBox="1"/>
          <p:nvPr/>
        </p:nvSpPr>
        <p:spPr>
          <a:xfrm>
            <a:off x="502605" y="4986998"/>
            <a:ext cx="1939955"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Condiciones de </a:t>
            </a:r>
          </a:p>
          <a:p>
            <a:pPr algn="ctr"/>
            <a:r>
              <a:rPr lang="es-CO" sz="1600" dirty="0"/>
              <a:t>operación actuales</a:t>
            </a:r>
          </a:p>
        </p:txBody>
      </p:sp>
      <p:sp>
        <p:nvSpPr>
          <p:cNvPr id="17" name="16 CuadroTexto"/>
          <p:cNvSpPr txBox="1"/>
          <p:nvPr/>
        </p:nvSpPr>
        <p:spPr>
          <a:xfrm>
            <a:off x="7123080" y="1923753"/>
            <a:ext cx="1409360" cy="83099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Región de la </a:t>
            </a:r>
          </a:p>
          <a:p>
            <a:pPr algn="ctr"/>
            <a:r>
              <a:rPr lang="es-CO" sz="1600" dirty="0" err="1"/>
              <a:t>operabilidad</a:t>
            </a:r>
            <a:endParaRPr lang="es-CO" sz="1600" dirty="0"/>
          </a:p>
          <a:p>
            <a:pPr algn="ctr"/>
            <a:r>
              <a:rPr lang="es-CO" sz="1600" dirty="0"/>
              <a:t>del proceso</a:t>
            </a:r>
          </a:p>
        </p:txBody>
      </p:sp>
      <p:sp>
        <p:nvSpPr>
          <p:cNvPr id="18" name="17 CuadroTexto"/>
          <p:cNvSpPr txBox="1"/>
          <p:nvPr/>
        </p:nvSpPr>
        <p:spPr>
          <a:xfrm>
            <a:off x="4719526" y="3474830"/>
            <a:ext cx="1683474"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s-CO" sz="1600" dirty="0"/>
              <a:t>Trayectoria del </a:t>
            </a:r>
          </a:p>
          <a:p>
            <a:r>
              <a:rPr lang="es-CO" sz="1600" dirty="0"/>
              <a:t>mejoramiento</a:t>
            </a:r>
          </a:p>
        </p:txBody>
      </p:sp>
      <p:cxnSp>
        <p:nvCxnSpPr>
          <p:cNvPr id="19" name="18 Conector recto de flecha"/>
          <p:cNvCxnSpPr/>
          <p:nvPr/>
        </p:nvCxnSpPr>
        <p:spPr>
          <a:xfrm flipH="1" flipV="1">
            <a:off x="3738704" y="3258806"/>
            <a:ext cx="2448272" cy="2016224"/>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ox(in)">
                                      <p:cBhvr>
                                        <p:cTn id="23" dur="500"/>
                                        <p:tgtEl>
                                          <p:spTgt spid="18"/>
                                        </p:tgtEl>
                                      </p:cBhvr>
                                    </p:animEffect>
                                  </p:childTnLst>
                                </p:cTn>
                              </p:par>
                              <p:par>
                                <p:cTn id="24" presetID="4" presetClass="entr" presetSubtype="16"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4" presetClass="entr" presetSubtype="1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ox(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241970"/>
            <a:ext cx="8208912" cy="3830104"/>
          </a:xfrm>
        </p:spPr>
        <p:txBody>
          <a:bodyPr>
            <a:noAutofit/>
          </a:bodyPr>
          <a:lstStyle/>
          <a:p>
            <a:pPr marL="0" indent="0" algn="just">
              <a:buNone/>
            </a:pPr>
            <a:r>
              <a:rPr lang="es-CO" sz="2200" dirty="0"/>
              <a:t>Para apartarse del centro del diseño sobre la trayectoria del ascenso más pronunciado, se haría un movimiento de 0.775 (β</a:t>
            </a:r>
            <a:r>
              <a:rPr lang="es-CO" sz="2200" i="1" baseline="-25000" dirty="0"/>
              <a:t>1</a:t>
            </a:r>
            <a:r>
              <a:rPr lang="es-CO" sz="2200" dirty="0"/>
              <a:t>) unidades en la dirección de </a:t>
            </a:r>
            <a:r>
              <a:rPr lang="es-CO" sz="2200" i="1" dirty="0"/>
              <a:t>x</a:t>
            </a:r>
            <a:r>
              <a:rPr lang="es-CO" sz="2200" i="1" baseline="-25000" dirty="0"/>
              <a:t>1</a:t>
            </a:r>
            <a:r>
              <a:rPr lang="es-CO" sz="2200" dirty="0"/>
              <a:t> (Tiempo) por cada 0.325 (β</a:t>
            </a:r>
            <a:r>
              <a:rPr lang="es-CO" sz="2200" i="1" baseline="-25000" dirty="0"/>
              <a:t>2</a:t>
            </a:r>
            <a:r>
              <a:rPr lang="es-CO" sz="2200" baseline="-25000" dirty="0"/>
              <a:t> </a:t>
            </a:r>
            <a:r>
              <a:rPr lang="es-CO" sz="2200" dirty="0"/>
              <a:t>) unidades en la dirección </a:t>
            </a:r>
            <a:r>
              <a:rPr lang="es-CO" sz="2200" i="1" dirty="0"/>
              <a:t>x</a:t>
            </a:r>
            <a:r>
              <a:rPr lang="es-CO" sz="2200" i="1" baseline="-25000" dirty="0"/>
              <a:t>2</a:t>
            </a:r>
            <a:r>
              <a:rPr lang="es-CO" sz="2200" dirty="0"/>
              <a:t> (Temperatura).</a:t>
            </a:r>
          </a:p>
          <a:p>
            <a:pPr marL="0" indent="0" algn="just">
              <a:buNone/>
            </a:pPr>
            <a:endParaRPr lang="es-CO" sz="2200" dirty="0"/>
          </a:p>
          <a:p>
            <a:pPr marL="0" indent="0" algn="just">
              <a:buNone/>
            </a:pPr>
            <a:r>
              <a:rPr lang="es-CO" sz="2200" dirty="0"/>
              <a:t>Por lo tanto, la trayectoria del ascenso más pronunciado pasa por el punto (</a:t>
            </a:r>
            <a:r>
              <a:rPr lang="es-CO" sz="2200" i="1" dirty="0"/>
              <a:t>x</a:t>
            </a:r>
            <a:r>
              <a:rPr lang="es-CO" sz="2200" i="1" baseline="-25000" dirty="0"/>
              <a:t>1</a:t>
            </a:r>
            <a:r>
              <a:rPr lang="es-CO" sz="2200" i="1" dirty="0"/>
              <a:t>=0,x</a:t>
            </a:r>
            <a:r>
              <a:rPr lang="es-CO" sz="2200" i="1" baseline="-25000" dirty="0"/>
              <a:t>2</a:t>
            </a:r>
            <a:r>
              <a:rPr lang="es-CO" sz="2200" i="1" dirty="0"/>
              <a:t>=0</a:t>
            </a:r>
            <a:r>
              <a:rPr lang="es-CO" sz="2200" dirty="0"/>
              <a:t>) y tiene pendiente β</a:t>
            </a:r>
            <a:r>
              <a:rPr lang="es-CO" sz="2200" i="1" baseline="-25000" dirty="0"/>
              <a:t>2</a:t>
            </a:r>
            <a:r>
              <a:rPr lang="es-CO" sz="2200" dirty="0"/>
              <a:t>/β</a:t>
            </a:r>
            <a:r>
              <a:rPr lang="es-CO" sz="2200" i="1" baseline="-25000" dirty="0"/>
              <a:t>1</a:t>
            </a:r>
            <a:r>
              <a:rPr lang="es-CO" sz="2200" dirty="0"/>
              <a:t>=0.325/0.775=0.42.</a:t>
            </a:r>
          </a:p>
          <a:p>
            <a:pPr algn="just">
              <a:buNone/>
            </a:pPr>
            <a:endParaRPr lang="es-CO" sz="2200" dirty="0"/>
          </a:p>
          <a:p>
            <a:pPr marL="0" indent="0" algn="just">
              <a:buNone/>
            </a:pPr>
            <a:r>
              <a:rPr lang="es-CO" sz="2200" dirty="0"/>
              <a:t>Debe elegirse un tamaño de incremento en una de las variables del proceso (cambio en </a:t>
            </a:r>
            <a:r>
              <a:rPr lang="es-CO" sz="2200" i="1" dirty="0"/>
              <a:t>x</a:t>
            </a:r>
            <a:r>
              <a:rPr lang="es-CO" sz="2200" i="1" baseline="-25000" dirty="0"/>
              <a:t>i</a:t>
            </a:r>
            <a:r>
              <a:rPr lang="es-CO" sz="2200" dirty="0"/>
              <a:t>):</a:t>
            </a:r>
          </a:p>
        </p:txBody>
      </p:sp>
      <p:graphicFrame>
        <p:nvGraphicFramePr>
          <p:cNvPr id="11" name="Object 1"/>
          <p:cNvGraphicFramePr>
            <a:graphicFrameLocks noChangeAspect="1"/>
          </p:cNvGraphicFramePr>
          <p:nvPr/>
        </p:nvGraphicFramePr>
        <p:xfrm>
          <a:off x="2428860" y="5065798"/>
          <a:ext cx="4001641" cy="792094"/>
        </p:xfrm>
        <a:graphic>
          <a:graphicData uri="http://schemas.openxmlformats.org/presentationml/2006/ole">
            <mc:AlternateContent xmlns:mc="http://schemas.openxmlformats.org/markup-compatibility/2006">
              <mc:Choice xmlns:v="urn:schemas-microsoft-com:vml" Requires="v">
                <p:oleObj name="Equation" r:id="rId2" imgW="2552700" imgH="508000" progId="Equation.DSMT4">
                  <p:embed/>
                </p:oleObj>
              </mc:Choice>
              <mc:Fallback>
                <p:oleObj name="Equation" r:id="rId2" imgW="2552700" imgH="508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60" y="5065798"/>
                        <a:ext cx="4001641" cy="792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323528" y="1170532"/>
            <a:ext cx="8391876" cy="1472650"/>
          </a:xfrm>
        </p:spPr>
        <p:txBody>
          <a:bodyPr>
            <a:noAutofit/>
          </a:bodyPr>
          <a:lstStyle/>
          <a:p>
            <a:pPr marL="0" indent="0" algn="just">
              <a:buNone/>
            </a:pPr>
            <a:r>
              <a:rPr lang="es-CO" sz="2200" dirty="0"/>
              <a:t>El ingeniero decide usar 5 minutos de tiempo de reacción como tamaño básico del incremento. Al utilizar la relación entre T y </a:t>
            </a:r>
            <a:r>
              <a:rPr lang="es-CO" sz="2200" i="1" dirty="0"/>
              <a:t>x</a:t>
            </a:r>
            <a:r>
              <a:rPr lang="es-CO" sz="2200" i="1" baseline="-25000" dirty="0"/>
              <a:t>1</a:t>
            </a:r>
            <a:r>
              <a:rPr lang="es-CO" sz="2200" dirty="0"/>
              <a:t>, se observa que 5 minutos de tiempo es equivalente a un paso (un incremento) en la variable codificada </a:t>
            </a:r>
            <a:r>
              <a:rPr lang="es-CO" sz="2200" i="1" dirty="0"/>
              <a:t>x</a:t>
            </a:r>
            <a:r>
              <a:rPr lang="es-CO" sz="2200" i="1" baseline="-25000" dirty="0"/>
              <a:t>1</a:t>
            </a:r>
            <a:r>
              <a:rPr lang="es-CO" sz="2200" dirty="0"/>
              <a:t>.</a:t>
            </a:r>
            <a:endParaRPr lang="es-CO" sz="2000" dirty="0"/>
          </a:p>
        </p:txBody>
      </p:sp>
      <p:graphicFrame>
        <p:nvGraphicFramePr>
          <p:cNvPr id="13" name="Object 3"/>
          <p:cNvGraphicFramePr>
            <a:graphicFrameLocks noChangeAspect="1"/>
          </p:cNvGraphicFramePr>
          <p:nvPr/>
        </p:nvGraphicFramePr>
        <p:xfrm>
          <a:off x="2195736" y="2786058"/>
          <a:ext cx="4365555" cy="698500"/>
        </p:xfrm>
        <a:graphic>
          <a:graphicData uri="http://schemas.openxmlformats.org/presentationml/2006/ole">
            <mc:AlternateContent xmlns:mc="http://schemas.openxmlformats.org/markup-compatibility/2006">
              <mc:Choice xmlns:v="urn:schemas-microsoft-com:vml" Requires="v">
                <p:oleObj name="Equation" r:id="rId2" imgW="2400120" imgH="393480" progId="Equation.DSMT4">
                  <p:embed/>
                </p:oleObj>
              </mc:Choice>
              <mc:Fallback>
                <p:oleObj name="Equation" r:id="rId2" imgW="2400120" imgH="393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786058"/>
                        <a:ext cx="436555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nvGraphicFramePr>
        <p:xfrm>
          <a:off x="2086545" y="3571876"/>
          <a:ext cx="4628595" cy="792088"/>
        </p:xfrm>
        <a:graphic>
          <a:graphicData uri="http://schemas.openxmlformats.org/presentationml/2006/ole">
            <mc:AlternateContent xmlns:mc="http://schemas.openxmlformats.org/markup-compatibility/2006">
              <mc:Choice xmlns:v="urn:schemas-microsoft-com:vml" Requires="v">
                <p:oleObj name="Equation" r:id="rId4" imgW="2806560" imgH="495000" progId="Equation.DSMT4">
                  <p:embed/>
                </p:oleObj>
              </mc:Choice>
              <mc:Fallback>
                <p:oleObj name="Equation" r:id="rId4" imgW="2806560" imgH="495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6545" y="3571876"/>
                        <a:ext cx="4628595"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nvGraphicFramePr>
        <p:xfrm>
          <a:off x="3124200" y="5357826"/>
          <a:ext cx="2289888" cy="349250"/>
        </p:xfrm>
        <a:graphic>
          <a:graphicData uri="http://schemas.openxmlformats.org/presentationml/2006/ole">
            <mc:AlternateContent xmlns:mc="http://schemas.openxmlformats.org/markup-compatibility/2006">
              <mc:Choice xmlns:v="urn:schemas-microsoft-com:vml" Requires="v">
                <p:oleObj name="Equation" r:id="rId6" imgW="1473120" imgH="228600" progId="Equation.DSMT4">
                  <p:embed/>
                </p:oleObj>
              </mc:Choice>
              <mc:Fallback>
                <p:oleObj name="Equation" r:id="rId6" imgW="147312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357826"/>
                        <a:ext cx="228988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2 Marcador de contenido"/>
          <p:cNvSpPr txBox="1">
            <a:spLocks/>
          </p:cNvSpPr>
          <p:nvPr/>
        </p:nvSpPr>
        <p:spPr>
          <a:xfrm>
            <a:off x="323528" y="4528118"/>
            <a:ext cx="8391876" cy="75827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Por lo tanto, el incremento sobre la trayectoria del ascenso más pronunciado e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2 Marcador de contenido"/>
          <p:cNvSpPr>
            <a:spLocks noGrp="1"/>
          </p:cNvSpPr>
          <p:nvPr>
            <p:ph sz="quarter" idx="1"/>
          </p:nvPr>
        </p:nvSpPr>
        <p:spPr>
          <a:xfrm>
            <a:off x="323528" y="1268760"/>
            <a:ext cx="8320438" cy="5328592"/>
          </a:xfrm>
        </p:spPr>
        <p:txBody>
          <a:bodyPr>
            <a:noAutofit/>
          </a:bodyPr>
          <a:lstStyle/>
          <a:p>
            <a:pPr marL="0" indent="0" algn="just">
              <a:buNone/>
            </a:pPr>
            <a:r>
              <a:rPr lang="es-CO" sz="2200" dirty="0"/>
              <a:t>Para convertir los tamaños del incremento codificados a las unidades naturales de Tiempo y Temperatura, se usan las relaciones:</a:t>
            </a:r>
          </a:p>
          <a:p>
            <a:pPr algn="just"/>
            <a:endParaRPr lang="es-CO" sz="2200" dirty="0"/>
          </a:p>
          <a:p>
            <a:pPr algn="just">
              <a:buNone/>
            </a:pPr>
            <a:endParaRPr lang="es-CO" sz="2200" dirty="0"/>
          </a:p>
          <a:p>
            <a:pPr algn="just">
              <a:buNone/>
            </a:pPr>
            <a:endParaRPr lang="es-CO" sz="2200" dirty="0"/>
          </a:p>
          <a:p>
            <a:pPr algn="just">
              <a:buNone/>
            </a:pPr>
            <a:r>
              <a:rPr lang="es-CO" sz="2200" dirty="0"/>
              <a:t>que dan como resultado</a:t>
            </a:r>
          </a:p>
        </p:txBody>
      </p:sp>
      <p:graphicFrame>
        <p:nvGraphicFramePr>
          <p:cNvPr id="18" name="Object 8"/>
          <p:cNvGraphicFramePr>
            <a:graphicFrameLocks noChangeAspect="1"/>
          </p:cNvGraphicFramePr>
          <p:nvPr/>
        </p:nvGraphicFramePr>
        <p:xfrm>
          <a:off x="2779699" y="2357430"/>
          <a:ext cx="3160453" cy="720080"/>
        </p:xfrm>
        <a:graphic>
          <a:graphicData uri="http://schemas.openxmlformats.org/presentationml/2006/ole">
            <mc:AlternateContent xmlns:mc="http://schemas.openxmlformats.org/markup-compatibility/2006">
              <mc:Choice xmlns:v="urn:schemas-microsoft-com:vml" Requires="v">
                <p:oleObj name="Equation" r:id="rId2" imgW="1815840" imgH="419040" progId="Equation.DSMT4">
                  <p:embed/>
                </p:oleObj>
              </mc:Choice>
              <mc:Fallback>
                <p:oleObj name="Equation" r:id="rId2" imgW="1815840" imgH="41904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699" y="2357430"/>
                        <a:ext cx="316045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nvGraphicFramePr>
        <p:xfrm>
          <a:off x="2835572" y="4071942"/>
          <a:ext cx="3176588" cy="857250"/>
        </p:xfrm>
        <a:graphic>
          <a:graphicData uri="http://schemas.openxmlformats.org/presentationml/2006/ole">
            <mc:AlternateContent xmlns:mc="http://schemas.openxmlformats.org/markup-compatibility/2006">
              <mc:Choice xmlns:v="urn:schemas-microsoft-com:vml" Requires="v">
                <p:oleObj name="Equation" r:id="rId4" imgW="1904760" imgH="507960" progId="Equation.DSMT4">
                  <p:embed/>
                </p:oleObj>
              </mc:Choice>
              <mc:Fallback>
                <p:oleObj name="Equation" r:id="rId4" imgW="1904760" imgH="507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572" y="4071942"/>
                        <a:ext cx="31765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1" name="Object 3"/>
          <p:cNvGraphicFramePr>
            <a:graphicFrameLocks noChangeAspect="1"/>
          </p:cNvGraphicFramePr>
          <p:nvPr/>
        </p:nvGraphicFramePr>
        <p:xfrm>
          <a:off x="3131840" y="1182462"/>
          <a:ext cx="2239963" cy="349250"/>
        </p:xfrm>
        <a:graphic>
          <a:graphicData uri="http://schemas.openxmlformats.org/presentationml/2006/ole">
            <mc:AlternateContent xmlns:mc="http://schemas.openxmlformats.org/markup-compatibility/2006">
              <mc:Choice xmlns:v="urn:schemas-microsoft-com:vml" Requires="v">
                <p:oleObj name="Equation" r:id="rId2" imgW="1473120" imgH="228600" progId="Equation.DSMT4">
                  <p:embed/>
                </p:oleObj>
              </mc:Choice>
              <mc:Fallback>
                <p:oleObj name="Equation" r:id="rId2" imgW="147312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82462"/>
                        <a:ext cx="22399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2627784" y="1675976"/>
          <a:ext cx="3365500" cy="431800"/>
        </p:xfrm>
        <a:graphic>
          <a:graphicData uri="http://schemas.openxmlformats.org/presentationml/2006/ole">
            <mc:AlternateContent xmlns:mc="http://schemas.openxmlformats.org/markup-compatibility/2006">
              <mc:Choice xmlns:v="urn:schemas-microsoft-com:vml" Requires="v">
                <p:oleObj name="Equation" r:id="rId4" imgW="1778000" imgH="228600" progId="Equation.DSMT4">
                  <p:embed/>
                </p:oleObj>
              </mc:Choice>
              <mc:Fallback>
                <p:oleObj name="Equation" r:id="rId4" imgW="1778000" imgH="22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675976"/>
                        <a:ext cx="3365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8"/>
          <p:cNvGraphicFramePr>
            <a:graphicFrameLocks noGrp="1"/>
          </p:cNvGraphicFramePr>
          <p:nvPr/>
        </p:nvGraphicFramePr>
        <p:xfrm>
          <a:off x="1071563" y="2667022"/>
          <a:ext cx="7000923" cy="3905250"/>
        </p:xfrm>
        <a:graphic>
          <a:graphicData uri="http://schemas.openxmlformats.org/drawingml/2006/table">
            <a:tbl>
              <a:tblPr/>
              <a:tblGrid>
                <a:gridCol w="1173128">
                  <a:extLst>
                    <a:ext uri="{9D8B030D-6E8A-4147-A177-3AD203B41FA5}">
                      <a16:colId xmlns:a16="http://schemas.microsoft.com/office/drawing/2014/main" val="20000"/>
                    </a:ext>
                  </a:extLst>
                </a:gridCol>
                <a:gridCol w="1059599">
                  <a:extLst>
                    <a:ext uri="{9D8B030D-6E8A-4147-A177-3AD203B41FA5}">
                      <a16:colId xmlns:a16="http://schemas.microsoft.com/office/drawing/2014/main" val="20001"/>
                    </a:ext>
                  </a:extLst>
                </a:gridCol>
                <a:gridCol w="1059599">
                  <a:extLst>
                    <a:ext uri="{9D8B030D-6E8A-4147-A177-3AD203B41FA5}">
                      <a16:colId xmlns:a16="http://schemas.microsoft.com/office/drawing/2014/main" val="20002"/>
                    </a:ext>
                  </a:extLst>
                </a:gridCol>
                <a:gridCol w="264900">
                  <a:extLst>
                    <a:ext uri="{9D8B030D-6E8A-4147-A177-3AD203B41FA5}">
                      <a16:colId xmlns:a16="http://schemas.microsoft.com/office/drawing/2014/main" val="20003"/>
                    </a:ext>
                  </a:extLst>
                </a:gridCol>
                <a:gridCol w="1059599">
                  <a:extLst>
                    <a:ext uri="{9D8B030D-6E8A-4147-A177-3AD203B41FA5}">
                      <a16:colId xmlns:a16="http://schemas.microsoft.com/office/drawing/2014/main" val="20004"/>
                    </a:ext>
                  </a:extLst>
                </a:gridCol>
                <a:gridCol w="1059599">
                  <a:extLst>
                    <a:ext uri="{9D8B030D-6E8A-4147-A177-3AD203B41FA5}">
                      <a16:colId xmlns:a16="http://schemas.microsoft.com/office/drawing/2014/main" val="20005"/>
                    </a:ext>
                  </a:extLst>
                </a:gridCol>
                <a:gridCol w="264900">
                  <a:extLst>
                    <a:ext uri="{9D8B030D-6E8A-4147-A177-3AD203B41FA5}">
                      <a16:colId xmlns:a16="http://schemas.microsoft.com/office/drawing/2014/main" val="20006"/>
                    </a:ext>
                  </a:extLst>
                </a:gridCol>
                <a:gridCol w="1059599">
                  <a:extLst>
                    <a:ext uri="{9D8B030D-6E8A-4147-A177-3AD203B41FA5}">
                      <a16:colId xmlns:a16="http://schemas.microsoft.com/office/drawing/2014/main" val="20007"/>
                    </a:ext>
                  </a:extLst>
                </a:gridCol>
              </a:tblGrid>
              <a:tr h="228600">
                <a:tc rowSpan="2">
                  <a:txBody>
                    <a:bodyPr/>
                    <a:lstStyle/>
                    <a:p>
                      <a:pPr algn="ctr">
                        <a:spcAft>
                          <a:spcPts val="0"/>
                        </a:spcAft>
                      </a:pPr>
                      <a:r>
                        <a:rPr lang="es-CO" sz="1600" b="1" dirty="0">
                          <a:latin typeface="Calibri"/>
                          <a:ea typeface="Calibri"/>
                          <a:cs typeface="Times New Roman"/>
                        </a:rPr>
                        <a:t>Pasos (Incremento)</a:t>
                      </a:r>
                      <a:endParaRPr lang="es-CO" sz="1600" dirty="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gridSpan="2">
                  <a:txBody>
                    <a:bodyPr/>
                    <a:lstStyle/>
                    <a:p>
                      <a:pPr algn="ctr">
                        <a:spcAft>
                          <a:spcPts val="0"/>
                        </a:spcAft>
                      </a:pPr>
                      <a:r>
                        <a:rPr lang="es-CO" sz="1600" b="1">
                          <a:latin typeface="Calibri"/>
                          <a:ea typeface="Calibri"/>
                          <a:cs typeface="Times New Roman"/>
                        </a:rPr>
                        <a:t>Variables Codificadas</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a:latin typeface="Calibri"/>
                          <a:ea typeface="Calibri"/>
                          <a:cs typeface="Times New Roman"/>
                        </a:rPr>
                        <a:t>Respuesta</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47650">
                <a:tc vMerge="1">
                  <a:txBody>
                    <a:bodyPr/>
                    <a:lstStyle/>
                    <a:p>
                      <a:endParaRPr lang="es-CO"/>
                    </a:p>
                  </a:txBody>
                  <a:tcPr/>
                </a:tc>
                <a:tc>
                  <a:txBody>
                    <a:bodyPr/>
                    <a:lstStyle/>
                    <a:p>
                      <a:pPr algn="ctr">
                        <a:spcAft>
                          <a:spcPts val="0"/>
                        </a:spcAft>
                      </a:pPr>
                      <a:r>
                        <a:rPr lang="es-CO" sz="1600" b="1">
                          <a:latin typeface="Calibri"/>
                          <a:ea typeface="Calibri"/>
                          <a:cs typeface="Times New Roman"/>
                        </a:rPr>
                        <a:t>x1</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T</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Tp</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y</a:t>
                      </a:r>
                      <a:endParaRPr lang="es-CO" sz="1600" dirty="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0500">
                <a:tc>
                  <a:txBody>
                    <a:bodyPr/>
                    <a:lstStyle/>
                    <a:p>
                      <a:pPr algn="ctr">
                        <a:spcAft>
                          <a:spcPts val="0"/>
                        </a:spcAft>
                      </a:pPr>
                      <a:r>
                        <a:rPr lang="es-CO" sz="1600" dirty="0">
                          <a:latin typeface="Calibri"/>
                          <a:ea typeface="Calibri"/>
                          <a:cs typeface="Times New Roman"/>
                        </a:rPr>
                        <a:t>Origen</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35</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55</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190500">
                <a:tc>
                  <a:txBody>
                    <a:bodyPr/>
                    <a:lstStyle/>
                    <a:p>
                      <a:pPr algn="ctr">
                        <a:spcAft>
                          <a:spcPts val="0"/>
                        </a:spcAft>
                      </a:pPr>
                      <a:r>
                        <a:rPr lang="es-CO" sz="1600">
                          <a:latin typeface="Calibri"/>
                          <a:ea typeface="Calibri"/>
                          <a:cs typeface="Times New Roman"/>
                        </a:rPr>
                        <a:t>∆</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endParaRPr lang="es-CO" sz="1600" dirty="0">
                        <a:latin typeface="Calibri"/>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190500">
                <a:tc>
                  <a:txBody>
                    <a:bodyPr/>
                    <a:lstStyle/>
                    <a:p>
                      <a:pPr algn="ctr">
                        <a:spcAft>
                          <a:spcPts val="0"/>
                        </a:spcAft>
                      </a:pPr>
                      <a:r>
                        <a:rPr lang="es-CO" sz="1600">
                          <a:latin typeface="Calibri"/>
                          <a:ea typeface="Calibri"/>
                          <a:cs typeface="Times New Roman"/>
                        </a:rPr>
                        <a:t>Origen + ∆</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5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1</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190500">
                <a:tc>
                  <a:txBody>
                    <a:bodyPr/>
                    <a:lstStyle/>
                    <a:p>
                      <a:pPr algn="ctr">
                        <a:spcAft>
                          <a:spcPts val="0"/>
                        </a:spcAft>
                      </a:pPr>
                      <a:r>
                        <a:rPr lang="es-CO" sz="1600">
                          <a:latin typeface="Calibri"/>
                          <a:ea typeface="Calibri"/>
                          <a:cs typeface="Times New Roman"/>
                        </a:rPr>
                        <a:t>Origen + 2∆</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84</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59</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2.9</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190500">
                <a:tc>
                  <a:txBody>
                    <a:bodyPr/>
                    <a:lstStyle/>
                    <a:p>
                      <a:pPr algn="ctr">
                        <a:spcAft>
                          <a:spcPts val="0"/>
                        </a:spcAft>
                      </a:pPr>
                      <a:r>
                        <a:rPr lang="es-CO" sz="1600">
                          <a:latin typeface="Calibri"/>
                          <a:ea typeface="Calibri"/>
                          <a:cs typeface="Times New Roman"/>
                        </a:rPr>
                        <a:t>Origen + 3∆</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26</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7.1</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190500">
                <a:tc>
                  <a:txBody>
                    <a:bodyPr/>
                    <a:lstStyle/>
                    <a:p>
                      <a:pPr algn="ctr">
                        <a:spcAft>
                          <a:spcPts val="0"/>
                        </a:spcAft>
                      </a:pPr>
                      <a:r>
                        <a:rPr lang="es-CO" sz="1600">
                          <a:latin typeface="Calibri"/>
                          <a:ea typeface="Calibri"/>
                          <a:cs typeface="Times New Roman"/>
                        </a:rPr>
                        <a:t>Origen + 4∆</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8</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3</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9.7</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190500">
                <a:tc>
                  <a:txBody>
                    <a:bodyPr/>
                    <a:lstStyle/>
                    <a:p>
                      <a:pPr algn="ctr">
                        <a:spcAft>
                          <a:spcPts val="0"/>
                        </a:spcAft>
                      </a:pPr>
                      <a:r>
                        <a:rPr lang="es-CO" sz="1600">
                          <a:latin typeface="Calibri"/>
                          <a:ea typeface="Calibri"/>
                          <a:cs typeface="Times New Roman"/>
                        </a:rPr>
                        <a:t>Origen + 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5</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3.8</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190500">
                <a:tc>
                  <a:txBody>
                    <a:bodyPr/>
                    <a:lstStyle/>
                    <a:p>
                      <a:pPr algn="ctr">
                        <a:spcAft>
                          <a:spcPts val="0"/>
                        </a:spcAft>
                      </a:pPr>
                      <a:r>
                        <a:rPr lang="es-CO" sz="1600">
                          <a:latin typeface="Calibri"/>
                          <a:ea typeface="Calibri"/>
                          <a:cs typeface="Times New Roman"/>
                        </a:rPr>
                        <a:t>Origen + 6∆</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5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9.9</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190500">
                <a:tc>
                  <a:txBody>
                    <a:bodyPr/>
                    <a:lstStyle/>
                    <a:p>
                      <a:pPr algn="ctr">
                        <a:spcAft>
                          <a:spcPts val="0"/>
                        </a:spcAft>
                      </a:pPr>
                      <a:r>
                        <a:rPr lang="es-CO" sz="1600">
                          <a:latin typeface="Calibri"/>
                          <a:ea typeface="Calibri"/>
                          <a:cs typeface="Times New Roman"/>
                        </a:rPr>
                        <a:t>Origen + 7∆</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94</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9</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5</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190500">
                <a:tc>
                  <a:txBody>
                    <a:bodyPr/>
                    <a:lstStyle/>
                    <a:p>
                      <a:pPr algn="ctr">
                        <a:spcAft>
                          <a:spcPts val="0"/>
                        </a:spcAft>
                      </a:pPr>
                      <a:r>
                        <a:rPr lang="es-CO" sz="1600">
                          <a:latin typeface="Calibri"/>
                          <a:ea typeface="Calibri"/>
                          <a:cs typeface="Times New Roman"/>
                        </a:rPr>
                        <a:t>Origen + 8∆</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36</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0.4</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1"/>
                  </a:ext>
                </a:extLst>
              </a:tr>
              <a:tr h="190500">
                <a:tc>
                  <a:txBody>
                    <a:bodyPr/>
                    <a:lstStyle/>
                    <a:p>
                      <a:pPr algn="ctr">
                        <a:spcAft>
                          <a:spcPts val="0"/>
                        </a:spcAft>
                      </a:pPr>
                      <a:r>
                        <a:rPr lang="es-CO" sz="1600">
                          <a:latin typeface="Calibri"/>
                          <a:ea typeface="Calibri"/>
                          <a:cs typeface="Times New Roman"/>
                        </a:rPr>
                        <a:t>Origen + 9∆</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9</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78</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3</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7.6</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2"/>
                  </a:ext>
                </a:extLst>
              </a:tr>
              <a:tr h="190500">
                <a:tc>
                  <a:txBody>
                    <a:bodyPr/>
                    <a:lstStyle/>
                    <a:p>
                      <a:pPr algn="ctr">
                        <a:spcAft>
                          <a:spcPts val="0"/>
                        </a:spcAft>
                      </a:pPr>
                      <a:r>
                        <a:rPr lang="es-CO" sz="1600">
                          <a:latin typeface="Calibri"/>
                          <a:ea typeface="Calibri"/>
                          <a:cs typeface="Times New Roman"/>
                        </a:rPr>
                        <a:t>Origen + 1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0.3</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3"/>
                  </a:ext>
                </a:extLst>
              </a:tr>
              <a:tr h="190500">
                <a:tc>
                  <a:txBody>
                    <a:bodyPr/>
                    <a:lstStyle/>
                    <a:p>
                      <a:pPr algn="ctr">
                        <a:spcAft>
                          <a:spcPts val="0"/>
                        </a:spcAft>
                      </a:pPr>
                      <a:r>
                        <a:rPr lang="es-CO" sz="1600">
                          <a:latin typeface="Calibri"/>
                          <a:ea typeface="Calibri"/>
                          <a:cs typeface="Times New Roman"/>
                        </a:rPr>
                        <a:t>Origen + 1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6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9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6.2</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4"/>
                  </a:ext>
                </a:extLst>
              </a:tr>
              <a:tr h="190500">
                <a:tc>
                  <a:txBody>
                    <a:bodyPr/>
                    <a:lstStyle/>
                    <a:p>
                      <a:pPr algn="ctr">
                        <a:spcAft>
                          <a:spcPts val="0"/>
                        </a:spcAft>
                      </a:pPr>
                      <a:r>
                        <a:rPr lang="es-CO" sz="1600">
                          <a:latin typeface="Calibri"/>
                          <a:ea typeface="Calibri"/>
                          <a:cs typeface="Times New Roman"/>
                        </a:rPr>
                        <a:t>Origen + 12∆</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2</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5.04</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95</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179</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5.1</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bl>
          </a:graphicData>
        </a:graphic>
      </p:graphicFrame>
      <p:sp>
        <p:nvSpPr>
          <p:cNvPr id="14" name="Rectangle 1"/>
          <p:cNvSpPr>
            <a:spLocks noChangeArrowheads="1"/>
          </p:cNvSpPr>
          <p:nvPr/>
        </p:nvSpPr>
        <p:spPr bwMode="auto">
          <a:xfrm>
            <a:off x="1000125" y="2253752"/>
            <a:ext cx="7072313" cy="646112"/>
          </a:xfrm>
          <a:prstGeom prst="rect">
            <a:avLst/>
          </a:prstGeom>
          <a:noFill/>
          <a:ln w="9525">
            <a:noFill/>
            <a:miter lim="800000"/>
            <a:headEnd/>
            <a:tailEnd/>
          </a:ln>
        </p:spPr>
        <p:txBody>
          <a:bodyPr anchor="ctr">
            <a:spAutoFit/>
          </a:bodyPr>
          <a:lstStyle/>
          <a:p>
            <a:pPr algn="ctr"/>
            <a:r>
              <a:rPr lang="es-CO" dirty="0"/>
              <a:t> </a:t>
            </a:r>
            <a:r>
              <a:rPr lang="es-CO" sz="1600" b="1" dirty="0">
                <a:solidFill>
                  <a:srgbClr val="C00000"/>
                </a:solidFill>
              </a:rPr>
              <a:t>Experimento del ascenso más pronunciado.</a:t>
            </a:r>
          </a:p>
          <a:p>
            <a:pPr algn="just"/>
            <a:endParaRPr lang="es-CO" dirty="0"/>
          </a:p>
        </p:txBody>
      </p:sp>
      <p:sp>
        <p:nvSpPr>
          <p:cNvPr id="15" name="Frame 19"/>
          <p:cNvSpPr/>
          <p:nvPr/>
        </p:nvSpPr>
        <p:spPr>
          <a:xfrm>
            <a:off x="2531830" y="5852192"/>
            <a:ext cx="5286412" cy="213744"/>
          </a:xfrm>
          <a:prstGeom prst="frame">
            <a:avLst>
              <a:gd name="adj1" fmla="val 1466"/>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Rectangle 12"/>
          <p:cNvSpPr>
            <a:spLocks noChangeArrowheads="1"/>
          </p:cNvSpPr>
          <p:nvPr/>
        </p:nvSpPr>
        <p:spPr bwMode="auto">
          <a:xfrm>
            <a:off x="1357313" y="1099094"/>
            <a:ext cx="6429375" cy="646113"/>
          </a:xfrm>
          <a:prstGeom prst="rect">
            <a:avLst/>
          </a:prstGeom>
          <a:noFill/>
          <a:ln w="9525">
            <a:noFill/>
            <a:miter lim="800000"/>
            <a:headEnd/>
            <a:tailEnd/>
          </a:ln>
        </p:spPr>
        <p:txBody>
          <a:bodyPr>
            <a:spAutoFit/>
          </a:bodyPr>
          <a:lstStyle/>
          <a:p>
            <a:pPr algn="ctr"/>
            <a:r>
              <a:rPr lang="es-CO" b="1" dirty="0">
                <a:solidFill>
                  <a:srgbClr val="C00000"/>
                </a:solidFill>
              </a:rPr>
              <a:t>Rendimiento contra pasos sobre la trayectoria del ascenso más pronunciado</a:t>
            </a:r>
          </a:p>
        </p:txBody>
      </p:sp>
      <p:pic>
        <p:nvPicPr>
          <p:cNvPr id="17" name="Chart 2"/>
          <p:cNvPicPr>
            <a:picLocks noChangeArrowheads="1"/>
          </p:cNvPicPr>
          <p:nvPr/>
        </p:nvPicPr>
        <p:blipFill>
          <a:blip r:embed="rId2" cstate="print"/>
          <a:srcRect b="-63"/>
          <a:stretch>
            <a:fillRect/>
          </a:stretch>
        </p:blipFill>
        <p:spPr bwMode="auto">
          <a:xfrm>
            <a:off x="1979712" y="1819174"/>
            <a:ext cx="5256584" cy="4104456"/>
          </a:xfrm>
          <a:prstGeom prst="rect">
            <a:avLst/>
          </a:prstGeom>
          <a:noFill/>
          <a:ln w="9525">
            <a:noFill/>
            <a:miter lim="800000"/>
            <a:headEnd/>
            <a:tailEnd/>
          </a:ln>
        </p:spPr>
      </p:pic>
      <p:sp>
        <p:nvSpPr>
          <p:cNvPr id="18" name="Donut 13"/>
          <p:cNvSpPr/>
          <p:nvPr/>
        </p:nvSpPr>
        <p:spPr>
          <a:xfrm>
            <a:off x="5652120" y="2539254"/>
            <a:ext cx="360040" cy="285752"/>
          </a:xfrm>
          <a:prstGeom prst="donut">
            <a:avLst>
              <a:gd name="adj" fmla="val 2360"/>
            </a:avLst>
          </a:prstGeom>
          <a:ln>
            <a:solidFill>
              <a:srgbClr val="00FF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
        <p:nvSpPr>
          <p:cNvPr id="19" name="Donut 14"/>
          <p:cNvSpPr/>
          <p:nvPr/>
        </p:nvSpPr>
        <p:spPr>
          <a:xfrm>
            <a:off x="5652120" y="5131542"/>
            <a:ext cx="360040" cy="285752"/>
          </a:xfrm>
          <a:prstGeom prst="donut">
            <a:avLst>
              <a:gd name="adj" fmla="val 2360"/>
            </a:avLst>
          </a:prstGeom>
          <a:ln>
            <a:solidFill>
              <a:srgbClr val="00FF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
        <p:nvSpPr>
          <p:cNvPr id="20" name="19 Rectángulo"/>
          <p:cNvSpPr/>
          <p:nvPr/>
        </p:nvSpPr>
        <p:spPr>
          <a:xfrm>
            <a:off x="539552" y="5997379"/>
            <a:ext cx="7848872" cy="646331"/>
          </a:xfrm>
          <a:prstGeom prst="rect">
            <a:avLst/>
          </a:prstGeom>
        </p:spPr>
        <p:txBody>
          <a:bodyPr wrap="square">
            <a:spAutoFit/>
          </a:bodyPr>
          <a:lstStyle/>
          <a:p>
            <a:pPr algn="ctr"/>
            <a:r>
              <a:rPr lang="es-CO" dirty="0"/>
              <a:t>Por lo tanto deberá ajustarse otro modelo de primer orden en la vecindad general del punto (</a:t>
            </a:r>
            <a:r>
              <a:rPr lang="es-CO" i="1" dirty="0"/>
              <a:t>T=85 min y </a:t>
            </a:r>
            <a:r>
              <a:rPr lang="es-CO" i="1" dirty="0" err="1"/>
              <a:t>Tp</a:t>
            </a:r>
            <a:r>
              <a:rPr lang="es-CO" i="1" dirty="0"/>
              <a:t>=175 °F</a:t>
            </a:r>
            <a:r>
              <a:rPr lang="es-CO"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052736"/>
            <a:ext cx="8208912" cy="5544616"/>
          </a:xfrm>
        </p:spPr>
        <p:txBody>
          <a:bodyPr>
            <a:noAutofit/>
          </a:bodyPr>
          <a:lstStyle/>
          <a:p>
            <a:pPr algn="just">
              <a:buClrTx/>
              <a:buSzPct val="80000"/>
              <a:buFont typeface="Wingdings" pitchFamily="2" charset="2"/>
              <a:buChar char="Ø"/>
            </a:pPr>
            <a:r>
              <a:rPr lang="es-CO" sz="2000" dirty="0"/>
              <a:t>Se ajusta  un nuevo modelo de primer orden alrededor del punto (</a:t>
            </a:r>
            <a:r>
              <a:rPr lang="es-CO" sz="2000" i="1" dirty="0"/>
              <a:t>T=85 y </a:t>
            </a:r>
            <a:r>
              <a:rPr lang="es-CO" sz="2000" i="1" dirty="0" err="1"/>
              <a:t>Tp</a:t>
            </a:r>
            <a:r>
              <a:rPr lang="es-CO" sz="2000" i="1" dirty="0"/>
              <a:t>=175</a:t>
            </a:r>
            <a:r>
              <a:rPr lang="es-CO" sz="2000" dirty="0"/>
              <a:t>) y se toman sus respectivas mediciones.</a:t>
            </a:r>
          </a:p>
          <a:p>
            <a:pPr algn="just">
              <a:buClrTx/>
              <a:buSzPct val="80000"/>
              <a:buNone/>
            </a:pPr>
            <a:endParaRPr lang="es-CO" sz="1000" dirty="0"/>
          </a:p>
          <a:p>
            <a:pPr algn="just">
              <a:buClrTx/>
              <a:buSzPct val="80000"/>
              <a:buFont typeface="Wingdings" pitchFamily="2" charset="2"/>
              <a:buChar char="Ø"/>
            </a:pPr>
            <a:r>
              <a:rPr lang="es-CO" sz="2000" dirty="0"/>
              <a:t>La región de exploración para T es </a:t>
            </a:r>
            <a:r>
              <a:rPr lang="es-CO" sz="2000" i="1" dirty="0"/>
              <a:t>[80,90] </a:t>
            </a:r>
            <a:r>
              <a:rPr lang="es-CO" sz="2000" dirty="0"/>
              <a:t>y para </a:t>
            </a:r>
            <a:r>
              <a:rPr lang="es-CO" sz="2000" dirty="0" err="1"/>
              <a:t>Tp</a:t>
            </a:r>
            <a:r>
              <a:rPr lang="es-CO" sz="2000" dirty="0"/>
              <a:t> es </a:t>
            </a:r>
            <a:r>
              <a:rPr lang="es-CO" sz="2000" i="1" dirty="0"/>
              <a:t>[170,180] </a:t>
            </a:r>
          </a:p>
          <a:p>
            <a:pPr algn="just">
              <a:buClrTx/>
              <a:buSzPct val="80000"/>
              <a:buNone/>
            </a:pPr>
            <a:endParaRPr lang="es-CO" sz="1000" dirty="0"/>
          </a:p>
          <a:p>
            <a:pPr algn="just">
              <a:buClrTx/>
              <a:buSzPct val="80000"/>
              <a:buFont typeface="Wingdings" pitchFamily="2" charset="2"/>
              <a:buChar char="Ø"/>
            </a:pPr>
            <a:r>
              <a:rPr lang="es-CO" sz="2000" dirty="0"/>
              <a:t> Las variables codificadas son:</a:t>
            </a:r>
          </a:p>
        </p:txBody>
      </p:sp>
      <p:graphicFrame>
        <p:nvGraphicFramePr>
          <p:cNvPr id="12" name="Object 3"/>
          <p:cNvGraphicFramePr>
            <a:graphicFrameLocks noChangeAspect="1"/>
          </p:cNvGraphicFramePr>
          <p:nvPr/>
        </p:nvGraphicFramePr>
        <p:xfrm>
          <a:off x="4643438" y="2565399"/>
          <a:ext cx="3121025" cy="649287"/>
        </p:xfrm>
        <a:graphic>
          <a:graphicData uri="http://schemas.openxmlformats.org/presentationml/2006/ole">
            <mc:AlternateContent xmlns:mc="http://schemas.openxmlformats.org/markup-compatibility/2006">
              <mc:Choice xmlns:v="urn:schemas-microsoft-com:vml" Requires="v">
                <p:oleObj name="Equation" r:id="rId2" imgW="1892160" imgH="393480" progId="Equation.DSMT4">
                  <p:embed/>
                </p:oleObj>
              </mc:Choice>
              <mc:Fallback>
                <p:oleObj name="Equation" r:id="rId2" imgW="1892160" imgH="393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565399"/>
                        <a:ext cx="312102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1"/>
          <p:cNvGraphicFramePr>
            <a:graphicFrameLocks noGrp="1"/>
          </p:cNvGraphicFramePr>
          <p:nvPr/>
        </p:nvGraphicFramePr>
        <p:xfrm>
          <a:off x="1979712" y="3387245"/>
          <a:ext cx="5072093" cy="3327903"/>
        </p:xfrm>
        <a:graphic>
          <a:graphicData uri="http://schemas.openxmlformats.org/drawingml/2006/table">
            <a:tbl>
              <a:tblPr/>
              <a:tblGrid>
                <a:gridCol w="667842">
                  <a:extLst>
                    <a:ext uri="{9D8B030D-6E8A-4147-A177-3AD203B41FA5}">
                      <a16:colId xmlns:a16="http://schemas.microsoft.com/office/drawing/2014/main" val="20000"/>
                    </a:ext>
                  </a:extLst>
                </a:gridCol>
                <a:gridCol w="667842">
                  <a:extLst>
                    <a:ext uri="{9D8B030D-6E8A-4147-A177-3AD203B41FA5}">
                      <a16:colId xmlns:a16="http://schemas.microsoft.com/office/drawing/2014/main" val="20001"/>
                    </a:ext>
                  </a:extLst>
                </a:gridCol>
                <a:gridCol w="667842">
                  <a:extLst>
                    <a:ext uri="{9D8B030D-6E8A-4147-A177-3AD203B41FA5}">
                      <a16:colId xmlns:a16="http://schemas.microsoft.com/office/drawing/2014/main" val="20002"/>
                    </a:ext>
                  </a:extLst>
                </a:gridCol>
                <a:gridCol w="667842">
                  <a:extLst>
                    <a:ext uri="{9D8B030D-6E8A-4147-A177-3AD203B41FA5}">
                      <a16:colId xmlns:a16="http://schemas.microsoft.com/office/drawing/2014/main" val="20003"/>
                    </a:ext>
                  </a:extLst>
                </a:gridCol>
                <a:gridCol w="667842">
                  <a:extLst>
                    <a:ext uri="{9D8B030D-6E8A-4147-A177-3AD203B41FA5}">
                      <a16:colId xmlns:a16="http://schemas.microsoft.com/office/drawing/2014/main" val="20004"/>
                    </a:ext>
                  </a:extLst>
                </a:gridCol>
                <a:gridCol w="667842">
                  <a:extLst>
                    <a:ext uri="{9D8B030D-6E8A-4147-A177-3AD203B41FA5}">
                      <a16:colId xmlns:a16="http://schemas.microsoft.com/office/drawing/2014/main" val="20005"/>
                    </a:ext>
                  </a:extLst>
                </a:gridCol>
                <a:gridCol w="1065041">
                  <a:extLst>
                    <a:ext uri="{9D8B030D-6E8A-4147-A177-3AD203B41FA5}">
                      <a16:colId xmlns:a16="http://schemas.microsoft.com/office/drawing/2014/main" val="20006"/>
                    </a:ext>
                  </a:extLst>
                </a:gridCol>
              </a:tblGrid>
              <a:tr h="226463">
                <a:tc gridSpan="7">
                  <a:txBody>
                    <a:bodyPr/>
                    <a:lstStyle/>
                    <a:p>
                      <a:pPr algn="ctr">
                        <a:spcAft>
                          <a:spcPts val="0"/>
                        </a:spcAft>
                      </a:pPr>
                      <a:r>
                        <a:rPr lang="es-CO" sz="1600" b="1" dirty="0">
                          <a:solidFill>
                            <a:srgbClr val="C00000"/>
                          </a:solidFill>
                          <a:latin typeface="Calibri"/>
                          <a:ea typeface="Calibri"/>
                          <a:cs typeface="Times New Roman"/>
                        </a:rPr>
                        <a:t>Datos para el segundo modelo de primer orden</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418461">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dirty="0">
                          <a:latin typeface="Calibri"/>
                          <a:ea typeface="Calibri"/>
                          <a:cs typeface="Times New Roman"/>
                        </a:rPr>
                        <a:t>Variables codificadas</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a:latin typeface="Calibri"/>
                          <a:ea typeface="Calibri"/>
                          <a:cs typeface="Times New Roman"/>
                        </a:rPr>
                        <a:t>Respuesta</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83078">
                <a:tc>
                  <a:txBody>
                    <a:bodyPr/>
                    <a:lstStyle/>
                    <a:p>
                      <a:pPr algn="ctr">
                        <a:spcAft>
                          <a:spcPts val="0"/>
                        </a:spcAft>
                      </a:pPr>
                      <a:r>
                        <a:rPr lang="es-CO" sz="1600" b="1" dirty="0">
                          <a:latin typeface="Calibri"/>
                          <a:ea typeface="Calibri"/>
                          <a:cs typeface="Times New Roman"/>
                        </a:rPr>
                        <a:t>T</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err="1">
                          <a:latin typeface="Calibri"/>
                          <a:ea typeface="Calibri"/>
                          <a:cs typeface="Times New Roman"/>
                        </a:rPr>
                        <a:t>Tp</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x</a:t>
                      </a:r>
                      <a:r>
                        <a:rPr lang="es-CO" sz="1600" b="1" baseline="-25000" dirty="0">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y</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26463">
                <a:tc>
                  <a:txBody>
                    <a:bodyPr/>
                    <a:lstStyle/>
                    <a:p>
                      <a:pPr algn="ctr">
                        <a:spcAft>
                          <a:spcPts val="0"/>
                        </a:spcAft>
                      </a:pPr>
                      <a:r>
                        <a:rPr lang="es-CO" sz="1600" dirty="0">
                          <a:latin typeface="Calibri"/>
                          <a:ea typeface="Calibri"/>
                          <a:cs typeface="Times New Roman"/>
                        </a:rPr>
                        <a:t>8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76.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3"/>
                  </a:ext>
                </a:extLst>
              </a:tr>
              <a:tr h="226463">
                <a:tc>
                  <a:txBody>
                    <a:bodyPr/>
                    <a:lstStyle/>
                    <a:p>
                      <a:pPr algn="ctr">
                        <a:spcAft>
                          <a:spcPts val="0"/>
                        </a:spcAft>
                      </a:pPr>
                      <a:r>
                        <a:rPr lang="es-CO" sz="1600" dirty="0">
                          <a:latin typeface="+mn-lt"/>
                          <a:ea typeface="Calibri"/>
                          <a:cs typeface="Times New Roman"/>
                        </a:rPr>
                        <a:t>80</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26463">
                <a:tc>
                  <a:txBody>
                    <a:bodyPr/>
                    <a:lstStyle/>
                    <a:p>
                      <a:pPr algn="ctr">
                        <a:spcAft>
                          <a:spcPts val="0"/>
                        </a:spcAft>
                      </a:pPr>
                      <a:r>
                        <a:rPr lang="es-CO" sz="1600" dirty="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26463">
                <a:tc>
                  <a:txBody>
                    <a:bodyPr/>
                    <a:lstStyle/>
                    <a:p>
                      <a:pPr algn="ctr">
                        <a:spcAft>
                          <a:spcPts val="0"/>
                        </a:spcAft>
                      </a:pPr>
                      <a:r>
                        <a:rPr lang="es-CO" sz="1600" dirty="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26463">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9.8</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4" name="2 Marcador de contenido"/>
          <p:cNvSpPr>
            <a:spLocks noGrp="1"/>
          </p:cNvSpPr>
          <p:nvPr>
            <p:ph sz="quarter" idx="1"/>
          </p:nvPr>
        </p:nvSpPr>
        <p:spPr>
          <a:xfrm>
            <a:off x="395536" y="1267050"/>
            <a:ext cx="8319868" cy="5019470"/>
          </a:xfrm>
        </p:spPr>
        <p:txBody>
          <a:bodyPr>
            <a:noAutofit/>
          </a:bodyPr>
          <a:lstStyle/>
          <a:p>
            <a:pPr marL="0" indent="0" algn="just">
              <a:buClrTx/>
              <a:buSzPct val="80000"/>
              <a:buNone/>
            </a:pPr>
            <a:r>
              <a:rPr lang="es-CO" sz="2000" dirty="0"/>
              <a:t>Al ajustar el modelo de primer orden a las variables codificadas en la tabla anterior, se obtiene:</a:t>
            </a:r>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r>
              <a:rPr lang="es-CO" sz="2000" dirty="0"/>
              <a:t>Las verificaciones de la interacción y del término cuadrático puro implican que el modelo de primer orden no es una aproximación adecuada.</a:t>
            </a:r>
          </a:p>
        </p:txBody>
      </p:sp>
      <p:graphicFrame>
        <p:nvGraphicFramePr>
          <p:cNvPr id="15" name="Object 1"/>
          <p:cNvGraphicFramePr>
            <a:graphicFrameLocks noChangeAspect="1"/>
          </p:cNvGraphicFramePr>
          <p:nvPr/>
        </p:nvGraphicFramePr>
        <p:xfrm>
          <a:off x="2795190" y="2143116"/>
          <a:ext cx="2928938" cy="396875"/>
        </p:xfrm>
        <a:graphic>
          <a:graphicData uri="http://schemas.openxmlformats.org/presentationml/2006/ole">
            <mc:AlternateContent xmlns:mc="http://schemas.openxmlformats.org/markup-compatibility/2006">
              <mc:Choice xmlns:v="urn:schemas-microsoft-com:vml" Requires="v">
                <p:oleObj name="Equation" r:id="rId2" imgW="1689100" imgH="228600" progId="Equation.DSMT4">
                  <p:embed/>
                </p:oleObj>
              </mc:Choice>
              <mc:Fallback>
                <p:oleObj name="Equation" r:id="rId2" imgW="16891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190" y="2143116"/>
                        <a:ext cx="29289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Table 16"/>
          <p:cNvGraphicFramePr>
            <a:graphicFrameLocks noGrp="1"/>
          </p:cNvGraphicFramePr>
          <p:nvPr/>
        </p:nvGraphicFramePr>
        <p:xfrm>
          <a:off x="1259632" y="2857502"/>
          <a:ext cx="6215106" cy="2209317"/>
        </p:xfrm>
        <a:graphic>
          <a:graphicData uri="http://schemas.openxmlformats.org/drawingml/2006/table">
            <a:tbl>
              <a:tblPr/>
              <a:tblGrid>
                <a:gridCol w="1963366">
                  <a:extLst>
                    <a:ext uri="{9D8B030D-6E8A-4147-A177-3AD203B41FA5}">
                      <a16:colId xmlns:a16="http://schemas.microsoft.com/office/drawing/2014/main" val="20000"/>
                    </a:ext>
                  </a:extLst>
                </a:gridCol>
                <a:gridCol w="1040699">
                  <a:extLst>
                    <a:ext uri="{9D8B030D-6E8A-4147-A177-3AD203B41FA5}">
                      <a16:colId xmlns:a16="http://schemas.microsoft.com/office/drawing/2014/main" val="20001"/>
                    </a:ext>
                  </a:extLst>
                </a:gridCol>
                <a:gridCol w="809618">
                  <a:extLst>
                    <a:ext uri="{9D8B030D-6E8A-4147-A177-3AD203B41FA5}">
                      <a16:colId xmlns:a16="http://schemas.microsoft.com/office/drawing/2014/main" val="20002"/>
                    </a:ext>
                  </a:extLst>
                </a:gridCol>
                <a:gridCol w="976695">
                  <a:extLst>
                    <a:ext uri="{9D8B030D-6E8A-4147-A177-3AD203B41FA5}">
                      <a16:colId xmlns:a16="http://schemas.microsoft.com/office/drawing/2014/main" val="20003"/>
                    </a:ext>
                  </a:extLst>
                </a:gridCol>
                <a:gridCol w="652515">
                  <a:extLst>
                    <a:ext uri="{9D8B030D-6E8A-4147-A177-3AD203B41FA5}">
                      <a16:colId xmlns:a16="http://schemas.microsoft.com/office/drawing/2014/main" val="20004"/>
                    </a:ext>
                  </a:extLst>
                </a:gridCol>
                <a:gridCol w="772213">
                  <a:extLst>
                    <a:ext uri="{9D8B030D-6E8A-4147-A177-3AD203B41FA5}">
                      <a16:colId xmlns:a16="http://schemas.microsoft.com/office/drawing/2014/main" val="20005"/>
                    </a:ext>
                  </a:extLst>
                </a:gridCol>
              </a:tblGrid>
              <a:tr h="234976">
                <a:tc gridSpan="6">
                  <a:txBody>
                    <a:bodyPr/>
                    <a:lstStyle/>
                    <a:p>
                      <a:pPr algn="ctr">
                        <a:spcAft>
                          <a:spcPts val="0"/>
                        </a:spcAft>
                      </a:pPr>
                      <a:r>
                        <a:rPr lang="es-CO" sz="1600" b="1" dirty="0">
                          <a:solidFill>
                            <a:srgbClr val="C00000"/>
                          </a:solidFill>
                          <a:effectLst/>
                          <a:latin typeface="Calibri"/>
                          <a:ea typeface="Calibri"/>
                          <a:cs typeface="Times New Roman"/>
                        </a:rPr>
                        <a:t>Análisis de varianza del segundo modelo de primer orden</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426872">
                <a:tc>
                  <a:txBody>
                    <a:bodyPr/>
                    <a:lstStyle/>
                    <a:p>
                      <a:pPr algn="ctr">
                        <a:spcAft>
                          <a:spcPts val="0"/>
                        </a:spcAft>
                      </a:pPr>
                      <a:r>
                        <a:rPr lang="es-CO" sz="1600" b="1" dirty="0">
                          <a:latin typeface="Calibri"/>
                          <a:ea typeface="Calibri"/>
                          <a:cs typeface="Times New Roman"/>
                        </a:rPr>
                        <a:t>F. de V.</a:t>
                      </a: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SC</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GL</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CM</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F</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Valor P</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spcAft>
                          <a:spcPts val="0"/>
                        </a:spcAft>
                      </a:pPr>
                      <a:r>
                        <a:rPr lang="es-CO" sz="1600" dirty="0">
                          <a:latin typeface="Calibri"/>
                          <a:ea typeface="Calibri"/>
                          <a:cs typeface="Times New Roman"/>
                        </a:rPr>
                        <a:t>Regresión</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2</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2.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1.3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0.328</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234976">
                <a:tc>
                  <a:txBody>
                    <a:bodyPr/>
                    <a:lstStyle/>
                    <a:p>
                      <a:pPr>
                        <a:spcAft>
                          <a:spcPts val="0"/>
                        </a:spcAft>
                      </a:pPr>
                      <a:r>
                        <a:rPr lang="es-CO" sz="1600">
                          <a:latin typeface="Calibri"/>
                          <a:ea typeface="Calibri"/>
                          <a:cs typeface="Times New Roman"/>
                        </a:rPr>
                        <a:t>Residual</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1.12</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a:t>
                      </a:r>
                    </a:p>
                  </a:txBody>
                  <a:tcPr marL="10795" marR="10795" marT="10795" marB="0" anchor="b">
                    <a:lnL>
                      <a:noFill/>
                    </a:lnL>
                    <a:lnR>
                      <a:noFill/>
                    </a:lnR>
                    <a:lnT>
                      <a:noFill/>
                    </a:lnT>
                    <a:lnB>
                      <a:noFill/>
                    </a:lnB>
                    <a:solidFill>
                      <a:srgbClr val="FFFFFF"/>
                    </a:solidFill>
                  </a:tcPr>
                </a:tc>
                <a:tc>
                  <a:txBody>
                    <a:bodyPr/>
                    <a:lstStyle/>
                    <a:p>
                      <a:pPr algn="ctr"/>
                      <a:r>
                        <a:rPr lang="es-CO" sz="1600" dirty="0">
                          <a:latin typeface="Calibri"/>
                        </a:rPr>
                        <a:t>1.853</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234976">
                <a:tc>
                  <a:txBody>
                    <a:bodyPr/>
                    <a:lstStyle/>
                    <a:p>
                      <a:pPr>
                        <a:spcAft>
                          <a:spcPts val="0"/>
                        </a:spcAft>
                      </a:pPr>
                      <a:r>
                        <a:rPr lang="es-CO" sz="1600">
                          <a:solidFill>
                            <a:srgbClr val="FF0000"/>
                          </a:solidFill>
                          <a:latin typeface="Calibri"/>
                          <a:ea typeface="Calibri"/>
                          <a:cs typeface="Times New Roman"/>
                        </a:rPr>
                        <a:t>     (Interacción)</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5</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1</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5</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4.72</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0.0955</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34976">
                <a:tc>
                  <a:txBody>
                    <a:bodyPr/>
                    <a:lstStyle/>
                    <a:p>
                      <a:pPr>
                        <a:spcAft>
                          <a:spcPts val="0"/>
                        </a:spcAft>
                      </a:pPr>
                      <a:r>
                        <a:rPr lang="es-CO" sz="1600">
                          <a:solidFill>
                            <a:srgbClr val="FF0000"/>
                          </a:solidFill>
                          <a:latin typeface="Calibri"/>
                          <a:ea typeface="Calibri"/>
                          <a:cs typeface="Times New Roman"/>
                        </a:rPr>
                        <a:t>     (Cuadratico puro)</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0,6580</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10,6580</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201.09</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01</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34976">
                <a:tc>
                  <a:txBody>
                    <a:bodyPr/>
                    <a:lstStyle/>
                    <a:p>
                      <a:pPr>
                        <a:spcAft>
                          <a:spcPts val="0"/>
                        </a:spcAft>
                      </a:pPr>
                      <a:r>
                        <a:rPr lang="es-CO" sz="1600" dirty="0">
                          <a:solidFill>
                            <a:srgbClr val="FF0000"/>
                          </a:solidFill>
                          <a:latin typeface="Calibri"/>
                          <a:ea typeface="Calibri"/>
                          <a:cs typeface="Times New Roman"/>
                        </a:rPr>
                        <a:t>     (Error puro)</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12</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4</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0.053</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34976">
                <a:tc>
                  <a:txBody>
                    <a:bodyPr/>
                    <a:lstStyle/>
                    <a:p>
                      <a:pPr>
                        <a:spcAft>
                          <a:spcPts val="0"/>
                        </a:spcAft>
                      </a:pPr>
                      <a:r>
                        <a:rPr lang="es-CO" sz="1600">
                          <a:latin typeface="Calibri"/>
                          <a:ea typeface="Calibri"/>
                          <a:cs typeface="Times New Roman"/>
                        </a:rPr>
                        <a:t>Total</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6</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8</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1" name="Picture 2"/>
          <p:cNvPicPr>
            <a:picLocks noChangeAspect="1" noChangeArrowheads="1"/>
          </p:cNvPicPr>
          <p:nvPr/>
        </p:nvPicPr>
        <p:blipFill>
          <a:blip r:embed="rId2" cstate="print"/>
          <a:srcRect/>
          <a:stretch>
            <a:fillRect/>
          </a:stretch>
        </p:blipFill>
        <p:spPr bwMode="auto">
          <a:xfrm>
            <a:off x="428596" y="1189937"/>
            <a:ext cx="8287816" cy="552521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453752" y="1139552"/>
            <a:ext cx="8294712" cy="5529808"/>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357298"/>
            <a:ext cx="8463314" cy="5328592"/>
          </a:xfrm>
        </p:spPr>
        <p:txBody>
          <a:bodyPr>
            <a:noAutofit/>
          </a:bodyPr>
          <a:lstStyle/>
          <a:p>
            <a:pPr marL="0" indent="0" algn="just">
              <a:buNone/>
            </a:pPr>
            <a:r>
              <a:rPr lang="es-CO" sz="2200" dirty="0"/>
              <a:t>Una vez que se identifica la región de respuesta óptima, debe diseñarse un nuevo experimento para caracterizar la superficie de respuesta. En general, la superficie se aproxima por medio de una ecuación cuadrática para determinar la curvatura de la superficie.</a:t>
            </a:r>
          </a:p>
          <a:p>
            <a:pPr algn="just"/>
            <a:endParaRPr lang="es-CO" sz="2200" dirty="0"/>
          </a:p>
          <a:p>
            <a:pPr algn="just"/>
            <a:endParaRPr lang="es-CO" sz="2200" dirty="0"/>
          </a:p>
          <a:p>
            <a:pPr algn="just"/>
            <a:endParaRPr lang="es-CO" sz="2200" dirty="0"/>
          </a:p>
          <a:p>
            <a:pPr algn="just"/>
            <a:endParaRPr lang="es-CO" sz="2200" dirty="0"/>
          </a:p>
          <a:p>
            <a:pPr marL="0" indent="0" algn="just">
              <a:buNone/>
            </a:pPr>
            <a:r>
              <a:rPr lang="es-CO" sz="2200" dirty="0"/>
              <a:t>Este modelo debe ajustarse para encontrar el conjunto optimo de condiciones de operación para las variables codificadas (</a:t>
            </a:r>
            <a:r>
              <a:rPr lang="es-CO" sz="2200" i="1" dirty="0"/>
              <a:t>x</a:t>
            </a:r>
            <a:r>
              <a:rPr lang="es-CO" sz="2200" dirty="0"/>
              <a:t>), así como para caracterizar la naturaleza de la superficie de respuesta.</a:t>
            </a:r>
            <a:endParaRPr lang="es-ES" sz="2200" dirty="0"/>
          </a:p>
        </p:txBody>
      </p:sp>
      <p:graphicFrame>
        <p:nvGraphicFramePr>
          <p:cNvPr id="11" name="Object 5"/>
          <p:cNvGraphicFramePr>
            <a:graphicFrameLocks noChangeAspect="1"/>
          </p:cNvGraphicFramePr>
          <p:nvPr/>
        </p:nvGraphicFramePr>
        <p:xfrm>
          <a:off x="1763688" y="3143248"/>
          <a:ext cx="5287962" cy="842963"/>
        </p:xfrm>
        <a:graphic>
          <a:graphicData uri="http://schemas.openxmlformats.org/presentationml/2006/ole">
            <mc:AlternateContent xmlns:mc="http://schemas.openxmlformats.org/markup-compatibility/2006">
              <mc:Choice xmlns:v="urn:schemas-microsoft-com:vml" Requires="v">
                <p:oleObj name="Equation" r:id="rId2" imgW="2527200" imgH="406080" progId="Equation.DSMT4">
                  <p:embed/>
                </p:oleObj>
              </mc:Choice>
              <mc:Fallback>
                <p:oleObj name="Equation" r:id="rId2" imgW="2527200" imgH="406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143248"/>
                        <a:ext cx="528796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467544" y="1628800"/>
            <a:ext cx="8208912" cy="4464496"/>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n la mayoría de los problemas de MSR, la forma de la relación entre la respuesta y las variables independientes (factores) es desconocida. Por lo tanto, la representación matemática de MSR se puede dar de diversas manera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Un </a:t>
            </a:r>
            <a:r>
              <a:rPr kumimoji="0" lang="es-CO" sz="2100" b="0" i="1" u="none" strike="noStrike" kern="1200" cap="none" spc="0" normalizeH="0" baseline="0" noProof="0" dirty="0">
                <a:ln>
                  <a:noFill/>
                </a:ln>
                <a:solidFill>
                  <a:schemeClr val="tx1"/>
                </a:solidFill>
                <a:effectLst/>
                <a:uLnTx/>
                <a:uFillTx/>
                <a:latin typeface="+mn-lt"/>
                <a:ea typeface="+mn-ea"/>
                <a:cs typeface="+mn-cs"/>
              </a:rPr>
              <a:t>modelo de primer orden </a:t>
            </a:r>
            <a:r>
              <a:rPr kumimoji="0" lang="es-CO" sz="2100" b="0" i="0" u="none" strike="noStrike" kern="1200" cap="none" spc="0" normalizeH="0" baseline="0" noProof="0" dirty="0">
                <a:ln>
                  <a:noFill/>
                </a:ln>
                <a:solidFill>
                  <a:schemeClr val="tx1"/>
                </a:solidFill>
                <a:effectLst/>
                <a:uLnTx/>
                <a:uFillTx/>
                <a:latin typeface="+mn-lt"/>
                <a:ea typeface="+mn-ea"/>
                <a:cs typeface="+mn-cs"/>
              </a:rPr>
              <a:t>(lineal) sin interacción o productos cruzados:</a:t>
            </a:r>
          </a:p>
        </p:txBody>
      </p:sp>
      <p:graphicFrame>
        <p:nvGraphicFramePr>
          <p:cNvPr id="21" name="Object 5"/>
          <p:cNvGraphicFramePr>
            <a:graphicFrameLocks noChangeAspect="1"/>
          </p:cNvGraphicFramePr>
          <p:nvPr/>
        </p:nvGraphicFramePr>
        <p:xfrm>
          <a:off x="1769783" y="3861048"/>
          <a:ext cx="5514889" cy="817562"/>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83" y="3861048"/>
                        <a:ext cx="5514889"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395536" y="1916832"/>
            <a:ext cx="8208912" cy="324036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Box y Wilson (1951) propusieron </a:t>
            </a:r>
            <a:r>
              <a:rPr kumimoji="0" lang="es-CO" sz="2200" b="0" i="1" u="none" strike="noStrike" kern="1200" cap="none" spc="0" normalizeH="0" baseline="0" noProof="0" dirty="0">
                <a:ln>
                  <a:noFill/>
                </a:ln>
                <a:solidFill>
                  <a:schemeClr val="tx1"/>
                </a:solidFill>
                <a:effectLst/>
                <a:uLnTx/>
                <a:uFillTx/>
                <a:latin typeface="+mn-lt"/>
                <a:ea typeface="+mn-ea"/>
                <a:cs typeface="+mn-cs"/>
              </a:rPr>
              <a:t>diseños centrales compuestos</a:t>
            </a:r>
            <a:r>
              <a:rPr kumimoji="0" lang="es-CO" sz="2200" b="0" i="0" u="none" strike="noStrike" kern="1200" cap="none" spc="0" normalizeH="0" baseline="0" noProof="0" dirty="0">
                <a:ln>
                  <a:noFill/>
                </a:ln>
                <a:solidFill>
                  <a:schemeClr val="tx1"/>
                </a:solidFill>
                <a:effectLst/>
                <a:uLnTx/>
                <a:uFillTx/>
                <a:latin typeface="+mn-lt"/>
                <a:ea typeface="+mn-ea"/>
                <a:cs typeface="+mn-cs"/>
              </a:rPr>
              <a:t> para estimar las ecuaciones de la superficie de respuesta cuadrática. Estos diseños son diseños de tratamientos factoriales </a:t>
            </a:r>
            <a:r>
              <a:rPr kumimoji="0" lang="es-CO" sz="2200" b="0" i="1" u="none" strike="noStrike" kern="1200" cap="none" spc="0" normalizeH="0" baseline="0" noProof="0" dirty="0">
                <a:ln>
                  <a:noFill/>
                </a:ln>
                <a:solidFill>
                  <a:schemeClr val="tx1"/>
                </a:solidFill>
                <a:effectLst/>
                <a:uLnTx/>
                <a:uFillTx/>
                <a:latin typeface="+mn-lt"/>
                <a:ea typeface="+mn-ea"/>
                <a:cs typeface="+mn-cs"/>
              </a:rPr>
              <a:t>2</a:t>
            </a:r>
            <a:r>
              <a:rPr kumimoji="0" lang="es-CO" sz="2200" b="0" i="1" u="none" strike="noStrike" kern="1200" cap="none" spc="0" normalizeH="0" baseline="30000" noProof="0" dirty="0">
                <a:ln>
                  <a:noFill/>
                </a:ln>
                <a:solidFill>
                  <a:schemeClr val="tx1"/>
                </a:solidFill>
                <a:effectLst/>
                <a:uLnTx/>
                <a:uFillTx/>
                <a:latin typeface="+mn-lt"/>
                <a:ea typeface="+mn-ea"/>
                <a:cs typeface="+mn-cs"/>
              </a:rPr>
              <a:t>n</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n factores con 2 niveles cada uno</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con </a:t>
            </a:r>
            <a:r>
              <a:rPr kumimoji="0" lang="es-CO" sz="2200" b="0" i="1" u="none" strike="noStrike" kern="1200" cap="none" spc="0" normalizeH="0" baseline="0" noProof="0" dirty="0">
                <a:ln>
                  <a:noFill/>
                </a:ln>
                <a:solidFill>
                  <a:schemeClr val="tx1"/>
                </a:solidFill>
                <a:effectLst/>
                <a:uLnTx/>
                <a:uFillTx/>
                <a:latin typeface="+mn-lt"/>
                <a:ea typeface="+mn-ea"/>
                <a:cs typeface="+mn-cs"/>
              </a:rPr>
              <a:t>2n</a:t>
            </a:r>
            <a:r>
              <a:rPr kumimoji="0" lang="es-CO" sz="2200" b="0" i="0" u="none" strike="noStrike" kern="1200" cap="none" spc="0" normalizeH="0" baseline="0" noProof="0" dirty="0">
                <a:ln>
                  <a:noFill/>
                </a:ln>
                <a:solidFill>
                  <a:schemeClr val="tx1"/>
                </a:solidFill>
                <a:effectLst/>
                <a:uLnTx/>
                <a:uFillTx/>
                <a:latin typeface="+mn-lt"/>
                <a:ea typeface="+mn-ea"/>
                <a:cs typeface="+mn-cs"/>
              </a:rPr>
              <a:t> combinaciones adicionales, llamadas </a:t>
            </a:r>
            <a:r>
              <a:rPr kumimoji="0" lang="es-CO" sz="2200" b="0" i="1" u="none" strike="noStrike" kern="1200" cap="none" spc="0" normalizeH="0" baseline="0" noProof="0" dirty="0">
                <a:ln>
                  <a:noFill/>
                </a:ln>
                <a:solidFill>
                  <a:schemeClr val="tx1"/>
                </a:solidFill>
                <a:effectLst/>
                <a:uLnTx/>
                <a:uFillTx/>
                <a:latin typeface="+mn-lt"/>
                <a:ea typeface="+mn-ea"/>
                <a:cs typeface="+mn-cs"/>
              </a:rPr>
              <a:t>puntos axiales </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a:t>
            </a:r>
            <a:r>
              <a:rPr kumimoji="0" lang="el-GR" sz="2200" b="0" i="1" u="none" strike="noStrike" kern="1200" cap="none" spc="0" normalizeH="0" baseline="0" noProof="0" dirty="0">
                <a:ln>
                  <a:noFill/>
                </a:ln>
                <a:solidFill>
                  <a:schemeClr val="tx1"/>
                </a:solidFill>
                <a:effectLst/>
                <a:uLnTx/>
                <a:uFillTx/>
                <a:latin typeface="+mn-lt"/>
                <a:ea typeface="+mn-ea"/>
                <a:cs typeface="+mn-cs"/>
              </a:rPr>
              <a:t>α</a:t>
            </a:r>
            <a:r>
              <a:rPr kumimoji="0" lang="es-CO" sz="2200" b="0" i="0" u="none" strike="noStrike" kern="1200" cap="none" spc="0" normalizeH="0" baseline="0" noProof="0" dirty="0">
                <a:ln>
                  <a:noFill/>
                </a:ln>
                <a:solidFill>
                  <a:schemeClr val="tx1"/>
                </a:solidFill>
                <a:effectLst/>
                <a:uLnTx/>
                <a:uFillTx/>
                <a:latin typeface="+mn-lt"/>
                <a:ea typeface="+mn-ea"/>
                <a:cs typeface="+mn-cs"/>
              </a:rPr>
              <a:t>), a lo largo de los ejes coordenados de los niveles del factor codificado.</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Adicionalmente se deben agregar </a:t>
            </a:r>
            <a:r>
              <a:rPr kumimoji="0" lang="es-CO" sz="2200" b="0" i="1" u="none" strike="noStrike" kern="1200" cap="none" spc="0" normalizeH="0" baseline="0" noProof="0" dirty="0">
                <a:ln>
                  <a:noFill/>
                </a:ln>
                <a:solidFill>
                  <a:schemeClr val="tx1"/>
                </a:solidFill>
                <a:effectLst/>
                <a:uLnTx/>
                <a:uFillTx/>
                <a:latin typeface="+mn-lt"/>
                <a:ea typeface="+mn-ea"/>
                <a:cs typeface="+mn-cs"/>
              </a:rPr>
              <a:t>m</a:t>
            </a:r>
            <a:r>
              <a:rPr kumimoji="0" lang="es-CO" sz="2200" b="0" i="0" u="none" strike="noStrike" kern="1200" cap="none" spc="0" normalizeH="0" baseline="0" noProof="0" dirty="0">
                <a:ln>
                  <a:noFill/>
                </a:ln>
                <a:solidFill>
                  <a:schemeClr val="tx1"/>
                </a:solidFill>
                <a:effectLst/>
                <a:uLnTx/>
                <a:uFillTx/>
                <a:latin typeface="+mn-lt"/>
                <a:ea typeface="+mn-ea"/>
                <a:cs typeface="+mn-cs"/>
              </a:rPr>
              <a:t> replicas al centro del diseño.</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357158" y="1553372"/>
            <a:ext cx="8391876" cy="3947330"/>
          </a:xfrm>
        </p:spPr>
        <p:txBody>
          <a:bodyPr>
            <a:noAutofit/>
          </a:bodyPr>
          <a:lstStyle/>
          <a:p>
            <a:pPr marL="0" indent="0" algn="just">
              <a:buNone/>
            </a:pPr>
            <a:r>
              <a:rPr lang="es-CO" sz="2200" dirty="0"/>
              <a:t>Los diseños centrales compuestos se usan para aprovechar la experimentación secuencial, donde el primer paso de esta secuencia consiste en determinar la trayectoria del ascenso mas pronunciado.</a:t>
            </a:r>
          </a:p>
          <a:p>
            <a:pPr marL="0" indent="0" algn="just">
              <a:buNone/>
            </a:pPr>
            <a:endParaRPr lang="es-CO" sz="1000" dirty="0"/>
          </a:p>
          <a:p>
            <a:pPr marL="0" indent="0" algn="just">
              <a:buNone/>
            </a:pPr>
            <a:r>
              <a:rPr lang="es-CO" sz="2200" dirty="0"/>
              <a:t>En algún momento las pruebas conducen hacia un conjunto de niveles de factores que proporcionan un máximo aparente en la trayectoria.</a:t>
            </a:r>
          </a:p>
          <a:p>
            <a:pPr marL="0" indent="0" algn="just">
              <a:buNone/>
            </a:pPr>
            <a:endParaRPr lang="es-CO" sz="1000" dirty="0"/>
          </a:p>
          <a:p>
            <a:pPr marL="0" indent="0" algn="just">
              <a:buNone/>
            </a:pPr>
            <a:r>
              <a:rPr lang="es-CO" sz="2200" dirty="0"/>
              <a:t>Para el ejemplo del porcentaje de rendimiento se espera una respuesta máxima de </a:t>
            </a:r>
            <a:r>
              <a:rPr lang="es-CO" sz="2200" i="1" dirty="0"/>
              <a:t>80.3%</a:t>
            </a:r>
            <a:r>
              <a:rPr lang="es-CO" sz="2200" dirty="0"/>
              <a:t> en </a:t>
            </a:r>
            <a:r>
              <a:rPr lang="es-CO" sz="2200" i="1" dirty="0"/>
              <a:t>T=85min</a:t>
            </a:r>
            <a:r>
              <a:rPr lang="es-CO" sz="2200" dirty="0"/>
              <a:t> y </a:t>
            </a:r>
            <a:r>
              <a:rPr lang="es-CO" sz="2200" i="1" dirty="0" err="1"/>
              <a:t>Tp</a:t>
            </a:r>
            <a:r>
              <a:rPr lang="es-CO" sz="2200" i="1" dirty="0"/>
              <a:t>=175°F</a:t>
            </a:r>
            <a:r>
              <a:rPr lang="es-CO" sz="2200" dirty="0"/>
              <a:t>.</a:t>
            </a:r>
          </a:p>
          <a:p>
            <a:pPr marL="0" indent="0" algn="just">
              <a:buNone/>
            </a:pPr>
            <a:endParaRPr lang="es-CO" sz="1000" dirty="0"/>
          </a:p>
          <a:p>
            <a:pPr marL="0" indent="0" algn="just">
              <a:buNone/>
            </a:pPr>
            <a:r>
              <a:rPr lang="es-CO" sz="2200" dirty="0"/>
              <a:t>Como segundo paso en la secuencia, se realiza un experimento factorial </a:t>
            </a:r>
            <a:r>
              <a:rPr lang="es-CO" sz="2200" i="1" dirty="0"/>
              <a:t>2</a:t>
            </a:r>
            <a:r>
              <a:rPr lang="es-CO" sz="2200" i="1" baseline="30000" dirty="0"/>
              <a:t>2</a:t>
            </a:r>
            <a:r>
              <a:rPr lang="es-CO" sz="2200" dirty="0"/>
              <a:t> con varias replicas en el centro del diseño </a:t>
            </a:r>
            <a:r>
              <a:rPr lang="es-CO" sz="2200" i="1" dirty="0"/>
              <a:t>(T , </a:t>
            </a:r>
            <a:r>
              <a:rPr lang="es-CO" sz="2200" i="1" dirty="0" err="1"/>
              <a:t>Tp</a:t>
            </a:r>
            <a:r>
              <a:rPr lang="es-CO" sz="2200" i="1" dirty="0"/>
              <a:t>)=(85 , 175).</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124744"/>
            <a:ext cx="8208912" cy="5472608"/>
          </a:xfrm>
        </p:spPr>
        <p:txBody>
          <a:bodyPr>
            <a:noAutofit/>
          </a:bodyPr>
          <a:lstStyle/>
          <a:p>
            <a:pPr marL="0" indent="0" algn="just">
              <a:buNone/>
            </a:pPr>
            <a:r>
              <a:rPr lang="es-CO" sz="2000" dirty="0"/>
              <a:t>Suponiendo que la diferencia </a:t>
            </a:r>
            <a:r>
              <a:rPr lang="es-CO" sz="2000" b="1" i="1" dirty="0"/>
              <a:t>             </a:t>
            </a:r>
            <a:r>
              <a:rPr lang="es-CO" sz="2000" dirty="0"/>
              <a:t>calculada en el nuevo experimento indica</a:t>
            </a:r>
            <a:r>
              <a:rPr lang="es-CO" sz="2000" b="1" i="1" dirty="0"/>
              <a:t> </a:t>
            </a:r>
            <a:r>
              <a:rPr lang="es-CO" sz="2000" dirty="0"/>
              <a:t>un alto grado de curvatura en la superficie, el tercer paso en el experimento secuencial consiste en realizar corridas adicionales del experimento en los puntos axiales (</a:t>
            </a:r>
            <a:r>
              <a:rPr lang="es-CO" sz="2000" i="1" dirty="0"/>
              <a:t>±</a:t>
            </a:r>
            <a:r>
              <a:rPr lang="el-GR" sz="2000" i="1" dirty="0"/>
              <a:t>α</a:t>
            </a:r>
            <a:r>
              <a:rPr lang="es-CO" sz="2000" dirty="0"/>
              <a:t>, 0) y (0, </a:t>
            </a:r>
            <a:r>
              <a:rPr lang="es-CO" sz="2000" i="1" dirty="0"/>
              <a:t>±</a:t>
            </a:r>
            <a:r>
              <a:rPr lang="el-GR" sz="2000" i="1" dirty="0"/>
              <a:t>α</a:t>
            </a:r>
            <a:r>
              <a:rPr lang="es-CO" sz="2000" i="1" dirty="0"/>
              <a:t>)</a:t>
            </a:r>
            <a:r>
              <a:rPr lang="es-CO" sz="2000" dirty="0"/>
              <a:t>, como se muestra en la figura:</a:t>
            </a:r>
            <a:endParaRPr lang="es-CO" sz="2200" dirty="0"/>
          </a:p>
        </p:txBody>
      </p:sp>
      <p:graphicFrame>
        <p:nvGraphicFramePr>
          <p:cNvPr id="12" name="Object 2"/>
          <p:cNvGraphicFramePr>
            <a:graphicFrameLocks noChangeAspect="1"/>
          </p:cNvGraphicFramePr>
          <p:nvPr/>
        </p:nvGraphicFramePr>
        <p:xfrm>
          <a:off x="3725794" y="1124743"/>
          <a:ext cx="846206" cy="390157"/>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5794" y="1124743"/>
                        <a:ext cx="846206" cy="39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
          <p:cNvPicPr>
            <a:picLocks noChangeAspect="1" noChangeArrowheads="1"/>
          </p:cNvPicPr>
          <p:nvPr/>
        </p:nvPicPr>
        <p:blipFill>
          <a:blip r:embed="rId4" cstate="print"/>
          <a:srcRect/>
          <a:stretch>
            <a:fillRect/>
          </a:stretch>
        </p:blipFill>
        <p:spPr bwMode="auto">
          <a:xfrm>
            <a:off x="2104348" y="2709476"/>
            <a:ext cx="4624518" cy="3772530"/>
          </a:xfrm>
          <a:prstGeom prst="rect">
            <a:avLst/>
          </a:prstGeom>
          <a:noFill/>
          <a:ln w="9525">
            <a:noFill/>
            <a:miter lim="800000"/>
            <a:headEnd/>
            <a:tailEnd/>
          </a:ln>
        </p:spPr>
      </p:pic>
      <p:sp>
        <p:nvSpPr>
          <p:cNvPr id="14" name="13 Rectángulo"/>
          <p:cNvSpPr/>
          <p:nvPr/>
        </p:nvSpPr>
        <p:spPr>
          <a:xfrm>
            <a:off x="3328484" y="6300028"/>
            <a:ext cx="2160240" cy="369332"/>
          </a:xfrm>
          <a:prstGeom prst="rect">
            <a:avLst/>
          </a:prstGeom>
        </p:spPr>
        <p:txBody>
          <a:bodyPr wrap="square">
            <a:spAutoFit/>
          </a:bodyPr>
          <a:lstStyle/>
          <a:p>
            <a:pPr algn="ctr">
              <a:defRPr/>
            </a:pPr>
            <a:r>
              <a:rPr lang="es-CO" i="1" dirty="0">
                <a:solidFill>
                  <a:srgbClr val="C00000"/>
                </a:solidFill>
                <a:effectLst>
                  <a:outerShdw blurRad="38100" dist="38100" dir="2700000" algn="tl">
                    <a:srgbClr val="000000">
                      <a:alpha val="43137"/>
                    </a:srgbClr>
                  </a:outerShdw>
                </a:effectLst>
              </a:rPr>
              <a:t>X</a:t>
            </a:r>
            <a:r>
              <a:rPr lang="es-CO" i="1" baseline="-25000" dirty="0">
                <a:solidFill>
                  <a:srgbClr val="C00000"/>
                </a:solidFill>
                <a:effectLst>
                  <a:outerShdw blurRad="38100" dist="38100" dir="2700000" algn="tl">
                    <a:srgbClr val="000000">
                      <a:alpha val="43137"/>
                    </a:srgbClr>
                  </a:outerShdw>
                </a:effectLst>
              </a:rPr>
              <a:t>2</a:t>
            </a:r>
            <a:endParaRPr lang="es-ES" i="1" baseline="-25000" dirty="0">
              <a:solidFill>
                <a:srgbClr val="C00000"/>
              </a:solidFill>
              <a:effectLst>
                <a:outerShdw blurRad="38100" dist="38100" dir="2700000" algn="tl">
                  <a:srgbClr val="000000">
                    <a:alpha val="43137"/>
                  </a:srgbClr>
                </a:outerShdw>
              </a:effectLst>
            </a:endParaRPr>
          </a:p>
        </p:txBody>
      </p:sp>
      <p:sp>
        <p:nvSpPr>
          <p:cNvPr id="15" name="14 Rectángulo"/>
          <p:cNvSpPr/>
          <p:nvPr/>
        </p:nvSpPr>
        <p:spPr>
          <a:xfrm>
            <a:off x="6143636" y="4355812"/>
            <a:ext cx="1584176" cy="369332"/>
          </a:xfrm>
          <a:prstGeom prst="rect">
            <a:avLst/>
          </a:prstGeom>
        </p:spPr>
        <p:txBody>
          <a:bodyPr wrap="square">
            <a:spAutoFit/>
          </a:bodyPr>
          <a:lstStyle/>
          <a:p>
            <a:pPr algn="ctr">
              <a:defRPr/>
            </a:pPr>
            <a:r>
              <a:rPr lang="es-CO" i="1" dirty="0">
                <a:solidFill>
                  <a:srgbClr val="C00000"/>
                </a:solidFill>
                <a:effectLst>
                  <a:outerShdw blurRad="38100" dist="38100" dir="2700000" algn="tl">
                    <a:srgbClr val="000000">
                      <a:alpha val="43137"/>
                    </a:srgbClr>
                  </a:outerShdw>
                </a:effectLst>
              </a:rPr>
              <a:t>X</a:t>
            </a:r>
            <a:r>
              <a:rPr lang="es-CO" i="1" baseline="-25000" dirty="0">
                <a:solidFill>
                  <a:srgbClr val="C00000"/>
                </a:solidFill>
                <a:effectLst>
                  <a:outerShdw blurRad="38100" dist="38100" dir="2700000" algn="tl">
                    <a:srgbClr val="000000">
                      <a:alpha val="43137"/>
                    </a:srgbClr>
                  </a:outerShdw>
                </a:effectLst>
              </a:rPr>
              <a:t>1</a:t>
            </a:r>
            <a:endParaRPr lang="es-ES" i="1" baseline="-25000" dirty="0">
              <a:solidFill>
                <a:srgbClr val="C00000"/>
              </a:solidFill>
              <a:effectLst>
                <a:outerShdw blurRad="38100" dist="38100" dir="2700000" algn="tl">
                  <a:srgbClr val="000000">
                    <a:alpha val="43137"/>
                  </a:srgbClr>
                </a:outerShdw>
              </a:effectLst>
            </a:endParaRPr>
          </a:p>
        </p:txBody>
      </p:sp>
      <p:sp>
        <p:nvSpPr>
          <p:cNvPr id="16" name="15 Rectángulo"/>
          <p:cNvSpPr/>
          <p:nvPr/>
        </p:nvSpPr>
        <p:spPr>
          <a:xfrm>
            <a:off x="5056676" y="5384805"/>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7" name="16 Rectángulo"/>
          <p:cNvSpPr/>
          <p:nvPr/>
        </p:nvSpPr>
        <p:spPr>
          <a:xfrm>
            <a:off x="5056676" y="342955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8" name="17 Rectángulo"/>
          <p:cNvSpPr/>
          <p:nvPr/>
        </p:nvSpPr>
        <p:spPr>
          <a:xfrm>
            <a:off x="2320372" y="342955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9" name="18 Rectángulo"/>
          <p:cNvSpPr/>
          <p:nvPr/>
        </p:nvSpPr>
        <p:spPr>
          <a:xfrm>
            <a:off x="2320372" y="5312797"/>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20" name="19 Elipse"/>
          <p:cNvSpPr/>
          <p:nvPr/>
        </p:nvSpPr>
        <p:spPr>
          <a:xfrm flipH="1">
            <a:off x="4336596" y="2924944"/>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1" name="20 Elipse"/>
          <p:cNvSpPr/>
          <p:nvPr/>
        </p:nvSpPr>
        <p:spPr>
          <a:xfrm flipH="1">
            <a:off x="4336596" y="6093296"/>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2" name="21 Elipse"/>
          <p:cNvSpPr/>
          <p:nvPr/>
        </p:nvSpPr>
        <p:spPr>
          <a:xfrm flipH="1">
            <a:off x="6163085" y="4509120"/>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3" name="22 Elipse"/>
          <p:cNvSpPr/>
          <p:nvPr/>
        </p:nvSpPr>
        <p:spPr>
          <a:xfrm flipH="1">
            <a:off x="2536396" y="4509120"/>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4" name="23 Rectángulo"/>
          <p:cNvSpPr/>
          <p:nvPr/>
        </p:nvSpPr>
        <p:spPr>
          <a:xfrm>
            <a:off x="3976556" y="278092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0, </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a:t>
            </a:r>
            <a:endParaRPr lang="es-ES" sz="1200" b="1" dirty="0">
              <a:solidFill>
                <a:srgbClr val="C00000"/>
              </a:solidFill>
              <a:effectLst>
                <a:outerShdw blurRad="38100" dist="38100" dir="2700000" algn="tl">
                  <a:srgbClr val="000000">
                    <a:alpha val="43137"/>
                  </a:srgbClr>
                </a:outerShdw>
              </a:effectLst>
            </a:endParaRPr>
          </a:p>
        </p:txBody>
      </p:sp>
      <p:sp>
        <p:nvSpPr>
          <p:cNvPr id="25" name="24 Rectángulo"/>
          <p:cNvSpPr/>
          <p:nvPr/>
        </p:nvSpPr>
        <p:spPr>
          <a:xfrm>
            <a:off x="3976556" y="6032321"/>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0, -</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a:t>
            </a:r>
            <a:endParaRPr lang="es-ES" sz="1200" b="1" dirty="0">
              <a:solidFill>
                <a:srgbClr val="C00000"/>
              </a:solidFill>
              <a:effectLst>
                <a:outerShdw blurRad="38100" dist="38100" dir="2700000" algn="tl">
                  <a:srgbClr val="000000">
                    <a:alpha val="43137"/>
                  </a:srgbClr>
                </a:outerShdw>
              </a:effectLst>
            </a:endParaRPr>
          </a:p>
        </p:txBody>
      </p:sp>
      <p:sp>
        <p:nvSpPr>
          <p:cNvPr id="26" name="25 Rectángulo"/>
          <p:cNvSpPr/>
          <p:nvPr/>
        </p:nvSpPr>
        <p:spPr>
          <a:xfrm>
            <a:off x="1888324" y="422108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 0)</a:t>
            </a:r>
            <a:endParaRPr lang="es-ES" sz="1200" b="1" dirty="0">
              <a:solidFill>
                <a:srgbClr val="C00000"/>
              </a:solidFill>
              <a:effectLst>
                <a:outerShdw blurRad="38100" dist="38100" dir="2700000" algn="tl">
                  <a:srgbClr val="000000">
                    <a:alpha val="43137"/>
                  </a:srgbClr>
                </a:outerShdw>
              </a:effectLst>
            </a:endParaRPr>
          </a:p>
        </p:txBody>
      </p:sp>
      <p:sp>
        <p:nvSpPr>
          <p:cNvPr id="27" name="26 Rectángulo"/>
          <p:cNvSpPr/>
          <p:nvPr/>
        </p:nvSpPr>
        <p:spPr>
          <a:xfrm>
            <a:off x="5704748" y="422108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 0)</a:t>
            </a:r>
            <a:endParaRPr lang="es-ES" sz="1200" b="1"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ox(in)">
                                      <p:cBhvr>
                                        <p:cTn id="10" dur="500"/>
                                        <p:tgtEl>
                                          <p:spTgt spid="2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ox(in)">
                                      <p:cBhvr>
                                        <p:cTn id="13" dur="500"/>
                                        <p:tgtEl>
                                          <p:spTgt spid="2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ox(in)">
                                      <p:cBhvr>
                                        <p:cTn id="21" dur="500"/>
                                        <p:tgtEl>
                                          <p:spTgt spid="2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ox(in)">
                                      <p:cBhvr>
                                        <p:cTn id="24" dur="500"/>
                                        <p:tgtEl>
                                          <p:spTgt spid="2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ox(in)">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p:bldP spid="25" grpId="0"/>
      <p:bldP spid="26" grpId="0"/>
      <p:bldP spid="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29" name="2 Marcador de contenido"/>
          <p:cNvSpPr>
            <a:spLocks noGrp="1"/>
          </p:cNvSpPr>
          <p:nvPr>
            <p:ph sz="quarter" idx="1"/>
          </p:nvPr>
        </p:nvSpPr>
        <p:spPr>
          <a:xfrm>
            <a:off x="323528" y="1313978"/>
            <a:ext cx="8208912" cy="757700"/>
          </a:xfrm>
        </p:spPr>
        <p:txBody>
          <a:bodyPr>
            <a:noAutofit/>
          </a:bodyPr>
          <a:lstStyle/>
          <a:p>
            <a:pPr marL="0" indent="0" algn="just">
              <a:buNone/>
            </a:pPr>
            <a:r>
              <a:rPr lang="es-CO" sz="2200" dirty="0"/>
              <a:t>Las coordenadas de los ejes codificados </a:t>
            </a:r>
            <a:r>
              <a:rPr lang="es-CO" sz="2200" i="1" dirty="0"/>
              <a:t>x</a:t>
            </a:r>
            <a:r>
              <a:rPr lang="es-CO" sz="2200" i="1" baseline="-25000" dirty="0"/>
              <a:t>1</a:t>
            </a:r>
            <a:r>
              <a:rPr lang="es-CO" sz="2200" dirty="0"/>
              <a:t> y </a:t>
            </a:r>
            <a:r>
              <a:rPr lang="es-CO" sz="2200" i="1" dirty="0"/>
              <a:t>x</a:t>
            </a:r>
            <a:r>
              <a:rPr lang="es-CO" sz="2200" i="1" baseline="-25000" dirty="0"/>
              <a:t>2</a:t>
            </a:r>
            <a:r>
              <a:rPr lang="es-CO" sz="2200" dirty="0"/>
              <a:t> para el diseño central compuesto con dos factores es:</a:t>
            </a:r>
          </a:p>
        </p:txBody>
      </p:sp>
      <p:graphicFrame>
        <p:nvGraphicFramePr>
          <p:cNvPr id="30" name="29 Tabla"/>
          <p:cNvGraphicFramePr>
            <a:graphicFrameLocks noGrp="1"/>
          </p:cNvGraphicFramePr>
          <p:nvPr/>
        </p:nvGraphicFramePr>
        <p:xfrm>
          <a:off x="1763688" y="2571744"/>
          <a:ext cx="5184576" cy="2448273"/>
        </p:xfrm>
        <a:graphic>
          <a:graphicData uri="http://schemas.openxmlformats.org/drawingml/2006/table">
            <a:tbl>
              <a:tblPr/>
              <a:tblGrid>
                <a:gridCol w="646078">
                  <a:extLst>
                    <a:ext uri="{9D8B030D-6E8A-4147-A177-3AD203B41FA5}">
                      <a16:colId xmlns:a16="http://schemas.microsoft.com/office/drawing/2014/main" val="20000"/>
                    </a:ext>
                  </a:extLst>
                </a:gridCol>
                <a:gridCol w="646078">
                  <a:extLst>
                    <a:ext uri="{9D8B030D-6E8A-4147-A177-3AD203B41FA5}">
                      <a16:colId xmlns:a16="http://schemas.microsoft.com/office/drawing/2014/main" val="20001"/>
                    </a:ext>
                  </a:extLst>
                </a:gridCol>
                <a:gridCol w="654054">
                  <a:extLst>
                    <a:ext uri="{9D8B030D-6E8A-4147-A177-3AD203B41FA5}">
                      <a16:colId xmlns:a16="http://schemas.microsoft.com/office/drawing/2014/main" val="20002"/>
                    </a:ext>
                  </a:extLst>
                </a:gridCol>
                <a:gridCol w="646078">
                  <a:extLst>
                    <a:ext uri="{9D8B030D-6E8A-4147-A177-3AD203B41FA5}">
                      <a16:colId xmlns:a16="http://schemas.microsoft.com/office/drawing/2014/main" val="20003"/>
                    </a:ext>
                  </a:extLst>
                </a:gridCol>
                <a:gridCol w="646078">
                  <a:extLst>
                    <a:ext uri="{9D8B030D-6E8A-4147-A177-3AD203B41FA5}">
                      <a16:colId xmlns:a16="http://schemas.microsoft.com/office/drawing/2014/main" val="20004"/>
                    </a:ext>
                  </a:extLst>
                </a:gridCol>
                <a:gridCol w="654054">
                  <a:extLst>
                    <a:ext uri="{9D8B030D-6E8A-4147-A177-3AD203B41FA5}">
                      <a16:colId xmlns:a16="http://schemas.microsoft.com/office/drawing/2014/main" val="20005"/>
                    </a:ext>
                  </a:extLst>
                </a:gridCol>
                <a:gridCol w="646078">
                  <a:extLst>
                    <a:ext uri="{9D8B030D-6E8A-4147-A177-3AD203B41FA5}">
                      <a16:colId xmlns:a16="http://schemas.microsoft.com/office/drawing/2014/main" val="20006"/>
                    </a:ext>
                  </a:extLst>
                </a:gridCol>
                <a:gridCol w="646078">
                  <a:extLst>
                    <a:ext uri="{9D8B030D-6E8A-4147-A177-3AD203B41FA5}">
                      <a16:colId xmlns:a16="http://schemas.microsoft.com/office/drawing/2014/main" val="20007"/>
                    </a:ext>
                  </a:extLst>
                </a:gridCol>
              </a:tblGrid>
              <a:tr h="340038">
                <a:tc gridSpan="2">
                  <a:txBody>
                    <a:bodyPr/>
                    <a:lstStyle/>
                    <a:p>
                      <a:pPr algn="ctr" fontAlgn="ctr"/>
                      <a:r>
                        <a:rPr lang="es-CO" sz="2000" b="1" i="0" u="none" strike="noStrike" dirty="0">
                          <a:solidFill>
                            <a:srgbClr val="000000"/>
                          </a:solidFill>
                          <a:latin typeface="Calibri"/>
                        </a:rPr>
                        <a:t>Diseño 2</a:t>
                      </a:r>
                      <a:r>
                        <a:rPr lang="es-CO" sz="2000" b="1" i="0" u="none" strike="noStrike" baseline="30000" dirty="0">
                          <a:solidFill>
                            <a:srgbClr val="000000"/>
                          </a:solidFill>
                          <a:latin typeface="Calibri"/>
                        </a:rPr>
                        <a:t>2</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tc>
                  <a:txBody>
                    <a:bodyPr/>
                    <a:lstStyle/>
                    <a:p>
                      <a:pPr algn="ctr" fontAlgn="ctr"/>
                      <a:endParaRPr lang="es-CO" sz="2000" b="1" i="0" u="none" strike="noStrike">
                        <a:solidFill>
                          <a:srgbClr val="000000"/>
                        </a:solidFill>
                        <a:latin typeface="Calibri"/>
                      </a:endParaRPr>
                    </a:p>
                  </a:txBody>
                  <a:tcPr marL="9525" marR="9525" marT="9525" marB="0" anchor="ctr">
                    <a:lnL>
                      <a:noFill/>
                    </a:lnL>
                    <a:lnR>
                      <a:noFill/>
                    </a:lnR>
                    <a:lnT>
                      <a:noFill/>
                    </a:lnT>
                    <a:lnB>
                      <a:noFill/>
                    </a:lnB>
                  </a:tcPr>
                </a:tc>
                <a:tc gridSpan="2">
                  <a:txBody>
                    <a:bodyPr/>
                    <a:lstStyle/>
                    <a:p>
                      <a:pPr algn="ctr" fontAlgn="ctr"/>
                      <a:r>
                        <a:rPr lang="es-CO" sz="2000" b="1" i="0" u="none" strike="noStrike">
                          <a:solidFill>
                            <a:srgbClr val="000000"/>
                          </a:solidFill>
                          <a:latin typeface="Calibri"/>
                        </a:rPr>
                        <a:t>Axial</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tc>
                  <a:txBody>
                    <a:bodyPr/>
                    <a:lstStyle/>
                    <a:p>
                      <a:pPr algn="ctr" fontAlgn="ctr"/>
                      <a:endParaRPr lang="es-CO" sz="2000" b="1" i="0" u="none" strike="noStrike">
                        <a:solidFill>
                          <a:srgbClr val="000000"/>
                        </a:solidFill>
                        <a:latin typeface="Calibri"/>
                      </a:endParaRPr>
                    </a:p>
                  </a:txBody>
                  <a:tcPr marL="9525" marR="9525" marT="9525" marB="0" anchor="ctr">
                    <a:lnL>
                      <a:noFill/>
                    </a:lnL>
                    <a:lnR>
                      <a:noFill/>
                    </a:lnR>
                    <a:lnT>
                      <a:noFill/>
                    </a:lnT>
                    <a:lnB>
                      <a:noFill/>
                    </a:lnB>
                  </a:tcPr>
                </a:tc>
                <a:tc gridSpan="2">
                  <a:txBody>
                    <a:bodyPr/>
                    <a:lstStyle/>
                    <a:p>
                      <a:pPr algn="ctr" fontAlgn="ctr"/>
                      <a:r>
                        <a:rPr lang="es-CO" sz="2000" b="1" i="0" u="none" strike="noStrike">
                          <a:solidFill>
                            <a:srgbClr val="000000"/>
                          </a:solidFill>
                          <a:latin typeface="Calibri"/>
                        </a:rPr>
                        <a:t>Central*</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extLst>
                  <a:ext uri="{0D108BD9-81ED-4DB2-BD59-A6C34878D82A}">
                    <a16:rowId xmlns:a16="http://schemas.microsoft.com/office/drawing/2014/main" val="10000"/>
                  </a:ext>
                </a:extLst>
              </a:tr>
              <a:tr h="408045">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s-CO" sz="2000" b="0" i="1"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s-CO" sz="2000" b="0" i="1"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40038">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a:t>
                      </a:r>
                      <a:r>
                        <a:rPr lang="el-GR" sz="2000" b="0" i="1" u="none" strike="noStrike" dirty="0">
                          <a:solidFill>
                            <a:srgbClr val="000000"/>
                          </a:solidFill>
                          <a:latin typeface="Calibri"/>
                        </a:rPr>
                        <a:t>α</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40038">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340038">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340038">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0038">
                <a:tc gridSpan="2">
                  <a:txBody>
                    <a:bodyPr/>
                    <a:lstStyle/>
                    <a:p>
                      <a:pPr algn="l" fontAlgn="ctr"/>
                      <a:r>
                        <a:rPr lang="es-CO" sz="2000" b="0" i="0" u="none" strike="noStrike" dirty="0">
                          <a:solidFill>
                            <a:srgbClr val="000000"/>
                          </a:solidFill>
                          <a:latin typeface="Calibri"/>
                        </a:rPr>
                        <a:t>*m réplicas</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s-CO"/>
                    </a:p>
                  </a:txBody>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6"/>
                  </a:ext>
                </a:extLst>
              </a:tr>
            </a:tbl>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124744"/>
            <a:ext cx="8320438" cy="5472608"/>
          </a:xfrm>
        </p:spPr>
        <p:txBody>
          <a:bodyPr>
            <a:noAutofit/>
          </a:bodyPr>
          <a:lstStyle/>
          <a:p>
            <a:pPr marL="0" indent="0" algn="just">
              <a:buNone/>
            </a:pPr>
            <a:r>
              <a:rPr lang="es-CO" sz="2200" dirty="0"/>
              <a:t>Para el diseño central compuesto se deben establecer los valores de los puntos axiales como:</a:t>
            </a:r>
          </a:p>
          <a:p>
            <a:pPr marL="0" indent="0" algn="just">
              <a:buNone/>
            </a:pPr>
            <a:endParaRPr lang="es-CO" sz="2200" dirty="0"/>
          </a:p>
          <a:p>
            <a:pPr marL="0" indent="0" algn="just">
              <a:buNone/>
            </a:pPr>
            <a:endParaRPr lang="es-CO" sz="2200" dirty="0"/>
          </a:p>
          <a:p>
            <a:pPr marL="0" indent="0" algn="just">
              <a:buNone/>
            </a:pPr>
            <a:r>
              <a:rPr lang="es-CO" sz="2200" dirty="0"/>
              <a:t>el valor de </a:t>
            </a:r>
            <a:r>
              <a:rPr lang="el-GR" sz="2200" i="1" dirty="0"/>
              <a:t>α</a:t>
            </a:r>
            <a:r>
              <a:rPr lang="es-CO" sz="2200" dirty="0"/>
              <a:t> para un diseño de dos factores es:</a:t>
            </a:r>
          </a:p>
          <a:p>
            <a:pPr marL="0" indent="0" algn="just">
              <a:buNone/>
            </a:pPr>
            <a:endParaRPr lang="es-CO" sz="2200" dirty="0"/>
          </a:p>
          <a:p>
            <a:pPr marL="0" indent="0" algn="just">
              <a:buNone/>
            </a:pPr>
            <a:r>
              <a:rPr lang="es-CO" sz="2200" dirty="0"/>
              <a:t>y para un diseño de tres factores es: </a:t>
            </a:r>
          </a:p>
          <a:p>
            <a:pPr marL="0" indent="0" algn="just">
              <a:buNone/>
            </a:pPr>
            <a:endParaRPr lang="es-CO" sz="2200" dirty="0"/>
          </a:p>
          <a:p>
            <a:pPr marL="0" indent="0" algn="just">
              <a:buNone/>
            </a:pPr>
            <a:r>
              <a:rPr lang="es-CO" sz="2200" dirty="0"/>
              <a:t>Si hay </a:t>
            </a:r>
            <a:r>
              <a:rPr lang="es-CO" sz="2200" i="1" dirty="0" err="1"/>
              <a:t>r</a:t>
            </a:r>
            <a:r>
              <a:rPr lang="es-CO" sz="2200" i="1" baseline="-25000" dirty="0" err="1"/>
              <a:t>f</a:t>
            </a:r>
            <a:r>
              <a:rPr lang="es-CO" sz="2200" dirty="0"/>
              <a:t> réplicas del factorial 2n y </a:t>
            </a:r>
            <a:r>
              <a:rPr lang="es-CO" sz="2200" i="1" dirty="0" err="1"/>
              <a:t>r</a:t>
            </a:r>
            <a:r>
              <a:rPr lang="es-CO" sz="2200" i="1" baseline="-25000" dirty="0" err="1"/>
              <a:t>a</a:t>
            </a:r>
            <a:r>
              <a:rPr lang="es-CO" sz="2200" dirty="0"/>
              <a:t> réplicas de las combinaciones de tratamientos axiales, una forma más general para </a:t>
            </a:r>
            <a:r>
              <a:rPr lang="el-GR" sz="2200" i="1" dirty="0"/>
              <a:t>α</a:t>
            </a:r>
            <a:r>
              <a:rPr lang="es-CO" sz="2200" dirty="0"/>
              <a:t> es:</a:t>
            </a:r>
          </a:p>
        </p:txBody>
      </p:sp>
      <p:graphicFrame>
        <p:nvGraphicFramePr>
          <p:cNvPr id="11" name="Object 2"/>
          <p:cNvGraphicFramePr>
            <a:graphicFrameLocks noChangeAspect="1"/>
          </p:cNvGraphicFramePr>
          <p:nvPr/>
        </p:nvGraphicFramePr>
        <p:xfrm>
          <a:off x="3563888" y="1916832"/>
          <a:ext cx="1301750" cy="658812"/>
        </p:xfrm>
        <a:graphic>
          <a:graphicData uri="http://schemas.openxmlformats.org/presentationml/2006/ole">
            <mc:AlternateContent xmlns:mc="http://schemas.openxmlformats.org/markup-compatibility/2006">
              <mc:Choice xmlns:v="urn:schemas-microsoft-com:vml" Requires="v">
                <p:oleObj name="Equation" r:id="rId2" imgW="622080" imgH="317160" progId="Equation.DSMT4">
                  <p:embed/>
                </p:oleObj>
              </mc:Choice>
              <mc:Fallback>
                <p:oleObj name="Equation" r:id="rId2" imgW="622080" imgH="317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1916832"/>
                        <a:ext cx="130175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6072198" y="2571744"/>
          <a:ext cx="2098675" cy="552450"/>
        </p:xfrm>
        <a:graphic>
          <a:graphicData uri="http://schemas.openxmlformats.org/presentationml/2006/ole">
            <mc:AlternateContent xmlns:mc="http://schemas.openxmlformats.org/markup-compatibility/2006">
              <mc:Choice xmlns:v="urn:schemas-microsoft-com:vml" Requires="v">
                <p:oleObj name="Equation" r:id="rId4" imgW="1002960" imgH="266400" progId="Equation.DSMT4">
                  <p:embed/>
                </p:oleObj>
              </mc:Choice>
              <mc:Fallback>
                <p:oleObj name="Equation" r:id="rId4" imgW="1002960" imgH="26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198" y="2571744"/>
                        <a:ext cx="20986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5137621" y="3452614"/>
          <a:ext cx="2098675" cy="552450"/>
        </p:xfrm>
        <a:graphic>
          <a:graphicData uri="http://schemas.openxmlformats.org/presentationml/2006/ole">
            <mc:AlternateContent xmlns:mc="http://schemas.openxmlformats.org/markup-compatibility/2006">
              <mc:Choice xmlns:v="urn:schemas-microsoft-com:vml" Requires="v">
                <p:oleObj name="Equation" r:id="rId6" imgW="1002960" imgH="266400" progId="Equation.DSMT4">
                  <p:embed/>
                </p:oleObj>
              </mc:Choice>
              <mc:Fallback>
                <p:oleObj name="Equation" r:id="rId6" imgW="1002960" imgH="26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621" y="3452614"/>
                        <a:ext cx="20986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224213" y="5464175"/>
          <a:ext cx="1912937" cy="657225"/>
        </p:xfrm>
        <a:graphic>
          <a:graphicData uri="http://schemas.openxmlformats.org/presentationml/2006/ole">
            <mc:AlternateContent xmlns:mc="http://schemas.openxmlformats.org/markup-compatibility/2006">
              <mc:Choice xmlns:v="urn:schemas-microsoft-com:vml" Requires="v">
                <p:oleObj name="Equation" r:id="rId8" imgW="914400" imgH="317160" progId="Equation.DSMT4">
                  <p:embed/>
                </p:oleObj>
              </mc:Choice>
              <mc:Fallback>
                <p:oleObj name="Equation" r:id="rId8" imgW="91440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213" y="5464175"/>
                        <a:ext cx="19129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2 Marcador de contenido"/>
          <p:cNvSpPr>
            <a:spLocks noGrp="1"/>
          </p:cNvSpPr>
          <p:nvPr>
            <p:ph sz="quarter" idx="1"/>
          </p:nvPr>
        </p:nvSpPr>
        <p:spPr>
          <a:xfrm>
            <a:off x="323528" y="1357298"/>
            <a:ext cx="8208912" cy="4447966"/>
          </a:xfrm>
        </p:spPr>
        <p:txBody>
          <a:bodyPr>
            <a:noAutofit/>
          </a:bodyPr>
          <a:lstStyle/>
          <a:p>
            <a:pPr marL="0" indent="0" algn="just">
              <a:buClrTx/>
              <a:buSzPct val="80000"/>
              <a:buNone/>
            </a:pPr>
            <a:r>
              <a:rPr lang="es-CO" sz="2200" dirty="0"/>
              <a:t>La trayectoria de la mayor pendiente para el estudio del rendimiento de un proceso proporcionó una respuesta máxima en </a:t>
            </a:r>
            <a:r>
              <a:rPr lang="es-CO" sz="2200" i="1" dirty="0"/>
              <a:t>T=85</a:t>
            </a:r>
            <a:r>
              <a:rPr lang="es-CO" sz="2200" dirty="0"/>
              <a:t> y </a:t>
            </a:r>
            <a:r>
              <a:rPr lang="es-CO" sz="2200" i="1" dirty="0" err="1"/>
              <a:t>Tp</a:t>
            </a:r>
            <a:r>
              <a:rPr lang="es-CO" sz="2200" i="1" dirty="0"/>
              <a:t>=175</a:t>
            </a:r>
            <a:r>
              <a:rPr lang="es-CO" sz="2200" dirty="0"/>
              <a:t>. </a:t>
            </a:r>
          </a:p>
          <a:p>
            <a:pPr marL="0" indent="0" algn="just">
              <a:buClrTx/>
              <a:buSzPct val="80000"/>
              <a:buNone/>
            </a:pPr>
            <a:endParaRPr lang="es-CO" sz="2200" dirty="0"/>
          </a:p>
          <a:p>
            <a:pPr marL="0" indent="0" algn="just">
              <a:buClrTx/>
              <a:buSzPct val="80000"/>
              <a:buNone/>
            </a:pPr>
            <a:r>
              <a:rPr lang="es-CO" sz="2200" dirty="0"/>
              <a:t>Para estimar la superficie de respuesta de segundo orden debe construirse un diseño central compuesto con centro en </a:t>
            </a:r>
            <a:r>
              <a:rPr lang="es-CO" sz="2200" i="1" dirty="0"/>
              <a:t>(</a:t>
            </a:r>
            <a:r>
              <a:rPr lang="es-CO" sz="2200" i="1" dirty="0" err="1"/>
              <a:t>T,Tp</a:t>
            </a:r>
            <a:r>
              <a:rPr lang="es-CO" sz="2200" i="1" dirty="0"/>
              <a:t>)=(85,175)</a:t>
            </a:r>
            <a:r>
              <a:rPr lang="es-CO" sz="2200" dirty="0"/>
              <a:t>, donde la relación entre las coordenadas del diseño </a:t>
            </a:r>
            <a:r>
              <a:rPr lang="es-CO" sz="2200" i="1" dirty="0"/>
              <a:t>(x</a:t>
            </a:r>
            <a:r>
              <a:rPr lang="es-CO" sz="2200" i="1" baseline="-25000" dirty="0"/>
              <a:t>1</a:t>
            </a:r>
            <a:r>
              <a:rPr lang="es-CO" sz="2200" i="1" dirty="0"/>
              <a:t>,x</a:t>
            </a:r>
            <a:r>
              <a:rPr lang="es-CO" sz="2200" i="1" baseline="-25000" dirty="0"/>
              <a:t>2</a:t>
            </a:r>
            <a:r>
              <a:rPr lang="es-CO" sz="2200" i="1" dirty="0"/>
              <a:t>)</a:t>
            </a:r>
            <a:r>
              <a:rPr lang="es-CO" sz="2200" dirty="0"/>
              <a:t> y los niveles de Tiempo y Temperatura </a:t>
            </a:r>
            <a:r>
              <a:rPr lang="es-CO" sz="2200" i="1" dirty="0"/>
              <a:t>(</a:t>
            </a:r>
            <a:r>
              <a:rPr lang="es-CO" sz="2200" i="1" dirty="0" err="1"/>
              <a:t>T,Tp</a:t>
            </a:r>
            <a:r>
              <a:rPr lang="es-CO" sz="2200" i="1" dirty="0"/>
              <a:t>) </a:t>
            </a:r>
            <a:r>
              <a:rPr lang="es-CO" sz="2200" dirty="0"/>
              <a:t>se conservan como antes, es decir, que un cambio de una unidad en </a:t>
            </a:r>
            <a:r>
              <a:rPr lang="es-CO" sz="2200" i="1" dirty="0"/>
              <a:t>x</a:t>
            </a:r>
            <a:r>
              <a:rPr lang="es-CO" sz="2200" i="1" baseline="-25000" dirty="0"/>
              <a:t>1</a:t>
            </a:r>
            <a:r>
              <a:rPr lang="es-CO" sz="2200" dirty="0"/>
              <a:t> es de </a:t>
            </a:r>
            <a:r>
              <a:rPr lang="es-CO" sz="2200" i="1" dirty="0"/>
              <a:t>5min</a:t>
            </a:r>
            <a:r>
              <a:rPr lang="es-CO" sz="2200" dirty="0"/>
              <a:t> y un cambio en una unidad de </a:t>
            </a:r>
            <a:r>
              <a:rPr lang="es-CO" sz="2200" i="1" dirty="0"/>
              <a:t>x</a:t>
            </a:r>
            <a:r>
              <a:rPr lang="es-CO" sz="2200" i="1" baseline="-25000" dirty="0"/>
              <a:t>2</a:t>
            </a:r>
            <a:r>
              <a:rPr lang="es-CO" sz="2200" dirty="0"/>
              <a:t> es de </a:t>
            </a:r>
            <a:r>
              <a:rPr lang="es-CO" sz="2200" i="1" dirty="0"/>
              <a:t>5°F</a:t>
            </a:r>
            <a:r>
              <a:rPr lang="es-CO" sz="2200" dirty="0"/>
              <a:t>.</a:t>
            </a:r>
          </a:p>
          <a:p>
            <a:pPr marL="0" indent="0" algn="just">
              <a:buClrTx/>
              <a:buSzPct val="80000"/>
              <a:buNone/>
            </a:pPr>
            <a:endParaRPr lang="es-CO" sz="2200" dirty="0"/>
          </a:p>
          <a:p>
            <a:pPr marL="0" indent="0" algn="just">
              <a:buClrTx/>
              <a:buSzPct val="80000"/>
              <a:buNone/>
            </a:pPr>
            <a:r>
              <a:rPr lang="es-CO" sz="2200" dirty="0"/>
              <a:t>Con </a:t>
            </a:r>
            <a:r>
              <a:rPr lang="el-GR" sz="2200" i="1" dirty="0"/>
              <a:t>α</a:t>
            </a:r>
            <a:r>
              <a:rPr lang="es-CO" sz="2200" i="1" dirty="0"/>
              <a:t>=1.414</a:t>
            </a:r>
            <a:r>
              <a:rPr lang="es-CO" sz="2200" dirty="0"/>
              <a:t>, las coordenadas del diseño y el Tiempo y la Temperatura requeridas son:</a:t>
            </a:r>
            <a:endParaRPr lang="es-CO" sz="20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0" name="Table 11"/>
          <p:cNvGraphicFramePr>
            <a:graphicFrameLocks noGrp="1"/>
          </p:cNvGraphicFramePr>
          <p:nvPr/>
        </p:nvGraphicFramePr>
        <p:xfrm>
          <a:off x="1619671" y="1484781"/>
          <a:ext cx="5904657" cy="4680523"/>
        </p:xfrm>
        <a:graphic>
          <a:graphicData uri="http://schemas.openxmlformats.org/drawingml/2006/table">
            <a:tbl>
              <a:tblPr/>
              <a:tblGrid>
                <a:gridCol w="977285">
                  <a:extLst>
                    <a:ext uri="{9D8B030D-6E8A-4147-A177-3AD203B41FA5}">
                      <a16:colId xmlns:a16="http://schemas.microsoft.com/office/drawing/2014/main" val="20000"/>
                    </a:ext>
                  </a:extLst>
                </a:gridCol>
                <a:gridCol w="1110948">
                  <a:extLst>
                    <a:ext uri="{9D8B030D-6E8A-4147-A177-3AD203B41FA5}">
                      <a16:colId xmlns:a16="http://schemas.microsoft.com/office/drawing/2014/main" val="20001"/>
                    </a:ext>
                  </a:extLst>
                </a:gridCol>
                <a:gridCol w="330208">
                  <a:extLst>
                    <a:ext uri="{9D8B030D-6E8A-4147-A177-3AD203B41FA5}">
                      <a16:colId xmlns:a16="http://schemas.microsoft.com/office/drawing/2014/main" val="20002"/>
                    </a:ext>
                  </a:extLst>
                </a:gridCol>
                <a:gridCol w="965936">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331702">
                  <a:extLst>
                    <a:ext uri="{9D8B030D-6E8A-4147-A177-3AD203B41FA5}">
                      <a16:colId xmlns:a16="http://schemas.microsoft.com/office/drawing/2014/main" val="20005"/>
                    </a:ext>
                  </a:extLst>
                </a:gridCol>
                <a:gridCol w="1324482">
                  <a:extLst>
                    <a:ext uri="{9D8B030D-6E8A-4147-A177-3AD203B41FA5}">
                      <a16:colId xmlns:a16="http://schemas.microsoft.com/office/drawing/2014/main" val="20006"/>
                    </a:ext>
                  </a:extLst>
                </a:gridCol>
              </a:tblGrid>
              <a:tr h="274207">
                <a:tc gridSpan="7">
                  <a:txBody>
                    <a:bodyPr/>
                    <a:lstStyle/>
                    <a:p>
                      <a:pPr algn="ctr">
                        <a:spcAft>
                          <a:spcPts val="0"/>
                        </a:spcAft>
                      </a:pPr>
                      <a:r>
                        <a:rPr lang="es-CO" sz="1600" b="1" dirty="0">
                          <a:solidFill>
                            <a:srgbClr val="C00000"/>
                          </a:solidFill>
                          <a:latin typeface="Calibri"/>
                          <a:ea typeface="Calibri"/>
                          <a:cs typeface="Times New Roman"/>
                        </a:rPr>
                        <a:t>Diseño Central Compuesto</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536789">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dirty="0">
                          <a:latin typeface="Calibri"/>
                          <a:ea typeface="Calibri"/>
                          <a:cs typeface="Times New Roman"/>
                        </a:rPr>
                        <a:t>Variables codificadas</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dirty="0">
                          <a:latin typeface="Calibri"/>
                          <a:ea typeface="Calibri"/>
                          <a:cs typeface="Times New Roman"/>
                        </a:rPr>
                        <a:t>Respuesta</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04836">
                <a:tc>
                  <a:txBody>
                    <a:bodyPr/>
                    <a:lstStyle/>
                    <a:p>
                      <a:pPr algn="ctr">
                        <a:spcAft>
                          <a:spcPts val="0"/>
                        </a:spcAft>
                      </a:pPr>
                      <a:r>
                        <a:rPr lang="es-CO" sz="1600" b="1" dirty="0">
                          <a:latin typeface="Calibri"/>
                          <a:ea typeface="Calibri"/>
                          <a:cs typeface="Times New Roman"/>
                        </a:rPr>
                        <a:t>T</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err="1">
                          <a:latin typeface="Calibri"/>
                          <a:ea typeface="Calibri"/>
                          <a:cs typeface="Times New Roman"/>
                        </a:rPr>
                        <a:t>Tp</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x</a:t>
                      </a:r>
                      <a:r>
                        <a:rPr lang="es-CO" sz="1600" b="1" baseline="-25000" dirty="0">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y</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74207">
                <a:tc>
                  <a:txBody>
                    <a:bodyPr/>
                    <a:lstStyle/>
                    <a:p>
                      <a:pPr algn="ctr">
                        <a:spcAft>
                          <a:spcPts val="0"/>
                        </a:spcAft>
                      </a:pPr>
                      <a:r>
                        <a:rPr lang="es-CO" sz="1600">
                          <a:latin typeface="Calibri"/>
                          <a:ea typeface="Calibri"/>
                          <a:cs typeface="Times New Roman"/>
                        </a:rPr>
                        <a:t>8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76.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3"/>
                  </a:ext>
                </a:extLst>
              </a:tr>
              <a:tr h="274207">
                <a:tc>
                  <a:txBody>
                    <a:bodyPr/>
                    <a:lstStyle/>
                    <a:p>
                      <a:pPr algn="ctr">
                        <a:spcAft>
                          <a:spcPts val="0"/>
                        </a:spcAft>
                      </a:pPr>
                      <a:r>
                        <a:rPr lang="es-CO" sz="1600">
                          <a:latin typeface="Calibri"/>
                          <a:ea typeface="Calibri"/>
                          <a:cs typeface="Times New Roman"/>
                        </a:rPr>
                        <a:t>8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74207">
                <a:tc>
                  <a:txBody>
                    <a:bodyPr/>
                    <a:lstStyle/>
                    <a:p>
                      <a:pPr algn="ctr">
                        <a:spcAft>
                          <a:spcPts val="0"/>
                        </a:spcAft>
                      </a:pPr>
                      <a:r>
                        <a:rPr lang="es-CO" sz="160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74207">
                <a:tc>
                  <a:txBody>
                    <a:bodyPr/>
                    <a:lstStyle/>
                    <a:p>
                      <a:pPr algn="ctr">
                        <a:spcAft>
                          <a:spcPts val="0"/>
                        </a:spcAft>
                      </a:pPr>
                      <a:r>
                        <a:rPr lang="es-CO" sz="160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8</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1"/>
                  </a:ext>
                </a:extLst>
              </a:tr>
              <a:tr h="274207">
                <a:tc>
                  <a:txBody>
                    <a:bodyPr/>
                    <a:lstStyle/>
                    <a:p>
                      <a:pPr algn="ctr">
                        <a:spcAft>
                          <a:spcPts val="0"/>
                        </a:spcAft>
                      </a:pPr>
                      <a:r>
                        <a:rPr lang="es-CO" sz="1600" dirty="0">
                          <a:latin typeface="Calibri"/>
                          <a:ea typeface="Calibri"/>
                          <a:cs typeface="Times New Roman"/>
                        </a:rPr>
                        <a:t>92.07</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4</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2"/>
                  </a:ext>
                </a:extLst>
              </a:tr>
              <a:tr h="274207">
                <a:tc>
                  <a:txBody>
                    <a:bodyPr/>
                    <a:lstStyle/>
                    <a:p>
                      <a:pPr algn="ctr">
                        <a:spcAft>
                          <a:spcPts val="0"/>
                        </a:spcAft>
                      </a:pPr>
                      <a:r>
                        <a:rPr lang="es-CO" sz="1600" dirty="0">
                          <a:latin typeface="Calibri"/>
                          <a:ea typeface="Calibri"/>
                          <a:cs typeface="Times New Roman"/>
                        </a:rPr>
                        <a:t>77.93</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5.6</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3"/>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82.07</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4"/>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67.93</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323528" y="1196752"/>
            <a:ext cx="8208912" cy="1008112"/>
          </a:xfrm>
        </p:spPr>
        <p:txBody>
          <a:bodyPr>
            <a:noAutofit/>
          </a:bodyPr>
          <a:lstStyle/>
          <a:p>
            <a:pPr marL="0" indent="0" algn="just">
              <a:buClrTx/>
              <a:buSzPct val="80000"/>
              <a:buNone/>
            </a:pPr>
            <a:r>
              <a:rPr lang="es-CO" sz="2200" dirty="0"/>
              <a:t>La ecuación de la superficie de respuesta de segundo orden estimada para los datos del porcentaje de rendimiento es:</a:t>
            </a:r>
            <a:endParaRPr lang="es-CO" sz="2000" dirty="0"/>
          </a:p>
        </p:txBody>
      </p:sp>
      <p:graphicFrame>
        <p:nvGraphicFramePr>
          <p:cNvPr id="11" name="Object 3"/>
          <p:cNvGraphicFramePr>
            <a:graphicFrameLocks noChangeAspect="1"/>
          </p:cNvGraphicFramePr>
          <p:nvPr/>
        </p:nvGraphicFramePr>
        <p:xfrm>
          <a:off x="611560" y="2109292"/>
          <a:ext cx="7500937" cy="455612"/>
        </p:xfrm>
        <a:graphic>
          <a:graphicData uri="http://schemas.openxmlformats.org/presentationml/2006/ole">
            <mc:AlternateContent xmlns:mc="http://schemas.openxmlformats.org/markup-compatibility/2006">
              <mc:Choice xmlns:v="urn:schemas-microsoft-com:vml" Requires="v">
                <p:oleObj name="Equation" r:id="rId2" imgW="3962160" imgH="241200" progId="Equation.DSMT4">
                  <p:embed/>
                </p:oleObj>
              </mc:Choice>
              <mc:Fallback>
                <p:oleObj name="Equation" r:id="rId2" imgW="396216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109292"/>
                        <a:ext cx="7500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4"/>
          <p:cNvPicPr>
            <a:picLocks noChangeAspect="1" noChangeArrowheads="1"/>
          </p:cNvPicPr>
          <p:nvPr/>
        </p:nvPicPr>
        <p:blipFill>
          <a:blip r:embed="rId4" cstate="print"/>
          <a:srcRect l="15216" t="25219" r="47704" b="40328"/>
          <a:stretch>
            <a:fillRect/>
          </a:stretch>
        </p:blipFill>
        <p:spPr bwMode="auto">
          <a:xfrm>
            <a:off x="504577" y="2892702"/>
            <a:ext cx="7091759" cy="370465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a:spLocks noGrp="1"/>
          </p:cNvSpPr>
          <p:nvPr>
            <p:ph sz="quarter" idx="1"/>
          </p:nvPr>
        </p:nvSpPr>
        <p:spPr>
          <a:xfrm>
            <a:off x="395536" y="4149080"/>
            <a:ext cx="8136904" cy="2448272"/>
          </a:xfrm>
        </p:spPr>
        <p:txBody>
          <a:bodyPr>
            <a:noAutofit/>
          </a:bodyPr>
          <a:lstStyle/>
          <a:p>
            <a:pPr marL="0" indent="0" algn="just">
              <a:buNone/>
            </a:pPr>
            <a:r>
              <a:rPr lang="en-US" sz="2000" dirty="0"/>
              <a:t>Al </a:t>
            </a:r>
            <a:r>
              <a:rPr lang="es-ES_tradnl" sz="2000" dirty="0"/>
              <a:t>examinar</a:t>
            </a:r>
            <a:r>
              <a:rPr lang="en-US" sz="2000" dirty="0"/>
              <a:t> la </a:t>
            </a:r>
            <a:r>
              <a:rPr lang="es-CO" sz="2000" dirty="0"/>
              <a:t>tabla</a:t>
            </a:r>
            <a:r>
              <a:rPr lang="en-US" sz="2000" dirty="0"/>
              <a:t> se  </a:t>
            </a:r>
            <a:r>
              <a:rPr lang="es-CO" sz="2000" dirty="0"/>
              <a:t>observa</a:t>
            </a:r>
            <a:r>
              <a:rPr lang="en-US" sz="2000" dirty="0"/>
              <a:t> un valor-p </a:t>
            </a:r>
            <a:r>
              <a:rPr lang="en-US" sz="2000" dirty="0" err="1"/>
              <a:t>pequeño</a:t>
            </a:r>
            <a:r>
              <a:rPr lang="en-US" sz="2000" dirty="0"/>
              <a:t> de los </a:t>
            </a:r>
            <a:r>
              <a:rPr lang="en-US" sz="2000" dirty="0" err="1"/>
              <a:t>términos</a:t>
            </a:r>
            <a:r>
              <a:rPr lang="en-US" sz="2000" dirty="0"/>
              <a:t> </a:t>
            </a:r>
            <a:r>
              <a:rPr lang="en-US" sz="2000" dirty="0" err="1"/>
              <a:t>cuadraticos</a:t>
            </a:r>
            <a:r>
              <a:rPr lang="en-US" sz="2000" dirty="0"/>
              <a:t>, </a:t>
            </a:r>
            <a:r>
              <a:rPr lang="en-US" sz="2000" dirty="0" err="1"/>
              <a:t>por</a:t>
            </a:r>
            <a:r>
              <a:rPr lang="en-US" sz="2000" dirty="0"/>
              <a:t> lo </a:t>
            </a:r>
            <a:r>
              <a:rPr lang="en-US" sz="2000" dirty="0" err="1"/>
              <a:t>cual</a:t>
            </a:r>
            <a:r>
              <a:rPr lang="en-US" sz="2000" dirty="0"/>
              <a:t> </a:t>
            </a:r>
            <a:r>
              <a:rPr lang="es-ES" sz="2000" dirty="0"/>
              <a:t>es</a:t>
            </a:r>
            <a:r>
              <a:rPr lang="en-US" sz="2000" dirty="0"/>
              <a:t> </a:t>
            </a:r>
            <a:r>
              <a:rPr lang="es-ES" sz="2000" dirty="0"/>
              <a:t>factible</a:t>
            </a:r>
            <a:r>
              <a:rPr lang="en-US" sz="2000" dirty="0"/>
              <a:t> </a:t>
            </a:r>
            <a:r>
              <a:rPr lang="es-ES" sz="2000" dirty="0"/>
              <a:t>ajustar un modelo de segundo orden a la respuesta rendimiento. </a:t>
            </a:r>
          </a:p>
          <a:p>
            <a:pPr algn="just">
              <a:buNone/>
            </a:pPr>
            <a:endParaRPr lang="en-US" sz="1000" dirty="0"/>
          </a:p>
          <a:p>
            <a:pPr marL="0" indent="0" algn="just">
              <a:buNone/>
            </a:pPr>
            <a:r>
              <a:rPr lang="es-ES" sz="2000" dirty="0"/>
              <a:t>Se requiere que el modelo seleccionado no tenga falta de ajuste significativa  y se puede observar en el valor-p, que este no es significativo ya que es superior a un nivel del 5%, por lo cual este modelo esta bien ajustado.</a:t>
            </a:r>
          </a:p>
        </p:txBody>
      </p:sp>
      <p:pic>
        <p:nvPicPr>
          <p:cNvPr id="14" name="Picture 3"/>
          <p:cNvPicPr>
            <a:picLocks noChangeAspect="1" noChangeArrowheads="1"/>
          </p:cNvPicPr>
          <p:nvPr/>
        </p:nvPicPr>
        <p:blipFill>
          <a:blip r:embed="rId2" cstate="print"/>
          <a:srcRect l="15216" t="54750" r="48811" b="21625"/>
          <a:stretch>
            <a:fillRect/>
          </a:stretch>
        </p:blipFill>
        <p:spPr bwMode="auto">
          <a:xfrm>
            <a:off x="440541" y="1268760"/>
            <a:ext cx="6825758" cy="252028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5"/>
          <p:cNvPicPr>
            <a:picLocks noChangeAspect="1" noChangeArrowheads="1"/>
          </p:cNvPicPr>
          <p:nvPr/>
        </p:nvPicPr>
        <p:blipFill>
          <a:blip r:embed="rId2" cstate="print"/>
          <a:srcRect/>
          <a:stretch>
            <a:fillRect/>
          </a:stretch>
        </p:blipFill>
        <p:spPr bwMode="auto">
          <a:xfrm>
            <a:off x="467544" y="1192155"/>
            <a:ext cx="8215808" cy="547720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467544" y="1628800"/>
            <a:ext cx="8208912" cy="4464496"/>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n la mayoría de los problemas de MSR, la forma de la relación entre la respuesta y las variables independientes (factores) es desconocida. Por lo tanto, la representación matemática de MSR se puede dar de diversas manera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Un </a:t>
            </a:r>
            <a:r>
              <a:rPr kumimoji="0" lang="es-CO" sz="2100" b="0" i="1" u="none" strike="noStrike" kern="1200" cap="none" spc="0" normalizeH="0" baseline="0" noProof="0" dirty="0">
                <a:ln>
                  <a:noFill/>
                </a:ln>
                <a:solidFill>
                  <a:schemeClr val="tx1"/>
                </a:solidFill>
                <a:effectLst/>
                <a:uLnTx/>
                <a:uFillTx/>
                <a:latin typeface="+mn-lt"/>
                <a:ea typeface="+mn-ea"/>
                <a:cs typeface="+mn-cs"/>
              </a:rPr>
              <a:t>modelo de primer orden </a:t>
            </a:r>
            <a:r>
              <a:rPr kumimoji="0" lang="es-CO" sz="2100" b="0" i="0" u="none" strike="noStrike" kern="1200" cap="none" spc="0" normalizeH="0" baseline="0" noProof="0" dirty="0">
                <a:ln>
                  <a:noFill/>
                </a:ln>
                <a:solidFill>
                  <a:schemeClr val="tx1"/>
                </a:solidFill>
                <a:effectLst/>
                <a:uLnTx/>
                <a:uFillTx/>
                <a:latin typeface="+mn-lt"/>
                <a:ea typeface="+mn-ea"/>
                <a:cs typeface="+mn-cs"/>
              </a:rPr>
              <a:t>(lineal) sin interacción o productos cruzado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l modelo lineal de primer orden con interacciones:</a:t>
            </a:r>
          </a:p>
        </p:txBody>
      </p:sp>
      <p:graphicFrame>
        <p:nvGraphicFramePr>
          <p:cNvPr id="21" name="Object 5"/>
          <p:cNvGraphicFramePr>
            <a:graphicFrameLocks noChangeAspect="1"/>
          </p:cNvGraphicFramePr>
          <p:nvPr/>
        </p:nvGraphicFramePr>
        <p:xfrm>
          <a:off x="1769783" y="3861048"/>
          <a:ext cx="5514889" cy="817562"/>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83" y="3861048"/>
                        <a:ext cx="5514889"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478630" y="5445224"/>
          <a:ext cx="4165657" cy="842962"/>
        </p:xfrm>
        <a:graphic>
          <a:graphicData uri="http://schemas.openxmlformats.org/presentationml/2006/ole">
            <mc:AlternateContent xmlns:mc="http://schemas.openxmlformats.org/markup-compatibility/2006">
              <mc:Choice xmlns:v="urn:schemas-microsoft-com:vml" Requires="v">
                <p:oleObj name="Equation" r:id="rId4" imgW="1955520" imgH="406080" progId="Equation.DSMT4">
                  <p:embed/>
                </p:oleObj>
              </mc:Choice>
              <mc:Fallback>
                <p:oleObj name="Equation" r:id="rId4" imgW="1955520" imgH="406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8630" y="5445224"/>
                        <a:ext cx="4165657"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3"/>
          <p:cNvPicPr>
            <a:picLocks noChangeAspect="1" noChangeArrowheads="1"/>
          </p:cNvPicPr>
          <p:nvPr/>
        </p:nvPicPr>
        <p:blipFill>
          <a:blip r:embed="rId2" cstate="print"/>
          <a:srcRect/>
          <a:stretch>
            <a:fillRect/>
          </a:stretch>
        </p:blipFill>
        <p:spPr bwMode="auto">
          <a:xfrm>
            <a:off x="1367643" y="1052736"/>
            <a:ext cx="6372709" cy="4248472"/>
          </a:xfrm>
          <a:prstGeom prst="rect">
            <a:avLst/>
          </a:prstGeom>
          <a:noFill/>
          <a:ln w="9525">
            <a:noFill/>
            <a:miter lim="800000"/>
            <a:headEnd/>
            <a:tailEnd/>
          </a:ln>
        </p:spPr>
      </p:pic>
      <p:sp>
        <p:nvSpPr>
          <p:cNvPr id="11" name="10 Rectángulo"/>
          <p:cNvSpPr/>
          <p:nvPr/>
        </p:nvSpPr>
        <p:spPr>
          <a:xfrm>
            <a:off x="323528" y="5469031"/>
            <a:ext cx="8496944" cy="1200329"/>
          </a:xfrm>
          <a:prstGeom prst="rect">
            <a:avLst/>
          </a:prstGeom>
        </p:spPr>
        <p:txBody>
          <a:bodyPr wrap="square">
            <a:spAutoFit/>
          </a:bodyPr>
          <a:lstStyle/>
          <a:p>
            <a:pPr algn="just">
              <a:buSzPct val="80000"/>
            </a:pPr>
            <a:r>
              <a:rPr lang="es-CO" dirty="0"/>
              <a:t>Mediante las anteriores graficas es relativamente sencillo observar que el optimo se encuentra muy cerca de 175°F y 85min de tiempo de reacción. Mediante la grafica de contorno se observa que el proceso puede ser ligeramente más sensible a los cambios en el tiempo de reacción que a los cambios en la temperatura.</a:t>
            </a:r>
            <a:endParaRPr lang="es-CO" sz="1600" dirty="0"/>
          </a:p>
        </p:txBody>
      </p:sp>
      <p:grpSp>
        <p:nvGrpSpPr>
          <p:cNvPr id="4" name="Group 3">
            <a:extLst>
              <a:ext uri="{FF2B5EF4-FFF2-40B4-BE49-F238E27FC236}">
                <a16:creationId xmlns:a16="http://schemas.microsoft.com/office/drawing/2014/main" id="{3610FC82-B59D-5321-0F5D-B5157383335F}"/>
              </a:ext>
            </a:extLst>
          </p:cNvPr>
          <p:cNvGrpSpPr/>
          <p:nvPr/>
        </p:nvGrpSpPr>
        <p:grpSpPr>
          <a:xfrm>
            <a:off x="4776022" y="2778611"/>
            <a:ext cx="97920" cy="52920"/>
            <a:chOff x="4776022" y="2778611"/>
            <a:chExt cx="97920" cy="52920"/>
          </a:xfrm>
        </p:grpSpPr>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3FAF1F99-4FFB-11E8-2D9F-4FA8A98F0EB1}"/>
                    </a:ext>
                  </a:extLst>
                </p14:cNvPr>
                <p14:cNvContentPartPr/>
                <p14:nvPr/>
              </p14:nvContentPartPr>
              <p14:xfrm>
                <a:off x="4776022" y="2778611"/>
                <a:ext cx="65160" cy="52920"/>
              </p14:xfrm>
            </p:contentPart>
          </mc:Choice>
          <mc:Fallback>
            <p:pic>
              <p:nvPicPr>
                <p:cNvPr id="2" name="Ink 1">
                  <a:extLst>
                    <a:ext uri="{FF2B5EF4-FFF2-40B4-BE49-F238E27FC236}">
                      <a16:creationId xmlns:a16="http://schemas.microsoft.com/office/drawing/2014/main" id="{3FAF1F99-4FFB-11E8-2D9F-4FA8A98F0EB1}"/>
                    </a:ext>
                  </a:extLst>
                </p:cNvPr>
                <p:cNvPicPr/>
                <p:nvPr/>
              </p:nvPicPr>
              <p:blipFill>
                <a:blip r:embed="rId4"/>
                <a:stretch>
                  <a:fillRect/>
                </a:stretch>
              </p:blipFill>
              <p:spPr>
                <a:xfrm>
                  <a:off x="4771702" y="2774291"/>
                  <a:ext cx="73800" cy="6156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E29DC5A5-5C79-11BA-14B9-9F40769E59E2}"/>
                    </a:ext>
                  </a:extLst>
                </p14:cNvPr>
                <p14:cNvContentPartPr/>
                <p14:nvPr/>
              </p14:nvContentPartPr>
              <p14:xfrm>
                <a:off x="4803742" y="2794091"/>
                <a:ext cx="70200" cy="31680"/>
              </p14:xfrm>
            </p:contentPart>
          </mc:Choice>
          <mc:Fallback>
            <p:pic>
              <p:nvPicPr>
                <p:cNvPr id="3" name="Ink 2">
                  <a:extLst>
                    <a:ext uri="{FF2B5EF4-FFF2-40B4-BE49-F238E27FC236}">
                      <a16:creationId xmlns:a16="http://schemas.microsoft.com/office/drawing/2014/main" id="{E29DC5A5-5C79-11BA-14B9-9F40769E59E2}"/>
                    </a:ext>
                  </a:extLst>
                </p:cNvPr>
                <p:cNvPicPr/>
                <p:nvPr/>
              </p:nvPicPr>
              <p:blipFill>
                <a:blip r:embed="rId6"/>
                <a:stretch>
                  <a:fillRect/>
                </a:stretch>
              </p:blipFill>
              <p:spPr>
                <a:xfrm>
                  <a:off x="4799422" y="2789771"/>
                  <a:ext cx="78840" cy="40320"/>
                </a:xfrm>
                <a:prstGeom prst="rect">
                  <a:avLst/>
                </a:prstGeom>
              </p:spPr>
            </p:pic>
          </mc:Fallback>
        </mc:AlternateContent>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340768"/>
            <a:ext cx="8424936" cy="475252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defRPr/>
            </a:pPr>
            <a:r>
              <a:rPr lang="es-CO" sz="2000" dirty="0"/>
              <a:t>Suponga que quieren encontrarse los niveles de </a:t>
            </a:r>
            <a:r>
              <a:rPr lang="es-CO" sz="2000" i="1" dirty="0"/>
              <a:t>x</a:t>
            </a:r>
            <a:r>
              <a:rPr lang="es-CO" sz="1200" i="1" dirty="0"/>
              <a:t>1</a:t>
            </a:r>
            <a:r>
              <a:rPr lang="es-CO" sz="2000" i="1" dirty="0"/>
              <a:t>, x</a:t>
            </a:r>
            <a:r>
              <a:rPr lang="es-CO" sz="1200" i="1" dirty="0"/>
              <a:t>2</a:t>
            </a:r>
            <a:r>
              <a:rPr lang="es-CO" sz="2000" i="1" dirty="0"/>
              <a:t>,…, </a:t>
            </a:r>
            <a:r>
              <a:rPr lang="es-CO" sz="2000" i="1" dirty="0" err="1"/>
              <a:t>x</a:t>
            </a:r>
            <a:r>
              <a:rPr lang="es-CO" sz="1200" i="1" dirty="0" err="1"/>
              <a:t>k</a:t>
            </a:r>
            <a:r>
              <a:rPr lang="es-CO" sz="2000" dirty="0"/>
              <a:t> que permitan optimizar la respuesta estimada. Este punto, en caso de existir, será el conjunto de las </a:t>
            </a:r>
            <a:r>
              <a:rPr lang="es-CO" sz="2000" i="1" dirty="0"/>
              <a:t>x</a:t>
            </a:r>
            <a:r>
              <a:rPr lang="es-CO" sz="1200" i="1" dirty="0"/>
              <a:t>1</a:t>
            </a:r>
            <a:r>
              <a:rPr lang="es-CO" sz="2000" i="1" dirty="0"/>
              <a:t>, x</a:t>
            </a:r>
            <a:r>
              <a:rPr lang="es-CO" sz="1200" i="1" dirty="0"/>
              <a:t>2</a:t>
            </a:r>
            <a:r>
              <a:rPr lang="es-CO" sz="2000" i="1" dirty="0"/>
              <a:t>,…, </a:t>
            </a:r>
            <a:r>
              <a:rPr lang="es-CO" sz="2000" i="1" dirty="0" err="1"/>
              <a:t>x</a:t>
            </a:r>
            <a:r>
              <a:rPr lang="es-CO" sz="1200" i="1" dirty="0" err="1"/>
              <a:t>k</a:t>
            </a:r>
            <a:r>
              <a:rPr lang="es-CO" sz="2000" dirty="0"/>
              <a:t> para las que las derivadas parciales</a:t>
            </a:r>
          </a:p>
          <a:p>
            <a:pPr algn="just">
              <a:defRPr/>
            </a:pPr>
            <a:endParaRPr lang="es-CO" sz="2000" dirty="0"/>
          </a:p>
          <a:p>
            <a:pPr algn="just">
              <a:buNone/>
              <a:defRPr/>
            </a:pPr>
            <a:endParaRPr lang="es-CO" sz="2000" dirty="0"/>
          </a:p>
          <a:p>
            <a:pPr algn="just">
              <a:buNone/>
              <a:defRPr/>
            </a:pPr>
            <a:endParaRPr lang="es-CO" sz="1000" dirty="0"/>
          </a:p>
          <a:p>
            <a:pPr marL="0" indent="0" algn="just">
              <a:buNone/>
              <a:defRPr/>
            </a:pPr>
            <a:r>
              <a:rPr lang="es-CO" sz="2000" dirty="0"/>
              <a:t>A este punto, por ejemplo </a:t>
            </a:r>
            <a:r>
              <a:rPr lang="es-CO" sz="2000" i="1" dirty="0"/>
              <a:t>x</a:t>
            </a:r>
            <a:r>
              <a:rPr lang="es-CO" sz="1200" i="1" dirty="0"/>
              <a:t>1,s</a:t>
            </a:r>
            <a:r>
              <a:rPr lang="es-CO" sz="2000" i="1" dirty="0"/>
              <a:t>, x</a:t>
            </a:r>
            <a:r>
              <a:rPr lang="es-CO" sz="1200" i="1" dirty="0"/>
              <a:t>2,s</a:t>
            </a:r>
            <a:r>
              <a:rPr lang="es-CO" sz="2000" i="1" dirty="0"/>
              <a:t>,…, </a:t>
            </a:r>
            <a:r>
              <a:rPr lang="es-CO" sz="2000" i="1" dirty="0" err="1"/>
              <a:t>x</a:t>
            </a:r>
            <a:r>
              <a:rPr lang="es-CO" sz="1200" i="1" dirty="0" err="1"/>
              <a:t>k,s</a:t>
            </a:r>
            <a:r>
              <a:rPr lang="es-CO" sz="2000" i="1" dirty="0"/>
              <a:t> </a:t>
            </a:r>
            <a:r>
              <a:rPr lang="es-CO" sz="2000" dirty="0"/>
              <a:t>se le llama punto estacionario. Este punto estacionario puede representar:</a:t>
            </a:r>
            <a:endParaRPr lang="es-ES" sz="2000" dirty="0"/>
          </a:p>
          <a:p>
            <a:pPr>
              <a:buNone/>
              <a:defRPr/>
            </a:pPr>
            <a:endParaRPr lang="es-CO" sz="1000" dirty="0"/>
          </a:p>
          <a:p>
            <a:pPr marL="457200" indent="-457200" algn="just">
              <a:buClrTx/>
              <a:buSzPct val="80000"/>
              <a:buFont typeface="+mj-lt"/>
              <a:buAutoNum type="arabicPeriod"/>
              <a:defRPr/>
            </a:pPr>
            <a:r>
              <a:rPr lang="es-CO" sz="2000" dirty="0"/>
              <a:t>Un punto de respuesta máxima.</a:t>
            </a:r>
          </a:p>
          <a:p>
            <a:pPr marL="457200" indent="-457200" algn="just">
              <a:buClrTx/>
              <a:buSzPct val="80000"/>
              <a:buFont typeface="+mj-lt"/>
              <a:buAutoNum type="arabicPeriod"/>
              <a:defRPr/>
            </a:pPr>
            <a:r>
              <a:rPr lang="es-CO" sz="2000" dirty="0"/>
              <a:t>Un punto de respuesta mínima.</a:t>
            </a:r>
            <a:endParaRPr lang="es-ES" sz="2000" dirty="0"/>
          </a:p>
          <a:p>
            <a:pPr marL="457200" indent="-457200" algn="just">
              <a:buClrTx/>
              <a:buSzPct val="80000"/>
              <a:buFont typeface="+mj-lt"/>
              <a:buAutoNum type="arabicPeriod"/>
              <a:defRPr/>
            </a:pPr>
            <a:r>
              <a:rPr lang="es-CO" sz="2000" dirty="0"/>
              <a:t>Un punto de silla.</a:t>
            </a:r>
            <a:endParaRPr lang="es-ES" sz="2000" dirty="0"/>
          </a:p>
        </p:txBody>
      </p:sp>
      <p:graphicFrame>
        <p:nvGraphicFramePr>
          <p:cNvPr id="12" name="Object 2"/>
          <p:cNvGraphicFramePr>
            <a:graphicFrameLocks noChangeAspect="1"/>
          </p:cNvGraphicFramePr>
          <p:nvPr/>
        </p:nvGraphicFramePr>
        <p:xfrm>
          <a:off x="2762423" y="3073524"/>
          <a:ext cx="3033713" cy="571500"/>
        </p:xfrm>
        <a:graphic>
          <a:graphicData uri="http://schemas.openxmlformats.org/presentationml/2006/ole">
            <mc:AlternateContent xmlns:mc="http://schemas.openxmlformats.org/markup-compatibility/2006">
              <mc:Choice xmlns:v="urn:schemas-microsoft-com:vml" Requires="v">
                <p:oleObj name="Equation" r:id="rId2" imgW="1968500" imgH="368300" progId="Equation.DSMT4">
                  <p:embed/>
                </p:oleObj>
              </mc:Choice>
              <mc:Fallback>
                <p:oleObj name="Equation" r:id="rId2" imgW="1968500" imgH="368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423" y="3073524"/>
                        <a:ext cx="30337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57FFDC18-35BB-F481-8E45-0E2E5BD4EC47}"/>
              </a:ext>
            </a:extLst>
          </p:cNvPr>
          <p:cNvGraphicFramePr>
            <a:graphicFrameLocks noChangeAspect="1"/>
          </p:cNvGraphicFramePr>
          <p:nvPr>
            <p:extLst>
              <p:ext uri="{D42A27DB-BD31-4B8C-83A1-F6EECF244321}">
                <p14:modId xmlns:p14="http://schemas.microsoft.com/office/powerpoint/2010/main" val="4247628269"/>
              </p:ext>
            </p:extLst>
          </p:nvPr>
        </p:nvGraphicFramePr>
        <p:xfrm>
          <a:off x="323528" y="404664"/>
          <a:ext cx="7500937" cy="455612"/>
        </p:xfrm>
        <a:graphic>
          <a:graphicData uri="http://schemas.openxmlformats.org/presentationml/2006/ole">
            <mc:AlternateContent xmlns:mc="http://schemas.openxmlformats.org/markup-compatibility/2006">
              <mc:Choice xmlns:v="urn:schemas-microsoft-com:vml" Requires="v">
                <p:oleObj name="Equation" r:id="rId2" imgW="3962160" imgH="241200" progId="Equation.DSMT4">
                  <p:embed/>
                </p:oleObj>
              </mc:Choice>
              <mc:Fallback>
                <p:oleObj name="Equation" r:id="rId2" imgW="3962160" imgH="241200" progId="Equation.DSMT4">
                  <p:embed/>
                  <p:pic>
                    <p:nvPicPr>
                      <p:cNvPr id="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04664"/>
                        <a:ext cx="7500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Group 37">
            <a:extLst>
              <a:ext uri="{FF2B5EF4-FFF2-40B4-BE49-F238E27FC236}">
                <a16:creationId xmlns:a16="http://schemas.microsoft.com/office/drawing/2014/main" id="{E8E5E45F-9C69-28D8-1B1F-F2806D068F84}"/>
              </a:ext>
            </a:extLst>
          </p:cNvPr>
          <p:cNvGrpSpPr/>
          <p:nvPr/>
        </p:nvGrpSpPr>
        <p:grpSpPr>
          <a:xfrm>
            <a:off x="399862" y="1251491"/>
            <a:ext cx="1622520" cy="410760"/>
            <a:chOff x="399862" y="1251491"/>
            <a:chExt cx="1622520" cy="410760"/>
          </a:xfrm>
        </p:grpSpPr>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CEAB101C-B494-DE27-7D5B-35D740A07A86}"/>
                    </a:ext>
                  </a:extLst>
                </p14:cNvPr>
                <p14:cNvContentPartPr/>
                <p14:nvPr/>
              </p14:nvContentPartPr>
              <p14:xfrm>
                <a:off x="399862" y="1348331"/>
                <a:ext cx="155880" cy="141840"/>
              </p14:xfrm>
            </p:contentPart>
          </mc:Choice>
          <mc:Fallback>
            <p:pic>
              <p:nvPicPr>
                <p:cNvPr id="3" name="Ink 2">
                  <a:extLst>
                    <a:ext uri="{FF2B5EF4-FFF2-40B4-BE49-F238E27FC236}">
                      <a16:creationId xmlns:a16="http://schemas.microsoft.com/office/drawing/2014/main" id="{CEAB101C-B494-DE27-7D5B-35D740A07A86}"/>
                    </a:ext>
                  </a:extLst>
                </p:cNvPr>
                <p:cNvPicPr/>
                <p:nvPr/>
              </p:nvPicPr>
              <p:blipFill>
                <a:blip r:embed="rId5"/>
                <a:stretch>
                  <a:fillRect/>
                </a:stretch>
              </p:blipFill>
              <p:spPr>
                <a:xfrm>
                  <a:off x="395542" y="1344011"/>
                  <a:ext cx="164520" cy="1504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F6F351DE-B5D8-925B-EF28-AFF3E95B13D5}"/>
                    </a:ext>
                  </a:extLst>
                </p14:cNvPr>
                <p14:cNvContentPartPr/>
                <p14:nvPr/>
              </p14:nvContentPartPr>
              <p14:xfrm>
                <a:off x="526942" y="1251491"/>
                <a:ext cx="53640" cy="410760"/>
              </p14:xfrm>
            </p:contentPart>
          </mc:Choice>
          <mc:Fallback>
            <p:pic>
              <p:nvPicPr>
                <p:cNvPr id="4" name="Ink 3">
                  <a:extLst>
                    <a:ext uri="{FF2B5EF4-FFF2-40B4-BE49-F238E27FC236}">
                      <a16:creationId xmlns:a16="http://schemas.microsoft.com/office/drawing/2014/main" id="{F6F351DE-B5D8-925B-EF28-AFF3E95B13D5}"/>
                    </a:ext>
                  </a:extLst>
                </p:cNvPr>
                <p:cNvPicPr/>
                <p:nvPr/>
              </p:nvPicPr>
              <p:blipFill>
                <a:blip r:embed="rId7"/>
                <a:stretch>
                  <a:fillRect/>
                </a:stretch>
              </p:blipFill>
              <p:spPr>
                <a:xfrm>
                  <a:off x="522622" y="1247171"/>
                  <a:ext cx="62280" cy="4194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5" name="Ink 14">
                  <a:extLst>
                    <a:ext uri="{FF2B5EF4-FFF2-40B4-BE49-F238E27FC236}">
                      <a16:creationId xmlns:a16="http://schemas.microsoft.com/office/drawing/2014/main" id="{064AEB29-DBAF-B08A-D5BF-26B6AD826D87}"/>
                    </a:ext>
                  </a:extLst>
                </p14:cNvPr>
                <p14:cNvContentPartPr/>
                <p14:nvPr/>
              </p14:nvContentPartPr>
              <p14:xfrm>
                <a:off x="622342" y="1410251"/>
                <a:ext cx="101520" cy="132480"/>
              </p14:xfrm>
            </p:contentPart>
          </mc:Choice>
          <mc:Fallback>
            <p:pic>
              <p:nvPicPr>
                <p:cNvPr id="15" name="Ink 14">
                  <a:extLst>
                    <a:ext uri="{FF2B5EF4-FFF2-40B4-BE49-F238E27FC236}">
                      <a16:creationId xmlns:a16="http://schemas.microsoft.com/office/drawing/2014/main" id="{064AEB29-DBAF-B08A-D5BF-26B6AD826D87}"/>
                    </a:ext>
                  </a:extLst>
                </p:cNvPr>
                <p:cNvPicPr/>
                <p:nvPr/>
              </p:nvPicPr>
              <p:blipFill>
                <a:blip r:embed="rId9"/>
                <a:stretch>
                  <a:fillRect/>
                </a:stretch>
              </p:blipFill>
              <p:spPr>
                <a:xfrm>
                  <a:off x="618022" y="1405931"/>
                  <a:ext cx="110160" cy="1411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6" name="Ink 15">
                  <a:extLst>
                    <a:ext uri="{FF2B5EF4-FFF2-40B4-BE49-F238E27FC236}">
                      <a16:creationId xmlns:a16="http://schemas.microsoft.com/office/drawing/2014/main" id="{DB2D0FAA-6144-DF96-5AC9-65E0EC09EEA1}"/>
                    </a:ext>
                  </a:extLst>
                </p14:cNvPr>
                <p14:cNvContentPartPr/>
                <p14:nvPr/>
              </p14:nvContentPartPr>
              <p14:xfrm>
                <a:off x="628822" y="1418891"/>
                <a:ext cx="84240" cy="110520"/>
              </p14:xfrm>
            </p:contentPart>
          </mc:Choice>
          <mc:Fallback>
            <p:pic>
              <p:nvPicPr>
                <p:cNvPr id="16" name="Ink 15">
                  <a:extLst>
                    <a:ext uri="{FF2B5EF4-FFF2-40B4-BE49-F238E27FC236}">
                      <a16:creationId xmlns:a16="http://schemas.microsoft.com/office/drawing/2014/main" id="{DB2D0FAA-6144-DF96-5AC9-65E0EC09EEA1}"/>
                    </a:ext>
                  </a:extLst>
                </p:cNvPr>
                <p:cNvPicPr/>
                <p:nvPr/>
              </p:nvPicPr>
              <p:blipFill>
                <a:blip r:embed="rId11"/>
                <a:stretch>
                  <a:fillRect/>
                </a:stretch>
              </p:blipFill>
              <p:spPr>
                <a:xfrm>
                  <a:off x="624502" y="1414571"/>
                  <a:ext cx="92880" cy="1191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7" name="Ink 16">
                  <a:extLst>
                    <a:ext uri="{FF2B5EF4-FFF2-40B4-BE49-F238E27FC236}">
                      <a16:creationId xmlns:a16="http://schemas.microsoft.com/office/drawing/2014/main" id="{439F092B-22DA-A430-C0F8-D3EB905703FD}"/>
                    </a:ext>
                  </a:extLst>
                </p14:cNvPr>
                <p14:cNvContentPartPr/>
                <p14:nvPr/>
              </p14:nvContentPartPr>
              <p14:xfrm>
                <a:off x="789382" y="1526531"/>
                <a:ext cx="19080" cy="57960"/>
              </p14:xfrm>
            </p:contentPart>
          </mc:Choice>
          <mc:Fallback>
            <p:pic>
              <p:nvPicPr>
                <p:cNvPr id="17" name="Ink 16">
                  <a:extLst>
                    <a:ext uri="{FF2B5EF4-FFF2-40B4-BE49-F238E27FC236}">
                      <a16:creationId xmlns:a16="http://schemas.microsoft.com/office/drawing/2014/main" id="{439F092B-22DA-A430-C0F8-D3EB905703FD}"/>
                    </a:ext>
                  </a:extLst>
                </p:cNvPr>
                <p:cNvPicPr/>
                <p:nvPr/>
              </p:nvPicPr>
              <p:blipFill>
                <a:blip r:embed="rId13"/>
                <a:stretch>
                  <a:fillRect/>
                </a:stretch>
              </p:blipFill>
              <p:spPr>
                <a:xfrm>
                  <a:off x="785062" y="1522211"/>
                  <a:ext cx="27720" cy="666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8" name="Ink 17">
                  <a:extLst>
                    <a:ext uri="{FF2B5EF4-FFF2-40B4-BE49-F238E27FC236}">
                      <a16:creationId xmlns:a16="http://schemas.microsoft.com/office/drawing/2014/main" id="{5FB44CDE-915C-A0B8-6A99-057DEB1D5891}"/>
                    </a:ext>
                  </a:extLst>
                </p14:cNvPr>
                <p14:cNvContentPartPr/>
                <p14:nvPr/>
              </p14:nvContentPartPr>
              <p14:xfrm>
                <a:off x="867862" y="1403411"/>
                <a:ext cx="113040" cy="19800"/>
              </p14:xfrm>
            </p:contentPart>
          </mc:Choice>
          <mc:Fallback>
            <p:pic>
              <p:nvPicPr>
                <p:cNvPr id="18" name="Ink 17">
                  <a:extLst>
                    <a:ext uri="{FF2B5EF4-FFF2-40B4-BE49-F238E27FC236}">
                      <a16:creationId xmlns:a16="http://schemas.microsoft.com/office/drawing/2014/main" id="{5FB44CDE-915C-A0B8-6A99-057DEB1D5891}"/>
                    </a:ext>
                  </a:extLst>
                </p:cNvPr>
                <p:cNvPicPr/>
                <p:nvPr/>
              </p:nvPicPr>
              <p:blipFill>
                <a:blip r:embed="rId15"/>
                <a:stretch>
                  <a:fillRect/>
                </a:stretch>
              </p:blipFill>
              <p:spPr>
                <a:xfrm>
                  <a:off x="863542" y="1399091"/>
                  <a:ext cx="121680" cy="284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9" name="Ink 18">
                  <a:extLst>
                    <a:ext uri="{FF2B5EF4-FFF2-40B4-BE49-F238E27FC236}">
                      <a16:creationId xmlns:a16="http://schemas.microsoft.com/office/drawing/2014/main" id="{EC8FE770-E387-29EB-C0C6-5DC6DFF595F3}"/>
                    </a:ext>
                  </a:extLst>
                </p14:cNvPr>
                <p14:cNvContentPartPr/>
                <p14:nvPr/>
              </p14:nvContentPartPr>
              <p14:xfrm>
                <a:off x="901702" y="1513931"/>
                <a:ext cx="128520" cy="8640"/>
              </p14:xfrm>
            </p:contentPart>
          </mc:Choice>
          <mc:Fallback>
            <p:pic>
              <p:nvPicPr>
                <p:cNvPr id="19" name="Ink 18">
                  <a:extLst>
                    <a:ext uri="{FF2B5EF4-FFF2-40B4-BE49-F238E27FC236}">
                      <a16:creationId xmlns:a16="http://schemas.microsoft.com/office/drawing/2014/main" id="{EC8FE770-E387-29EB-C0C6-5DC6DFF595F3}"/>
                    </a:ext>
                  </a:extLst>
                </p:cNvPr>
                <p:cNvPicPr/>
                <p:nvPr/>
              </p:nvPicPr>
              <p:blipFill>
                <a:blip r:embed="rId17"/>
                <a:stretch>
                  <a:fillRect/>
                </a:stretch>
              </p:blipFill>
              <p:spPr>
                <a:xfrm>
                  <a:off x="897382" y="1509611"/>
                  <a:ext cx="137160" cy="172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1" name="Ink 20">
                  <a:extLst>
                    <a:ext uri="{FF2B5EF4-FFF2-40B4-BE49-F238E27FC236}">
                      <a16:creationId xmlns:a16="http://schemas.microsoft.com/office/drawing/2014/main" id="{46E894AB-5F17-73AA-CA2B-1015F1BAF110}"/>
                    </a:ext>
                  </a:extLst>
                </p14:cNvPr>
                <p14:cNvContentPartPr/>
                <p14:nvPr/>
              </p14:nvContentPartPr>
              <p14:xfrm>
                <a:off x="1102942" y="1286051"/>
                <a:ext cx="168120" cy="317880"/>
              </p14:xfrm>
            </p:contentPart>
          </mc:Choice>
          <mc:Fallback>
            <p:pic>
              <p:nvPicPr>
                <p:cNvPr id="21" name="Ink 20">
                  <a:extLst>
                    <a:ext uri="{FF2B5EF4-FFF2-40B4-BE49-F238E27FC236}">
                      <a16:creationId xmlns:a16="http://schemas.microsoft.com/office/drawing/2014/main" id="{46E894AB-5F17-73AA-CA2B-1015F1BAF110}"/>
                    </a:ext>
                  </a:extLst>
                </p:cNvPr>
                <p:cNvPicPr/>
                <p:nvPr/>
              </p:nvPicPr>
              <p:blipFill>
                <a:blip r:embed="rId19"/>
                <a:stretch>
                  <a:fillRect/>
                </a:stretch>
              </p:blipFill>
              <p:spPr>
                <a:xfrm>
                  <a:off x="1098622" y="1281731"/>
                  <a:ext cx="176760" cy="3265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2" name="Ink 21">
                  <a:extLst>
                    <a:ext uri="{FF2B5EF4-FFF2-40B4-BE49-F238E27FC236}">
                      <a16:creationId xmlns:a16="http://schemas.microsoft.com/office/drawing/2014/main" id="{3D6F380E-F2B1-0B0F-7EE1-8CA44EC9AB5D}"/>
                    </a:ext>
                  </a:extLst>
                </p14:cNvPr>
                <p14:cNvContentPartPr/>
                <p14:nvPr/>
              </p14:nvContentPartPr>
              <p14:xfrm>
                <a:off x="1378342" y="1560371"/>
                <a:ext cx="11880" cy="87480"/>
              </p14:xfrm>
            </p:contentPart>
          </mc:Choice>
          <mc:Fallback>
            <p:pic>
              <p:nvPicPr>
                <p:cNvPr id="22" name="Ink 21">
                  <a:extLst>
                    <a:ext uri="{FF2B5EF4-FFF2-40B4-BE49-F238E27FC236}">
                      <a16:creationId xmlns:a16="http://schemas.microsoft.com/office/drawing/2014/main" id="{3D6F380E-F2B1-0B0F-7EE1-8CA44EC9AB5D}"/>
                    </a:ext>
                  </a:extLst>
                </p:cNvPr>
                <p:cNvPicPr/>
                <p:nvPr/>
              </p:nvPicPr>
              <p:blipFill>
                <a:blip r:embed="rId21"/>
                <a:stretch>
                  <a:fillRect/>
                </a:stretch>
              </p:blipFill>
              <p:spPr>
                <a:xfrm>
                  <a:off x="1374022" y="1556051"/>
                  <a:ext cx="20520" cy="961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3" name="Ink 22">
                  <a:extLst>
                    <a:ext uri="{FF2B5EF4-FFF2-40B4-BE49-F238E27FC236}">
                      <a16:creationId xmlns:a16="http://schemas.microsoft.com/office/drawing/2014/main" id="{8736549E-6C04-65DF-CFAE-F39BF64FD9A8}"/>
                    </a:ext>
                  </a:extLst>
                </p14:cNvPr>
                <p14:cNvContentPartPr/>
                <p14:nvPr/>
              </p14:nvContentPartPr>
              <p14:xfrm>
                <a:off x="1426942" y="1299731"/>
                <a:ext cx="119880" cy="308160"/>
              </p14:xfrm>
            </p:contentPart>
          </mc:Choice>
          <mc:Fallback>
            <p:pic>
              <p:nvPicPr>
                <p:cNvPr id="23" name="Ink 22">
                  <a:extLst>
                    <a:ext uri="{FF2B5EF4-FFF2-40B4-BE49-F238E27FC236}">
                      <a16:creationId xmlns:a16="http://schemas.microsoft.com/office/drawing/2014/main" id="{8736549E-6C04-65DF-CFAE-F39BF64FD9A8}"/>
                    </a:ext>
                  </a:extLst>
                </p:cNvPr>
                <p:cNvPicPr/>
                <p:nvPr/>
              </p:nvPicPr>
              <p:blipFill>
                <a:blip r:embed="rId23"/>
                <a:stretch>
                  <a:fillRect/>
                </a:stretch>
              </p:blipFill>
              <p:spPr>
                <a:xfrm>
                  <a:off x="1422622" y="1295411"/>
                  <a:ext cx="128520" cy="3168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4" name="Ink 23">
                  <a:extLst>
                    <a:ext uri="{FF2B5EF4-FFF2-40B4-BE49-F238E27FC236}">
                      <a16:creationId xmlns:a16="http://schemas.microsoft.com/office/drawing/2014/main" id="{949B0315-6DDB-443D-E80B-99C01DCC12CC}"/>
                    </a:ext>
                  </a:extLst>
                </p14:cNvPr>
                <p14:cNvContentPartPr/>
                <p14:nvPr/>
              </p14:nvContentPartPr>
              <p14:xfrm>
                <a:off x="1591102" y="1313411"/>
                <a:ext cx="98280" cy="280800"/>
              </p14:xfrm>
            </p:contentPart>
          </mc:Choice>
          <mc:Fallback>
            <p:pic>
              <p:nvPicPr>
                <p:cNvPr id="24" name="Ink 23">
                  <a:extLst>
                    <a:ext uri="{FF2B5EF4-FFF2-40B4-BE49-F238E27FC236}">
                      <a16:creationId xmlns:a16="http://schemas.microsoft.com/office/drawing/2014/main" id="{949B0315-6DDB-443D-E80B-99C01DCC12CC}"/>
                    </a:ext>
                  </a:extLst>
                </p:cNvPr>
                <p:cNvPicPr/>
                <p:nvPr/>
              </p:nvPicPr>
              <p:blipFill>
                <a:blip r:embed="rId25"/>
                <a:stretch>
                  <a:fillRect/>
                </a:stretch>
              </p:blipFill>
              <p:spPr>
                <a:xfrm>
                  <a:off x="1586782" y="1309091"/>
                  <a:ext cx="106920" cy="2894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5" name="Ink 24">
                  <a:extLst>
                    <a:ext uri="{FF2B5EF4-FFF2-40B4-BE49-F238E27FC236}">
                      <a16:creationId xmlns:a16="http://schemas.microsoft.com/office/drawing/2014/main" id="{C2012EE9-2853-6634-7DC1-69A791107CB0}"/>
                    </a:ext>
                  </a:extLst>
                </p14:cNvPr>
                <p14:cNvContentPartPr/>
                <p14:nvPr/>
              </p14:nvContentPartPr>
              <p14:xfrm>
                <a:off x="1801342" y="1312691"/>
                <a:ext cx="2520" cy="4680"/>
              </p14:xfrm>
            </p:contentPart>
          </mc:Choice>
          <mc:Fallback>
            <p:pic>
              <p:nvPicPr>
                <p:cNvPr id="25" name="Ink 24">
                  <a:extLst>
                    <a:ext uri="{FF2B5EF4-FFF2-40B4-BE49-F238E27FC236}">
                      <a16:creationId xmlns:a16="http://schemas.microsoft.com/office/drawing/2014/main" id="{C2012EE9-2853-6634-7DC1-69A791107CB0}"/>
                    </a:ext>
                  </a:extLst>
                </p:cNvPr>
                <p:cNvPicPr/>
                <p:nvPr/>
              </p:nvPicPr>
              <p:blipFill>
                <a:blip r:embed="rId27"/>
                <a:stretch>
                  <a:fillRect/>
                </a:stretch>
              </p:blipFill>
              <p:spPr>
                <a:xfrm>
                  <a:off x="1797022" y="1308371"/>
                  <a:ext cx="11160" cy="133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6" name="Ink 25">
                  <a:extLst>
                    <a:ext uri="{FF2B5EF4-FFF2-40B4-BE49-F238E27FC236}">
                      <a16:creationId xmlns:a16="http://schemas.microsoft.com/office/drawing/2014/main" id="{D4530CF6-71BB-6822-5B78-DC9AF80C70A0}"/>
                    </a:ext>
                  </a:extLst>
                </p14:cNvPr>
                <p14:cNvContentPartPr/>
                <p14:nvPr/>
              </p14:nvContentPartPr>
              <p14:xfrm>
                <a:off x="1690822" y="1281011"/>
                <a:ext cx="120240" cy="290880"/>
              </p14:xfrm>
            </p:contentPart>
          </mc:Choice>
          <mc:Fallback>
            <p:pic>
              <p:nvPicPr>
                <p:cNvPr id="26" name="Ink 25">
                  <a:extLst>
                    <a:ext uri="{FF2B5EF4-FFF2-40B4-BE49-F238E27FC236}">
                      <a16:creationId xmlns:a16="http://schemas.microsoft.com/office/drawing/2014/main" id="{D4530CF6-71BB-6822-5B78-DC9AF80C70A0}"/>
                    </a:ext>
                  </a:extLst>
                </p:cNvPr>
                <p:cNvPicPr/>
                <p:nvPr/>
              </p:nvPicPr>
              <p:blipFill>
                <a:blip r:embed="rId29"/>
                <a:stretch>
                  <a:fillRect/>
                </a:stretch>
              </p:blipFill>
              <p:spPr>
                <a:xfrm>
                  <a:off x="1686502" y="1276691"/>
                  <a:ext cx="128880" cy="2995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6" name="Ink 35">
                  <a:extLst>
                    <a:ext uri="{FF2B5EF4-FFF2-40B4-BE49-F238E27FC236}">
                      <a16:creationId xmlns:a16="http://schemas.microsoft.com/office/drawing/2014/main" id="{9E1BC336-4154-6DCE-712E-685ACFDAA3CA}"/>
                    </a:ext>
                  </a:extLst>
                </p14:cNvPr>
                <p14:cNvContentPartPr/>
                <p14:nvPr/>
              </p14:nvContentPartPr>
              <p14:xfrm>
                <a:off x="1874062" y="1295771"/>
                <a:ext cx="89640" cy="336240"/>
              </p14:xfrm>
            </p:contentPart>
          </mc:Choice>
          <mc:Fallback>
            <p:pic>
              <p:nvPicPr>
                <p:cNvPr id="36" name="Ink 35">
                  <a:extLst>
                    <a:ext uri="{FF2B5EF4-FFF2-40B4-BE49-F238E27FC236}">
                      <a16:creationId xmlns:a16="http://schemas.microsoft.com/office/drawing/2014/main" id="{9E1BC336-4154-6DCE-712E-685ACFDAA3CA}"/>
                    </a:ext>
                  </a:extLst>
                </p:cNvPr>
                <p:cNvPicPr/>
                <p:nvPr/>
              </p:nvPicPr>
              <p:blipFill>
                <a:blip r:embed="rId31"/>
                <a:stretch>
                  <a:fillRect/>
                </a:stretch>
              </p:blipFill>
              <p:spPr>
                <a:xfrm>
                  <a:off x="1869742" y="1291451"/>
                  <a:ext cx="98280" cy="3448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37" name="Ink 36">
                  <a:extLst>
                    <a:ext uri="{FF2B5EF4-FFF2-40B4-BE49-F238E27FC236}">
                      <a16:creationId xmlns:a16="http://schemas.microsoft.com/office/drawing/2014/main" id="{24211D36-4446-B8B0-A3B0-DF64CBE5C232}"/>
                    </a:ext>
                  </a:extLst>
                </p14:cNvPr>
                <p14:cNvContentPartPr/>
                <p14:nvPr/>
              </p14:nvContentPartPr>
              <p14:xfrm>
                <a:off x="1884502" y="1583411"/>
                <a:ext cx="137880" cy="49680"/>
              </p14:xfrm>
            </p:contentPart>
          </mc:Choice>
          <mc:Fallback>
            <p:pic>
              <p:nvPicPr>
                <p:cNvPr id="37" name="Ink 36">
                  <a:extLst>
                    <a:ext uri="{FF2B5EF4-FFF2-40B4-BE49-F238E27FC236}">
                      <a16:creationId xmlns:a16="http://schemas.microsoft.com/office/drawing/2014/main" id="{24211D36-4446-B8B0-A3B0-DF64CBE5C232}"/>
                    </a:ext>
                  </a:extLst>
                </p:cNvPr>
                <p:cNvPicPr/>
                <p:nvPr/>
              </p:nvPicPr>
              <p:blipFill>
                <a:blip r:embed="rId33"/>
                <a:stretch>
                  <a:fillRect/>
                </a:stretch>
              </p:blipFill>
              <p:spPr>
                <a:xfrm>
                  <a:off x="1880182" y="1579091"/>
                  <a:ext cx="146520" cy="58320"/>
                </a:xfrm>
                <a:prstGeom prst="rect">
                  <a:avLst/>
                </a:prstGeom>
              </p:spPr>
            </p:pic>
          </mc:Fallback>
        </mc:AlternateContent>
      </p:grpSp>
      <p:grpSp>
        <p:nvGrpSpPr>
          <p:cNvPr id="41" name="Group 40">
            <a:extLst>
              <a:ext uri="{FF2B5EF4-FFF2-40B4-BE49-F238E27FC236}">
                <a16:creationId xmlns:a16="http://schemas.microsoft.com/office/drawing/2014/main" id="{ED30D758-F6D7-1324-5473-7557BE0F1750}"/>
              </a:ext>
            </a:extLst>
          </p:cNvPr>
          <p:cNvGrpSpPr/>
          <p:nvPr/>
        </p:nvGrpSpPr>
        <p:grpSpPr>
          <a:xfrm>
            <a:off x="2111302" y="1344371"/>
            <a:ext cx="124920" cy="158400"/>
            <a:chOff x="2111302" y="1344371"/>
            <a:chExt cx="124920" cy="158400"/>
          </a:xfrm>
        </p:grpSpPr>
        <mc:AlternateContent xmlns:mc="http://schemas.openxmlformats.org/markup-compatibility/2006">
          <mc:Choice xmlns:p14="http://schemas.microsoft.com/office/powerpoint/2010/main" Requires="p14">
            <p:contentPart p14:bwMode="auto" r:id="rId34">
              <p14:nvContentPartPr>
                <p14:cNvPr id="39" name="Ink 38">
                  <a:extLst>
                    <a:ext uri="{FF2B5EF4-FFF2-40B4-BE49-F238E27FC236}">
                      <a16:creationId xmlns:a16="http://schemas.microsoft.com/office/drawing/2014/main" id="{804F927B-5A13-6A2A-1240-7853A271A686}"/>
                    </a:ext>
                  </a:extLst>
                </p14:cNvPr>
                <p14:cNvContentPartPr/>
                <p14:nvPr/>
              </p14:nvContentPartPr>
              <p14:xfrm>
                <a:off x="2150182" y="1344371"/>
                <a:ext cx="31680" cy="158400"/>
              </p14:xfrm>
            </p:contentPart>
          </mc:Choice>
          <mc:Fallback>
            <p:pic>
              <p:nvPicPr>
                <p:cNvPr id="39" name="Ink 38">
                  <a:extLst>
                    <a:ext uri="{FF2B5EF4-FFF2-40B4-BE49-F238E27FC236}">
                      <a16:creationId xmlns:a16="http://schemas.microsoft.com/office/drawing/2014/main" id="{804F927B-5A13-6A2A-1240-7853A271A686}"/>
                    </a:ext>
                  </a:extLst>
                </p:cNvPr>
                <p:cNvPicPr/>
                <p:nvPr/>
              </p:nvPicPr>
              <p:blipFill>
                <a:blip r:embed="rId35"/>
                <a:stretch>
                  <a:fillRect/>
                </a:stretch>
              </p:blipFill>
              <p:spPr>
                <a:xfrm>
                  <a:off x="2145862" y="1340051"/>
                  <a:ext cx="40320" cy="167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40" name="Ink 39">
                  <a:extLst>
                    <a:ext uri="{FF2B5EF4-FFF2-40B4-BE49-F238E27FC236}">
                      <a16:creationId xmlns:a16="http://schemas.microsoft.com/office/drawing/2014/main" id="{1C54490E-18E3-FE00-BA61-51DEA8F56872}"/>
                    </a:ext>
                  </a:extLst>
                </p14:cNvPr>
                <p14:cNvContentPartPr/>
                <p14:nvPr/>
              </p14:nvContentPartPr>
              <p14:xfrm>
                <a:off x="2111302" y="1410611"/>
                <a:ext cx="124920" cy="24120"/>
              </p14:xfrm>
            </p:contentPart>
          </mc:Choice>
          <mc:Fallback>
            <p:pic>
              <p:nvPicPr>
                <p:cNvPr id="40" name="Ink 39">
                  <a:extLst>
                    <a:ext uri="{FF2B5EF4-FFF2-40B4-BE49-F238E27FC236}">
                      <a16:creationId xmlns:a16="http://schemas.microsoft.com/office/drawing/2014/main" id="{1C54490E-18E3-FE00-BA61-51DEA8F56872}"/>
                    </a:ext>
                  </a:extLst>
                </p:cNvPr>
                <p:cNvPicPr/>
                <p:nvPr/>
              </p:nvPicPr>
              <p:blipFill>
                <a:blip r:embed="rId37"/>
                <a:stretch>
                  <a:fillRect/>
                </a:stretch>
              </p:blipFill>
              <p:spPr>
                <a:xfrm>
                  <a:off x="2106982" y="1406291"/>
                  <a:ext cx="133560" cy="32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8">
            <p14:nvContentPartPr>
              <p14:cNvPr id="42" name="Ink 41">
                <a:extLst>
                  <a:ext uri="{FF2B5EF4-FFF2-40B4-BE49-F238E27FC236}">
                    <a16:creationId xmlns:a16="http://schemas.microsoft.com/office/drawing/2014/main" id="{DF51E340-6C32-3F1F-C73B-386658E360A0}"/>
                  </a:ext>
                </a:extLst>
              </p14:cNvPr>
              <p14:cNvContentPartPr/>
              <p14:nvPr/>
            </p14:nvContentPartPr>
            <p14:xfrm>
              <a:off x="2311822" y="1336811"/>
              <a:ext cx="152280" cy="292680"/>
            </p14:xfrm>
          </p:contentPart>
        </mc:Choice>
        <mc:Fallback>
          <p:pic>
            <p:nvPicPr>
              <p:cNvPr id="42" name="Ink 41">
                <a:extLst>
                  <a:ext uri="{FF2B5EF4-FFF2-40B4-BE49-F238E27FC236}">
                    <a16:creationId xmlns:a16="http://schemas.microsoft.com/office/drawing/2014/main" id="{DF51E340-6C32-3F1F-C73B-386658E360A0}"/>
                  </a:ext>
                </a:extLst>
              </p:cNvPr>
              <p:cNvPicPr/>
              <p:nvPr/>
            </p:nvPicPr>
            <p:blipFill>
              <a:blip r:embed="rId39"/>
              <a:stretch>
                <a:fillRect/>
              </a:stretch>
            </p:blipFill>
            <p:spPr>
              <a:xfrm>
                <a:off x="2307502" y="1332491"/>
                <a:ext cx="160920" cy="3013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43" name="Ink 42">
                <a:extLst>
                  <a:ext uri="{FF2B5EF4-FFF2-40B4-BE49-F238E27FC236}">
                    <a16:creationId xmlns:a16="http://schemas.microsoft.com/office/drawing/2014/main" id="{3CD86015-095E-F75A-BE40-2AFE05A69884}"/>
                  </a:ext>
                </a:extLst>
              </p14:cNvPr>
              <p14:cNvContentPartPr/>
              <p14:nvPr/>
            </p14:nvContentPartPr>
            <p14:xfrm>
              <a:off x="2540782" y="1553891"/>
              <a:ext cx="29880" cy="83160"/>
            </p14:xfrm>
          </p:contentPart>
        </mc:Choice>
        <mc:Fallback>
          <p:pic>
            <p:nvPicPr>
              <p:cNvPr id="43" name="Ink 42">
                <a:extLst>
                  <a:ext uri="{FF2B5EF4-FFF2-40B4-BE49-F238E27FC236}">
                    <a16:creationId xmlns:a16="http://schemas.microsoft.com/office/drawing/2014/main" id="{3CD86015-095E-F75A-BE40-2AFE05A69884}"/>
                  </a:ext>
                </a:extLst>
              </p:cNvPr>
              <p:cNvPicPr/>
              <p:nvPr/>
            </p:nvPicPr>
            <p:blipFill>
              <a:blip r:embed="rId41"/>
              <a:stretch>
                <a:fillRect/>
              </a:stretch>
            </p:blipFill>
            <p:spPr>
              <a:xfrm>
                <a:off x="2536462" y="1549571"/>
                <a:ext cx="38520" cy="918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44" name="Ink 43">
                <a:extLst>
                  <a:ext uri="{FF2B5EF4-FFF2-40B4-BE49-F238E27FC236}">
                    <a16:creationId xmlns:a16="http://schemas.microsoft.com/office/drawing/2014/main" id="{8ADE9987-04FF-7818-60CE-3A171578274A}"/>
                  </a:ext>
                </a:extLst>
              </p14:cNvPr>
              <p14:cNvContentPartPr/>
              <p14:nvPr/>
            </p14:nvContentPartPr>
            <p14:xfrm>
              <a:off x="2571022" y="1321331"/>
              <a:ext cx="147600" cy="203040"/>
            </p14:xfrm>
          </p:contentPart>
        </mc:Choice>
        <mc:Fallback>
          <p:pic>
            <p:nvPicPr>
              <p:cNvPr id="44" name="Ink 43">
                <a:extLst>
                  <a:ext uri="{FF2B5EF4-FFF2-40B4-BE49-F238E27FC236}">
                    <a16:creationId xmlns:a16="http://schemas.microsoft.com/office/drawing/2014/main" id="{8ADE9987-04FF-7818-60CE-3A171578274A}"/>
                  </a:ext>
                </a:extLst>
              </p:cNvPr>
              <p:cNvPicPr/>
              <p:nvPr/>
            </p:nvPicPr>
            <p:blipFill>
              <a:blip r:embed="rId43"/>
              <a:stretch>
                <a:fillRect/>
              </a:stretch>
            </p:blipFill>
            <p:spPr>
              <a:xfrm>
                <a:off x="2566702" y="1317011"/>
                <a:ext cx="156240" cy="211680"/>
              </a:xfrm>
              <a:prstGeom prst="rect">
                <a:avLst/>
              </a:prstGeom>
            </p:spPr>
          </p:pic>
        </mc:Fallback>
      </mc:AlternateContent>
      <p:grpSp>
        <p:nvGrpSpPr>
          <p:cNvPr id="60" name="Group 59">
            <a:extLst>
              <a:ext uri="{FF2B5EF4-FFF2-40B4-BE49-F238E27FC236}">
                <a16:creationId xmlns:a16="http://schemas.microsoft.com/office/drawing/2014/main" id="{CEB65390-BE41-51FC-6B9B-DC75D79FA8E1}"/>
              </a:ext>
            </a:extLst>
          </p:cNvPr>
          <p:cNvGrpSpPr/>
          <p:nvPr/>
        </p:nvGrpSpPr>
        <p:grpSpPr>
          <a:xfrm>
            <a:off x="2729782" y="1215851"/>
            <a:ext cx="795960" cy="293400"/>
            <a:chOff x="2729782" y="1215851"/>
            <a:chExt cx="795960" cy="293400"/>
          </a:xfrm>
        </p:grpSpPr>
        <mc:AlternateContent xmlns:mc="http://schemas.openxmlformats.org/markup-compatibility/2006">
          <mc:Choice xmlns:p14="http://schemas.microsoft.com/office/powerpoint/2010/main" Requires="p14">
            <p:contentPart p14:bwMode="auto" r:id="rId44">
              <p14:nvContentPartPr>
                <p14:cNvPr id="47" name="Ink 46">
                  <a:extLst>
                    <a:ext uri="{FF2B5EF4-FFF2-40B4-BE49-F238E27FC236}">
                      <a16:creationId xmlns:a16="http://schemas.microsoft.com/office/drawing/2014/main" id="{E7837048-9EE4-2B31-E7AF-CB0745648BCD}"/>
                    </a:ext>
                  </a:extLst>
                </p14:cNvPr>
                <p14:cNvContentPartPr/>
                <p14:nvPr/>
              </p14:nvContentPartPr>
              <p14:xfrm>
                <a:off x="2729782" y="1296851"/>
                <a:ext cx="128520" cy="212400"/>
              </p14:xfrm>
            </p:contentPart>
          </mc:Choice>
          <mc:Fallback>
            <p:pic>
              <p:nvPicPr>
                <p:cNvPr id="47" name="Ink 46">
                  <a:extLst>
                    <a:ext uri="{FF2B5EF4-FFF2-40B4-BE49-F238E27FC236}">
                      <a16:creationId xmlns:a16="http://schemas.microsoft.com/office/drawing/2014/main" id="{E7837048-9EE4-2B31-E7AF-CB0745648BCD}"/>
                    </a:ext>
                  </a:extLst>
                </p:cNvPr>
                <p:cNvPicPr/>
                <p:nvPr/>
              </p:nvPicPr>
              <p:blipFill>
                <a:blip r:embed="rId45"/>
                <a:stretch>
                  <a:fillRect/>
                </a:stretch>
              </p:blipFill>
              <p:spPr>
                <a:xfrm>
                  <a:off x="2725462" y="1292531"/>
                  <a:ext cx="137160" cy="22104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48" name="Ink 47">
                  <a:extLst>
                    <a:ext uri="{FF2B5EF4-FFF2-40B4-BE49-F238E27FC236}">
                      <a16:creationId xmlns:a16="http://schemas.microsoft.com/office/drawing/2014/main" id="{FEF2CF95-6809-B4CF-E853-A630D0636B97}"/>
                    </a:ext>
                  </a:extLst>
                </p14:cNvPr>
                <p14:cNvContentPartPr/>
                <p14:nvPr/>
              </p14:nvContentPartPr>
              <p14:xfrm>
                <a:off x="2773702" y="1272731"/>
                <a:ext cx="81360" cy="15120"/>
              </p14:xfrm>
            </p:contentPart>
          </mc:Choice>
          <mc:Fallback>
            <p:pic>
              <p:nvPicPr>
                <p:cNvPr id="48" name="Ink 47">
                  <a:extLst>
                    <a:ext uri="{FF2B5EF4-FFF2-40B4-BE49-F238E27FC236}">
                      <a16:creationId xmlns:a16="http://schemas.microsoft.com/office/drawing/2014/main" id="{FEF2CF95-6809-B4CF-E853-A630D0636B97}"/>
                    </a:ext>
                  </a:extLst>
                </p:cNvPr>
                <p:cNvPicPr/>
                <p:nvPr/>
              </p:nvPicPr>
              <p:blipFill>
                <a:blip r:embed="rId47"/>
                <a:stretch>
                  <a:fillRect/>
                </a:stretch>
              </p:blipFill>
              <p:spPr>
                <a:xfrm>
                  <a:off x="2769382" y="1268411"/>
                  <a:ext cx="90000" cy="237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54" name="Ink 53">
                  <a:extLst>
                    <a:ext uri="{FF2B5EF4-FFF2-40B4-BE49-F238E27FC236}">
                      <a16:creationId xmlns:a16="http://schemas.microsoft.com/office/drawing/2014/main" id="{876B9757-366B-5993-01EB-7B4EC9476267}"/>
                    </a:ext>
                  </a:extLst>
                </p14:cNvPr>
                <p14:cNvContentPartPr/>
                <p14:nvPr/>
              </p14:nvContentPartPr>
              <p14:xfrm>
                <a:off x="2945782" y="1371371"/>
                <a:ext cx="21240" cy="26640"/>
              </p14:xfrm>
            </p:contentPart>
          </mc:Choice>
          <mc:Fallback>
            <p:pic>
              <p:nvPicPr>
                <p:cNvPr id="54" name="Ink 53">
                  <a:extLst>
                    <a:ext uri="{FF2B5EF4-FFF2-40B4-BE49-F238E27FC236}">
                      <a16:creationId xmlns:a16="http://schemas.microsoft.com/office/drawing/2014/main" id="{876B9757-366B-5993-01EB-7B4EC9476267}"/>
                    </a:ext>
                  </a:extLst>
                </p:cNvPr>
                <p:cNvPicPr/>
                <p:nvPr/>
              </p:nvPicPr>
              <p:blipFill>
                <a:blip r:embed="rId49"/>
                <a:stretch>
                  <a:fillRect/>
                </a:stretch>
              </p:blipFill>
              <p:spPr>
                <a:xfrm>
                  <a:off x="2941462" y="1367051"/>
                  <a:ext cx="2988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55" name="Ink 54">
                  <a:extLst>
                    <a:ext uri="{FF2B5EF4-FFF2-40B4-BE49-F238E27FC236}">
                      <a16:creationId xmlns:a16="http://schemas.microsoft.com/office/drawing/2014/main" id="{405D2E98-063F-0A0D-5699-BC94E83BBF6B}"/>
                    </a:ext>
                  </a:extLst>
                </p14:cNvPr>
                <p14:cNvContentPartPr/>
                <p14:nvPr/>
              </p14:nvContentPartPr>
              <p14:xfrm>
                <a:off x="3030022" y="1215851"/>
                <a:ext cx="103320" cy="245160"/>
              </p14:xfrm>
            </p:contentPart>
          </mc:Choice>
          <mc:Fallback>
            <p:pic>
              <p:nvPicPr>
                <p:cNvPr id="55" name="Ink 54">
                  <a:extLst>
                    <a:ext uri="{FF2B5EF4-FFF2-40B4-BE49-F238E27FC236}">
                      <a16:creationId xmlns:a16="http://schemas.microsoft.com/office/drawing/2014/main" id="{405D2E98-063F-0A0D-5699-BC94E83BBF6B}"/>
                    </a:ext>
                  </a:extLst>
                </p:cNvPr>
                <p:cNvPicPr/>
                <p:nvPr/>
              </p:nvPicPr>
              <p:blipFill>
                <a:blip r:embed="rId51"/>
                <a:stretch>
                  <a:fillRect/>
                </a:stretch>
              </p:blipFill>
              <p:spPr>
                <a:xfrm>
                  <a:off x="3025702" y="1211531"/>
                  <a:ext cx="111960" cy="25380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56" name="Ink 55">
                  <a:extLst>
                    <a:ext uri="{FF2B5EF4-FFF2-40B4-BE49-F238E27FC236}">
                      <a16:creationId xmlns:a16="http://schemas.microsoft.com/office/drawing/2014/main" id="{BA0749F3-8935-FA51-650E-CFD544278CD7}"/>
                    </a:ext>
                  </a:extLst>
                </p14:cNvPr>
                <p14:cNvContentPartPr/>
                <p14:nvPr/>
              </p14:nvContentPartPr>
              <p14:xfrm>
                <a:off x="3027862" y="1272731"/>
                <a:ext cx="120960" cy="205560"/>
              </p14:xfrm>
            </p:contentPart>
          </mc:Choice>
          <mc:Fallback>
            <p:pic>
              <p:nvPicPr>
                <p:cNvPr id="56" name="Ink 55">
                  <a:extLst>
                    <a:ext uri="{FF2B5EF4-FFF2-40B4-BE49-F238E27FC236}">
                      <a16:creationId xmlns:a16="http://schemas.microsoft.com/office/drawing/2014/main" id="{BA0749F3-8935-FA51-650E-CFD544278CD7}"/>
                    </a:ext>
                  </a:extLst>
                </p:cNvPr>
                <p:cNvPicPr/>
                <p:nvPr/>
              </p:nvPicPr>
              <p:blipFill>
                <a:blip r:embed="rId53"/>
                <a:stretch>
                  <a:fillRect/>
                </a:stretch>
              </p:blipFill>
              <p:spPr>
                <a:xfrm>
                  <a:off x="3023542" y="1268411"/>
                  <a:ext cx="129600" cy="21420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57" name="Ink 56">
                  <a:extLst>
                    <a:ext uri="{FF2B5EF4-FFF2-40B4-BE49-F238E27FC236}">
                      <a16:creationId xmlns:a16="http://schemas.microsoft.com/office/drawing/2014/main" id="{58880843-FA1D-E536-555B-B56EC77C451C}"/>
                    </a:ext>
                  </a:extLst>
                </p14:cNvPr>
                <p14:cNvContentPartPr/>
                <p14:nvPr/>
              </p14:nvContentPartPr>
              <p14:xfrm>
                <a:off x="3181222" y="1333211"/>
                <a:ext cx="138960" cy="161640"/>
              </p14:xfrm>
            </p:contentPart>
          </mc:Choice>
          <mc:Fallback>
            <p:pic>
              <p:nvPicPr>
                <p:cNvPr id="57" name="Ink 56">
                  <a:extLst>
                    <a:ext uri="{FF2B5EF4-FFF2-40B4-BE49-F238E27FC236}">
                      <a16:creationId xmlns:a16="http://schemas.microsoft.com/office/drawing/2014/main" id="{58880843-FA1D-E536-555B-B56EC77C451C}"/>
                    </a:ext>
                  </a:extLst>
                </p:cNvPr>
                <p:cNvPicPr/>
                <p:nvPr/>
              </p:nvPicPr>
              <p:blipFill>
                <a:blip r:embed="rId55"/>
                <a:stretch>
                  <a:fillRect/>
                </a:stretch>
              </p:blipFill>
              <p:spPr>
                <a:xfrm>
                  <a:off x="3176902" y="1328891"/>
                  <a:ext cx="147600" cy="1702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59" name="Ink 58">
                  <a:extLst>
                    <a:ext uri="{FF2B5EF4-FFF2-40B4-BE49-F238E27FC236}">
                      <a16:creationId xmlns:a16="http://schemas.microsoft.com/office/drawing/2014/main" id="{9717F5C0-C501-3847-ABAE-92DC671DB81B}"/>
                    </a:ext>
                  </a:extLst>
                </p14:cNvPr>
                <p14:cNvContentPartPr/>
                <p14:nvPr/>
              </p14:nvContentPartPr>
              <p14:xfrm>
                <a:off x="3360502" y="1329251"/>
                <a:ext cx="165240" cy="31680"/>
              </p14:xfrm>
            </p:contentPart>
          </mc:Choice>
          <mc:Fallback>
            <p:pic>
              <p:nvPicPr>
                <p:cNvPr id="59" name="Ink 58">
                  <a:extLst>
                    <a:ext uri="{FF2B5EF4-FFF2-40B4-BE49-F238E27FC236}">
                      <a16:creationId xmlns:a16="http://schemas.microsoft.com/office/drawing/2014/main" id="{9717F5C0-C501-3847-ABAE-92DC671DB81B}"/>
                    </a:ext>
                  </a:extLst>
                </p:cNvPr>
                <p:cNvPicPr/>
                <p:nvPr/>
              </p:nvPicPr>
              <p:blipFill>
                <a:blip r:embed="rId57"/>
                <a:stretch>
                  <a:fillRect/>
                </a:stretch>
              </p:blipFill>
              <p:spPr>
                <a:xfrm>
                  <a:off x="3356182" y="1324931"/>
                  <a:ext cx="173880" cy="40320"/>
                </a:xfrm>
                <a:prstGeom prst="rect">
                  <a:avLst/>
                </a:prstGeom>
              </p:spPr>
            </p:pic>
          </mc:Fallback>
        </mc:AlternateContent>
      </p:grpSp>
      <p:grpSp>
        <p:nvGrpSpPr>
          <p:cNvPr id="81" name="Group 80">
            <a:extLst>
              <a:ext uri="{FF2B5EF4-FFF2-40B4-BE49-F238E27FC236}">
                <a16:creationId xmlns:a16="http://schemas.microsoft.com/office/drawing/2014/main" id="{3216743D-D6D5-C048-6031-E387135E3D78}"/>
              </a:ext>
            </a:extLst>
          </p:cNvPr>
          <p:cNvGrpSpPr/>
          <p:nvPr/>
        </p:nvGrpSpPr>
        <p:grpSpPr>
          <a:xfrm>
            <a:off x="3689902" y="1093091"/>
            <a:ext cx="1636560" cy="408960"/>
            <a:chOff x="3689902" y="1093091"/>
            <a:chExt cx="1636560" cy="408960"/>
          </a:xfrm>
        </p:grpSpPr>
        <mc:AlternateContent xmlns:mc="http://schemas.openxmlformats.org/markup-compatibility/2006">
          <mc:Choice xmlns:p14="http://schemas.microsoft.com/office/powerpoint/2010/main" Requires="p14">
            <p:contentPart p14:bwMode="auto" r:id="rId58">
              <p14:nvContentPartPr>
                <p14:cNvPr id="61" name="Ink 60">
                  <a:extLst>
                    <a:ext uri="{FF2B5EF4-FFF2-40B4-BE49-F238E27FC236}">
                      <a16:creationId xmlns:a16="http://schemas.microsoft.com/office/drawing/2014/main" id="{55DFBF4A-2491-B001-6E69-FE4B1679F079}"/>
                    </a:ext>
                  </a:extLst>
                </p14:cNvPr>
                <p14:cNvContentPartPr/>
                <p14:nvPr/>
              </p14:nvContentPartPr>
              <p14:xfrm>
                <a:off x="3689902" y="1230611"/>
                <a:ext cx="210960" cy="271440"/>
              </p14:xfrm>
            </p:contentPart>
          </mc:Choice>
          <mc:Fallback>
            <p:pic>
              <p:nvPicPr>
                <p:cNvPr id="61" name="Ink 60">
                  <a:extLst>
                    <a:ext uri="{FF2B5EF4-FFF2-40B4-BE49-F238E27FC236}">
                      <a16:creationId xmlns:a16="http://schemas.microsoft.com/office/drawing/2014/main" id="{55DFBF4A-2491-B001-6E69-FE4B1679F079}"/>
                    </a:ext>
                  </a:extLst>
                </p:cNvPr>
                <p:cNvPicPr/>
                <p:nvPr/>
              </p:nvPicPr>
              <p:blipFill>
                <a:blip r:embed="rId59"/>
                <a:stretch>
                  <a:fillRect/>
                </a:stretch>
              </p:blipFill>
              <p:spPr>
                <a:xfrm>
                  <a:off x="3685582" y="1226291"/>
                  <a:ext cx="219600" cy="28008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62" name="Ink 61">
                  <a:extLst>
                    <a:ext uri="{FF2B5EF4-FFF2-40B4-BE49-F238E27FC236}">
                      <a16:creationId xmlns:a16="http://schemas.microsoft.com/office/drawing/2014/main" id="{8D7B8263-19FA-8467-4843-3B04EC1AA4A3}"/>
                    </a:ext>
                  </a:extLst>
                </p14:cNvPr>
                <p14:cNvContentPartPr/>
                <p14:nvPr/>
              </p14:nvContentPartPr>
              <p14:xfrm>
                <a:off x="3948022" y="1178051"/>
                <a:ext cx="117720" cy="322920"/>
              </p14:xfrm>
            </p:contentPart>
          </mc:Choice>
          <mc:Fallback>
            <p:pic>
              <p:nvPicPr>
                <p:cNvPr id="62" name="Ink 61">
                  <a:extLst>
                    <a:ext uri="{FF2B5EF4-FFF2-40B4-BE49-F238E27FC236}">
                      <a16:creationId xmlns:a16="http://schemas.microsoft.com/office/drawing/2014/main" id="{8D7B8263-19FA-8467-4843-3B04EC1AA4A3}"/>
                    </a:ext>
                  </a:extLst>
                </p:cNvPr>
                <p:cNvPicPr/>
                <p:nvPr/>
              </p:nvPicPr>
              <p:blipFill>
                <a:blip r:embed="rId61"/>
                <a:stretch>
                  <a:fillRect/>
                </a:stretch>
              </p:blipFill>
              <p:spPr>
                <a:xfrm>
                  <a:off x="3943702" y="1173731"/>
                  <a:ext cx="126360" cy="33156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64" name="Ink 63">
                  <a:extLst>
                    <a:ext uri="{FF2B5EF4-FFF2-40B4-BE49-F238E27FC236}">
                      <a16:creationId xmlns:a16="http://schemas.microsoft.com/office/drawing/2014/main" id="{D33CBE13-9874-1A77-71DD-073B5412EBC3}"/>
                    </a:ext>
                  </a:extLst>
                </p14:cNvPr>
                <p14:cNvContentPartPr/>
                <p14:nvPr/>
              </p14:nvContentPartPr>
              <p14:xfrm>
                <a:off x="4083742" y="1236011"/>
                <a:ext cx="39600" cy="221760"/>
              </p14:xfrm>
            </p:contentPart>
          </mc:Choice>
          <mc:Fallback>
            <p:pic>
              <p:nvPicPr>
                <p:cNvPr id="64" name="Ink 63">
                  <a:extLst>
                    <a:ext uri="{FF2B5EF4-FFF2-40B4-BE49-F238E27FC236}">
                      <a16:creationId xmlns:a16="http://schemas.microsoft.com/office/drawing/2014/main" id="{D33CBE13-9874-1A77-71DD-073B5412EBC3}"/>
                    </a:ext>
                  </a:extLst>
                </p:cNvPr>
                <p:cNvPicPr/>
                <p:nvPr/>
              </p:nvPicPr>
              <p:blipFill>
                <a:blip r:embed="rId63"/>
                <a:stretch>
                  <a:fillRect/>
                </a:stretch>
              </p:blipFill>
              <p:spPr>
                <a:xfrm>
                  <a:off x="4079422" y="1231691"/>
                  <a:ext cx="4824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65" name="Ink 64">
                  <a:extLst>
                    <a:ext uri="{FF2B5EF4-FFF2-40B4-BE49-F238E27FC236}">
                      <a16:creationId xmlns:a16="http://schemas.microsoft.com/office/drawing/2014/main" id="{A2F26D97-266D-2066-3C4B-D586958A204D}"/>
                    </a:ext>
                  </a:extLst>
                </p14:cNvPr>
                <p14:cNvContentPartPr/>
                <p14:nvPr/>
              </p14:nvContentPartPr>
              <p14:xfrm>
                <a:off x="4204702" y="1397651"/>
                <a:ext cx="8640" cy="56160"/>
              </p14:xfrm>
            </p:contentPart>
          </mc:Choice>
          <mc:Fallback>
            <p:pic>
              <p:nvPicPr>
                <p:cNvPr id="65" name="Ink 64">
                  <a:extLst>
                    <a:ext uri="{FF2B5EF4-FFF2-40B4-BE49-F238E27FC236}">
                      <a16:creationId xmlns:a16="http://schemas.microsoft.com/office/drawing/2014/main" id="{A2F26D97-266D-2066-3C4B-D586958A204D}"/>
                    </a:ext>
                  </a:extLst>
                </p:cNvPr>
                <p:cNvPicPr/>
                <p:nvPr/>
              </p:nvPicPr>
              <p:blipFill>
                <a:blip r:embed="rId65"/>
                <a:stretch>
                  <a:fillRect/>
                </a:stretch>
              </p:blipFill>
              <p:spPr>
                <a:xfrm>
                  <a:off x="4200382" y="1393331"/>
                  <a:ext cx="1728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66" name="Ink 65">
                  <a:extLst>
                    <a:ext uri="{FF2B5EF4-FFF2-40B4-BE49-F238E27FC236}">
                      <a16:creationId xmlns:a16="http://schemas.microsoft.com/office/drawing/2014/main" id="{1DE499C0-D02C-0008-8A73-F1C8448DE0F8}"/>
                    </a:ext>
                  </a:extLst>
                </p14:cNvPr>
                <p14:cNvContentPartPr/>
                <p14:nvPr/>
              </p14:nvContentPartPr>
              <p14:xfrm>
                <a:off x="4210822" y="1199651"/>
                <a:ext cx="142560" cy="242640"/>
              </p14:xfrm>
            </p:contentPart>
          </mc:Choice>
          <mc:Fallback>
            <p:pic>
              <p:nvPicPr>
                <p:cNvPr id="66" name="Ink 65">
                  <a:extLst>
                    <a:ext uri="{FF2B5EF4-FFF2-40B4-BE49-F238E27FC236}">
                      <a16:creationId xmlns:a16="http://schemas.microsoft.com/office/drawing/2014/main" id="{1DE499C0-D02C-0008-8A73-F1C8448DE0F8}"/>
                    </a:ext>
                  </a:extLst>
                </p:cNvPr>
                <p:cNvPicPr/>
                <p:nvPr/>
              </p:nvPicPr>
              <p:blipFill>
                <a:blip r:embed="rId67"/>
                <a:stretch>
                  <a:fillRect/>
                </a:stretch>
              </p:blipFill>
              <p:spPr>
                <a:xfrm>
                  <a:off x="4206502" y="1195331"/>
                  <a:ext cx="151200" cy="25128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67" name="Ink 66">
                  <a:extLst>
                    <a:ext uri="{FF2B5EF4-FFF2-40B4-BE49-F238E27FC236}">
                      <a16:creationId xmlns:a16="http://schemas.microsoft.com/office/drawing/2014/main" id="{FB37E615-16AE-09FF-F871-AC07EBDC8B2A}"/>
                    </a:ext>
                  </a:extLst>
                </p14:cNvPr>
                <p14:cNvContentPartPr/>
                <p14:nvPr/>
              </p14:nvContentPartPr>
              <p14:xfrm>
                <a:off x="4429342" y="1179851"/>
                <a:ext cx="70560" cy="217800"/>
              </p14:xfrm>
            </p:contentPart>
          </mc:Choice>
          <mc:Fallback>
            <p:pic>
              <p:nvPicPr>
                <p:cNvPr id="67" name="Ink 66">
                  <a:extLst>
                    <a:ext uri="{FF2B5EF4-FFF2-40B4-BE49-F238E27FC236}">
                      <a16:creationId xmlns:a16="http://schemas.microsoft.com/office/drawing/2014/main" id="{FB37E615-16AE-09FF-F871-AC07EBDC8B2A}"/>
                    </a:ext>
                  </a:extLst>
                </p:cNvPr>
                <p:cNvPicPr/>
                <p:nvPr/>
              </p:nvPicPr>
              <p:blipFill>
                <a:blip r:embed="rId69"/>
                <a:stretch>
                  <a:fillRect/>
                </a:stretch>
              </p:blipFill>
              <p:spPr>
                <a:xfrm>
                  <a:off x="4425022" y="1175531"/>
                  <a:ext cx="79200" cy="22644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68" name="Ink 67">
                  <a:extLst>
                    <a:ext uri="{FF2B5EF4-FFF2-40B4-BE49-F238E27FC236}">
                      <a16:creationId xmlns:a16="http://schemas.microsoft.com/office/drawing/2014/main" id="{D5E61E10-B4D8-2265-D973-D99314AD6974}"/>
                    </a:ext>
                  </a:extLst>
                </p14:cNvPr>
                <p14:cNvContentPartPr/>
                <p14:nvPr/>
              </p14:nvContentPartPr>
              <p14:xfrm>
                <a:off x="4421062" y="1250411"/>
                <a:ext cx="112680" cy="51840"/>
              </p14:xfrm>
            </p:contentPart>
          </mc:Choice>
          <mc:Fallback>
            <p:pic>
              <p:nvPicPr>
                <p:cNvPr id="68" name="Ink 67">
                  <a:extLst>
                    <a:ext uri="{FF2B5EF4-FFF2-40B4-BE49-F238E27FC236}">
                      <a16:creationId xmlns:a16="http://schemas.microsoft.com/office/drawing/2014/main" id="{D5E61E10-B4D8-2265-D973-D99314AD6974}"/>
                    </a:ext>
                  </a:extLst>
                </p:cNvPr>
                <p:cNvPicPr/>
                <p:nvPr/>
              </p:nvPicPr>
              <p:blipFill>
                <a:blip r:embed="rId71"/>
                <a:stretch>
                  <a:fillRect/>
                </a:stretch>
              </p:blipFill>
              <p:spPr>
                <a:xfrm>
                  <a:off x="4416742" y="1246091"/>
                  <a:ext cx="121320" cy="6048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69" name="Ink 68">
                  <a:extLst>
                    <a:ext uri="{FF2B5EF4-FFF2-40B4-BE49-F238E27FC236}">
                      <a16:creationId xmlns:a16="http://schemas.microsoft.com/office/drawing/2014/main" id="{B5D99850-DFE5-E265-BBCE-75B8FEF5DFDF}"/>
                    </a:ext>
                  </a:extLst>
                </p14:cNvPr>
                <p14:cNvContentPartPr/>
                <p14:nvPr/>
              </p14:nvContentPartPr>
              <p14:xfrm>
                <a:off x="4563982" y="1161491"/>
                <a:ext cx="135000" cy="262440"/>
              </p14:xfrm>
            </p:contentPart>
          </mc:Choice>
          <mc:Fallback>
            <p:pic>
              <p:nvPicPr>
                <p:cNvPr id="69" name="Ink 68">
                  <a:extLst>
                    <a:ext uri="{FF2B5EF4-FFF2-40B4-BE49-F238E27FC236}">
                      <a16:creationId xmlns:a16="http://schemas.microsoft.com/office/drawing/2014/main" id="{B5D99850-DFE5-E265-BBCE-75B8FEF5DFDF}"/>
                    </a:ext>
                  </a:extLst>
                </p:cNvPr>
                <p:cNvPicPr/>
                <p:nvPr/>
              </p:nvPicPr>
              <p:blipFill>
                <a:blip r:embed="rId73"/>
                <a:stretch>
                  <a:fillRect/>
                </a:stretch>
              </p:blipFill>
              <p:spPr>
                <a:xfrm>
                  <a:off x="4559662" y="1157171"/>
                  <a:ext cx="143640" cy="27108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70" name="Ink 69">
                  <a:extLst>
                    <a:ext uri="{FF2B5EF4-FFF2-40B4-BE49-F238E27FC236}">
                      <a16:creationId xmlns:a16="http://schemas.microsoft.com/office/drawing/2014/main" id="{BCC64A7A-66E8-83CF-AFE2-0DC00A19FCC7}"/>
                    </a:ext>
                  </a:extLst>
                </p14:cNvPr>
                <p14:cNvContentPartPr/>
                <p14:nvPr/>
              </p14:nvContentPartPr>
              <p14:xfrm>
                <a:off x="4721302" y="1137371"/>
                <a:ext cx="104760" cy="169200"/>
              </p14:xfrm>
            </p:contentPart>
          </mc:Choice>
          <mc:Fallback>
            <p:pic>
              <p:nvPicPr>
                <p:cNvPr id="70" name="Ink 69">
                  <a:extLst>
                    <a:ext uri="{FF2B5EF4-FFF2-40B4-BE49-F238E27FC236}">
                      <a16:creationId xmlns:a16="http://schemas.microsoft.com/office/drawing/2014/main" id="{BCC64A7A-66E8-83CF-AFE2-0DC00A19FCC7}"/>
                    </a:ext>
                  </a:extLst>
                </p:cNvPr>
                <p:cNvPicPr/>
                <p:nvPr/>
              </p:nvPicPr>
              <p:blipFill>
                <a:blip r:embed="rId75"/>
                <a:stretch>
                  <a:fillRect/>
                </a:stretch>
              </p:blipFill>
              <p:spPr>
                <a:xfrm>
                  <a:off x="4716982" y="1133051"/>
                  <a:ext cx="113400" cy="17784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71" name="Ink 70">
                  <a:extLst>
                    <a:ext uri="{FF2B5EF4-FFF2-40B4-BE49-F238E27FC236}">
                      <a16:creationId xmlns:a16="http://schemas.microsoft.com/office/drawing/2014/main" id="{AF61AED5-7B53-02FA-24FB-76FBFCC759CE}"/>
                    </a:ext>
                  </a:extLst>
                </p14:cNvPr>
                <p14:cNvContentPartPr/>
                <p14:nvPr/>
              </p14:nvContentPartPr>
              <p14:xfrm>
                <a:off x="4809502" y="1123691"/>
                <a:ext cx="14400" cy="315000"/>
              </p14:xfrm>
            </p:contentPart>
          </mc:Choice>
          <mc:Fallback>
            <p:pic>
              <p:nvPicPr>
                <p:cNvPr id="71" name="Ink 70">
                  <a:extLst>
                    <a:ext uri="{FF2B5EF4-FFF2-40B4-BE49-F238E27FC236}">
                      <a16:creationId xmlns:a16="http://schemas.microsoft.com/office/drawing/2014/main" id="{AF61AED5-7B53-02FA-24FB-76FBFCC759CE}"/>
                    </a:ext>
                  </a:extLst>
                </p:cNvPr>
                <p:cNvPicPr/>
                <p:nvPr/>
              </p:nvPicPr>
              <p:blipFill>
                <a:blip r:embed="rId77"/>
                <a:stretch>
                  <a:fillRect/>
                </a:stretch>
              </p:blipFill>
              <p:spPr>
                <a:xfrm>
                  <a:off x="4805182" y="1119371"/>
                  <a:ext cx="23040" cy="32364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73" name="Ink 72">
                  <a:extLst>
                    <a:ext uri="{FF2B5EF4-FFF2-40B4-BE49-F238E27FC236}">
                      <a16:creationId xmlns:a16="http://schemas.microsoft.com/office/drawing/2014/main" id="{1CA75255-6EE5-A904-A8AD-07CA0E9649C6}"/>
                    </a:ext>
                  </a:extLst>
                </p14:cNvPr>
                <p14:cNvContentPartPr/>
                <p14:nvPr/>
              </p14:nvContentPartPr>
              <p14:xfrm>
                <a:off x="4871422" y="1093091"/>
                <a:ext cx="115200" cy="401400"/>
              </p14:xfrm>
            </p:contentPart>
          </mc:Choice>
          <mc:Fallback>
            <p:pic>
              <p:nvPicPr>
                <p:cNvPr id="73" name="Ink 72">
                  <a:extLst>
                    <a:ext uri="{FF2B5EF4-FFF2-40B4-BE49-F238E27FC236}">
                      <a16:creationId xmlns:a16="http://schemas.microsoft.com/office/drawing/2014/main" id="{1CA75255-6EE5-A904-A8AD-07CA0E9649C6}"/>
                    </a:ext>
                  </a:extLst>
                </p:cNvPr>
                <p:cNvPicPr/>
                <p:nvPr/>
              </p:nvPicPr>
              <p:blipFill>
                <a:blip r:embed="rId79"/>
                <a:stretch>
                  <a:fillRect/>
                </a:stretch>
              </p:blipFill>
              <p:spPr>
                <a:xfrm>
                  <a:off x="4867102" y="1088771"/>
                  <a:ext cx="123840" cy="41004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76" name="Ink 75">
                  <a:extLst>
                    <a:ext uri="{FF2B5EF4-FFF2-40B4-BE49-F238E27FC236}">
                      <a16:creationId xmlns:a16="http://schemas.microsoft.com/office/drawing/2014/main" id="{59A719E1-3DAA-DDA6-6C97-12FFCC9371CF}"/>
                    </a:ext>
                  </a:extLst>
                </p14:cNvPr>
                <p14:cNvContentPartPr/>
                <p14:nvPr/>
              </p14:nvContentPartPr>
              <p14:xfrm>
                <a:off x="5049262" y="1294691"/>
                <a:ext cx="12600" cy="6840"/>
              </p14:xfrm>
            </p:contentPart>
          </mc:Choice>
          <mc:Fallback>
            <p:pic>
              <p:nvPicPr>
                <p:cNvPr id="76" name="Ink 75">
                  <a:extLst>
                    <a:ext uri="{FF2B5EF4-FFF2-40B4-BE49-F238E27FC236}">
                      <a16:creationId xmlns:a16="http://schemas.microsoft.com/office/drawing/2014/main" id="{59A719E1-3DAA-DDA6-6C97-12FFCC9371CF}"/>
                    </a:ext>
                  </a:extLst>
                </p:cNvPr>
                <p:cNvPicPr/>
                <p:nvPr/>
              </p:nvPicPr>
              <p:blipFill>
                <a:blip r:embed="rId81"/>
                <a:stretch>
                  <a:fillRect/>
                </a:stretch>
              </p:blipFill>
              <p:spPr>
                <a:xfrm>
                  <a:off x="5044942" y="1290371"/>
                  <a:ext cx="21240" cy="1548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77" name="Ink 76">
                  <a:extLst>
                    <a:ext uri="{FF2B5EF4-FFF2-40B4-BE49-F238E27FC236}">
                      <a16:creationId xmlns:a16="http://schemas.microsoft.com/office/drawing/2014/main" id="{1707606E-8AAF-513A-BB94-86D0EFF529E1}"/>
                    </a:ext>
                  </a:extLst>
                </p14:cNvPr>
                <p14:cNvContentPartPr/>
                <p14:nvPr/>
              </p14:nvContentPartPr>
              <p14:xfrm>
                <a:off x="5133142" y="1117211"/>
                <a:ext cx="77040" cy="307080"/>
              </p14:xfrm>
            </p:contentPart>
          </mc:Choice>
          <mc:Fallback>
            <p:pic>
              <p:nvPicPr>
                <p:cNvPr id="77" name="Ink 76">
                  <a:extLst>
                    <a:ext uri="{FF2B5EF4-FFF2-40B4-BE49-F238E27FC236}">
                      <a16:creationId xmlns:a16="http://schemas.microsoft.com/office/drawing/2014/main" id="{1707606E-8AAF-513A-BB94-86D0EFF529E1}"/>
                    </a:ext>
                  </a:extLst>
                </p:cNvPr>
                <p:cNvPicPr/>
                <p:nvPr/>
              </p:nvPicPr>
              <p:blipFill>
                <a:blip r:embed="rId83"/>
                <a:stretch>
                  <a:fillRect/>
                </a:stretch>
              </p:blipFill>
              <p:spPr>
                <a:xfrm>
                  <a:off x="5128822" y="1112891"/>
                  <a:ext cx="85680" cy="31572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78" name="Ink 77">
                  <a:extLst>
                    <a:ext uri="{FF2B5EF4-FFF2-40B4-BE49-F238E27FC236}">
                      <a16:creationId xmlns:a16="http://schemas.microsoft.com/office/drawing/2014/main" id="{848AE831-2BCC-0E68-9AC8-78990BB4EBA2}"/>
                    </a:ext>
                  </a:extLst>
                </p14:cNvPr>
                <p14:cNvContentPartPr/>
                <p14:nvPr/>
              </p14:nvContentPartPr>
              <p14:xfrm>
                <a:off x="5114062" y="1208651"/>
                <a:ext cx="167400" cy="171360"/>
              </p14:xfrm>
            </p:contentPart>
          </mc:Choice>
          <mc:Fallback>
            <p:pic>
              <p:nvPicPr>
                <p:cNvPr id="78" name="Ink 77">
                  <a:extLst>
                    <a:ext uri="{FF2B5EF4-FFF2-40B4-BE49-F238E27FC236}">
                      <a16:creationId xmlns:a16="http://schemas.microsoft.com/office/drawing/2014/main" id="{848AE831-2BCC-0E68-9AC8-78990BB4EBA2}"/>
                    </a:ext>
                  </a:extLst>
                </p:cNvPr>
                <p:cNvPicPr/>
                <p:nvPr/>
              </p:nvPicPr>
              <p:blipFill>
                <a:blip r:embed="rId85"/>
                <a:stretch>
                  <a:fillRect/>
                </a:stretch>
              </p:blipFill>
              <p:spPr>
                <a:xfrm>
                  <a:off x="5109742" y="1204331"/>
                  <a:ext cx="176040" cy="1800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79" name="Ink 78">
                  <a:extLst>
                    <a:ext uri="{FF2B5EF4-FFF2-40B4-BE49-F238E27FC236}">
                      <a16:creationId xmlns:a16="http://schemas.microsoft.com/office/drawing/2014/main" id="{F611BDDB-8FA1-4198-C420-5BE57EA88C27}"/>
                    </a:ext>
                  </a:extLst>
                </p14:cNvPr>
                <p14:cNvContentPartPr/>
                <p14:nvPr/>
              </p14:nvContentPartPr>
              <p14:xfrm>
                <a:off x="5297662" y="1274891"/>
                <a:ext cx="28800" cy="120960"/>
              </p14:xfrm>
            </p:contentPart>
          </mc:Choice>
          <mc:Fallback>
            <p:pic>
              <p:nvPicPr>
                <p:cNvPr id="79" name="Ink 78">
                  <a:extLst>
                    <a:ext uri="{FF2B5EF4-FFF2-40B4-BE49-F238E27FC236}">
                      <a16:creationId xmlns:a16="http://schemas.microsoft.com/office/drawing/2014/main" id="{F611BDDB-8FA1-4198-C420-5BE57EA88C27}"/>
                    </a:ext>
                  </a:extLst>
                </p:cNvPr>
                <p:cNvPicPr/>
                <p:nvPr/>
              </p:nvPicPr>
              <p:blipFill>
                <a:blip r:embed="rId87"/>
                <a:stretch>
                  <a:fillRect/>
                </a:stretch>
              </p:blipFill>
              <p:spPr>
                <a:xfrm>
                  <a:off x="5293342" y="1270571"/>
                  <a:ext cx="37440" cy="12960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80" name="Ink 79">
                  <a:extLst>
                    <a:ext uri="{FF2B5EF4-FFF2-40B4-BE49-F238E27FC236}">
                      <a16:creationId xmlns:a16="http://schemas.microsoft.com/office/drawing/2014/main" id="{897FC6A8-E8E3-A0FA-70B8-2EF21ADEB62A}"/>
                    </a:ext>
                  </a:extLst>
                </p14:cNvPr>
                <p14:cNvContentPartPr/>
                <p14:nvPr/>
              </p14:nvContentPartPr>
              <p14:xfrm>
                <a:off x="5053222" y="1266251"/>
                <a:ext cx="12960" cy="3600"/>
              </p14:xfrm>
            </p:contentPart>
          </mc:Choice>
          <mc:Fallback>
            <p:pic>
              <p:nvPicPr>
                <p:cNvPr id="80" name="Ink 79">
                  <a:extLst>
                    <a:ext uri="{FF2B5EF4-FFF2-40B4-BE49-F238E27FC236}">
                      <a16:creationId xmlns:a16="http://schemas.microsoft.com/office/drawing/2014/main" id="{897FC6A8-E8E3-A0FA-70B8-2EF21ADEB62A}"/>
                    </a:ext>
                  </a:extLst>
                </p:cNvPr>
                <p:cNvPicPr/>
                <p:nvPr/>
              </p:nvPicPr>
              <p:blipFill>
                <a:blip r:embed="rId89"/>
                <a:stretch>
                  <a:fillRect/>
                </a:stretch>
              </p:blipFill>
              <p:spPr>
                <a:xfrm>
                  <a:off x="5048902" y="1261931"/>
                  <a:ext cx="21600" cy="12240"/>
                </a:xfrm>
                <a:prstGeom prst="rect">
                  <a:avLst/>
                </a:prstGeom>
              </p:spPr>
            </p:pic>
          </mc:Fallback>
        </mc:AlternateContent>
      </p:grpSp>
      <p:grpSp>
        <p:nvGrpSpPr>
          <p:cNvPr id="85" name="Group 84">
            <a:extLst>
              <a:ext uri="{FF2B5EF4-FFF2-40B4-BE49-F238E27FC236}">
                <a16:creationId xmlns:a16="http://schemas.microsoft.com/office/drawing/2014/main" id="{C4D09006-4A7D-016F-C01E-33018FB82D01}"/>
              </a:ext>
            </a:extLst>
          </p:cNvPr>
          <p:cNvGrpSpPr/>
          <p:nvPr/>
        </p:nvGrpSpPr>
        <p:grpSpPr>
          <a:xfrm>
            <a:off x="5483782" y="1153931"/>
            <a:ext cx="488520" cy="258120"/>
            <a:chOff x="5483782" y="1153931"/>
            <a:chExt cx="488520" cy="258120"/>
          </a:xfrm>
        </p:grpSpPr>
        <mc:AlternateContent xmlns:mc="http://schemas.openxmlformats.org/markup-compatibility/2006">
          <mc:Choice xmlns:p14="http://schemas.microsoft.com/office/powerpoint/2010/main" Requires="p14">
            <p:contentPart p14:bwMode="auto" r:id="rId90">
              <p14:nvContentPartPr>
                <p14:cNvPr id="82" name="Ink 81">
                  <a:extLst>
                    <a:ext uri="{FF2B5EF4-FFF2-40B4-BE49-F238E27FC236}">
                      <a16:creationId xmlns:a16="http://schemas.microsoft.com/office/drawing/2014/main" id="{840ACBA0-C72F-8DE5-7B58-9674289E3FA0}"/>
                    </a:ext>
                  </a:extLst>
                </p14:cNvPr>
                <p14:cNvContentPartPr/>
                <p14:nvPr/>
              </p14:nvContentPartPr>
              <p14:xfrm>
                <a:off x="5483782" y="1232771"/>
                <a:ext cx="147240" cy="14040"/>
              </p14:xfrm>
            </p:contentPart>
          </mc:Choice>
          <mc:Fallback>
            <p:pic>
              <p:nvPicPr>
                <p:cNvPr id="82" name="Ink 81">
                  <a:extLst>
                    <a:ext uri="{FF2B5EF4-FFF2-40B4-BE49-F238E27FC236}">
                      <a16:creationId xmlns:a16="http://schemas.microsoft.com/office/drawing/2014/main" id="{840ACBA0-C72F-8DE5-7B58-9674289E3FA0}"/>
                    </a:ext>
                  </a:extLst>
                </p:cNvPr>
                <p:cNvPicPr/>
                <p:nvPr/>
              </p:nvPicPr>
              <p:blipFill>
                <a:blip r:embed="rId91"/>
                <a:stretch>
                  <a:fillRect/>
                </a:stretch>
              </p:blipFill>
              <p:spPr>
                <a:xfrm>
                  <a:off x="5479462" y="1228451"/>
                  <a:ext cx="15588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83" name="Ink 82">
                  <a:extLst>
                    <a:ext uri="{FF2B5EF4-FFF2-40B4-BE49-F238E27FC236}">
                      <a16:creationId xmlns:a16="http://schemas.microsoft.com/office/drawing/2014/main" id="{0F051C7E-8B06-8682-C9C0-74D254E0E847}"/>
                    </a:ext>
                  </a:extLst>
                </p14:cNvPr>
                <p14:cNvContentPartPr/>
                <p14:nvPr/>
              </p14:nvContentPartPr>
              <p14:xfrm>
                <a:off x="5515102" y="1364891"/>
                <a:ext cx="160920" cy="2520"/>
              </p14:xfrm>
            </p:contentPart>
          </mc:Choice>
          <mc:Fallback>
            <p:pic>
              <p:nvPicPr>
                <p:cNvPr id="83" name="Ink 82">
                  <a:extLst>
                    <a:ext uri="{FF2B5EF4-FFF2-40B4-BE49-F238E27FC236}">
                      <a16:creationId xmlns:a16="http://schemas.microsoft.com/office/drawing/2014/main" id="{0F051C7E-8B06-8682-C9C0-74D254E0E847}"/>
                    </a:ext>
                  </a:extLst>
                </p:cNvPr>
                <p:cNvPicPr/>
                <p:nvPr/>
              </p:nvPicPr>
              <p:blipFill>
                <a:blip r:embed="rId93"/>
                <a:stretch>
                  <a:fillRect/>
                </a:stretch>
              </p:blipFill>
              <p:spPr>
                <a:xfrm>
                  <a:off x="5510782" y="1360571"/>
                  <a:ext cx="169560" cy="1116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84" name="Ink 83">
                  <a:extLst>
                    <a:ext uri="{FF2B5EF4-FFF2-40B4-BE49-F238E27FC236}">
                      <a16:creationId xmlns:a16="http://schemas.microsoft.com/office/drawing/2014/main" id="{E7A71AB4-AB38-01A8-B765-1D6E50BC8EF4}"/>
                    </a:ext>
                  </a:extLst>
                </p14:cNvPr>
                <p14:cNvContentPartPr/>
                <p14:nvPr/>
              </p14:nvContentPartPr>
              <p14:xfrm>
                <a:off x="5733982" y="1153931"/>
                <a:ext cx="238320" cy="258120"/>
              </p14:xfrm>
            </p:contentPart>
          </mc:Choice>
          <mc:Fallback>
            <p:pic>
              <p:nvPicPr>
                <p:cNvPr id="84" name="Ink 83">
                  <a:extLst>
                    <a:ext uri="{FF2B5EF4-FFF2-40B4-BE49-F238E27FC236}">
                      <a16:creationId xmlns:a16="http://schemas.microsoft.com/office/drawing/2014/main" id="{E7A71AB4-AB38-01A8-B765-1D6E50BC8EF4}"/>
                    </a:ext>
                  </a:extLst>
                </p:cNvPr>
                <p:cNvPicPr/>
                <p:nvPr/>
              </p:nvPicPr>
              <p:blipFill>
                <a:blip r:embed="rId95"/>
                <a:stretch>
                  <a:fillRect/>
                </a:stretch>
              </p:blipFill>
              <p:spPr>
                <a:xfrm>
                  <a:off x="5729662" y="1149611"/>
                  <a:ext cx="246960" cy="266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96">
            <p14:nvContentPartPr>
              <p14:cNvPr id="94" name="Ink 93">
                <a:extLst>
                  <a:ext uri="{FF2B5EF4-FFF2-40B4-BE49-F238E27FC236}">
                    <a16:creationId xmlns:a16="http://schemas.microsoft.com/office/drawing/2014/main" id="{303F6649-8C05-4DE2-34FD-8E6B30D3232E}"/>
                  </a:ext>
                </a:extLst>
              </p14:cNvPr>
              <p14:cNvContentPartPr/>
              <p14:nvPr/>
            </p14:nvContentPartPr>
            <p14:xfrm>
              <a:off x="2305702" y="741371"/>
              <a:ext cx="119880" cy="49680"/>
            </p14:xfrm>
          </p:contentPart>
        </mc:Choice>
        <mc:Fallback>
          <p:pic>
            <p:nvPicPr>
              <p:cNvPr id="94" name="Ink 93">
                <a:extLst>
                  <a:ext uri="{FF2B5EF4-FFF2-40B4-BE49-F238E27FC236}">
                    <a16:creationId xmlns:a16="http://schemas.microsoft.com/office/drawing/2014/main" id="{303F6649-8C05-4DE2-34FD-8E6B30D3232E}"/>
                  </a:ext>
                </a:extLst>
              </p:cNvPr>
              <p:cNvPicPr/>
              <p:nvPr/>
            </p:nvPicPr>
            <p:blipFill>
              <a:blip r:embed="rId97"/>
              <a:stretch>
                <a:fillRect/>
              </a:stretch>
            </p:blipFill>
            <p:spPr>
              <a:xfrm>
                <a:off x="2301382" y="737051"/>
                <a:ext cx="128520" cy="58320"/>
              </a:xfrm>
              <a:prstGeom prst="rect">
                <a:avLst/>
              </a:prstGeom>
            </p:spPr>
          </p:pic>
        </mc:Fallback>
      </mc:AlternateContent>
      <p:grpSp>
        <p:nvGrpSpPr>
          <p:cNvPr id="107" name="Group 106">
            <a:extLst>
              <a:ext uri="{FF2B5EF4-FFF2-40B4-BE49-F238E27FC236}">
                <a16:creationId xmlns:a16="http://schemas.microsoft.com/office/drawing/2014/main" id="{DAA327C3-BCB8-DB9B-7A4E-D389CDC983AD}"/>
              </a:ext>
            </a:extLst>
          </p:cNvPr>
          <p:cNvGrpSpPr/>
          <p:nvPr/>
        </p:nvGrpSpPr>
        <p:grpSpPr>
          <a:xfrm>
            <a:off x="422902" y="2053931"/>
            <a:ext cx="1921680" cy="581400"/>
            <a:chOff x="422902" y="2053931"/>
            <a:chExt cx="1921680" cy="581400"/>
          </a:xfrm>
        </p:grpSpPr>
        <mc:AlternateContent xmlns:mc="http://schemas.openxmlformats.org/markup-compatibility/2006">
          <mc:Choice xmlns:p14="http://schemas.microsoft.com/office/powerpoint/2010/main" Requires="p14">
            <p:contentPart p14:bwMode="auto" r:id="rId98">
              <p14:nvContentPartPr>
                <p14:cNvPr id="86" name="Ink 85">
                  <a:extLst>
                    <a:ext uri="{FF2B5EF4-FFF2-40B4-BE49-F238E27FC236}">
                      <a16:creationId xmlns:a16="http://schemas.microsoft.com/office/drawing/2014/main" id="{6191E06C-FAAE-D1EA-BDF7-C47DA1717E64}"/>
                    </a:ext>
                  </a:extLst>
                </p14:cNvPr>
                <p14:cNvContentPartPr/>
                <p14:nvPr/>
              </p14:nvContentPartPr>
              <p14:xfrm>
                <a:off x="422902" y="2131331"/>
                <a:ext cx="142200" cy="208080"/>
              </p14:xfrm>
            </p:contentPart>
          </mc:Choice>
          <mc:Fallback>
            <p:pic>
              <p:nvPicPr>
                <p:cNvPr id="86" name="Ink 85">
                  <a:extLst>
                    <a:ext uri="{FF2B5EF4-FFF2-40B4-BE49-F238E27FC236}">
                      <a16:creationId xmlns:a16="http://schemas.microsoft.com/office/drawing/2014/main" id="{6191E06C-FAAE-D1EA-BDF7-C47DA1717E64}"/>
                    </a:ext>
                  </a:extLst>
                </p:cNvPr>
                <p:cNvPicPr/>
                <p:nvPr/>
              </p:nvPicPr>
              <p:blipFill>
                <a:blip r:embed="rId99"/>
                <a:stretch>
                  <a:fillRect/>
                </a:stretch>
              </p:blipFill>
              <p:spPr>
                <a:xfrm>
                  <a:off x="418582" y="2127011"/>
                  <a:ext cx="15084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87" name="Ink 86">
                  <a:extLst>
                    <a:ext uri="{FF2B5EF4-FFF2-40B4-BE49-F238E27FC236}">
                      <a16:creationId xmlns:a16="http://schemas.microsoft.com/office/drawing/2014/main" id="{35734ACE-0598-08F6-C820-78E40F3D390D}"/>
                    </a:ext>
                  </a:extLst>
                </p14:cNvPr>
                <p14:cNvContentPartPr/>
                <p14:nvPr/>
              </p14:nvContentPartPr>
              <p14:xfrm>
                <a:off x="441622" y="2053931"/>
                <a:ext cx="128520" cy="581400"/>
              </p14:xfrm>
            </p:contentPart>
          </mc:Choice>
          <mc:Fallback>
            <p:pic>
              <p:nvPicPr>
                <p:cNvPr id="87" name="Ink 86">
                  <a:extLst>
                    <a:ext uri="{FF2B5EF4-FFF2-40B4-BE49-F238E27FC236}">
                      <a16:creationId xmlns:a16="http://schemas.microsoft.com/office/drawing/2014/main" id="{35734ACE-0598-08F6-C820-78E40F3D390D}"/>
                    </a:ext>
                  </a:extLst>
                </p:cNvPr>
                <p:cNvPicPr/>
                <p:nvPr/>
              </p:nvPicPr>
              <p:blipFill>
                <a:blip r:embed="rId101"/>
                <a:stretch>
                  <a:fillRect/>
                </a:stretch>
              </p:blipFill>
              <p:spPr>
                <a:xfrm>
                  <a:off x="437302" y="2049611"/>
                  <a:ext cx="137160" cy="59004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88" name="Ink 87">
                  <a:extLst>
                    <a:ext uri="{FF2B5EF4-FFF2-40B4-BE49-F238E27FC236}">
                      <a16:creationId xmlns:a16="http://schemas.microsoft.com/office/drawing/2014/main" id="{B50ACC8C-1655-D05C-62B9-C11293ECDCB4}"/>
                    </a:ext>
                  </a:extLst>
                </p14:cNvPr>
                <p14:cNvContentPartPr/>
                <p14:nvPr/>
              </p14:nvContentPartPr>
              <p14:xfrm>
                <a:off x="621262" y="2259491"/>
                <a:ext cx="57960" cy="226800"/>
              </p14:xfrm>
            </p:contentPart>
          </mc:Choice>
          <mc:Fallback>
            <p:pic>
              <p:nvPicPr>
                <p:cNvPr id="88" name="Ink 87">
                  <a:extLst>
                    <a:ext uri="{FF2B5EF4-FFF2-40B4-BE49-F238E27FC236}">
                      <a16:creationId xmlns:a16="http://schemas.microsoft.com/office/drawing/2014/main" id="{B50ACC8C-1655-D05C-62B9-C11293ECDCB4}"/>
                    </a:ext>
                  </a:extLst>
                </p:cNvPr>
                <p:cNvPicPr/>
                <p:nvPr/>
              </p:nvPicPr>
              <p:blipFill>
                <a:blip r:embed="rId103"/>
                <a:stretch>
                  <a:fillRect/>
                </a:stretch>
              </p:blipFill>
              <p:spPr>
                <a:xfrm>
                  <a:off x="616942" y="2255171"/>
                  <a:ext cx="66600" cy="23544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89" name="Ink 88">
                  <a:extLst>
                    <a:ext uri="{FF2B5EF4-FFF2-40B4-BE49-F238E27FC236}">
                      <a16:creationId xmlns:a16="http://schemas.microsoft.com/office/drawing/2014/main" id="{E10D4242-ACC1-99F4-948B-0D283CC12C2E}"/>
                    </a:ext>
                  </a:extLst>
                </p14:cNvPr>
                <p14:cNvContentPartPr/>
                <p14:nvPr/>
              </p14:nvContentPartPr>
              <p14:xfrm>
                <a:off x="605422" y="2304851"/>
                <a:ext cx="73800" cy="165240"/>
              </p14:xfrm>
            </p:contentPart>
          </mc:Choice>
          <mc:Fallback>
            <p:pic>
              <p:nvPicPr>
                <p:cNvPr id="89" name="Ink 88">
                  <a:extLst>
                    <a:ext uri="{FF2B5EF4-FFF2-40B4-BE49-F238E27FC236}">
                      <a16:creationId xmlns:a16="http://schemas.microsoft.com/office/drawing/2014/main" id="{E10D4242-ACC1-99F4-948B-0D283CC12C2E}"/>
                    </a:ext>
                  </a:extLst>
                </p:cNvPr>
                <p:cNvPicPr/>
                <p:nvPr/>
              </p:nvPicPr>
              <p:blipFill>
                <a:blip r:embed="rId105"/>
                <a:stretch>
                  <a:fillRect/>
                </a:stretch>
              </p:blipFill>
              <p:spPr>
                <a:xfrm>
                  <a:off x="601102" y="2300531"/>
                  <a:ext cx="8244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90" name="Ink 89">
                  <a:extLst>
                    <a:ext uri="{FF2B5EF4-FFF2-40B4-BE49-F238E27FC236}">
                      <a16:creationId xmlns:a16="http://schemas.microsoft.com/office/drawing/2014/main" id="{3A1C8B38-FD9D-40A7-5CE6-FBA01CD680F0}"/>
                    </a:ext>
                  </a:extLst>
                </p14:cNvPr>
                <p14:cNvContentPartPr/>
                <p14:nvPr/>
              </p14:nvContentPartPr>
              <p14:xfrm>
                <a:off x="707302" y="2368571"/>
                <a:ext cx="92880" cy="123480"/>
              </p14:xfrm>
            </p:contentPart>
          </mc:Choice>
          <mc:Fallback>
            <p:pic>
              <p:nvPicPr>
                <p:cNvPr id="90" name="Ink 89">
                  <a:extLst>
                    <a:ext uri="{FF2B5EF4-FFF2-40B4-BE49-F238E27FC236}">
                      <a16:creationId xmlns:a16="http://schemas.microsoft.com/office/drawing/2014/main" id="{3A1C8B38-FD9D-40A7-5CE6-FBA01CD680F0}"/>
                    </a:ext>
                  </a:extLst>
                </p:cNvPr>
                <p:cNvPicPr/>
                <p:nvPr/>
              </p:nvPicPr>
              <p:blipFill>
                <a:blip r:embed="rId107"/>
                <a:stretch>
                  <a:fillRect/>
                </a:stretch>
              </p:blipFill>
              <p:spPr>
                <a:xfrm>
                  <a:off x="702982" y="2364251"/>
                  <a:ext cx="101520" cy="13212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91" name="Ink 90">
                  <a:extLst>
                    <a:ext uri="{FF2B5EF4-FFF2-40B4-BE49-F238E27FC236}">
                      <a16:creationId xmlns:a16="http://schemas.microsoft.com/office/drawing/2014/main" id="{61FF3D88-DFF8-9789-5174-3E88201E6650}"/>
                    </a:ext>
                  </a:extLst>
                </p14:cNvPr>
                <p14:cNvContentPartPr/>
                <p14:nvPr/>
              </p14:nvContentPartPr>
              <p14:xfrm>
                <a:off x="911062" y="2324651"/>
                <a:ext cx="96120" cy="18360"/>
              </p14:xfrm>
            </p:contentPart>
          </mc:Choice>
          <mc:Fallback>
            <p:pic>
              <p:nvPicPr>
                <p:cNvPr id="91" name="Ink 90">
                  <a:extLst>
                    <a:ext uri="{FF2B5EF4-FFF2-40B4-BE49-F238E27FC236}">
                      <a16:creationId xmlns:a16="http://schemas.microsoft.com/office/drawing/2014/main" id="{61FF3D88-DFF8-9789-5174-3E88201E6650}"/>
                    </a:ext>
                  </a:extLst>
                </p:cNvPr>
                <p:cNvPicPr/>
                <p:nvPr/>
              </p:nvPicPr>
              <p:blipFill>
                <a:blip r:embed="rId109"/>
                <a:stretch>
                  <a:fillRect/>
                </a:stretch>
              </p:blipFill>
              <p:spPr>
                <a:xfrm>
                  <a:off x="906742" y="2320331"/>
                  <a:ext cx="104760" cy="2700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92" name="Ink 91">
                  <a:extLst>
                    <a:ext uri="{FF2B5EF4-FFF2-40B4-BE49-F238E27FC236}">
                      <a16:creationId xmlns:a16="http://schemas.microsoft.com/office/drawing/2014/main" id="{2FD84787-AFAC-3A5F-8624-161CAC20F0D8}"/>
                    </a:ext>
                  </a:extLst>
                </p14:cNvPr>
                <p14:cNvContentPartPr/>
                <p14:nvPr/>
              </p14:nvContentPartPr>
              <p14:xfrm>
                <a:off x="940582" y="2387651"/>
                <a:ext cx="99000" cy="16200"/>
              </p14:xfrm>
            </p:contentPart>
          </mc:Choice>
          <mc:Fallback>
            <p:pic>
              <p:nvPicPr>
                <p:cNvPr id="92" name="Ink 91">
                  <a:extLst>
                    <a:ext uri="{FF2B5EF4-FFF2-40B4-BE49-F238E27FC236}">
                      <a16:creationId xmlns:a16="http://schemas.microsoft.com/office/drawing/2014/main" id="{2FD84787-AFAC-3A5F-8624-161CAC20F0D8}"/>
                    </a:ext>
                  </a:extLst>
                </p:cNvPr>
                <p:cNvPicPr/>
                <p:nvPr/>
              </p:nvPicPr>
              <p:blipFill>
                <a:blip r:embed="rId111"/>
                <a:stretch>
                  <a:fillRect/>
                </a:stretch>
              </p:blipFill>
              <p:spPr>
                <a:xfrm>
                  <a:off x="936262" y="2383331"/>
                  <a:ext cx="107640" cy="2484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95" name="Ink 94">
                  <a:extLst>
                    <a:ext uri="{FF2B5EF4-FFF2-40B4-BE49-F238E27FC236}">
                      <a16:creationId xmlns:a16="http://schemas.microsoft.com/office/drawing/2014/main" id="{52C412D1-65AB-EDAF-BAE4-0DDEA26BE378}"/>
                    </a:ext>
                  </a:extLst>
                </p14:cNvPr>
                <p14:cNvContentPartPr/>
                <p14:nvPr/>
              </p14:nvContentPartPr>
              <p14:xfrm>
                <a:off x="1134262" y="2243651"/>
                <a:ext cx="188280" cy="291600"/>
              </p14:xfrm>
            </p:contentPart>
          </mc:Choice>
          <mc:Fallback>
            <p:pic>
              <p:nvPicPr>
                <p:cNvPr id="95" name="Ink 94">
                  <a:extLst>
                    <a:ext uri="{FF2B5EF4-FFF2-40B4-BE49-F238E27FC236}">
                      <a16:creationId xmlns:a16="http://schemas.microsoft.com/office/drawing/2014/main" id="{52C412D1-65AB-EDAF-BAE4-0DDEA26BE378}"/>
                    </a:ext>
                  </a:extLst>
                </p:cNvPr>
                <p:cNvPicPr/>
                <p:nvPr/>
              </p:nvPicPr>
              <p:blipFill>
                <a:blip r:embed="rId113"/>
                <a:stretch>
                  <a:fillRect/>
                </a:stretch>
              </p:blipFill>
              <p:spPr>
                <a:xfrm>
                  <a:off x="1129942" y="2239331"/>
                  <a:ext cx="196920" cy="30024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96" name="Ink 95">
                  <a:extLst>
                    <a:ext uri="{FF2B5EF4-FFF2-40B4-BE49-F238E27FC236}">
                      <a16:creationId xmlns:a16="http://schemas.microsoft.com/office/drawing/2014/main" id="{D4A07E5D-1C54-4F96-309F-79ED6A581AA6}"/>
                    </a:ext>
                  </a:extLst>
                </p14:cNvPr>
                <p14:cNvContentPartPr/>
                <p14:nvPr/>
              </p14:nvContentPartPr>
              <p14:xfrm>
                <a:off x="1413622" y="2448491"/>
                <a:ext cx="38880" cy="127800"/>
              </p14:xfrm>
            </p:contentPart>
          </mc:Choice>
          <mc:Fallback>
            <p:pic>
              <p:nvPicPr>
                <p:cNvPr id="96" name="Ink 95">
                  <a:extLst>
                    <a:ext uri="{FF2B5EF4-FFF2-40B4-BE49-F238E27FC236}">
                      <a16:creationId xmlns:a16="http://schemas.microsoft.com/office/drawing/2014/main" id="{D4A07E5D-1C54-4F96-309F-79ED6A581AA6}"/>
                    </a:ext>
                  </a:extLst>
                </p:cNvPr>
                <p:cNvPicPr/>
                <p:nvPr/>
              </p:nvPicPr>
              <p:blipFill>
                <a:blip r:embed="rId115"/>
                <a:stretch>
                  <a:fillRect/>
                </a:stretch>
              </p:blipFill>
              <p:spPr>
                <a:xfrm>
                  <a:off x="1409302" y="2444171"/>
                  <a:ext cx="47520" cy="13644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97" name="Ink 96">
                  <a:extLst>
                    <a:ext uri="{FF2B5EF4-FFF2-40B4-BE49-F238E27FC236}">
                      <a16:creationId xmlns:a16="http://schemas.microsoft.com/office/drawing/2014/main" id="{1940F4B1-866F-645A-E759-055896E30006}"/>
                    </a:ext>
                  </a:extLst>
                </p14:cNvPr>
                <p14:cNvContentPartPr/>
                <p14:nvPr/>
              </p14:nvContentPartPr>
              <p14:xfrm>
                <a:off x="1482382" y="2278571"/>
                <a:ext cx="109440" cy="254520"/>
              </p14:xfrm>
            </p:contentPart>
          </mc:Choice>
          <mc:Fallback>
            <p:pic>
              <p:nvPicPr>
                <p:cNvPr id="97" name="Ink 96">
                  <a:extLst>
                    <a:ext uri="{FF2B5EF4-FFF2-40B4-BE49-F238E27FC236}">
                      <a16:creationId xmlns:a16="http://schemas.microsoft.com/office/drawing/2014/main" id="{1940F4B1-866F-645A-E759-055896E30006}"/>
                    </a:ext>
                  </a:extLst>
                </p:cNvPr>
                <p:cNvPicPr/>
                <p:nvPr/>
              </p:nvPicPr>
              <p:blipFill>
                <a:blip r:embed="rId117"/>
                <a:stretch>
                  <a:fillRect/>
                </a:stretch>
              </p:blipFill>
              <p:spPr>
                <a:xfrm>
                  <a:off x="1478062" y="2274251"/>
                  <a:ext cx="11808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98" name="Ink 97">
                  <a:extLst>
                    <a:ext uri="{FF2B5EF4-FFF2-40B4-BE49-F238E27FC236}">
                      <a16:creationId xmlns:a16="http://schemas.microsoft.com/office/drawing/2014/main" id="{3E4CB638-91FF-43DC-19A8-8655921C863A}"/>
                    </a:ext>
                  </a:extLst>
                </p14:cNvPr>
                <p14:cNvContentPartPr/>
                <p14:nvPr/>
              </p14:nvContentPartPr>
              <p14:xfrm>
                <a:off x="1680742" y="2267051"/>
                <a:ext cx="59040" cy="302760"/>
              </p14:xfrm>
            </p:contentPart>
          </mc:Choice>
          <mc:Fallback>
            <p:pic>
              <p:nvPicPr>
                <p:cNvPr id="98" name="Ink 97">
                  <a:extLst>
                    <a:ext uri="{FF2B5EF4-FFF2-40B4-BE49-F238E27FC236}">
                      <a16:creationId xmlns:a16="http://schemas.microsoft.com/office/drawing/2014/main" id="{3E4CB638-91FF-43DC-19A8-8655921C863A}"/>
                    </a:ext>
                  </a:extLst>
                </p:cNvPr>
                <p:cNvPicPr/>
                <p:nvPr/>
              </p:nvPicPr>
              <p:blipFill>
                <a:blip r:embed="rId119"/>
                <a:stretch>
                  <a:fillRect/>
                </a:stretch>
              </p:blipFill>
              <p:spPr>
                <a:xfrm>
                  <a:off x="1676422" y="2262731"/>
                  <a:ext cx="67680" cy="3114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99" name="Ink 98">
                  <a:extLst>
                    <a:ext uri="{FF2B5EF4-FFF2-40B4-BE49-F238E27FC236}">
                      <a16:creationId xmlns:a16="http://schemas.microsoft.com/office/drawing/2014/main" id="{C17850DB-AA18-6C3F-0F11-CE0761254971}"/>
                    </a:ext>
                  </a:extLst>
                </p14:cNvPr>
                <p14:cNvContentPartPr/>
                <p14:nvPr/>
              </p14:nvContentPartPr>
              <p14:xfrm>
                <a:off x="1690462" y="2505371"/>
                <a:ext cx="104040" cy="20160"/>
              </p14:xfrm>
            </p:contentPart>
          </mc:Choice>
          <mc:Fallback>
            <p:pic>
              <p:nvPicPr>
                <p:cNvPr id="99" name="Ink 98">
                  <a:extLst>
                    <a:ext uri="{FF2B5EF4-FFF2-40B4-BE49-F238E27FC236}">
                      <a16:creationId xmlns:a16="http://schemas.microsoft.com/office/drawing/2014/main" id="{C17850DB-AA18-6C3F-0F11-CE0761254971}"/>
                    </a:ext>
                  </a:extLst>
                </p:cNvPr>
                <p:cNvPicPr/>
                <p:nvPr/>
              </p:nvPicPr>
              <p:blipFill>
                <a:blip r:embed="rId121"/>
                <a:stretch>
                  <a:fillRect/>
                </a:stretch>
              </p:blipFill>
              <p:spPr>
                <a:xfrm>
                  <a:off x="1686142" y="2501051"/>
                  <a:ext cx="11268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101" name="Ink 100">
                  <a:extLst>
                    <a:ext uri="{FF2B5EF4-FFF2-40B4-BE49-F238E27FC236}">
                      <a16:creationId xmlns:a16="http://schemas.microsoft.com/office/drawing/2014/main" id="{8F0487E3-243A-D630-7C27-A822FD65223B}"/>
                    </a:ext>
                  </a:extLst>
                </p14:cNvPr>
                <p14:cNvContentPartPr/>
                <p14:nvPr/>
              </p14:nvContentPartPr>
              <p14:xfrm>
                <a:off x="1812862" y="2241851"/>
                <a:ext cx="123480" cy="316800"/>
              </p14:xfrm>
            </p:contentPart>
          </mc:Choice>
          <mc:Fallback>
            <p:pic>
              <p:nvPicPr>
                <p:cNvPr id="101" name="Ink 100">
                  <a:extLst>
                    <a:ext uri="{FF2B5EF4-FFF2-40B4-BE49-F238E27FC236}">
                      <a16:creationId xmlns:a16="http://schemas.microsoft.com/office/drawing/2014/main" id="{8F0487E3-243A-D630-7C27-A822FD65223B}"/>
                    </a:ext>
                  </a:extLst>
                </p:cNvPr>
                <p:cNvPicPr/>
                <p:nvPr/>
              </p:nvPicPr>
              <p:blipFill>
                <a:blip r:embed="rId123"/>
                <a:stretch>
                  <a:fillRect/>
                </a:stretch>
              </p:blipFill>
              <p:spPr>
                <a:xfrm>
                  <a:off x="1808542" y="2237531"/>
                  <a:ext cx="132120" cy="3254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102" name="Ink 101">
                  <a:extLst>
                    <a:ext uri="{FF2B5EF4-FFF2-40B4-BE49-F238E27FC236}">
                      <a16:creationId xmlns:a16="http://schemas.microsoft.com/office/drawing/2014/main" id="{6ABE6AD1-5FBD-7EDF-D911-C306D4F4022E}"/>
                    </a:ext>
                  </a:extLst>
                </p14:cNvPr>
                <p14:cNvContentPartPr/>
                <p14:nvPr/>
              </p14:nvContentPartPr>
              <p14:xfrm>
                <a:off x="1980982" y="2215211"/>
                <a:ext cx="124560" cy="282240"/>
              </p14:xfrm>
            </p:contentPart>
          </mc:Choice>
          <mc:Fallback>
            <p:pic>
              <p:nvPicPr>
                <p:cNvPr id="102" name="Ink 101">
                  <a:extLst>
                    <a:ext uri="{FF2B5EF4-FFF2-40B4-BE49-F238E27FC236}">
                      <a16:creationId xmlns:a16="http://schemas.microsoft.com/office/drawing/2014/main" id="{6ABE6AD1-5FBD-7EDF-D911-C306D4F4022E}"/>
                    </a:ext>
                  </a:extLst>
                </p:cNvPr>
                <p:cNvPicPr/>
                <p:nvPr/>
              </p:nvPicPr>
              <p:blipFill>
                <a:blip r:embed="rId125"/>
                <a:stretch>
                  <a:fillRect/>
                </a:stretch>
              </p:blipFill>
              <p:spPr>
                <a:xfrm>
                  <a:off x="1976662" y="2210891"/>
                  <a:ext cx="133200" cy="29088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103" name="Ink 102">
                  <a:extLst>
                    <a:ext uri="{FF2B5EF4-FFF2-40B4-BE49-F238E27FC236}">
                      <a16:creationId xmlns:a16="http://schemas.microsoft.com/office/drawing/2014/main" id="{1CA5BB32-F5C6-D408-0E73-F4ABE5F46A98}"/>
                    </a:ext>
                  </a:extLst>
                </p14:cNvPr>
                <p14:cNvContentPartPr/>
                <p14:nvPr/>
              </p14:nvContentPartPr>
              <p14:xfrm>
                <a:off x="1704142" y="2525171"/>
                <a:ext cx="70920" cy="25560"/>
              </p14:xfrm>
            </p:contentPart>
          </mc:Choice>
          <mc:Fallback>
            <p:pic>
              <p:nvPicPr>
                <p:cNvPr id="103" name="Ink 102">
                  <a:extLst>
                    <a:ext uri="{FF2B5EF4-FFF2-40B4-BE49-F238E27FC236}">
                      <a16:creationId xmlns:a16="http://schemas.microsoft.com/office/drawing/2014/main" id="{1CA5BB32-F5C6-D408-0E73-F4ABE5F46A98}"/>
                    </a:ext>
                  </a:extLst>
                </p:cNvPr>
                <p:cNvPicPr/>
                <p:nvPr/>
              </p:nvPicPr>
              <p:blipFill>
                <a:blip r:embed="rId127"/>
                <a:stretch>
                  <a:fillRect/>
                </a:stretch>
              </p:blipFill>
              <p:spPr>
                <a:xfrm>
                  <a:off x="1699822" y="2520851"/>
                  <a:ext cx="7956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105" name="Ink 104">
                  <a:extLst>
                    <a:ext uri="{FF2B5EF4-FFF2-40B4-BE49-F238E27FC236}">
                      <a16:creationId xmlns:a16="http://schemas.microsoft.com/office/drawing/2014/main" id="{18C1CC56-F786-C94A-BE0C-72B46C9DE829}"/>
                    </a:ext>
                  </a:extLst>
                </p14:cNvPr>
                <p14:cNvContentPartPr/>
                <p14:nvPr/>
              </p14:nvContentPartPr>
              <p14:xfrm>
                <a:off x="2249542" y="2261651"/>
                <a:ext cx="12240" cy="257760"/>
              </p14:xfrm>
            </p:contentPart>
          </mc:Choice>
          <mc:Fallback>
            <p:pic>
              <p:nvPicPr>
                <p:cNvPr id="105" name="Ink 104">
                  <a:extLst>
                    <a:ext uri="{FF2B5EF4-FFF2-40B4-BE49-F238E27FC236}">
                      <a16:creationId xmlns:a16="http://schemas.microsoft.com/office/drawing/2014/main" id="{18C1CC56-F786-C94A-BE0C-72B46C9DE829}"/>
                    </a:ext>
                  </a:extLst>
                </p:cNvPr>
                <p:cNvPicPr/>
                <p:nvPr/>
              </p:nvPicPr>
              <p:blipFill>
                <a:blip r:embed="rId129"/>
                <a:stretch>
                  <a:fillRect/>
                </a:stretch>
              </p:blipFill>
              <p:spPr>
                <a:xfrm>
                  <a:off x="2245222" y="2257331"/>
                  <a:ext cx="20880" cy="2664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106" name="Ink 105">
                  <a:extLst>
                    <a:ext uri="{FF2B5EF4-FFF2-40B4-BE49-F238E27FC236}">
                      <a16:creationId xmlns:a16="http://schemas.microsoft.com/office/drawing/2014/main" id="{D6A3CFE3-A9E4-455F-548A-639E62B427A5}"/>
                    </a:ext>
                  </a:extLst>
                </p14:cNvPr>
                <p14:cNvContentPartPr/>
                <p14:nvPr/>
              </p14:nvContentPartPr>
              <p14:xfrm>
                <a:off x="2174302" y="2383331"/>
                <a:ext cx="170280" cy="35640"/>
              </p14:xfrm>
            </p:contentPart>
          </mc:Choice>
          <mc:Fallback>
            <p:pic>
              <p:nvPicPr>
                <p:cNvPr id="106" name="Ink 105">
                  <a:extLst>
                    <a:ext uri="{FF2B5EF4-FFF2-40B4-BE49-F238E27FC236}">
                      <a16:creationId xmlns:a16="http://schemas.microsoft.com/office/drawing/2014/main" id="{D6A3CFE3-A9E4-455F-548A-639E62B427A5}"/>
                    </a:ext>
                  </a:extLst>
                </p:cNvPr>
                <p:cNvPicPr/>
                <p:nvPr/>
              </p:nvPicPr>
              <p:blipFill>
                <a:blip r:embed="rId131"/>
                <a:stretch>
                  <a:fillRect/>
                </a:stretch>
              </p:blipFill>
              <p:spPr>
                <a:xfrm>
                  <a:off x="2169982" y="2379011"/>
                  <a:ext cx="178920" cy="44280"/>
                </a:xfrm>
                <a:prstGeom prst="rect">
                  <a:avLst/>
                </a:prstGeom>
              </p:spPr>
            </p:pic>
          </mc:Fallback>
        </mc:AlternateContent>
      </p:grpSp>
      <p:grpSp>
        <p:nvGrpSpPr>
          <p:cNvPr id="137" name="Group 136">
            <a:extLst>
              <a:ext uri="{FF2B5EF4-FFF2-40B4-BE49-F238E27FC236}">
                <a16:creationId xmlns:a16="http://schemas.microsoft.com/office/drawing/2014/main" id="{CAA95C52-467F-C6AD-0C73-2695EA400C4F}"/>
              </a:ext>
            </a:extLst>
          </p:cNvPr>
          <p:cNvGrpSpPr/>
          <p:nvPr/>
        </p:nvGrpSpPr>
        <p:grpSpPr>
          <a:xfrm>
            <a:off x="2416582" y="2132051"/>
            <a:ext cx="3569040" cy="523440"/>
            <a:chOff x="2416582" y="2132051"/>
            <a:chExt cx="3569040" cy="523440"/>
          </a:xfrm>
        </p:grpSpPr>
        <mc:AlternateContent xmlns:mc="http://schemas.openxmlformats.org/markup-compatibility/2006">
          <mc:Choice xmlns:p14="http://schemas.microsoft.com/office/powerpoint/2010/main" Requires="p14">
            <p:contentPart p14:bwMode="auto" r:id="rId132">
              <p14:nvContentPartPr>
                <p14:cNvPr id="108" name="Ink 107">
                  <a:extLst>
                    <a:ext uri="{FF2B5EF4-FFF2-40B4-BE49-F238E27FC236}">
                      <a16:creationId xmlns:a16="http://schemas.microsoft.com/office/drawing/2014/main" id="{69CBB22E-6699-5EA9-1888-FAC30FBC1DAB}"/>
                    </a:ext>
                  </a:extLst>
                </p14:cNvPr>
                <p14:cNvContentPartPr/>
                <p14:nvPr/>
              </p14:nvContentPartPr>
              <p14:xfrm>
                <a:off x="2416582" y="2246891"/>
                <a:ext cx="205560" cy="300600"/>
              </p14:xfrm>
            </p:contentPart>
          </mc:Choice>
          <mc:Fallback>
            <p:pic>
              <p:nvPicPr>
                <p:cNvPr id="108" name="Ink 107">
                  <a:extLst>
                    <a:ext uri="{FF2B5EF4-FFF2-40B4-BE49-F238E27FC236}">
                      <a16:creationId xmlns:a16="http://schemas.microsoft.com/office/drawing/2014/main" id="{69CBB22E-6699-5EA9-1888-FAC30FBC1DAB}"/>
                    </a:ext>
                  </a:extLst>
                </p:cNvPr>
                <p:cNvPicPr/>
                <p:nvPr/>
              </p:nvPicPr>
              <p:blipFill>
                <a:blip r:embed="rId133"/>
                <a:stretch>
                  <a:fillRect/>
                </a:stretch>
              </p:blipFill>
              <p:spPr>
                <a:xfrm>
                  <a:off x="2412262" y="2242571"/>
                  <a:ext cx="214200" cy="3092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109" name="Ink 108">
                  <a:extLst>
                    <a:ext uri="{FF2B5EF4-FFF2-40B4-BE49-F238E27FC236}">
                      <a16:creationId xmlns:a16="http://schemas.microsoft.com/office/drawing/2014/main" id="{ACA90DCF-6774-186D-93BA-7A9BDC1549D6}"/>
                    </a:ext>
                  </a:extLst>
                </p14:cNvPr>
                <p14:cNvContentPartPr/>
                <p14:nvPr/>
              </p14:nvContentPartPr>
              <p14:xfrm>
                <a:off x="2686582" y="2533451"/>
                <a:ext cx="16200" cy="71640"/>
              </p14:xfrm>
            </p:contentPart>
          </mc:Choice>
          <mc:Fallback>
            <p:pic>
              <p:nvPicPr>
                <p:cNvPr id="109" name="Ink 108">
                  <a:extLst>
                    <a:ext uri="{FF2B5EF4-FFF2-40B4-BE49-F238E27FC236}">
                      <a16:creationId xmlns:a16="http://schemas.microsoft.com/office/drawing/2014/main" id="{ACA90DCF-6774-186D-93BA-7A9BDC1549D6}"/>
                    </a:ext>
                  </a:extLst>
                </p:cNvPr>
                <p:cNvPicPr/>
                <p:nvPr/>
              </p:nvPicPr>
              <p:blipFill>
                <a:blip r:embed="rId135"/>
                <a:stretch>
                  <a:fillRect/>
                </a:stretch>
              </p:blipFill>
              <p:spPr>
                <a:xfrm>
                  <a:off x="2682262" y="2529131"/>
                  <a:ext cx="24840" cy="802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110" name="Ink 109">
                  <a:extLst>
                    <a:ext uri="{FF2B5EF4-FFF2-40B4-BE49-F238E27FC236}">
                      <a16:creationId xmlns:a16="http://schemas.microsoft.com/office/drawing/2014/main" id="{62F35D19-6ABD-5E3E-EA2B-CBA0AFFE1522}"/>
                    </a:ext>
                  </a:extLst>
                </p14:cNvPr>
                <p14:cNvContentPartPr/>
                <p14:nvPr/>
              </p14:nvContentPartPr>
              <p14:xfrm>
                <a:off x="2755702" y="2290091"/>
                <a:ext cx="75240" cy="235080"/>
              </p14:xfrm>
            </p:contentPart>
          </mc:Choice>
          <mc:Fallback>
            <p:pic>
              <p:nvPicPr>
                <p:cNvPr id="110" name="Ink 109">
                  <a:extLst>
                    <a:ext uri="{FF2B5EF4-FFF2-40B4-BE49-F238E27FC236}">
                      <a16:creationId xmlns:a16="http://schemas.microsoft.com/office/drawing/2014/main" id="{62F35D19-6ABD-5E3E-EA2B-CBA0AFFE1522}"/>
                    </a:ext>
                  </a:extLst>
                </p:cNvPr>
                <p:cNvPicPr/>
                <p:nvPr/>
              </p:nvPicPr>
              <p:blipFill>
                <a:blip r:embed="rId137"/>
                <a:stretch>
                  <a:fillRect/>
                </a:stretch>
              </p:blipFill>
              <p:spPr>
                <a:xfrm>
                  <a:off x="2751382" y="2285771"/>
                  <a:ext cx="83880" cy="24372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111" name="Ink 110">
                  <a:extLst>
                    <a:ext uri="{FF2B5EF4-FFF2-40B4-BE49-F238E27FC236}">
                      <a16:creationId xmlns:a16="http://schemas.microsoft.com/office/drawing/2014/main" id="{D2C9D2D9-1749-8005-CC54-7EB3B5F86B28}"/>
                    </a:ext>
                  </a:extLst>
                </p14:cNvPr>
                <p14:cNvContentPartPr/>
                <p14:nvPr/>
              </p14:nvContentPartPr>
              <p14:xfrm>
                <a:off x="2838862" y="2229251"/>
                <a:ext cx="139680" cy="277560"/>
              </p14:xfrm>
            </p:contentPart>
          </mc:Choice>
          <mc:Fallback>
            <p:pic>
              <p:nvPicPr>
                <p:cNvPr id="111" name="Ink 110">
                  <a:extLst>
                    <a:ext uri="{FF2B5EF4-FFF2-40B4-BE49-F238E27FC236}">
                      <a16:creationId xmlns:a16="http://schemas.microsoft.com/office/drawing/2014/main" id="{D2C9D2D9-1749-8005-CC54-7EB3B5F86B28}"/>
                    </a:ext>
                  </a:extLst>
                </p:cNvPr>
                <p:cNvPicPr/>
                <p:nvPr/>
              </p:nvPicPr>
              <p:blipFill>
                <a:blip r:embed="rId139"/>
                <a:stretch>
                  <a:fillRect/>
                </a:stretch>
              </p:blipFill>
              <p:spPr>
                <a:xfrm>
                  <a:off x="2834542" y="2224931"/>
                  <a:ext cx="148320" cy="28620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113" name="Ink 112">
                  <a:extLst>
                    <a:ext uri="{FF2B5EF4-FFF2-40B4-BE49-F238E27FC236}">
                      <a16:creationId xmlns:a16="http://schemas.microsoft.com/office/drawing/2014/main" id="{5B6D232B-D23C-CA77-269B-02AF0DEAE2B3}"/>
                    </a:ext>
                  </a:extLst>
                </p14:cNvPr>
                <p14:cNvContentPartPr/>
                <p14:nvPr/>
              </p14:nvContentPartPr>
              <p14:xfrm>
                <a:off x="3075022" y="2224931"/>
                <a:ext cx="83520" cy="231120"/>
              </p14:xfrm>
            </p:contentPart>
          </mc:Choice>
          <mc:Fallback>
            <p:pic>
              <p:nvPicPr>
                <p:cNvPr id="113" name="Ink 112">
                  <a:extLst>
                    <a:ext uri="{FF2B5EF4-FFF2-40B4-BE49-F238E27FC236}">
                      <a16:creationId xmlns:a16="http://schemas.microsoft.com/office/drawing/2014/main" id="{5B6D232B-D23C-CA77-269B-02AF0DEAE2B3}"/>
                    </a:ext>
                  </a:extLst>
                </p:cNvPr>
                <p:cNvPicPr/>
                <p:nvPr/>
              </p:nvPicPr>
              <p:blipFill>
                <a:blip r:embed="rId141"/>
                <a:stretch>
                  <a:fillRect/>
                </a:stretch>
              </p:blipFill>
              <p:spPr>
                <a:xfrm>
                  <a:off x="3070702" y="2220611"/>
                  <a:ext cx="9216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114" name="Ink 113">
                  <a:extLst>
                    <a:ext uri="{FF2B5EF4-FFF2-40B4-BE49-F238E27FC236}">
                      <a16:creationId xmlns:a16="http://schemas.microsoft.com/office/drawing/2014/main" id="{7301F37D-3CCB-F5E4-6706-17AEFD684FE0}"/>
                    </a:ext>
                  </a:extLst>
                </p14:cNvPr>
                <p14:cNvContentPartPr/>
                <p14:nvPr/>
              </p14:nvContentPartPr>
              <p14:xfrm>
                <a:off x="3055222" y="2259491"/>
                <a:ext cx="147240" cy="196920"/>
              </p14:xfrm>
            </p:contentPart>
          </mc:Choice>
          <mc:Fallback>
            <p:pic>
              <p:nvPicPr>
                <p:cNvPr id="114" name="Ink 113">
                  <a:extLst>
                    <a:ext uri="{FF2B5EF4-FFF2-40B4-BE49-F238E27FC236}">
                      <a16:creationId xmlns:a16="http://schemas.microsoft.com/office/drawing/2014/main" id="{7301F37D-3CCB-F5E4-6706-17AEFD684FE0}"/>
                    </a:ext>
                  </a:extLst>
                </p:cNvPr>
                <p:cNvPicPr/>
                <p:nvPr/>
              </p:nvPicPr>
              <p:blipFill>
                <a:blip r:embed="rId143"/>
                <a:stretch>
                  <a:fillRect/>
                </a:stretch>
              </p:blipFill>
              <p:spPr>
                <a:xfrm>
                  <a:off x="3050902" y="2255171"/>
                  <a:ext cx="155880" cy="20556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115" name="Ink 114">
                  <a:extLst>
                    <a:ext uri="{FF2B5EF4-FFF2-40B4-BE49-F238E27FC236}">
                      <a16:creationId xmlns:a16="http://schemas.microsoft.com/office/drawing/2014/main" id="{5C6276C2-B751-7E13-4BAF-846F81D6F667}"/>
                    </a:ext>
                  </a:extLst>
                </p14:cNvPr>
                <p14:cNvContentPartPr/>
                <p14:nvPr/>
              </p14:nvContentPartPr>
              <p14:xfrm>
                <a:off x="3233422" y="2229251"/>
                <a:ext cx="48600" cy="249120"/>
              </p14:xfrm>
            </p:contentPart>
          </mc:Choice>
          <mc:Fallback>
            <p:pic>
              <p:nvPicPr>
                <p:cNvPr id="115" name="Ink 114">
                  <a:extLst>
                    <a:ext uri="{FF2B5EF4-FFF2-40B4-BE49-F238E27FC236}">
                      <a16:creationId xmlns:a16="http://schemas.microsoft.com/office/drawing/2014/main" id="{5C6276C2-B751-7E13-4BAF-846F81D6F667}"/>
                    </a:ext>
                  </a:extLst>
                </p:cNvPr>
                <p:cNvPicPr/>
                <p:nvPr/>
              </p:nvPicPr>
              <p:blipFill>
                <a:blip r:embed="rId145"/>
                <a:stretch>
                  <a:fillRect/>
                </a:stretch>
              </p:blipFill>
              <p:spPr>
                <a:xfrm>
                  <a:off x="3229102" y="2224931"/>
                  <a:ext cx="57240" cy="25776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116" name="Ink 115">
                  <a:extLst>
                    <a:ext uri="{FF2B5EF4-FFF2-40B4-BE49-F238E27FC236}">
                      <a16:creationId xmlns:a16="http://schemas.microsoft.com/office/drawing/2014/main" id="{5A74B1D0-22C8-CE00-251B-711EDAE700B1}"/>
                    </a:ext>
                  </a:extLst>
                </p14:cNvPr>
                <p14:cNvContentPartPr/>
                <p14:nvPr/>
              </p14:nvContentPartPr>
              <p14:xfrm>
                <a:off x="3207502" y="2475851"/>
                <a:ext cx="118800" cy="25560"/>
              </p14:xfrm>
            </p:contentPart>
          </mc:Choice>
          <mc:Fallback>
            <p:pic>
              <p:nvPicPr>
                <p:cNvPr id="116" name="Ink 115">
                  <a:extLst>
                    <a:ext uri="{FF2B5EF4-FFF2-40B4-BE49-F238E27FC236}">
                      <a16:creationId xmlns:a16="http://schemas.microsoft.com/office/drawing/2014/main" id="{5A74B1D0-22C8-CE00-251B-711EDAE700B1}"/>
                    </a:ext>
                  </a:extLst>
                </p:cNvPr>
                <p:cNvPicPr/>
                <p:nvPr/>
              </p:nvPicPr>
              <p:blipFill>
                <a:blip r:embed="rId147"/>
                <a:stretch>
                  <a:fillRect/>
                </a:stretch>
              </p:blipFill>
              <p:spPr>
                <a:xfrm>
                  <a:off x="3203182" y="2471531"/>
                  <a:ext cx="12744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18" name="Ink 117">
                  <a:extLst>
                    <a:ext uri="{FF2B5EF4-FFF2-40B4-BE49-F238E27FC236}">
                      <a16:creationId xmlns:a16="http://schemas.microsoft.com/office/drawing/2014/main" id="{FC0288F3-2631-FAA1-EDC8-6846F0A1509C}"/>
                    </a:ext>
                  </a:extLst>
                </p14:cNvPr>
                <p14:cNvContentPartPr/>
                <p14:nvPr/>
              </p14:nvContentPartPr>
              <p14:xfrm>
                <a:off x="3359422" y="2379371"/>
                <a:ext cx="195480" cy="30960"/>
              </p14:xfrm>
            </p:contentPart>
          </mc:Choice>
          <mc:Fallback>
            <p:pic>
              <p:nvPicPr>
                <p:cNvPr id="118" name="Ink 117">
                  <a:extLst>
                    <a:ext uri="{FF2B5EF4-FFF2-40B4-BE49-F238E27FC236}">
                      <a16:creationId xmlns:a16="http://schemas.microsoft.com/office/drawing/2014/main" id="{FC0288F3-2631-FAA1-EDC8-6846F0A1509C}"/>
                    </a:ext>
                  </a:extLst>
                </p:cNvPr>
                <p:cNvPicPr/>
                <p:nvPr/>
              </p:nvPicPr>
              <p:blipFill>
                <a:blip r:embed="rId149"/>
                <a:stretch>
                  <a:fillRect/>
                </a:stretch>
              </p:blipFill>
              <p:spPr>
                <a:xfrm>
                  <a:off x="3355102" y="2375051"/>
                  <a:ext cx="20412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120" name="Ink 119">
                  <a:extLst>
                    <a:ext uri="{FF2B5EF4-FFF2-40B4-BE49-F238E27FC236}">
                      <a16:creationId xmlns:a16="http://schemas.microsoft.com/office/drawing/2014/main" id="{F584B75D-528A-38CE-0639-AE6FE49D4F3A}"/>
                    </a:ext>
                  </a:extLst>
                </p14:cNvPr>
                <p14:cNvContentPartPr/>
                <p14:nvPr/>
              </p14:nvContentPartPr>
              <p14:xfrm>
                <a:off x="3615742" y="2296211"/>
                <a:ext cx="187200" cy="315360"/>
              </p14:xfrm>
            </p:contentPart>
          </mc:Choice>
          <mc:Fallback>
            <p:pic>
              <p:nvPicPr>
                <p:cNvPr id="120" name="Ink 119">
                  <a:extLst>
                    <a:ext uri="{FF2B5EF4-FFF2-40B4-BE49-F238E27FC236}">
                      <a16:creationId xmlns:a16="http://schemas.microsoft.com/office/drawing/2014/main" id="{F584B75D-528A-38CE-0639-AE6FE49D4F3A}"/>
                    </a:ext>
                  </a:extLst>
                </p:cNvPr>
                <p:cNvPicPr/>
                <p:nvPr/>
              </p:nvPicPr>
              <p:blipFill>
                <a:blip r:embed="rId151"/>
                <a:stretch>
                  <a:fillRect/>
                </a:stretch>
              </p:blipFill>
              <p:spPr>
                <a:xfrm>
                  <a:off x="3611422" y="2291891"/>
                  <a:ext cx="195840" cy="32400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122" name="Ink 121">
                  <a:extLst>
                    <a:ext uri="{FF2B5EF4-FFF2-40B4-BE49-F238E27FC236}">
                      <a16:creationId xmlns:a16="http://schemas.microsoft.com/office/drawing/2014/main" id="{C056F852-1888-BCB9-102C-60F2CBD9CEB9}"/>
                    </a:ext>
                  </a:extLst>
                </p14:cNvPr>
                <p14:cNvContentPartPr/>
                <p14:nvPr/>
              </p14:nvContentPartPr>
              <p14:xfrm>
                <a:off x="3869182" y="2258411"/>
                <a:ext cx="98640" cy="397080"/>
              </p14:xfrm>
            </p:contentPart>
          </mc:Choice>
          <mc:Fallback>
            <p:pic>
              <p:nvPicPr>
                <p:cNvPr id="122" name="Ink 121">
                  <a:extLst>
                    <a:ext uri="{FF2B5EF4-FFF2-40B4-BE49-F238E27FC236}">
                      <a16:creationId xmlns:a16="http://schemas.microsoft.com/office/drawing/2014/main" id="{C056F852-1888-BCB9-102C-60F2CBD9CEB9}"/>
                    </a:ext>
                  </a:extLst>
                </p:cNvPr>
                <p:cNvPicPr/>
                <p:nvPr/>
              </p:nvPicPr>
              <p:blipFill>
                <a:blip r:embed="rId153"/>
                <a:stretch>
                  <a:fillRect/>
                </a:stretch>
              </p:blipFill>
              <p:spPr>
                <a:xfrm>
                  <a:off x="3864862" y="2254091"/>
                  <a:ext cx="107280" cy="40572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24" name="Ink 123">
                  <a:extLst>
                    <a:ext uri="{FF2B5EF4-FFF2-40B4-BE49-F238E27FC236}">
                      <a16:creationId xmlns:a16="http://schemas.microsoft.com/office/drawing/2014/main" id="{C8D5E4FE-FFAE-BF93-0E9C-21822C6897F8}"/>
                    </a:ext>
                  </a:extLst>
                </p14:cNvPr>
                <p14:cNvContentPartPr/>
                <p14:nvPr/>
              </p14:nvContentPartPr>
              <p14:xfrm>
                <a:off x="4008142" y="2276411"/>
                <a:ext cx="69840" cy="319680"/>
              </p14:xfrm>
            </p:contentPart>
          </mc:Choice>
          <mc:Fallback>
            <p:pic>
              <p:nvPicPr>
                <p:cNvPr id="124" name="Ink 123">
                  <a:extLst>
                    <a:ext uri="{FF2B5EF4-FFF2-40B4-BE49-F238E27FC236}">
                      <a16:creationId xmlns:a16="http://schemas.microsoft.com/office/drawing/2014/main" id="{C8D5E4FE-FFAE-BF93-0E9C-21822C6897F8}"/>
                    </a:ext>
                  </a:extLst>
                </p:cNvPr>
                <p:cNvPicPr/>
                <p:nvPr/>
              </p:nvPicPr>
              <p:blipFill>
                <a:blip r:embed="rId155"/>
                <a:stretch>
                  <a:fillRect/>
                </a:stretch>
              </p:blipFill>
              <p:spPr>
                <a:xfrm>
                  <a:off x="4003822" y="2272091"/>
                  <a:ext cx="78480" cy="32832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125" name="Ink 124">
                  <a:extLst>
                    <a:ext uri="{FF2B5EF4-FFF2-40B4-BE49-F238E27FC236}">
                      <a16:creationId xmlns:a16="http://schemas.microsoft.com/office/drawing/2014/main" id="{1D6CA896-BFEC-E5E6-43B8-5E7049D61A88}"/>
                    </a:ext>
                  </a:extLst>
                </p14:cNvPr>
                <p14:cNvContentPartPr/>
                <p14:nvPr/>
              </p14:nvContentPartPr>
              <p14:xfrm>
                <a:off x="4175542" y="2543171"/>
                <a:ext cx="6480" cy="55080"/>
              </p14:xfrm>
            </p:contentPart>
          </mc:Choice>
          <mc:Fallback>
            <p:pic>
              <p:nvPicPr>
                <p:cNvPr id="125" name="Ink 124">
                  <a:extLst>
                    <a:ext uri="{FF2B5EF4-FFF2-40B4-BE49-F238E27FC236}">
                      <a16:creationId xmlns:a16="http://schemas.microsoft.com/office/drawing/2014/main" id="{1D6CA896-BFEC-E5E6-43B8-5E7049D61A88}"/>
                    </a:ext>
                  </a:extLst>
                </p:cNvPr>
                <p:cNvPicPr/>
                <p:nvPr/>
              </p:nvPicPr>
              <p:blipFill>
                <a:blip r:embed="rId157"/>
                <a:stretch>
                  <a:fillRect/>
                </a:stretch>
              </p:blipFill>
              <p:spPr>
                <a:xfrm>
                  <a:off x="4171222" y="2538851"/>
                  <a:ext cx="15120" cy="6372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26" name="Ink 125">
                  <a:extLst>
                    <a:ext uri="{FF2B5EF4-FFF2-40B4-BE49-F238E27FC236}">
                      <a16:creationId xmlns:a16="http://schemas.microsoft.com/office/drawing/2014/main" id="{9183C15F-9CFC-EC6A-253F-9D8B59DF12E0}"/>
                    </a:ext>
                  </a:extLst>
                </p14:cNvPr>
                <p14:cNvContentPartPr/>
                <p14:nvPr/>
              </p14:nvContentPartPr>
              <p14:xfrm>
                <a:off x="4219462" y="2259491"/>
                <a:ext cx="115920" cy="285840"/>
              </p14:xfrm>
            </p:contentPart>
          </mc:Choice>
          <mc:Fallback>
            <p:pic>
              <p:nvPicPr>
                <p:cNvPr id="126" name="Ink 125">
                  <a:extLst>
                    <a:ext uri="{FF2B5EF4-FFF2-40B4-BE49-F238E27FC236}">
                      <a16:creationId xmlns:a16="http://schemas.microsoft.com/office/drawing/2014/main" id="{9183C15F-9CFC-EC6A-253F-9D8B59DF12E0}"/>
                    </a:ext>
                  </a:extLst>
                </p:cNvPr>
                <p:cNvPicPr/>
                <p:nvPr/>
              </p:nvPicPr>
              <p:blipFill>
                <a:blip r:embed="rId159"/>
                <a:stretch>
                  <a:fillRect/>
                </a:stretch>
              </p:blipFill>
              <p:spPr>
                <a:xfrm>
                  <a:off x="4215142" y="2255171"/>
                  <a:ext cx="124560" cy="29448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127" name="Ink 126">
                  <a:extLst>
                    <a:ext uri="{FF2B5EF4-FFF2-40B4-BE49-F238E27FC236}">
                      <a16:creationId xmlns:a16="http://schemas.microsoft.com/office/drawing/2014/main" id="{C0FF7880-DB0A-BFF8-FA44-B635CBB84411}"/>
                    </a:ext>
                  </a:extLst>
                </p14:cNvPr>
                <p14:cNvContentPartPr/>
                <p14:nvPr/>
              </p14:nvContentPartPr>
              <p14:xfrm>
                <a:off x="4373902" y="2267051"/>
                <a:ext cx="136440" cy="304560"/>
              </p14:xfrm>
            </p:contentPart>
          </mc:Choice>
          <mc:Fallback>
            <p:pic>
              <p:nvPicPr>
                <p:cNvPr id="127" name="Ink 126">
                  <a:extLst>
                    <a:ext uri="{FF2B5EF4-FFF2-40B4-BE49-F238E27FC236}">
                      <a16:creationId xmlns:a16="http://schemas.microsoft.com/office/drawing/2014/main" id="{C0FF7880-DB0A-BFF8-FA44-B635CBB84411}"/>
                    </a:ext>
                  </a:extLst>
                </p:cNvPr>
                <p:cNvPicPr/>
                <p:nvPr/>
              </p:nvPicPr>
              <p:blipFill>
                <a:blip r:embed="rId161"/>
                <a:stretch>
                  <a:fillRect/>
                </a:stretch>
              </p:blipFill>
              <p:spPr>
                <a:xfrm>
                  <a:off x="4369582" y="2262731"/>
                  <a:ext cx="145080" cy="3132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28" name="Ink 127">
                  <a:extLst>
                    <a:ext uri="{FF2B5EF4-FFF2-40B4-BE49-F238E27FC236}">
                      <a16:creationId xmlns:a16="http://schemas.microsoft.com/office/drawing/2014/main" id="{68CF0F05-58DF-B48A-BFC5-8F92F752B5E1}"/>
                    </a:ext>
                  </a:extLst>
                </p14:cNvPr>
                <p14:cNvContentPartPr/>
                <p14:nvPr/>
              </p14:nvContentPartPr>
              <p14:xfrm>
                <a:off x="4581622" y="2273171"/>
                <a:ext cx="26640" cy="280440"/>
              </p14:xfrm>
            </p:contentPart>
          </mc:Choice>
          <mc:Fallback>
            <p:pic>
              <p:nvPicPr>
                <p:cNvPr id="128" name="Ink 127">
                  <a:extLst>
                    <a:ext uri="{FF2B5EF4-FFF2-40B4-BE49-F238E27FC236}">
                      <a16:creationId xmlns:a16="http://schemas.microsoft.com/office/drawing/2014/main" id="{68CF0F05-58DF-B48A-BFC5-8F92F752B5E1}"/>
                    </a:ext>
                  </a:extLst>
                </p:cNvPr>
                <p:cNvPicPr/>
                <p:nvPr/>
              </p:nvPicPr>
              <p:blipFill>
                <a:blip r:embed="rId163"/>
                <a:stretch>
                  <a:fillRect/>
                </a:stretch>
              </p:blipFill>
              <p:spPr>
                <a:xfrm>
                  <a:off x="4577302" y="2268851"/>
                  <a:ext cx="35280" cy="28908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129" name="Ink 128">
                  <a:extLst>
                    <a:ext uri="{FF2B5EF4-FFF2-40B4-BE49-F238E27FC236}">
                      <a16:creationId xmlns:a16="http://schemas.microsoft.com/office/drawing/2014/main" id="{85AF63F3-E7B0-D70E-EC25-DB8E46C980EB}"/>
                    </a:ext>
                  </a:extLst>
                </p14:cNvPr>
                <p14:cNvContentPartPr/>
                <p14:nvPr/>
              </p14:nvContentPartPr>
              <p14:xfrm>
                <a:off x="4642462" y="2246171"/>
                <a:ext cx="129600" cy="310320"/>
              </p14:xfrm>
            </p:contentPart>
          </mc:Choice>
          <mc:Fallback>
            <p:pic>
              <p:nvPicPr>
                <p:cNvPr id="129" name="Ink 128">
                  <a:extLst>
                    <a:ext uri="{FF2B5EF4-FFF2-40B4-BE49-F238E27FC236}">
                      <a16:creationId xmlns:a16="http://schemas.microsoft.com/office/drawing/2014/main" id="{85AF63F3-E7B0-D70E-EC25-DB8E46C980EB}"/>
                    </a:ext>
                  </a:extLst>
                </p:cNvPr>
                <p:cNvPicPr/>
                <p:nvPr/>
              </p:nvPicPr>
              <p:blipFill>
                <a:blip r:embed="rId165"/>
                <a:stretch>
                  <a:fillRect/>
                </a:stretch>
              </p:blipFill>
              <p:spPr>
                <a:xfrm>
                  <a:off x="4638142" y="2241851"/>
                  <a:ext cx="138240" cy="31896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30" name="Ink 129">
                  <a:extLst>
                    <a:ext uri="{FF2B5EF4-FFF2-40B4-BE49-F238E27FC236}">
                      <a16:creationId xmlns:a16="http://schemas.microsoft.com/office/drawing/2014/main" id="{961739DE-8D80-6E10-80C1-815B816399A0}"/>
                    </a:ext>
                  </a:extLst>
                </p14:cNvPr>
                <p14:cNvContentPartPr/>
                <p14:nvPr/>
              </p14:nvContentPartPr>
              <p14:xfrm>
                <a:off x="4708702" y="2132051"/>
                <a:ext cx="162720" cy="496440"/>
              </p14:xfrm>
            </p:contentPart>
          </mc:Choice>
          <mc:Fallback>
            <p:pic>
              <p:nvPicPr>
                <p:cNvPr id="130" name="Ink 129">
                  <a:extLst>
                    <a:ext uri="{FF2B5EF4-FFF2-40B4-BE49-F238E27FC236}">
                      <a16:creationId xmlns:a16="http://schemas.microsoft.com/office/drawing/2014/main" id="{961739DE-8D80-6E10-80C1-815B816399A0}"/>
                    </a:ext>
                  </a:extLst>
                </p:cNvPr>
                <p:cNvPicPr/>
                <p:nvPr/>
              </p:nvPicPr>
              <p:blipFill>
                <a:blip r:embed="rId167"/>
                <a:stretch>
                  <a:fillRect/>
                </a:stretch>
              </p:blipFill>
              <p:spPr>
                <a:xfrm>
                  <a:off x="4704382" y="2127731"/>
                  <a:ext cx="171360" cy="50508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31" name="Ink 130">
                  <a:extLst>
                    <a:ext uri="{FF2B5EF4-FFF2-40B4-BE49-F238E27FC236}">
                      <a16:creationId xmlns:a16="http://schemas.microsoft.com/office/drawing/2014/main" id="{6881CE89-A82B-0DFE-4FB1-B3228B0BBAC2}"/>
                    </a:ext>
                  </a:extLst>
                </p14:cNvPr>
                <p14:cNvContentPartPr/>
                <p14:nvPr/>
              </p14:nvContentPartPr>
              <p14:xfrm>
                <a:off x="4891582" y="2211251"/>
                <a:ext cx="124200" cy="318600"/>
              </p14:xfrm>
            </p:contentPart>
          </mc:Choice>
          <mc:Fallback>
            <p:pic>
              <p:nvPicPr>
                <p:cNvPr id="131" name="Ink 130">
                  <a:extLst>
                    <a:ext uri="{FF2B5EF4-FFF2-40B4-BE49-F238E27FC236}">
                      <a16:creationId xmlns:a16="http://schemas.microsoft.com/office/drawing/2014/main" id="{6881CE89-A82B-0DFE-4FB1-B3228B0BBAC2}"/>
                    </a:ext>
                  </a:extLst>
                </p:cNvPr>
                <p:cNvPicPr/>
                <p:nvPr/>
              </p:nvPicPr>
              <p:blipFill>
                <a:blip r:embed="rId169"/>
                <a:stretch>
                  <a:fillRect/>
                </a:stretch>
              </p:blipFill>
              <p:spPr>
                <a:xfrm>
                  <a:off x="4887262" y="2206931"/>
                  <a:ext cx="132840" cy="3272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32" name="Ink 131">
                  <a:extLst>
                    <a:ext uri="{FF2B5EF4-FFF2-40B4-BE49-F238E27FC236}">
                      <a16:creationId xmlns:a16="http://schemas.microsoft.com/office/drawing/2014/main" id="{9DB3D3FC-3ACC-7531-5A16-ED32F85A6745}"/>
                    </a:ext>
                  </a:extLst>
                </p14:cNvPr>
                <p14:cNvContentPartPr/>
                <p14:nvPr/>
              </p14:nvContentPartPr>
              <p14:xfrm>
                <a:off x="4852702" y="2326811"/>
                <a:ext cx="259560" cy="180360"/>
              </p14:xfrm>
            </p:contentPart>
          </mc:Choice>
          <mc:Fallback>
            <p:pic>
              <p:nvPicPr>
                <p:cNvPr id="132" name="Ink 131">
                  <a:extLst>
                    <a:ext uri="{FF2B5EF4-FFF2-40B4-BE49-F238E27FC236}">
                      <a16:creationId xmlns:a16="http://schemas.microsoft.com/office/drawing/2014/main" id="{9DB3D3FC-3ACC-7531-5A16-ED32F85A6745}"/>
                    </a:ext>
                  </a:extLst>
                </p:cNvPr>
                <p:cNvPicPr/>
                <p:nvPr/>
              </p:nvPicPr>
              <p:blipFill>
                <a:blip r:embed="rId171"/>
                <a:stretch>
                  <a:fillRect/>
                </a:stretch>
              </p:blipFill>
              <p:spPr>
                <a:xfrm>
                  <a:off x="4848382" y="2322491"/>
                  <a:ext cx="26820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33" name="Ink 132">
                  <a:extLst>
                    <a:ext uri="{FF2B5EF4-FFF2-40B4-BE49-F238E27FC236}">
                      <a16:creationId xmlns:a16="http://schemas.microsoft.com/office/drawing/2014/main" id="{748E2C58-D947-8127-C731-E4256F35C8CD}"/>
                    </a:ext>
                  </a:extLst>
                </p14:cNvPr>
                <p14:cNvContentPartPr/>
                <p14:nvPr/>
              </p14:nvContentPartPr>
              <p14:xfrm>
                <a:off x="5083822" y="2408531"/>
                <a:ext cx="166320" cy="144360"/>
              </p14:xfrm>
            </p:contentPart>
          </mc:Choice>
          <mc:Fallback>
            <p:pic>
              <p:nvPicPr>
                <p:cNvPr id="133" name="Ink 132">
                  <a:extLst>
                    <a:ext uri="{FF2B5EF4-FFF2-40B4-BE49-F238E27FC236}">
                      <a16:creationId xmlns:a16="http://schemas.microsoft.com/office/drawing/2014/main" id="{748E2C58-D947-8127-C731-E4256F35C8CD}"/>
                    </a:ext>
                  </a:extLst>
                </p:cNvPr>
                <p:cNvPicPr/>
                <p:nvPr/>
              </p:nvPicPr>
              <p:blipFill>
                <a:blip r:embed="rId173"/>
                <a:stretch>
                  <a:fillRect/>
                </a:stretch>
              </p:blipFill>
              <p:spPr>
                <a:xfrm>
                  <a:off x="5079502" y="2404211"/>
                  <a:ext cx="174960" cy="15300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34" name="Ink 133">
                  <a:extLst>
                    <a:ext uri="{FF2B5EF4-FFF2-40B4-BE49-F238E27FC236}">
                      <a16:creationId xmlns:a16="http://schemas.microsoft.com/office/drawing/2014/main" id="{2BF669F3-19F8-FEF0-DDD0-719F16C65C0E}"/>
                    </a:ext>
                  </a:extLst>
                </p14:cNvPr>
                <p14:cNvContentPartPr/>
                <p14:nvPr/>
              </p14:nvContentPartPr>
              <p14:xfrm>
                <a:off x="5345182" y="2317451"/>
                <a:ext cx="102240" cy="16200"/>
              </p14:xfrm>
            </p:contentPart>
          </mc:Choice>
          <mc:Fallback>
            <p:pic>
              <p:nvPicPr>
                <p:cNvPr id="134" name="Ink 133">
                  <a:extLst>
                    <a:ext uri="{FF2B5EF4-FFF2-40B4-BE49-F238E27FC236}">
                      <a16:creationId xmlns:a16="http://schemas.microsoft.com/office/drawing/2014/main" id="{2BF669F3-19F8-FEF0-DDD0-719F16C65C0E}"/>
                    </a:ext>
                  </a:extLst>
                </p:cNvPr>
                <p:cNvPicPr/>
                <p:nvPr/>
              </p:nvPicPr>
              <p:blipFill>
                <a:blip r:embed="rId175"/>
                <a:stretch>
                  <a:fillRect/>
                </a:stretch>
              </p:blipFill>
              <p:spPr>
                <a:xfrm>
                  <a:off x="5340862" y="2313131"/>
                  <a:ext cx="110880" cy="248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35" name="Ink 134">
                  <a:extLst>
                    <a:ext uri="{FF2B5EF4-FFF2-40B4-BE49-F238E27FC236}">
                      <a16:creationId xmlns:a16="http://schemas.microsoft.com/office/drawing/2014/main" id="{EF2D91BE-4BAF-CA15-2CFA-D1925F30C130}"/>
                    </a:ext>
                  </a:extLst>
                </p14:cNvPr>
                <p14:cNvContentPartPr/>
                <p14:nvPr/>
              </p14:nvContentPartPr>
              <p14:xfrm>
                <a:off x="5391262" y="2409611"/>
                <a:ext cx="104400" cy="36000"/>
              </p14:xfrm>
            </p:contentPart>
          </mc:Choice>
          <mc:Fallback>
            <p:pic>
              <p:nvPicPr>
                <p:cNvPr id="135" name="Ink 134">
                  <a:extLst>
                    <a:ext uri="{FF2B5EF4-FFF2-40B4-BE49-F238E27FC236}">
                      <a16:creationId xmlns:a16="http://schemas.microsoft.com/office/drawing/2014/main" id="{EF2D91BE-4BAF-CA15-2CFA-D1925F30C130}"/>
                    </a:ext>
                  </a:extLst>
                </p:cNvPr>
                <p:cNvPicPr/>
                <p:nvPr/>
              </p:nvPicPr>
              <p:blipFill>
                <a:blip r:embed="rId177"/>
                <a:stretch>
                  <a:fillRect/>
                </a:stretch>
              </p:blipFill>
              <p:spPr>
                <a:xfrm>
                  <a:off x="5386942" y="2405291"/>
                  <a:ext cx="11304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36" name="Ink 135">
                  <a:extLst>
                    <a:ext uri="{FF2B5EF4-FFF2-40B4-BE49-F238E27FC236}">
                      <a16:creationId xmlns:a16="http://schemas.microsoft.com/office/drawing/2014/main" id="{E9317A3B-6F07-3D5E-7B2B-4C9BB37AC891}"/>
                    </a:ext>
                  </a:extLst>
                </p14:cNvPr>
                <p14:cNvContentPartPr/>
                <p14:nvPr/>
              </p14:nvContentPartPr>
              <p14:xfrm>
                <a:off x="5627782" y="2155451"/>
                <a:ext cx="357840" cy="271440"/>
              </p14:xfrm>
            </p:contentPart>
          </mc:Choice>
          <mc:Fallback>
            <p:pic>
              <p:nvPicPr>
                <p:cNvPr id="136" name="Ink 135">
                  <a:extLst>
                    <a:ext uri="{FF2B5EF4-FFF2-40B4-BE49-F238E27FC236}">
                      <a16:creationId xmlns:a16="http://schemas.microsoft.com/office/drawing/2014/main" id="{E9317A3B-6F07-3D5E-7B2B-4C9BB37AC891}"/>
                    </a:ext>
                  </a:extLst>
                </p:cNvPr>
                <p:cNvPicPr/>
                <p:nvPr/>
              </p:nvPicPr>
              <p:blipFill>
                <a:blip r:embed="rId179"/>
                <a:stretch>
                  <a:fillRect/>
                </a:stretch>
              </p:blipFill>
              <p:spPr>
                <a:xfrm>
                  <a:off x="5623462" y="2151131"/>
                  <a:ext cx="366480" cy="2800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80">
            <p14:nvContentPartPr>
              <p14:cNvPr id="138" name="Ink 137">
                <a:extLst>
                  <a:ext uri="{FF2B5EF4-FFF2-40B4-BE49-F238E27FC236}">
                    <a16:creationId xmlns:a16="http://schemas.microsoft.com/office/drawing/2014/main" id="{491280C7-5122-4319-7CF9-917589848382}"/>
                  </a:ext>
                </a:extLst>
              </p14:cNvPr>
              <p14:cNvContentPartPr/>
              <p14:nvPr/>
            </p14:nvContentPartPr>
            <p14:xfrm>
              <a:off x="6111982" y="1181291"/>
              <a:ext cx="380520" cy="1588320"/>
            </p14:xfrm>
          </p:contentPart>
        </mc:Choice>
        <mc:Fallback>
          <p:pic>
            <p:nvPicPr>
              <p:cNvPr id="138" name="Ink 137">
                <a:extLst>
                  <a:ext uri="{FF2B5EF4-FFF2-40B4-BE49-F238E27FC236}">
                    <a16:creationId xmlns:a16="http://schemas.microsoft.com/office/drawing/2014/main" id="{491280C7-5122-4319-7CF9-917589848382}"/>
                  </a:ext>
                </a:extLst>
              </p:cNvPr>
              <p:cNvPicPr/>
              <p:nvPr/>
            </p:nvPicPr>
            <p:blipFill>
              <a:blip r:embed="rId181"/>
              <a:stretch>
                <a:fillRect/>
              </a:stretch>
            </p:blipFill>
            <p:spPr>
              <a:xfrm>
                <a:off x="6107662" y="1176971"/>
                <a:ext cx="389160" cy="159696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55" name="Ink 154">
                <a:extLst>
                  <a:ext uri="{FF2B5EF4-FFF2-40B4-BE49-F238E27FC236}">
                    <a16:creationId xmlns:a16="http://schemas.microsoft.com/office/drawing/2014/main" id="{C0DB39F8-377A-2FA2-709F-5C9D751F8A8D}"/>
                  </a:ext>
                </a:extLst>
              </p14:cNvPr>
              <p14:cNvContentPartPr/>
              <p14:nvPr/>
            </p14:nvContentPartPr>
            <p14:xfrm>
              <a:off x="1478062" y="3300971"/>
              <a:ext cx="360" cy="360"/>
            </p14:xfrm>
          </p:contentPart>
        </mc:Choice>
        <mc:Fallback>
          <p:pic>
            <p:nvPicPr>
              <p:cNvPr id="155" name="Ink 154">
                <a:extLst>
                  <a:ext uri="{FF2B5EF4-FFF2-40B4-BE49-F238E27FC236}">
                    <a16:creationId xmlns:a16="http://schemas.microsoft.com/office/drawing/2014/main" id="{C0DB39F8-377A-2FA2-709F-5C9D751F8A8D}"/>
                  </a:ext>
                </a:extLst>
              </p:cNvPr>
              <p:cNvPicPr/>
              <p:nvPr/>
            </p:nvPicPr>
            <p:blipFill>
              <a:blip r:embed="rId183"/>
              <a:stretch>
                <a:fillRect/>
              </a:stretch>
            </p:blipFill>
            <p:spPr>
              <a:xfrm>
                <a:off x="1473742" y="3296651"/>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208" name="Ink 207">
                <a:extLst>
                  <a:ext uri="{FF2B5EF4-FFF2-40B4-BE49-F238E27FC236}">
                    <a16:creationId xmlns:a16="http://schemas.microsoft.com/office/drawing/2014/main" id="{8E7E0B3C-4AEF-74C8-DDC7-ECD5C7E1CFE4}"/>
                  </a:ext>
                </a:extLst>
              </p14:cNvPr>
              <p14:cNvContentPartPr/>
              <p14:nvPr/>
            </p14:nvContentPartPr>
            <p14:xfrm>
              <a:off x="1243133" y="3134827"/>
              <a:ext cx="160560" cy="215280"/>
            </p14:xfrm>
          </p:contentPart>
        </mc:Choice>
        <mc:Fallback>
          <p:pic>
            <p:nvPicPr>
              <p:cNvPr id="208" name="Ink 207">
                <a:extLst>
                  <a:ext uri="{FF2B5EF4-FFF2-40B4-BE49-F238E27FC236}">
                    <a16:creationId xmlns:a16="http://schemas.microsoft.com/office/drawing/2014/main" id="{8E7E0B3C-4AEF-74C8-DDC7-ECD5C7E1CFE4}"/>
                  </a:ext>
                </a:extLst>
              </p:cNvPr>
              <p:cNvPicPr/>
              <p:nvPr/>
            </p:nvPicPr>
            <p:blipFill>
              <a:blip r:embed="rId185"/>
              <a:stretch>
                <a:fillRect/>
              </a:stretch>
            </p:blipFill>
            <p:spPr>
              <a:xfrm>
                <a:off x="1238813" y="3130507"/>
                <a:ext cx="169200" cy="223920"/>
              </a:xfrm>
              <a:prstGeom prst="rect">
                <a:avLst/>
              </a:prstGeom>
            </p:spPr>
          </p:pic>
        </mc:Fallback>
      </mc:AlternateContent>
      <p:grpSp>
        <p:nvGrpSpPr>
          <p:cNvPr id="230" name="Group 229">
            <a:extLst>
              <a:ext uri="{FF2B5EF4-FFF2-40B4-BE49-F238E27FC236}">
                <a16:creationId xmlns:a16="http://schemas.microsoft.com/office/drawing/2014/main" id="{237064E2-3626-8DBA-E802-664A31789AD1}"/>
              </a:ext>
            </a:extLst>
          </p:cNvPr>
          <p:cNvGrpSpPr/>
          <p:nvPr/>
        </p:nvGrpSpPr>
        <p:grpSpPr>
          <a:xfrm>
            <a:off x="1115693" y="3222307"/>
            <a:ext cx="2006640" cy="524520"/>
            <a:chOff x="1115693" y="3222307"/>
            <a:chExt cx="2006640" cy="524520"/>
          </a:xfrm>
        </p:grpSpPr>
        <mc:AlternateContent xmlns:mc="http://schemas.openxmlformats.org/markup-compatibility/2006">
          <mc:Choice xmlns:p14="http://schemas.microsoft.com/office/powerpoint/2010/main" Requires="p14">
            <p:contentPart p14:bwMode="auto" r:id="rId186">
              <p14:nvContentPartPr>
                <p14:cNvPr id="209" name="Ink 208">
                  <a:extLst>
                    <a:ext uri="{FF2B5EF4-FFF2-40B4-BE49-F238E27FC236}">
                      <a16:creationId xmlns:a16="http://schemas.microsoft.com/office/drawing/2014/main" id="{AC8F6ED6-BB97-A125-908E-72D8CB5A6BDE}"/>
                    </a:ext>
                  </a:extLst>
                </p14:cNvPr>
                <p14:cNvContentPartPr/>
                <p14:nvPr/>
              </p14:nvContentPartPr>
              <p14:xfrm>
                <a:off x="1145213" y="3415987"/>
                <a:ext cx="473040" cy="25560"/>
              </p14:xfrm>
            </p:contentPart>
          </mc:Choice>
          <mc:Fallback>
            <p:pic>
              <p:nvPicPr>
                <p:cNvPr id="209" name="Ink 208">
                  <a:extLst>
                    <a:ext uri="{FF2B5EF4-FFF2-40B4-BE49-F238E27FC236}">
                      <a16:creationId xmlns:a16="http://schemas.microsoft.com/office/drawing/2014/main" id="{AC8F6ED6-BB97-A125-908E-72D8CB5A6BDE}"/>
                    </a:ext>
                  </a:extLst>
                </p:cNvPr>
                <p:cNvPicPr/>
                <p:nvPr/>
              </p:nvPicPr>
              <p:blipFill>
                <a:blip r:embed="rId187"/>
                <a:stretch>
                  <a:fillRect/>
                </a:stretch>
              </p:blipFill>
              <p:spPr>
                <a:xfrm>
                  <a:off x="1140893" y="3411667"/>
                  <a:ext cx="48168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210" name="Ink 209">
                  <a:extLst>
                    <a:ext uri="{FF2B5EF4-FFF2-40B4-BE49-F238E27FC236}">
                      <a16:creationId xmlns:a16="http://schemas.microsoft.com/office/drawing/2014/main" id="{1A32B51A-D930-BF80-7A14-6A647888B46E}"/>
                    </a:ext>
                  </a:extLst>
                </p14:cNvPr>
                <p14:cNvContentPartPr/>
                <p14:nvPr/>
              </p14:nvContentPartPr>
              <p14:xfrm>
                <a:off x="1257173" y="3499507"/>
                <a:ext cx="138240" cy="163800"/>
              </p14:xfrm>
            </p:contentPart>
          </mc:Choice>
          <mc:Fallback>
            <p:pic>
              <p:nvPicPr>
                <p:cNvPr id="210" name="Ink 209">
                  <a:extLst>
                    <a:ext uri="{FF2B5EF4-FFF2-40B4-BE49-F238E27FC236}">
                      <a16:creationId xmlns:a16="http://schemas.microsoft.com/office/drawing/2014/main" id="{1A32B51A-D930-BF80-7A14-6A647888B46E}"/>
                    </a:ext>
                  </a:extLst>
                </p:cNvPr>
                <p:cNvPicPr/>
                <p:nvPr/>
              </p:nvPicPr>
              <p:blipFill>
                <a:blip r:embed="rId189"/>
                <a:stretch>
                  <a:fillRect/>
                </a:stretch>
              </p:blipFill>
              <p:spPr>
                <a:xfrm>
                  <a:off x="1252853" y="3495187"/>
                  <a:ext cx="146880" cy="17244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211" name="Ink 210">
                  <a:extLst>
                    <a:ext uri="{FF2B5EF4-FFF2-40B4-BE49-F238E27FC236}">
                      <a16:creationId xmlns:a16="http://schemas.microsoft.com/office/drawing/2014/main" id="{512F917D-1FC6-F865-AA5B-880D033834EF}"/>
                    </a:ext>
                  </a:extLst>
                </p14:cNvPr>
                <p14:cNvContentPartPr/>
                <p14:nvPr/>
              </p14:nvContentPartPr>
              <p14:xfrm>
                <a:off x="1281293" y="3492667"/>
                <a:ext cx="149760" cy="209880"/>
              </p14:xfrm>
            </p:contentPart>
          </mc:Choice>
          <mc:Fallback>
            <p:pic>
              <p:nvPicPr>
                <p:cNvPr id="211" name="Ink 210">
                  <a:extLst>
                    <a:ext uri="{FF2B5EF4-FFF2-40B4-BE49-F238E27FC236}">
                      <a16:creationId xmlns:a16="http://schemas.microsoft.com/office/drawing/2014/main" id="{512F917D-1FC6-F865-AA5B-880D033834EF}"/>
                    </a:ext>
                  </a:extLst>
                </p:cNvPr>
                <p:cNvPicPr/>
                <p:nvPr/>
              </p:nvPicPr>
              <p:blipFill>
                <a:blip r:embed="rId191"/>
                <a:stretch>
                  <a:fillRect/>
                </a:stretch>
              </p:blipFill>
              <p:spPr>
                <a:xfrm>
                  <a:off x="1276973" y="3488347"/>
                  <a:ext cx="15840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212" name="Ink 211">
                  <a:extLst>
                    <a:ext uri="{FF2B5EF4-FFF2-40B4-BE49-F238E27FC236}">
                      <a16:creationId xmlns:a16="http://schemas.microsoft.com/office/drawing/2014/main" id="{544DE82C-2DDE-9232-834F-B613FD424040}"/>
                    </a:ext>
                  </a:extLst>
                </p14:cNvPr>
                <p14:cNvContentPartPr/>
                <p14:nvPr/>
              </p14:nvContentPartPr>
              <p14:xfrm>
                <a:off x="1525733" y="3566107"/>
                <a:ext cx="19440" cy="117360"/>
              </p14:xfrm>
            </p:contentPart>
          </mc:Choice>
          <mc:Fallback>
            <p:pic>
              <p:nvPicPr>
                <p:cNvPr id="212" name="Ink 211">
                  <a:extLst>
                    <a:ext uri="{FF2B5EF4-FFF2-40B4-BE49-F238E27FC236}">
                      <a16:creationId xmlns:a16="http://schemas.microsoft.com/office/drawing/2014/main" id="{544DE82C-2DDE-9232-834F-B613FD424040}"/>
                    </a:ext>
                  </a:extLst>
                </p:cNvPr>
                <p:cNvPicPr/>
                <p:nvPr/>
              </p:nvPicPr>
              <p:blipFill>
                <a:blip r:embed="rId193"/>
                <a:stretch>
                  <a:fillRect/>
                </a:stretch>
              </p:blipFill>
              <p:spPr>
                <a:xfrm>
                  <a:off x="1521413" y="3561787"/>
                  <a:ext cx="2808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214" name="Ink 213">
                  <a:extLst>
                    <a:ext uri="{FF2B5EF4-FFF2-40B4-BE49-F238E27FC236}">
                      <a16:creationId xmlns:a16="http://schemas.microsoft.com/office/drawing/2014/main" id="{33816105-A4B1-B1ED-8807-3EF625532945}"/>
                    </a:ext>
                  </a:extLst>
                </p14:cNvPr>
                <p14:cNvContentPartPr/>
                <p14:nvPr/>
              </p14:nvContentPartPr>
              <p14:xfrm>
                <a:off x="1120013" y="3487627"/>
                <a:ext cx="110520" cy="259200"/>
              </p14:xfrm>
            </p:contentPart>
          </mc:Choice>
          <mc:Fallback>
            <p:pic>
              <p:nvPicPr>
                <p:cNvPr id="214" name="Ink 213">
                  <a:extLst>
                    <a:ext uri="{FF2B5EF4-FFF2-40B4-BE49-F238E27FC236}">
                      <a16:creationId xmlns:a16="http://schemas.microsoft.com/office/drawing/2014/main" id="{33816105-A4B1-B1ED-8807-3EF625532945}"/>
                    </a:ext>
                  </a:extLst>
                </p:cNvPr>
                <p:cNvPicPr/>
                <p:nvPr/>
              </p:nvPicPr>
              <p:blipFill>
                <a:blip r:embed="rId195"/>
                <a:stretch>
                  <a:fillRect/>
                </a:stretch>
              </p:blipFill>
              <p:spPr>
                <a:xfrm>
                  <a:off x="1115693" y="3483307"/>
                  <a:ext cx="119160" cy="2678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215" name="Ink 214">
                  <a:extLst>
                    <a:ext uri="{FF2B5EF4-FFF2-40B4-BE49-F238E27FC236}">
                      <a16:creationId xmlns:a16="http://schemas.microsoft.com/office/drawing/2014/main" id="{1696BE76-59B4-7859-5C05-ED84F44C1D19}"/>
                    </a:ext>
                  </a:extLst>
                </p14:cNvPr>
                <p14:cNvContentPartPr/>
                <p14:nvPr/>
              </p14:nvContentPartPr>
              <p14:xfrm>
                <a:off x="1115693" y="3518227"/>
                <a:ext cx="51840" cy="30960"/>
              </p14:xfrm>
            </p:contentPart>
          </mc:Choice>
          <mc:Fallback>
            <p:pic>
              <p:nvPicPr>
                <p:cNvPr id="215" name="Ink 214">
                  <a:extLst>
                    <a:ext uri="{FF2B5EF4-FFF2-40B4-BE49-F238E27FC236}">
                      <a16:creationId xmlns:a16="http://schemas.microsoft.com/office/drawing/2014/main" id="{1696BE76-59B4-7859-5C05-ED84F44C1D19}"/>
                    </a:ext>
                  </a:extLst>
                </p:cNvPr>
                <p:cNvPicPr/>
                <p:nvPr/>
              </p:nvPicPr>
              <p:blipFill>
                <a:blip r:embed="rId197"/>
                <a:stretch>
                  <a:fillRect/>
                </a:stretch>
              </p:blipFill>
              <p:spPr>
                <a:xfrm>
                  <a:off x="1111373" y="3513907"/>
                  <a:ext cx="6048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217" name="Ink 216">
                  <a:extLst>
                    <a:ext uri="{FF2B5EF4-FFF2-40B4-BE49-F238E27FC236}">
                      <a16:creationId xmlns:a16="http://schemas.microsoft.com/office/drawing/2014/main" id="{0493130C-AC7C-68FA-B0A1-A00A29E7356F}"/>
                    </a:ext>
                  </a:extLst>
                </p14:cNvPr>
                <p14:cNvContentPartPr/>
                <p14:nvPr/>
              </p14:nvContentPartPr>
              <p14:xfrm>
                <a:off x="1677653" y="3390427"/>
                <a:ext cx="100800" cy="7200"/>
              </p14:xfrm>
            </p:contentPart>
          </mc:Choice>
          <mc:Fallback>
            <p:pic>
              <p:nvPicPr>
                <p:cNvPr id="217" name="Ink 216">
                  <a:extLst>
                    <a:ext uri="{FF2B5EF4-FFF2-40B4-BE49-F238E27FC236}">
                      <a16:creationId xmlns:a16="http://schemas.microsoft.com/office/drawing/2014/main" id="{0493130C-AC7C-68FA-B0A1-A00A29E7356F}"/>
                    </a:ext>
                  </a:extLst>
                </p:cNvPr>
                <p:cNvPicPr/>
                <p:nvPr/>
              </p:nvPicPr>
              <p:blipFill>
                <a:blip r:embed="rId199"/>
                <a:stretch>
                  <a:fillRect/>
                </a:stretch>
              </p:blipFill>
              <p:spPr>
                <a:xfrm>
                  <a:off x="1673333" y="3386107"/>
                  <a:ext cx="1094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218" name="Ink 217">
                  <a:extLst>
                    <a:ext uri="{FF2B5EF4-FFF2-40B4-BE49-F238E27FC236}">
                      <a16:creationId xmlns:a16="http://schemas.microsoft.com/office/drawing/2014/main" id="{E841B97B-624F-471A-57CF-DB67EA8610A0}"/>
                    </a:ext>
                  </a:extLst>
                </p14:cNvPr>
                <p14:cNvContentPartPr/>
                <p14:nvPr/>
              </p14:nvContentPartPr>
              <p14:xfrm>
                <a:off x="1704653" y="3436507"/>
                <a:ext cx="87120" cy="25920"/>
              </p14:xfrm>
            </p:contentPart>
          </mc:Choice>
          <mc:Fallback>
            <p:pic>
              <p:nvPicPr>
                <p:cNvPr id="218" name="Ink 217">
                  <a:extLst>
                    <a:ext uri="{FF2B5EF4-FFF2-40B4-BE49-F238E27FC236}">
                      <a16:creationId xmlns:a16="http://schemas.microsoft.com/office/drawing/2014/main" id="{E841B97B-624F-471A-57CF-DB67EA8610A0}"/>
                    </a:ext>
                  </a:extLst>
                </p:cNvPr>
                <p:cNvPicPr/>
                <p:nvPr/>
              </p:nvPicPr>
              <p:blipFill>
                <a:blip r:embed="rId201"/>
                <a:stretch>
                  <a:fillRect/>
                </a:stretch>
              </p:blipFill>
              <p:spPr>
                <a:xfrm>
                  <a:off x="1700333" y="3432187"/>
                  <a:ext cx="9576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220" name="Ink 219">
                  <a:extLst>
                    <a:ext uri="{FF2B5EF4-FFF2-40B4-BE49-F238E27FC236}">
                      <a16:creationId xmlns:a16="http://schemas.microsoft.com/office/drawing/2014/main" id="{2E498DE3-C32C-DD05-A97A-3CAB25BF68B4}"/>
                    </a:ext>
                  </a:extLst>
                </p14:cNvPr>
                <p14:cNvContentPartPr/>
                <p14:nvPr/>
              </p14:nvContentPartPr>
              <p14:xfrm>
                <a:off x="1910213" y="3295387"/>
                <a:ext cx="175320" cy="231840"/>
              </p14:xfrm>
            </p:contentPart>
          </mc:Choice>
          <mc:Fallback>
            <p:pic>
              <p:nvPicPr>
                <p:cNvPr id="220" name="Ink 219">
                  <a:extLst>
                    <a:ext uri="{FF2B5EF4-FFF2-40B4-BE49-F238E27FC236}">
                      <a16:creationId xmlns:a16="http://schemas.microsoft.com/office/drawing/2014/main" id="{2E498DE3-C32C-DD05-A97A-3CAB25BF68B4}"/>
                    </a:ext>
                  </a:extLst>
                </p:cNvPr>
                <p:cNvPicPr/>
                <p:nvPr/>
              </p:nvPicPr>
              <p:blipFill>
                <a:blip r:embed="rId203"/>
                <a:stretch>
                  <a:fillRect/>
                </a:stretch>
              </p:blipFill>
              <p:spPr>
                <a:xfrm>
                  <a:off x="1905893" y="3291067"/>
                  <a:ext cx="18396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221" name="Ink 220">
                  <a:extLst>
                    <a:ext uri="{FF2B5EF4-FFF2-40B4-BE49-F238E27FC236}">
                      <a16:creationId xmlns:a16="http://schemas.microsoft.com/office/drawing/2014/main" id="{6C61F34F-42C5-D7EA-25EE-64B42B88A1B4}"/>
                    </a:ext>
                  </a:extLst>
                </p14:cNvPr>
                <p14:cNvContentPartPr/>
                <p14:nvPr/>
              </p14:nvContentPartPr>
              <p14:xfrm>
                <a:off x="2160773" y="3482587"/>
                <a:ext cx="11160" cy="52920"/>
              </p14:xfrm>
            </p:contentPart>
          </mc:Choice>
          <mc:Fallback>
            <p:pic>
              <p:nvPicPr>
                <p:cNvPr id="221" name="Ink 220">
                  <a:extLst>
                    <a:ext uri="{FF2B5EF4-FFF2-40B4-BE49-F238E27FC236}">
                      <a16:creationId xmlns:a16="http://schemas.microsoft.com/office/drawing/2014/main" id="{6C61F34F-42C5-D7EA-25EE-64B42B88A1B4}"/>
                    </a:ext>
                  </a:extLst>
                </p:cNvPr>
                <p:cNvPicPr/>
                <p:nvPr/>
              </p:nvPicPr>
              <p:blipFill>
                <a:blip r:embed="rId205"/>
                <a:stretch>
                  <a:fillRect/>
                </a:stretch>
              </p:blipFill>
              <p:spPr>
                <a:xfrm>
                  <a:off x="2156453" y="3478267"/>
                  <a:ext cx="19800" cy="6156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223" name="Ink 222">
                  <a:extLst>
                    <a:ext uri="{FF2B5EF4-FFF2-40B4-BE49-F238E27FC236}">
                      <a16:creationId xmlns:a16="http://schemas.microsoft.com/office/drawing/2014/main" id="{0B1746EF-24A6-9037-5F6A-0028EDCA02E1}"/>
                    </a:ext>
                  </a:extLst>
                </p14:cNvPr>
                <p14:cNvContentPartPr/>
                <p14:nvPr/>
              </p14:nvContentPartPr>
              <p14:xfrm>
                <a:off x="2230613" y="3319507"/>
                <a:ext cx="107280" cy="216000"/>
              </p14:xfrm>
            </p:contentPart>
          </mc:Choice>
          <mc:Fallback>
            <p:pic>
              <p:nvPicPr>
                <p:cNvPr id="223" name="Ink 222">
                  <a:extLst>
                    <a:ext uri="{FF2B5EF4-FFF2-40B4-BE49-F238E27FC236}">
                      <a16:creationId xmlns:a16="http://schemas.microsoft.com/office/drawing/2014/main" id="{0B1746EF-24A6-9037-5F6A-0028EDCA02E1}"/>
                    </a:ext>
                  </a:extLst>
                </p:cNvPr>
                <p:cNvPicPr/>
                <p:nvPr/>
              </p:nvPicPr>
              <p:blipFill>
                <a:blip r:embed="rId207"/>
                <a:stretch>
                  <a:fillRect/>
                </a:stretch>
              </p:blipFill>
              <p:spPr>
                <a:xfrm>
                  <a:off x="2226293" y="3315187"/>
                  <a:ext cx="11592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224" name="Ink 223">
                  <a:extLst>
                    <a:ext uri="{FF2B5EF4-FFF2-40B4-BE49-F238E27FC236}">
                      <a16:creationId xmlns:a16="http://schemas.microsoft.com/office/drawing/2014/main" id="{29B4C032-7357-6DEB-95CA-1A1615C0EEA3}"/>
                    </a:ext>
                  </a:extLst>
                </p14:cNvPr>
                <p14:cNvContentPartPr/>
                <p14:nvPr/>
              </p14:nvContentPartPr>
              <p14:xfrm>
                <a:off x="2372093" y="3283147"/>
                <a:ext cx="131400" cy="234000"/>
              </p14:xfrm>
            </p:contentPart>
          </mc:Choice>
          <mc:Fallback>
            <p:pic>
              <p:nvPicPr>
                <p:cNvPr id="224" name="Ink 223">
                  <a:extLst>
                    <a:ext uri="{FF2B5EF4-FFF2-40B4-BE49-F238E27FC236}">
                      <a16:creationId xmlns:a16="http://schemas.microsoft.com/office/drawing/2014/main" id="{29B4C032-7357-6DEB-95CA-1A1615C0EEA3}"/>
                    </a:ext>
                  </a:extLst>
                </p:cNvPr>
                <p:cNvPicPr/>
                <p:nvPr/>
              </p:nvPicPr>
              <p:blipFill>
                <a:blip r:embed="rId209"/>
                <a:stretch>
                  <a:fillRect/>
                </a:stretch>
              </p:blipFill>
              <p:spPr>
                <a:xfrm>
                  <a:off x="2367773" y="3278827"/>
                  <a:ext cx="14004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225" name="Ink 224">
                  <a:extLst>
                    <a:ext uri="{FF2B5EF4-FFF2-40B4-BE49-F238E27FC236}">
                      <a16:creationId xmlns:a16="http://schemas.microsoft.com/office/drawing/2014/main" id="{EE7B8F0D-8C2B-0434-1F31-3E3578E6978F}"/>
                    </a:ext>
                  </a:extLst>
                </p14:cNvPr>
                <p14:cNvContentPartPr/>
                <p14:nvPr/>
              </p14:nvContentPartPr>
              <p14:xfrm>
                <a:off x="2569733" y="3222307"/>
                <a:ext cx="229680" cy="255960"/>
              </p14:xfrm>
            </p:contentPart>
          </mc:Choice>
          <mc:Fallback>
            <p:pic>
              <p:nvPicPr>
                <p:cNvPr id="225" name="Ink 224">
                  <a:extLst>
                    <a:ext uri="{FF2B5EF4-FFF2-40B4-BE49-F238E27FC236}">
                      <a16:creationId xmlns:a16="http://schemas.microsoft.com/office/drawing/2014/main" id="{EE7B8F0D-8C2B-0434-1F31-3E3578E6978F}"/>
                    </a:ext>
                  </a:extLst>
                </p:cNvPr>
                <p:cNvPicPr/>
                <p:nvPr/>
              </p:nvPicPr>
              <p:blipFill>
                <a:blip r:embed="rId211"/>
                <a:stretch>
                  <a:fillRect/>
                </a:stretch>
              </p:blipFill>
              <p:spPr>
                <a:xfrm>
                  <a:off x="2565413" y="3217987"/>
                  <a:ext cx="23832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226" name="Ink 225">
                  <a:extLst>
                    <a:ext uri="{FF2B5EF4-FFF2-40B4-BE49-F238E27FC236}">
                      <a16:creationId xmlns:a16="http://schemas.microsoft.com/office/drawing/2014/main" id="{D6B85E81-58D8-5896-891F-093F5A326DF5}"/>
                    </a:ext>
                  </a:extLst>
                </p14:cNvPr>
                <p14:cNvContentPartPr/>
                <p14:nvPr/>
              </p14:nvContentPartPr>
              <p14:xfrm>
                <a:off x="2744693" y="3449107"/>
                <a:ext cx="125280" cy="25200"/>
              </p14:xfrm>
            </p:contentPart>
          </mc:Choice>
          <mc:Fallback>
            <p:pic>
              <p:nvPicPr>
                <p:cNvPr id="226" name="Ink 225">
                  <a:extLst>
                    <a:ext uri="{FF2B5EF4-FFF2-40B4-BE49-F238E27FC236}">
                      <a16:creationId xmlns:a16="http://schemas.microsoft.com/office/drawing/2014/main" id="{D6B85E81-58D8-5896-891F-093F5A326DF5}"/>
                    </a:ext>
                  </a:extLst>
                </p:cNvPr>
                <p:cNvPicPr/>
                <p:nvPr/>
              </p:nvPicPr>
              <p:blipFill>
                <a:blip r:embed="rId213"/>
                <a:stretch>
                  <a:fillRect/>
                </a:stretch>
              </p:blipFill>
              <p:spPr>
                <a:xfrm>
                  <a:off x="2740373" y="3444787"/>
                  <a:ext cx="13392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228" name="Ink 227">
                  <a:extLst>
                    <a:ext uri="{FF2B5EF4-FFF2-40B4-BE49-F238E27FC236}">
                      <a16:creationId xmlns:a16="http://schemas.microsoft.com/office/drawing/2014/main" id="{95870557-BA9D-489D-1FC4-7BE19F80AA35}"/>
                    </a:ext>
                  </a:extLst>
                </p14:cNvPr>
                <p14:cNvContentPartPr/>
                <p14:nvPr/>
              </p14:nvContentPartPr>
              <p14:xfrm>
                <a:off x="3013613" y="3310507"/>
                <a:ext cx="21960" cy="166680"/>
              </p14:xfrm>
            </p:contentPart>
          </mc:Choice>
          <mc:Fallback>
            <p:pic>
              <p:nvPicPr>
                <p:cNvPr id="228" name="Ink 227">
                  <a:extLst>
                    <a:ext uri="{FF2B5EF4-FFF2-40B4-BE49-F238E27FC236}">
                      <a16:creationId xmlns:a16="http://schemas.microsoft.com/office/drawing/2014/main" id="{95870557-BA9D-489D-1FC4-7BE19F80AA35}"/>
                    </a:ext>
                  </a:extLst>
                </p:cNvPr>
                <p:cNvPicPr/>
                <p:nvPr/>
              </p:nvPicPr>
              <p:blipFill>
                <a:blip r:embed="rId215"/>
                <a:stretch>
                  <a:fillRect/>
                </a:stretch>
              </p:blipFill>
              <p:spPr>
                <a:xfrm>
                  <a:off x="3009293" y="3306187"/>
                  <a:ext cx="3060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229" name="Ink 228">
                  <a:extLst>
                    <a:ext uri="{FF2B5EF4-FFF2-40B4-BE49-F238E27FC236}">
                      <a16:creationId xmlns:a16="http://schemas.microsoft.com/office/drawing/2014/main" id="{733DF122-D18B-7E4E-1711-E2EDCFB89179}"/>
                    </a:ext>
                  </a:extLst>
                </p14:cNvPr>
                <p14:cNvContentPartPr/>
                <p14:nvPr/>
              </p14:nvContentPartPr>
              <p14:xfrm>
                <a:off x="2950973" y="3397267"/>
                <a:ext cx="171360" cy="2160"/>
              </p14:xfrm>
            </p:contentPart>
          </mc:Choice>
          <mc:Fallback>
            <p:pic>
              <p:nvPicPr>
                <p:cNvPr id="229" name="Ink 228">
                  <a:extLst>
                    <a:ext uri="{FF2B5EF4-FFF2-40B4-BE49-F238E27FC236}">
                      <a16:creationId xmlns:a16="http://schemas.microsoft.com/office/drawing/2014/main" id="{733DF122-D18B-7E4E-1711-E2EDCFB89179}"/>
                    </a:ext>
                  </a:extLst>
                </p:cNvPr>
                <p:cNvPicPr/>
                <p:nvPr/>
              </p:nvPicPr>
              <p:blipFill>
                <a:blip r:embed="rId217"/>
                <a:stretch>
                  <a:fillRect/>
                </a:stretch>
              </p:blipFill>
              <p:spPr>
                <a:xfrm>
                  <a:off x="2946653" y="3392947"/>
                  <a:ext cx="180000" cy="10800"/>
                </a:xfrm>
                <a:prstGeom prst="rect">
                  <a:avLst/>
                </a:prstGeom>
              </p:spPr>
            </p:pic>
          </mc:Fallback>
        </mc:AlternateContent>
      </p:grpSp>
      <p:grpSp>
        <p:nvGrpSpPr>
          <p:cNvPr id="239" name="Group 238">
            <a:extLst>
              <a:ext uri="{FF2B5EF4-FFF2-40B4-BE49-F238E27FC236}">
                <a16:creationId xmlns:a16="http://schemas.microsoft.com/office/drawing/2014/main" id="{563CC4AB-21E1-FF07-4A8B-1DDDFB90E99E}"/>
              </a:ext>
            </a:extLst>
          </p:cNvPr>
          <p:cNvGrpSpPr/>
          <p:nvPr/>
        </p:nvGrpSpPr>
        <p:grpSpPr>
          <a:xfrm>
            <a:off x="3256973" y="3238867"/>
            <a:ext cx="1027800" cy="353160"/>
            <a:chOff x="3256973" y="3238867"/>
            <a:chExt cx="1027800" cy="353160"/>
          </a:xfrm>
        </p:grpSpPr>
        <mc:AlternateContent xmlns:mc="http://schemas.openxmlformats.org/markup-compatibility/2006">
          <mc:Choice xmlns:p14="http://schemas.microsoft.com/office/powerpoint/2010/main" Requires="p14">
            <p:contentPart p14:bwMode="auto" r:id="rId218">
              <p14:nvContentPartPr>
                <p14:cNvPr id="231" name="Ink 230">
                  <a:extLst>
                    <a:ext uri="{FF2B5EF4-FFF2-40B4-BE49-F238E27FC236}">
                      <a16:creationId xmlns:a16="http://schemas.microsoft.com/office/drawing/2014/main" id="{B7A178FD-1B2E-FAF2-708A-BF50AFEE6938}"/>
                    </a:ext>
                  </a:extLst>
                </p14:cNvPr>
                <p14:cNvContentPartPr/>
                <p14:nvPr/>
              </p14:nvContentPartPr>
              <p14:xfrm>
                <a:off x="3256973" y="3284587"/>
                <a:ext cx="187200" cy="277920"/>
              </p14:xfrm>
            </p:contentPart>
          </mc:Choice>
          <mc:Fallback>
            <p:pic>
              <p:nvPicPr>
                <p:cNvPr id="231" name="Ink 230">
                  <a:extLst>
                    <a:ext uri="{FF2B5EF4-FFF2-40B4-BE49-F238E27FC236}">
                      <a16:creationId xmlns:a16="http://schemas.microsoft.com/office/drawing/2014/main" id="{B7A178FD-1B2E-FAF2-708A-BF50AFEE6938}"/>
                    </a:ext>
                  </a:extLst>
                </p:cNvPr>
                <p:cNvPicPr/>
                <p:nvPr/>
              </p:nvPicPr>
              <p:blipFill>
                <a:blip r:embed="rId219"/>
                <a:stretch>
                  <a:fillRect/>
                </a:stretch>
              </p:blipFill>
              <p:spPr>
                <a:xfrm>
                  <a:off x="3252653" y="3280267"/>
                  <a:ext cx="19584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232" name="Ink 231">
                  <a:extLst>
                    <a:ext uri="{FF2B5EF4-FFF2-40B4-BE49-F238E27FC236}">
                      <a16:creationId xmlns:a16="http://schemas.microsoft.com/office/drawing/2014/main" id="{F17E94E1-B359-229F-647A-A894BDE1BBB7}"/>
                    </a:ext>
                  </a:extLst>
                </p14:cNvPr>
                <p14:cNvContentPartPr/>
                <p14:nvPr/>
              </p14:nvContentPartPr>
              <p14:xfrm>
                <a:off x="3551093" y="3526867"/>
                <a:ext cx="21960" cy="65160"/>
              </p14:xfrm>
            </p:contentPart>
          </mc:Choice>
          <mc:Fallback>
            <p:pic>
              <p:nvPicPr>
                <p:cNvPr id="232" name="Ink 231">
                  <a:extLst>
                    <a:ext uri="{FF2B5EF4-FFF2-40B4-BE49-F238E27FC236}">
                      <a16:creationId xmlns:a16="http://schemas.microsoft.com/office/drawing/2014/main" id="{F17E94E1-B359-229F-647A-A894BDE1BBB7}"/>
                    </a:ext>
                  </a:extLst>
                </p:cNvPr>
                <p:cNvPicPr/>
                <p:nvPr/>
              </p:nvPicPr>
              <p:blipFill>
                <a:blip r:embed="rId221"/>
                <a:stretch>
                  <a:fillRect/>
                </a:stretch>
              </p:blipFill>
              <p:spPr>
                <a:xfrm>
                  <a:off x="3546773" y="3522547"/>
                  <a:ext cx="306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233" name="Ink 232">
                  <a:extLst>
                    <a:ext uri="{FF2B5EF4-FFF2-40B4-BE49-F238E27FC236}">
                      <a16:creationId xmlns:a16="http://schemas.microsoft.com/office/drawing/2014/main" id="{59CBC3E9-7EBC-CAB5-CD63-59EB14A857C0}"/>
                    </a:ext>
                  </a:extLst>
                </p14:cNvPr>
                <p14:cNvContentPartPr/>
                <p14:nvPr/>
              </p14:nvContentPartPr>
              <p14:xfrm>
                <a:off x="3561533" y="3296467"/>
                <a:ext cx="123120" cy="213480"/>
              </p14:xfrm>
            </p:contentPart>
          </mc:Choice>
          <mc:Fallback>
            <p:pic>
              <p:nvPicPr>
                <p:cNvPr id="233" name="Ink 232">
                  <a:extLst>
                    <a:ext uri="{FF2B5EF4-FFF2-40B4-BE49-F238E27FC236}">
                      <a16:creationId xmlns:a16="http://schemas.microsoft.com/office/drawing/2014/main" id="{59CBC3E9-7EBC-CAB5-CD63-59EB14A857C0}"/>
                    </a:ext>
                  </a:extLst>
                </p:cNvPr>
                <p:cNvPicPr/>
                <p:nvPr/>
              </p:nvPicPr>
              <p:blipFill>
                <a:blip r:embed="rId223"/>
                <a:stretch>
                  <a:fillRect/>
                </a:stretch>
              </p:blipFill>
              <p:spPr>
                <a:xfrm>
                  <a:off x="3557213" y="3292147"/>
                  <a:ext cx="13176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234" name="Ink 233">
                  <a:extLst>
                    <a:ext uri="{FF2B5EF4-FFF2-40B4-BE49-F238E27FC236}">
                      <a16:creationId xmlns:a16="http://schemas.microsoft.com/office/drawing/2014/main" id="{8F7D0696-3B68-1F5C-2C16-A912C772FDC6}"/>
                    </a:ext>
                  </a:extLst>
                </p14:cNvPr>
                <p14:cNvContentPartPr/>
                <p14:nvPr/>
              </p14:nvContentPartPr>
              <p14:xfrm>
                <a:off x="3705533" y="3238867"/>
                <a:ext cx="153360" cy="246600"/>
              </p14:xfrm>
            </p:contentPart>
          </mc:Choice>
          <mc:Fallback>
            <p:pic>
              <p:nvPicPr>
                <p:cNvPr id="234" name="Ink 233">
                  <a:extLst>
                    <a:ext uri="{FF2B5EF4-FFF2-40B4-BE49-F238E27FC236}">
                      <a16:creationId xmlns:a16="http://schemas.microsoft.com/office/drawing/2014/main" id="{8F7D0696-3B68-1F5C-2C16-A912C772FDC6}"/>
                    </a:ext>
                  </a:extLst>
                </p:cNvPr>
                <p:cNvPicPr/>
                <p:nvPr/>
              </p:nvPicPr>
              <p:blipFill>
                <a:blip r:embed="rId225"/>
                <a:stretch>
                  <a:fillRect/>
                </a:stretch>
              </p:blipFill>
              <p:spPr>
                <a:xfrm>
                  <a:off x="3701213" y="3234547"/>
                  <a:ext cx="162000" cy="25524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236" name="Ink 235">
                  <a:extLst>
                    <a:ext uri="{FF2B5EF4-FFF2-40B4-BE49-F238E27FC236}">
                      <a16:creationId xmlns:a16="http://schemas.microsoft.com/office/drawing/2014/main" id="{B126CC7F-44C9-BE70-E383-C6B05C1BBD6B}"/>
                    </a:ext>
                  </a:extLst>
                </p14:cNvPr>
                <p14:cNvContentPartPr/>
                <p14:nvPr/>
              </p14:nvContentPartPr>
              <p14:xfrm>
                <a:off x="3974813" y="3317347"/>
                <a:ext cx="43920" cy="181080"/>
              </p14:xfrm>
            </p:contentPart>
          </mc:Choice>
          <mc:Fallback>
            <p:pic>
              <p:nvPicPr>
                <p:cNvPr id="236" name="Ink 235">
                  <a:extLst>
                    <a:ext uri="{FF2B5EF4-FFF2-40B4-BE49-F238E27FC236}">
                      <a16:creationId xmlns:a16="http://schemas.microsoft.com/office/drawing/2014/main" id="{B126CC7F-44C9-BE70-E383-C6B05C1BBD6B}"/>
                    </a:ext>
                  </a:extLst>
                </p:cNvPr>
                <p:cNvPicPr/>
                <p:nvPr/>
              </p:nvPicPr>
              <p:blipFill>
                <a:blip r:embed="rId227"/>
                <a:stretch>
                  <a:fillRect/>
                </a:stretch>
              </p:blipFill>
              <p:spPr>
                <a:xfrm>
                  <a:off x="3970493" y="3313027"/>
                  <a:ext cx="525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237" name="Ink 236">
                  <a:extLst>
                    <a:ext uri="{FF2B5EF4-FFF2-40B4-BE49-F238E27FC236}">
                      <a16:creationId xmlns:a16="http://schemas.microsoft.com/office/drawing/2014/main" id="{E63B7BB1-F463-F1E6-3A5F-D28A990B581E}"/>
                    </a:ext>
                  </a:extLst>
                </p14:cNvPr>
                <p14:cNvContentPartPr/>
                <p14:nvPr/>
              </p14:nvContentPartPr>
              <p14:xfrm>
                <a:off x="3950333" y="3339307"/>
                <a:ext cx="138960" cy="167040"/>
              </p14:xfrm>
            </p:contentPart>
          </mc:Choice>
          <mc:Fallback>
            <p:pic>
              <p:nvPicPr>
                <p:cNvPr id="237" name="Ink 236">
                  <a:extLst>
                    <a:ext uri="{FF2B5EF4-FFF2-40B4-BE49-F238E27FC236}">
                      <a16:creationId xmlns:a16="http://schemas.microsoft.com/office/drawing/2014/main" id="{E63B7BB1-F463-F1E6-3A5F-D28A990B581E}"/>
                    </a:ext>
                  </a:extLst>
                </p:cNvPr>
                <p:cNvPicPr/>
                <p:nvPr/>
              </p:nvPicPr>
              <p:blipFill>
                <a:blip r:embed="rId229"/>
                <a:stretch>
                  <a:fillRect/>
                </a:stretch>
              </p:blipFill>
              <p:spPr>
                <a:xfrm>
                  <a:off x="3946013" y="3334987"/>
                  <a:ext cx="14760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238" name="Ink 237">
                  <a:extLst>
                    <a:ext uri="{FF2B5EF4-FFF2-40B4-BE49-F238E27FC236}">
                      <a16:creationId xmlns:a16="http://schemas.microsoft.com/office/drawing/2014/main" id="{69928173-1216-F5F5-5600-E29A04CEEFED}"/>
                    </a:ext>
                  </a:extLst>
                </p14:cNvPr>
                <p14:cNvContentPartPr/>
                <p14:nvPr/>
              </p14:nvContentPartPr>
              <p14:xfrm>
                <a:off x="4135013" y="3375307"/>
                <a:ext cx="149760" cy="125640"/>
              </p14:xfrm>
            </p:contentPart>
          </mc:Choice>
          <mc:Fallback>
            <p:pic>
              <p:nvPicPr>
                <p:cNvPr id="238" name="Ink 237">
                  <a:extLst>
                    <a:ext uri="{FF2B5EF4-FFF2-40B4-BE49-F238E27FC236}">
                      <a16:creationId xmlns:a16="http://schemas.microsoft.com/office/drawing/2014/main" id="{69928173-1216-F5F5-5600-E29A04CEEFED}"/>
                    </a:ext>
                  </a:extLst>
                </p:cNvPr>
                <p:cNvPicPr/>
                <p:nvPr/>
              </p:nvPicPr>
              <p:blipFill>
                <a:blip r:embed="rId231"/>
                <a:stretch>
                  <a:fillRect/>
                </a:stretch>
              </p:blipFill>
              <p:spPr>
                <a:xfrm>
                  <a:off x="4130693" y="3370987"/>
                  <a:ext cx="158400" cy="134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32">
            <p14:nvContentPartPr>
              <p14:cNvPr id="240" name="Ink 239">
                <a:extLst>
                  <a:ext uri="{FF2B5EF4-FFF2-40B4-BE49-F238E27FC236}">
                    <a16:creationId xmlns:a16="http://schemas.microsoft.com/office/drawing/2014/main" id="{6666D50E-FC51-FECE-4D1B-43F96C3C58D4}"/>
                  </a:ext>
                </a:extLst>
              </p14:cNvPr>
              <p14:cNvContentPartPr/>
              <p14:nvPr/>
            </p14:nvContentPartPr>
            <p14:xfrm>
              <a:off x="4457933" y="3387187"/>
              <a:ext cx="95400" cy="10080"/>
            </p14:xfrm>
          </p:contentPart>
        </mc:Choice>
        <mc:Fallback>
          <p:pic>
            <p:nvPicPr>
              <p:cNvPr id="240" name="Ink 239">
                <a:extLst>
                  <a:ext uri="{FF2B5EF4-FFF2-40B4-BE49-F238E27FC236}">
                    <a16:creationId xmlns:a16="http://schemas.microsoft.com/office/drawing/2014/main" id="{6666D50E-FC51-FECE-4D1B-43F96C3C58D4}"/>
                  </a:ext>
                </a:extLst>
              </p:cNvPr>
              <p:cNvPicPr/>
              <p:nvPr/>
            </p:nvPicPr>
            <p:blipFill>
              <a:blip r:embed="rId233"/>
              <a:stretch>
                <a:fillRect/>
              </a:stretch>
            </p:blipFill>
            <p:spPr>
              <a:xfrm>
                <a:off x="4453613" y="3382867"/>
                <a:ext cx="104040" cy="18720"/>
              </a:xfrm>
              <a:prstGeom prst="rect">
                <a:avLst/>
              </a:prstGeom>
            </p:spPr>
          </p:pic>
        </mc:Fallback>
      </mc:AlternateContent>
      <p:grpSp>
        <p:nvGrpSpPr>
          <p:cNvPr id="255" name="Group 254">
            <a:extLst>
              <a:ext uri="{FF2B5EF4-FFF2-40B4-BE49-F238E27FC236}">
                <a16:creationId xmlns:a16="http://schemas.microsoft.com/office/drawing/2014/main" id="{F639AB52-B2C5-F5B0-3722-BF73981EB46F}"/>
              </a:ext>
            </a:extLst>
          </p:cNvPr>
          <p:cNvGrpSpPr/>
          <p:nvPr/>
        </p:nvGrpSpPr>
        <p:grpSpPr>
          <a:xfrm>
            <a:off x="4737653" y="3243907"/>
            <a:ext cx="1477440" cy="370080"/>
            <a:chOff x="4737653" y="3243907"/>
            <a:chExt cx="1477440" cy="370080"/>
          </a:xfrm>
        </p:grpSpPr>
        <mc:AlternateContent xmlns:mc="http://schemas.openxmlformats.org/markup-compatibility/2006">
          <mc:Choice xmlns:p14="http://schemas.microsoft.com/office/powerpoint/2010/main" Requires="p14">
            <p:contentPart p14:bwMode="auto" r:id="rId234">
              <p14:nvContentPartPr>
                <p14:cNvPr id="241" name="Ink 240">
                  <a:extLst>
                    <a:ext uri="{FF2B5EF4-FFF2-40B4-BE49-F238E27FC236}">
                      <a16:creationId xmlns:a16="http://schemas.microsoft.com/office/drawing/2014/main" id="{72E233E8-5A93-B102-A47D-1CF776D29562}"/>
                    </a:ext>
                  </a:extLst>
                </p14:cNvPr>
                <p14:cNvContentPartPr/>
                <p14:nvPr/>
              </p14:nvContentPartPr>
              <p14:xfrm>
                <a:off x="4737653" y="3317347"/>
                <a:ext cx="125280" cy="170640"/>
              </p14:xfrm>
            </p:contentPart>
          </mc:Choice>
          <mc:Fallback>
            <p:pic>
              <p:nvPicPr>
                <p:cNvPr id="241" name="Ink 240">
                  <a:extLst>
                    <a:ext uri="{FF2B5EF4-FFF2-40B4-BE49-F238E27FC236}">
                      <a16:creationId xmlns:a16="http://schemas.microsoft.com/office/drawing/2014/main" id="{72E233E8-5A93-B102-A47D-1CF776D29562}"/>
                    </a:ext>
                  </a:extLst>
                </p:cNvPr>
                <p:cNvPicPr/>
                <p:nvPr/>
              </p:nvPicPr>
              <p:blipFill>
                <a:blip r:embed="rId235"/>
                <a:stretch>
                  <a:fillRect/>
                </a:stretch>
              </p:blipFill>
              <p:spPr>
                <a:xfrm>
                  <a:off x="4733333" y="3313027"/>
                  <a:ext cx="13392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242" name="Ink 241">
                  <a:extLst>
                    <a:ext uri="{FF2B5EF4-FFF2-40B4-BE49-F238E27FC236}">
                      <a16:creationId xmlns:a16="http://schemas.microsoft.com/office/drawing/2014/main" id="{3AE652D6-F7A4-AC0F-1784-EE43B978DAF0}"/>
                    </a:ext>
                  </a:extLst>
                </p14:cNvPr>
                <p14:cNvContentPartPr/>
                <p14:nvPr/>
              </p14:nvContentPartPr>
              <p14:xfrm>
                <a:off x="4954733" y="3296827"/>
                <a:ext cx="84600" cy="292320"/>
              </p14:xfrm>
            </p:contentPart>
          </mc:Choice>
          <mc:Fallback>
            <p:pic>
              <p:nvPicPr>
                <p:cNvPr id="242" name="Ink 241">
                  <a:extLst>
                    <a:ext uri="{FF2B5EF4-FFF2-40B4-BE49-F238E27FC236}">
                      <a16:creationId xmlns:a16="http://schemas.microsoft.com/office/drawing/2014/main" id="{3AE652D6-F7A4-AC0F-1784-EE43B978DAF0}"/>
                    </a:ext>
                  </a:extLst>
                </p:cNvPr>
                <p:cNvPicPr/>
                <p:nvPr/>
              </p:nvPicPr>
              <p:blipFill>
                <a:blip r:embed="rId237"/>
                <a:stretch>
                  <a:fillRect/>
                </a:stretch>
              </p:blipFill>
              <p:spPr>
                <a:xfrm>
                  <a:off x="4950413" y="3292507"/>
                  <a:ext cx="93240" cy="30096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244" name="Ink 243">
                  <a:extLst>
                    <a:ext uri="{FF2B5EF4-FFF2-40B4-BE49-F238E27FC236}">
                      <a16:creationId xmlns:a16="http://schemas.microsoft.com/office/drawing/2014/main" id="{3724379C-FD0B-6ECE-3910-F06C31F7C12E}"/>
                    </a:ext>
                  </a:extLst>
                </p14:cNvPr>
                <p14:cNvContentPartPr/>
                <p14:nvPr/>
              </p14:nvContentPartPr>
              <p14:xfrm>
                <a:off x="5134013" y="3340387"/>
                <a:ext cx="87120" cy="258480"/>
              </p14:xfrm>
            </p:contentPart>
          </mc:Choice>
          <mc:Fallback>
            <p:pic>
              <p:nvPicPr>
                <p:cNvPr id="244" name="Ink 243">
                  <a:extLst>
                    <a:ext uri="{FF2B5EF4-FFF2-40B4-BE49-F238E27FC236}">
                      <a16:creationId xmlns:a16="http://schemas.microsoft.com/office/drawing/2014/main" id="{3724379C-FD0B-6ECE-3910-F06C31F7C12E}"/>
                    </a:ext>
                  </a:extLst>
                </p:cNvPr>
                <p:cNvPicPr/>
                <p:nvPr/>
              </p:nvPicPr>
              <p:blipFill>
                <a:blip r:embed="rId239"/>
                <a:stretch>
                  <a:fillRect/>
                </a:stretch>
              </p:blipFill>
              <p:spPr>
                <a:xfrm>
                  <a:off x="5129693" y="3336067"/>
                  <a:ext cx="9576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245" name="Ink 244">
                  <a:extLst>
                    <a:ext uri="{FF2B5EF4-FFF2-40B4-BE49-F238E27FC236}">
                      <a16:creationId xmlns:a16="http://schemas.microsoft.com/office/drawing/2014/main" id="{E2483B31-D9F4-CE08-1936-E749DD38E079}"/>
                    </a:ext>
                  </a:extLst>
                </p14:cNvPr>
                <p14:cNvContentPartPr/>
                <p14:nvPr/>
              </p14:nvContentPartPr>
              <p14:xfrm>
                <a:off x="5324093" y="3477547"/>
                <a:ext cx="3240" cy="85680"/>
              </p14:xfrm>
            </p:contentPart>
          </mc:Choice>
          <mc:Fallback>
            <p:pic>
              <p:nvPicPr>
                <p:cNvPr id="245" name="Ink 244">
                  <a:extLst>
                    <a:ext uri="{FF2B5EF4-FFF2-40B4-BE49-F238E27FC236}">
                      <a16:creationId xmlns:a16="http://schemas.microsoft.com/office/drawing/2014/main" id="{E2483B31-D9F4-CE08-1936-E749DD38E079}"/>
                    </a:ext>
                  </a:extLst>
                </p:cNvPr>
                <p:cNvPicPr/>
                <p:nvPr/>
              </p:nvPicPr>
              <p:blipFill>
                <a:blip r:embed="rId241"/>
                <a:stretch>
                  <a:fillRect/>
                </a:stretch>
              </p:blipFill>
              <p:spPr>
                <a:xfrm>
                  <a:off x="5319773" y="3473227"/>
                  <a:ext cx="1188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246" name="Ink 245">
                  <a:extLst>
                    <a:ext uri="{FF2B5EF4-FFF2-40B4-BE49-F238E27FC236}">
                      <a16:creationId xmlns:a16="http://schemas.microsoft.com/office/drawing/2014/main" id="{00733554-3BE6-31AF-2F36-B3DD3F63D6B1}"/>
                    </a:ext>
                  </a:extLst>
                </p14:cNvPr>
                <p14:cNvContentPartPr/>
                <p14:nvPr/>
              </p14:nvContentPartPr>
              <p14:xfrm>
                <a:off x="5338493" y="3366307"/>
                <a:ext cx="131760" cy="208800"/>
              </p14:xfrm>
            </p:contentPart>
          </mc:Choice>
          <mc:Fallback>
            <p:pic>
              <p:nvPicPr>
                <p:cNvPr id="246" name="Ink 245">
                  <a:extLst>
                    <a:ext uri="{FF2B5EF4-FFF2-40B4-BE49-F238E27FC236}">
                      <a16:creationId xmlns:a16="http://schemas.microsoft.com/office/drawing/2014/main" id="{00733554-3BE6-31AF-2F36-B3DD3F63D6B1}"/>
                    </a:ext>
                  </a:extLst>
                </p:cNvPr>
                <p:cNvPicPr/>
                <p:nvPr/>
              </p:nvPicPr>
              <p:blipFill>
                <a:blip r:embed="rId243"/>
                <a:stretch>
                  <a:fillRect/>
                </a:stretch>
              </p:blipFill>
              <p:spPr>
                <a:xfrm>
                  <a:off x="5334173" y="3361987"/>
                  <a:ext cx="140400" cy="21744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247" name="Ink 246">
                  <a:extLst>
                    <a:ext uri="{FF2B5EF4-FFF2-40B4-BE49-F238E27FC236}">
                      <a16:creationId xmlns:a16="http://schemas.microsoft.com/office/drawing/2014/main" id="{F211A2FB-6BA5-A1AB-93FC-5F775DE2791B}"/>
                    </a:ext>
                  </a:extLst>
                </p14:cNvPr>
                <p14:cNvContentPartPr/>
                <p14:nvPr/>
              </p14:nvContentPartPr>
              <p14:xfrm>
                <a:off x="5495093" y="3323107"/>
                <a:ext cx="122400" cy="222840"/>
              </p14:xfrm>
            </p:contentPart>
          </mc:Choice>
          <mc:Fallback>
            <p:pic>
              <p:nvPicPr>
                <p:cNvPr id="247" name="Ink 246">
                  <a:extLst>
                    <a:ext uri="{FF2B5EF4-FFF2-40B4-BE49-F238E27FC236}">
                      <a16:creationId xmlns:a16="http://schemas.microsoft.com/office/drawing/2014/main" id="{F211A2FB-6BA5-A1AB-93FC-5F775DE2791B}"/>
                    </a:ext>
                  </a:extLst>
                </p:cNvPr>
                <p:cNvPicPr/>
                <p:nvPr/>
              </p:nvPicPr>
              <p:blipFill>
                <a:blip r:embed="rId245"/>
                <a:stretch>
                  <a:fillRect/>
                </a:stretch>
              </p:blipFill>
              <p:spPr>
                <a:xfrm>
                  <a:off x="5490773" y="3318787"/>
                  <a:ext cx="131040" cy="23148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248" name="Ink 247">
                  <a:extLst>
                    <a:ext uri="{FF2B5EF4-FFF2-40B4-BE49-F238E27FC236}">
                      <a16:creationId xmlns:a16="http://schemas.microsoft.com/office/drawing/2014/main" id="{7474613D-5ACE-BA89-1A8D-F8C28CCA6AD6}"/>
                    </a:ext>
                  </a:extLst>
                </p14:cNvPr>
                <p14:cNvContentPartPr/>
                <p14:nvPr/>
              </p14:nvContentPartPr>
              <p14:xfrm>
                <a:off x="5503373" y="3390427"/>
                <a:ext cx="157680" cy="49680"/>
              </p14:xfrm>
            </p:contentPart>
          </mc:Choice>
          <mc:Fallback>
            <p:pic>
              <p:nvPicPr>
                <p:cNvPr id="248" name="Ink 247">
                  <a:extLst>
                    <a:ext uri="{FF2B5EF4-FFF2-40B4-BE49-F238E27FC236}">
                      <a16:creationId xmlns:a16="http://schemas.microsoft.com/office/drawing/2014/main" id="{7474613D-5ACE-BA89-1A8D-F8C28CCA6AD6}"/>
                    </a:ext>
                  </a:extLst>
                </p:cNvPr>
                <p:cNvPicPr/>
                <p:nvPr/>
              </p:nvPicPr>
              <p:blipFill>
                <a:blip r:embed="rId247"/>
                <a:stretch>
                  <a:fillRect/>
                </a:stretch>
              </p:blipFill>
              <p:spPr>
                <a:xfrm>
                  <a:off x="5499053" y="3386107"/>
                  <a:ext cx="16632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250" name="Ink 249">
                  <a:extLst>
                    <a:ext uri="{FF2B5EF4-FFF2-40B4-BE49-F238E27FC236}">
                      <a16:creationId xmlns:a16="http://schemas.microsoft.com/office/drawing/2014/main" id="{962C53B6-699B-560E-3566-F70AB66EC167}"/>
                    </a:ext>
                  </a:extLst>
                </p14:cNvPr>
                <p14:cNvContentPartPr/>
                <p14:nvPr/>
              </p14:nvContentPartPr>
              <p14:xfrm>
                <a:off x="5742773" y="3289987"/>
                <a:ext cx="165600" cy="251280"/>
              </p14:xfrm>
            </p:contentPart>
          </mc:Choice>
          <mc:Fallback>
            <p:pic>
              <p:nvPicPr>
                <p:cNvPr id="250" name="Ink 249">
                  <a:extLst>
                    <a:ext uri="{FF2B5EF4-FFF2-40B4-BE49-F238E27FC236}">
                      <a16:creationId xmlns:a16="http://schemas.microsoft.com/office/drawing/2014/main" id="{962C53B6-699B-560E-3566-F70AB66EC167}"/>
                    </a:ext>
                  </a:extLst>
                </p:cNvPr>
                <p:cNvPicPr/>
                <p:nvPr/>
              </p:nvPicPr>
              <p:blipFill>
                <a:blip r:embed="rId249"/>
                <a:stretch>
                  <a:fillRect/>
                </a:stretch>
              </p:blipFill>
              <p:spPr>
                <a:xfrm>
                  <a:off x="5738453" y="3285667"/>
                  <a:ext cx="174240" cy="25992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251" name="Ink 250">
                  <a:extLst>
                    <a:ext uri="{FF2B5EF4-FFF2-40B4-BE49-F238E27FC236}">
                      <a16:creationId xmlns:a16="http://schemas.microsoft.com/office/drawing/2014/main" id="{DB35914F-E1CF-1A65-821F-350BA9FAE6B1}"/>
                    </a:ext>
                  </a:extLst>
                </p14:cNvPr>
                <p14:cNvContentPartPr/>
                <p14:nvPr/>
              </p14:nvContentPartPr>
              <p14:xfrm>
                <a:off x="5956613" y="3310507"/>
                <a:ext cx="131400" cy="153360"/>
              </p14:xfrm>
            </p:contentPart>
          </mc:Choice>
          <mc:Fallback>
            <p:pic>
              <p:nvPicPr>
                <p:cNvPr id="251" name="Ink 250">
                  <a:extLst>
                    <a:ext uri="{FF2B5EF4-FFF2-40B4-BE49-F238E27FC236}">
                      <a16:creationId xmlns:a16="http://schemas.microsoft.com/office/drawing/2014/main" id="{DB35914F-E1CF-1A65-821F-350BA9FAE6B1}"/>
                    </a:ext>
                  </a:extLst>
                </p:cNvPr>
                <p:cNvPicPr/>
                <p:nvPr/>
              </p:nvPicPr>
              <p:blipFill>
                <a:blip r:embed="rId251"/>
                <a:stretch>
                  <a:fillRect/>
                </a:stretch>
              </p:blipFill>
              <p:spPr>
                <a:xfrm>
                  <a:off x="5952293" y="3306187"/>
                  <a:ext cx="14004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252" name="Ink 251">
                  <a:extLst>
                    <a:ext uri="{FF2B5EF4-FFF2-40B4-BE49-F238E27FC236}">
                      <a16:creationId xmlns:a16="http://schemas.microsoft.com/office/drawing/2014/main" id="{B1006156-2C8B-E1F6-2886-A69FC3E2E550}"/>
                    </a:ext>
                  </a:extLst>
                </p14:cNvPr>
                <p14:cNvContentPartPr/>
                <p14:nvPr/>
              </p14:nvContentPartPr>
              <p14:xfrm>
                <a:off x="6068213" y="3307267"/>
                <a:ext cx="11160" cy="213120"/>
              </p14:xfrm>
            </p:contentPart>
          </mc:Choice>
          <mc:Fallback>
            <p:pic>
              <p:nvPicPr>
                <p:cNvPr id="252" name="Ink 251">
                  <a:extLst>
                    <a:ext uri="{FF2B5EF4-FFF2-40B4-BE49-F238E27FC236}">
                      <a16:creationId xmlns:a16="http://schemas.microsoft.com/office/drawing/2014/main" id="{B1006156-2C8B-E1F6-2886-A69FC3E2E550}"/>
                    </a:ext>
                  </a:extLst>
                </p:cNvPr>
                <p:cNvPicPr/>
                <p:nvPr/>
              </p:nvPicPr>
              <p:blipFill>
                <a:blip r:embed="rId253"/>
                <a:stretch>
                  <a:fillRect/>
                </a:stretch>
              </p:blipFill>
              <p:spPr>
                <a:xfrm>
                  <a:off x="6063893" y="3302947"/>
                  <a:ext cx="1980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253" name="Ink 252">
                  <a:extLst>
                    <a:ext uri="{FF2B5EF4-FFF2-40B4-BE49-F238E27FC236}">
                      <a16:creationId xmlns:a16="http://schemas.microsoft.com/office/drawing/2014/main" id="{4DCE623D-33EB-8413-2B05-70F40E891B9C}"/>
                    </a:ext>
                  </a:extLst>
                </p14:cNvPr>
                <p14:cNvContentPartPr/>
                <p14:nvPr/>
              </p14:nvContentPartPr>
              <p14:xfrm>
                <a:off x="5756813" y="3414547"/>
                <a:ext cx="102600" cy="67320"/>
              </p14:xfrm>
            </p:contentPart>
          </mc:Choice>
          <mc:Fallback>
            <p:pic>
              <p:nvPicPr>
                <p:cNvPr id="253" name="Ink 252">
                  <a:extLst>
                    <a:ext uri="{FF2B5EF4-FFF2-40B4-BE49-F238E27FC236}">
                      <a16:creationId xmlns:a16="http://schemas.microsoft.com/office/drawing/2014/main" id="{4DCE623D-33EB-8413-2B05-70F40E891B9C}"/>
                    </a:ext>
                  </a:extLst>
                </p:cNvPr>
                <p:cNvPicPr/>
                <p:nvPr/>
              </p:nvPicPr>
              <p:blipFill>
                <a:blip r:embed="rId255"/>
                <a:stretch>
                  <a:fillRect/>
                </a:stretch>
              </p:blipFill>
              <p:spPr>
                <a:xfrm>
                  <a:off x="5752493" y="3410227"/>
                  <a:ext cx="111240" cy="7596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254" name="Ink 253">
                  <a:extLst>
                    <a:ext uri="{FF2B5EF4-FFF2-40B4-BE49-F238E27FC236}">
                      <a16:creationId xmlns:a16="http://schemas.microsoft.com/office/drawing/2014/main" id="{9C985C24-75E3-BF57-4EB0-48B3F498C2B6}"/>
                    </a:ext>
                  </a:extLst>
                </p14:cNvPr>
                <p14:cNvContentPartPr/>
                <p14:nvPr/>
              </p14:nvContentPartPr>
              <p14:xfrm>
                <a:off x="6095213" y="3243907"/>
                <a:ext cx="119880" cy="370080"/>
              </p14:xfrm>
            </p:contentPart>
          </mc:Choice>
          <mc:Fallback>
            <p:pic>
              <p:nvPicPr>
                <p:cNvPr id="254" name="Ink 253">
                  <a:extLst>
                    <a:ext uri="{FF2B5EF4-FFF2-40B4-BE49-F238E27FC236}">
                      <a16:creationId xmlns:a16="http://schemas.microsoft.com/office/drawing/2014/main" id="{9C985C24-75E3-BF57-4EB0-48B3F498C2B6}"/>
                    </a:ext>
                  </a:extLst>
                </p:cNvPr>
                <p:cNvPicPr/>
                <p:nvPr/>
              </p:nvPicPr>
              <p:blipFill>
                <a:blip r:embed="rId257"/>
                <a:stretch>
                  <a:fillRect/>
                </a:stretch>
              </p:blipFill>
              <p:spPr>
                <a:xfrm>
                  <a:off x="6090893" y="3239587"/>
                  <a:ext cx="128520" cy="378720"/>
                </a:xfrm>
                <a:prstGeom prst="rect">
                  <a:avLst/>
                </a:prstGeom>
              </p:spPr>
            </p:pic>
          </mc:Fallback>
        </mc:AlternateContent>
      </p:grpSp>
      <p:grpSp>
        <p:nvGrpSpPr>
          <p:cNvPr id="259" name="Group 258">
            <a:extLst>
              <a:ext uri="{FF2B5EF4-FFF2-40B4-BE49-F238E27FC236}">
                <a16:creationId xmlns:a16="http://schemas.microsoft.com/office/drawing/2014/main" id="{3D090A0B-8568-7868-249A-F8CEEA8B45D0}"/>
              </a:ext>
            </a:extLst>
          </p:cNvPr>
          <p:cNvGrpSpPr/>
          <p:nvPr/>
        </p:nvGrpSpPr>
        <p:grpSpPr>
          <a:xfrm>
            <a:off x="6282773" y="3319147"/>
            <a:ext cx="217440" cy="262440"/>
            <a:chOff x="6282773" y="3319147"/>
            <a:chExt cx="217440" cy="262440"/>
          </a:xfrm>
        </p:grpSpPr>
        <mc:AlternateContent xmlns:mc="http://schemas.openxmlformats.org/markup-compatibility/2006">
          <mc:Choice xmlns:p14="http://schemas.microsoft.com/office/powerpoint/2010/main" Requires="p14">
            <p:contentPart p14:bwMode="auto" r:id="rId258">
              <p14:nvContentPartPr>
                <p14:cNvPr id="256" name="Ink 255">
                  <a:extLst>
                    <a:ext uri="{FF2B5EF4-FFF2-40B4-BE49-F238E27FC236}">
                      <a16:creationId xmlns:a16="http://schemas.microsoft.com/office/drawing/2014/main" id="{BA7DB71B-41F0-1E3A-9C58-5F89A96D7F0F}"/>
                    </a:ext>
                  </a:extLst>
                </p14:cNvPr>
                <p14:cNvContentPartPr/>
                <p14:nvPr/>
              </p14:nvContentPartPr>
              <p14:xfrm>
                <a:off x="6306893" y="3319147"/>
                <a:ext cx="65520" cy="255960"/>
              </p14:xfrm>
            </p:contentPart>
          </mc:Choice>
          <mc:Fallback>
            <p:pic>
              <p:nvPicPr>
                <p:cNvPr id="256" name="Ink 255">
                  <a:extLst>
                    <a:ext uri="{FF2B5EF4-FFF2-40B4-BE49-F238E27FC236}">
                      <a16:creationId xmlns:a16="http://schemas.microsoft.com/office/drawing/2014/main" id="{BA7DB71B-41F0-1E3A-9C58-5F89A96D7F0F}"/>
                    </a:ext>
                  </a:extLst>
                </p:cNvPr>
                <p:cNvPicPr/>
                <p:nvPr/>
              </p:nvPicPr>
              <p:blipFill>
                <a:blip r:embed="rId259"/>
                <a:stretch>
                  <a:fillRect/>
                </a:stretch>
              </p:blipFill>
              <p:spPr>
                <a:xfrm>
                  <a:off x="6302573" y="3314827"/>
                  <a:ext cx="74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257" name="Ink 256">
                  <a:extLst>
                    <a:ext uri="{FF2B5EF4-FFF2-40B4-BE49-F238E27FC236}">
                      <a16:creationId xmlns:a16="http://schemas.microsoft.com/office/drawing/2014/main" id="{716E0B8B-C2CE-1EC8-3DD7-726B5AB540BC}"/>
                    </a:ext>
                  </a:extLst>
                </p14:cNvPr>
                <p14:cNvContentPartPr/>
                <p14:nvPr/>
              </p14:nvContentPartPr>
              <p14:xfrm>
                <a:off x="6282773" y="3364147"/>
                <a:ext cx="119880" cy="217440"/>
              </p14:xfrm>
            </p:contentPart>
          </mc:Choice>
          <mc:Fallback>
            <p:pic>
              <p:nvPicPr>
                <p:cNvPr id="257" name="Ink 256">
                  <a:extLst>
                    <a:ext uri="{FF2B5EF4-FFF2-40B4-BE49-F238E27FC236}">
                      <a16:creationId xmlns:a16="http://schemas.microsoft.com/office/drawing/2014/main" id="{716E0B8B-C2CE-1EC8-3DD7-726B5AB540BC}"/>
                    </a:ext>
                  </a:extLst>
                </p:cNvPr>
                <p:cNvPicPr/>
                <p:nvPr/>
              </p:nvPicPr>
              <p:blipFill>
                <a:blip r:embed="rId261"/>
                <a:stretch>
                  <a:fillRect/>
                </a:stretch>
              </p:blipFill>
              <p:spPr>
                <a:xfrm>
                  <a:off x="6278453" y="3359827"/>
                  <a:ext cx="1285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258" name="Ink 257">
                  <a:extLst>
                    <a:ext uri="{FF2B5EF4-FFF2-40B4-BE49-F238E27FC236}">
                      <a16:creationId xmlns:a16="http://schemas.microsoft.com/office/drawing/2014/main" id="{C0FC8581-0BA6-5B99-6632-553AFA2E6432}"/>
                    </a:ext>
                  </a:extLst>
                </p14:cNvPr>
                <p14:cNvContentPartPr/>
                <p14:nvPr/>
              </p14:nvContentPartPr>
              <p14:xfrm>
                <a:off x="6489053" y="3465667"/>
                <a:ext cx="11160" cy="107640"/>
              </p14:xfrm>
            </p:contentPart>
          </mc:Choice>
          <mc:Fallback>
            <p:pic>
              <p:nvPicPr>
                <p:cNvPr id="258" name="Ink 257">
                  <a:extLst>
                    <a:ext uri="{FF2B5EF4-FFF2-40B4-BE49-F238E27FC236}">
                      <a16:creationId xmlns:a16="http://schemas.microsoft.com/office/drawing/2014/main" id="{C0FC8581-0BA6-5B99-6632-553AFA2E6432}"/>
                    </a:ext>
                  </a:extLst>
                </p:cNvPr>
                <p:cNvPicPr/>
                <p:nvPr/>
              </p:nvPicPr>
              <p:blipFill>
                <a:blip r:embed="rId263"/>
                <a:stretch>
                  <a:fillRect/>
                </a:stretch>
              </p:blipFill>
              <p:spPr>
                <a:xfrm>
                  <a:off x="6484733" y="3461347"/>
                  <a:ext cx="19800" cy="116280"/>
                </a:xfrm>
                <a:prstGeom prst="rect">
                  <a:avLst/>
                </a:prstGeom>
              </p:spPr>
            </p:pic>
          </mc:Fallback>
        </mc:AlternateContent>
      </p:grpSp>
      <p:grpSp>
        <p:nvGrpSpPr>
          <p:cNvPr id="269" name="Group 268">
            <a:extLst>
              <a:ext uri="{FF2B5EF4-FFF2-40B4-BE49-F238E27FC236}">
                <a16:creationId xmlns:a16="http://schemas.microsoft.com/office/drawing/2014/main" id="{6CCF195E-9886-CC89-236B-2B66F3FA0548}"/>
              </a:ext>
            </a:extLst>
          </p:cNvPr>
          <p:cNvGrpSpPr/>
          <p:nvPr/>
        </p:nvGrpSpPr>
        <p:grpSpPr>
          <a:xfrm>
            <a:off x="1019573" y="4245787"/>
            <a:ext cx="796680" cy="778680"/>
            <a:chOff x="1019573" y="4245787"/>
            <a:chExt cx="796680" cy="778680"/>
          </a:xfrm>
        </p:grpSpPr>
        <mc:AlternateContent xmlns:mc="http://schemas.openxmlformats.org/markup-compatibility/2006">
          <mc:Choice xmlns:p14="http://schemas.microsoft.com/office/powerpoint/2010/main" Requires="p14">
            <p:contentPart p14:bwMode="auto" r:id="rId264">
              <p14:nvContentPartPr>
                <p14:cNvPr id="260" name="Ink 259">
                  <a:extLst>
                    <a:ext uri="{FF2B5EF4-FFF2-40B4-BE49-F238E27FC236}">
                      <a16:creationId xmlns:a16="http://schemas.microsoft.com/office/drawing/2014/main" id="{40F001F7-C6D4-D0B6-8549-D1399917E869}"/>
                    </a:ext>
                  </a:extLst>
                </p14:cNvPr>
                <p14:cNvContentPartPr/>
                <p14:nvPr/>
              </p14:nvContentPartPr>
              <p14:xfrm>
                <a:off x="1156373" y="4245787"/>
                <a:ext cx="204120" cy="311760"/>
              </p14:xfrm>
            </p:contentPart>
          </mc:Choice>
          <mc:Fallback>
            <p:pic>
              <p:nvPicPr>
                <p:cNvPr id="260" name="Ink 259">
                  <a:extLst>
                    <a:ext uri="{FF2B5EF4-FFF2-40B4-BE49-F238E27FC236}">
                      <a16:creationId xmlns:a16="http://schemas.microsoft.com/office/drawing/2014/main" id="{40F001F7-C6D4-D0B6-8549-D1399917E869}"/>
                    </a:ext>
                  </a:extLst>
                </p:cNvPr>
                <p:cNvPicPr/>
                <p:nvPr/>
              </p:nvPicPr>
              <p:blipFill>
                <a:blip r:embed="rId265"/>
                <a:stretch>
                  <a:fillRect/>
                </a:stretch>
              </p:blipFill>
              <p:spPr>
                <a:xfrm>
                  <a:off x="1152053" y="4241467"/>
                  <a:ext cx="212760" cy="32040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261" name="Ink 260">
                  <a:extLst>
                    <a:ext uri="{FF2B5EF4-FFF2-40B4-BE49-F238E27FC236}">
                      <a16:creationId xmlns:a16="http://schemas.microsoft.com/office/drawing/2014/main" id="{22B93675-1614-E0B7-5277-EC733B8D20B8}"/>
                    </a:ext>
                  </a:extLst>
                </p14:cNvPr>
                <p14:cNvContentPartPr/>
                <p14:nvPr/>
              </p14:nvContentPartPr>
              <p14:xfrm>
                <a:off x="1019573" y="4656187"/>
                <a:ext cx="590400" cy="39600"/>
              </p14:xfrm>
            </p:contentPart>
          </mc:Choice>
          <mc:Fallback>
            <p:pic>
              <p:nvPicPr>
                <p:cNvPr id="261" name="Ink 260">
                  <a:extLst>
                    <a:ext uri="{FF2B5EF4-FFF2-40B4-BE49-F238E27FC236}">
                      <a16:creationId xmlns:a16="http://schemas.microsoft.com/office/drawing/2014/main" id="{22B93675-1614-E0B7-5277-EC733B8D20B8}"/>
                    </a:ext>
                  </a:extLst>
                </p:cNvPr>
                <p:cNvPicPr/>
                <p:nvPr/>
              </p:nvPicPr>
              <p:blipFill>
                <a:blip r:embed="rId267"/>
                <a:stretch>
                  <a:fillRect/>
                </a:stretch>
              </p:blipFill>
              <p:spPr>
                <a:xfrm>
                  <a:off x="1015253" y="4651867"/>
                  <a:ext cx="59904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262" name="Ink 261">
                  <a:extLst>
                    <a:ext uri="{FF2B5EF4-FFF2-40B4-BE49-F238E27FC236}">
                      <a16:creationId xmlns:a16="http://schemas.microsoft.com/office/drawing/2014/main" id="{306B4B8E-E8C0-667A-61B8-206E659FB2A2}"/>
                    </a:ext>
                  </a:extLst>
                </p14:cNvPr>
                <p14:cNvContentPartPr/>
                <p14:nvPr/>
              </p14:nvContentPartPr>
              <p14:xfrm>
                <a:off x="1127933" y="4769947"/>
                <a:ext cx="178200" cy="254520"/>
              </p14:xfrm>
            </p:contentPart>
          </mc:Choice>
          <mc:Fallback>
            <p:pic>
              <p:nvPicPr>
                <p:cNvPr id="262" name="Ink 261">
                  <a:extLst>
                    <a:ext uri="{FF2B5EF4-FFF2-40B4-BE49-F238E27FC236}">
                      <a16:creationId xmlns:a16="http://schemas.microsoft.com/office/drawing/2014/main" id="{306B4B8E-E8C0-667A-61B8-206E659FB2A2}"/>
                    </a:ext>
                  </a:extLst>
                </p:cNvPr>
                <p:cNvPicPr/>
                <p:nvPr/>
              </p:nvPicPr>
              <p:blipFill>
                <a:blip r:embed="rId269"/>
                <a:stretch>
                  <a:fillRect/>
                </a:stretch>
              </p:blipFill>
              <p:spPr>
                <a:xfrm>
                  <a:off x="1123613" y="4765627"/>
                  <a:ext cx="18684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263" name="Ink 262">
                  <a:extLst>
                    <a:ext uri="{FF2B5EF4-FFF2-40B4-BE49-F238E27FC236}">
                      <a16:creationId xmlns:a16="http://schemas.microsoft.com/office/drawing/2014/main" id="{81842095-927A-B5E3-A6CB-6A6332DDC24B}"/>
                    </a:ext>
                  </a:extLst>
                </p14:cNvPr>
                <p14:cNvContentPartPr/>
                <p14:nvPr/>
              </p14:nvContentPartPr>
              <p14:xfrm>
                <a:off x="1411613" y="4800907"/>
                <a:ext cx="92520" cy="221760"/>
              </p14:xfrm>
            </p:contentPart>
          </mc:Choice>
          <mc:Fallback>
            <p:pic>
              <p:nvPicPr>
                <p:cNvPr id="263" name="Ink 262">
                  <a:extLst>
                    <a:ext uri="{FF2B5EF4-FFF2-40B4-BE49-F238E27FC236}">
                      <a16:creationId xmlns:a16="http://schemas.microsoft.com/office/drawing/2014/main" id="{81842095-927A-B5E3-A6CB-6A6332DDC24B}"/>
                    </a:ext>
                  </a:extLst>
                </p:cNvPr>
                <p:cNvPicPr/>
                <p:nvPr/>
              </p:nvPicPr>
              <p:blipFill>
                <a:blip r:embed="rId271"/>
                <a:stretch>
                  <a:fillRect/>
                </a:stretch>
              </p:blipFill>
              <p:spPr>
                <a:xfrm>
                  <a:off x="1407293" y="4796587"/>
                  <a:ext cx="10116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264" name="Ink 263">
                  <a:extLst>
                    <a:ext uri="{FF2B5EF4-FFF2-40B4-BE49-F238E27FC236}">
                      <a16:creationId xmlns:a16="http://schemas.microsoft.com/office/drawing/2014/main" id="{75ECA8E4-5F1B-9029-564D-203479CF531C}"/>
                    </a:ext>
                  </a:extLst>
                </p14:cNvPr>
                <p14:cNvContentPartPr/>
                <p14:nvPr/>
              </p14:nvContentPartPr>
              <p14:xfrm>
                <a:off x="1381733" y="4827907"/>
                <a:ext cx="133560" cy="178920"/>
              </p14:xfrm>
            </p:contentPart>
          </mc:Choice>
          <mc:Fallback>
            <p:pic>
              <p:nvPicPr>
                <p:cNvPr id="264" name="Ink 263">
                  <a:extLst>
                    <a:ext uri="{FF2B5EF4-FFF2-40B4-BE49-F238E27FC236}">
                      <a16:creationId xmlns:a16="http://schemas.microsoft.com/office/drawing/2014/main" id="{75ECA8E4-5F1B-9029-564D-203479CF531C}"/>
                    </a:ext>
                  </a:extLst>
                </p:cNvPr>
                <p:cNvPicPr/>
                <p:nvPr/>
              </p:nvPicPr>
              <p:blipFill>
                <a:blip r:embed="rId273"/>
                <a:stretch>
                  <a:fillRect/>
                </a:stretch>
              </p:blipFill>
              <p:spPr>
                <a:xfrm>
                  <a:off x="1377413" y="4823587"/>
                  <a:ext cx="142200" cy="18756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265" name="Ink 264">
                  <a:extLst>
                    <a:ext uri="{FF2B5EF4-FFF2-40B4-BE49-F238E27FC236}">
                      <a16:creationId xmlns:a16="http://schemas.microsoft.com/office/drawing/2014/main" id="{0E3370A0-F7BE-24AD-C77C-3F190375D9AD}"/>
                    </a:ext>
                  </a:extLst>
                </p14:cNvPr>
                <p14:cNvContentPartPr/>
                <p14:nvPr/>
              </p14:nvContentPartPr>
              <p14:xfrm>
                <a:off x="1531133" y="4903147"/>
                <a:ext cx="174240" cy="89280"/>
              </p14:xfrm>
            </p:contentPart>
          </mc:Choice>
          <mc:Fallback>
            <p:pic>
              <p:nvPicPr>
                <p:cNvPr id="265" name="Ink 264">
                  <a:extLst>
                    <a:ext uri="{FF2B5EF4-FFF2-40B4-BE49-F238E27FC236}">
                      <a16:creationId xmlns:a16="http://schemas.microsoft.com/office/drawing/2014/main" id="{0E3370A0-F7BE-24AD-C77C-3F190375D9AD}"/>
                    </a:ext>
                  </a:extLst>
                </p:cNvPr>
                <p:cNvPicPr/>
                <p:nvPr/>
              </p:nvPicPr>
              <p:blipFill>
                <a:blip r:embed="rId275"/>
                <a:stretch>
                  <a:fillRect/>
                </a:stretch>
              </p:blipFill>
              <p:spPr>
                <a:xfrm>
                  <a:off x="1526813" y="4898827"/>
                  <a:ext cx="182880" cy="9792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266" name="Ink 265">
                  <a:extLst>
                    <a:ext uri="{FF2B5EF4-FFF2-40B4-BE49-F238E27FC236}">
                      <a16:creationId xmlns:a16="http://schemas.microsoft.com/office/drawing/2014/main" id="{6C39AFD8-39B1-CB74-8B8F-AAC473980FF2}"/>
                    </a:ext>
                  </a:extLst>
                </p14:cNvPr>
                <p14:cNvContentPartPr/>
                <p14:nvPr/>
              </p14:nvContentPartPr>
              <p14:xfrm>
                <a:off x="1710053" y="4601467"/>
                <a:ext cx="76320" cy="14040"/>
              </p14:xfrm>
            </p:contentPart>
          </mc:Choice>
          <mc:Fallback>
            <p:pic>
              <p:nvPicPr>
                <p:cNvPr id="266" name="Ink 265">
                  <a:extLst>
                    <a:ext uri="{FF2B5EF4-FFF2-40B4-BE49-F238E27FC236}">
                      <a16:creationId xmlns:a16="http://schemas.microsoft.com/office/drawing/2014/main" id="{6C39AFD8-39B1-CB74-8B8F-AAC473980FF2}"/>
                    </a:ext>
                  </a:extLst>
                </p:cNvPr>
                <p:cNvPicPr/>
                <p:nvPr/>
              </p:nvPicPr>
              <p:blipFill>
                <a:blip r:embed="rId277"/>
                <a:stretch>
                  <a:fillRect/>
                </a:stretch>
              </p:blipFill>
              <p:spPr>
                <a:xfrm>
                  <a:off x="1705733" y="4597147"/>
                  <a:ext cx="8496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267" name="Ink 266">
                  <a:extLst>
                    <a:ext uri="{FF2B5EF4-FFF2-40B4-BE49-F238E27FC236}">
                      <a16:creationId xmlns:a16="http://schemas.microsoft.com/office/drawing/2014/main" id="{95DB208F-C864-C2C3-B608-5C1977864955}"/>
                    </a:ext>
                  </a:extLst>
                </p14:cNvPr>
                <p14:cNvContentPartPr/>
                <p14:nvPr/>
              </p14:nvContentPartPr>
              <p14:xfrm>
                <a:off x="1734533" y="4657627"/>
                <a:ext cx="81720" cy="17280"/>
              </p14:xfrm>
            </p:contentPart>
          </mc:Choice>
          <mc:Fallback>
            <p:pic>
              <p:nvPicPr>
                <p:cNvPr id="267" name="Ink 266">
                  <a:extLst>
                    <a:ext uri="{FF2B5EF4-FFF2-40B4-BE49-F238E27FC236}">
                      <a16:creationId xmlns:a16="http://schemas.microsoft.com/office/drawing/2014/main" id="{95DB208F-C864-C2C3-B608-5C1977864955}"/>
                    </a:ext>
                  </a:extLst>
                </p:cNvPr>
                <p:cNvPicPr/>
                <p:nvPr/>
              </p:nvPicPr>
              <p:blipFill>
                <a:blip r:embed="rId279"/>
                <a:stretch>
                  <a:fillRect/>
                </a:stretch>
              </p:blipFill>
              <p:spPr>
                <a:xfrm>
                  <a:off x="1730213" y="4653307"/>
                  <a:ext cx="90360" cy="25920"/>
                </a:xfrm>
                <a:prstGeom prst="rect">
                  <a:avLst/>
                </a:prstGeom>
              </p:spPr>
            </p:pic>
          </mc:Fallback>
        </mc:AlternateContent>
      </p:grpSp>
      <p:grpSp>
        <p:nvGrpSpPr>
          <p:cNvPr id="279" name="Group 278">
            <a:extLst>
              <a:ext uri="{FF2B5EF4-FFF2-40B4-BE49-F238E27FC236}">
                <a16:creationId xmlns:a16="http://schemas.microsoft.com/office/drawing/2014/main" id="{82493614-C832-5F2B-1385-35A7F77C2DCF}"/>
              </a:ext>
            </a:extLst>
          </p:cNvPr>
          <p:cNvGrpSpPr/>
          <p:nvPr/>
        </p:nvGrpSpPr>
        <p:grpSpPr>
          <a:xfrm>
            <a:off x="1945493" y="4490587"/>
            <a:ext cx="948600" cy="310680"/>
            <a:chOff x="1945493" y="4490587"/>
            <a:chExt cx="948600" cy="310680"/>
          </a:xfrm>
        </p:grpSpPr>
        <mc:AlternateContent xmlns:mc="http://schemas.openxmlformats.org/markup-compatibility/2006">
          <mc:Choice xmlns:p14="http://schemas.microsoft.com/office/powerpoint/2010/main" Requires="p14">
            <p:contentPart p14:bwMode="auto" r:id="rId280">
              <p14:nvContentPartPr>
                <p14:cNvPr id="270" name="Ink 269">
                  <a:extLst>
                    <a:ext uri="{FF2B5EF4-FFF2-40B4-BE49-F238E27FC236}">
                      <a16:creationId xmlns:a16="http://schemas.microsoft.com/office/drawing/2014/main" id="{34638388-1E63-3958-D7EE-09DDFDFBDA7D}"/>
                    </a:ext>
                  </a:extLst>
                </p14:cNvPr>
                <p14:cNvContentPartPr/>
                <p14:nvPr/>
              </p14:nvContentPartPr>
              <p14:xfrm>
                <a:off x="1945493" y="4501027"/>
                <a:ext cx="183600" cy="291240"/>
              </p14:xfrm>
            </p:contentPart>
          </mc:Choice>
          <mc:Fallback>
            <p:pic>
              <p:nvPicPr>
                <p:cNvPr id="270" name="Ink 269">
                  <a:extLst>
                    <a:ext uri="{FF2B5EF4-FFF2-40B4-BE49-F238E27FC236}">
                      <a16:creationId xmlns:a16="http://schemas.microsoft.com/office/drawing/2014/main" id="{34638388-1E63-3958-D7EE-09DDFDFBDA7D}"/>
                    </a:ext>
                  </a:extLst>
                </p:cNvPr>
                <p:cNvPicPr/>
                <p:nvPr/>
              </p:nvPicPr>
              <p:blipFill>
                <a:blip r:embed="rId281"/>
                <a:stretch>
                  <a:fillRect/>
                </a:stretch>
              </p:blipFill>
              <p:spPr>
                <a:xfrm>
                  <a:off x="1941173" y="4496707"/>
                  <a:ext cx="192240" cy="29988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271" name="Ink 270">
                  <a:extLst>
                    <a:ext uri="{FF2B5EF4-FFF2-40B4-BE49-F238E27FC236}">
                      <a16:creationId xmlns:a16="http://schemas.microsoft.com/office/drawing/2014/main" id="{C561ADC4-CCE4-DD29-D1CD-FD1EF6D8B9FF}"/>
                    </a:ext>
                  </a:extLst>
                </p14:cNvPr>
                <p14:cNvContentPartPr/>
                <p14:nvPr/>
              </p14:nvContentPartPr>
              <p14:xfrm>
                <a:off x="2179853" y="4719187"/>
                <a:ext cx="19440" cy="82080"/>
              </p14:xfrm>
            </p:contentPart>
          </mc:Choice>
          <mc:Fallback>
            <p:pic>
              <p:nvPicPr>
                <p:cNvPr id="271" name="Ink 270">
                  <a:extLst>
                    <a:ext uri="{FF2B5EF4-FFF2-40B4-BE49-F238E27FC236}">
                      <a16:creationId xmlns:a16="http://schemas.microsoft.com/office/drawing/2014/main" id="{C561ADC4-CCE4-DD29-D1CD-FD1EF6D8B9FF}"/>
                    </a:ext>
                  </a:extLst>
                </p:cNvPr>
                <p:cNvPicPr/>
                <p:nvPr/>
              </p:nvPicPr>
              <p:blipFill>
                <a:blip r:embed="rId283"/>
                <a:stretch>
                  <a:fillRect/>
                </a:stretch>
              </p:blipFill>
              <p:spPr>
                <a:xfrm>
                  <a:off x="2175533" y="4714867"/>
                  <a:ext cx="280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272" name="Ink 271">
                  <a:extLst>
                    <a:ext uri="{FF2B5EF4-FFF2-40B4-BE49-F238E27FC236}">
                      <a16:creationId xmlns:a16="http://schemas.microsoft.com/office/drawing/2014/main" id="{CF6E3C98-7490-B56A-2E30-DB2B1F583D16}"/>
                    </a:ext>
                  </a:extLst>
                </p14:cNvPr>
                <p14:cNvContentPartPr/>
                <p14:nvPr/>
              </p14:nvContentPartPr>
              <p14:xfrm>
                <a:off x="2231333" y="4521547"/>
                <a:ext cx="106560" cy="217440"/>
              </p14:xfrm>
            </p:contentPart>
          </mc:Choice>
          <mc:Fallback>
            <p:pic>
              <p:nvPicPr>
                <p:cNvPr id="272" name="Ink 271">
                  <a:extLst>
                    <a:ext uri="{FF2B5EF4-FFF2-40B4-BE49-F238E27FC236}">
                      <a16:creationId xmlns:a16="http://schemas.microsoft.com/office/drawing/2014/main" id="{CF6E3C98-7490-B56A-2E30-DB2B1F583D16}"/>
                    </a:ext>
                  </a:extLst>
                </p:cNvPr>
                <p:cNvPicPr/>
                <p:nvPr/>
              </p:nvPicPr>
              <p:blipFill>
                <a:blip r:embed="rId285"/>
                <a:stretch>
                  <a:fillRect/>
                </a:stretch>
              </p:blipFill>
              <p:spPr>
                <a:xfrm>
                  <a:off x="2227013" y="4517227"/>
                  <a:ext cx="11520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274" name="Ink 273">
                  <a:extLst>
                    <a:ext uri="{FF2B5EF4-FFF2-40B4-BE49-F238E27FC236}">
                      <a16:creationId xmlns:a16="http://schemas.microsoft.com/office/drawing/2014/main" id="{CCAF76D8-0A59-0D8A-796B-6627FC80AC2B}"/>
                    </a:ext>
                  </a:extLst>
                </p14:cNvPr>
                <p14:cNvContentPartPr/>
                <p14:nvPr/>
              </p14:nvContentPartPr>
              <p14:xfrm>
                <a:off x="2429693" y="4490587"/>
                <a:ext cx="119880" cy="254880"/>
              </p14:xfrm>
            </p:contentPart>
          </mc:Choice>
          <mc:Fallback>
            <p:pic>
              <p:nvPicPr>
                <p:cNvPr id="274" name="Ink 273">
                  <a:extLst>
                    <a:ext uri="{FF2B5EF4-FFF2-40B4-BE49-F238E27FC236}">
                      <a16:creationId xmlns:a16="http://schemas.microsoft.com/office/drawing/2014/main" id="{CCAF76D8-0A59-0D8A-796B-6627FC80AC2B}"/>
                    </a:ext>
                  </a:extLst>
                </p:cNvPr>
                <p:cNvPicPr/>
                <p:nvPr/>
              </p:nvPicPr>
              <p:blipFill>
                <a:blip r:embed="rId287"/>
                <a:stretch>
                  <a:fillRect/>
                </a:stretch>
              </p:blipFill>
              <p:spPr>
                <a:xfrm>
                  <a:off x="2425373" y="4486267"/>
                  <a:ext cx="128520" cy="26352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276" name="Ink 275">
                  <a:extLst>
                    <a:ext uri="{FF2B5EF4-FFF2-40B4-BE49-F238E27FC236}">
                      <a16:creationId xmlns:a16="http://schemas.microsoft.com/office/drawing/2014/main" id="{71AAC8E0-BCCA-792E-E444-03488D2BDF39}"/>
                    </a:ext>
                  </a:extLst>
                </p14:cNvPr>
                <p14:cNvContentPartPr/>
                <p14:nvPr/>
              </p14:nvContentPartPr>
              <p14:xfrm>
                <a:off x="2587013" y="4490947"/>
                <a:ext cx="139680" cy="301320"/>
              </p14:xfrm>
            </p:contentPart>
          </mc:Choice>
          <mc:Fallback>
            <p:pic>
              <p:nvPicPr>
                <p:cNvPr id="276" name="Ink 275">
                  <a:extLst>
                    <a:ext uri="{FF2B5EF4-FFF2-40B4-BE49-F238E27FC236}">
                      <a16:creationId xmlns:a16="http://schemas.microsoft.com/office/drawing/2014/main" id="{71AAC8E0-BCCA-792E-E444-03488D2BDF39}"/>
                    </a:ext>
                  </a:extLst>
                </p:cNvPr>
                <p:cNvPicPr/>
                <p:nvPr/>
              </p:nvPicPr>
              <p:blipFill>
                <a:blip r:embed="rId289"/>
                <a:stretch>
                  <a:fillRect/>
                </a:stretch>
              </p:blipFill>
              <p:spPr>
                <a:xfrm>
                  <a:off x="2582693" y="4486627"/>
                  <a:ext cx="148320" cy="30996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277" name="Ink 276">
                  <a:extLst>
                    <a:ext uri="{FF2B5EF4-FFF2-40B4-BE49-F238E27FC236}">
                      <a16:creationId xmlns:a16="http://schemas.microsoft.com/office/drawing/2014/main" id="{9A9945D2-43A3-CF5F-B491-685F71E2D903}"/>
                    </a:ext>
                  </a:extLst>
                </p14:cNvPr>
                <p14:cNvContentPartPr/>
                <p14:nvPr/>
              </p14:nvContentPartPr>
              <p14:xfrm>
                <a:off x="2741813" y="4493827"/>
                <a:ext cx="152280" cy="260640"/>
              </p14:xfrm>
            </p:contentPart>
          </mc:Choice>
          <mc:Fallback>
            <p:pic>
              <p:nvPicPr>
                <p:cNvPr id="277" name="Ink 276">
                  <a:extLst>
                    <a:ext uri="{FF2B5EF4-FFF2-40B4-BE49-F238E27FC236}">
                      <a16:creationId xmlns:a16="http://schemas.microsoft.com/office/drawing/2014/main" id="{9A9945D2-43A3-CF5F-B491-685F71E2D903}"/>
                    </a:ext>
                  </a:extLst>
                </p:cNvPr>
                <p:cNvPicPr/>
                <p:nvPr/>
              </p:nvPicPr>
              <p:blipFill>
                <a:blip r:embed="rId291"/>
                <a:stretch>
                  <a:fillRect/>
                </a:stretch>
              </p:blipFill>
              <p:spPr>
                <a:xfrm>
                  <a:off x="2737493" y="4489507"/>
                  <a:ext cx="160920" cy="26928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278" name="Ink 277">
                  <a:extLst>
                    <a:ext uri="{FF2B5EF4-FFF2-40B4-BE49-F238E27FC236}">
                      <a16:creationId xmlns:a16="http://schemas.microsoft.com/office/drawing/2014/main" id="{B493FF83-BAE3-4257-57DE-9DE1E0410581}"/>
                    </a:ext>
                  </a:extLst>
                </p14:cNvPr>
                <p14:cNvContentPartPr/>
                <p14:nvPr/>
              </p14:nvContentPartPr>
              <p14:xfrm>
                <a:off x="2635253" y="4497787"/>
                <a:ext cx="41040" cy="360"/>
              </p14:xfrm>
            </p:contentPart>
          </mc:Choice>
          <mc:Fallback>
            <p:pic>
              <p:nvPicPr>
                <p:cNvPr id="278" name="Ink 277">
                  <a:extLst>
                    <a:ext uri="{FF2B5EF4-FFF2-40B4-BE49-F238E27FC236}">
                      <a16:creationId xmlns:a16="http://schemas.microsoft.com/office/drawing/2014/main" id="{B493FF83-BAE3-4257-57DE-9DE1E0410581}"/>
                    </a:ext>
                  </a:extLst>
                </p:cNvPr>
                <p:cNvPicPr/>
                <p:nvPr/>
              </p:nvPicPr>
              <p:blipFill>
                <a:blip r:embed="rId293"/>
                <a:stretch>
                  <a:fillRect/>
                </a:stretch>
              </p:blipFill>
              <p:spPr>
                <a:xfrm>
                  <a:off x="2630933" y="4493467"/>
                  <a:ext cx="49680" cy="9000"/>
                </a:xfrm>
                <a:prstGeom prst="rect">
                  <a:avLst/>
                </a:prstGeom>
              </p:spPr>
            </p:pic>
          </mc:Fallback>
        </mc:AlternateContent>
      </p:grpSp>
      <p:grpSp>
        <p:nvGrpSpPr>
          <p:cNvPr id="292" name="Group 291">
            <a:extLst>
              <a:ext uri="{FF2B5EF4-FFF2-40B4-BE49-F238E27FC236}">
                <a16:creationId xmlns:a16="http://schemas.microsoft.com/office/drawing/2014/main" id="{E8616A34-8AF3-03E2-1C50-21AE1735799E}"/>
              </a:ext>
            </a:extLst>
          </p:cNvPr>
          <p:cNvGrpSpPr/>
          <p:nvPr/>
        </p:nvGrpSpPr>
        <p:grpSpPr>
          <a:xfrm>
            <a:off x="3013613" y="4501027"/>
            <a:ext cx="1265760" cy="271080"/>
            <a:chOff x="3013613" y="4501027"/>
            <a:chExt cx="1265760" cy="271080"/>
          </a:xfrm>
        </p:grpSpPr>
        <mc:AlternateContent xmlns:mc="http://schemas.openxmlformats.org/markup-compatibility/2006">
          <mc:Choice xmlns:p14="http://schemas.microsoft.com/office/powerpoint/2010/main" Requires="p14">
            <p:contentPart p14:bwMode="auto" r:id="rId294">
              <p14:nvContentPartPr>
                <p14:cNvPr id="280" name="Ink 279">
                  <a:extLst>
                    <a:ext uri="{FF2B5EF4-FFF2-40B4-BE49-F238E27FC236}">
                      <a16:creationId xmlns:a16="http://schemas.microsoft.com/office/drawing/2014/main" id="{B1C0CC4C-81CF-F1AC-D81D-3A08E4C7DBD2}"/>
                    </a:ext>
                  </a:extLst>
                </p14:cNvPr>
                <p14:cNvContentPartPr/>
                <p14:nvPr/>
              </p14:nvContentPartPr>
              <p14:xfrm>
                <a:off x="3103253" y="4519747"/>
                <a:ext cx="28800" cy="230760"/>
              </p14:xfrm>
            </p:contentPart>
          </mc:Choice>
          <mc:Fallback>
            <p:pic>
              <p:nvPicPr>
                <p:cNvPr id="280" name="Ink 279">
                  <a:extLst>
                    <a:ext uri="{FF2B5EF4-FFF2-40B4-BE49-F238E27FC236}">
                      <a16:creationId xmlns:a16="http://schemas.microsoft.com/office/drawing/2014/main" id="{B1C0CC4C-81CF-F1AC-D81D-3A08E4C7DBD2}"/>
                    </a:ext>
                  </a:extLst>
                </p:cNvPr>
                <p:cNvPicPr/>
                <p:nvPr/>
              </p:nvPicPr>
              <p:blipFill>
                <a:blip r:embed="rId295"/>
                <a:stretch>
                  <a:fillRect/>
                </a:stretch>
              </p:blipFill>
              <p:spPr>
                <a:xfrm>
                  <a:off x="3098933" y="4515427"/>
                  <a:ext cx="37440" cy="23940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281" name="Ink 280">
                  <a:extLst>
                    <a:ext uri="{FF2B5EF4-FFF2-40B4-BE49-F238E27FC236}">
                      <a16:creationId xmlns:a16="http://schemas.microsoft.com/office/drawing/2014/main" id="{6D297CB0-4782-31FA-5824-1FFC2B27136C}"/>
                    </a:ext>
                  </a:extLst>
                </p14:cNvPr>
                <p14:cNvContentPartPr/>
                <p14:nvPr/>
              </p14:nvContentPartPr>
              <p14:xfrm>
                <a:off x="3013613" y="4656187"/>
                <a:ext cx="163440" cy="12240"/>
              </p14:xfrm>
            </p:contentPart>
          </mc:Choice>
          <mc:Fallback>
            <p:pic>
              <p:nvPicPr>
                <p:cNvPr id="281" name="Ink 280">
                  <a:extLst>
                    <a:ext uri="{FF2B5EF4-FFF2-40B4-BE49-F238E27FC236}">
                      <a16:creationId xmlns:a16="http://schemas.microsoft.com/office/drawing/2014/main" id="{6D297CB0-4782-31FA-5824-1FFC2B27136C}"/>
                    </a:ext>
                  </a:extLst>
                </p:cNvPr>
                <p:cNvPicPr/>
                <p:nvPr/>
              </p:nvPicPr>
              <p:blipFill>
                <a:blip r:embed="rId297"/>
                <a:stretch>
                  <a:fillRect/>
                </a:stretch>
              </p:blipFill>
              <p:spPr>
                <a:xfrm>
                  <a:off x="3009293" y="4651867"/>
                  <a:ext cx="17208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282" name="Ink 281">
                  <a:extLst>
                    <a:ext uri="{FF2B5EF4-FFF2-40B4-BE49-F238E27FC236}">
                      <a16:creationId xmlns:a16="http://schemas.microsoft.com/office/drawing/2014/main" id="{44C92941-A8F9-59C8-242F-3E10B4F45A30}"/>
                    </a:ext>
                  </a:extLst>
                </p14:cNvPr>
                <p14:cNvContentPartPr/>
                <p14:nvPr/>
              </p14:nvContentPartPr>
              <p14:xfrm>
                <a:off x="3259493" y="4535227"/>
                <a:ext cx="139680" cy="210960"/>
              </p14:xfrm>
            </p:contentPart>
          </mc:Choice>
          <mc:Fallback>
            <p:pic>
              <p:nvPicPr>
                <p:cNvPr id="282" name="Ink 281">
                  <a:extLst>
                    <a:ext uri="{FF2B5EF4-FFF2-40B4-BE49-F238E27FC236}">
                      <a16:creationId xmlns:a16="http://schemas.microsoft.com/office/drawing/2014/main" id="{44C92941-A8F9-59C8-242F-3E10B4F45A30}"/>
                    </a:ext>
                  </a:extLst>
                </p:cNvPr>
                <p:cNvPicPr/>
                <p:nvPr/>
              </p:nvPicPr>
              <p:blipFill>
                <a:blip r:embed="rId299"/>
                <a:stretch>
                  <a:fillRect/>
                </a:stretch>
              </p:blipFill>
              <p:spPr>
                <a:xfrm>
                  <a:off x="3255173" y="4530907"/>
                  <a:ext cx="148320" cy="21960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283" name="Ink 282">
                  <a:extLst>
                    <a:ext uri="{FF2B5EF4-FFF2-40B4-BE49-F238E27FC236}">
                      <a16:creationId xmlns:a16="http://schemas.microsoft.com/office/drawing/2014/main" id="{5BD76AF0-6EEE-A71B-ECD9-64DECB6CEC9F}"/>
                    </a:ext>
                  </a:extLst>
                </p14:cNvPr>
                <p14:cNvContentPartPr/>
                <p14:nvPr/>
              </p14:nvContentPartPr>
              <p14:xfrm>
                <a:off x="3477653" y="4713787"/>
                <a:ext cx="360" cy="58320"/>
              </p14:xfrm>
            </p:contentPart>
          </mc:Choice>
          <mc:Fallback>
            <p:pic>
              <p:nvPicPr>
                <p:cNvPr id="283" name="Ink 282">
                  <a:extLst>
                    <a:ext uri="{FF2B5EF4-FFF2-40B4-BE49-F238E27FC236}">
                      <a16:creationId xmlns:a16="http://schemas.microsoft.com/office/drawing/2014/main" id="{5BD76AF0-6EEE-A71B-ECD9-64DECB6CEC9F}"/>
                    </a:ext>
                  </a:extLst>
                </p:cNvPr>
                <p:cNvPicPr/>
                <p:nvPr/>
              </p:nvPicPr>
              <p:blipFill>
                <a:blip r:embed="rId301"/>
                <a:stretch>
                  <a:fillRect/>
                </a:stretch>
              </p:blipFill>
              <p:spPr>
                <a:xfrm>
                  <a:off x="3473333" y="4709467"/>
                  <a:ext cx="900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284" name="Ink 283">
                  <a:extLst>
                    <a:ext uri="{FF2B5EF4-FFF2-40B4-BE49-F238E27FC236}">
                      <a16:creationId xmlns:a16="http://schemas.microsoft.com/office/drawing/2014/main" id="{AFAA2640-95DF-820E-B303-F817C36FC040}"/>
                    </a:ext>
                  </a:extLst>
                </p14:cNvPr>
                <p14:cNvContentPartPr/>
                <p14:nvPr/>
              </p14:nvContentPartPr>
              <p14:xfrm>
                <a:off x="3534893" y="4528387"/>
                <a:ext cx="100800" cy="179640"/>
              </p14:xfrm>
            </p:contentPart>
          </mc:Choice>
          <mc:Fallback>
            <p:pic>
              <p:nvPicPr>
                <p:cNvPr id="284" name="Ink 283">
                  <a:extLst>
                    <a:ext uri="{FF2B5EF4-FFF2-40B4-BE49-F238E27FC236}">
                      <a16:creationId xmlns:a16="http://schemas.microsoft.com/office/drawing/2014/main" id="{AFAA2640-95DF-820E-B303-F817C36FC040}"/>
                    </a:ext>
                  </a:extLst>
                </p:cNvPr>
                <p:cNvPicPr/>
                <p:nvPr/>
              </p:nvPicPr>
              <p:blipFill>
                <a:blip r:embed="rId303"/>
                <a:stretch>
                  <a:fillRect/>
                </a:stretch>
              </p:blipFill>
              <p:spPr>
                <a:xfrm>
                  <a:off x="3530573" y="4524067"/>
                  <a:ext cx="10944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285" name="Ink 284">
                  <a:extLst>
                    <a:ext uri="{FF2B5EF4-FFF2-40B4-BE49-F238E27FC236}">
                      <a16:creationId xmlns:a16="http://schemas.microsoft.com/office/drawing/2014/main" id="{07761717-E65D-B40F-7F15-758F46D66AB1}"/>
                    </a:ext>
                  </a:extLst>
                </p14:cNvPr>
                <p14:cNvContentPartPr/>
                <p14:nvPr/>
              </p14:nvContentPartPr>
              <p14:xfrm>
                <a:off x="3689333" y="4502827"/>
                <a:ext cx="129600" cy="227520"/>
              </p14:xfrm>
            </p:contentPart>
          </mc:Choice>
          <mc:Fallback>
            <p:pic>
              <p:nvPicPr>
                <p:cNvPr id="285" name="Ink 284">
                  <a:extLst>
                    <a:ext uri="{FF2B5EF4-FFF2-40B4-BE49-F238E27FC236}">
                      <a16:creationId xmlns:a16="http://schemas.microsoft.com/office/drawing/2014/main" id="{07761717-E65D-B40F-7F15-758F46D66AB1}"/>
                    </a:ext>
                  </a:extLst>
                </p:cNvPr>
                <p:cNvPicPr/>
                <p:nvPr/>
              </p:nvPicPr>
              <p:blipFill>
                <a:blip r:embed="rId305"/>
                <a:stretch>
                  <a:fillRect/>
                </a:stretch>
              </p:blipFill>
              <p:spPr>
                <a:xfrm>
                  <a:off x="3685013" y="4498507"/>
                  <a:ext cx="13824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306">
              <p14:nvContentPartPr>
                <p14:cNvPr id="287" name="Ink 286">
                  <a:extLst>
                    <a:ext uri="{FF2B5EF4-FFF2-40B4-BE49-F238E27FC236}">
                      <a16:creationId xmlns:a16="http://schemas.microsoft.com/office/drawing/2014/main" id="{A7AC1DA1-7096-40CF-BB76-3B1EBB8924EB}"/>
                    </a:ext>
                  </a:extLst>
                </p14:cNvPr>
                <p14:cNvContentPartPr/>
                <p14:nvPr/>
              </p14:nvContentPartPr>
              <p14:xfrm>
                <a:off x="3963653" y="4501027"/>
                <a:ext cx="62640" cy="210240"/>
              </p14:xfrm>
            </p:contentPart>
          </mc:Choice>
          <mc:Fallback>
            <p:pic>
              <p:nvPicPr>
                <p:cNvPr id="287" name="Ink 286">
                  <a:extLst>
                    <a:ext uri="{FF2B5EF4-FFF2-40B4-BE49-F238E27FC236}">
                      <a16:creationId xmlns:a16="http://schemas.microsoft.com/office/drawing/2014/main" id="{A7AC1DA1-7096-40CF-BB76-3B1EBB8924EB}"/>
                    </a:ext>
                  </a:extLst>
                </p:cNvPr>
                <p:cNvPicPr/>
                <p:nvPr/>
              </p:nvPicPr>
              <p:blipFill>
                <a:blip r:embed="rId307"/>
                <a:stretch>
                  <a:fillRect/>
                </a:stretch>
              </p:blipFill>
              <p:spPr>
                <a:xfrm>
                  <a:off x="3959333" y="4496707"/>
                  <a:ext cx="712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288" name="Ink 287">
                  <a:extLst>
                    <a:ext uri="{FF2B5EF4-FFF2-40B4-BE49-F238E27FC236}">
                      <a16:creationId xmlns:a16="http://schemas.microsoft.com/office/drawing/2014/main" id="{E9264C1A-860D-19B4-0428-49CBF95AE7C6}"/>
                    </a:ext>
                  </a:extLst>
                </p14:cNvPr>
                <p14:cNvContentPartPr/>
                <p14:nvPr/>
              </p14:nvContentPartPr>
              <p14:xfrm>
                <a:off x="3912173" y="4580947"/>
                <a:ext cx="144360" cy="167400"/>
              </p14:xfrm>
            </p:contentPart>
          </mc:Choice>
          <mc:Fallback>
            <p:pic>
              <p:nvPicPr>
                <p:cNvPr id="288" name="Ink 287">
                  <a:extLst>
                    <a:ext uri="{FF2B5EF4-FFF2-40B4-BE49-F238E27FC236}">
                      <a16:creationId xmlns:a16="http://schemas.microsoft.com/office/drawing/2014/main" id="{E9264C1A-860D-19B4-0428-49CBF95AE7C6}"/>
                    </a:ext>
                  </a:extLst>
                </p:cNvPr>
                <p:cNvPicPr/>
                <p:nvPr/>
              </p:nvPicPr>
              <p:blipFill>
                <a:blip r:embed="rId309"/>
                <a:stretch>
                  <a:fillRect/>
                </a:stretch>
              </p:blipFill>
              <p:spPr>
                <a:xfrm>
                  <a:off x="3907853" y="4576627"/>
                  <a:ext cx="15300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289" name="Ink 288">
                  <a:extLst>
                    <a:ext uri="{FF2B5EF4-FFF2-40B4-BE49-F238E27FC236}">
                      <a16:creationId xmlns:a16="http://schemas.microsoft.com/office/drawing/2014/main" id="{26520088-317B-52EE-B90D-EA40CB5E00DF}"/>
                    </a:ext>
                  </a:extLst>
                </p14:cNvPr>
                <p14:cNvContentPartPr/>
                <p14:nvPr/>
              </p14:nvContentPartPr>
              <p14:xfrm>
                <a:off x="4107653" y="4635667"/>
                <a:ext cx="24840" cy="93960"/>
              </p14:xfrm>
            </p:contentPart>
          </mc:Choice>
          <mc:Fallback>
            <p:pic>
              <p:nvPicPr>
                <p:cNvPr id="289" name="Ink 288">
                  <a:extLst>
                    <a:ext uri="{FF2B5EF4-FFF2-40B4-BE49-F238E27FC236}">
                      <a16:creationId xmlns:a16="http://schemas.microsoft.com/office/drawing/2014/main" id="{26520088-317B-52EE-B90D-EA40CB5E00DF}"/>
                    </a:ext>
                  </a:extLst>
                </p:cNvPr>
                <p:cNvPicPr/>
                <p:nvPr/>
              </p:nvPicPr>
              <p:blipFill>
                <a:blip r:embed="rId311"/>
                <a:stretch>
                  <a:fillRect/>
                </a:stretch>
              </p:blipFill>
              <p:spPr>
                <a:xfrm>
                  <a:off x="4103333" y="4631347"/>
                  <a:ext cx="33480" cy="10260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291" name="Ink 290">
                  <a:extLst>
                    <a:ext uri="{FF2B5EF4-FFF2-40B4-BE49-F238E27FC236}">
                      <a16:creationId xmlns:a16="http://schemas.microsoft.com/office/drawing/2014/main" id="{CB4289A7-2498-B805-E5E6-55AD7B727266}"/>
                    </a:ext>
                  </a:extLst>
                </p14:cNvPr>
                <p14:cNvContentPartPr/>
                <p14:nvPr/>
              </p14:nvContentPartPr>
              <p14:xfrm>
                <a:off x="4215653" y="4650787"/>
                <a:ext cx="63720" cy="3600"/>
              </p14:xfrm>
            </p:contentPart>
          </mc:Choice>
          <mc:Fallback>
            <p:pic>
              <p:nvPicPr>
                <p:cNvPr id="291" name="Ink 290">
                  <a:extLst>
                    <a:ext uri="{FF2B5EF4-FFF2-40B4-BE49-F238E27FC236}">
                      <a16:creationId xmlns:a16="http://schemas.microsoft.com/office/drawing/2014/main" id="{CB4289A7-2498-B805-E5E6-55AD7B727266}"/>
                    </a:ext>
                  </a:extLst>
                </p:cNvPr>
                <p:cNvPicPr/>
                <p:nvPr/>
              </p:nvPicPr>
              <p:blipFill>
                <a:blip r:embed="rId313"/>
                <a:stretch>
                  <a:fillRect/>
                </a:stretch>
              </p:blipFill>
              <p:spPr>
                <a:xfrm>
                  <a:off x="4211333" y="4646467"/>
                  <a:ext cx="72360" cy="12240"/>
                </a:xfrm>
                <a:prstGeom prst="rect">
                  <a:avLst/>
                </a:prstGeom>
              </p:spPr>
            </p:pic>
          </mc:Fallback>
        </mc:AlternateContent>
      </p:grpSp>
      <p:grpSp>
        <p:nvGrpSpPr>
          <p:cNvPr id="305" name="Group 304">
            <a:extLst>
              <a:ext uri="{FF2B5EF4-FFF2-40B4-BE49-F238E27FC236}">
                <a16:creationId xmlns:a16="http://schemas.microsoft.com/office/drawing/2014/main" id="{135F0952-2EB8-F954-B5D7-2D0BC51278D1}"/>
              </a:ext>
            </a:extLst>
          </p:cNvPr>
          <p:cNvGrpSpPr/>
          <p:nvPr/>
        </p:nvGrpSpPr>
        <p:grpSpPr>
          <a:xfrm>
            <a:off x="4381613" y="4454947"/>
            <a:ext cx="1185480" cy="366480"/>
            <a:chOff x="4381613" y="4454947"/>
            <a:chExt cx="1185480" cy="366480"/>
          </a:xfrm>
        </p:grpSpPr>
        <mc:AlternateContent xmlns:mc="http://schemas.openxmlformats.org/markup-compatibility/2006">
          <mc:Choice xmlns:p14="http://schemas.microsoft.com/office/powerpoint/2010/main" Requires="p14">
            <p:contentPart p14:bwMode="auto" r:id="rId314">
              <p14:nvContentPartPr>
                <p14:cNvPr id="293" name="Ink 292">
                  <a:extLst>
                    <a:ext uri="{FF2B5EF4-FFF2-40B4-BE49-F238E27FC236}">
                      <a16:creationId xmlns:a16="http://schemas.microsoft.com/office/drawing/2014/main" id="{493AF7E7-AE52-7834-64AC-4B16956428B7}"/>
                    </a:ext>
                  </a:extLst>
                </p14:cNvPr>
                <p14:cNvContentPartPr/>
                <p14:nvPr/>
              </p14:nvContentPartPr>
              <p14:xfrm>
                <a:off x="4381613" y="4550347"/>
                <a:ext cx="87840" cy="213480"/>
              </p14:xfrm>
            </p:contentPart>
          </mc:Choice>
          <mc:Fallback>
            <p:pic>
              <p:nvPicPr>
                <p:cNvPr id="293" name="Ink 292">
                  <a:extLst>
                    <a:ext uri="{FF2B5EF4-FFF2-40B4-BE49-F238E27FC236}">
                      <a16:creationId xmlns:a16="http://schemas.microsoft.com/office/drawing/2014/main" id="{493AF7E7-AE52-7834-64AC-4B16956428B7}"/>
                    </a:ext>
                  </a:extLst>
                </p:cNvPr>
                <p:cNvPicPr/>
                <p:nvPr/>
              </p:nvPicPr>
              <p:blipFill>
                <a:blip r:embed="rId315"/>
                <a:stretch>
                  <a:fillRect/>
                </a:stretch>
              </p:blipFill>
              <p:spPr>
                <a:xfrm>
                  <a:off x="4377293" y="4546027"/>
                  <a:ext cx="9648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294" name="Ink 293">
                  <a:extLst>
                    <a:ext uri="{FF2B5EF4-FFF2-40B4-BE49-F238E27FC236}">
                      <a16:creationId xmlns:a16="http://schemas.microsoft.com/office/drawing/2014/main" id="{2C925C87-9452-AD6D-467B-29743CA2F3D9}"/>
                    </a:ext>
                  </a:extLst>
                </p14:cNvPr>
                <p14:cNvContentPartPr/>
                <p14:nvPr/>
              </p14:nvContentPartPr>
              <p14:xfrm>
                <a:off x="4527413" y="4519747"/>
                <a:ext cx="93960" cy="301680"/>
              </p14:xfrm>
            </p:contentPart>
          </mc:Choice>
          <mc:Fallback>
            <p:pic>
              <p:nvPicPr>
                <p:cNvPr id="294" name="Ink 293">
                  <a:extLst>
                    <a:ext uri="{FF2B5EF4-FFF2-40B4-BE49-F238E27FC236}">
                      <a16:creationId xmlns:a16="http://schemas.microsoft.com/office/drawing/2014/main" id="{2C925C87-9452-AD6D-467B-29743CA2F3D9}"/>
                    </a:ext>
                  </a:extLst>
                </p:cNvPr>
                <p:cNvPicPr/>
                <p:nvPr/>
              </p:nvPicPr>
              <p:blipFill>
                <a:blip r:embed="rId317"/>
                <a:stretch>
                  <a:fillRect/>
                </a:stretch>
              </p:blipFill>
              <p:spPr>
                <a:xfrm>
                  <a:off x="4523093" y="4515427"/>
                  <a:ext cx="10260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296" name="Ink 295">
                  <a:extLst>
                    <a:ext uri="{FF2B5EF4-FFF2-40B4-BE49-F238E27FC236}">
                      <a16:creationId xmlns:a16="http://schemas.microsoft.com/office/drawing/2014/main" id="{ADABFA05-E68F-6A24-5C01-72CDACCDB035}"/>
                    </a:ext>
                  </a:extLst>
                </p14:cNvPr>
                <p14:cNvContentPartPr/>
                <p14:nvPr/>
              </p14:nvContentPartPr>
              <p14:xfrm>
                <a:off x="4658813" y="4584547"/>
                <a:ext cx="84600" cy="212040"/>
              </p14:xfrm>
            </p:contentPart>
          </mc:Choice>
          <mc:Fallback>
            <p:pic>
              <p:nvPicPr>
                <p:cNvPr id="296" name="Ink 295">
                  <a:extLst>
                    <a:ext uri="{FF2B5EF4-FFF2-40B4-BE49-F238E27FC236}">
                      <a16:creationId xmlns:a16="http://schemas.microsoft.com/office/drawing/2014/main" id="{ADABFA05-E68F-6A24-5C01-72CDACCDB035}"/>
                    </a:ext>
                  </a:extLst>
                </p:cNvPr>
                <p:cNvPicPr/>
                <p:nvPr/>
              </p:nvPicPr>
              <p:blipFill>
                <a:blip r:embed="rId319"/>
                <a:stretch>
                  <a:fillRect/>
                </a:stretch>
              </p:blipFill>
              <p:spPr>
                <a:xfrm>
                  <a:off x="4654493" y="4580227"/>
                  <a:ext cx="9324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297" name="Ink 296">
                  <a:extLst>
                    <a:ext uri="{FF2B5EF4-FFF2-40B4-BE49-F238E27FC236}">
                      <a16:creationId xmlns:a16="http://schemas.microsoft.com/office/drawing/2014/main" id="{B0742193-E4EC-8923-B842-270DF1927FE4}"/>
                    </a:ext>
                  </a:extLst>
                </p14:cNvPr>
                <p14:cNvContentPartPr/>
                <p14:nvPr/>
              </p14:nvContentPartPr>
              <p14:xfrm>
                <a:off x="4819013" y="4713787"/>
                <a:ext cx="21960" cy="77040"/>
              </p14:xfrm>
            </p:contentPart>
          </mc:Choice>
          <mc:Fallback>
            <p:pic>
              <p:nvPicPr>
                <p:cNvPr id="297" name="Ink 296">
                  <a:extLst>
                    <a:ext uri="{FF2B5EF4-FFF2-40B4-BE49-F238E27FC236}">
                      <a16:creationId xmlns:a16="http://schemas.microsoft.com/office/drawing/2014/main" id="{B0742193-E4EC-8923-B842-270DF1927FE4}"/>
                    </a:ext>
                  </a:extLst>
                </p:cNvPr>
                <p:cNvPicPr/>
                <p:nvPr/>
              </p:nvPicPr>
              <p:blipFill>
                <a:blip r:embed="rId321"/>
                <a:stretch>
                  <a:fillRect/>
                </a:stretch>
              </p:blipFill>
              <p:spPr>
                <a:xfrm>
                  <a:off x="4814693" y="4709467"/>
                  <a:ext cx="306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299" name="Ink 298">
                  <a:extLst>
                    <a:ext uri="{FF2B5EF4-FFF2-40B4-BE49-F238E27FC236}">
                      <a16:creationId xmlns:a16="http://schemas.microsoft.com/office/drawing/2014/main" id="{20BC00D5-F47D-229D-F404-F887AA9AF159}"/>
                    </a:ext>
                  </a:extLst>
                </p14:cNvPr>
                <p14:cNvContentPartPr/>
                <p14:nvPr/>
              </p14:nvContentPartPr>
              <p14:xfrm>
                <a:off x="4889213" y="4555027"/>
                <a:ext cx="118080" cy="209880"/>
              </p14:xfrm>
            </p:contentPart>
          </mc:Choice>
          <mc:Fallback>
            <p:pic>
              <p:nvPicPr>
                <p:cNvPr id="299" name="Ink 298">
                  <a:extLst>
                    <a:ext uri="{FF2B5EF4-FFF2-40B4-BE49-F238E27FC236}">
                      <a16:creationId xmlns:a16="http://schemas.microsoft.com/office/drawing/2014/main" id="{20BC00D5-F47D-229D-F404-F887AA9AF159}"/>
                    </a:ext>
                  </a:extLst>
                </p:cNvPr>
                <p:cNvPicPr/>
                <p:nvPr/>
              </p:nvPicPr>
              <p:blipFill>
                <a:blip r:embed="rId323"/>
                <a:stretch>
                  <a:fillRect/>
                </a:stretch>
              </p:blipFill>
              <p:spPr>
                <a:xfrm>
                  <a:off x="4884893" y="4550707"/>
                  <a:ext cx="12672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300" name="Ink 299">
                  <a:extLst>
                    <a:ext uri="{FF2B5EF4-FFF2-40B4-BE49-F238E27FC236}">
                      <a16:creationId xmlns:a16="http://schemas.microsoft.com/office/drawing/2014/main" id="{1C87532E-E94F-BB3E-D859-F6772F05AF74}"/>
                    </a:ext>
                  </a:extLst>
                </p14:cNvPr>
                <p14:cNvContentPartPr/>
                <p14:nvPr/>
              </p14:nvContentPartPr>
              <p14:xfrm>
                <a:off x="5043293" y="4516507"/>
                <a:ext cx="140040" cy="254160"/>
              </p14:xfrm>
            </p:contentPart>
          </mc:Choice>
          <mc:Fallback>
            <p:pic>
              <p:nvPicPr>
                <p:cNvPr id="300" name="Ink 299">
                  <a:extLst>
                    <a:ext uri="{FF2B5EF4-FFF2-40B4-BE49-F238E27FC236}">
                      <a16:creationId xmlns:a16="http://schemas.microsoft.com/office/drawing/2014/main" id="{1C87532E-E94F-BB3E-D859-F6772F05AF74}"/>
                    </a:ext>
                  </a:extLst>
                </p:cNvPr>
                <p:cNvPicPr/>
                <p:nvPr/>
              </p:nvPicPr>
              <p:blipFill>
                <a:blip r:embed="rId325"/>
                <a:stretch>
                  <a:fillRect/>
                </a:stretch>
              </p:blipFill>
              <p:spPr>
                <a:xfrm>
                  <a:off x="5038973" y="4512187"/>
                  <a:ext cx="14868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301" name="Ink 300">
                  <a:extLst>
                    <a:ext uri="{FF2B5EF4-FFF2-40B4-BE49-F238E27FC236}">
                      <a16:creationId xmlns:a16="http://schemas.microsoft.com/office/drawing/2014/main" id="{76D2377A-C58E-D713-04B9-708AC2B4564F}"/>
                    </a:ext>
                  </a:extLst>
                </p14:cNvPr>
                <p14:cNvContentPartPr/>
                <p14:nvPr/>
              </p14:nvContentPartPr>
              <p14:xfrm>
                <a:off x="5239853" y="4553947"/>
                <a:ext cx="33120" cy="172440"/>
              </p14:xfrm>
            </p:contentPart>
          </mc:Choice>
          <mc:Fallback>
            <p:pic>
              <p:nvPicPr>
                <p:cNvPr id="301" name="Ink 300">
                  <a:extLst>
                    <a:ext uri="{FF2B5EF4-FFF2-40B4-BE49-F238E27FC236}">
                      <a16:creationId xmlns:a16="http://schemas.microsoft.com/office/drawing/2014/main" id="{76D2377A-C58E-D713-04B9-708AC2B4564F}"/>
                    </a:ext>
                  </a:extLst>
                </p:cNvPr>
                <p:cNvPicPr/>
                <p:nvPr/>
              </p:nvPicPr>
              <p:blipFill>
                <a:blip r:embed="rId327"/>
                <a:stretch>
                  <a:fillRect/>
                </a:stretch>
              </p:blipFill>
              <p:spPr>
                <a:xfrm>
                  <a:off x="5235533" y="4549627"/>
                  <a:ext cx="4176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302" name="Ink 301">
                  <a:extLst>
                    <a:ext uri="{FF2B5EF4-FFF2-40B4-BE49-F238E27FC236}">
                      <a16:creationId xmlns:a16="http://schemas.microsoft.com/office/drawing/2014/main" id="{F94C8ABB-59C8-DDE1-1EEB-E04F9DBD341A}"/>
                    </a:ext>
                  </a:extLst>
                </p14:cNvPr>
                <p14:cNvContentPartPr/>
                <p14:nvPr/>
              </p14:nvContentPartPr>
              <p14:xfrm>
                <a:off x="5310413" y="4547107"/>
                <a:ext cx="120600" cy="216720"/>
              </p14:xfrm>
            </p:contentPart>
          </mc:Choice>
          <mc:Fallback>
            <p:pic>
              <p:nvPicPr>
                <p:cNvPr id="302" name="Ink 301">
                  <a:extLst>
                    <a:ext uri="{FF2B5EF4-FFF2-40B4-BE49-F238E27FC236}">
                      <a16:creationId xmlns:a16="http://schemas.microsoft.com/office/drawing/2014/main" id="{F94C8ABB-59C8-DDE1-1EEB-E04F9DBD341A}"/>
                    </a:ext>
                  </a:extLst>
                </p:cNvPr>
                <p:cNvPicPr/>
                <p:nvPr/>
              </p:nvPicPr>
              <p:blipFill>
                <a:blip r:embed="rId329"/>
                <a:stretch>
                  <a:fillRect/>
                </a:stretch>
              </p:blipFill>
              <p:spPr>
                <a:xfrm>
                  <a:off x="5306093" y="4542787"/>
                  <a:ext cx="12924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304" name="Ink 303">
                  <a:extLst>
                    <a:ext uri="{FF2B5EF4-FFF2-40B4-BE49-F238E27FC236}">
                      <a16:creationId xmlns:a16="http://schemas.microsoft.com/office/drawing/2014/main" id="{A43C65B5-166F-8DC2-EB12-04A7F8FB11E6}"/>
                    </a:ext>
                  </a:extLst>
                </p14:cNvPr>
                <p14:cNvContentPartPr/>
                <p14:nvPr/>
              </p14:nvContentPartPr>
              <p14:xfrm>
                <a:off x="5440733" y="4454947"/>
                <a:ext cx="126360" cy="354600"/>
              </p14:xfrm>
            </p:contentPart>
          </mc:Choice>
          <mc:Fallback>
            <p:pic>
              <p:nvPicPr>
                <p:cNvPr id="304" name="Ink 303">
                  <a:extLst>
                    <a:ext uri="{FF2B5EF4-FFF2-40B4-BE49-F238E27FC236}">
                      <a16:creationId xmlns:a16="http://schemas.microsoft.com/office/drawing/2014/main" id="{A43C65B5-166F-8DC2-EB12-04A7F8FB11E6}"/>
                    </a:ext>
                  </a:extLst>
                </p:cNvPr>
                <p:cNvPicPr/>
                <p:nvPr/>
              </p:nvPicPr>
              <p:blipFill>
                <a:blip r:embed="rId331"/>
                <a:stretch>
                  <a:fillRect/>
                </a:stretch>
              </p:blipFill>
              <p:spPr>
                <a:xfrm>
                  <a:off x="5436413" y="4450627"/>
                  <a:ext cx="135000" cy="363240"/>
                </a:xfrm>
                <a:prstGeom prst="rect">
                  <a:avLst/>
                </a:prstGeom>
              </p:spPr>
            </p:pic>
          </mc:Fallback>
        </mc:AlternateContent>
      </p:grpSp>
      <p:grpSp>
        <p:nvGrpSpPr>
          <p:cNvPr id="309" name="Group 308">
            <a:extLst>
              <a:ext uri="{FF2B5EF4-FFF2-40B4-BE49-F238E27FC236}">
                <a16:creationId xmlns:a16="http://schemas.microsoft.com/office/drawing/2014/main" id="{9B094BF9-D9FC-0936-3B53-1BA5959D7C27}"/>
              </a:ext>
            </a:extLst>
          </p:cNvPr>
          <p:cNvGrpSpPr/>
          <p:nvPr/>
        </p:nvGrpSpPr>
        <p:grpSpPr>
          <a:xfrm>
            <a:off x="5617493" y="4523347"/>
            <a:ext cx="282960" cy="298080"/>
            <a:chOff x="5617493" y="4523347"/>
            <a:chExt cx="282960" cy="298080"/>
          </a:xfrm>
        </p:grpSpPr>
        <mc:AlternateContent xmlns:mc="http://schemas.openxmlformats.org/markup-compatibility/2006">
          <mc:Choice xmlns:p14="http://schemas.microsoft.com/office/powerpoint/2010/main" Requires="p14">
            <p:contentPart p14:bwMode="auto" r:id="rId332">
              <p14:nvContentPartPr>
                <p14:cNvPr id="306" name="Ink 305">
                  <a:extLst>
                    <a:ext uri="{FF2B5EF4-FFF2-40B4-BE49-F238E27FC236}">
                      <a16:creationId xmlns:a16="http://schemas.microsoft.com/office/drawing/2014/main" id="{6A9A7263-C059-BD08-919D-DD6B5956E2E6}"/>
                    </a:ext>
                  </a:extLst>
                </p14:cNvPr>
                <p14:cNvContentPartPr/>
                <p14:nvPr/>
              </p14:nvContentPartPr>
              <p14:xfrm>
                <a:off x="5639093" y="4523347"/>
                <a:ext cx="90000" cy="241920"/>
              </p14:xfrm>
            </p:contentPart>
          </mc:Choice>
          <mc:Fallback>
            <p:pic>
              <p:nvPicPr>
                <p:cNvPr id="306" name="Ink 305">
                  <a:extLst>
                    <a:ext uri="{FF2B5EF4-FFF2-40B4-BE49-F238E27FC236}">
                      <a16:creationId xmlns:a16="http://schemas.microsoft.com/office/drawing/2014/main" id="{6A9A7263-C059-BD08-919D-DD6B5956E2E6}"/>
                    </a:ext>
                  </a:extLst>
                </p:cNvPr>
                <p:cNvPicPr/>
                <p:nvPr/>
              </p:nvPicPr>
              <p:blipFill>
                <a:blip r:embed="rId333"/>
                <a:stretch>
                  <a:fillRect/>
                </a:stretch>
              </p:blipFill>
              <p:spPr>
                <a:xfrm>
                  <a:off x="5634773" y="4519027"/>
                  <a:ext cx="9864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307" name="Ink 306">
                  <a:extLst>
                    <a:ext uri="{FF2B5EF4-FFF2-40B4-BE49-F238E27FC236}">
                      <a16:creationId xmlns:a16="http://schemas.microsoft.com/office/drawing/2014/main" id="{D1942D15-F8C2-4849-8FC7-FCAA200EBD83}"/>
                    </a:ext>
                  </a:extLst>
                </p14:cNvPr>
                <p14:cNvContentPartPr/>
                <p14:nvPr/>
              </p14:nvContentPartPr>
              <p14:xfrm>
                <a:off x="5617493" y="4593187"/>
                <a:ext cx="111600" cy="207720"/>
              </p14:xfrm>
            </p:contentPart>
          </mc:Choice>
          <mc:Fallback>
            <p:pic>
              <p:nvPicPr>
                <p:cNvPr id="307" name="Ink 306">
                  <a:extLst>
                    <a:ext uri="{FF2B5EF4-FFF2-40B4-BE49-F238E27FC236}">
                      <a16:creationId xmlns:a16="http://schemas.microsoft.com/office/drawing/2014/main" id="{D1942D15-F8C2-4849-8FC7-FCAA200EBD83}"/>
                    </a:ext>
                  </a:extLst>
                </p:cNvPr>
                <p:cNvPicPr/>
                <p:nvPr/>
              </p:nvPicPr>
              <p:blipFill>
                <a:blip r:embed="rId335"/>
                <a:stretch>
                  <a:fillRect/>
                </a:stretch>
              </p:blipFill>
              <p:spPr>
                <a:xfrm>
                  <a:off x="5613173" y="4588867"/>
                  <a:ext cx="120240" cy="21636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308" name="Ink 307">
                  <a:extLst>
                    <a:ext uri="{FF2B5EF4-FFF2-40B4-BE49-F238E27FC236}">
                      <a16:creationId xmlns:a16="http://schemas.microsoft.com/office/drawing/2014/main" id="{C0B14457-FEDC-006D-5965-53B647C61B09}"/>
                    </a:ext>
                  </a:extLst>
                </p14:cNvPr>
                <p14:cNvContentPartPr/>
                <p14:nvPr/>
              </p14:nvContentPartPr>
              <p14:xfrm>
                <a:off x="5791013" y="4669507"/>
                <a:ext cx="109440" cy="151920"/>
              </p14:xfrm>
            </p:contentPart>
          </mc:Choice>
          <mc:Fallback>
            <p:pic>
              <p:nvPicPr>
                <p:cNvPr id="308" name="Ink 307">
                  <a:extLst>
                    <a:ext uri="{FF2B5EF4-FFF2-40B4-BE49-F238E27FC236}">
                      <a16:creationId xmlns:a16="http://schemas.microsoft.com/office/drawing/2014/main" id="{C0B14457-FEDC-006D-5965-53B647C61B09}"/>
                    </a:ext>
                  </a:extLst>
                </p:cNvPr>
                <p:cNvPicPr/>
                <p:nvPr/>
              </p:nvPicPr>
              <p:blipFill>
                <a:blip r:embed="rId337"/>
                <a:stretch>
                  <a:fillRect/>
                </a:stretch>
              </p:blipFill>
              <p:spPr>
                <a:xfrm>
                  <a:off x="5786693" y="4665187"/>
                  <a:ext cx="118080" cy="160560"/>
                </a:xfrm>
                <a:prstGeom prst="rect">
                  <a:avLst/>
                </a:prstGeom>
              </p:spPr>
            </p:pic>
          </mc:Fallback>
        </mc:AlternateContent>
      </p:grpSp>
      <p:grpSp>
        <p:nvGrpSpPr>
          <p:cNvPr id="321" name="Group 320">
            <a:extLst>
              <a:ext uri="{FF2B5EF4-FFF2-40B4-BE49-F238E27FC236}">
                <a16:creationId xmlns:a16="http://schemas.microsoft.com/office/drawing/2014/main" id="{E13755B0-F6F3-2FA1-2B7A-FF6AE7A05141}"/>
              </a:ext>
            </a:extLst>
          </p:cNvPr>
          <p:cNvGrpSpPr/>
          <p:nvPr/>
        </p:nvGrpSpPr>
        <p:grpSpPr>
          <a:xfrm>
            <a:off x="6737453" y="1288747"/>
            <a:ext cx="1863000" cy="745200"/>
            <a:chOff x="6737453" y="1288747"/>
            <a:chExt cx="1863000" cy="745200"/>
          </a:xfrm>
        </p:grpSpPr>
        <mc:AlternateContent xmlns:mc="http://schemas.openxmlformats.org/markup-compatibility/2006">
          <mc:Choice xmlns:p14="http://schemas.microsoft.com/office/powerpoint/2010/main" Requires="p14">
            <p:contentPart p14:bwMode="auto" r:id="rId338">
              <p14:nvContentPartPr>
                <p14:cNvPr id="310" name="Ink 309">
                  <a:extLst>
                    <a:ext uri="{FF2B5EF4-FFF2-40B4-BE49-F238E27FC236}">
                      <a16:creationId xmlns:a16="http://schemas.microsoft.com/office/drawing/2014/main" id="{86D9AD55-47F2-1909-8757-3C914D67694F}"/>
                    </a:ext>
                  </a:extLst>
                </p14:cNvPr>
                <p14:cNvContentPartPr/>
                <p14:nvPr/>
              </p14:nvContentPartPr>
              <p14:xfrm>
                <a:off x="6737453" y="1774027"/>
                <a:ext cx="137520" cy="259920"/>
              </p14:xfrm>
            </p:contentPart>
          </mc:Choice>
          <mc:Fallback>
            <p:pic>
              <p:nvPicPr>
                <p:cNvPr id="310" name="Ink 309">
                  <a:extLst>
                    <a:ext uri="{FF2B5EF4-FFF2-40B4-BE49-F238E27FC236}">
                      <a16:creationId xmlns:a16="http://schemas.microsoft.com/office/drawing/2014/main" id="{86D9AD55-47F2-1909-8757-3C914D67694F}"/>
                    </a:ext>
                  </a:extLst>
                </p:cNvPr>
                <p:cNvPicPr/>
                <p:nvPr/>
              </p:nvPicPr>
              <p:blipFill>
                <a:blip r:embed="rId339"/>
                <a:stretch>
                  <a:fillRect/>
                </a:stretch>
              </p:blipFill>
              <p:spPr>
                <a:xfrm>
                  <a:off x="6733133" y="1769707"/>
                  <a:ext cx="146160" cy="26856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311" name="Ink 310">
                  <a:extLst>
                    <a:ext uri="{FF2B5EF4-FFF2-40B4-BE49-F238E27FC236}">
                      <a16:creationId xmlns:a16="http://schemas.microsoft.com/office/drawing/2014/main" id="{B317C540-B62B-C838-E6C3-9BA7E4542F83}"/>
                    </a:ext>
                  </a:extLst>
                </p14:cNvPr>
                <p14:cNvContentPartPr/>
                <p14:nvPr/>
              </p14:nvContentPartPr>
              <p14:xfrm>
                <a:off x="6953093" y="1791307"/>
                <a:ext cx="139680" cy="212400"/>
              </p14:xfrm>
            </p:contentPart>
          </mc:Choice>
          <mc:Fallback>
            <p:pic>
              <p:nvPicPr>
                <p:cNvPr id="311" name="Ink 310">
                  <a:extLst>
                    <a:ext uri="{FF2B5EF4-FFF2-40B4-BE49-F238E27FC236}">
                      <a16:creationId xmlns:a16="http://schemas.microsoft.com/office/drawing/2014/main" id="{B317C540-B62B-C838-E6C3-9BA7E4542F83}"/>
                    </a:ext>
                  </a:extLst>
                </p:cNvPr>
                <p:cNvPicPr/>
                <p:nvPr/>
              </p:nvPicPr>
              <p:blipFill>
                <a:blip r:embed="rId341"/>
                <a:stretch>
                  <a:fillRect/>
                </a:stretch>
              </p:blipFill>
              <p:spPr>
                <a:xfrm>
                  <a:off x="6948773" y="1786987"/>
                  <a:ext cx="148320" cy="22104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312" name="Ink 311">
                  <a:extLst>
                    <a:ext uri="{FF2B5EF4-FFF2-40B4-BE49-F238E27FC236}">
                      <a16:creationId xmlns:a16="http://schemas.microsoft.com/office/drawing/2014/main" id="{A65532C0-B231-3E57-09D3-6685D3BF69B7}"/>
                    </a:ext>
                  </a:extLst>
                </p14:cNvPr>
                <p14:cNvContentPartPr/>
                <p14:nvPr/>
              </p14:nvContentPartPr>
              <p14:xfrm>
                <a:off x="7193933" y="1731547"/>
                <a:ext cx="91080" cy="249840"/>
              </p14:xfrm>
            </p:contentPart>
          </mc:Choice>
          <mc:Fallback>
            <p:pic>
              <p:nvPicPr>
                <p:cNvPr id="312" name="Ink 311">
                  <a:extLst>
                    <a:ext uri="{FF2B5EF4-FFF2-40B4-BE49-F238E27FC236}">
                      <a16:creationId xmlns:a16="http://schemas.microsoft.com/office/drawing/2014/main" id="{A65532C0-B231-3E57-09D3-6685D3BF69B7}"/>
                    </a:ext>
                  </a:extLst>
                </p:cNvPr>
                <p:cNvPicPr/>
                <p:nvPr/>
              </p:nvPicPr>
              <p:blipFill>
                <a:blip r:embed="rId343"/>
                <a:stretch>
                  <a:fillRect/>
                </a:stretch>
              </p:blipFill>
              <p:spPr>
                <a:xfrm>
                  <a:off x="7189613" y="1727227"/>
                  <a:ext cx="9972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313" name="Ink 312">
                  <a:extLst>
                    <a:ext uri="{FF2B5EF4-FFF2-40B4-BE49-F238E27FC236}">
                      <a16:creationId xmlns:a16="http://schemas.microsoft.com/office/drawing/2014/main" id="{505578BD-3043-F3B7-CF39-0A2A580BD859}"/>
                    </a:ext>
                  </a:extLst>
                </p14:cNvPr>
                <p14:cNvContentPartPr/>
                <p14:nvPr/>
              </p14:nvContentPartPr>
              <p14:xfrm>
                <a:off x="7327853" y="1375507"/>
                <a:ext cx="76320" cy="567360"/>
              </p14:xfrm>
            </p:contentPart>
          </mc:Choice>
          <mc:Fallback>
            <p:pic>
              <p:nvPicPr>
                <p:cNvPr id="313" name="Ink 312">
                  <a:extLst>
                    <a:ext uri="{FF2B5EF4-FFF2-40B4-BE49-F238E27FC236}">
                      <a16:creationId xmlns:a16="http://schemas.microsoft.com/office/drawing/2014/main" id="{505578BD-3043-F3B7-CF39-0A2A580BD859}"/>
                    </a:ext>
                  </a:extLst>
                </p:cNvPr>
                <p:cNvPicPr/>
                <p:nvPr/>
              </p:nvPicPr>
              <p:blipFill>
                <a:blip r:embed="rId345"/>
                <a:stretch>
                  <a:fillRect/>
                </a:stretch>
              </p:blipFill>
              <p:spPr>
                <a:xfrm>
                  <a:off x="7323533" y="1371187"/>
                  <a:ext cx="84960" cy="57600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314" name="Ink 313">
                  <a:extLst>
                    <a:ext uri="{FF2B5EF4-FFF2-40B4-BE49-F238E27FC236}">
                      <a16:creationId xmlns:a16="http://schemas.microsoft.com/office/drawing/2014/main" id="{27842B04-F4EA-5A5F-8B54-8B32859E15A1}"/>
                    </a:ext>
                  </a:extLst>
                </p14:cNvPr>
                <p14:cNvContentPartPr/>
                <p14:nvPr/>
              </p14:nvContentPartPr>
              <p14:xfrm>
                <a:off x="7352333" y="1687267"/>
                <a:ext cx="212400" cy="276120"/>
              </p14:xfrm>
            </p:contentPart>
          </mc:Choice>
          <mc:Fallback>
            <p:pic>
              <p:nvPicPr>
                <p:cNvPr id="314" name="Ink 313">
                  <a:extLst>
                    <a:ext uri="{FF2B5EF4-FFF2-40B4-BE49-F238E27FC236}">
                      <a16:creationId xmlns:a16="http://schemas.microsoft.com/office/drawing/2014/main" id="{27842B04-F4EA-5A5F-8B54-8B32859E15A1}"/>
                    </a:ext>
                  </a:extLst>
                </p:cNvPr>
                <p:cNvPicPr/>
                <p:nvPr/>
              </p:nvPicPr>
              <p:blipFill>
                <a:blip r:embed="rId347"/>
                <a:stretch>
                  <a:fillRect/>
                </a:stretch>
              </p:blipFill>
              <p:spPr>
                <a:xfrm>
                  <a:off x="7348013" y="1682947"/>
                  <a:ext cx="22104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315" name="Ink 314">
                  <a:extLst>
                    <a:ext uri="{FF2B5EF4-FFF2-40B4-BE49-F238E27FC236}">
                      <a16:creationId xmlns:a16="http://schemas.microsoft.com/office/drawing/2014/main" id="{EB1323EA-9300-0482-C2FD-F66789742BA5}"/>
                    </a:ext>
                  </a:extLst>
                </p14:cNvPr>
                <p14:cNvContentPartPr/>
                <p14:nvPr/>
              </p14:nvContentPartPr>
              <p14:xfrm>
                <a:off x="7661933" y="1288747"/>
                <a:ext cx="76320" cy="591480"/>
              </p14:xfrm>
            </p:contentPart>
          </mc:Choice>
          <mc:Fallback>
            <p:pic>
              <p:nvPicPr>
                <p:cNvPr id="315" name="Ink 314">
                  <a:extLst>
                    <a:ext uri="{FF2B5EF4-FFF2-40B4-BE49-F238E27FC236}">
                      <a16:creationId xmlns:a16="http://schemas.microsoft.com/office/drawing/2014/main" id="{EB1323EA-9300-0482-C2FD-F66789742BA5}"/>
                    </a:ext>
                  </a:extLst>
                </p:cNvPr>
                <p:cNvPicPr/>
                <p:nvPr/>
              </p:nvPicPr>
              <p:blipFill>
                <a:blip r:embed="rId349"/>
                <a:stretch>
                  <a:fillRect/>
                </a:stretch>
              </p:blipFill>
              <p:spPr>
                <a:xfrm>
                  <a:off x="7657613" y="1284427"/>
                  <a:ext cx="84960" cy="600120"/>
                </a:xfrm>
                <a:prstGeom prst="rect">
                  <a:avLst/>
                </a:prstGeom>
              </p:spPr>
            </p:pic>
          </mc:Fallback>
        </mc:AlternateContent>
        <mc:AlternateContent xmlns:mc="http://schemas.openxmlformats.org/markup-compatibility/2006">
          <mc:Choice xmlns:p14="http://schemas.microsoft.com/office/powerpoint/2010/main" Requires="p14">
            <p:contentPart p14:bwMode="auto" r:id="rId350">
              <p14:nvContentPartPr>
                <p14:cNvPr id="316" name="Ink 315">
                  <a:extLst>
                    <a:ext uri="{FF2B5EF4-FFF2-40B4-BE49-F238E27FC236}">
                      <a16:creationId xmlns:a16="http://schemas.microsoft.com/office/drawing/2014/main" id="{B903894A-78FE-276B-FDB8-6D3581D95B2C}"/>
                    </a:ext>
                  </a:extLst>
                </p14:cNvPr>
                <p14:cNvContentPartPr/>
                <p14:nvPr/>
              </p14:nvContentPartPr>
              <p14:xfrm>
                <a:off x="7694333" y="1658467"/>
                <a:ext cx="198720" cy="262800"/>
              </p14:xfrm>
            </p:contentPart>
          </mc:Choice>
          <mc:Fallback>
            <p:pic>
              <p:nvPicPr>
                <p:cNvPr id="316" name="Ink 315">
                  <a:extLst>
                    <a:ext uri="{FF2B5EF4-FFF2-40B4-BE49-F238E27FC236}">
                      <a16:creationId xmlns:a16="http://schemas.microsoft.com/office/drawing/2014/main" id="{B903894A-78FE-276B-FDB8-6D3581D95B2C}"/>
                    </a:ext>
                  </a:extLst>
                </p:cNvPr>
                <p:cNvPicPr/>
                <p:nvPr/>
              </p:nvPicPr>
              <p:blipFill>
                <a:blip r:embed="rId351"/>
                <a:stretch>
                  <a:fillRect/>
                </a:stretch>
              </p:blipFill>
              <p:spPr>
                <a:xfrm>
                  <a:off x="7690013" y="1654147"/>
                  <a:ext cx="20736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352">
              <p14:nvContentPartPr>
                <p14:cNvPr id="317" name="Ink 316">
                  <a:extLst>
                    <a:ext uri="{FF2B5EF4-FFF2-40B4-BE49-F238E27FC236}">
                      <a16:creationId xmlns:a16="http://schemas.microsoft.com/office/drawing/2014/main" id="{B40A71D8-0EE0-922D-ED5E-3D9B95FB3172}"/>
                    </a:ext>
                  </a:extLst>
                </p14:cNvPr>
                <p14:cNvContentPartPr/>
                <p14:nvPr/>
              </p14:nvContentPartPr>
              <p14:xfrm>
                <a:off x="7960733" y="1659907"/>
                <a:ext cx="173880" cy="225360"/>
              </p14:xfrm>
            </p:contentPart>
          </mc:Choice>
          <mc:Fallback>
            <p:pic>
              <p:nvPicPr>
                <p:cNvPr id="317" name="Ink 316">
                  <a:extLst>
                    <a:ext uri="{FF2B5EF4-FFF2-40B4-BE49-F238E27FC236}">
                      <a16:creationId xmlns:a16="http://schemas.microsoft.com/office/drawing/2014/main" id="{B40A71D8-0EE0-922D-ED5E-3D9B95FB3172}"/>
                    </a:ext>
                  </a:extLst>
                </p:cNvPr>
                <p:cNvPicPr/>
                <p:nvPr/>
              </p:nvPicPr>
              <p:blipFill>
                <a:blip r:embed="rId353"/>
                <a:stretch>
                  <a:fillRect/>
                </a:stretch>
              </p:blipFill>
              <p:spPr>
                <a:xfrm>
                  <a:off x="7956413" y="1655587"/>
                  <a:ext cx="18252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318" name="Ink 317">
                  <a:extLst>
                    <a:ext uri="{FF2B5EF4-FFF2-40B4-BE49-F238E27FC236}">
                      <a16:creationId xmlns:a16="http://schemas.microsoft.com/office/drawing/2014/main" id="{376AAA33-8D6E-0A70-F2BC-D645E659FB3D}"/>
                    </a:ext>
                  </a:extLst>
                </p14:cNvPr>
                <p14:cNvContentPartPr/>
                <p14:nvPr/>
              </p14:nvContentPartPr>
              <p14:xfrm>
                <a:off x="8147933" y="1656667"/>
                <a:ext cx="57240" cy="204840"/>
              </p14:xfrm>
            </p:contentPart>
          </mc:Choice>
          <mc:Fallback>
            <p:pic>
              <p:nvPicPr>
                <p:cNvPr id="318" name="Ink 317">
                  <a:extLst>
                    <a:ext uri="{FF2B5EF4-FFF2-40B4-BE49-F238E27FC236}">
                      <a16:creationId xmlns:a16="http://schemas.microsoft.com/office/drawing/2014/main" id="{376AAA33-8D6E-0A70-F2BC-D645E659FB3D}"/>
                    </a:ext>
                  </a:extLst>
                </p:cNvPr>
                <p:cNvPicPr/>
                <p:nvPr/>
              </p:nvPicPr>
              <p:blipFill>
                <a:blip r:embed="rId355"/>
                <a:stretch>
                  <a:fillRect/>
                </a:stretch>
              </p:blipFill>
              <p:spPr>
                <a:xfrm>
                  <a:off x="8143613" y="1652347"/>
                  <a:ext cx="65880" cy="213480"/>
                </a:xfrm>
                <a:prstGeom prst="rect">
                  <a:avLst/>
                </a:prstGeom>
              </p:spPr>
            </p:pic>
          </mc:Fallback>
        </mc:AlternateContent>
        <mc:AlternateContent xmlns:mc="http://schemas.openxmlformats.org/markup-compatibility/2006">
          <mc:Choice xmlns:p14="http://schemas.microsoft.com/office/powerpoint/2010/main" Requires="p14">
            <p:contentPart p14:bwMode="auto" r:id="rId356">
              <p14:nvContentPartPr>
                <p14:cNvPr id="319" name="Ink 318">
                  <a:extLst>
                    <a:ext uri="{FF2B5EF4-FFF2-40B4-BE49-F238E27FC236}">
                      <a16:creationId xmlns:a16="http://schemas.microsoft.com/office/drawing/2014/main" id="{F8FC3531-918B-C54D-47BC-35C6BB5CCA18}"/>
                    </a:ext>
                  </a:extLst>
                </p14:cNvPr>
                <p14:cNvContentPartPr/>
                <p14:nvPr/>
              </p14:nvContentPartPr>
              <p14:xfrm>
                <a:off x="8229293" y="1646947"/>
                <a:ext cx="371160" cy="236880"/>
              </p14:xfrm>
            </p:contentPart>
          </mc:Choice>
          <mc:Fallback>
            <p:pic>
              <p:nvPicPr>
                <p:cNvPr id="319" name="Ink 318">
                  <a:extLst>
                    <a:ext uri="{FF2B5EF4-FFF2-40B4-BE49-F238E27FC236}">
                      <a16:creationId xmlns:a16="http://schemas.microsoft.com/office/drawing/2014/main" id="{F8FC3531-918B-C54D-47BC-35C6BB5CCA18}"/>
                    </a:ext>
                  </a:extLst>
                </p:cNvPr>
                <p:cNvPicPr/>
                <p:nvPr/>
              </p:nvPicPr>
              <p:blipFill>
                <a:blip r:embed="rId357"/>
                <a:stretch>
                  <a:fillRect/>
                </a:stretch>
              </p:blipFill>
              <p:spPr>
                <a:xfrm>
                  <a:off x="8224973" y="1642627"/>
                  <a:ext cx="379800" cy="245520"/>
                </a:xfrm>
                <a:prstGeom prst="rect">
                  <a:avLst/>
                </a:prstGeom>
              </p:spPr>
            </p:pic>
          </mc:Fallback>
        </mc:AlternateContent>
        <mc:AlternateContent xmlns:mc="http://schemas.openxmlformats.org/markup-compatibility/2006">
          <mc:Choice xmlns:p14="http://schemas.microsoft.com/office/powerpoint/2010/main" Requires="p14">
            <p:contentPart p14:bwMode="auto" r:id="rId358">
              <p14:nvContentPartPr>
                <p14:cNvPr id="320" name="Ink 319">
                  <a:extLst>
                    <a:ext uri="{FF2B5EF4-FFF2-40B4-BE49-F238E27FC236}">
                      <a16:creationId xmlns:a16="http://schemas.microsoft.com/office/drawing/2014/main" id="{61AC3E09-EDA3-C1C0-2F7D-D092DCE8ABF0}"/>
                    </a:ext>
                  </a:extLst>
                </p14:cNvPr>
                <p14:cNvContentPartPr/>
                <p14:nvPr/>
              </p14:nvContentPartPr>
              <p14:xfrm>
                <a:off x="7577693" y="1498267"/>
                <a:ext cx="247320" cy="70200"/>
              </p14:xfrm>
            </p:contentPart>
          </mc:Choice>
          <mc:Fallback>
            <p:pic>
              <p:nvPicPr>
                <p:cNvPr id="320" name="Ink 319">
                  <a:extLst>
                    <a:ext uri="{FF2B5EF4-FFF2-40B4-BE49-F238E27FC236}">
                      <a16:creationId xmlns:a16="http://schemas.microsoft.com/office/drawing/2014/main" id="{61AC3E09-EDA3-C1C0-2F7D-D092DCE8ABF0}"/>
                    </a:ext>
                  </a:extLst>
                </p:cNvPr>
                <p:cNvPicPr/>
                <p:nvPr/>
              </p:nvPicPr>
              <p:blipFill>
                <a:blip r:embed="rId359"/>
                <a:stretch>
                  <a:fillRect/>
                </a:stretch>
              </p:blipFill>
              <p:spPr>
                <a:xfrm>
                  <a:off x="7573373" y="1493947"/>
                  <a:ext cx="255960" cy="78840"/>
                </a:xfrm>
                <a:prstGeom prst="rect">
                  <a:avLst/>
                </a:prstGeom>
              </p:spPr>
            </p:pic>
          </mc:Fallback>
        </mc:AlternateContent>
      </p:grpSp>
    </p:spTree>
    <p:extLst>
      <p:ext uri="{BB962C8B-B14F-4D97-AF65-F5344CB8AC3E}">
        <p14:creationId xmlns:p14="http://schemas.microsoft.com/office/powerpoint/2010/main" val="39808737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134BF280-B5BB-011D-AA69-9EDA02806E17}"/>
                  </a:ext>
                </a:extLst>
              </p14:cNvPr>
              <p14:cNvContentPartPr/>
              <p14:nvPr/>
            </p14:nvContentPartPr>
            <p14:xfrm>
              <a:off x="1547664" y="404664"/>
              <a:ext cx="360" cy="360"/>
            </p14:xfrm>
          </p:contentPart>
        </mc:Choice>
        <mc:Fallback>
          <p:pic>
            <p:nvPicPr>
              <p:cNvPr id="2" name="Ink 1">
                <a:extLst>
                  <a:ext uri="{FF2B5EF4-FFF2-40B4-BE49-F238E27FC236}">
                    <a16:creationId xmlns:a16="http://schemas.microsoft.com/office/drawing/2014/main" id="{134BF280-B5BB-011D-AA69-9EDA02806E17}"/>
                  </a:ext>
                </a:extLst>
              </p:cNvPr>
              <p:cNvPicPr/>
              <p:nvPr/>
            </p:nvPicPr>
            <p:blipFill>
              <a:blip r:embed="rId3"/>
              <a:stretch>
                <a:fillRect/>
              </a:stretch>
            </p:blipFill>
            <p:spPr>
              <a:xfrm>
                <a:off x="1543344" y="400344"/>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B77330AF-70CA-B8B0-C181-70E10DD36E2B}"/>
                  </a:ext>
                </a:extLst>
              </p14:cNvPr>
              <p14:cNvContentPartPr/>
              <p14:nvPr/>
            </p14:nvContentPartPr>
            <p14:xfrm>
              <a:off x="1312735" y="238520"/>
              <a:ext cx="160560" cy="215280"/>
            </p14:xfrm>
          </p:contentPart>
        </mc:Choice>
        <mc:Fallback>
          <p:pic>
            <p:nvPicPr>
              <p:cNvPr id="3" name="Ink 2">
                <a:extLst>
                  <a:ext uri="{FF2B5EF4-FFF2-40B4-BE49-F238E27FC236}">
                    <a16:creationId xmlns:a16="http://schemas.microsoft.com/office/drawing/2014/main" id="{B77330AF-70CA-B8B0-C181-70E10DD36E2B}"/>
                  </a:ext>
                </a:extLst>
              </p:cNvPr>
              <p:cNvPicPr/>
              <p:nvPr/>
            </p:nvPicPr>
            <p:blipFill>
              <a:blip r:embed="rId5"/>
              <a:stretch>
                <a:fillRect/>
              </a:stretch>
            </p:blipFill>
            <p:spPr>
              <a:xfrm>
                <a:off x="1308415" y="234200"/>
                <a:ext cx="169200" cy="223920"/>
              </a:xfrm>
              <a:prstGeom prst="rect">
                <a:avLst/>
              </a:prstGeom>
            </p:spPr>
          </p:pic>
        </mc:Fallback>
      </mc:AlternateContent>
      <p:grpSp>
        <p:nvGrpSpPr>
          <p:cNvPr id="4" name="Group 3">
            <a:extLst>
              <a:ext uri="{FF2B5EF4-FFF2-40B4-BE49-F238E27FC236}">
                <a16:creationId xmlns:a16="http://schemas.microsoft.com/office/drawing/2014/main" id="{953FEE6C-55EA-0C31-4837-A4C70501FBD6}"/>
              </a:ext>
            </a:extLst>
          </p:cNvPr>
          <p:cNvGrpSpPr/>
          <p:nvPr/>
        </p:nvGrpSpPr>
        <p:grpSpPr>
          <a:xfrm>
            <a:off x="1185295" y="326000"/>
            <a:ext cx="2006640" cy="524520"/>
            <a:chOff x="1115693" y="3222307"/>
            <a:chExt cx="2006640" cy="524520"/>
          </a:xfrm>
        </p:grpSpPr>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12A8A2AB-6108-0AE2-35F9-C11CFBA0AB80}"/>
                    </a:ext>
                  </a:extLst>
                </p14:cNvPr>
                <p14:cNvContentPartPr/>
                <p14:nvPr/>
              </p14:nvContentPartPr>
              <p14:xfrm>
                <a:off x="1145213" y="3415987"/>
                <a:ext cx="473040" cy="25560"/>
              </p14:xfrm>
            </p:contentPart>
          </mc:Choice>
          <mc:Fallback>
            <p:pic>
              <p:nvPicPr>
                <p:cNvPr id="5" name="Ink 4">
                  <a:extLst>
                    <a:ext uri="{FF2B5EF4-FFF2-40B4-BE49-F238E27FC236}">
                      <a16:creationId xmlns:a16="http://schemas.microsoft.com/office/drawing/2014/main" id="{12A8A2AB-6108-0AE2-35F9-C11CFBA0AB80}"/>
                    </a:ext>
                  </a:extLst>
                </p:cNvPr>
                <p:cNvPicPr/>
                <p:nvPr/>
              </p:nvPicPr>
              <p:blipFill>
                <a:blip r:embed="rId7"/>
                <a:stretch>
                  <a:fillRect/>
                </a:stretch>
              </p:blipFill>
              <p:spPr>
                <a:xfrm>
                  <a:off x="1140893" y="3411667"/>
                  <a:ext cx="48168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6" name="Ink 5">
                  <a:extLst>
                    <a:ext uri="{FF2B5EF4-FFF2-40B4-BE49-F238E27FC236}">
                      <a16:creationId xmlns:a16="http://schemas.microsoft.com/office/drawing/2014/main" id="{02F63FB8-7F0C-DCEA-1F9D-1F10346E1A13}"/>
                    </a:ext>
                  </a:extLst>
                </p14:cNvPr>
                <p14:cNvContentPartPr/>
                <p14:nvPr/>
              </p14:nvContentPartPr>
              <p14:xfrm>
                <a:off x="1257173" y="3499507"/>
                <a:ext cx="138240" cy="163800"/>
              </p14:xfrm>
            </p:contentPart>
          </mc:Choice>
          <mc:Fallback>
            <p:pic>
              <p:nvPicPr>
                <p:cNvPr id="6" name="Ink 5">
                  <a:extLst>
                    <a:ext uri="{FF2B5EF4-FFF2-40B4-BE49-F238E27FC236}">
                      <a16:creationId xmlns:a16="http://schemas.microsoft.com/office/drawing/2014/main" id="{02F63FB8-7F0C-DCEA-1F9D-1F10346E1A13}"/>
                    </a:ext>
                  </a:extLst>
                </p:cNvPr>
                <p:cNvPicPr/>
                <p:nvPr/>
              </p:nvPicPr>
              <p:blipFill>
                <a:blip r:embed="rId9"/>
                <a:stretch>
                  <a:fillRect/>
                </a:stretch>
              </p:blipFill>
              <p:spPr>
                <a:xfrm>
                  <a:off x="1252853" y="3495187"/>
                  <a:ext cx="146880" cy="1724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Ink 6">
                  <a:extLst>
                    <a:ext uri="{FF2B5EF4-FFF2-40B4-BE49-F238E27FC236}">
                      <a16:creationId xmlns:a16="http://schemas.microsoft.com/office/drawing/2014/main" id="{D20CABB5-ACE9-4A64-0DB4-F662E0A5FAE5}"/>
                    </a:ext>
                  </a:extLst>
                </p14:cNvPr>
                <p14:cNvContentPartPr/>
                <p14:nvPr/>
              </p14:nvContentPartPr>
              <p14:xfrm>
                <a:off x="1281293" y="3492667"/>
                <a:ext cx="149760" cy="209880"/>
              </p14:xfrm>
            </p:contentPart>
          </mc:Choice>
          <mc:Fallback>
            <p:pic>
              <p:nvPicPr>
                <p:cNvPr id="7" name="Ink 6">
                  <a:extLst>
                    <a:ext uri="{FF2B5EF4-FFF2-40B4-BE49-F238E27FC236}">
                      <a16:creationId xmlns:a16="http://schemas.microsoft.com/office/drawing/2014/main" id="{D20CABB5-ACE9-4A64-0DB4-F662E0A5FAE5}"/>
                    </a:ext>
                  </a:extLst>
                </p:cNvPr>
                <p:cNvPicPr/>
                <p:nvPr/>
              </p:nvPicPr>
              <p:blipFill>
                <a:blip r:embed="rId11"/>
                <a:stretch>
                  <a:fillRect/>
                </a:stretch>
              </p:blipFill>
              <p:spPr>
                <a:xfrm>
                  <a:off x="1276973" y="3488347"/>
                  <a:ext cx="15840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8" name="Ink 7">
                  <a:extLst>
                    <a:ext uri="{FF2B5EF4-FFF2-40B4-BE49-F238E27FC236}">
                      <a16:creationId xmlns:a16="http://schemas.microsoft.com/office/drawing/2014/main" id="{CE2565CD-7381-6787-D018-2755108A7319}"/>
                    </a:ext>
                  </a:extLst>
                </p14:cNvPr>
                <p14:cNvContentPartPr/>
                <p14:nvPr/>
              </p14:nvContentPartPr>
              <p14:xfrm>
                <a:off x="1525733" y="3566107"/>
                <a:ext cx="19440" cy="117360"/>
              </p14:xfrm>
            </p:contentPart>
          </mc:Choice>
          <mc:Fallback>
            <p:pic>
              <p:nvPicPr>
                <p:cNvPr id="8" name="Ink 7">
                  <a:extLst>
                    <a:ext uri="{FF2B5EF4-FFF2-40B4-BE49-F238E27FC236}">
                      <a16:creationId xmlns:a16="http://schemas.microsoft.com/office/drawing/2014/main" id="{CE2565CD-7381-6787-D018-2755108A7319}"/>
                    </a:ext>
                  </a:extLst>
                </p:cNvPr>
                <p:cNvPicPr/>
                <p:nvPr/>
              </p:nvPicPr>
              <p:blipFill>
                <a:blip r:embed="rId13"/>
                <a:stretch>
                  <a:fillRect/>
                </a:stretch>
              </p:blipFill>
              <p:spPr>
                <a:xfrm>
                  <a:off x="1521413" y="3561787"/>
                  <a:ext cx="2808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9" name="Ink 8">
                  <a:extLst>
                    <a:ext uri="{FF2B5EF4-FFF2-40B4-BE49-F238E27FC236}">
                      <a16:creationId xmlns:a16="http://schemas.microsoft.com/office/drawing/2014/main" id="{B220A15F-3B17-639D-4D85-1AC3C47698FD}"/>
                    </a:ext>
                  </a:extLst>
                </p14:cNvPr>
                <p14:cNvContentPartPr/>
                <p14:nvPr/>
              </p14:nvContentPartPr>
              <p14:xfrm>
                <a:off x="1120013" y="3487627"/>
                <a:ext cx="110520" cy="259200"/>
              </p14:xfrm>
            </p:contentPart>
          </mc:Choice>
          <mc:Fallback>
            <p:pic>
              <p:nvPicPr>
                <p:cNvPr id="9" name="Ink 8">
                  <a:extLst>
                    <a:ext uri="{FF2B5EF4-FFF2-40B4-BE49-F238E27FC236}">
                      <a16:creationId xmlns:a16="http://schemas.microsoft.com/office/drawing/2014/main" id="{B220A15F-3B17-639D-4D85-1AC3C47698FD}"/>
                    </a:ext>
                  </a:extLst>
                </p:cNvPr>
                <p:cNvPicPr/>
                <p:nvPr/>
              </p:nvPicPr>
              <p:blipFill>
                <a:blip r:embed="rId15"/>
                <a:stretch>
                  <a:fillRect/>
                </a:stretch>
              </p:blipFill>
              <p:spPr>
                <a:xfrm>
                  <a:off x="1115693" y="3483307"/>
                  <a:ext cx="119160" cy="2678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 name="Ink 9">
                  <a:extLst>
                    <a:ext uri="{FF2B5EF4-FFF2-40B4-BE49-F238E27FC236}">
                      <a16:creationId xmlns:a16="http://schemas.microsoft.com/office/drawing/2014/main" id="{0F040521-4131-46F0-8E0A-E86CC5456157}"/>
                    </a:ext>
                  </a:extLst>
                </p14:cNvPr>
                <p14:cNvContentPartPr/>
                <p14:nvPr/>
              </p14:nvContentPartPr>
              <p14:xfrm>
                <a:off x="1115693" y="3518227"/>
                <a:ext cx="51840" cy="30960"/>
              </p14:xfrm>
            </p:contentPart>
          </mc:Choice>
          <mc:Fallback>
            <p:pic>
              <p:nvPicPr>
                <p:cNvPr id="10" name="Ink 9">
                  <a:extLst>
                    <a:ext uri="{FF2B5EF4-FFF2-40B4-BE49-F238E27FC236}">
                      <a16:creationId xmlns:a16="http://schemas.microsoft.com/office/drawing/2014/main" id="{0F040521-4131-46F0-8E0A-E86CC5456157}"/>
                    </a:ext>
                  </a:extLst>
                </p:cNvPr>
                <p:cNvPicPr/>
                <p:nvPr/>
              </p:nvPicPr>
              <p:blipFill>
                <a:blip r:embed="rId17"/>
                <a:stretch>
                  <a:fillRect/>
                </a:stretch>
              </p:blipFill>
              <p:spPr>
                <a:xfrm>
                  <a:off x="1111373" y="3513907"/>
                  <a:ext cx="6048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 name="Ink 10">
                  <a:extLst>
                    <a:ext uri="{FF2B5EF4-FFF2-40B4-BE49-F238E27FC236}">
                      <a16:creationId xmlns:a16="http://schemas.microsoft.com/office/drawing/2014/main" id="{6839F85A-5F11-B571-CB3F-97ACB4AC7277}"/>
                    </a:ext>
                  </a:extLst>
                </p14:cNvPr>
                <p14:cNvContentPartPr/>
                <p14:nvPr/>
              </p14:nvContentPartPr>
              <p14:xfrm>
                <a:off x="1677653" y="3390427"/>
                <a:ext cx="100800" cy="7200"/>
              </p14:xfrm>
            </p:contentPart>
          </mc:Choice>
          <mc:Fallback>
            <p:pic>
              <p:nvPicPr>
                <p:cNvPr id="11" name="Ink 10">
                  <a:extLst>
                    <a:ext uri="{FF2B5EF4-FFF2-40B4-BE49-F238E27FC236}">
                      <a16:creationId xmlns:a16="http://schemas.microsoft.com/office/drawing/2014/main" id="{6839F85A-5F11-B571-CB3F-97ACB4AC7277}"/>
                    </a:ext>
                  </a:extLst>
                </p:cNvPr>
                <p:cNvPicPr/>
                <p:nvPr/>
              </p:nvPicPr>
              <p:blipFill>
                <a:blip r:embed="rId19"/>
                <a:stretch>
                  <a:fillRect/>
                </a:stretch>
              </p:blipFill>
              <p:spPr>
                <a:xfrm>
                  <a:off x="1673333" y="3386107"/>
                  <a:ext cx="1094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2" name="Ink 11">
                  <a:extLst>
                    <a:ext uri="{FF2B5EF4-FFF2-40B4-BE49-F238E27FC236}">
                      <a16:creationId xmlns:a16="http://schemas.microsoft.com/office/drawing/2014/main" id="{88EA16B7-1982-C8B3-5175-B78AFDF86B88}"/>
                    </a:ext>
                  </a:extLst>
                </p14:cNvPr>
                <p14:cNvContentPartPr/>
                <p14:nvPr/>
              </p14:nvContentPartPr>
              <p14:xfrm>
                <a:off x="1704653" y="3436507"/>
                <a:ext cx="87120" cy="25920"/>
              </p14:xfrm>
            </p:contentPart>
          </mc:Choice>
          <mc:Fallback>
            <p:pic>
              <p:nvPicPr>
                <p:cNvPr id="12" name="Ink 11">
                  <a:extLst>
                    <a:ext uri="{FF2B5EF4-FFF2-40B4-BE49-F238E27FC236}">
                      <a16:creationId xmlns:a16="http://schemas.microsoft.com/office/drawing/2014/main" id="{88EA16B7-1982-C8B3-5175-B78AFDF86B88}"/>
                    </a:ext>
                  </a:extLst>
                </p:cNvPr>
                <p:cNvPicPr/>
                <p:nvPr/>
              </p:nvPicPr>
              <p:blipFill>
                <a:blip r:embed="rId21"/>
                <a:stretch>
                  <a:fillRect/>
                </a:stretch>
              </p:blipFill>
              <p:spPr>
                <a:xfrm>
                  <a:off x="1700333" y="3432187"/>
                  <a:ext cx="9576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3" name="Ink 12">
                  <a:extLst>
                    <a:ext uri="{FF2B5EF4-FFF2-40B4-BE49-F238E27FC236}">
                      <a16:creationId xmlns:a16="http://schemas.microsoft.com/office/drawing/2014/main" id="{1354DB3F-B4BE-03E7-EF89-247B677E6A7C}"/>
                    </a:ext>
                  </a:extLst>
                </p14:cNvPr>
                <p14:cNvContentPartPr/>
                <p14:nvPr/>
              </p14:nvContentPartPr>
              <p14:xfrm>
                <a:off x="1910213" y="3295387"/>
                <a:ext cx="175320" cy="231840"/>
              </p14:xfrm>
            </p:contentPart>
          </mc:Choice>
          <mc:Fallback>
            <p:pic>
              <p:nvPicPr>
                <p:cNvPr id="13" name="Ink 12">
                  <a:extLst>
                    <a:ext uri="{FF2B5EF4-FFF2-40B4-BE49-F238E27FC236}">
                      <a16:creationId xmlns:a16="http://schemas.microsoft.com/office/drawing/2014/main" id="{1354DB3F-B4BE-03E7-EF89-247B677E6A7C}"/>
                    </a:ext>
                  </a:extLst>
                </p:cNvPr>
                <p:cNvPicPr/>
                <p:nvPr/>
              </p:nvPicPr>
              <p:blipFill>
                <a:blip r:embed="rId23"/>
                <a:stretch>
                  <a:fillRect/>
                </a:stretch>
              </p:blipFill>
              <p:spPr>
                <a:xfrm>
                  <a:off x="1905893" y="3291067"/>
                  <a:ext cx="18396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4" name="Ink 13">
                  <a:extLst>
                    <a:ext uri="{FF2B5EF4-FFF2-40B4-BE49-F238E27FC236}">
                      <a16:creationId xmlns:a16="http://schemas.microsoft.com/office/drawing/2014/main" id="{105BFD0C-9101-8F3C-7729-4887DCAF1395}"/>
                    </a:ext>
                  </a:extLst>
                </p14:cNvPr>
                <p14:cNvContentPartPr/>
                <p14:nvPr/>
              </p14:nvContentPartPr>
              <p14:xfrm>
                <a:off x="2160773" y="3482587"/>
                <a:ext cx="11160" cy="52920"/>
              </p14:xfrm>
            </p:contentPart>
          </mc:Choice>
          <mc:Fallback>
            <p:pic>
              <p:nvPicPr>
                <p:cNvPr id="14" name="Ink 13">
                  <a:extLst>
                    <a:ext uri="{FF2B5EF4-FFF2-40B4-BE49-F238E27FC236}">
                      <a16:creationId xmlns:a16="http://schemas.microsoft.com/office/drawing/2014/main" id="{105BFD0C-9101-8F3C-7729-4887DCAF1395}"/>
                    </a:ext>
                  </a:extLst>
                </p:cNvPr>
                <p:cNvPicPr/>
                <p:nvPr/>
              </p:nvPicPr>
              <p:blipFill>
                <a:blip r:embed="rId25"/>
                <a:stretch>
                  <a:fillRect/>
                </a:stretch>
              </p:blipFill>
              <p:spPr>
                <a:xfrm>
                  <a:off x="2156453" y="3478267"/>
                  <a:ext cx="19800" cy="615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5" name="Ink 14">
                  <a:extLst>
                    <a:ext uri="{FF2B5EF4-FFF2-40B4-BE49-F238E27FC236}">
                      <a16:creationId xmlns:a16="http://schemas.microsoft.com/office/drawing/2014/main" id="{C74BA756-14BC-7DC4-5603-C0E3DEEF52ED}"/>
                    </a:ext>
                  </a:extLst>
                </p14:cNvPr>
                <p14:cNvContentPartPr/>
                <p14:nvPr/>
              </p14:nvContentPartPr>
              <p14:xfrm>
                <a:off x="2230613" y="3319507"/>
                <a:ext cx="107280" cy="216000"/>
              </p14:xfrm>
            </p:contentPart>
          </mc:Choice>
          <mc:Fallback>
            <p:pic>
              <p:nvPicPr>
                <p:cNvPr id="15" name="Ink 14">
                  <a:extLst>
                    <a:ext uri="{FF2B5EF4-FFF2-40B4-BE49-F238E27FC236}">
                      <a16:creationId xmlns:a16="http://schemas.microsoft.com/office/drawing/2014/main" id="{C74BA756-14BC-7DC4-5603-C0E3DEEF52ED}"/>
                    </a:ext>
                  </a:extLst>
                </p:cNvPr>
                <p:cNvPicPr/>
                <p:nvPr/>
              </p:nvPicPr>
              <p:blipFill>
                <a:blip r:embed="rId27"/>
                <a:stretch>
                  <a:fillRect/>
                </a:stretch>
              </p:blipFill>
              <p:spPr>
                <a:xfrm>
                  <a:off x="2226293" y="3315187"/>
                  <a:ext cx="11592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6" name="Ink 15">
                  <a:extLst>
                    <a:ext uri="{FF2B5EF4-FFF2-40B4-BE49-F238E27FC236}">
                      <a16:creationId xmlns:a16="http://schemas.microsoft.com/office/drawing/2014/main" id="{4E323150-CD81-9A10-A134-693C8227D690}"/>
                    </a:ext>
                  </a:extLst>
                </p14:cNvPr>
                <p14:cNvContentPartPr/>
                <p14:nvPr/>
              </p14:nvContentPartPr>
              <p14:xfrm>
                <a:off x="2372093" y="3283147"/>
                <a:ext cx="131400" cy="234000"/>
              </p14:xfrm>
            </p:contentPart>
          </mc:Choice>
          <mc:Fallback>
            <p:pic>
              <p:nvPicPr>
                <p:cNvPr id="16" name="Ink 15">
                  <a:extLst>
                    <a:ext uri="{FF2B5EF4-FFF2-40B4-BE49-F238E27FC236}">
                      <a16:creationId xmlns:a16="http://schemas.microsoft.com/office/drawing/2014/main" id="{4E323150-CD81-9A10-A134-693C8227D690}"/>
                    </a:ext>
                  </a:extLst>
                </p:cNvPr>
                <p:cNvPicPr/>
                <p:nvPr/>
              </p:nvPicPr>
              <p:blipFill>
                <a:blip r:embed="rId29"/>
                <a:stretch>
                  <a:fillRect/>
                </a:stretch>
              </p:blipFill>
              <p:spPr>
                <a:xfrm>
                  <a:off x="2367773" y="3278827"/>
                  <a:ext cx="14004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7" name="Ink 16">
                  <a:extLst>
                    <a:ext uri="{FF2B5EF4-FFF2-40B4-BE49-F238E27FC236}">
                      <a16:creationId xmlns:a16="http://schemas.microsoft.com/office/drawing/2014/main" id="{F814DCB0-A172-A7D2-725C-222A474B3F8D}"/>
                    </a:ext>
                  </a:extLst>
                </p14:cNvPr>
                <p14:cNvContentPartPr/>
                <p14:nvPr/>
              </p14:nvContentPartPr>
              <p14:xfrm>
                <a:off x="2569733" y="3222307"/>
                <a:ext cx="229680" cy="255960"/>
              </p14:xfrm>
            </p:contentPart>
          </mc:Choice>
          <mc:Fallback>
            <p:pic>
              <p:nvPicPr>
                <p:cNvPr id="17" name="Ink 16">
                  <a:extLst>
                    <a:ext uri="{FF2B5EF4-FFF2-40B4-BE49-F238E27FC236}">
                      <a16:creationId xmlns:a16="http://schemas.microsoft.com/office/drawing/2014/main" id="{F814DCB0-A172-A7D2-725C-222A474B3F8D}"/>
                    </a:ext>
                  </a:extLst>
                </p:cNvPr>
                <p:cNvPicPr/>
                <p:nvPr/>
              </p:nvPicPr>
              <p:blipFill>
                <a:blip r:embed="rId31"/>
                <a:stretch>
                  <a:fillRect/>
                </a:stretch>
              </p:blipFill>
              <p:spPr>
                <a:xfrm>
                  <a:off x="2565413" y="3217987"/>
                  <a:ext cx="23832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8" name="Ink 17">
                  <a:extLst>
                    <a:ext uri="{FF2B5EF4-FFF2-40B4-BE49-F238E27FC236}">
                      <a16:creationId xmlns:a16="http://schemas.microsoft.com/office/drawing/2014/main" id="{8123A463-E78F-6543-3C67-0284590CC560}"/>
                    </a:ext>
                  </a:extLst>
                </p14:cNvPr>
                <p14:cNvContentPartPr/>
                <p14:nvPr/>
              </p14:nvContentPartPr>
              <p14:xfrm>
                <a:off x="2744693" y="3449107"/>
                <a:ext cx="125280" cy="25200"/>
              </p14:xfrm>
            </p:contentPart>
          </mc:Choice>
          <mc:Fallback>
            <p:pic>
              <p:nvPicPr>
                <p:cNvPr id="18" name="Ink 17">
                  <a:extLst>
                    <a:ext uri="{FF2B5EF4-FFF2-40B4-BE49-F238E27FC236}">
                      <a16:creationId xmlns:a16="http://schemas.microsoft.com/office/drawing/2014/main" id="{8123A463-E78F-6543-3C67-0284590CC560}"/>
                    </a:ext>
                  </a:extLst>
                </p:cNvPr>
                <p:cNvPicPr/>
                <p:nvPr/>
              </p:nvPicPr>
              <p:blipFill>
                <a:blip r:embed="rId33"/>
                <a:stretch>
                  <a:fillRect/>
                </a:stretch>
              </p:blipFill>
              <p:spPr>
                <a:xfrm>
                  <a:off x="2740373" y="3444787"/>
                  <a:ext cx="13392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9" name="Ink 18">
                  <a:extLst>
                    <a:ext uri="{FF2B5EF4-FFF2-40B4-BE49-F238E27FC236}">
                      <a16:creationId xmlns:a16="http://schemas.microsoft.com/office/drawing/2014/main" id="{4F262C80-2D0D-5D8B-6279-373A89B4AF5E}"/>
                    </a:ext>
                  </a:extLst>
                </p14:cNvPr>
                <p14:cNvContentPartPr/>
                <p14:nvPr/>
              </p14:nvContentPartPr>
              <p14:xfrm>
                <a:off x="3013613" y="3310507"/>
                <a:ext cx="21960" cy="166680"/>
              </p14:xfrm>
            </p:contentPart>
          </mc:Choice>
          <mc:Fallback>
            <p:pic>
              <p:nvPicPr>
                <p:cNvPr id="19" name="Ink 18">
                  <a:extLst>
                    <a:ext uri="{FF2B5EF4-FFF2-40B4-BE49-F238E27FC236}">
                      <a16:creationId xmlns:a16="http://schemas.microsoft.com/office/drawing/2014/main" id="{4F262C80-2D0D-5D8B-6279-373A89B4AF5E}"/>
                    </a:ext>
                  </a:extLst>
                </p:cNvPr>
                <p:cNvPicPr/>
                <p:nvPr/>
              </p:nvPicPr>
              <p:blipFill>
                <a:blip r:embed="rId35"/>
                <a:stretch>
                  <a:fillRect/>
                </a:stretch>
              </p:blipFill>
              <p:spPr>
                <a:xfrm>
                  <a:off x="3009293" y="3306187"/>
                  <a:ext cx="3060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0" name="Ink 19">
                  <a:extLst>
                    <a:ext uri="{FF2B5EF4-FFF2-40B4-BE49-F238E27FC236}">
                      <a16:creationId xmlns:a16="http://schemas.microsoft.com/office/drawing/2014/main" id="{848489A4-4A46-C48F-F521-27B94BB41234}"/>
                    </a:ext>
                  </a:extLst>
                </p14:cNvPr>
                <p14:cNvContentPartPr/>
                <p14:nvPr/>
              </p14:nvContentPartPr>
              <p14:xfrm>
                <a:off x="2950973" y="3397267"/>
                <a:ext cx="171360" cy="2160"/>
              </p14:xfrm>
            </p:contentPart>
          </mc:Choice>
          <mc:Fallback>
            <p:pic>
              <p:nvPicPr>
                <p:cNvPr id="20" name="Ink 19">
                  <a:extLst>
                    <a:ext uri="{FF2B5EF4-FFF2-40B4-BE49-F238E27FC236}">
                      <a16:creationId xmlns:a16="http://schemas.microsoft.com/office/drawing/2014/main" id="{848489A4-4A46-C48F-F521-27B94BB41234}"/>
                    </a:ext>
                  </a:extLst>
                </p:cNvPr>
                <p:cNvPicPr/>
                <p:nvPr/>
              </p:nvPicPr>
              <p:blipFill>
                <a:blip r:embed="rId37"/>
                <a:stretch>
                  <a:fillRect/>
                </a:stretch>
              </p:blipFill>
              <p:spPr>
                <a:xfrm>
                  <a:off x="2946653" y="3392947"/>
                  <a:ext cx="180000" cy="10800"/>
                </a:xfrm>
                <a:prstGeom prst="rect">
                  <a:avLst/>
                </a:prstGeom>
              </p:spPr>
            </p:pic>
          </mc:Fallback>
        </mc:AlternateContent>
      </p:grpSp>
      <p:grpSp>
        <p:nvGrpSpPr>
          <p:cNvPr id="21" name="Group 20">
            <a:extLst>
              <a:ext uri="{FF2B5EF4-FFF2-40B4-BE49-F238E27FC236}">
                <a16:creationId xmlns:a16="http://schemas.microsoft.com/office/drawing/2014/main" id="{7DCED9DA-11EB-7720-1DF5-242D3A646EE2}"/>
              </a:ext>
            </a:extLst>
          </p:cNvPr>
          <p:cNvGrpSpPr/>
          <p:nvPr/>
        </p:nvGrpSpPr>
        <p:grpSpPr>
          <a:xfrm>
            <a:off x="3326575" y="342560"/>
            <a:ext cx="1027800" cy="353160"/>
            <a:chOff x="3256973" y="3238867"/>
            <a:chExt cx="1027800" cy="353160"/>
          </a:xfrm>
        </p:grpSpPr>
        <mc:AlternateContent xmlns:mc="http://schemas.openxmlformats.org/markup-compatibility/2006">
          <mc:Choice xmlns:p14="http://schemas.microsoft.com/office/powerpoint/2010/main" Requires="p14">
            <p:contentPart p14:bwMode="auto" r:id="rId38">
              <p14:nvContentPartPr>
                <p14:cNvPr id="22" name="Ink 21">
                  <a:extLst>
                    <a:ext uri="{FF2B5EF4-FFF2-40B4-BE49-F238E27FC236}">
                      <a16:creationId xmlns:a16="http://schemas.microsoft.com/office/drawing/2014/main" id="{4419307B-7DA1-183A-8E87-E4A6A9752CDD}"/>
                    </a:ext>
                  </a:extLst>
                </p14:cNvPr>
                <p14:cNvContentPartPr/>
                <p14:nvPr/>
              </p14:nvContentPartPr>
              <p14:xfrm>
                <a:off x="3256973" y="3284587"/>
                <a:ext cx="187200" cy="277920"/>
              </p14:xfrm>
            </p:contentPart>
          </mc:Choice>
          <mc:Fallback>
            <p:pic>
              <p:nvPicPr>
                <p:cNvPr id="22" name="Ink 21">
                  <a:extLst>
                    <a:ext uri="{FF2B5EF4-FFF2-40B4-BE49-F238E27FC236}">
                      <a16:creationId xmlns:a16="http://schemas.microsoft.com/office/drawing/2014/main" id="{4419307B-7DA1-183A-8E87-E4A6A9752CDD}"/>
                    </a:ext>
                  </a:extLst>
                </p:cNvPr>
                <p:cNvPicPr/>
                <p:nvPr/>
              </p:nvPicPr>
              <p:blipFill>
                <a:blip r:embed="rId39"/>
                <a:stretch>
                  <a:fillRect/>
                </a:stretch>
              </p:blipFill>
              <p:spPr>
                <a:xfrm>
                  <a:off x="3252653" y="3280267"/>
                  <a:ext cx="19584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3" name="Ink 22">
                  <a:extLst>
                    <a:ext uri="{FF2B5EF4-FFF2-40B4-BE49-F238E27FC236}">
                      <a16:creationId xmlns:a16="http://schemas.microsoft.com/office/drawing/2014/main" id="{F699480A-0899-E57D-58B3-542D54025268}"/>
                    </a:ext>
                  </a:extLst>
                </p14:cNvPr>
                <p14:cNvContentPartPr/>
                <p14:nvPr/>
              </p14:nvContentPartPr>
              <p14:xfrm>
                <a:off x="3551093" y="3526867"/>
                <a:ext cx="21960" cy="65160"/>
              </p14:xfrm>
            </p:contentPart>
          </mc:Choice>
          <mc:Fallback>
            <p:pic>
              <p:nvPicPr>
                <p:cNvPr id="23" name="Ink 22">
                  <a:extLst>
                    <a:ext uri="{FF2B5EF4-FFF2-40B4-BE49-F238E27FC236}">
                      <a16:creationId xmlns:a16="http://schemas.microsoft.com/office/drawing/2014/main" id="{F699480A-0899-E57D-58B3-542D54025268}"/>
                    </a:ext>
                  </a:extLst>
                </p:cNvPr>
                <p:cNvPicPr/>
                <p:nvPr/>
              </p:nvPicPr>
              <p:blipFill>
                <a:blip r:embed="rId41"/>
                <a:stretch>
                  <a:fillRect/>
                </a:stretch>
              </p:blipFill>
              <p:spPr>
                <a:xfrm>
                  <a:off x="3546773" y="3522547"/>
                  <a:ext cx="306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4" name="Ink 23">
                  <a:extLst>
                    <a:ext uri="{FF2B5EF4-FFF2-40B4-BE49-F238E27FC236}">
                      <a16:creationId xmlns:a16="http://schemas.microsoft.com/office/drawing/2014/main" id="{C6463D5B-7273-1152-9BC1-413B82D57E59}"/>
                    </a:ext>
                  </a:extLst>
                </p14:cNvPr>
                <p14:cNvContentPartPr/>
                <p14:nvPr/>
              </p14:nvContentPartPr>
              <p14:xfrm>
                <a:off x="3561533" y="3296467"/>
                <a:ext cx="123120" cy="213480"/>
              </p14:xfrm>
            </p:contentPart>
          </mc:Choice>
          <mc:Fallback>
            <p:pic>
              <p:nvPicPr>
                <p:cNvPr id="24" name="Ink 23">
                  <a:extLst>
                    <a:ext uri="{FF2B5EF4-FFF2-40B4-BE49-F238E27FC236}">
                      <a16:creationId xmlns:a16="http://schemas.microsoft.com/office/drawing/2014/main" id="{C6463D5B-7273-1152-9BC1-413B82D57E59}"/>
                    </a:ext>
                  </a:extLst>
                </p:cNvPr>
                <p:cNvPicPr/>
                <p:nvPr/>
              </p:nvPicPr>
              <p:blipFill>
                <a:blip r:embed="rId43"/>
                <a:stretch>
                  <a:fillRect/>
                </a:stretch>
              </p:blipFill>
              <p:spPr>
                <a:xfrm>
                  <a:off x="3557213" y="3292147"/>
                  <a:ext cx="13176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5" name="Ink 24">
                  <a:extLst>
                    <a:ext uri="{FF2B5EF4-FFF2-40B4-BE49-F238E27FC236}">
                      <a16:creationId xmlns:a16="http://schemas.microsoft.com/office/drawing/2014/main" id="{3CFB0BEE-7D35-86B2-B435-E4936BB659DD}"/>
                    </a:ext>
                  </a:extLst>
                </p14:cNvPr>
                <p14:cNvContentPartPr/>
                <p14:nvPr/>
              </p14:nvContentPartPr>
              <p14:xfrm>
                <a:off x="3705533" y="3238867"/>
                <a:ext cx="153360" cy="246600"/>
              </p14:xfrm>
            </p:contentPart>
          </mc:Choice>
          <mc:Fallback>
            <p:pic>
              <p:nvPicPr>
                <p:cNvPr id="25" name="Ink 24">
                  <a:extLst>
                    <a:ext uri="{FF2B5EF4-FFF2-40B4-BE49-F238E27FC236}">
                      <a16:creationId xmlns:a16="http://schemas.microsoft.com/office/drawing/2014/main" id="{3CFB0BEE-7D35-86B2-B435-E4936BB659DD}"/>
                    </a:ext>
                  </a:extLst>
                </p:cNvPr>
                <p:cNvPicPr/>
                <p:nvPr/>
              </p:nvPicPr>
              <p:blipFill>
                <a:blip r:embed="rId45"/>
                <a:stretch>
                  <a:fillRect/>
                </a:stretch>
              </p:blipFill>
              <p:spPr>
                <a:xfrm>
                  <a:off x="3701213" y="3234547"/>
                  <a:ext cx="162000" cy="25524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6" name="Ink 25">
                  <a:extLst>
                    <a:ext uri="{FF2B5EF4-FFF2-40B4-BE49-F238E27FC236}">
                      <a16:creationId xmlns:a16="http://schemas.microsoft.com/office/drawing/2014/main" id="{DF4F2053-9ABC-47E5-B7FA-1943E5BEE89C}"/>
                    </a:ext>
                  </a:extLst>
                </p14:cNvPr>
                <p14:cNvContentPartPr/>
                <p14:nvPr/>
              </p14:nvContentPartPr>
              <p14:xfrm>
                <a:off x="3974813" y="3317347"/>
                <a:ext cx="43920" cy="181080"/>
              </p14:xfrm>
            </p:contentPart>
          </mc:Choice>
          <mc:Fallback>
            <p:pic>
              <p:nvPicPr>
                <p:cNvPr id="26" name="Ink 25">
                  <a:extLst>
                    <a:ext uri="{FF2B5EF4-FFF2-40B4-BE49-F238E27FC236}">
                      <a16:creationId xmlns:a16="http://schemas.microsoft.com/office/drawing/2014/main" id="{DF4F2053-9ABC-47E5-B7FA-1943E5BEE89C}"/>
                    </a:ext>
                  </a:extLst>
                </p:cNvPr>
                <p:cNvPicPr/>
                <p:nvPr/>
              </p:nvPicPr>
              <p:blipFill>
                <a:blip r:embed="rId47"/>
                <a:stretch>
                  <a:fillRect/>
                </a:stretch>
              </p:blipFill>
              <p:spPr>
                <a:xfrm>
                  <a:off x="3970493" y="3313027"/>
                  <a:ext cx="525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7" name="Ink 26">
                  <a:extLst>
                    <a:ext uri="{FF2B5EF4-FFF2-40B4-BE49-F238E27FC236}">
                      <a16:creationId xmlns:a16="http://schemas.microsoft.com/office/drawing/2014/main" id="{8A90D718-3958-8871-65A8-CE644CF0B4B9}"/>
                    </a:ext>
                  </a:extLst>
                </p14:cNvPr>
                <p14:cNvContentPartPr/>
                <p14:nvPr/>
              </p14:nvContentPartPr>
              <p14:xfrm>
                <a:off x="3950333" y="3339307"/>
                <a:ext cx="138960" cy="167040"/>
              </p14:xfrm>
            </p:contentPart>
          </mc:Choice>
          <mc:Fallback>
            <p:pic>
              <p:nvPicPr>
                <p:cNvPr id="27" name="Ink 26">
                  <a:extLst>
                    <a:ext uri="{FF2B5EF4-FFF2-40B4-BE49-F238E27FC236}">
                      <a16:creationId xmlns:a16="http://schemas.microsoft.com/office/drawing/2014/main" id="{8A90D718-3958-8871-65A8-CE644CF0B4B9}"/>
                    </a:ext>
                  </a:extLst>
                </p:cNvPr>
                <p:cNvPicPr/>
                <p:nvPr/>
              </p:nvPicPr>
              <p:blipFill>
                <a:blip r:embed="rId49"/>
                <a:stretch>
                  <a:fillRect/>
                </a:stretch>
              </p:blipFill>
              <p:spPr>
                <a:xfrm>
                  <a:off x="3946013" y="3334987"/>
                  <a:ext cx="14760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8" name="Ink 27">
                  <a:extLst>
                    <a:ext uri="{FF2B5EF4-FFF2-40B4-BE49-F238E27FC236}">
                      <a16:creationId xmlns:a16="http://schemas.microsoft.com/office/drawing/2014/main" id="{5EC687F6-6560-1941-DFBF-CB2CDFCB67B0}"/>
                    </a:ext>
                  </a:extLst>
                </p14:cNvPr>
                <p14:cNvContentPartPr/>
                <p14:nvPr/>
              </p14:nvContentPartPr>
              <p14:xfrm>
                <a:off x="4135013" y="3375307"/>
                <a:ext cx="149760" cy="125640"/>
              </p14:xfrm>
            </p:contentPart>
          </mc:Choice>
          <mc:Fallback>
            <p:pic>
              <p:nvPicPr>
                <p:cNvPr id="28" name="Ink 27">
                  <a:extLst>
                    <a:ext uri="{FF2B5EF4-FFF2-40B4-BE49-F238E27FC236}">
                      <a16:creationId xmlns:a16="http://schemas.microsoft.com/office/drawing/2014/main" id="{5EC687F6-6560-1941-DFBF-CB2CDFCB67B0}"/>
                    </a:ext>
                  </a:extLst>
                </p:cNvPr>
                <p:cNvPicPr/>
                <p:nvPr/>
              </p:nvPicPr>
              <p:blipFill>
                <a:blip r:embed="rId51"/>
                <a:stretch>
                  <a:fillRect/>
                </a:stretch>
              </p:blipFill>
              <p:spPr>
                <a:xfrm>
                  <a:off x="4130693" y="3370987"/>
                  <a:ext cx="158400" cy="134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2">
            <p14:nvContentPartPr>
              <p14:cNvPr id="29" name="Ink 28">
                <a:extLst>
                  <a:ext uri="{FF2B5EF4-FFF2-40B4-BE49-F238E27FC236}">
                    <a16:creationId xmlns:a16="http://schemas.microsoft.com/office/drawing/2014/main" id="{0E0098E6-2165-B64D-1171-A817D71BFBA1}"/>
                  </a:ext>
                </a:extLst>
              </p14:cNvPr>
              <p14:cNvContentPartPr/>
              <p14:nvPr/>
            </p14:nvContentPartPr>
            <p14:xfrm>
              <a:off x="4527535" y="490880"/>
              <a:ext cx="95400" cy="10080"/>
            </p14:xfrm>
          </p:contentPart>
        </mc:Choice>
        <mc:Fallback>
          <p:pic>
            <p:nvPicPr>
              <p:cNvPr id="29" name="Ink 28">
                <a:extLst>
                  <a:ext uri="{FF2B5EF4-FFF2-40B4-BE49-F238E27FC236}">
                    <a16:creationId xmlns:a16="http://schemas.microsoft.com/office/drawing/2014/main" id="{0E0098E6-2165-B64D-1171-A817D71BFBA1}"/>
                  </a:ext>
                </a:extLst>
              </p:cNvPr>
              <p:cNvPicPr/>
              <p:nvPr/>
            </p:nvPicPr>
            <p:blipFill>
              <a:blip r:embed="rId53"/>
              <a:stretch>
                <a:fillRect/>
              </a:stretch>
            </p:blipFill>
            <p:spPr>
              <a:xfrm>
                <a:off x="4523215" y="486560"/>
                <a:ext cx="104040" cy="18720"/>
              </a:xfrm>
              <a:prstGeom prst="rect">
                <a:avLst/>
              </a:prstGeom>
            </p:spPr>
          </p:pic>
        </mc:Fallback>
      </mc:AlternateContent>
      <p:grpSp>
        <p:nvGrpSpPr>
          <p:cNvPr id="30" name="Group 29">
            <a:extLst>
              <a:ext uri="{FF2B5EF4-FFF2-40B4-BE49-F238E27FC236}">
                <a16:creationId xmlns:a16="http://schemas.microsoft.com/office/drawing/2014/main" id="{820BEAC3-6322-D8EC-6435-8F262DF273DC}"/>
              </a:ext>
            </a:extLst>
          </p:cNvPr>
          <p:cNvGrpSpPr/>
          <p:nvPr/>
        </p:nvGrpSpPr>
        <p:grpSpPr>
          <a:xfrm>
            <a:off x="4807255" y="347600"/>
            <a:ext cx="1477440" cy="370080"/>
            <a:chOff x="4737653" y="3243907"/>
            <a:chExt cx="1477440" cy="370080"/>
          </a:xfrm>
        </p:grpSpPr>
        <mc:AlternateContent xmlns:mc="http://schemas.openxmlformats.org/markup-compatibility/2006">
          <mc:Choice xmlns:p14="http://schemas.microsoft.com/office/powerpoint/2010/main" Requires="p14">
            <p:contentPart p14:bwMode="auto" r:id="rId54">
              <p14:nvContentPartPr>
                <p14:cNvPr id="31" name="Ink 30">
                  <a:extLst>
                    <a:ext uri="{FF2B5EF4-FFF2-40B4-BE49-F238E27FC236}">
                      <a16:creationId xmlns:a16="http://schemas.microsoft.com/office/drawing/2014/main" id="{B66686DB-3990-2754-B68C-7A883BAC95D0}"/>
                    </a:ext>
                  </a:extLst>
                </p14:cNvPr>
                <p14:cNvContentPartPr/>
                <p14:nvPr/>
              </p14:nvContentPartPr>
              <p14:xfrm>
                <a:off x="4737653" y="3317347"/>
                <a:ext cx="125280" cy="170640"/>
              </p14:xfrm>
            </p:contentPart>
          </mc:Choice>
          <mc:Fallback>
            <p:pic>
              <p:nvPicPr>
                <p:cNvPr id="31" name="Ink 30">
                  <a:extLst>
                    <a:ext uri="{FF2B5EF4-FFF2-40B4-BE49-F238E27FC236}">
                      <a16:creationId xmlns:a16="http://schemas.microsoft.com/office/drawing/2014/main" id="{B66686DB-3990-2754-B68C-7A883BAC95D0}"/>
                    </a:ext>
                  </a:extLst>
                </p:cNvPr>
                <p:cNvPicPr/>
                <p:nvPr/>
              </p:nvPicPr>
              <p:blipFill>
                <a:blip r:embed="rId55"/>
                <a:stretch>
                  <a:fillRect/>
                </a:stretch>
              </p:blipFill>
              <p:spPr>
                <a:xfrm>
                  <a:off x="4733333" y="3313027"/>
                  <a:ext cx="13392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2" name="Ink 31">
                  <a:extLst>
                    <a:ext uri="{FF2B5EF4-FFF2-40B4-BE49-F238E27FC236}">
                      <a16:creationId xmlns:a16="http://schemas.microsoft.com/office/drawing/2014/main" id="{63DBF4F4-2BE7-1C3D-0E69-6F2AA8457894}"/>
                    </a:ext>
                  </a:extLst>
                </p14:cNvPr>
                <p14:cNvContentPartPr/>
                <p14:nvPr/>
              </p14:nvContentPartPr>
              <p14:xfrm>
                <a:off x="4954733" y="3296827"/>
                <a:ext cx="84600" cy="292320"/>
              </p14:xfrm>
            </p:contentPart>
          </mc:Choice>
          <mc:Fallback>
            <p:pic>
              <p:nvPicPr>
                <p:cNvPr id="32" name="Ink 31">
                  <a:extLst>
                    <a:ext uri="{FF2B5EF4-FFF2-40B4-BE49-F238E27FC236}">
                      <a16:creationId xmlns:a16="http://schemas.microsoft.com/office/drawing/2014/main" id="{63DBF4F4-2BE7-1C3D-0E69-6F2AA8457894}"/>
                    </a:ext>
                  </a:extLst>
                </p:cNvPr>
                <p:cNvPicPr/>
                <p:nvPr/>
              </p:nvPicPr>
              <p:blipFill>
                <a:blip r:embed="rId57"/>
                <a:stretch>
                  <a:fillRect/>
                </a:stretch>
              </p:blipFill>
              <p:spPr>
                <a:xfrm>
                  <a:off x="4950413" y="3292507"/>
                  <a:ext cx="93240" cy="3009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3" name="Ink 32">
                  <a:extLst>
                    <a:ext uri="{FF2B5EF4-FFF2-40B4-BE49-F238E27FC236}">
                      <a16:creationId xmlns:a16="http://schemas.microsoft.com/office/drawing/2014/main" id="{2D7E69E9-5FAB-F437-EEE1-1D2526DB67FF}"/>
                    </a:ext>
                  </a:extLst>
                </p14:cNvPr>
                <p14:cNvContentPartPr/>
                <p14:nvPr/>
              </p14:nvContentPartPr>
              <p14:xfrm>
                <a:off x="5134013" y="3340387"/>
                <a:ext cx="87120" cy="258480"/>
              </p14:xfrm>
            </p:contentPart>
          </mc:Choice>
          <mc:Fallback>
            <p:pic>
              <p:nvPicPr>
                <p:cNvPr id="33" name="Ink 32">
                  <a:extLst>
                    <a:ext uri="{FF2B5EF4-FFF2-40B4-BE49-F238E27FC236}">
                      <a16:creationId xmlns:a16="http://schemas.microsoft.com/office/drawing/2014/main" id="{2D7E69E9-5FAB-F437-EEE1-1D2526DB67FF}"/>
                    </a:ext>
                  </a:extLst>
                </p:cNvPr>
                <p:cNvPicPr/>
                <p:nvPr/>
              </p:nvPicPr>
              <p:blipFill>
                <a:blip r:embed="rId59"/>
                <a:stretch>
                  <a:fillRect/>
                </a:stretch>
              </p:blipFill>
              <p:spPr>
                <a:xfrm>
                  <a:off x="5129693" y="3336067"/>
                  <a:ext cx="9576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4" name="Ink 33">
                  <a:extLst>
                    <a:ext uri="{FF2B5EF4-FFF2-40B4-BE49-F238E27FC236}">
                      <a16:creationId xmlns:a16="http://schemas.microsoft.com/office/drawing/2014/main" id="{419BAE7A-F743-1A37-8E51-E60E59BA8AB0}"/>
                    </a:ext>
                  </a:extLst>
                </p14:cNvPr>
                <p14:cNvContentPartPr/>
                <p14:nvPr/>
              </p14:nvContentPartPr>
              <p14:xfrm>
                <a:off x="5324093" y="3477547"/>
                <a:ext cx="3240" cy="85680"/>
              </p14:xfrm>
            </p:contentPart>
          </mc:Choice>
          <mc:Fallback>
            <p:pic>
              <p:nvPicPr>
                <p:cNvPr id="34" name="Ink 33">
                  <a:extLst>
                    <a:ext uri="{FF2B5EF4-FFF2-40B4-BE49-F238E27FC236}">
                      <a16:creationId xmlns:a16="http://schemas.microsoft.com/office/drawing/2014/main" id="{419BAE7A-F743-1A37-8E51-E60E59BA8AB0}"/>
                    </a:ext>
                  </a:extLst>
                </p:cNvPr>
                <p:cNvPicPr/>
                <p:nvPr/>
              </p:nvPicPr>
              <p:blipFill>
                <a:blip r:embed="rId61"/>
                <a:stretch>
                  <a:fillRect/>
                </a:stretch>
              </p:blipFill>
              <p:spPr>
                <a:xfrm>
                  <a:off x="5319773" y="3473227"/>
                  <a:ext cx="1188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5" name="Ink 34">
                  <a:extLst>
                    <a:ext uri="{FF2B5EF4-FFF2-40B4-BE49-F238E27FC236}">
                      <a16:creationId xmlns:a16="http://schemas.microsoft.com/office/drawing/2014/main" id="{6E70D764-DFDF-43C5-CE82-3F68D1FB9349}"/>
                    </a:ext>
                  </a:extLst>
                </p14:cNvPr>
                <p14:cNvContentPartPr/>
                <p14:nvPr/>
              </p14:nvContentPartPr>
              <p14:xfrm>
                <a:off x="5338493" y="3366307"/>
                <a:ext cx="131760" cy="208800"/>
              </p14:xfrm>
            </p:contentPart>
          </mc:Choice>
          <mc:Fallback>
            <p:pic>
              <p:nvPicPr>
                <p:cNvPr id="35" name="Ink 34">
                  <a:extLst>
                    <a:ext uri="{FF2B5EF4-FFF2-40B4-BE49-F238E27FC236}">
                      <a16:creationId xmlns:a16="http://schemas.microsoft.com/office/drawing/2014/main" id="{6E70D764-DFDF-43C5-CE82-3F68D1FB9349}"/>
                    </a:ext>
                  </a:extLst>
                </p:cNvPr>
                <p:cNvPicPr/>
                <p:nvPr/>
              </p:nvPicPr>
              <p:blipFill>
                <a:blip r:embed="rId63"/>
                <a:stretch>
                  <a:fillRect/>
                </a:stretch>
              </p:blipFill>
              <p:spPr>
                <a:xfrm>
                  <a:off x="5334173" y="3361987"/>
                  <a:ext cx="140400" cy="2174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6" name="Ink 35">
                  <a:extLst>
                    <a:ext uri="{FF2B5EF4-FFF2-40B4-BE49-F238E27FC236}">
                      <a16:creationId xmlns:a16="http://schemas.microsoft.com/office/drawing/2014/main" id="{868642B0-20D6-F81D-1DEB-2D477EA2BB3E}"/>
                    </a:ext>
                  </a:extLst>
                </p14:cNvPr>
                <p14:cNvContentPartPr/>
                <p14:nvPr/>
              </p14:nvContentPartPr>
              <p14:xfrm>
                <a:off x="5495093" y="3323107"/>
                <a:ext cx="122400" cy="222840"/>
              </p14:xfrm>
            </p:contentPart>
          </mc:Choice>
          <mc:Fallback>
            <p:pic>
              <p:nvPicPr>
                <p:cNvPr id="36" name="Ink 35">
                  <a:extLst>
                    <a:ext uri="{FF2B5EF4-FFF2-40B4-BE49-F238E27FC236}">
                      <a16:creationId xmlns:a16="http://schemas.microsoft.com/office/drawing/2014/main" id="{868642B0-20D6-F81D-1DEB-2D477EA2BB3E}"/>
                    </a:ext>
                  </a:extLst>
                </p:cNvPr>
                <p:cNvPicPr/>
                <p:nvPr/>
              </p:nvPicPr>
              <p:blipFill>
                <a:blip r:embed="rId65"/>
                <a:stretch>
                  <a:fillRect/>
                </a:stretch>
              </p:blipFill>
              <p:spPr>
                <a:xfrm>
                  <a:off x="5490773" y="3318787"/>
                  <a:ext cx="131040" cy="23148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7" name="Ink 36">
                  <a:extLst>
                    <a:ext uri="{FF2B5EF4-FFF2-40B4-BE49-F238E27FC236}">
                      <a16:creationId xmlns:a16="http://schemas.microsoft.com/office/drawing/2014/main" id="{C3FBF6F0-AED7-616A-86AC-6591378AD778}"/>
                    </a:ext>
                  </a:extLst>
                </p14:cNvPr>
                <p14:cNvContentPartPr/>
                <p14:nvPr/>
              </p14:nvContentPartPr>
              <p14:xfrm>
                <a:off x="5503373" y="3390427"/>
                <a:ext cx="157680" cy="49680"/>
              </p14:xfrm>
            </p:contentPart>
          </mc:Choice>
          <mc:Fallback>
            <p:pic>
              <p:nvPicPr>
                <p:cNvPr id="37" name="Ink 36">
                  <a:extLst>
                    <a:ext uri="{FF2B5EF4-FFF2-40B4-BE49-F238E27FC236}">
                      <a16:creationId xmlns:a16="http://schemas.microsoft.com/office/drawing/2014/main" id="{C3FBF6F0-AED7-616A-86AC-6591378AD778}"/>
                    </a:ext>
                  </a:extLst>
                </p:cNvPr>
                <p:cNvPicPr/>
                <p:nvPr/>
              </p:nvPicPr>
              <p:blipFill>
                <a:blip r:embed="rId67"/>
                <a:stretch>
                  <a:fillRect/>
                </a:stretch>
              </p:blipFill>
              <p:spPr>
                <a:xfrm>
                  <a:off x="5499053" y="3386107"/>
                  <a:ext cx="16632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8" name="Ink 37">
                  <a:extLst>
                    <a:ext uri="{FF2B5EF4-FFF2-40B4-BE49-F238E27FC236}">
                      <a16:creationId xmlns:a16="http://schemas.microsoft.com/office/drawing/2014/main" id="{0E4DA498-FD8B-0AEA-1DD8-0EADC674B5E7}"/>
                    </a:ext>
                  </a:extLst>
                </p14:cNvPr>
                <p14:cNvContentPartPr/>
                <p14:nvPr/>
              </p14:nvContentPartPr>
              <p14:xfrm>
                <a:off x="5742773" y="3289987"/>
                <a:ext cx="165600" cy="251280"/>
              </p14:xfrm>
            </p:contentPart>
          </mc:Choice>
          <mc:Fallback>
            <p:pic>
              <p:nvPicPr>
                <p:cNvPr id="38" name="Ink 37">
                  <a:extLst>
                    <a:ext uri="{FF2B5EF4-FFF2-40B4-BE49-F238E27FC236}">
                      <a16:creationId xmlns:a16="http://schemas.microsoft.com/office/drawing/2014/main" id="{0E4DA498-FD8B-0AEA-1DD8-0EADC674B5E7}"/>
                    </a:ext>
                  </a:extLst>
                </p:cNvPr>
                <p:cNvPicPr/>
                <p:nvPr/>
              </p:nvPicPr>
              <p:blipFill>
                <a:blip r:embed="rId69"/>
                <a:stretch>
                  <a:fillRect/>
                </a:stretch>
              </p:blipFill>
              <p:spPr>
                <a:xfrm>
                  <a:off x="5738453" y="3285667"/>
                  <a:ext cx="174240" cy="25992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39" name="Ink 38">
                  <a:extLst>
                    <a:ext uri="{FF2B5EF4-FFF2-40B4-BE49-F238E27FC236}">
                      <a16:creationId xmlns:a16="http://schemas.microsoft.com/office/drawing/2014/main" id="{970BBC9D-086F-E390-81D6-FB261AE5EBE8}"/>
                    </a:ext>
                  </a:extLst>
                </p14:cNvPr>
                <p14:cNvContentPartPr/>
                <p14:nvPr/>
              </p14:nvContentPartPr>
              <p14:xfrm>
                <a:off x="5956613" y="3310507"/>
                <a:ext cx="131400" cy="153360"/>
              </p14:xfrm>
            </p:contentPart>
          </mc:Choice>
          <mc:Fallback>
            <p:pic>
              <p:nvPicPr>
                <p:cNvPr id="39" name="Ink 38">
                  <a:extLst>
                    <a:ext uri="{FF2B5EF4-FFF2-40B4-BE49-F238E27FC236}">
                      <a16:creationId xmlns:a16="http://schemas.microsoft.com/office/drawing/2014/main" id="{970BBC9D-086F-E390-81D6-FB261AE5EBE8}"/>
                    </a:ext>
                  </a:extLst>
                </p:cNvPr>
                <p:cNvPicPr/>
                <p:nvPr/>
              </p:nvPicPr>
              <p:blipFill>
                <a:blip r:embed="rId71"/>
                <a:stretch>
                  <a:fillRect/>
                </a:stretch>
              </p:blipFill>
              <p:spPr>
                <a:xfrm>
                  <a:off x="5952293" y="3306187"/>
                  <a:ext cx="14004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0" name="Ink 39">
                  <a:extLst>
                    <a:ext uri="{FF2B5EF4-FFF2-40B4-BE49-F238E27FC236}">
                      <a16:creationId xmlns:a16="http://schemas.microsoft.com/office/drawing/2014/main" id="{69758C55-3C37-E075-57EE-FFE4D6A133AC}"/>
                    </a:ext>
                  </a:extLst>
                </p14:cNvPr>
                <p14:cNvContentPartPr/>
                <p14:nvPr/>
              </p14:nvContentPartPr>
              <p14:xfrm>
                <a:off x="6068213" y="3307267"/>
                <a:ext cx="11160" cy="213120"/>
              </p14:xfrm>
            </p:contentPart>
          </mc:Choice>
          <mc:Fallback>
            <p:pic>
              <p:nvPicPr>
                <p:cNvPr id="40" name="Ink 39">
                  <a:extLst>
                    <a:ext uri="{FF2B5EF4-FFF2-40B4-BE49-F238E27FC236}">
                      <a16:creationId xmlns:a16="http://schemas.microsoft.com/office/drawing/2014/main" id="{69758C55-3C37-E075-57EE-FFE4D6A133AC}"/>
                    </a:ext>
                  </a:extLst>
                </p:cNvPr>
                <p:cNvPicPr/>
                <p:nvPr/>
              </p:nvPicPr>
              <p:blipFill>
                <a:blip r:embed="rId73"/>
                <a:stretch>
                  <a:fillRect/>
                </a:stretch>
              </p:blipFill>
              <p:spPr>
                <a:xfrm>
                  <a:off x="6063893" y="3302947"/>
                  <a:ext cx="1980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1" name="Ink 40">
                  <a:extLst>
                    <a:ext uri="{FF2B5EF4-FFF2-40B4-BE49-F238E27FC236}">
                      <a16:creationId xmlns:a16="http://schemas.microsoft.com/office/drawing/2014/main" id="{CC09677E-A5DF-A6F3-DEED-CFA630463E07}"/>
                    </a:ext>
                  </a:extLst>
                </p14:cNvPr>
                <p14:cNvContentPartPr/>
                <p14:nvPr/>
              </p14:nvContentPartPr>
              <p14:xfrm>
                <a:off x="5756813" y="3414547"/>
                <a:ext cx="102600" cy="67320"/>
              </p14:xfrm>
            </p:contentPart>
          </mc:Choice>
          <mc:Fallback>
            <p:pic>
              <p:nvPicPr>
                <p:cNvPr id="41" name="Ink 40">
                  <a:extLst>
                    <a:ext uri="{FF2B5EF4-FFF2-40B4-BE49-F238E27FC236}">
                      <a16:creationId xmlns:a16="http://schemas.microsoft.com/office/drawing/2014/main" id="{CC09677E-A5DF-A6F3-DEED-CFA630463E07}"/>
                    </a:ext>
                  </a:extLst>
                </p:cNvPr>
                <p:cNvPicPr/>
                <p:nvPr/>
              </p:nvPicPr>
              <p:blipFill>
                <a:blip r:embed="rId75"/>
                <a:stretch>
                  <a:fillRect/>
                </a:stretch>
              </p:blipFill>
              <p:spPr>
                <a:xfrm>
                  <a:off x="5752493" y="3410227"/>
                  <a:ext cx="111240" cy="7596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2" name="Ink 41">
                  <a:extLst>
                    <a:ext uri="{FF2B5EF4-FFF2-40B4-BE49-F238E27FC236}">
                      <a16:creationId xmlns:a16="http://schemas.microsoft.com/office/drawing/2014/main" id="{BC5B8D44-1AC4-A612-4847-507CD408856F}"/>
                    </a:ext>
                  </a:extLst>
                </p14:cNvPr>
                <p14:cNvContentPartPr/>
                <p14:nvPr/>
              </p14:nvContentPartPr>
              <p14:xfrm>
                <a:off x="6095213" y="3243907"/>
                <a:ext cx="119880" cy="370080"/>
              </p14:xfrm>
            </p:contentPart>
          </mc:Choice>
          <mc:Fallback>
            <p:pic>
              <p:nvPicPr>
                <p:cNvPr id="42" name="Ink 41">
                  <a:extLst>
                    <a:ext uri="{FF2B5EF4-FFF2-40B4-BE49-F238E27FC236}">
                      <a16:creationId xmlns:a16="http://schemas.microsoft.com/office/drawing/2014/main" id="{BC5B8D44-1AC4-A612-4847-507CD408856F}"/>
                    </a:ext>
                  </a:extLst>
                </p:cNvPr>
                <p:cNvPicPr/>
                <p:nvPr/>
              </p:nvPicPr>
              <p:blipFill>
                <a:blip r:embed="rId77"/>
                <a:stretch>
                  <a:fillRect/>
                </a:stretch>
              </p:blipFill>
              <p:spPr>
                <a:xfrm>
                  <a:off x="6090893" y="3239587"/>
                  <a:ext cx="128520" cy="378720"/>
                </a:xfrm>
                <a:prstGeom prst="rect">
                  <a:avLst/>
                </a:prstGeom>
              </p:spPr>
            </p:pic>
          </mc:Fallback>
        </mc:AlternateContent>
      </p:grpSp>
      <p:grpSp>
        <p:nvGrpSpPr>
          <p:cNvPr id="43" name="Group 42">
            <a:extLst>
              <a:ext uri="{FF2B5EF4-FFF2-40B4-BE49-F238E27FC236}">
                <a16:creationId xmlns:a16="http://schemas.microsoft.com/office/drawing/2014/main" id="{E6D1C4B8-E868-EC43-9F70-D0EA118D1295}"/>
              </a:ext>
            </a:extLst>
          </p:cNvPr>
          <p:cNvGrpSpPr/>
          <p:nvPr/>
        </p:nvGrpSpPr>
        <p:grpSpPr>
          <a:xfrm>
            <a:off x="6352375" y="422840"/>
            <a:ext cx="217440" cy="262440"/>
            <a:chOff x="6282773" y="3319147"/>
            <a:chExt cx="217440" cy="262440"/>
          </a:xfrm>
        </p:grpSpPr>
        <mc:AlternateContent xmlns:mc="http://schemas.openxmlformats.org/markup-compatibility/2006">
          <mc:Choice xmlns:p14="http://schemas.microsoft.com/office/powerpoint/2010/main" Requires="p14">
            <p:contentPart p14:bwMode="auto" r:id="rId78">
              <p14:nvContentPartPr>
                <p14:cNvPr id="44" name="Ink 43">
                  <a:extLst>
                    <a:ext uri="{FF2B5EF4-FFF2-40B4-BE49-F238E27FC236}">
                      <a16:creationId xmlns:a16="http://schemas.microsoft.com/office/drawing/2014/main" id="{53489456-95D5-86FE-CF5E-7EFB7CA986DB}"/>
                    </a:ext>
                  </a:extLst>
                </p14:cNvPr>
                <p14:cNvContentPartPr/>
                <p14:nvPr/>
              </p14:nvContentPartPr>
              <p14:xfrm>
                <a:off x="6306893" y="3319147"/>
                <a:ext cx="65520" cy="255960"/>
              </p14:xfrm>
            </p:contentPart>
          </mc:Choice>
          <mc:Fallback>
            <p:pic>
              <p:nvPicPr>
                <p:cNvPr id="44" name="Ink 43">
                  <a:extLst>
                    <a:ext uri="{FF2B5EF4-FFF2-40B4-BE49-F238E27FC236}">
                      <a16:creationId xmlns:a16="http://schemas.microsoft.com/office/drawing/2014/main" id="{53489456-95D5-86FE-CF5E-7EFB7CA986DB}"/>
                    </a:ext>
                  </a:extLst>
                </p:cNvPr>
                <p:cNvPicPr/>
                <p:nvPr/>
              </p:nvPicPr>
              <p:blipFill>
                <a:blip r:embed="rId79"/>
                <a:stretch>
                  <a:fillRect/>
                </a:stretch>
              </p:blipFill>
              <p:spPr>
                <a:xfrm>
                  <a:off x="6302573" y="3314827"/>
                  <a:ext cx="74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5" name="Ink 44">
                  <a:extLst>
                    <a:ext uri="{FF2B5EF4-FFF2-40B4-BE49-F238E27FC236}">
                      <a16:creationId xmlns:a16="http://schemas.microsoft.com/office/drawing/2014/main" id="{6FBA37CA-FADC-34F5-6CEA-0CA8A547F8E6}"/>
                    </a:ext>
                  </a:extLst>
                </p14:cNvPr>
                <p14:cNvContentPartPr/>
                <p14:nvPr/>
              </p14:nvContentPartPr>
              <p14:xfrm>
                <a:off x="6282773" y="3364147"/>
                <a:ext cx="119880" cy="217440"/>
              </p14:xfrm>
            </p:contentPart>
          </mc:Choice>
          <mc:Fallback>
            <p:pic>
              <p:nvPicPr>
                <p:cNvPr id="45" name="Ink 44">
                  <a:extLst>
                    <a:ext uri="{FF2B5EF4-FFF2-40B4-BE49-F238E27FC236}">
                      <a16:creationId xmlns:a16="http://schemas.microsoft.com/office/drawing/2014/main" id="{6FBA37CA-FADC-34F5-6CEA-0CA8A547F8E6}"/>
                    </a:ext>
                  </a:extLst>
                </p:cNvPr>
                <p:cNvPicPr/>
                <p:nvPr/>
              </p:nvPicPr>
              <p:blipFill>
                <a:blip r:embed="rId81"/>
                <a:stretch>
                  <a:fillRect/>
                </a:stretch>
              </p:blipFill>
              <p:spPr>
                <a:xfrm>
                  <a:off x="6278453" y="3359827"/>
                  <a:ext cx="1285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6" name="Ink 45">
                  <a:extLst>
                    <a:ext uri="{FF2B5EF4-FFF2-40B4-BE49-F238E27FC236}">
                      <a16:creationId xmlns:a16="http://schemas.microsoft.com/office/drawing/2014/main" id="{1F4EC02E-E49C-6D88-62B7-6857DA0A79B2}"/>
                    </a:ext>
                  </a:extLst>
                </p14:cNvPr>
                <p14:cNvContentPartPr/>
                <p14:nvPr/>
              </p14:nvContentPartPr>
              <p14:xfrm>
                <a:off x="6489053" y="3465667"/>
                <a:ext cx="11160" cy="107640"/>
              </p14:xfrm>
            </p:contentPart>
          </mc:Choice>
          <mc:Fallback>
            <p:pic>
              <p:nvPicPr>
                <p:cNvPr id="46" name="Ink 45">
                  <a:extLst>
                    <a:ext uri="{FF2B5EF4-FFF2-40B4-BE49-F238E27FC236}">
                      <a16:creationId xmlns:a16="http://schemas.microsoft.com/office/drawing/2014/main" id="{1F4EC02E-E49C-6D88-62B7-6857DA0A79B2}"/>
                    </a:ext>
                  </a:extLst>
                </p:cNvPr>
                <p:cNvPicPr/>
                <p:nvPr/>
              </p:nvPicPr>
              <p:blipFill>
                <a:blip r:embed="rId83"/>
                <a:stretch>
                  <a:fillRect/>
                </a:stretch>
              </p:blipFill>
              <p:spPr>
                <a:xfrm>
                  <a:off x="6484733" y="3461347"/>
                  <a:ext cx="19800" cy="116280"/>
                </a:xfrm>
                <a:prstGeom prst="rect">
                  <a:avLst/>
                </a:prstGeom>
              </p:spPr>
            </p:pic>
          </mc:Fallback>
        </mc:AlternateContent>
      </p:grpSp>
      <p:grpSp>
        <p:nvGrpSpPr>
          <p:cNvPr id="47" name="Group 46">
            <a:extLst>
              <a:ext uri="{FF2B5EF4-FFF2-40B4-BE49-F238E27FC236}">
                <a16:creationId xmlns:a16="http://schemas.microsoft.com/office/drawing/2014/main" id="{190C0044-1B1B-5F35-6873-84E453891221}"/>
              </a:ext>
            </a:extLst>
          </p:cNvPr>
          <p:cNvGrpSpPr/>
          <p:nvPr/>
        </p:nvGrpSpPr>
        <p:grpSpPr>
          <a:xfrm>
            <a:off x="1089175" y="1349480"/>
            <a:ext cx="796680" cy="778680"/>
            <a:chOff x="1019573" y="4245787"/>
            <a:chExt cx="796680" cy="778680"/>
          </a:xfrm>
        </p:grpSpPr>
        <mc:AlternateContent xmlns:mc="http://schemas.openxmlformats.org/markup-compatibility/2006">
          <mc:Choice xmlns:p14="http://schemas.microsoft.com/office/powerpoint/2010/main" Requires="p14">
            <p:contentPart p14:bwMode="auto" r:id="rId84">
              <p14:nvContentPartPr>
                <p14:cNvPr id="48" name="Ink 47">
                  <a:extLst>
                    <a:ext uri="{FF2B5EF4-FFF2-40B4-BE49-F238E27FC236}">
                      <a16:creationId xmlns:a16="http://schemas.microsoft.com/office/drawing/2014/main" id="{C311D84F-03EB-9534-3570-4D905D2C2FCB}"/>
                    </a:ext>
                  </a:extLst>
                </p14:cNvPr>
                <p14:cNvContentPartPr/>
                <p14:nvPr/>
              </p14:nvContentPartPr>
              <p14:xfrm>
                <a:off x="1156373" y="4245787"/>
                <a:ext cx="204120" cy="311760"/>
              </p14:xfrm>
            </p:contentPart>
          </mc:Choice>
          <mc:Fallback>
            <p:pic>
              <p:nvPicPr>
                <p:cNvPr id="48" name="Ink 47">
                  <a:extLst>
                    <a:ext uri="{FF2B5EF4-FFF2-40B4-BE49-F238E27FC236}">
                      <a16:creationId xmlns:a16="http://schemas.microsoft.com/office/drawing/2014/main" id="{C311D84F-03EB-9534-3570-4D905D2C2FCB}"/>
                    </a:ext>
                  </a:extLst>
                </p:cNvPr>
                <p:cNvPicPr/>
                <p:nvPr/>
              </p:nvPicPr>
              <p:blipFill>
                <a:blip r:embed="rId85"/>
                <a:stretch>
                  <a:fillRect/>
                </a:stretch>
              </p:blipFill>
              <p:spPr>
                <a:xfrm>
                  <a:off x="1152053" y="4241467"/>
                  <a:ext cx="212760" cy="3204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49" name="Ink 48">
                  <a:extLst>
                    <a:ext uri="{FF2B5EF4-FFF2-40B4-BE49-F238E27FC236}">
                      <a16:creationId xmlns:a16="http://schemas.microsoft.com/office/drawing/2014/main" id="{6A2D0DDF-6FD9-3F91-3AAD-66128ECA3586}"/>
                    </a:ext>
                  </a:extLst>
                </p14:cNvPr>
                <p14:cNvContentPartPr/>
                <p14:nvPr/>
              </p14:nvContentPartPr>
              <p14:xfrm>
                <a:off x="1019573" y="4656187"/>
                <a:ext cx="590400" cy="39600"/>
              </p14:xfrm>
            </p:contentPart>
          </mc:Choice>
          <mc:Fallback>
            <p:pic>
              <p:nvPicPr>
                <p:cNvPr id="49" name="Ink 48">
                  <a:extLst>
                    <a:ext uri="{FF2B5EF4-FFF2-40B4-BE49-F238E27FC236}">
                      <a16:creationId xmlns:a16="http://schemas.microsoft.com/office/drawing/2014/main" id="{6A2D0DDF-6FD9-3F91-3AAD-66128ECA3586}"/>
                    </a:ext>
                  </a:extLst>
                </p:cNvPr>
                <p:cNvPicPr/>
                <p:nvPr/>
              </p:nvPicPr>
              <p:blipFill>
                <a:blip r:embed="rId87"/>
                <a:stretch>
                  <a:fillRect/>
                </a:stretch>
              </p:blipFill>
              <p:spPr>
                <a:xfrm>
                  <a:off x="1015253" y="4651867"/>
                  <a:ext cx="59904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0" name="Ink 49">
                  <a:extLst>
                    <a:ext uri="{FF2B5EF4-FFF2-40B4-BE49-F238E27FC236}">
                      <a16:creationId xmlns:a16="http://schemas.microsoft.com/office/drawing/2014/main" id="{0009C937-F94F-58E8-E50B-CCD882AADAE0}"/>
                    </a:ext>
                  </a:extLst>
                </p14:cNvPr>
                <p14:cNvContentPartPr/>
                <p14:nvPr/>
              </p14:nvContentPartPr>
              <p14:xfrm>
                <a:off x="1127933" y="4769947"/>
                <a:ext cx="178200" cy="254520"/>
              </p14:xfrm>
            </p:contentPart>
          </mc:Choice>
          <mc:Fallback>
            <p:pic>
              <p:nvPicPr>
                <p:cNvPr id="50" name="Ink 49">
                  <a:extLst>
                    <a:ext uri="{FF2B5EF4-FFF2-40B4-BE49-F238E27FC236}">
                      <a16:creationId xmlns:a16="http://schemas.microsoft.com/office/drawing/2014/main" id="{0009C937-F94F-58E8-E50B-CCD882AADAE0}"/>
                    </a:ext>
                  </a:extLst>
                </p:cNvPr>
                <p:cNvPicPr/>
                <p:nvPr/>
              </p:nvPicPr>
              <p:blipFill>
                <a:blip r:embed="rId89"/>
                <a:stretch>
                  <a:fillRect/>
                </a:stretch>
              </p:blipFill>
              <p:spPr>
                <a:xfrm>
                  <a:off x="1123613" y="4765627"/>
                  <a:ext cx="18684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1" name="Ink 50">
                  <a:extLst>
                    <a:ext uri="{FF2B5EF4-FFF2-40B4-BE49-F238E27FC236}">
                      <a16:creationId xmlns:a16="http://schemas.microsoft.com/office/drawing/2014/main" id="{D7D48D0E-D619-6E57-A3E3-5E976F48819B}"/>
                    </a:ext>
                  </a:extLst>
                </p14:cNvPr>
                <p14:cNvContentPartPr/>
                <p14:nvPr/>
              </p14:nvContentPartPr>
              <p14:xfrm>
                <a:off x="1411613" y="4800907"/>
                <a:ext cx="92520" cy="221760"/>
              </p14:xfrm>
            </p:contentPart>
          </mc:Choice>
          <mc:Fallback>
            <p:pic>
              <p:nvPicPr>
                <p:cNvPr id="51" name="Ink 50">
                  <a:extLst>
                    <a:ext uri="{FF2B5EF4-FFF2-40B4-BE49-F238E27FC236}">
                      <a16:creationId xmlns:a16="http://schemas.microsoft.com/office/drawing/2014/main" id="{D7D48D0E-D619-6E57-A3E3-5E976F48819B}"/>
                    </a:ext>
                  </a:extLst>
                </p:cNvPr>
                <p:cNvPicPr/>
                <p:nvPr/>
              </p:nvPicPr>
              <p:blipFill>
                <a:blip r:embed="rId91"/>
                <a:stretch>
                  <a:fillRect/>
                </a:stretch>
              </p:blipFill>
              <p:spPr>
                <a:xfrm>
                  <a:off x="1407293" y="4796587"/>
                  <a:ext cx="10116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2" name="Ink 51">
                  <a:extLst>
                    <a:ext uri="{FF2B5EF4-FFF2-40B4-BE49-F238E27FC236}">
                      <a16:creationId xmlns:a16="http://schemas.microsoft.com/office/drawing/2014/main" id="{C6FE8715-E6F5-C0D0-060F-D8E5B69A618C}"/>
                    </a:ext>
                  </a:extLst>
                </p14:cNvPr>
                <p14:cNvContentPartPr/>
                <p14:nvPr/>
              </p14:nvContentPartPr>
              <p14:xfrm>
                <a:off x="1381733" y="4827907"/>
                <a:ext cx="133560" cy="178920"/>
              </p14:xfrm>
            </p:contentPart>
          </mc:Choice>
          <mc:Fallback>
            <p:pic>
              <p:nvPicPr>
                <p:cNvPr id="52" name="Ink 51">
                  <a:extLst>
                    <a:ext uri="{FF2B5EF4-FFF2-40B4-BE49-F238E27FC236}">
                      <a16:creationId xmlns:a16="http://schemas.microsoft.com/office/drawing/2014/main" id="{C6FE8715-E6F5-C0D0-060F-D8E5B69A618C}"/>
                    </a:ext>
                  </a:extLst>
                </p:cNvPr>
                <p:cNvPicPr/>
                <p:nvPr/>
              </p:nvPicPr>
              <p:blipFill>
                <a:blip r:embed="rId93"/>
                <a:stretch>
                  <a:fillRect/>
                </a:stretch>
              </p:blipFill>
              <p:spPr>
                <a:xfrm>
                  <a:off x="1377413" y="4823587"/>
                  <a:ext cx="142200" cy="18756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3" name="Ink 52">
                  <a:extLst>
                    <a:ext uri="{FF2B5EF4-FFF2-40B4-BE49-F238E27FC236}">
                      <a16:creationId xmlns:a16="http://schemas.microsoft.com/office/drawing/2014/main" id="{C95AB40F-969F-32C4-8AE6-90787C41E65A}"/>
                    </a:ext>
                  </a:extLst>
                </p14:cNvPr>
                <p14:cNvContentPartPr/>
                <p14:nvPr/>
              </p14:nvContentPartPr>
              <p14:xfrm>
                <a:off x="1531133" y="4903147"/>
                <a:ext cx="174240" cy="89280"/>
              </p14:xfrm>
            </p:contentPart>
          </mc:Choice>
          <mc:Fallback>
            <p:pic>
              <p:nvPicPr>
                <p:cNvPr id="53" name="Ink 52">
                  <a:extLst>
                    <a:ext uri="{FF2B5EF4-FFF2-40B4-BE49-F238E27FC236}">
                      <a16:creationId xmlns:a16="http://schemas.microsoft.com/office/drawing/2014/main" id="{C95AB40F-969F-32C4-8AE6-90787C41E65A}"/>
                    </a:ext>
                  </a:extLst>
                </p:cNvPr>
                <p:cNvPicPr/>
                <p:nvPr/>
              </p:nvPicPr>
              <p:blipFill>
                <a:blip r:embed="rId95"/>
                <a:stretch>
                  <a:fillRect/>
                </a:stretch>
              </p:blipFill>
              <p:spPr>
                <a:xfrm>
                  <a:off x="1526813" y="4898827"/>
                  <a:ext cx="182880" cy="9792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4" name="Ink 53">
                  <a:extLst>
                    <a:ext uri="{FF2B5EF4-FFF2-40B4-BE49-F238E27FC236}">
                      <a16:creationId xmlns:a16="http://schemas.microsoft.com/office/drawing/2014/main" id="{E7D04C43-CC21-D08B-A43B-B02346CFEFD0}"/>
                    </a:ext>
                  </a:extLst>
                </p14:cNvPr>
                <p14:cNvContentPartPr/>
                <p14:nvPr/>
              </p14:nvContentPartPr>
              <p14:xfrm>
                <a:off x="1710053" y="4601467"/>
                <a:ext cx="76320" cy="14040"/>
              </p14:xfrm>
            </p:contentPart>
          </mc:Choice>
          <mc:Fallback>
            <p:pic>
              <p:nvPicPr>
                <p:cNvPr id="54" name="Ink 53">
                  <a:extLst>
                    <a:ext uri="{FF2B5EF4-FFF2-40B4-BE49-F238E27FC236}">
                      <a16:creationId xmlns:a16="http://schemas.microsoft.com/office/drawing/2014/main" id="{E7D04C43-CC21-D08B-A43B-B02346CFEFD0}"/>
                    </a:ext>
                  </a:extLst>
                </p:cNvPr>
                <p:cNvPicPr/>
                <p:nvPr/>
              </p:nvPicPr>
              <p:blipFill>
                <a:blip r:embed="rId97"/>
                <a:stretch>
                  <a:fillRect/>
                </a:stretch>
              </p:blipFill>
              <p:spPr>
                <a:xfrm>
                  <a:off x="1705733" y="4597147"/>
                  <a:ext cx="8496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5" name="Ink 54">
                  <a:extLst>
                    <a:ext uri="{FF2B5EF4-FFF2-40B4-BE49-F238E27FC236}">
                      <a16:creationId xmlns:a16="http://schemas.microsoft.com/office/drawing/2014/main" id="{D6E02592-672A-7618-3C15-C17AFEED50B9}"/>
                    </a:ext>
                  </a:extLst>
                </p14:cNvPr>
                <p14:cNvContentPartPr/>
                <p14:nvPr/>
              </p14:nvContentPartPr>
              <p14:xfrm>
                <a:off x="1734533" y="4657627"/>
                <a:ext cx="81720" cy="17280"/>
              </p14:xfrm>
            </p:contentPart>
          </mc:Choice>
          <mc:Fallback>
            <p:pic>
              <p:nvPicPr>
                <p:cNvPr id="55" name="Ink 54">
                  <a:extLst>
                    <a:ext uri="{FF2B5EF4-FFF2-40B4-BE49-F238E27FC236}">
                      <a16:creationId xmlns:a16="http://schemas.microsoft.com/office/drawing/2014/main" id="{D6E02592-672A-7618-3C15-C17AFEED50B9}"/>
                    </a:ext>
                  </a:extLst>
                </p:cNvPr>
                <p:cNvPicPr/>
                <p:nvPr/>
              </p:nvPicPr>
              <p:blipFill>
                <a:blip r:embed="rId99"/>
                <a:stretch>
                  <a:fillRect/>
                </a:stretch>
              </p:blipFill>
              <p:spPr>
                <a:xfrm>
                  <a:off x="1730213" y="4653307"/>
                  <a:ext cx="90360" cy="25920"/>
                </a:xfrm>
                <a:prstGeom prst="rect">
                  <a:avLst/>
                </a:prstGeom>
              </p:spPr>
            </p:pic>
          </mc:Fallback>
        </mc:AlternateContent>
      </p:grpSp>
      <p:grpSp>
        <p:nvGrpSpPr>
          <p:cNvPr id="56" name="Group 55">
            <a:extLst>
              <a:ext uri="{FF2B5EF4-FFF2-40B4-BE49-F238E27FC236}">
                <a16:creationId xmlns:a16="http://schemas.microsoft.com/office/drawing/2014/main" id="{F388F302-25B4-3B9C-2F9F-E5846F8E41AB}"/>
              </a:ext>
            </a:extLst>
          </p:cNvPr>
          <p:cNvGrpSpPr/>
          <p:nvPr/>
        </p:nvGrpSpPr>
        <p:grpSpPr>
          <a:xfrm>
            <a:off x="2015095" y="1594280"/>
            <a:ext cx="948600" cy="310680"/>
            <a:chOff x="1945493" y="4490587"/>
            <a:chExt cx="948600" cy="310680"/>
          </a:xfrm>
        </p:grpSpPr>
        <mc:AlternateContent xmlns:mc="http://schemas.openxmlformats.org/markup-compatibility/2006">
          <mc:Choice xmlns:p14="http://schemas.microsoft.com/office/powerpoint/2010/main" Requires="p14">
            <p:contentPart p14:bwMode="auto" r:id="rId100">
              <p14:nvContentPartPr>
                <p14:cNvPr id="57" name="Ink 56">
                  <a:extLst>
                    <a:ext uri="{FF2B5EF4-FFF2-40B4-BE49-F238E27FC236}">
                      <a16:creationId xmlns:a16="http://schemas.microsoft.com/office/drawing/2014/main" id="{9A73056E-94C1-D1E5-F77A-17B8B3B0B7DE}"/>
                    </a:ext>
                  </a:extLst>
                </p14:cNvPr>
                <p14:cNvContentPartPr/>
                <p14:nvPr/>
              </p14:nvContentPartPr>
              <p14:xfrm>
                <a:off x="1945493" y="4501027"/>
                <a:ext cx="183600" cy="291240"/>
              </p14:xfrm>
            </p:contentPart>
          </mc:Choice>
          <mc:Fallback>
            <p:pic>
              <p:nvPicPr>
                <p:cNvPr id="57" name="Ink 56">
                  <a:extLst>
                    <a:ext uri="{FF2B5EF4-FFF2-40B4-BE49-F238E27FC236}">
                      <a16:creationId xmlns:a16="http://schemas.microsoft.com/office/drawing/2014/main" id="{9A73056E-94C1-D1E5-F77A-17B8B3B0B7DE}"/>
                    </a:ext>
                  </a:extLst>
                </p:cNvPr>
                <p:cNvPicPr/>
                <p:nvPr/>
              </p:nvPicPr>
              <p:blipFill>
                <a:blip r:embed="rId101"/>
                <a:stretch>
                  <a:fillRect/>
                </a:stretch>
              </p:blipFill>
              <p:spPr>
                <a:xfrm>
                  <a:off x="1941173" y="4496707"/>
                  <a:ext cx="192240" cy="29988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58" name="Ink 57">
                  <a:extLst>
                    <a:ext uri="{FF2B5EF4-FFF2-40B4-BE49-F238E27FC236}">
                      <a16:creationId xmlns:a16="http://schemas.microsoft.com/office/drawing/2014/main" id="{AF6D3944-4017-EAE9-67EC-FA57431A9633}"/>
                    </a:ext>
                  </a:extLst>
                </p14:cNvPr>
                <p14:cNvContentPartPr/>
                <p14:nvPr/>
              </p14:nvContentPartPr>
              <p14:xfrm>
                <a:off x="2179853" y="4719187"/>
                <a:ext cx="19440" cy="82080"/>
              </p14:xfrm>
            </p:contentPart>
          </mc:Choice>
          <mc:Fallback>
            <p:pic>
              <p:nvPicPr>
                <p:cNvPr id="58" name="Ink 57">
                  <a:extLst>
                    <a:ext uri="{FF2B5EF4-FFF2-40B4-BE49-F238E27FC236}">
                      <a16:creationId xmlns:a16="http://schemas.microsoft.com/office/drawing/2014/main" id="{AF6D3944-4017-EAE9-67EC-FA57431A9633}"/>
                    </a:ext>
                  </a:extLst>
                </p:cNvPr>
                <p:cNvPicPr/>
                <p:nvPr/>
              </p:nvPicPr>
              <p:blipFill>
                <a:blip r:embed="rId103"/>
                <a:stretch>
                  <a:fillRect/>
                </a:stretch>
              </p:blipFill>
              <p:spPr>
                <a:xfrm>
                  <a:off x="2175533" y="4714867"/>
                  <a:ext cx="280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59" name="Ink 58">
                  <a:extLst>
                    <a:ext uri="{FF2B5EF4-FFF2-40B4-BE49-F238E27FC236}">
                      <a16:creationId xmlns:a16="http://schemas.microsoft.com/office/drawing/2014/main" id="{55EFFD00-6315-D933-6EFF-A68B1ED3215B}"/>
                    </a:ext>
                  </a:extLst>
                </p14:cNvPr>
                <p14:cNvContentPartPr/>
                <p14:nvPr/>
              </p14:nvContentPartPr>
              <p14:xfrm>
                <a:off x="2231333" y="4521547"/>
                <a:ext cx="106560" cy="217440"/>
              </p14:xfrm>
            </p:contentPart>
          </mc:Choice>
          <mc:Fallback>
            <p:pic>
              <p:nvPicPr>
                <p:cNvPr id="59" name="Ink 58">
                  <a:extLst>
                    <a:ext uri="{FF2B5EF4-FFF2-40B4-BE49-F238E27FC236}">
                      <a16:creationId xmlns:a16="http://schemas.microsoft.com/office/drawing/2014/main" id="{55EFFD00-6315-D933-6EFF-A68B1ED3215B}"/>
                    </a:ext>
                  </a:extLst>
                </p:cNvPr>
                <p:cNvPicPr/>
                <p:nvPr/>
              </p:nvPicPr>
              <p:blipFill>
                <a:blip r:embed="rId105"/>
                <a:stretch>
                  <a:fillRect/>
                </a:stretch>
              </p:blipFill>
              <p:spPr>
                <a:xfrm>
                  <a:off x="2227013" y="4517227"/>
                  <a:ext cx="11520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0" name="Ink 59">
                  <a:extLst>
                    <a:ext uri="{FF2B5EF4-FFF2-40B4-BE49-F238E27FC236}">
                      <a16:creationId xmlns:a16="http://schemas.microsoft.com/office/drawing/2014/main" id="{9242B4F9-B45F-1EDB-637B-CBF6F60705C0}"/>
                    </a:ext>
                  </a:extLst>
                </p14:cNvPr>
                <p14:cNvContentPartPr/>
                <p14:nvPr/>
              </p14:nvContentPartPr>
              <p14:xfrm>
                <a:off x="2429693" y="4490587"/>
                <a:ext cx="119880" cy="254880"/>
              </p14:xfrm>
            </p:contentPart>
          </mc:Choice>
          <mc:Fallback>
            <p:pic>
              <p:nvPicPr>
                <p:cNvPr id="60" name="Ink 59">
                  <a:extLst>
                    <a:ext uri="{FF2B5EF4-FFF2-40B4-BE49-F238E27FC236}">
                      <a16:creationId xmlns:a16="http://schemas.microsoft.com/office/drawing/2014/main" id="{9242B4F9-B45F-1EDB-637B-CBF6F60705C0}"/>
                    </a:ext>
                  </a:extLst>
                </p:cNvPr>
                <p:cNvPicPr/>
                <p:nvPr/>
              </p:nvPicPr>
              <p:blipFill>
                <a:blip r:embed="rId107"/>
                <a:stretch>
                  <a:fillRect/>
                </a:stretch>
              </p:blipFill>
              <p:spPr>
                <a:xfrm>
                  <a:off x="2425373" y="4486267"/>
                  <a:ext cx="128520" cy="26352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1" name="Ink 60">
                  <a:extLst>
                    <a:ext uri="{FF2B5EF4-FFF2-40B4-BE49-F238E27FC236}">
                      <a16:creationId xmlns:a16="http://schemas.microsoft.com/office/drawing/2014/main" id="{AE7E8BF1-8B8F-0418-6F76-798AEFECF201}"/>
                    </a:ext>
                  </a:extLst>
                </p14:cNvPr>
                <p14:cNvContentPartPr/>
                <p14:nvPr/>
              </p14:nvContentPartPr>
              <p14:xfrm>
                <a:off x="2587013" y="4490947"/>
                <a:ext cx="139680" cy="301320"/>
              </p14:xfrm>
            </p:contentPart>
          </mc:Choice>
          <mc:Fallback>
            <p:pic>
              <p:nvPicPr>
                <p:cNvPr id="61" name="Ink 60">
                  <a:extLst>
                    <a:ext uri="{FF2B5EF4-FFF2-40B4-BE49-F238E27FC236}">
                      <a16:creationId xmlns:a16="http://schemas.microsoft.com/office/drawing/2014/main" id="{AE7E8BF1-8B8F-0418-6F76-798AEFECF201}"/>
                    </a:ext>
                  </a:extLst>
                </p:cNvPr>
                <p:cNvPicPr/>
                <p:nvPr/>
              </p:nvPicPr>
              <p:blipFill>
                <a:blip r:embed="rId109"/>
                <a:stretch>
                  <a:fillRect/>
                </a:stretch>
              </p:blipFill>
              <p:spPr>
                <a:xfrm>
                  <a:off x="2582693" y="4486627"/>
                  <a:ext cx="148320" cy="30996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2" name="Ink 61">
                  <a:extLst>
                    <a:ext uri="{FF2B5EF4-FFF2-40B4-BE49-F238E27FC236}">
                      <a16:creationId xmlns:a16="http://schemas.microsoft.com/office/drawing/2014/main" id="{0D894D28-7582-BA05-A82A-F9557201ECDA}"/>
                    </a:ext>
                  </a:extLst>
                </p14:cNvPr>
                <p14:cNvContentPartPr/>
                <p14:nvPr/>
              </p14:nvContentPartPr>
              <p14:xfrm>
                <a:off x="2741813" y="4493827"/>
                <a:ext cx="152280" cy="260640"/>
              </p14:xfrm>
            </p:contentPart>
          </mc:Choice>
          <mc:Fallback>
            <p:pic>
              <p:nvPicPr>
                <p:cNvPr id="62" name="Ink 61">
                  <a:extLst>
                    <a:ext uri="{FF2B5EF4-FFF2-40B4-BE49-F238E27FC236}">
                      <a16:creationId xmlns:a16="http://schemas.microsoft.com/office/drawing/2014/main" id="{0D894D28-7582-BA05-A82A-F9557201ECDA}"/>
                    </a:ext>
                  </a:extLst>
                </p:cNvPr>
                <p:cNvPicPr/>
                <p:nvPr/>
              </p:nvPicPr>
              <p:blipFill>
                <a:blip r:embed="rId111"/>
                <a:stretch>
                  <a:fillRect/>
                </a:stretch>
              </p:blipFill>
              <p:spPr>
                <a:xfrm>
                  <a:off x="2737493" y="4489507"/>
                  <a:ext cx="160920" cy="2692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3" name="Ink 62">
                  <a:extLst>
                    <a:ext uri="{FF2B5EF4-FFF2-40B4-BE49-F238E27FC236}">
                      <a16:creationId xmlns:a16="http://schemas.microsoft.com/office/drawing/2014/main" id="{8175C18B-0E0D-0D2E-0ECC-BA36298C4E2D}"/>
                    </a:ext>
                  </a:extLst>
                </p14:cNvPr>
                <p14:cNvContentPartPr/>
                <p14:nvPr/>
              </p14:nvContentPartPr>
              <p14:xfrm>
                <a:off x="2635253" y="4497787"/>
                <a:ext cx="41040" cy="360"/>
              </p14:xfrm>
            </p:contentPart>
          </mc:Choice>
          <mc:Fallback>
            <p:pic>
              <p:nvPicPr>
                <p:cNvPr id="63" name="Ink 62">
                  <a:extLst>
                    <a:ext uri="{FF2B5EF4-FFF2-40B4-BE49-F238E27FC236}">
                      <a16:creationId xmlns:a16="http://schemas.microsoft.com/office/drawing/2014/main" id="{8175C18B-0E0D-0D2E-0ECC-BA36298C4E2D}"/>
                    </a:ext>
                  </a:extLst>
                </p:cNvPr>
                <p:cNvPicPr/>
                <p:nvPr/>
              </p:nvPicPr>
              <p:blipFill>
                <a:blip r:embed="rId113"/>
                <a:stretch>
                  <a:fillRect/>
                </a:stretch>
              </p:blipFill>
              <p:spPr>
                <a:xfrm>
                  <a:off x="2630933" y="4493467"/>
                  <a:ext cx="49680" cy="9000"/>
                </a:xfrm>
                <a:prstGeom prst="rect">
                  <a:avLst/>
                </a:prstGeom>
              </p:spPr>
            </p:pic>
          </mc:Fallback>
        </mc:AlternateContent>
      </p:grpSp>
      <p:grpSp>
        <p:nvGrpSpPr>
          <p:cNvPr id="64" name="Group 63">
            <a:extLst>
              <a:ext uri="{FF2B5EF4-FFF2-40B4-BE49-F238E27FC236}">
                <a16:creationId xmlns:a16="http://schemas.microsoft.com/office/drawing/2014/main" id="{9AE48849-AC76-D069-32D9-2DABE8F13AFC}"/>
              </a:ext>
            </a:extLst>
          </p:cNvPr>
          <p:cNvGrpSpPr/>
          <p:nvPr/>
        </p:nvGrpSpPr>
        <p:grpSpPr>
          <a:xfrm>
            <a:off x="3083215" y="1604720"/>
            <a:ext cx="1265760" cy="271080"/>
            <a:chOff x="3013613" y="4501027"/>
            <a:chExt cx="1265760" cy="271080"/>
          </a:xfrm>
        </p:grpSpPr>
        <mc:AlternateContent xmlns:mc="http://schemas.openxmlformats.org/markup-compatibility/2006">
          <mc:Choice xmlns:p14="http://schemas.microsoft.com/office/powerpoint/2010/main" Requires="p14">
            <p:contentPart p14:bwMode="auto" r:id="rId114">
              <p14:nvContentPartPr>
                <p14:cNvPr id="65" name="Ink 64">
                  <a:extLst>
                    <a:ext uri="{FF2B5EF4-FFF2-40B4-BE49-F238E27FC236}">
                      <a16:creationId xmlns:a16="http://schemas.microsoft.com/office/drawing/2014/main" id="{23375BF1-7BFD-FE99-C6C8-1222971BAB86}"/>
                    </a:ext>
                  </a:extLst>
                </p14:cNvPr>
                <p14:cNvContentPartPr/>
                <p14:nvPr/>
              </p14:nvContentPartPr>
              <p14:xfrm>
                <a:off x="3103253" y="4519747"/>
                <a:ext cx="28800" cy="230760"/>
              </p14:xfrm>
            </p:contentPart>
          </mc:Choice>
          <mc:Fallback>
            <p:pic>
              <p:nvPicPr>
                <p:cNvPr id="65" name="Ink 64">
                  <a:extLst>
                    <a:ext uri="{FF2B5EF4-FFF2-40B4-BE49-F238E27FC236}">
                      <a16:creationId xmlns:a16="http://schemas.microsoft.com/office/drawing/2014/main" id="{23375BF1-7BFD-FE99-C6C8-1222971BAB86}"/>
                    </a:ext>
                  </a:extLst>
                </p:cNvPr>
                <p:cNvPicPr/>
                <p:nvPr/>
              </p:nvPicPr>
              <p:blipFill>
                <a:blip r:embed="rId115"/>
                <a:stretch>
                  <a:fillRect/>
                </a:stretch>
              </p:blipFill>
              <p:spPr>
                <a:xfrm>
                  <a:off x="3098933" y="4515427"/>
                  <a:ext cx="37440" cy="23940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6" name="Ink 65">
                  <a:extLst>
                    <a:ext uri="{FF2B5EF4-FFF2-40B4-BE49-F238E27FC236}">
                      <a16:creationId xmlns:a16="http://schemas.microsoft.com/office/drawing/2014/main" id="{9C67ADA2-0E05-6461-F024-9F6F7D8EBA3E}"/>
                    </a:ext>
                  </a:extLst>
                </p14:cNvPr>
                <p14:cNvContentPartPr/>
                <p14:nvPr/>
              </p14:nvContentPartPr>
              <p14:xfrm>
                <a:off x="3013613" y="4656187"/>
                <a:ext cx="163440" cy="12240"/>
              </p14:xfrm>
            </p:contentPart>
          </mc:Choice>
          <mc:Fallback>
            <p:pic>
              <p:nvPicPr>
                <p:cNvPr id="66" name="Ink 65">
                  <a:extLst>
                    <a:ext uri="{FF2B5EF4-FFF2-40B4-BE49-F238E27FC236}">
                      <a16:creationId xmlns:a16="http://schemas.microsoft.com/office/drawing/2014/main" id="{9C67ADA2-0E05-6461-F024-9F6F7D8EBA3E}"/>
                    </a:ext>
                  </a:extLst>
                </p:cNvPr>
                <p:cNvPicPr/>
                <p:nvPr/>
              </p:nvPicPr>
              <p:blipFill>
                <a:blip r:embed="rId117"/>
                <a:stretch>
                  <a:fillRect/>
                </a:stretch>
              </p:blipFill>
              <p:spPr>
                <a:xfrm>
                  <a:off x="3009293" y="4651867"/>
                  <a:ext cx="17208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67" name="Ink 66">
                  <a:extLst>
                    <a:ext uri="{FF2B5EF4-FFF2-40B4-BE49-F238E27FC236}">
                      <a16:creationId xmlns:a16="http://schemas.microsoft.com/office/drawing/2014/main" id="{D4932123-D6FB-4DE2-57B9-059CAF2DF169}"/>
                    </a:ext>
                  </a:extLst>
                </p14:cNvPr>
                <p14:cNvContentPartPr/>
                <p14:nvPr/>
              </p14:nvContentPartPr>
              <p14:xfrm>
                <a:off x="3259493" y="4535227"/>
                <a:ext cx="139680" cy="210960"/>
              </p14:xfrm>
            </p:contentPart>
          </mc:Choice>
          <mc:Fallback>
            <p:pic>
              <p:nvPicPr>
                <p:cNvPr id="67" name="Ink 66">
                  <a:extLst>
                    <a:ext uri="{FF2B5EF4-FFF2-40B4-BE49-F238E27FC236}">
                      <a16:creationId xmlns:a16="http://schemas.microsoft.com/office/drawing/2014/main" id="{D4932123-D6FB-4DE2-57B9-059CAF2DF169}"/>
                    </a:ext>
                  </a:extLst>
                </p:cNvPr>
                <p:cNvPicPr/>
                <p:nvPr/>
              </p:nvPicPr>
              <p:blipFill>
                <a:blip r:embed="rId119"/>
                <a:stretch>
                  <a:fillRect/>
                </a:stretch>
              </p:blipFill>
              <p:spPr>
                <a:xfrm>
                  <a:off x="3255173" y="4530907"/>
                  <a:ext cx="148320" cy="2196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68" name="Ink 67">
                  <a:extLst>
                    <a:ext uri="{FF2B5EF4-FFF2-40B4-BE49-F238E27FC236}">
                      <a16:creationId xmlns:a16="http://schemas.microsoft.com/office/drawing/2014/main" id="{133E5560-7D6F-818F-E461-1A6B9C301F5E}"/>
                    </a:ext>
                  </a:extLst>
                </p14:cNvPr>
                <p14:cNvContentPartPr/>
                <p14:nvPr/>
              </p14:nvContentPartPr>
              <p14:xfrm>
                <a:off x="3477653" y="4713787"/>
                <a:ext cx="360" cy="58320"/>
              </p14:xfrm>
            </p:contentPart>
          </mc:Choice>
          <mc:Fallback>
            <p:pic>
              <p:nvPicPr>
                <p:cNvPr id="68" name="Ink 67">
                  <a:extLst>
                    <a:ext uri="{FF2B5EF4-FFF2-40B4-BE49-F238E27FC236}">
                      <a16:creationId xmlns:a16="http://schemas.microsoft.com/office/drawing/2014/main" id="{133E5560-7D6F-818F-E461-1A6B9C301F5E}"/>
                    </a:ext>
                  </a:extLst>
                </p:cNvPr>
                <p:cNvPicPr/>
                <p:nvPr/>
              </p:nvPicPr>
              <p:blipFill>
                <a:blip r:embed="rId121"/>
                <a:stretch>
                  <a:fillRect/>
                </a:stretch>
              </p:blipFill>
              <p:spPr>
                <a:xfrm>
                  <a:off x="3473333" y="4709467"/>
                  <a:ext cx="900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69" name="Ink 68">
                  <a:extLst>
                    <a:ext uri="{FF2B5EF4-FFF2-40B4-BE49-F238E27FC236}">
                      <a16:creationId xmlns:a16="http://schemas.microsoft.com/office/drawing/2014/main" id="{6EB99EF1-E86B-9FAE-E336-D93232C10BA5}"/>
                    </a:ext>
                  </a:extLst>
                </p14:cNvPr>
                <p14:cNvContentPartPr/>
                <p14:nvPr/>
              </p14:nvContentPartPr>
              <p14:xfrm>
                <a:off x="3534893" y="4528387"/>
                <a:ext cx="100800" cy="179640"/>
              </p14:xfrm>
            </p:contentPart>
          </mc:Choice>
          <mc:Fallback>
            <p:pic>
              <p:nvPicPr>
                <p:cNvPr id="69" name="Ink 68">
                  <a:extLst>
                    <a:ext uri="{FF2B5EF4-FFF2-40B4-BE49-F238E27FC236}">
                      <a16:creationId xmlns:a16="http://schemas.microsoft.com/office/drawing/2014/main" id="{6EB99EF1-E86B-9FAE-E336-D93232C10BA5}"/>
                    </a:ext>
                  </a:extLst>
                </p:cNvPr>
                <p:cNvPicPr/>
                <p:nvPr/>
              </p:nvPicPr>
              <p:blipFill>
                <a:blip r:embed="rId123"/>
                <a:stretch>
                  <a:fillRect/>
                </a:stretch>
              </p:blipFill>
              <p:spPr>
                <a:xfrm>
                  <a:off x="3530573" y="4524067"/>
                  <a:ext cx="10944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0" name="Ink 69">
                  <a:extLst>
                    <a:ext uri="{FF2B5EF4-FFF2-40B4-BE49-F238E27FC236}">
                      <a16:creationId xmlns:a16="http://schemas.microsoft.com/office/drawing/2014/main" id="{49B3EBBF-6C21-2A15-7596-9228BDA295EC}"/>
                    </a:ext>
                  </a:extLst>
                </p14:cNvPr>
                <p14:cNvContentPartPr/>
                <p14:nvPr/>
              </p14:nvContentPartPr>
              <p14:xfrm>
                <a:off x="3689333" y="4502827"/>
                <a:ext cx="129600" cy="227520"/>
              </p14:xfrm>
            </p:contentPart>
          </mc:Choice>
          <mc:Fallback>
            <p:pic>
              <p:nvPicPr>
                <p:cNvPr id="70" name="Ink 69">
                  <a:extLst>
                    <a:ext uri="{FF2B5EF4-FFF2-40B4-BE49-F238E27FC236}">
                      <a16:creationId xmlns:a16="http://schemas.microsoft.com/office/drawing/2014/main" id="{49B3EBBF-6C21-2A15-7596-9228BDA295EC}"/>
                    </a:ext>
                  </a:extLst>
                </p:cNvPr>
                <p:cNvPicPr/>
                <p:nvPr/>
              </p:nvPicPr>
              <p:blipFill>
                <a:blip r:embed="rId125"/>
                <a:stretch>
                  <a:fillRect/>
                </a:stretch>
              </p:blipFill>
              <p:spPr>
                <a:xfrm>
                  <a:off x="3685013" y="4498507"/>
                  <a:ext cx="13824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1" name="Ink 70">
                  <a:extLst>
                    <a:ext uri="{FF2B5EF4-FFF2-40B4-BE49-F238E27FC236}">
                      <a16:creationId xmlns:a16="http://schemas.microsoft.com/office/drawing/2014/main" id="{09573032-38DB-5967-03BD-9CCE29ED9BC5}"/>
                    </a:ext>
                  </a:extLst>
                </p14:cNvPr>
                <p14:cNvContentPartPr/>
                <p14:nvPr/>
              </p14:nvContentPartPr>
              <p14:xfrm>
                <a:off x="3963653" y="4501027"/>
                <a:ext cx="62640" cy="210240"/>
              </p14:xfrm>
            </p:contentPart>
          </mc:Choice>
          <mc:Fallback>
            <p:pic>
              <p:nvPicPr>
                <p:cNvPr id="71" name="Ink 70">
                  <a:extLst>
                    <a:ext uri="{FF2B5EF4-FFF2-40B4-BE49-F238E27FC236}">
                      <a16:creationId xmlns:a16="http://schemas.microsoft.com/office/drawing/2014/main" id="{09573032-38DB-5967-03BD-9CCE29ED9BC5}"/>
                    </a:ext>
                  </a:extLst>
                </p:cNvPr>
                <p:cNvPicPr/>
                <p:nvPr/>
              </p:nvPicPr>
              <p:blipFill>
                <a:blip r:embed="rId127"/>
                <a:stretch>
                  <a:fillRect/>
                </a:stretch>
              </p:blipFill>
              <p:spPr>
                <a:xfrm>
                  <a:off x="3959333" y="4496707"/>
                  <a:ext cx="712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2" name="Ink 71">
                  <a:extLst>
                    <a:ext uri="{FF2B5EF4-FFF2-40B4-BE49-F238E27FC236}">
                      <a16:creationId xmlns:a16="http://schemas.microsoft.com/office/drawing/2014/main" id="{E51B8D67-3D5A-D5BB-7634-527FF8047EE3}"/>
                    </a:ext>
                  </a:extLst>
                </p14:cNvPr>
                <p14:cNvContentPartPr/>
                <p14:nvPr/>
              </p14:nvContentPartPr>
              <p14:xfrm>
                <a:off x="3912173" y="4580947"/>
                <a:ext cx="144360" cy="167400"/>
              </p14:xfrm>
            </p:contentPart>
          </mc:Choice>
          <mc:Fallback>
            <p:pic>
              <p:nvPicPr>
                <p:cNvPr id="72" name="Ink 71">
                  <a:extLst>
                    <a:ext uri="{FF2B5EF4-FFF2-40B4-BE49-F238E27FC236}">
                      <a16:creationId xmlns:a16="http://schemas.microsoft.com/office/drawing/2014/main" id="{E51B8D67-3D5A-D5BB-7634-527FF8047EE3}"/>
                    </a:ext>
                  </a:extLst>
                </p:cNvPr>
                <p:cNvPicPr/>
                <p:nvPr/>
              </p:nvPicPr>
              <p:blipFill>
                <a:blip r:embed="rId129"/>
                <a:stretch>
                  <a:fillRect/>
                </a:stretch>
              </p:blipFill>
              <p:spPr>
                <a:xfrm>
                  <a:off x="3907853" y="4576627"/>
                  <a:ext cx="15300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3" name="Ink 72">
                  <a:extLst>
                    <a:ext uri="{FF2B5EF4-FFF2-40B4-BE49-F238E27FC236}">
                      <a16:creationId xmlns:a16="http://schemas.microsoft.com/office/drawing/2014/main" id="{BBD074FD-E76F-B718-7C25-9513A3EE9923}"/>
                    </a:ext>
                  </a:extLst>
                </p14:cNvPr>
                <p14:cNvContentPartPr/>
                <p14:nvPr/>
              </p14:nvContentPartPr>
              <p14:xfrm>
                <a:off x="4107653" y="4635667"/>
                <a:ext cx="24840" cy="93960"/>
              </p14:xfrm>
            </p:contentPart>
          </mc:Choice>
          <mc:Fallback>
            <p:pic>
              <p:nvPicPr>
                <p:cNvPr id="73" name="Ink 72">
                  <a:extLst>
                    <a:ext uri="{FF2B5EF4-FFF2-40B4-BE49-F238E27FC236}">
                      <a16:creationId xmlns:a16="http://schemas.microsoft.com/office/drawing/2014/main" id="{BBD074FD-E76F-B718-7C25-9513A3EE9923}"/>
                    </a:ext>
                  </a:extLst>
                </p:cNvPr>
                <p:cNvPicPr/>
                <p:nvPr/>
              </p:nvPicPr>
              <p:blipFill>
                <a:blip r:embed="rId131"/>
                <a:stretch>
                  <a:fillRect/>
                </a:stretch>
              </p:blipFill>
              <p:spPr>
                <a:xfrm>
                  <a:off x="4103333" y="4631347"/>
                  <a:ext cx="33480" cy="10260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4" name="Ink 73">
                  <a:extLst>
                    <a:ext uri="{FF2B5EF4-FFF2-40B4-BE49-F238E27FC236}">
                      <a16:creationId xmlns:a16="http://schemas.microsoft.com/office/drawing/2014/main" id="{5D12FB1D-D821-8410-3CA8-3D9B4ACBB608}"/>
                    </a:ext>
                  </a:extLst>
                </p14:cNvPr>
                <p14:cNvContentPartPr/>
                <p14:nvPr/>
              </p14:nvContentPartPr>
              <p14:xfrm>
                <a:off x="4215653" y="4650787"/>
                <a:ext cx="63720" cy="3600"/>
              </p14:xfrm>
            </p:contentPart>
          </mc:Choice>
          <mc:Fallback>
            <p:pic>
              <p:nvPicPr>
                <p:cNvPr id="74" name="Ink 73">
                  <a:extLst>
                    <a:ext uri="{FF2B5EF4-FFF2-40B4-BE49-F238E27FC236}">
                      <a16:creationId xmlns:a16="http://schemas.microsoft.com/office/drawing/2014/main" id="{5D12FB1D-D821-8410-3CA8-3D9B4ACBB608}"/>
                    </a:ext>
                  </a:extLst>
                </p:cNvPr>
                <p:cNvPicPr/>
                <p:nvPr/>
              </p:nvPicPr>
              <p:blipFill>
                <a:blip r:embed="rId133"/>
                <a:stretch>
                  <a:fillRect/>
                </a:stretch>
              </p:blipFill>
              <p:spPr>
                <a:xfrm>
                  <a:off x="4211333" y="4646467"/>
                  <a:ext cx="72360" cy="12240"/>
                </a:xfrm>
                <a:prstGeom prst="rect">
                  <a:avLst/>
                </a:prstGeom>
              </p:spPr>
            </p:pic>
          </mc:Fallback>
        </mc:AlternateContent>
      </p:grpSp>
      <p:grpSp>
        <p:nvGrpSpPr>
          <p:cNvPr id="75" name="Group 74">
            <a:extLst>
              <a:ext uri="{FF2B5EF4-FFF2-40B4-BE49-F238E27FC236}">
                <a16:creationId xmlns:a16="http://schemas.microsoft.com/office/drawing/2014/main" id="{62A88829-2C35-C21D-AE61-DB6FFDEBD854}"/>
              </a:ext>
            </a:extLst>
          </p:cNvPr>
          <p:cNvGrpSpPr/>
          <p:nvPr/>
        </p:nvGrpSpPr>
        <p:grpSpPr>
          <a:xfrm>
            <a:off x="4451215" y="1558640"/>
            <a:ext cx="1185480" cy="366480"/>
            <a:chOff x="4381613" y="4454947"/>
            <a:chExt cx="1185480" cy="366480"/>
          </a:xfrm>
        </p:grpSpPr>
        <mc:AlternateContent xmlns:mc="http://schemas.openxmlformats.org/markup-compatibility/2006">
          <mc:Choice xmlns:p14="http://schemas.microsoft.com/office/powerpoint/2010/main" Requires="p14">
            <p:contentPart p14:bwMode="auto" r:id="rId134">
              <p14:nvContentPartPr>
                <p14:cNvPr id="76" name="Ink 75">
                  <a:extLst>
                    <a:ext uri="{FF2B5EF4-FFF2-40B4-BE49-F238E27FC236}">
                      <a16:creationId xmlns:a16="http://schemas.microsoft.com/office/drawing/2014/main" id="{16355C14-29DE-C78A-955F-ED2352B005FD}"/>
                    </a:ext>
                  </a:extLst>
                </p14:cNvPr>
                <p14:cNvContentPartPr/>
                <p14:nvPr/>
              </p14:nvContentPartPr>
              <p14:xfrm>
                <a:off x="4381613" y="4550347"/>
                <a:ext cx="87840" cy="213480"/>
              </p14:xfrm>
            </p:contentPart>
          </mc:Choice>
          <mc:Fallback>
            <p:pic>
              <p:nvPicPr>
                <p:cNvPr id="76" name="Ink 75">
                  <a:extLst>
                    <a:ext uri="{FF2B5EF4-FFF2-40B4-BE49-F238E27FC236}">
                      <a16:creationId xmlns:a16="http://schemas.microsoft.com/office/drawing/2014/main" id="{16355C14-29DE-C78A-955F-ED2352B005FD}"/>
                    </a:ext>
                  </a:extLst>
                </p:cNvPr>
                <p:cNvPicPr/>
                <p:nvPr/>
              </p:nvPicPr>
              <p:blipFill>
                <a:blip r:embed="rId135"/>
                <a:stretch>
                  <a:fillRect/>
                </a:stretch>
              </p:blipFill>
              <p:spPr>
                <a:xfrm>
                  <a:off x="4377293" y="4546027"/>
                  <a:ext cx="9648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7" name="Ink 76">
                  <a:extLst>
                    <a:ext uri="{FF2B5EF4-FFF2-40B4-BE49-F238E27FC236}">
                      <a16:creationId xmlns:a16="http://schemas.microsoft.com/office/drawing/2014/main" id="{ED9393F6-7D57-24B5-73F9-73B8E12E71F1}"/>
                    </a:ext>
                  </a:extLst>
                </p14:cNvPr>
                <p14:cNvContentPartPr/>
                <p14:nvPr/>
              </p14:nvContentPartPr>
              <p14:xfrm>
                <a:off x="4527413" y="4519747"/>
                <a:ext cx="93960" cy="301680"/>
              </p14:xfrm>
            </p:contentPart>
          </mc:Choice>
          <mc:Fallback>
            <p:pic>
              <p:nvPicPr>
                <p:cNvPr id="77" name="Ink 76">
                  <a:extLst>
                    <a:ext uri="{FF2B5EF4-FFF2-40B4-BE49-F238E27FC236}">
                      <a16:creationId xmlns:a16="http://schemas.microsoft.com/office/drawing/2014/main" id="{ED9393F6-7D57-24B5-73F9-73B8E12E71F1}"/>
                    </a:ext>
                  </a:extLst>
                </p:cNvPr>
                <p:cNvPicPr/>
                <p:nvPr/>
              </p:nvPicPr>
              <p:blipFill>
                <a:blip r:embed="rId137"/>
                <a:stretch>
                  <a:fillRect/>
                </a:stretch>
              </p:blipFill>
              <p:spPr>
                <a:xfrm>
                  <a:off x="4523093" y="4515427"/>
                  <a:ext cx="10260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78" name="Ink 77">
                  <a:extLst>
                    <a:ext uri="{FF2B5EF4-FFF2-40B4-BE49-F238E27FC236}">
                      <a16:creationId xmlns:a16="http://schemas.microsoft.com/office/drawing/2014/main" id="{29B9D05E-43E9-9016-2861-21320B187069}"/>
                    </a:ext>
                  </a:extLst>
                </p14:cNvPr>
                <p14:cNvContentPartPr/>
                <p14:nvPr/>
              </p14:nvContentPartPr>
              <p14:xfrm>
                <a:off x="4658813" y="4584547"/>
                <a:ext cx="84600" cy="212040"/>
              </p14:xfrm>
            </p:contentPart>
          </mc:Choice>
          <mc:Fallback>
            <p:pic>
              <p:nvPicPr>
                <p:cNvPr id="78" name="Ink 77">
                  <a:extLst>
                    <a:ext uri="{FF2B5EF4-FFF2-40B4-BE49-F238E27FC236}">
                      <a16:creationId xmlns:a16="http://schemas.microsoft.com/office/drawing/2014/main" id="{29B9D05E-43E9-9016-2861-21320B187069}"/>
                    </a:ext>
                  </a:extLst>
                </p:cNvPr>
                <p:cNvPicPr/>
                <p:nvPr/>
              </p:nvPicPr>
              <p:blipFill>
                <a:blip r:embed="rId139"/>
                <a:stretch>
                  <a:fillRect/>
                </a:stretch>
              </p:blipFill>
              <p:spPr>
                <a:xfrm>
                  <a:off x="4654493" y="4580227"/>
                  <a:ext cx="9324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79" name="Ink 78">
                  <a:extLst>
                    <a:ext uri="{FF2B5EF4-FFF2-40B4-BE49-F238E27FC236}">
                      <a16:creationId xmlns:a16="http://schemas.microsoft.com/office/drawing/2014/main" id="{37E0C54C-F9F7-5F83-2EAA-811C753594EA}"/>
                    </a:ext>
                  </a:extLst>
                </p14:cNvPr>
                <p14:cNvContentPartPr/>
                <p14:nvPr/>
              </p14:nvContentPartPr>
              <p14:xfrm>
                <a:off x="4819013" y="4713787"/>
                <a:ext cx="21960" cy="77040"/>
              </p14:xfrm>
            </p:contentPart>
          </mc:Choice>
          <mc:Fallback>
            <p:pic>
              <p:nvPicPr>
                <p:cNvPr id="79" name="Ink 78">
                  <a:extLst>
                    <a:ext uri="{FF2B5EF4-FFF2-40B4-BE49-F238E27FC236}">
                      <a16:creationId xmlns:a16="http://schemas.microsoft.com/office/drawing/2014/main" id="{37E0C54C-F9F7-5F83-2EAA-811C753594EA}"/>
                    </a:ext>
                  </a:extLst>
                </p:cNvPr>
                <p:cNvPicPr/>
                <p:nvPr/>
              </p:nvPicPr>
              <p:blipFill>
                <a:blip r:embed="rId141"/>
                <a:stretch>
                  <a:fillRect/>
                </a:stretch>
              </p:blipFill>
              <p:spPr>
                <a:xfrm>
                  <a:off x="4814693" y="4709467"/>
                  <a:ext cx="306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80" name="Ink 79">
                  <a:extLst>
                    <a:ext uri="{FF2B5EF4-FFF2-40B4-BE49-F238E27FC236}">
                      <a16:creationId xmlns:a16="http://schemas.microsoft.com/office/drawing/2014/main" id="{9867D1CD-E999-45B7-0806-B02EE62522C9}"/>
                    </a:ext>
                  </a:extLst>
                </p14:cNvPr>
                <p14:cNvContentPartPr/>
                <p14:nvPr/>
              </p14:nvContentPartPr>
              <p14:xfrm>
                <a:off x="4889213" y="4555027"/>
                <a:ext cx="118080" cy="209880"/>
              </p14:xfrm>
            </p:contentPart>
          </mc:Choice>
          <mc:Fallback>
            <p:pic>
              <p:nvPicPr>
                <p:cNvPr id="80" name="Ink 79">
                  <a:extLst>
                    <a:ext uri="{FF2B5EF4-FFF2-40B4-BE49-F238E27FC236}">
                      <a16:creationId xmlns:a16="http://schemas.microsoft.com/office/drawing/2014/main" id="{9867D1CD-E999-45B7-0806-B02EE62522C9}"/>
                    </a:ext>
                  </a:extLst>
                </p:cNvPr>
                <p:cNvPicPr/>
                <p:nvPr/>
              </p:nvPicPr>
              <p:blipFill>
                <a:blip r:embed="rId143"/>
                <a:stretch>
                  <a:fillRect/>
                </a:stretch>
              </p:blipFill>
              <p:spPr>
                <a:xfrm>
                  <a:off x="4884893" y="4550707"/>
                  <a:ext cx="12672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81" name="Ink 80">
                  <a:extLst>
                    <a:ext uri="{FF2B5EF4-FFF2-40B4-BE49-F238E27FC236}">
                      <a16:creationId xmlns:a16="http://schemas.microsoft.com/office/drawing/2014/main" id="{BD6CDCD2-3B5E-F5A5-61EB-8A076AD221DA}"/>
                    </a:ext>
                  </a:extLst>
                </p14:cNvPr>
                <p14:cNvContentPartPr/>
                <p14:nvPr/>
              </p14:nvContentPartPr>
              <p14:xfrm>
                <a:off x="5043293" y="4516507"/>
                <a:ext cx="140040" cy="254160"/>
              </p14:xfrm>
            </p:contentPart>
          </mc:Choice>
          <mc:Fallback>
            <p:pic>
              <p:nvPicPr>
                <p:cNvPr id="81" name="Ink 80">
                  <a:extLst>
                    <a:ext uri="{FF2B5EF4-FFF2-40B4-BE49-F238E27FC236}">
                      <a16:creationId xmlns:a16="http://schemas.microsoft.com/office/drawing/2014/main" id="{BD6CDCD2-3B5E-F5A5-61EB-8A076AD221DA}"/>
                    </a:ext>
                  </a:extLst>
                </p:cNvPr>
                <p:cNvPicPr/>
                <p:nvPr/>
              </p:nvPicPr>
              <p:blipFill>
                <a:blip r:embed="rId145"/>
                <a:stretch>
                  <a:fillRect/>
                </a:stretch>
              </p:blipFill>
              <p:spPr>
                <a:xfrm>
                  <a:off x="5038973" y="4512187"/>
                  <a:ext cx="14868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2" name="Ink 81">
                  <a:extLst>
                    <a:ext uri="{FF2B5EF4-FFF2-40B4-BE49-F238E27FC236}">
                      <a16:creationId xmlns:a16="http://schemas.microsoft.com/office/drawing/2014/main" id="{5F948FEE-F268-B0D7-7CD2-AB455B14049C}"/>
                    </a:ext>
                  </a:extLst>
                </p14:cNvPr>
                <p14:cNvContentPartPr/>
                <p14:nvPr/>
              </p14:nvContentPartPr>
              <p14:xfrm>
                <a:off x="5239853" y="4553947"/>
                <a:ext cx="33120" cy="172440"/>
              </p14:xfrm>
            </p:contentPart>
          </mc:Choice>
          <mc:Fallback>
            <p:pic>
              <p:nvPicPr>
                <p:cNvPr id="82" name="Ink 81">
                  <a:extLst>
                    <a:ext uri="{FF2B5EF4-FFF2-40B4-BE49-F238E27FC236}">
                      <a16:creationId xmlns:a16="http://schemas.microsoft.com/office/drawing/2014/main" id="{5F948FEE-F268-B0D7-7CD2-AB455B14049C}"/>
                    </a:ext>
                  </a:extLst>
                </p:cNvPr>
                <p:cNvPicPr/>
                <p:nvPr/>
              </p:nvPicPr>
              <p:blipFill>
                <a:blip r:embed="rId147"/>
                <a:stretch>
                  <a:fillRect/>
                </a:stretch>
              </p:blipFill>
              <p:spPr>
                <a:xfrm>
                  <a:off x="5235533" y="4549627"/>
                  <a:ext cx="4176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3" name="Ink 82">
                  <a:extLst>
                    <a:ext uri="{FF2B5EF4-FFF2-40B4-BE49-F238E27FC236}">
                      <a16:creationId xmlns:a16="http://schemas.microsoft.com/office/drawing/2014/main" id="{B5A82B27-8E49-1DAC-9B61-E00FFF534EE4}"/>
                    </a:ext>
                  </a:extLst>
                </p14:cNvPr>
                <p14:cNvContentPartPr/>
                <p14:nvPr/>
              </p14:nvContentPartPr>
              <p14:xfrm>
                <a:off x="5310413" y="4547107"/>
                <a:ext cx="120600" cy="216720"/>
              </p14:xfrm>
            </p:contentPart>
          </mc:Choice>
          <mc:Fallback>
            <p:pic>
              <p:nvPicPr>
                <p:cNvPr id="83" name="Ink 82">
                  <a:extLst>
                    <a:ext uri="{FF2B5EF4-FFF2-40B4-BE49-F238E27FC236}">
                      <a16:creationId xmlns:a16="http://schemas.microsoft.com/office/drawing/2014/main" id="{B5A82B27-8E49-1DAC-9B61-E00FFF534EE4}"/>
                    </a:ext>
                  </a:extLst>
                </p:cNvPr>
                <p:cNvPicPr/>
                <p:nvPr/>
              </p:nvPicPr>
              <p:blipFill>
                <a:blip r:embed="rId149"/>
                <a:stretch>
                  <a:fillRect/>
                </a:stretch>
              </p:blipFill>
              <p:spPr>
                <a:xfrm>
                  <a:off x="5306093" y="4542787"/>
                  <a:ext cx="12924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4" name="Ink 83">
                  <a:extLst>
                    <a:ext uri="{FF2B5EF4-FFF2-40B4-BE49-F238E27FC236}">
                      <a16:creationId xmlns:a16="http://schemas.microsoft.com/office/drawing/2014/main" id="{029CB759-D1EA-86FA-7DD6-6AF77B73B62D}"/>
                    </a:ext>
                  </a:extLst>
                </p14:cNvPr>
                <p14:cNvContentPartPr/>
                <p14:nvPr/>
              </p14:nvContentPartPr>
              <p14:xfrm>
                <a:off x="5440733" y="4454947"/>
                <a:ext cx="126360" cy="354600"/>
              </p14:xfrm>
            </p:contentPart>
          </mc:Choice>
          <mc:Fallback>
            <p:pic>
              <p:nvPicPr>
                <p:cNvPr id="84" name="Ink 83">
                  <a:extLst>
                    <a:ext uri="{FF2B5EF4-FFF2-40B4-BE49-F238E27FC236}">
                      <a16:creationId xmlns:a16="http://schemas.microsoft.com/office/drawing/2014/main" id="{029CB759-D1EA-86FA-7DD6-6AF77B73B62D}"/>
                    </a:ext>
                  </a:extLst>
                </p:cNvPr>
                <p:cNvPicPr/>
                <p:nvPr/>
              </p:nvPicPr>
              <p:blipFill>
                <a:blip r:embed="rId151"/>
                <a:stretch>
                  <a:fillRect/>
                </a:stretch>
              </p:blipFill>
              <p:spPr>
                <a:xfrm>
                  <a:off x="5436413" y="4450627"/>
                  <a:ext cx="135000" cy="363240"/>
                </a:xfrm>
                <a:prstGeom prst="rect">
                  <a:avLst/>
                </a:prstGeom>
              </p:spPr>
            </p:pic>
          </mc:Fallback>
        </mc:AlternateContent>
      </p:grpSp>
      <p:grpSp>
        <p:nvGrpSpPr>
          <p:cNvPr id="85" name="Group 84">
            <a:extLst>
              <a:ext uri="{FF2B5EF4-FFF2-40B4-BE49-F238E27FC236}">
                <a16:creationId xmlns:a16="http://schemas.microsoft.com/office/drawing/2014/main" id="{EEC2FEB2-0041-F74D-513C-04DD60E83925}"/>
              </a:ext>
            </a:extLst>
          </p:cNvPr>
          <p:cNvGrpSpPr/>
          <p:nvPr/>
        </p:nvGrpSpPr>
        <p:grpSpPr>
          <a:xfrm>
            <a:off x="5687095" y="1627040"/>
            <a:ext cx="282960" cy="298080"/>
            <a:chOff x="5617493" y="4523347"/>
            <a:chExt cx="282960" cy="298080"/>
          </a:xfrm>
        </p:grpSpPr>
        <mc:AlternateContent xmlns:mc="http://schemas.openxmlformats.org/markup-compatibility/2006">
          <mc:Choice xmlns:p14="http://schemas.microsoft.com/office/powerpoint/2010/main" Requires="p14">
            <p:contentPart p14:bwMode="auto" r:id="rId152">
              <p14:nvContentPartPr>
                <p14:cNvPr id="86" name="Ink 85">
                  <a:extLst>
                    <a:ext uri="{FF2B5EF4-FFF2-40B4-BE49-F238E27FC236}">
                      <a16:creationId xmlns:a16="http://schemas.microsoft.com/office/drawing/2014/main" id="{42A62264-D353-C4A0-701F-9B38B526A9C8}"/>
                    </a:ext>
                  </a:extLst>
                </p14:cNvPr>
                <p14:cNvContentPartPr/>
                <p14:nvPr/>
              </p14:nvContentPartPr>
              <p14:xfrm>
                <a:off x="5639093" y="4523347"/>
                <a:ext cx="90000" cy="241920"/>
              </p14:xfrm>
            </p:contentPart>
          </mc:Choice>
          <mc:Fallback>
            <p:pic>
              <p:nvPicPr>
                <p:cNvPr id="86" name="Ink 85">
                  <a:extLst>
                    <a:ext uri="{FF2B5EF4-FFF2-40B4-BE49-F238E27FC236}">
                      <a16:creationId xmlns:a16="http://schemas.microsoft.com/office/drawing/2014/main" id="{42A62264-D353-C4A0-701F-9B38B526A9C8}"/>
                    </a:ext>
                  </a:extLst>
                </p:cNvPr>
                <p:cNvPicPr/>
                <p:nvPr/>
              </p:nvPicPr>
              <p:blipFill>
                <a:blip r:embed="rId153"/>
                <a:stretch>
                  <a:fillRect/>
                </a:stretch>
              </p:blipFill>
              <p:spPr>
                <a:xfrm>
                  <a:off x="5634773" y="4519027"/>
                  <a:ext cx="9864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87" name="Ink 86">
                  <a:extLst>
                    <a:ext uri="{FF2B5EF4-FFF2-40B4-BE49-F238E27FC236}">
                      <a16:creationId xmlns:a16="http://schemas.microsoft.com/office/drawing/2014/main" id="{D8F217BE-CE6C-3CEA-6899-B71240FD7A70}"/>
                    </a:ext>
                  </a:extLst>
                </p14:cNvPr>
                <p14:cNvContentPartPr/>
                <p14:nvPr/>
              </p14:nvContentPartPr>
              <p14:xfrm>
                <a:off x="5617493" y="4593187"/>
                <a:ext cx="111600" cy="207720"/>
              </p14:xfrm>
            </p:contentPart>
          </mc:Choice>
          <mc:Fallback>
            <p:pic>
              <p:nvPicPr>
                <p:cNvPr id="87" name="Ink 86">
                  <a:extLst>
                    <a:ext uri="{FF2B5EF4-FFF2-40B4-BE49-F238E27FC236}">
                      <a16:creationId xmlns:a16="http://schemas.microsoft.com/office/drawing/2014/main" id="{D8F217BE-CE6C-3CEA-6899-B71240FD7A70}"/>
                    </a:ext>
                  </a:extLst>
                </p:cNvPr>
                <p:cNvPicPr/>
                <p:nvPr/>
              </p:nvPicPr>
              <p:blipFill>
                <a:blip r:embed="rId155"/>
                <a:stretch>
                  <a:fillRect/>
                </a:stretch>
              </p:blipFill>
              <p:spPr>
                <a:xfrm>
                  <a:off x="5613173" y="4588867"/>
                  <a:ext cx="120240" cy="21636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88" name="Ink 87">
                  <a:extLst>
                    <a:ext uri="{FF2B5EF4-FFF2-40B4-BE49-F238E27FC236}">
                      <a16:creationId xmlns:a16="http://schemas.microsoft.com/office/drawing/2014/main" id="{21E98AE5-1687-DDF1-8A9D-9578039FF16E}"/>
                    </a:ext>
                  </a:extLst>
                </p14:cNvPr>
                <p14:cNvContentPartPr/>
                <p14:nvPr/>
              </p14:nvContentPartPr>
              <p14:xfrm>
                <a:off x="5791013" y="4669507"/>
                <a:ext cx="109440" cy="151920"/>
              </p14:xfrm>
            </p:contentPart>
          </mc:Choice>
          <mc:Fallback>
            <p:pic>
              <p:nvPicPr>
                <p:cNvPr id="88" name="Ink 87">
                  <a:extLst>
                    <a:ext uri="{FF2B5EF4-FFF2-40B4-BE49-F238E27FC236}">
                      <a16:creationId xmlns:a16="http://schemas.microsoft.com/office/drawing/2014/main" id="{21E98AE5-1687-DDF1-8A9D-9578039FF16E}"/>
                    </a:ext>
                  </a:extLst>
                </p:cNvPr>
                <p:cNvPicPr/>
                <p:nvPr/>
              </p:nvPicPr>
              <p:blipFill>
                <a:blip r:embed="rId157"/>
                <a:stretch>
                  <a:fillRect/>
                </a:stretch>
              </p:blipFill>
              <p:spPr>
                <a:xfrm>
                  <a:off x="5786693" y="4665187"/>
                  <a:ext cx="118080" cy="160560"/>
                </a:xfrm>
                <a:prstGeom prst="rect">
                  <a:avLst/>
                </a:prstGeom>
              </p:spPr>
            </p:pic>
          </mc:Fallback>
        </mc:AlternateContent>
      </p:grpSp>
      <p:grpSp>
        <p:nvGrpSpPr>
          <p:cNvPr id="98" name="Group 97">
            <a:extLst>
              <a:ext uri="{FF2B5EF4-FFF2-40B4-BE49-F238E27FC236}">
                <a16:creationId xmlns:a16="http://schemas.microsoft.com/office/drawing/2014/main" id="{FFCDE686-3DA1-7ABC-07A4-124FCC79A864}"/>
              </a:ext>
            </a:extLst>
          </p:cNvPr>
          <p:cNvGrpSpPr/>
          <p:nvPr/>
        </p:nvGrpSpPr>
        <p:grpSpPr>
          <a:xfrm>
            <a:off x="1419533" y="2523547"/>
            <a:ext cx="728280" cy="611640"/>
            <a:chOff x="1419533" y="2523547"/>
            <a:chExt cx="728280" cy="611640"/>
          </a:xfrm>
        </p:grpSpPr>
        <mc:AlternateContent xmlns:mc="http://schemas.openxmlformats.org/markup-compatibility/2006">
          <mc:Choice xmlns:p14="http://schemas.microsoft.com/office/powerpoint/2010/main" Requires="p14">
            <p:contentPart p14:bwMode="auto" r:id="rId158">
              <p14:nvContentPartPr>
                <p14:cNvPr id="89" name="Ink 88">
                  <a:extLst>
                    <a:ext uri="{FF2B5EF4-FFF2-40B4-BE49-F238E27FC236}">
                      <a16:creationId xmlns:a16="http://schemas.microsoft.com/office/drawing/2014/main" id="{F940E340-7E5C-9D9E-8E63-632E88FB1F47}"/>
                    </a:ext>
                  </a:extLst>
                </p14:cNvPr>
                <p14:cNvContentPartPr/>
                <p14:nvPr/>
              </p14:nvContentPartPr>
              <p14:xfrm>
                <a:off x="1419533" y="2696347"/>
                <a:ext cx="136080" cy="241560"/>
              </p14:xfrm>
            </p:contentPart>
          </mc:Choice>
          <mc:Fallback>
            <p:pic>
              <p:nvPicPr>
                <p:cNvPr id="89" name="Ink 88">
                  <a:extLst>
                    <a:ext uri="{FF2B5EF4-FFF2-40B4-BE49-F238E27FC236}">
                      <a16:creationId xmlns:a16="http://schemas.microsoft.com/office/drawing/2014/main" id="{F940E340-7E5C-9D9E-8E63-632E88FB1F47}"/>
                    </a:ext>
                  </a:extLst>
                </p:cNvPr>
                <p:cNvPicPr/>
                <p:nvPr/>
              </p:nvPicPr>
              <p:blipFill>
                <a:blip r:embed="rId159"/>
                <a:stretch>
                  <a:fillRect/>
                </a:stretch>
              </p:blipFill>
              <p:spPr>
                <a:xfrm>
                  <a:off x="1415213" y="2692027"/>
                  <a:ext cx="144720" cy="25020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0" name="Ink 89">
                  <a:extLst>
                    <a:ext uri="{FF2B5EF4-FFF2-40B4-BE49-F238E27FC236}">
                      <a16:creationId xmlns:a16="http://schemas.microsoft.com/office/drawing/2014/main" id="{D23151D7-D5B0-CE42-612C-37A4FC1E5C97}"/>
                    </a:ext>
                  </a:extLst>
                </p14:cNvPr>
                <p14:cNvContentPartPr/>
                <p14:nvPr/>
              </p14:nvContentPartPr>
              <p14:xfrm>
                <a:off x="1568573" y="2685907"/>
                <a:ext cx="131040" cy="449280"/>
              </p14:xfrm>
            </p:contentPart>
          </mc:Choice>
          <mc:Fallback>
            <p:pic>
              <p:nvPicPr>
                <p:cNvPr id="90" name="Ink 89">
                  <a:extLst>
                    <a:ext uri="{FF2B5EF4-FFF2-40B4-BE49-F238E27FC236}">
                      <a16:creationId xmlns:a16="http://schemas.microsoft.com/office/drawing/2014/main" id="{D23151D7-D5B0-CE42-612C-37A4FC1E5C97}"/>
                    </a:ext>
                  </a:extLst>
                </p:cNvPr>
                <p:cNvPicPr/>
                <p:nvPr/>
              </p:nvPicPr>
              <p:blipFill>
                <a:blip r:embed="rId161"/>
                <a:stretch>
                  <a:fillRect/>
                </a:stretch>
              </p:blipFill>
              <p:spPr>
                <a:xfrm>
                  <a:off x="1564253" y="2681587"/>
                  <a:ext cx="139680" cy="45792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1" name="Ink 90">
                  <a:extLst>
                    <a:ext uri="{FF2B5EF4-FFF2-40B4-BE49-F238E27FC236}">
                      <a16:creationId xmlns:a16="http://schemas.microsoft.com/office/drawing/2014/main" id="{7E1FC9ED-D11F-21EE-EEBB-0B8AAA266290}"/>
                    </a:ext>
                  </a:extLst>
                </p14:cNvPr>
                <p14:cNvContentPartPr/>
                <p14:nvPr/>
              </p14:nvContentPartPr>
              <p14:xfrm>
                <a:off x="1653173" y="2760787"/>
                <a:ext cx="210240" cy="287640"/>
              </p14:xfrm>
            </p:contentPart>
          </mc:Choice>
          <mc:Fallback>
            <p:pic>
              <p:nvPicPr>
                <p:cNvPr id="91" name="Ink 90">
                  <a:extLst>
                    <a:ext uri="{FF2B5EF4-FFF2-40B4-BE49-F238E27FC236}">
                      <a16:creationId xmlns:a16="http://schemas.microsoft.com/office/drawing/2014/main" id="{7E1FC9ED-D11F-21EE-EEBB-0B8AAA266290}"/>
                    </a:ext>
                  </a:extLst>
                </p:cNvPr>
                <p:cNvPicPr/>
                <p:nvPr/>
              </p:nvPicPr>
              <p:blipFill>
                <a:blip r:embed="rId163"/>
                <a:stretch>
                  <a:fillRect/>
                </a:stretch>
              </p:blipFill>
              <p:spPr>
                <a:xfrm>
                  <a:off x="1648853" y="2756467"/>
                  <a:ext cx="218880" cy="29628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2" name="Ink 91">
                  <a:extLst>
                    <a:ext uri="{FF2B5EF4-FFF2-40B4-BE49-F238E27FC236}">
                      <a16:creationId xmlns:a16="http://schemas.microsoft.com/office/drawing/2014/main" id="{780A9E3A-7221-BD1B-B994-507E0A2F86A3}"/>
                    </a:ext>
                  </a:extLst>
                </p14:cNvPr>
                <p14:cNvContentPartPr/>
                <p14:nvPr/>
              </p14:nvContentPartPr>
              <p14:xfrm>
                <a:off x="1877453" y="2753947"/>
                <a:ext cx="118440" cy="177480"/>
              </p14:xfrm>
            </p:contentPart>
          </mc:Choice>
          <mc:Fallback>
            <p:pic>
              <p:nvPicPr>
                <p:cNvPr id="92" name="Ink 91">
                  <a:extLst>
                    <a:ext uri="{FF2B5EF4-FFF2-40B4-BE49-F238E27FC236}">
                      <a16:creationId xmlns:a16="http://schemas.microsoft.com/office/drawing/2014/main" id="{780A9E3A-7221-BD1B-B994-507E0A2F86A3}"/>
                    </a:ext>
                  </a:extLst>
                </p:cNvPr>
                <p:cNvPicPr/>
                <p:nvPr/>
              </p:nvPicPr>
              <p:blipFill>
                <a:blip r:embed="rId165"/>
                <a:stretch>
                  <a:fillRect/>
                </a:stretch>
              </p:blipFill>
              <p:spPr>
                <a:xfrm>
                  <a:off x="1873133" y="2749627"/>
                  <a:ext cx="127080" cy="18612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3" name="Ink 92">
                  <a:extLst>
                    <a:ext uri="{FF2B5EF4-FFF2-40B4-BE49-F238E27FC236}">
                      <a16:creationId xmlns:a16="http://schemas.microsoft.com/office/drawing/2014/main" id="{B3F48206-2935-C57A-1CDA-108DD3592309}"/>
                    </a:ext>
                  </a:extLst>
                </p14:cNvPr>
                <p14:cNvContentPartPr/>
                <p14:nvPr/>
              </p14:nvContentPartPr>
              <p14:xfrm>
                <a:off x="2016773" y="2523547"/>
                <a:ext cx="131040" cy="435960"/>
              </p14:xfrm>
            </p:contentPart>
          </mc:Choice>
          <mc:Fallback>
            <p:pic>
              <p:nvPicPr>
                <p:cNvPr id="93" name="Ink 92">
                  <a:extLst>
                    <a:ext uri="{FF2B5EF4-FFF2-40B4-BE49-F238E27FC236}">
                      <a16:creationId xmlns:a16="http://schemas.microsoft.com/office/drawing/2014/main" id="{B3F48206-2935-C57A-1CDA-108DD3592309}"/>
                    </a:ext>
                  </a:extLst>
                </p:cNvPr>
                <p:cNvPicPr/>
                <p:nvPr/>
              </p:nvPicPr>
              <p:blipFill>
                <a:blip r:embed="rId167"/>
                <a:stretch>
                  <a:fillRect/>
                </a:stretch>
              </p:blipFill>
              <p:spPr>
                <a:xfrm>
                  <a:off x="2012453" y="2519227"/>
                  <a:ext cx="139680" cy="444600"/>
                </a:xfrm>
                <a:prstGeom prst="rect">
                  <a:avLst/>
                </a:prstGeom>
              </p:spPr>
            </p:pic>
          </mc:Fallback>
        </mc:AlternateContent>
      </p:grpSp>
      <p:grpSp>
        <p:nvGrpSpPr>
          <p:cNvPr id="97" name="Group 96">
            <a:extLst>
              <a:ext uri="{FF2B5EF4-FFF2-40B4-BE49-F238E27FC236}">
                <a16:creationId xmlns:a16="http://schemas.microsoft.com/office/drawing/2014/main" id="{828DE0E3-1B73-51FE-F555-1840F96FAE5E}"/>
              </a:ext>
            </a:extLst>
          </p:cNvPr>
          <p:cNvGrpSpPr/>
          <p:nvPr/>
        </p:nvGrpSpPr>
        <p:grpSpPr>
          <a:xfrm>
            <a:off x="2337533" y="2675107"/>
            <a:ext cx="200160" cy="254520"/>
            <a:chOff x="2337533" y="2675107"/>
            <a:chExt cx="200160" cy="254520"/>
          </a:xfrm>
        </p:grpSpPr>
        <mc:AlternateContent xmlns:mc="http://schemas.openxmlformats.org/markup-compatibility/2006">
          <mc:Choice xmlns:p14="http://schemas.microsoft.com/office/powerpoint/2010/main" Requires="p14">
            <p:contentPart p14:bwMode="auto" r:id="rId168">
              <p14:nvContentPartPr>
                <p14:cNvPr id="94" name="Ink 93">
                  <a:extLst>
                    <a:ext uri="{FF2B5EF4-FFF2-40B4-BE49-F238E27FC236}">
                      <a16:creationId xmlns:a16="http://schemas.microsoft.com/office/drawing/2014/main" id="{887AA611-2CFA-B638-ED3A-D47928C4E5AC}"/>
                    </a:ext>
                  </a:extLst>
                </p14:cNvPr>
                <p14:cNvContentPartPr/>
                <p14:nvPr/>
              </p14:nvContentPartPr>
              <p14:xfrm>
                <a:off x="2342933" y="2679787"/>
                <a:ext cx="136440" cy="34920"/>
              </p14:xfrm>
            </p:contentPart>
          </mc:Choice>
          <mc:Fallback>
            <p:pic>
              <p:nvPicPr>
                <p:cNvPr id="94" name="Ink 93">
                  <a:extLst>
                    <a:ext uri="{FF2B5EF4-FFF2-40B4-BE49-F238E27FC236}">
                      <a16:creationId xmlns:a16="http://schemas.microsoft.com/office/drawing/2014/main" id="{887AA611-2CFA-B638-ED3A-D47928C4E5AC}"/>
                    </a:ext>
                  </a:extLst>
                </p:cNvPr>
                <p:cNvPicPr/>
                <p:nvPr/>
              </p:nvPicPr>
              <p:blipFill>
                <a:blip r:embed="rId169"/>
                <a:stretch>
                  <a:fillRect/>
                </a:stretch>
              </p:blipFill>
              <p:spPr>
                <a:xfrm>
                  <a:off x="2338613" y="2675467"/>
                  <a:ext cx="145080" cy="4356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5" name="Ink 94">
                  <a:extLst>
                    <a:ext uri="{FF2B5EF4-FFF2-40B4-BE49-F238E27FC236}">
                      <a16:creationId xmlns:a16="http://schemas.microsoft.com/office/drawing/2014/main" id="{65DC0BF7-8BFC-9A30-9A7B-C1712BBBD997}"/>
                    </a:ext>
                  </a:extLst>
                </p14:cNvPr>
                <p14:cNvContentPartPr/>
                <p14:nvPr/>
              </p14:nvContentPartPr>
              <p14:xfrm>
                <a:off x="2337533" y="2675107"/>
                <a:ext cx="54720" cy="254520"/>
              </p14:xfrm>
            </p:contentPart>
          </mc:Choice>
          <mc:Fallback>
            <p:pic>
              <p:nvPicPr>
                <p:cNvPr id="95" name="Ink 94">
                  <a:extLst>
                    <a:ext uri="{FF2B5EF4-FFF2-40B4-BE49-F238E27FC236}">
                      <a16:creationId xmlns:a16="http://schemas.microsoft.com/office/drawing/2014/main" id="{65DC0BF7-8BFC-9A30-9A7B-C1712BBBD997}"/>
                    </a:ext>
                  </a:extLst>
                </p:cNvPr>
                <p:cNvPicPr/>
                <p:nvPr/>
              </p:nvPicPr>
              <p:blipFill>
                <a:blip r:embed="rId171"/>
                <a:stretch>
                  <a:fillRect/>
                </a:stretch>
              </p:blipFill>
              <p:spPr>
                <a:xfrm>
                  <a:off x="2333213" y="2670787"/>
                  <a:ext cx="6336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96" name="Ink 95">
                  <a:extLst>
                    <a:ext uri="{FF2B5EF4-FFF2-40B4-BE49-F238E27FC236}">
                      <a16:creationId xmlns:a16="http://schemas.microsoft.com/office/drawing/2014/main" id="{DD5B99D8-7100-6352-C781-3B0C433EB659}"/>
                    </a:ext>
                  </a:extLst>
                </p14:cNvPr>
                <p14:cNvContentPartPr/>
                <p14:nvPr/>
              </p14:nvContentPartPr>
              <p14:xfrm>
                <a:off x="2448053" y="2770507"/>
                <a:ext cx="89640" cy="129240"/>
              </p14:xfrm>
            </p:contentPart>
          </mc:Choice>
          <mc:Fallback>
            <p:pic>
              <p:nvPicPr>
                <p:cNvPr id="96" name="Ink 95">
                  <a:extLst>
                    <a:ext uri="{FF2B5EF4-FFF2-40B4-BE49-F238E27FC236}">
                      <a16:creationId xmlns:a16="http://schemas.microsoft.com/office/drawing/2014/main" id="{DD5B99D8-7100-6352-C781-3B0C433EB659}"/>
                    </a:ext>
                  </a:extLst>
                </p:cNvPr>
                <p:cNvPicPr/>
                <p:nvPr/>
              </p:nvPicPr>
              <p:blipFill>
                <a:blip r:embed="rId173"/>
                <a:stretch>
                  <a:fillRect/>
                </a:stretch>
              </p:blipFill>
              <p:spPr>
                <a:xfrm>
                  <a:off x="2443733" y="2766187"/>
                  <a:ext cx="98280" cy="1378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74">
            <p14:nvContentPartPr>
              <p14:cNvPr id="99" name="Ink 98">
                <a:extLst>
                  <a:ext uri="{FF2B5EF4-FFF2-40B4-BE49-F238E27FC236}">
                    <a16:creationId xmlns:a16="http://schemas.microsoft.com/office/drawing/2014/main" id="{4B21D2AD-6394-F735-B6A9-AB7E409FCCDC}"/>
                  </a:ext>
                </a:extLst>
              </p14:cNvPr>
              <p14:cNvContentPartPr/>
              <p14:nvPr/>
            </p14:nvContentPartPr>
            <p14:xfrm>
              <a:off x="2800133" y="2679787"/>
              <a:ext cx="143280" cy="262800"/>
            </p14:xfrm>
          </p:contentPart>
        </mc:Choice>
        <mc:Fallback>
          <p:pic>
            <p:nvPicPr>
              <p:cNvPr id="99" name="Ink 98">
                <a:extLst>
                  <a:ext uri="{FF2B5EF4-FFF2-40B4-BE49-F238E27FC236}">
                    <a16:creationId xmlns:a16="http://schemas.microsoft.com/office/drawing/2014/main" id="{4B21D2AD-6394-F735-B6A9-AB7E409FCCDC}"/>
                  </a:ext>
                </a:extLst>
              </p:cNvPr>
              <p:cNvPicPr/>
              <p:nvPr/>
            </p:nvPicPr>
            <p:blipFill>
              <a:blip r:embed="rId175"/>
              <a:stretch>
                <a:fillRect/>
              </a:stretch>
            </p:blipFill>
            <p:spPr>
              <a:xfrm>
                <a:off x="2795813" y="2675467"/>
                <a:ext cx="15192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0" name="Ink 99">
                <a:extLst>
                  <a:ext uri="{FF2B5EF4-FFF2-40B4-BE49-F238E27FC236}">
                    <a16:creationId xmlns:a16="http://schemas.microsoft.com/office/drawing/2014/main" id="{B94F398F-29CC-AE6B-C393-F10EA59E0AE9}"/>
                  </a:ext>
                </a:extLst>
              </p14:cNvPr>
              <p14:cNvContentPartPr/>
              <p14:nvPr/>
            </p14:nvContentPartPr>
            <p14:xfrm>
              <a:off x="3094973" y="2847187"/>
              <a:ext cx="5760" cy="360"/>
            </p14:xfrm>
          </p:contentPart>
        </mc:Choice>
        <mc:Fallback>
          <p:pic>
            <p:nvPicPr>
              <p:cNvPr id="100" name="Ink 99">
                <a:extLst>
                  <a:ext uri="{FF2B5EF4-FFF2-40B4-BE49-F238E27FC236}">
                    <a16:creationId xmlns:a16="http://schemas.microsoft.com/office/drawing/2014/main" id="{B94F398F-29CC-AE6B-C393-F10EA59E0AE9}"/>
                  </a:ext>
                </a:extLst>
              </p:cNvPr>
              <p:cNvPicPr/>
              <p:nvPr/>
            </p:nvPicPr>
            <p:blipFill>
              <a:blip r:embed="rId177"/>
              <a:stretch>
                <a:fillRect/>
              </a:stretch>
            </p:blipFill>
            <p:spPr>
              <a:xfrm>
                <a:off x="3090653" y="2842867"/>
                <a:ext cx="14400" cy="9000"/>
              </a:xfrm>
              <a:prstGeom prst="rect">
                <a:avLst/>
              </a:prstGeom>
            </p:spPr>
          </p:pic>
        </mc:Fallback>
      </mc:AlternateContent>
      <p:grpSp>
        <p:nvGrpSpPr>
          <p:cNvPr id="120" name="Group 119">
            <a:extLst>
              <a:ext uri="{FF2B5EF4-FFF2-40B4-BE49-F238E27FC236}">
                <a16:creationId xmlns:a16="http://schemas.microsoft.com/office/drawing/2014/main" id="{7E79A7E6-D7EA-7EB0-DBBC-B6F95813F693}"/>
              </a:ext>
            </a:extLst>
          </p:cNvPr>
          <p:cNvGrpSpPr/>
          <p:nvPr/>
        </p:nvGrpSpPr>
        <p:grpSpPr>
          <a:xfrm>
            <a:off x="1275533" y="3538747"/>
            <a:ext cx="2485080" cy="351360"/>
            <a:chOff x="1275533" y="3538747"/>
            <a:chExt cx="2485080" cy="351360"/>
          </a:xfrm>
        </p:grpSpPr>
        <mc:AlternateContent xmlns:mc="http://schemas.openxmlformats.org/markup-compatibility/2006">
          <mc:Choice xmlns:p14="http://schemas.microsoft.com/office/powerpoint/2010/main" Requires="p14">
            <p:contentPart p14:bwMode="auto" r:id="rId178">
              <p14:nvContentPartPr>
                <p14:cNvPr id="101" name="Ink 100">
                  <a:extLst>
                    <a:ext uri="{FF2B5EF4-FFF2-40B4-BE49-F238E27FC236}">
                      <a16:creationId xmlns:a16="http://schemas.microsoft.com/office/drawing/2014/main" id="{B9420A4B-2195-898A-B510-30EEEE8F9C7A}"/>
                    </a:ext>
                  </a:extLst>
                </p14:cNvPr>
                <p14:cNvContentPartPr/>
                <p14:nvPr/>
              </p14:nvContentPartPr>
              <p14:xfrm>
                <a:off x="1275533" y="3624067"/>
                <a:ext cx="172440" cy="231480"/>
              </p14:xfrm>
            </p:contentPart>
          </mc:Choice>
          <mc:Fallback>
            <p:pic>
              <p:nvPicPr>
                <p:cNvPr id="101" name="Ink 100">
                  <a:extLst>
                    <a:ext uri="{FF2B5EF4-FFF2-40B4-BE49-F238E27FC236}">
                      <a16:creationId xmlns:a16="http://schemas.microsoft.com/office/drawing/2014/main" id="{B9420A4B-2195-898A-B510-30EEEE8F9C7A}"/>
                    </a:ext>
                  </a:extLst>
                </p:cNvPr>
                <p:cNvPicPr/>
                <p:nvPr/>
              </p:nvPicPr>
              <p:blipFill>
                <a:blip r:embed="rId179"/>
                <a:stretch>
                  <a:fillRect/>
                </a:stretch>
              </p:blipFill>
              <p:spPr>
                <a:xfrm>
                  <a:off x="1271213" y="3619747"/>
                  <a:ext cx="18108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4" name="Ink 103">
                  <a:extLst>
                    <a:ext uri="{FF2B5EF4-FFF2-40B4-BE49-F238E27FC236}">
                      <a16:creationId xmlns:a16="http://schemas.microsoft.com/office/drawing/2014/main" id="{036E173E-383E-DCFC-6767-7D1B3E78094B}"/>
                    </a:ext>
                  </a:extLst>
                </p14:cNvPr>
                <p14:cNvContentPartPr/>
                <p14:nvPr/>
              </p14:nvContentPartPr>
              <p14:xfrm>
                <a:off x="1492973" y="3855547"/>
                <a:ext cx="8640" cy="19080"/>
              </p14:xfrm>
            </p:contentPart>
          </mc:Choice>
          <mc:Fallback>
            <p:pic>
              <p:nvPicPr>
                <p:cNvPr id="104" name="Ink 103">
                  <a:extLst>
                    <a:ext uri="{FF2B5EF4-FFF2-40B4-BE49-F238E27FC236}">
                      <a16:creationId xmlns:a16="http://schemas.microsoft.com/office/drawing/2014/main" id="{036E173E-383E-DCFC-6767-7D1B3E78094B}"/>
                    </a:ext>
                  </a:extLst>
                </p:cNvPr>
                <p:cNvPicPr/>
                <p:nvPr/>
              </p:nvPicPr>
              <p:blipFill>
                <a:blip r:embed="rId181"/>
                <a:stretch>
                  <a:fillRect/>
                </a:stretch>
              </p:blipFill>
              <p:spPr>
                <a:xfrm>
                  <a:off x="1488653" y="3851227"/>
                  <a:ext cx="17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5" name="Ink 104">
                  <a:extLst>
                    <a:ext uri="{FF2B5EF4-FFF2-40B4-BE49-F238E27FC236}">
                      <a16:creationId xmlns:a16="http://schemas.microsoft.com/office/drawing/2014/main" id="{AAB9E006-60BA-5507-2699-9CA8DEA3F19F}"/>
                    </a:ext>
                  </a:extLst>
                </p14:cNvPr>
                <p14:cNvContentPartPr/>
                <p14:nvPr/>
              </p14:nvContentPartPr>
              <p14:xfrm>
                <a:off x="1588013" y="3596707"/>
                <a:ext cx="149760" cy="257400"/>
              </p14:xfrm>
            </p:contentPart>
          </mc:Choice>
          <mc:Fallback>
            <p:pic>
              <p:nvPicPr>
                <p:cNvPr id="105" name="Ink 104">
                  <a:extLst>
                    <a:ext uri="{FF2B5EF4-FFF2-40B4-BE49-F238E27FC236}">
                      <a16:creationId xmlns:a16="http://schemas.microsoft.com/office/drawing/2014/main" id="{AAB9E006-60BA-5507-2699-9CA8DEA3F19F}"/>
                    </a:ext>
                  </a:extLst>
                </p:cNvPr>
                <p:cNvPicPr/>
                <p:nvPr/>
              </p:nvPicPr>
              <p:blipFill>
                <a:blip r:embed="rId183"/>
                <a:stretch>
                  <a:fillRect/>
                </a:stretch>
              </p:blipFill>
              <p:spPr>
                <a:xfrm>
                  <a:off x="1583693" y="3592387"/>
                  <a:ext cx="15840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6" name="Ink 105">
                  <a:extLst>
                    <a:ext uri="{FF2B5EF4-FFF2-40B4-BE49-F238E27FC236}">
                      <a16:creationId xmlns:a16="http://schemas.microsoft.com/office/drawing/2014/main" id="{FAF35529-0497-671B-1B09-1B77742394C6}"/>
                    </a:ext>
                  </a:extLst>
                </p14:cNvPr>
                <p14:cNvContentPartPr/>
                <p14:nvPr/>
              </p14:nvContentPartPr>
              <p14:xfrm>
                <a:off x="1748213" y="3596707"/>
                <a:ext cx="103320" cy="293400"/>
              </p14:xfrm>
            </p:contentPart>
          </mc:Choice>
          <mc:Fallback>
            <p:pic>
              <p:nvPicPr>
                <p:cNvPr id="106" name="Ink 105">
                  <a:extLst>
                    <a:ext uri="{FF2B5EF4-FFF2-40B4-BE49-F238E27FC236}">
                      <a16:creationId xmlns:a16="http://schemas.microsoft.com/office/drawing/2014/main" id="{FAF35529-0497-671B-1B09-1B77742394C6}"/>
                    </a:ext>
                  </a:extLst>
                </p:cNvPr>
                <p:cNvPicPr/>
                <p:nvPr/>
              </p:nvPicPr>
              <p:blipFill>
                <a:blip r:embed="rId185"/>
                <a:stretch>
                  <a:fillRect/>
                </a:stretch>
              </p:blipFill>
              <p:spPr>
                <a:xfrm>
                  <a:off x="1743893" y="3592387"/>
                  <a:ext cx="111960" cy="30204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07" name="Ink 106">
                  <a:extLst>
                    <a:ext uri="{FF2B5EF4-FFF2-40B4-BE49-F238E27FC236}">
                      <a16:creationId xmlns:a16="http://schemas.microsoft.com/office/drawing/2014/main" id="{A041C2C2-BF62-9A46-DB45-2B99A50E0C05}"/>
                    </a:ext>
                  </a:extLst>
                </p14:cNvPr>
                <p14:cNvContentPartPr/>
                <p14:nvPr/>
              </p14:nvContentPartPr>
              <p14:xfrm>
                <a:off x="1915253" y="3624067"/>
                <a:ext cx="99360" cy="227160"/>
              </p14:xfrm>
            </p:contentPart>
          </mc:Choice>
          <mc:Fallback>
            <p:pic>
              <p:nvPicPr>
                <p:cNvPr id="107" name="Ink 106">
                  <a:extLst>
                    <a:ext uri="{FF2B5EF4-FFF2-40B4-BE49-F238E27FC236}">
                      <a16:creationId xmlns:a16="http://schemas.microsoft.com/office/drawing/2014/main" id="{A041C2C2-BF62-9A46-DB45-2B99A50E0C05}"/>
                    </a:ext>
                  </a:extLst>
                </p:cNvPr>
                <p:cNvPicPr/>
                <p:nvPr/>
              </p:nvPicPr>
              <p:blipFill>
                <a:blip r:embed="rId187"/>
                <a:stretch>
                  <a:fillRect/>
                </a:stretch>
              </p:blipFill>
              <p:spPr>
                <a:xfrm>
                  <a:off x="1910933" y="3619747"/>
                  <a:ext cx="10800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08" name="Ink 107">
                  <a:extLst>
                    <a:ext uri="{FF2B5EF4-FFF2-40B4-BE49-F238E27FC236}">
                      <a16:creationId xmlns:a16="http://schemas.microsoft.com/office/drawing/2014/main" id="{5F1FE677-6DAE-F6D0-8AFC-8BDC4B9DC72B}"/>
                    </a:ext>
                  </a:extLst>
                </p14:cNvPr>
                <p14:cNvContentPartPr/>
                <p14:nvPr/>
              </p14:nvContentPartPr>
              <p14:xfrm>
                <a:off x="2074013" y="3611827"/>
                <a:ext cx="90360" cy="237240"/>
              </p14:xfrm>
            </p:contentPart>
          </mc:Choice>
          <mc:Fallback>
            <p:pic>
              <p:nvPicPr>
                <p:cNvPr id="108" name="Ink 107">
                  <a:extLst>
                    <a:ext uri="{FF2B5EF4-FFF2-40B4-BE49-F238E27FC236}">
                      <a16:creationId xmlns:a16="http://schemas.microsoft.com/office/drawing/2014/main" id="{5F1FE677-6DAE-F6D0-8AFC-8BDC4B9DC72B}"/>
                    </a:ext>
                  </a:extLst>
                </p:cNvPr>
                <p:cNvPicPr/>
                <p:nvPr/>
              </p:nvPicPr>
              <p:blipFill>
                <a:blip r:embed="rId189"/>
                <a:stretch>
                  <a:fillRect/>
                </a:stretch>
              </p:blipFill>
              <p:spPr>
                <a:xfrm>
                  <a:off x="2069693" y="3607507"/>
                  <a:ext cx="99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09" name="Ink 108">
                  <a:extLst>
                    <a:ext uri="{FF2B5EF4-FFF2-40B4-BE49-F238E27FC236}">
                      <a16:creationId xmlns:a16="http://schemas.microsoft.com/office/drawing/2014/main" id="{2DA22EF6-B33E-218E-DA67-0FD69F3B9A4C}"/>
                    </a:ext>
                  </a:extLst>
                </p14:cNvPr>
                <p14:cNvContentPartPr/>
                <p14:nvPr/>
              </p14:nvContentPartPr>
              <p14:xfrm>
                <a:off x="2087693" y="3821347"/>
                <a:ext cx="155160" cy="39600"/>
              </p14:xfrm>
            </p:contentPart>
          </mc:Choice>
          <mc:Fallback>
            <p:pic>
              <p:nvPicPr>
                <p:cNvPr id="109" name="Ink 108">
                  <a:extLst>
                    <a:ext uri="{FF2B5EF4-FFF2-40B4-BE49-F238E27FC236}">
                      <a16:creationId xmlns:a16="http://schemas.microsoft.com/office/drawing/2014/main" id="{2DA22EF6-B33E-218E-DA67-0FD69F3B9A4C}"/>
                    </a:ext>
                  </a:extLst>
                </p:cNvPr>
                <p:cNvPicPr/>
                <p:nvPr/>
              </p:nvPicPr>
              <p:blipFill>
                <a:blip r:embed="rId191"/>
                <a:stretch>
                  <a:fillRect/>
                </a:stretch>
              </p:blipFill>
              <p:spPr>
                <a:xfrm>
                  <a:off x="2083373" y="3817027"/>
                  <a:ext cx="16380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0" name="Ink 109">
                  <a:extLst>
                    <a:ext uri="{FF2B5EF4-FFF2-40B4-BE49-F238E27FC236}">
                      <a16:creationId xmlns:a16="http://schemas.microsoft.com/office/drawing/2014/main" id="{E7ABAEF0-027D-2950-775B-2EE42F5485F4}"/>
                    </a:ext>
                  </a:extLst>
                </p14:cNvPr>
                <p14:cNvContentPartPr/>
                <p14:nvPr/>
              </p14:nvContentPartPr>
              <p14:xfrm>
                <a:off x="2391533" y="3640987"/>
                <a:ext cx="25560" cy="186480"/>
              </p14:xfrm>
            </p:contentPart>
          </mc:Choice>
          <mc:Fallback>
            <p:pic>
              <p:nvPicPr>
                <p:cNvPr id="110" name="Ink 109">
                  <a:extLst>
                    <a:ext uri="{FF2B5EF4-FFF2-40B4-BE49-F238E27FC236}">
                      <a16:creationId xmlns:a16="http://schemas.microsoft.com/office/drawing/2014/main" id="{E7ABAEF0-027D-2950-775B-2EE42F5485F4}"/>
                    </a:ext>
                  </a:extLst>
                </p:cNvPr>
                <p:cNvPicPr/>
                <p:nvPr/>
              </p:nvPicPr>
              <p:blipFill>
                <a:blip r:embed="rId193"/>
                <a:stretch>
                  <a:fillRect/>
                </a:stretch>
              </p:blipFill>
              <p:spPr>
                <a:xfrm>
                  <a:off x="2387213" y="3636667"/>
                  <a:ext cx="3420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1" name="Ink 110">
                  <a:extLst>
                    <a:ext uri="{FF2B5EF4-FFF2-40B4-BE49-F238E27FC236}">
                      <a16:creationId xmlns:a16="http://schemas.microsoft.com/office/drawing/2014/main" id="{13717282-82CD-50E5-1754-7D4A7FAEDBEF}"/>
                    </a:ext>
                  </a:extLst>
                </p14:cNvPr>
                <p14:cNvContentPartPr/>
                <p14:nvPr/>
              </p14:nvContentPartPr>
              <p14:xfrm>
                <a:off x="2356253" y="3724507"/>
                <a:ext cx="195840" cy="37800"/>
              </p14:xfrm>
            </p:contentPart>
          </mc:Choice>
          <mc:Fallback>
            <p:pic>
              <p:nvPicPr>
                <p:cNvPr id="111" name="Ink 110">
                  <a:extLst>
                    <a:ext uri="{FF2B5EF4-FFF2-40B4-BE49-F238E27FC236}">
                      <a16:creationId xmlns:a16="http://schemas.microsoft.com/office/drawing/2014/main" id="{13717282-82CD-50E5-1754-7D4A7FAEDBEF}"/>
                    </a:ext>
                  </a:extLst>
                </p:cNvPr>
                <p:cNvPicPr/>
                <p:nvPr/>
              </p:nvPicPr>
              <p:blipFill>
                <a:blip r:embed="rId195"/>
                <a:stretch>
                  <a:fillRect/>
                </a:stretch>
              </p:blipFill>
              <p:spPr>
                <a:xfrm>
                  <a:off x="2351933" y="3720187"/>
                  <a:ext cx="20448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2" name="Ink 111">
                  <a:extLst>
                    <a:ext uri="{FF2B5EF4-FFF2-40B4-BE49-F238E27FC236}">
                      <a16:creationId xmlns:a16="http://schemas.microsoft.com/office/drawing/2014/main" id="{12B71B13-BAEC-1CE4-C582-303FAC9D5B90}"/>
                    </a:ext>
                  </a:extLst>
                </p14:cNvPr>
                <p14:cNvContentPartPr/>
                <p14:nvPr/>
              </p14:nvContentPartPr>
              <p14:xfrm>
                <a:off x="2580533" y="3592027"/>
                <a:ext cx="155520" cy="216360"/>
              </p14:xfrm>
            </p:contentPart>
          </mc:Choice>
          <mc:Fallback>
            <p:pic>
              <p:nvPicPr>
                <p:cNvPr id="112" name="Ink 111">
                  <a:extLst>
                    <a:ext uri="{FF2B5EF4-FFF2-40B4-BE49-F238E27FC236}">
                      <a16:creationId xmlns:a16="http://schemas.microsoft.com/office/drawing/2014/main" id="{12B71B13-BAEC-1CE4-C582-303FAC9D5B90}"/>
                    </a:ext>
                  </a:extLst>
                </p:cNvPr>
                <p:cNvPicPr/>
                <p:nvPr/>
              </p:nvPicPr>
              <p:blipFill>
                <a:blip r:embed="rId197"/>
                <a:stretch>
                  <a:fillRect/>
                </a:stretch>
              </p:blipFill>
              <p:spPr>
                <a:xfrm>
                  <a:off x="2576213" y="3587707"/>
                  <a:ext cx="16416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3" name="Ink 112">
                  <a:extLst>
                    <a:ext uri="{FF2B5EF4-FFF2-40B4-BE49-F238E27FC236}">
                      <a16:creationId xmlns:a16="http://schemas.microsoft.com/office/drawing/2014/main" id="{BB2D08DA-71D4-A99F-62F1-4F05C15E9A19}"/>
                    </a:ext>
                  </a:extLst>
                </p14:cNvPr>
                <p14:cNvContentPartPr/>
                <p14:nvPr/>
              </p14:nvContentPartPr>
              <p14:xfrm>
                <a:off x="2823533" y="3831787"/>
                <a:ext cx="16560" cy="51480"/>
              </p14:xfrm>
            </p:contentPart>
          </mc:Choice>
          <mc:Fallback>
            <p:pic>
              <p:nvPicPr>
                <p:cNvPr id="113" name="Ink 112">
                  <a:extLst>
                    <a:ext uri="{FF2B5EF4-FFF2-40B4-BE49-F238E27FC236}">
                      <a16:creationId xmlns:a16="http://schemas.microsoft.com/office/drawing/2014/main" id="{BB2D08DA-71D4-A99F-62F1-4F05C15E9A19}"/>
                    </a:ext>
                  </a:extLst>
                </p:cNvPr>
                <p:cNvPicPr/>
                <p:nvPr/>
              </p:nvPicPr>
              <p:blipFill>
                <a:blip r:embed="rId199"/>
                <a:stretch>
                  <a:fillRect/>
                </a:stretch>
              </p:blipFill>
              <p:spPr>
                <a:xfrm>
                  <a:off x="2819213" y="3827467"/>
                  <a:ext cx="2520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14" name="Ink 113">
                  <a:extLst>
                    <a:ext uri="{FF2B5EF4-FFF2-40B4-BE49-F238E27FC236}">
                      <a16:creationId xmlns:a16="http://schemas.microsoft.com/office/drawing/2014/main" id="{7B11CB30-020C-CA5D-2ADD-A784BA83E076}"/>
                    </a:ext>
                  </a:extLst>
                </p14:cNvPr>
                <p14:cNvContentPartPr/>
                <p14:nvPr/>
              </p14:nvContentPartPr>
              <p14:xfrm>
                <a:off x="2891213" y="3580507"/>
                <a:ext cx="103680" cy="204480"/>
              </p14:xfrm>
            </p:contentPart>
          </mc:Choice>
          <mc:Fallback>
            <p:pic>
              <p:nvPicPr>
                <p:cNvPr id="114" name="Ink 113">
                  <a:extLst>
                    <a:ext uri="{FF2B5EF4-FFF2-40B4-BE49-F238E27FC236}">
                      <a16:creationId xmlns:a16="http://schemas.microsoft.com/office/drawing/2014/main" id="{7B11CB30-020C-CA5D-2ADD-A784BA83E076}"/>
                    </a:ext>
                  </a:extLst>
                </p:cNvPr>
                <p:cNvPicPr/>
                <p:nvPr/>
              </p:nvPicPr>
              <p:blipFill>
                <a:blip r:embed="rId201"/>
                <a:stretch>
                  <a:fillRect/>
                </a:stretch>
              </p:blipFill>
              <p:spPr>
                <a:xfrm>
                  <a:off x="2886893" y="3576187"/>
                  <a:ext cx="11232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5" name="Ink 114">
                  <a:extLst>
                    <a:ext uri="{FF2B5EF4-FFF2-40B4-BE49-F238E27FC236}">
                      <a16:creationId xmlns:a16="http://schemas.microsoft.com/office/drawing/2014/main" id="{8B56E0B9-E6E0-9E1B-CFED-C48462E24077}"/>
                    </a:ext>
                  </a:extLst>
                </p14:cNvPr>
                <p14:cNvContentPartPr/>
                <p14:nvPr/>
              </p14:nvContentPartPr>
              <p14:xfrm>
                <a:off x="3013613" y="3548827"/>
                <a:ext cx="142200" cy="233640"/>
              </p14:xfrm>
            </p:contentPart>
          </mc:Choice>
          <mc:Fallback>
            <p:pic>
              <p:nvPicPr>
                <p:cNvPr id="115" name="Ink 114">
                  <a:extLst>
                    <a:ext uri="{FF2B5EF4-FFF2-40B4-BE49-F238E27FC236}">
                      <a16:creationId xmlns:a16="http://schemas.microsoft.com/office/drawing/2014/main" id="{8B56E0B9-E6E0-9E1B-CFED-C48462E24077}"/>
                    </a:ext>
                  </a:extLst>
                </p:cNvPr>
                <p:cNvPicPr/>
                <p:nvPr/>
              </p:nvPicPr>
              <p:blipFill>
                <a:blip r:embed="rId203"/>
                <a:stretch>
                  <a:fillRect/>
                </a:stretch>
              </p:blipFill>
              <p:spPr>
                <a:xfrm>
                  <a:off x="3009293" y="3544507"/>
                  <a:ext cx="150840" cy="24228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16" name="Ink 115">
                  <a:extLst>
                    <a:ext uri="{FF2B5EF4-FFF2-40B4-BE49-F238E27FC236}">
                      <a16:creationId xmlns:a16="http://schemas.microsoft.com/office/drawing/2014/main" id="{26DC5C98-3EF0-D036-370C-A68B9798109A}"/>
                    </a:ext>
                  </a:extLst>
                </p14:cNvPr>
                <p14:cNvContentPartPr/>
                <p14:nvPr/>
              </p14:nvContentPartPr>
              <p14:xfrm>
                <a:off x="3222413" y="3538747"/>
                <a:ext cx="111600" cy="194400"/>
              </p14:xfrm>
            </p:contentPart>
          </mc:Choice>
          <mc:Fallback>
            <p:pic>
              <p:nvPicPr>
                <p:cNvPr id="116" name="Ink 115">
                  <a:extLst>
                    <a:ext uri="{FF2B5EF4-FFF2-40B4-BE49-F238E27FC236}">
                      <a16:creationId xmlns:a16="http://schemas.microsoft.com/office/drawing/2014/main" id="{26DC5C98-3EF0-D036-370C-A68B9798109A}"/>
                    </a:ext>
                  </a:extLst>
                </p:cNvPr>
                <p:cNvPicPr/>
                <p:nvPr/>
              </p:nvPicPr>
              <p:blipFill>
                <a:blip r:embed="rId205"/>
                <a:stretch>
                  <a:fillRect/>
                </a:stretch>
              </p:blipFill>
              <p:spPr>
                <a:xfrm>
                  <a:off x="3218093" y="3534427"/>
                  <a:ext cx="1202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17" name="Ink 116">
                  <a:extLst>
                    <a:ext uri="{FF2B5EF4-FFF2-40B4-BE49-F238E27FC236}">
                      <a16:creationId xmlns:a16="http://schemas.microsoft.com/office/drawing/2014/main" id="{150FD45A-89A5-7F20-F898-97E3FA94C680}"/>
                    </a:ext>
                  </a:extLst>
                </p14:cNvPr>
                <p14:cNvContentPartPr/>
                <p14:nvPr/>
              </p14:nvContentPartPr>
              <p14:xfrm>
                <a:off x="3200813" y="3581227"/>
                <a:ext cx="122400" cy="160560"/>
              </p14:xfrm>
            </p:contentPart>
          </mc:Choice>
          <mc:Fallback>
            <p:pic>
              <p:nvPicPr>
                <p:cNvPr id="117" name="Ink 116">
                  <a:extLst>
                    <a:ext uri="{FF2B5EF4-FFF2-40B4-BE49-F238E27FC236}">
                      <a16:creationId xmlns:a16="http://schemas.microsoft.com/office/drawing/2014/main" id="{150FD45A-89A5-7F20-F898-97E3FA94C680}"/>
                    </a:ext>
                  </a:extLst>
                </p:cNvPr>
                <p:cNvPicPr/>
                <p:nvPr/>
              </p:nvPicPr>
              <p:blipFill>
                <a:blip r:embed="rId207"/>
                <a:stretch>
                  <a:fillRect/>
                </a:stretch>
              </p:blipFill>
              <p:spPr>
                <a:xfrm>
                  <a:off x="3196493" y="3576907"/>
                  <a:ext cx="13104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18" name="Ink 117">
                  <a:extLst>
                    <a:ext uri="{FF2B5EF4-FFF2-40B4-BE49-F238E27FC236}">
                      <a16:creationId xmlns:a16="http://schemas.microsoft.com/office/drawing/2014/main" id="{36663100-8A2B-D464-17B6-847F3DA2E750}"/>
                    </a:ext>
                  </a:extLst>
                </p14:cNvPr>
                <p14:cNvContentPartPr/>
                <p14:nvPr/>
              </p14:nvContentPartPr>
              <p14:xfrm>
                <a:off x="3363893" y="3653587"/>
                <a:ext cx="174240" cy="128160"/>
              </p14:xfrm>
            </p:contentPart>
          </mc:Choice>
          <mc:Fallback>
            <p:pic>
              <p:nvPicPr>
                <p:cNvPr id="118" name="Ink 117">
                  <a:extLst>
                    <a:ext uri="{FF2B5EF4-FFF2-40B4-BE49-F238E27FC236}">
                      <a16:creationId xmlns:a16="http://schemas.microsoft.com/office/drawing/2014/main" id="{36663100-8A2B-D464-17B6-847F3DA2E750}"/>
                    </a:ext>
                  </a:extLst>
                </p:cNvPr>
                <p:cNvPicPr/>
                <p:nvPr/>
              </p:nvPicPr>
              <p:blipFill>
                <a:blip r:embed="rId209"/>
                <a:stretch>
                  <a:fillRect/>
                </a:stretch>
              </p:blipFill>
              <p:spPr>
                <a:xfrm>
                  <a:off x="3359573" y="3649267"/>
                  <a:ext cx="18288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19" name="Ink 118">
                  <a:extLst>
                    <a:ext uri="{FF2B5EF4-FFF2-40B4-BE49-F238E27FC236}">
                      <a16:creationId xmlns:a16="http://schemas.microsoft.com/office/drawing/2014/main" id="{C5C7A72D-0609-F7F3-32DC-3FE0621F9623}"/>
                    </a:ext>
                  </a:extLst>
                </p14:cNvPr>
                <p14:cNvContentPartPr/>
                <p14:nvPr/>
              </p14:nvContentPartPr>
              <p14:xfrm>
                <a:off x="3662333" y="3634147"/>
                <a:ext cx="98280" cy="10440"/>
              </p14:xfrm>
            </p:contentPart>
          </mc:Choice>
          <mc:Fallback>
            <p:pic>
              <p:nvPicPr>
                <p:cNvPr id="119" name="Ink 118">
                  <a:extLst>
                    <a:ext uri="{FF2B5EF4-FFF2-40B4-BE49-F238E27FC236}">
                      <a16:creationId xmlns:a16="http://schemas.microsoft.com/office/drawing/2014/main" id="{C5C7A72D-0609-F7F3-32DC-3FE0621F9623}"/>
                    </a:ext>
                  </a:extLst>
                </p:cNvPr>
                <p:cNvPicPr/>
                <p:nvPr/>
              </p:nvPicPr>
              <p:blipFill>
                <a:blip r:embed="rId211"/>
                <a:stretch>
                  <a:fillRect/>
                </a:stretch>
              </p:blipFill>
              <p:spPr>
                <a:xfrm>
                  <a:off x="3658013" y="3629827"/>
                  <a:ext cx="106920" cy="19080"/>
                </a:xfrm>
                <a:prstGeom prst="rect">
                  <a:avLst/>
                </a:prstGeom>
              </p:spPr>
            </p:pic>
          </mc:Fallback>
        </mc:AlternateContent>
      </p:grpSp>
      <p:grpSp>
        <p:nvGrpSpPr>
          <p:cNvPr id="139" name="Group 138">
            <a:extLst>
              <a:ext uri="{FF2B5EF4-FFF2-40B4-BE49-F238E27FC236}">
                <a16:creationId xmlns:a16="http://schemas.microsoft.com/office/drawing/2014/main" id="{3192D3BC-8E7B-8B94-ECD9-BEE00A8FF178}"/>
              </a:ext>
            </a:extLst>
          </p:cNvPr>
          <p:cNvGrpSpPr/>
          <p:nvPr/>
        </p:nvGrpSpPr>
        <p:grpSpPr>
          <a:xfrm>
            <a:off x="3893453" y="3445147"/>
            <a:ext cx="2046600" cy="400320"/>
            <a:chOff x="3893453" y="3445147"/>
            <a:chExt cx="2046600" cy="400320"/>
          </a:xfrm>
        </p:grpSpPr>
        <mc:AlternateContent xmlns:mc="http://schemas.openxmlformats.org/markup-compatibility/2006">
          <mc:Choice xmlns:p14="http://schemas.microsoft.com/office/powerpoint/2010/main" Requires="p14">
            <p:contentPart p14:bwMode="auto" r:id="rId212">
              <p14:nvContentPartPr>
                <p14:cNvPr id="121" name="Ink 120">
                  <a:extLst>
                    <a:ext uri="{FF2B5EF4-FFF2-40B4-BE49-F238E27FC236}">
                      <a16:creationId xmlns:a16="http://schemas.microsoft.com/office/drawing/2014/main" id="{62390364-FFB2-C336-F3CB-3AE6E47953FF}"/>
                    </a:ext>
                  </a:extLst>
                </p14:cNvPr>
                <p14:cNvContentPartPr/>
                <p14:nvPr/>
              </p14:nvContentPartPr>
              <p14:xfrm>
                <a:off x="3893453" y="3545227"/>
                <a:ext cx="105480" cy="222120"/>
              </p14:xfrm>
            </p:contentPart>
          </mc:Choice>
          <mc:Fallback>
            <p:pic>
              <p:nvPicPr>
                <p:cNvPr id="121" name="Ink 120">
                  <a:extLst>
                    <a:ext uri="{FF2B5EF4-FFF2-40B4-BE49-F238E27FC236}">
                      <a16:creationId xmlns:a16="http://schemas.microsoft.com/office/drawing/2014/main" id="{62390364-FFB2-C336-F3CB-3AE6E47953FF}"/>
                    </a:ext>
                  </a:extLst>
                </p:cNvPr>
                <p:cNvPicPr/>
                <p:nvPr/>
              </p:nvPicPr>
              <p:blipFill>
                <a:blip r:embed="rId213"/>
                <a:stretch>
                  <a:fillRect/>
                </a:stretch>
              </p:blipFill>
              <p:spPr>
                <a:xfrm>
                  <a:off x="3889133" y="3540907"/>
                  <a:ext cx="114120" cy="23076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22" name="Ink 121">
                  <a:extLst>
                    <a:ext uri="{FF2B5EF4-FFF2-40B4-BE49-F238E27FC236}">
                      <a16:creationId xmlns:a16="http://schemas.microsoft.com/office/drawing/2014/main" id="{D0205202-676F-D7CB-7FA5-CD7EFCF428C0}"/>
                    </a:ext>
                  </a:extLst>
                </p14:cNvPr>
                <p14:cNvContentPartPr/>
                <p14:nvPr/>
              </p14:nvContentPartPr>
              <p14:xfrm>
                <a:off x="4061573" y="3536947"/>
                <a:ext cx="81720" cy="298080"/>
              </p14:xfrm>
            </p:contentPart>
          </mc:Choice>
          <mc:Fallback>
            <p:pic>
              <p:nvPicPr>
                <p:cNvPr id="122" name="Ink 121">
                  <a:extLst>
                    <a:ext uri="{FF2B5EF4-FFF2-40B4-BE49-F238E27FC236}">
                      <a16:creationId xmlns:a16="http://schemas.microsoft.com/office/drawing/2014/main" id="{D0205202-676F-D7CB-7FA5-CD7EFCF428C0}"/>
                    </a:ext>
                  </a:extLst>
                </p:cNvPr>
                <p:cNvPicPr/>
                <p:nvPr/>
              </p:nvPicPr>
              <p:blipFill>
                <a:blip r:embed="rId215"/>
                <a:stretch>
                  <a:fillRect/>
                </a:stretch>
              </p:blipFill>
              <p:spPr>
                <a:xfrm>
                  <a:off x="4057253" y="3532627"/>
                  <a:ext cx="90360" cy="3067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3" name="Ink 122">
                  <a:extLst>
                    <a:ext uri="{FF2B5EF4-FFF2-40B4-BE49-F238E27FC236}">
                      <a16:creationId xmlns:a16="http://schemas.microsoft.com/office/drawing/2014/main" id="{0B19D3D1-7EE4-95D0-41FA-5C30280CED1B}"/>
                    </a:ext>
                  </a:extLst>
                </p14:cNvPr>
                <p14:cNvContentPartPr/>
                <p14:nvPr/>
              </p14:nvContentPartPr>
              <p14:xfrm>
                <a:off x="4199453" y="3575107"/>
                <a:ext cx="78840" cy="270360"/>
              </p14:xfrm>
            </p:contentPart>
          </mc:Choice>
          <mc:Fallback>
            <p:pic>
              <p:nvPicPr>
                <p:cNvPr id="123" name="Ink 122">
                  <a:extLst>
                    <a:ext uri="{FF2B5EF4-FFF2-40B4-BE49-F238E27FC236}">
                      <a16:creationId xmlns:a16="http://schemas.microsoft.com/office/drawing/2014/main" id="{0B19D3D1-7EE4-95D0-41FA-5C30280CED1B}"/>
                    </a:ext>
                  </a:extLst>
                </p:cNvPr>
                <p:cNvPicPr/>
                <p:nvPr/>
              </p:nvPicPr>
              <p:blipFill>
                <a:blip r:embed="rId217"/>
                <a:stretch>
                  <a:fillRect/>
                </a:stretch>
              </p:blipFill>
              <p:spPr>
                <a:xfrm>
                  <a:off x="4195133" y="3570787"/>
                  <a:ext cx="87480" cy="27900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24" name="Ink 123">
                  <a:extLst>
                    <a:ext uri="{FF2B5EF4-FFF2-40B4-BE49-F238E27FC236}">
                      <a16:creationId xmlns:a16="http://schemas.microsoft.com/office/drawing/2014/main" id="{ED0E6E99-A27D-88B7-1E16-709A705DE31B}"/>
                    </a:ext>
                  </a:extLst>
                </p14:cNvPr>
                <p14:cNvContentPartPr/>
                <p14:nvPr/>
              </p14:nvContentPartPr>
              <p14:xfrm>
                <a:off x="4360373" y="3763387"/>
                <a:ext cx="8640" cy="61560"/>
              </p14:xfrm>
            </p:contentPart>
          </mc:Choice>
          <mc:Fallback>
            <p:pic>
              <p:nvPicPr>
                <p:cNvPr id="124" name="Ink 123">
                  <a:extLst>
                    <a:ext uri="{FF2B5EF4-FFF2-40B4-BE49-F238E27FC236}">
                      <a16:creationId xmlns:a16="http://schemas.microsoft.com/office/drawing/2014/main" id="{ED0E6E99-A27D-88B7-1E16-709A705DE31B}"/>
                    </a:ext>
                  </a:extLst>
                </p:cNvPr>
                <p:cNvPicPr/>
                <p:nvPr/>
              </p:nvPicPr>
              <p:blipFill>
                <a:blip r:embed="rId219"/>
                <a:stretch>
                  <a:fillRect/>
                </a:stretch>
              </p:blipFill>
              <p:spPr>
                <a:xfrm>
                  <a:off x="4356053" y="3759067"/>
                  <a:ext cx="1728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25" name="Ink 124">
                  <a:extLst>
                    <a:ext uri="{FF2B5EF4-FFF2-40B4-BE49-F238E27FC236}">
                      <a16:creationId xmlns:a16="http://schemas.microsoft.com/office/drawing/2014/main" id="{485687B8-2A40-27D8-C12E-CAC945EB5297}"/>
                    </a:ext>
                  </a:extLst>
                </p14:cNvPr>
                <p14:cNvContentPartPr/>
                <p14:nvPr/>
              </p14:nvContentPartPr>
              <p14:xfrm>
                <a:off x="4372613" y="3588067"/>
                <a:ext cx="108360" cy="199800"/>
              </p14:xfrm>
            </p:contentPart>
          </mc:Choice>
          <mc:Fallback>
            <p:pic>
              <p:nvPicPr>
                <p:cNvPr id="125" name="Ink 124">
                  <a:extLst>
                    <a:ext uri="{FF2B5EF4-FFF2-40B4-BE49-F238E27FC236}">
                      <a16:creationId xmlns:a16="http://schemas.microsoft.com/office/drawing/2014/main" id="{485687B8-2A40-27D8-C12E-CAC945EB5297}"/>
                    </a:ext>
                  </a:extLst>
                </p:cNvPr>
                <p:cNvPicPr/>
                <p:nvPr/>
              </p:nvPicPr>
              <p:blipFill>
                <a:blip r:embed="rId221"/>
                <a:stretch>
                  <a:fillRect/>
                </a:stretch>
              </p:blipFill>
              <p:spPr>
                <a:xfrm>
                  <a:off x="4367933" y="3583747"/>
                  <a:ext cx="1170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26" name="Ink 125">
                  <a:extLst>
                    <a:ext uri="{FF2B5EF4-FFF2-40B4-BE49-F238E27FC236}">
                      <a16:creationId xmlns:a16="http://schemas.microsoft.com/office/drawing/2014/main" id="{BFB307EF-F167-DB93-E357-AD597D770F18}"/>
                    </a:ext>
                  </a:extLst>
                </p14:cNvPr>
                <p14:cNvContentPartPr/>
                <p14:nvPr/>
              </p14:nvContentPartPr>
              <p14:xfrm>
                <a:off x="4531373" y="3548107"/>
                <a:ext cx="102600" cy="224280"/>
              </p14:xfrm>
            </p:contentPart>
          </mc:Choice>
          <mc:Fallback>
            <p:pic>
              <p:nvPicPr>
                <p:cNvPr id="126" name="Ink 125">
                  <a:extLst>
                    <a:ext uri="{FF2B5EF4-FFF2-40B4-BE49-F238E27FC236}">
                      <a16:creationId xmlns:a16="http://schemas.microsoft.com/office/drawing/2014/main" id="{BFB307EF-F167-DB93-E357-AD597D770F18}"/>
                    </a:ext>
                  </a:extLst>
                </p:cNvPr>
                <p:cNvPicPr/>
                <p:nvPr/>
              </p:nvPicPr>
              <p:blipFill>
                <a:blip r:embed="rId223"/>
                <a:stretch>
                  <a:fillRect/>
                </a:stretch>
              </p:blipFill>
              <p:spPr>
                <a:xfrm>
                  <a:off x="4527053" y="3543787"/>
                  <a:ext cx="111240" cy="23292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27" name="Ink 126">
                  <a:extLst>
                    <a:ext uri="{FF2B5EF4-FFF2-40B4-BE49-F238E27FC236}">
                      <a16:creationId xmlns:a16="http://schemas.microsoft.com/office/drawing/2014/main" id="{62F379B1-6227-7D4B-37C5-82150C5F7A8D}"/>
                    </a:ext>
                  </a:extLst>
                </p14:cNvPr>
                <p14:cNvContentPartPr/>
                <p14:nvPr/>
              </p14:nvContentPartPr>
              <p14:xfrm>
                <a:off x="4547573" y="3620467"/>
                <a:ext cx="136080" cy="70200"/>
              </p14:xfrm>
            </p:contentPart>
          </mc:Choice>
          <mc:Fallback>
            <p:pic>
              <p:nvPicPr>
                <p:cNvPr id="127" name="Ink 126">
                  <a:extLst>
                    <a:ext uri="{FF2B5EF4-FFF2-40B4-BE49-F238E27FC236}">
                      <a16:creationId xmlns:a16="http://schemas.microsoft.com/office/drawing/2014/main" id="{62F379B1-6227-7D4B-37C5-82150C5F7A8D}"/>
                    </a:ext>
                  </a:extLst>
                </p:cNvPr>
                <p:cNvPicPr/>
                <p:nvPr/>
              </p:nvPicPr>
              <p:blipFill>
                <a:blip r:embed="rId225"/>
                <a:stretch>
                  <a:fillRect/>
                </a:stretch>
              </p:blipFill>
              <p:spPr>
                <a:xfrm>
                  <a:off x="4543253" y="3616147"/>
                  <a:ext cx="14472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28" name="Ink 127">
                  <a:extLst>
                    <a:ext uri="{FF2B5EF4-FFF2-40B4-BE49-F238E27FC236}">
                      <a16:creationId xmlns:a16="http://schemas.microsoft.com/office/drawing/2014/main" id="{E918D0B1-5A83-4860-DC60-50B9C331C020}"/>
                    </a:ext>
                  </a:extLst>
                </p14:cNvPr>
                <p14:cNvContentPartPr/>
                <p14:nvPr/>
              </p14:nvContentPartPr>
              <p14:xfrm>
                <a:off x="4720373" y="3557467"/>
                <a:ext cx="101520" cy="241920"/>
              </p14:xfrm>
            </p:contentPart>
          </mc:Choice>
          <mc:Fallback>
            <p:pic>
              <p:nvPicPr>
                <p:cNvPr id="128" name="Ink 127">
                  <a:extLst>
                    <a:ext uri="{FF2B5EF4-FFF2-40B4-BE49-F238E27FC236}">
                      <a16:creationId xmlns:a16="http://schemas.microsoft.com/office/drawing/2014/main" id="{E918D0B1-5A83-4860-DC60-50B9C331C020}"/>
                    </a:ext>
                  </a:extLst>
                </p:cNvPr>
                <p:cNvPicPr/>
                <p:nvPr/>
              </p:nvPicPr>
              <p:blipFill>
                <a:blip r:embed="rId227"/>
                <a:stretch>
                  <a:fillRect/>
                </a:stretch>
              </p:blipFill>
              <p:spPr>
                <a:xfrm>
                  <a:off x="4716053" y="3553147"/>
                  <a:ext cx="11016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29" name="Ink 128">
                  <a:extLst>
                    <a:ext uri="{FF2B5EF4-FFF2-40B4-BE49-F238E27FC236}">
                      <a16:creationId xmlns:a16="http://schemas.microsoft.com/office/drawing/2014/main" id="{D76F48C6-5C49-B95E-0AC6-E460E01F2B4A}"/>
                    </a:ext>
                  </a:extLst>
                </p14:cNvPr>
                <p14:cNvContentPartPr/>
                <p14:nvPr/>
              </p14:nvContentPartPr>
              <p14:xfrm>
                <a:off x="4867253" y="3541987"/>
                <a:ext cx="132120" cy="159120"/>
              </p14:xfrm>
            </p:contentPart>
          </mc:Choice>
          <mc:Fallback>
            <p:pic>
              <p:nvPicPr>
                <p:cNvPr id="129" name="Ink 128">
                  <a:extLst>
                    <a:ext uri="{FF2B5EF4-FFF2-40B4-BE49-F238E27FC236}">
                      <a16:creationId xmlns:a16="http://schemas.microsoft.com/office/drawing/2014/main" id="{D76F48C6-5C49-B95E-0AC6-E460E01F2B4A}"/>
                    </a:ext>
                  </a:extLst>
                </p:cNvPr>
                <p:cNvPicPr/>
                <p:nvPr/>
              </p:nvPicPr>
              <p:blipFill>
                <a:blip r:embed="rId229"/>
                <a:stretch>
                  <a:fillRect/>
                </a:stretch>
              </p:blipFill>
              <p:spPr>
                <a:xfrm>
                  <a:off x="4862933" y="3537667"/>
                  <a:ext cx="14076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30" name="Ink 129">
                  <a:extLst>
                    <a:ext uri="{FF2B5EF4-FFF2-40B4-BE49-F238E27FC236}">
                      <a16:creationId xmlns:a16="http://schemas.microsoft.com/office/drawing/2014/main" id="{B9CCD422-3868-A317-8FF7-E3EFAF9CDD05}"/>
                    </a:ext>
                  </a:extLst>
                </p14:cNvPr>
                <p14:cNvContentPartPr/>
                <p14:nvPr/>
              </p14:nvContentPartPr>
              <p14:xfrm>
                <a:off x="5017373" y="3530107"/>
                <a:ext cx="14040" cy="250560"/>
              </p14:xfrm>
            </p:contentPart>
          </mc:Choice>
          <mc:Fallback>
            <p:pic>
              <p:nvPicPr>
                <p:cNvPr id="130" name="Ink 129">
                  <a:extLst>
                    <a:ext uri="{FF2B5EF4-FFF2-40B4-BE49-F238E27FC236}">
                      <a16:creationId xmlns:a16="http://schemas.microsoft.com/office/drawing/2014/main" id="{B9CCD422-3868-A317-8FF7-E3EFAF9CDD05}"/>
                    </a:ext>
                  </a:extLst>
                </p:cNvPr>
                <p:cNvPicPr/>
                <p:nvPr/>
              </p:nvPicPr>
              <p:blipFill>
                <a:blip r:embed="rId231"/>
                <a:stretch>
                  <a:fillRect/>
                </a:stretch>
              </p:blipFill>
              <p:spPr>
                <a:xfrm>
                  <a:off x="5013053" y="3525787"/>
                  <a:ext cx="2268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31" name="Ink 130">
                  <a:extLst>
                    <a:ext uri="{FF2B5EF4-FFF2-40B4-BE49-F238E27FC236}">
                      <a16:creationId xmlns:a16="http://schemas.microsoft.com/office/drawing/2014/main" id="{415747CD-50E5-71A2-1EF1-B4C25F80D362}"/>
                    </a:ext>
                  </a:extLst>
                </p14:cNvPr>
                <p14:cNvContentPartPr/>
                <p14:nvPr/>
              </p14:nvContentPartPr>
              <p14:xfrm>
                <a:off x="5047253" y="3462067"/>
                <a:ext cx="98280" cy="320040"/>
              </p14:xfrm>
            </p:contentPart>
          </mc:Choice>
          <mc:Fallback>
            <p:pic>
              <p:nvPicPr>
                <p:cNvPr id="131" name="Ink 130">
                  <a:extLst>
                    <a:ext uri="{FF2B5EF4-FFF2-40B4-BE49-F238E27FC236}">
                      <a16:creationId xmlns:a16="http://schemas.microsoft.com/office/drawing/2014/main" id="{415747CD-50E5-71A2-1EF1-B4C25F80D362}"/>
                    </a:ext>
                  </a:extLst>
                </p:cNvPr>
                <p:cNvPicPr/>
                <p:nvPr/>
              </p:nvPicPr>
              <p:blipFill>
                <a:blip r:embed="rId233"/>
                <a:stretch>
                  <a:fillRect/>
                </a:stretch>
              </p:blipFill>
              <p:spPr>
                <a:xfrm>
                  <a:off x="5042933" y="3457747"/>
                  <a:ext cx="106920" cy="32868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33" name="Ink 132">
                  <a:extLst>
                    <a:ext uri="{FF2B5EF4-FFF2-40B4-BE49-F238E27FC236}">
                      <a16:creationId xmlns:a16="http://schemas.microsoft.com/office/drawing/2014/main" id="{7600FBAC-3F96-F75E-5120-51A7707CD8B2}"/>
                    </a:ext>
                  </a:extLst>
                </p14:cNvPr>
                <p14:cNvContentPartPr/>
                <p14:nvPr/>
              </p14:nvContentPartPr>
              <p14:xfrm>
                <a:off x="5174693" y="3503107"/>
                <a:ext cx="84600" cy="225360"/>
              </p14:xfrm>
            </p:contentPart>
          </mc:Choice>
          <mc:Fallback>
            <p:pic>
              <p:nvPicPr>
                <p:cNvPr id="133" name="Ink 132">
                  <a:extLst>
                    <a:ext uri="{FF2B5EF4-FFF2-40B4-BE49-F238E27FC236}">
                      <a16:creationId xmlns:a16="http://schemas.microsoft.com/office/drawing/2014/main" id="{7600FBAC-3F96-F75E-5120-51A7707CD8B2}"/>
                    </a:ext>
                  </a:extLst>
                </p:cNvPr>
                <p:cNvPicPr/>
                <p:nvPr/>
              </p:nvPicPr>
              <p:blipFill>
                <a:blip r:embed="rId235"/>
                <a:stretch>
                  <a:fillRect/>
                </a:stretch>
              </p:blipFill>
              <p:spPr>
                <a:xfrm>
                  <a:off x="5170373" y="3498787"/>
                  <a:ext cx="9324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34" name="Ink 133">
                  <a:extLst>
                    <a:ext uri="{FF2B5EF4-FFF2-40B4-BE49-F238E27FC236}">
                      <a16:creationId xmlns:a16="http://schemas.microsoft.com/office/drawing/2014/main" id="{1C561FE8-68B7-C8DF-F03A-3CA8E0B31649}"/>
                    </a:ext>
                  </a:extLst>
                </p14:cNvPr>
                <p14:cNvContentPartPr/>
                <p14:nvPr/>
              </p14:nvContentPartPr>
              <p14:xfrm>
                <a:off x="5131493" y="3596707"/>
                <a:ext cx="141480" cy="136440"/>
              </p14:xfrm>
            </p:contentPart>
          </mc:Choice>
          <mc:Fallback>
            <p:pic>
              <p:nvPicPr>
                <p:cNvPr id="134" name="Ink 133">
                  <a:extLst>
                    <a:ext uri="{FF2B5EF4-FFF2-40B4-BE49-F238E27FC236}">
                      <a16:creationId xmlns:a16="http://schemas.microsoft.com/office/drawing/2014/main" id="{1C561FE8-68B7-C8DF-F03A-3CA8E0B31649}"/>
                    </a:ext>
                  </a:extLst>
                </p:cNvPr>
                <p:cNvPicPr/>
                <p:nvPr/>
              </p:nvPicPr>
              <p:blipFill>
                <a:blip r:embed="rId237"/>
                <a:stretch>
                  <a:fillRect/>
                </a:stretch>
              </p:blipFill>
              <p:spPr>
                <a:xfrm>
                  <a:off x="5127173" y="3592387"/>
                  <a:ext cx="150120" cy="14508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35" name="Ink 134">
                  <a:extLst>
                    <a:ext uri="{FF2B5EF4-FFF2-40B4-BE49-F238E27FC236}">
                      <a16:creationId xmlns:a16="http://schemas.microsoft.com/office/drawing/2014/main" id="{2F5BE681-38F1-1690-8DCA-B20331FABA0D}"/>
                    </a:ext>
                  </a:extLst>
                </p14:cNvPr>
                <p14:cNvContentPartPr/>
                <p14:nvPr/>
              </p14:nvContentPartPr>
              <p14:xfrm>
                <a:off x="5332373" y="3666547"/>
                <a:ext cx="27360" cy="88920"/>
              </p14:xfrm>
            </p:contentPart>
          </mc:Choice>
          <mc:Fallback>
            <p:pic>
              <p:nvPicPr>
                <p:cNvPr id="135" name="Ink 134">
                  <a:extLst>
                    <a:ext uri="{FF2B5EF4-FFF2-40B4-BE49-F238E27FC236}">
                      <a16:creationId xmlns:a16="http://schemas.microsoft.com/office/drawing/2014/main" id="{2F5BE681-38F1-1690-8DCA-B20331FABA0D}"/>
                    </a:ext>
                  </a:extLst>
                </p:cNvPr>
                <p:cNvPicPr/>
                <p:nvPr/>
              </p:nvPicPr>
              <p:blipFill>
                <a:blip r:embed="rId239"/>
                <a:stretch>
                  <a:fillRect/>
                </a:stretch>
              </p:blipFill>
              <p:spPr>
                <a:xfrm>
                  <a:off x="5328053" y="3662227"/>
                  <a:ext cx="3600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36" name="Ink 135">
                  <a:extLst>
                    <a:ext uri="{FF2B5EF4-FFF2-40B4-BE49-F238E27FC236}">
                      <a16:creationId xmlns:a16="http://schemas.microsoft.com/office/drawing/2014/main" id="{E349FF0B-2DF4-007D-FF10-F6F58528BC93}"/>
                    </a:ext>
                  </a:extLst>
                </p14:cNvPr>
                <p14:cNvContentPartPr/>
                <p14:nvPr/>
              </p14:nvContentPartPr>
              <p14:xfrm>
                <a:off x="5468093" y="3572947"/>
                <a:ext cx="141480" cy="22680"/>
              </p14:xfrm>
            </p:contentPart>
          </mc:Choice>
          <mc:Fallback>
            <p:pic>
              <p:nvPicPr>
                <p:cNvPr id="136" name="Ink 135">
                  <a:extLst>
                    <a:ext uri="{FF2B5EF4-FFF2-40B4-BE49-F238E27FC236}">
                      <a16:creationId xmlns:a16="http://schemas.microsoft.com/office/drawing/2014/main" id="{E349FF0B-2DF4-007D-FF10-F6F58528BC93}"/>
                    </a:ext>
                  </a:extLst>
                </p:cNvPr>
                <p:cNvPicPr/>
                <p:nvPr/>
              </p:nvPicPr>
              <p:blipFill>
                <a:blip r:embed="rId241"/>
                <a:stretch>
                  <a:fillRect/>
                </a:stretch>
              </p:blipFill>
              <p:spPr>
                <a:xfrm>
                  <a:off x="5463773" y="3568627"/>
                  <a:ext cx="1501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37" name="Ink 136">
                  <a:extLst>
                    <a:ext uri="{FF2B5EF4-FFF2-40B4-BE49-F238E27FC236}">
                      <a16:creationId xmlns:a16="http://schemas.microsoft.com/office/drawing/2014/main" id="{4F95D701-79B6-8CB8-901D-C1B33B0E5588}"/>
                    </a:ext>
                  </a:extLst>
                </p14:cNvPr>
                <p14:cNvContentPartPr/>
                <p14:nvPr/>
              </p14:nvContentPartPr>
              <p14:xfrm>
                <a:off x="5522453" y="3662947"/>
                <a:ext cx="160560" cy="12240"/>
              </p14:xfrm>
            </p:contentPart>
          </mc:Choice>
          <mc:Fallback>
            <p:pic>
              <p:nvPicPr>
                <p:cNvPr id="137" name="Ink 136">
                  <a:extLst>
                    <a:ext uri="{FF2B5EF4-FFF2-40B4-BE49-F238E27FC236}">
                      <a16:creationId xmlns:a16="http://schemas.microsoft.com/office/drawing/2014/main" id="{4F95D701-79B6-8CB8-901D-C1B33B0E5588}"/>
                    </a:ext>
                  </a:extLst>
                </p:cNvPr>
                <p:cNvPicPr/>
                <p:nvPr/>
              </p:nvPicPr>
              <p:blipFill>
                <a:blip r:embed="rId243"/>
                <a:stretch>
                  <a:fillRect/>
                </a:stretch>
              </p:blipFill>
              <p:spPr>
                <a:xfrm>
                  <a:off x="5518133" y="3658627"/>
                  <a:ext cx="16920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38" name="Ink 137">
                  <a:extLst>
                    <a:ext uri="{FF2B5EF4-FFF2-40B4-BE49-F238E27FC236}">
                      <a16:creationId xmlns:a16="http://schemas.microsoft.com/office/drawing/2014/main" id="{BF654442-4909-1228-42DB-3DBF4611E338}"/>
                    </a:ext>
                  </a:extLst>
                </p14:cNvPr>
                <p14:cNvContentPartPr/>
                <p14:nvPr/>
              </p14:nvContentPartPr>
              <p14:xfrm>
                <a:off x="5693453" y="3445147"/>
                <a:ext cx="246600" cy="290160"/>
              </p14:xfrm>
            </p:contentPart>
          </mc:Choice>
          <mc:Fallback>
            <p:pic>
              <p:nvPicPr>
                <p:cNvPr id="138" name="Ink 137">
                  <a:extLst>
                    <a:ext uri="{FF2B5EF4-FFF2-40B4-BE49-F238E27FC236}">
                      <a16:creationId xmlns:a16="http://schemas.microsoft.com/office/drawing/2014/main" id="{BF654442-4909-1228-42DB-3DBF4611E338}"/>
                    </a:ext>
                  </a:extLst>
                </p:cNvPr>
                <p:cNvPicPr/>
                <p:nvPr/>
              </p:nvPicPr>
              <p:blipFill>
                <a:blip r:embed="rId245"/>
                <a:stretch>
                  <a:fillRect/>
                </a:stretch>
              </p:blipFill>
              <p:spPr>
                <a:xfrm>
                  <a:off x="5689133" y="3440827"/>
                  <a:ext cx="255240" cy="2988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46">
            <p14:nvContentPartPr>
              <p14:cNvPr id="140" name="Ink 139">
                <a:extLst>
                  <a:ext uri="{FF2B5EF4-FFF2-40B4-BE49-F238E27FC236}">
                    <a16:creationId xmlns:a16="http://schemas.microsoft.com/office/drawing/2014/main" id="{B1D8753C-73D6-9FA4-FD4C-3657C0E0C77E}"/>
                  </a:ext>
                </a:extLst>
              </p14:cNvPr>
              <p14:cNvContentPartPr/>
              <p14:nvPr/>
            </p14:nvContentPartPr>
            <p14:xfrm>
              <a:off x="1330973" y="4213387"/>
              <a:ext cx="173160" cy="293760"/>
            </p14:xfrm>
          </p:contentPart>
        </mc:Choice>
        <mc:Fallback>
          <p:pic>
            <p:nvPicPr>
              <p:cNvPr id="140" name="Ink 139">
                <a:extLst>
                  <a:ext uri="{FF2B5EF4-FFF2-40B4-BE49-F238E27FC236}">
                    <a16:creationId xmlns:a16="http://schemas.microsoft.com/office/drawing/2014/main" id="{B1D8753C-73D6-9FA4-FD4C-3657C0E0C77E}"/>
                  </a:ext>
                </a:extLst>
              </p:cNvPr>
              <p:cNvPicPr/>
              <p:nvPr/>
            </p:nvPicPr>
            <p:blipFill>
              <a:blip r:embed="rId247"/>
              <a:stretch>
                <a:fillRect/>
              </a:stretch>
            </p:blipFill>
            <p:spPr>
              <a:xfrm>
                <a:off x="1326653" y="4209067"/>
                <a:ext cx="181800" cy="302400"/>
              </a:xfrm>
              <a:prstGeom prst="rect">
                <a:avLst/>
              </a:prstGeom>
            </p:spPr>
          </p:pic>
        </mc:Fallback>
      </mc:AlternateContent>
      <p:grpSp>
        <p:nvGrpSpPr>
          <p:cNvPr id="155" name="Group 154">
            <a:extLst>
              <a:ext uri="{FF2B5EF4-FFF2-40B4-BE49-F238E27FC236}">
                <a16:creationId xmlns:a16="http://schemas.microsoft.com/office/drawing/2014/main" id="{9301AC1F-F619-B415-272F-9F2931A5DA63}"/>
              </a:ext>
            </a:extLst>
          </p:cNvPr>
          <p:cNvGrpSpPr/>
          <p:nvPr/>
        </p:nvGrpSpPr>
        <p:grpSpPr>
          <a:xfrm>
            <a:off x="1642373" y="4169107"/>
            <a:ext cx="1540080" cy="369720"/>
            <a:chOff x="1642373" y="4169107"/>
            <a:chExt cx="1540080" cy="369720"/>
          </a:xfrm>
        </p:grpSpPr>
        <mc:AlternateContent xmlns:mc="http://schemas.openxmlformats.org/markup-compatibility/2006">
          <mc:Choice xmlns:p14="http://schemas.microsoft.com/office/powerpoint/2010/main" Requires="p14">
            <p:contentPart p14:bwMode="auto" r:id="rId248">
              <p14:nvContentPartPr>
                <p14:cNvPr id="141" name="Ink 140">
                  <a:extLst>
                    <a:ext uri="{FF2B5EF4-FFF2-40B4-BE49-F238E27FC236}">
                      <a16:creationId xmlns:a16="http://schemas.microsoft.com/office/drawing/2014/main" id="{26CBE9D9-714F-C273-A122-4C946AF980BF}"/>
                    </a:ext>
                  </a:extLst>
                </p14:cNvPr>
                <p14:cNvContentPartPr/>
                <p14:nvPr/>
              </p14:nvContentPartPr>
              <p14:xfrm>
                <a:off x="1642373" y="4426147"/>
                <a:ext cx="14040" cy="112680"/>
              </p14:xfrm>
            </p:contentPart>
          </mc:Choice>
          <mc:Fallback>
            <p:pic>
              <p:nvPicPr>
                <p:cNvPr id="141" name="Ink 140">
                  <a:extLst>
                    <a:ext uri="{FF2B5EF4-FFF2-40B4-BE49-F238E27FC236}">
                      <a16:creationId xmlns:a16="http://schemas.microsoft.com/office/drawing/2014/main" id="{26CBE9D9-714F-C273-A122-4C946AF980BF}"/>
                    </a:ext>
                  </a:extLst>
                </p:cNvPr>
                <p:cNvPicPr/>
                <p:nvPr/>
              </p:nvPicPr>
              <p:blipFill>
                <a:blip r:embed="rId249"/>
                <a:stretch>
                  <a:fillRect/>
                </a:stretch>
              </p:blipFill>
              <p:spPr>
                <a:xfrm>
                  <a:off x="1638053" y="4421827"/>
                  <a:ext cx="2268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42" name="Ink 141">
                  <a:extLst>
                    <a:ext uri="{FF2B5EF4-FFF2-40B4-BE49-F238E27FC236}">
                      <a16:creationId xmlns:a16="http://schemas.microsoft.com/office/drawing/2014/main" id="{329FF946-5744-1042-88BE-CD34C2D341FF}"/>
                    </a:ext>
                  </a:extLst>
                </p14:cNvPr>
                <p14:cNvContentPartPr/>
                <p14:nvPr/>
              </p14:nvContentPartPr>
              <p14:xfrm>
                <a:off x="1693493" y="4237147"/>
                <a:ext cx="93960" cy="199080"/>
              </p14:xfrm>
            </p:contentPart>
          </mc:Choice>
          <mc:Fallback>
            <p:pic>
              <p:nvPicPr>
                <p:cNvPr id="142" name="Ink 141">
                  <a:extLst>
                    <a:ext uri="{FF2B5EF4-FFF2-40B4-BE49-F238E27FC236}">
                      <a16:creationId xmlns:a16="http://schemas.microsoft.com/office/drawing/2014/main" id="{329FF946-5744-1042-88BE-CD34C2D341FF}"/>
                    </a:ext>
                  </a:extLst>
                </p:cNvPr>
                <p:cNvPicPr/>
                <p:nvPr/>
              </p:nvPicPr>
              <p:blipFill>
                <a:blip r:embed="rId251"/>
                <a:stretch>
                  <a:fillRect/>
                </a:stretch>
              </p:blipFill>
              <p:spPr>
                <a:xfrm>
                  <a:off x="1689173" y="4232827"/>
                  <a:ext cx="10260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43" name="Ink 142">
                  <a:extLst>
                    <a:ext uri="{FF2B5EF4-FFF2-40B4-BE49-F238E27FC236}">
                      <a16:creationId xmlns:a16="http://schemas.microsoft.com/office/drawing/2014/main" id="{06AA1100-F77A-8447-BA31-72C5176562FE}"/>
                    </a:ext>
                  </a:extLst>
                </p14:cNvPr>
                <p14:cNvContentPartPr/>
                <p14:nvPr/>
              </p14:nvContentPartPr>
              <p14:xfrm>
                <a:off x="1885013" y="4228507"/>
                <a:ext cx="26640" cy="221760"/>
              </p14:xfrm>
            </p:contentPart>
          </mc:Choice>
          <mc:Fallback>
            <p:pic>
              <p:nvPicPr>
                <p:cNvPr id="143" name="Ink 142">
                  <a:extLst>
                    <a:ext uri="{FF2B5EF4-FFF2-40B4-BE49-F238E27FC236}">
                      <a16:creationId xmlns:a16="http://schemas.microsoft.com/office/drawing/2014/main" id="{06AA1100-F77A-8447-BA31-72C5176562FE}"/>
                    </a:ext>
                  </a:extLst>
                </p:cNvPr>
                <p:cNvPicPr/>
                <p:nvPr/>
              </p:nvPicPr>
              <p:blipFill>
                <a:blip r:embed="rId253"/>
                <a:stretch>
                  <a:fillRect/>
                </a:stretch>
              </p:blipFill>
              <p:spPr>
                <a:xfrm>
                  <a:off x="1880693" y="4224187"/>
                  <a:ext cx="3528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44" name="Ink 143">
                  <a:extLst>
                    <a:ext uri="{FF2B5EF4-FFF2-40B4-BE49-F238E27FC236}">
                      <a16:creationId xmlns:a16="http://schemas.microsoft.com/office/drawing/2014/main" id="{A04AB03E-009B-28F0-4F58-D979D346EAC8}"/>
                    </a:ext>
                  </a:extLst>
                </p14:cNvPr>
                <p14:cNvContentPartPr/>
                <p14:nvPr/>
              </p14:nvContentPartPr>
              <p14:xfrm>
                <a:off x="1952693" y="4240387"/>
                <a:ext cx="113760" cy="228960"/>
              </p14:xfrm>
            </p:contentPart>
          </mc:Choice>
          <mc:Fallback>
            <p:pic>
              <p:nvPicPr>
                <p:cNvPr id="144" name="Ink 143">
                  <a:extLst>
                    <a:ext uri="{FF2B5EF4-FFF2-40B4-BE49-F238E27FC236}">
                      <a16:creationId xmlns:a16="http://schemas.microsoft.com/office/drawing/2014/main" id="{A04AB03E-009B-28F0-4F58-D979D346EAC8}"/>
                    </a:ext>
                  </a:extLst>
                </p:cNvPr>
                <p:cNvPicPr/>
                <p:nvPr/>
              </p:nvPicPr>
              <p:blipFill>
                <a:blip r:embed="rId255"/>
                <a:stretch>
                  <a:fillRect/>
                </a:stretch>
              </p:blipFill>
              <p:spPr>
                <a:xfrm>
                  <a:off x="1948373" y="4236067"/>
                  <a:ext cx="12240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45" name="Ink 144">
                  <a:extLst>
                    <a:ext uri="{FF2B5EF4-FFF2-40B4-BE49-F238E27FC236}">
                      <a16:creationId xmlns:a16="http://schemas.microsoft.com/office/drawing/2014/main" id="{EE658463-8471-1153-75C4-35499B671269}"/>
                    </a:ext>
                  </a:extLst>
                </p14:cNvPr>
                <p14:cNvContentPartPr/>
                <p14:nvPr/>
              </p14:nvContentPartPr>
              <p14:xfrm>
                <a:off x="2090213" y="4222027"/>
                <a:ext cx="155160" cy="200520"/>
              </p14:xfrm>
            </p:contentPart>
          </mc:Choice>
          <mc:Fallback>
            <p:pic>
              <p:nvPicPr>
                <p:cNvPr id="145" name="Ink 144">
                  <a:extLst>
                    <a:ext uri="{FF2B5EF4-FFF2-40B4-BE49-F238E27FC236}">
                      <a16:creationId xmlns:a16="http://schemas.microsoft.com/office/drawing/2014/main" id="{EE658463-8471-1153-75C4-35499B671269}"/>
                    </a:ext>
                  </a:extLst>
                </p:cNvPr>
                <p:cNvPicPr/>
                <p:nvPr/>
              </p:nvPicPr>
              <p:blipFill>
                <a:blip r:embed="rId257"/>
                <a:stretch>
                  <a:fillRect/>
                </a:stretch>
              </p:blipFill>
              <p:spPr>
                <a:xfrm>
                  <a:off x="2085893" y="4217707"/>
                  <a:ext cx="163800" cy="20916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46" name="Ink 145">
                  <a:extLst>
                    <a:ext uri="{FF2B5EF4-FFF2-40B4-BE49-F238E27FC236}">
                      <a16:creationId xmlns:a16="http://schemas.microsoft.com/office/drawing/2014/main" id="{2AFCFAE6-BDCD-DA19-B16A-890BEFC87435}"/>
                    </a:ext>
                  </a:extLst>
                </p14:cNvPr>
                <p14:cNvContentPartPr/>
                <p14:nvPr/>
              </p14:nvContentPartPr>
              <p14:xfrm>
                <a:off x="2299373" y="4202947"/>
                <a:ext cx="27360" cy="237240"/>
              </p14:xfrm>
            </p:contentPart>
          </mc:Choice>
          <mc:Fallback>
            <p:pic>
              <p:nvPicPr>
                <p:cNvPr id="146" name="Ink 145">
                  <a:extLst>
                    <a:ext uri="{FF2B5EF4-FFF2-40B4-BE49-F238E27FC236}">
                      <a16:creationId xmlns:a16="http://schemas.microsoft.com/office/drawing/2014/main" id="{2AFCFAE6-BDCD-DA19-B16A-890BEFC87435}"/>
                    </a:ext>
                  </a:extLst>
                </p:cNvPr>
                <p:cNvPicPr/>
                <p:nvPr/>
              </p:nvPicPr>
              <p:blipFill>
                <a:blip r:embed="rId259"/>
                <a:stretch>
                  <a:fillRect/>
                </a:stretch>
              </p:blipFill>
              <p:spPr>
                <a:xfrm>
                  <a:off x="2295053" y="4198627"/>
                  <a:ext cx="36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147" name="Ink 146">
                  <a:extLst>
                    <a:ext uri="{FF2B5EF4-FFF2-40B4-BE49-F238E27FC236}">
                      <a16:creationId xmlns:a16="http://schemas.microsoft.com/office/drawing/2014/main" id="{614684ED-D46B-E33F-BD4B-E827439D49D5}"/>
                    </a:ext>
                  </a:extLst>
                </p14:cNvPr>
                <p14:cNvContentPartPr/>
                <p14:nvPr/>
              </p14:nvContentPartPr>
              <p14:xfrm>
                <a:off x="2255813" y="4337587"/>
                <a:ext cx="138960" cy="9000"/>
              </p14:xfrm>
            </p:contentPart>
          </mc:Choice>
          <mc:Fallback>
            <p:pic>
              <p:nvPicPr>
                <p:cNvPr id="147" name="Ink 146">
                  <a:extLst>
                    <a:ext uri="{FF2B5EF4-FFF2-40B4-BE49-F238E27FC236}">
                      <a16:creationId xmlns:a16="http://schemas.microsoft.com/office/drawing/2014/main" id="{614684ED-D46B-E33F-BD4B-E827439D49D5}"/>
                    </a:ext>
                  </a:extLst>
                </p:cNvPr>
                <p:cNvPicPr/>
                <p:nvPr/>
              </p:nvPicPr>
              <p:blipFill>
                <a:blip r:embed="rId261"/>
                <a:stretch>
                  <a:fillRect/>
                </a:stretch>
              </p:blipFill>
              <p:spPr>
                <a:xfrm>
                  <a:off x="2251493" y="4333267"/>
                  <a:ext cx="14760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48" name="Ink 147">
                  <a:extLst>
                    <a:ext uri="{FF2B5EF4-FFF2-40B4-BE49-F238E27FC236}">
                      <a16:creationId xmlns:a16="http://schemas.microsoft.com/office/drawing/2014/main" id="{6B2BC867-E2B8-5DBA-BFDE-2AA7A0F41B1A}"/>
                    </a:ext>
                  </a:extLst>
                </p14:cNvPr>
                <p14:cNvContentPartPr/>
                <p14:nvPr/>
              </p14:nvContentPartPr>
              <p14:xfrm>
                <a:off x="2467133" y="4240387"/>
                <a:ext cx="153720" cy="184680"/>
              </p14:xfrm>
            </p:contentPart>
          </mc:Choice>
          <mc:Fallback>
            <p:pic>
              <p:nvPicPr>
                <p:cNvPr id="148" name="Ink 147">
                  <a:extLst>
                    <a:ext uri="{FF2B5EF4-FFF2-40B4-BE49-F238E27FC236}">
                      <a16:creationId xmlns:a16="http://schemas.microsoft.com/office/drawing/2014/main" id="{6B2BC867-E2B8-5DBA-BFDE-2AA7A0F41B1A}"/>
                    </a:ext>
                  </a:extLst>
                </p:cNvPr>
                <p:cNvPicPr/>
                <p:nvPr/>
              </p:nvPicPr>
              <p:blipFill>
                <a:blip r:embed="rId263"/>
                <a:stretch>
                  <a:fillRect/>
                </a:stretch>
              </p:blipFill>
              <p:spPr>
                <a:xfrm>
                  <a:off x="2462813" y="4236067"/>
                  <a:ext cx="16236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49" name="Ink 148">
                  <a:extLst>
                    <a:ext uri="{FF2B5EF4-FFF2-40B4-BE49-F238E27FC236}">
                      <a16:creationId xmlns:a16="http://schemas.microsoft.com/office/drawing/2014/main" id="{69F6763F-7464-2A77-AE50-D1CA845C1982}"/>
                    </a:ext>
                  </a:extLst>
                </p14:cNvPr>
                <p14:cNvContentPartPr/>
                <p14:nvPr/>
              </p14:nvContentPartPr>
              <p14:xfrm>
                <a:off x="2655053" y="4403827"/>
                <a:ext cx="11160" cy="65160"/>
              </p14:xfrm>
            </p:contentPart>
          </mc:Choice>
          <mc:Fallback>
            <p:pic>
              <p:nvPicPr>
                <p:cNvPr id="149" name="Ink 148">
                  <a:extLst>
                    <a:ext uri="{FF2B5EF4-FFF2-40B4-BE49-F238E27FC236}">
                      <a16:creationId xmlns:a16="http://schemas.microsoft.com/office/drawing/2014/main" id="{69F6763F-7464-2A77-AE50-D1CA845C1982}"/>
                    </a:ext>
                  </a:extLst>
                </p:cNvPr>
                <p:cNvPicPr/>
                <p:nvPr/>
              </p:nvPicPr>
              <p:blipFill>
                <a:blip r:embed="rId265"/>
                <a:stretch>
                  <a:fillRect/>
                </a:stretch>
              </p:blipFill>
              <p:spPr>
                <a:xfrm>
                  <a:off x="2650733" y="4399507"/>
                  <a:ext cx="198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50" name="Ink 149">
                  <a:extLst>
                    <a:ext uri="{FF2B5EF4-FFF2-40B4-BE49-F238E27FC236}">
                      <a16:creationId xmlns:a16="http://schemas.microsoft.com/office/drawing/2014/main" id="{421B343F-37DA-2F18-378C-C6BAD1A1997E}"/>
                    </a:ext>
                  </a:extLst>
                </p14:cNvPr>
                <p14:cNvContentPartPr/>
                <p14:nvPr/>
              </p14:nvContentPartPr>
              <p14:xfrm>
                <a:off x="2684933" y="4242547"/>
                <a:ext cx="79200" cy="180000"/>
              </p14:xfrm>
            </p:contentPart>
          </mc:Choice>
          <mc:Fallback>
            <p:pic>
              <p:nvPicPr>
                <p:cNvPr id="150" name="Ink 149">
                  <a:extLst>
                    <a:ext uri="{FF2B5EF4-FFF2-40B4-BE49-F238E27FC236}">
                      <a16:creationId xmlns:a16="http://schemas.microsoft.com/office/drawing/2014/main" id="{421B343F-37DA-2F18-378C-C6BAD1A1997E}"/>
                    </a:ext>
                  </a:extLst>
                </p:cNvPr>
                <p:cNvPicPr/>
                <p:nvPr/>
              </p:nvPicPr>
              <p:blipFill>
                <a:blip r:embed="rId267"/>
                <a:stretch>
                  <a:fillRect/>
                </a:stretch>
              </p:blipFill>
              <p:spPr>
                <a:xfrm>
                  <a:off x="2680613" y="4238227"/>
                  <a:ext cx="87840" cy="18864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151" name="Ink 150">
                  <a:extLst>
                    <a:ext uri="{FF2B5EF4-FFF2-40B4-BE49-F238E27FC236}">
                      <a16:creationId xmlns:a16="http://schemas.microsoft.com/office/drawing/2014/main" id="{35057097-8214-4B79-BE09-62FC5DCC4FBD}"/>
                    </a:ext>
                  </a:extLst>
                </p14:cNvPr>
                <p14:cNvContentPartPr/>
                <p14:nvPr/>
              </p14:nvContentPartPr>
              <p14:xfrm>
                <a:off x="2784653" y="4204747"/>
                <a:ext cx="129600" cy="268200"/>
              </p14:xfrm>
            </p:contentPart>
          </mc:Choice>
          <mc:Fallback>
            <p:pic>
              <p:nvPicPr>
                <p:cNvPr id="151" name="Ink 150">
                  <a:extLst>
                    <a:ext uri="{FF2B5EF4-FFF2-40B4-BE49-F238E27FC236}">
                      <a16:creationId xmlns:a16="http://schemas.microsoft.com/office/drawing/2014/main" id="{35057097-8214-4B79-BE09-62FC5DCC4FBD}"/>
                    </a:ext>
                  </a:extLst>
                </p:cNvPr>
                <p:cNvPicPr/>
                <p:nvPr/>
              </p:nvPicPr>
              <p:blipFill>
                <a:blip r:embed="rId269"/>
                <a:stretch>
                  <a:fillRect/>
                </a:stretch>
              </p:blipFill>
              <p:spPr>
                <a:xfrm>
                  <a:off x="2780333" y="4200427"/>
                  <a:ext cx="13824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152" name="Ink 151">
                  <a:extLst>
                    <a:ext uri="{FF2B5EF4-FFF2-40B4-BE49-F238E27FC236}">
                      <a16:creationId xmlns:a16="http://schemas.microsoft.com/office/drawing/2014/main" id="{95DE092F-4949-8FB2-384C-8AA0E4B3A31C}"/>
                    </a:ext>
                  </a:extLst>
                </p14:cNvPr>
                <p14:cNvContentPartPr/>
                <p14:nvPr/>
              </p14:nvContentPartPr>
              <p14:xfrm>
                <a:off x="2975453" y="4169107"/>
                <a:ext cx="95400" cy="243360"/>
              </p14:xfrm>
            </p:contentPart>
          </mc:Choice>
          <mc:Fallback>
            <p:pic>
              <p:nvPicPr>
                <p:cNvPr id="152" name="Ink 151">
                  <a:extLst>
                    <a:ext uri="{FF2B5EF4-FFF2-40B4-BE49-F238E27FC236}">
                      <a16:creationId xmlns:a16="http://schemas.microsoft.com/office/drawing/2014/main" id="{95DE092F-4949-8FB2-384C-8AA0E4B3A31C}"/>
                    </a:ext>
                  </a:extLst>
                </p:cNvPr>
                <p:cNvPicPr/>
                <p:nvPr/>
              </p:nvPicPr>
              <p:blipFill>
                <a:blip r:embed="rId271"/>
                <a:stretch>
                  <a:fillRect/>
                </a:stretch>
              </p:blipFill>
              <p:spPr>
                <a:xfrm>
                  <a:off x="2971133" y="4164787"/>
                  <a:ext cx="104040" cy="25200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53" name="Ink 152">
                  <a:extLst>
                    <a:ext uri="{FF2B5EF4-FFF2-40B4-BE49-F238E27FC236}">
                      <a16:creationId xmlns:a16="http://schemas.microsoft.com/office/drawing/2014/main" id="{4665E142-B045-FD1F-A5F9-B6AD8BE1C3E2}"/>
                    </a:ext>
                  </a:extLst>
                </p14:cNvPr>
                <p14:cNvContentPartPr/>
                <p14:nvPr/>
              </p14:nvContentPartPr>
              <p14:xfrm>
                <a:off x="2956373" y="4281427"/>
                <a:ext cx="149760" cy="117720"/>
              </p14:xfrm>
            </p:contentPart>
          </mc:Choice>
          <mc:Fallback>
            <p:pic>
              <p:nvPicPr>
                <p:cNvPr id="153" name="Ink 152">
                  <a:extLst>
                    <a:ext uri="{FF2B5EF4-FFF2-40B4-BE49-F238E27FC236}">
                      <a16:creationId xmlns:a16="http://schemas.microsoft.com/office/drawing/2014/main" id="{4665E142-B045-FD1F-A5F9-B6AD8BE1C3E2}"/>
                    </a:ext>
                  </a:extLst>
                </p:cNvPr>
                <p:cNvPicPr/>
                <p:nvPr/>
              </p:nvPicPr>
              <p:blipFill>
                <a:blip r:embed="rId273"/>
                <a:stretch>
                  <a:fillRect/>
                </a:stretch>
              </p:blipFill>
              <p:spPr>
                <a:xfrm>
                  <a:off x="2952053" y="4277107"/>
                  <a:ext cx="15840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54" name="Ink 153">
                  <a:extLst>
                    <a:ext uri="{FF2B5EF4-FFF2-40B4-BE49-F238E27FC236}">
                      <a16:creationId xmlns:a16="http://schemas.microsoft.com/office/drawing/2014/main" id="{E442B271-BF32-4BDC-93B5-6340C96F8573}"/>
                    </a:ext>
                  </a:extLst>
                </p14:cNvPr>
                <p14:cNvContentPartPr/>
                <p14:nvPr/>
              </p14:nvContentPartPr>
              <p14:xfrm>
                <a:off x="3173813" y="4327507"/>
                <a:ext cx="8640" cy="90720"/>
              </p14:xfrm>
            </p:contentPart>
          </mc:Choice>
          <mc:Fallback>
            <p:pic>
              <p:nvPicPr>
                <p:cNvPr id="154" name="Ink 153">
                  <a:extLst>
                    <a:ext uri="{FF2B5EF4-FFF2-40B4-BE49-F238E27FC236}">
                      <a16:creationId xmlns:a16="http://schemas.microsoft.com/office/drawing/2014/main" id="{E442B271-BF32-4BDC-93B5-6340C96F8573}"/>
                    </a:ext>
                  </a:extLst>
                </p:cNvPr>
                <p:cNvPicPr/>
                <p:nvPr/>
              </p:nvPicPr>
              <p:blipFill>
                <a:blip r:embed="rId275"/>
                <a:stretch>
                  <a:fillRect/>
                </a:stretch>
              </p:blipFill>
              <p:spPr>
                <a:xfrm>
                  <a:off x="3169493" y="4323187"/>
                  <a:ext cx="17280" cy="99360"/>
                </a:xfrm>
                <a:prstGeom prst="rect">
                  <a:avLst/>
                </a:prstGeom>
              </p:spPr>
            </p:pic>
          </mc:Fallback>
        </mc:AlternateContent>
      </p:grpSp>
      <p:grpSp>
        <p:nvGrpSpPr>
          <p:cNvPr id="174" name="Group 173">
            <a:extLst>
              <a:ext uri="{FF2B5EF4-FFF2-40B4-BE49-F238E27FC236}">
                <a16:creationId xmlns:a16="http://schemas.microsoft.com/office/drawing/2014/main" id="{ACDC0FE5-368D-91FB-2D7C-74C493B790C9}"/>
              </a:ext>
            </a:extLst>
          </p:cNvPr>
          <p:cNvGrpSpPr/>
          <p:nvPr/>
        </p:nvGrpSpPr>
        <p:grpSpPr>
          <a:xfrm>
            <a:off x="3420773" y="4151827"/>
            <a:ext cx="2147760" cy="463680"/>
            <a:chOff x="3420773" y="4151827"/>
            <a:chExt cx="2147760" cy="463680"/>
          </a:xfrm>
        </p:grpSpPr>
        <mc:AlternateContent xmlns:mc="http://schemas.openxmlformats.org/markup-compatibility/2006">
          <mc:Choice xmlns:p14="http://schemas.microsoft.com/office/powerpoint/2010/main" Requires="p14">
            <p:contentPart p14:bwMode="auto" r:id="rId276">
              <p14:nvContentPartPr>
                <p14:cNvPr id="156" name="Ink 155">
                  <a:extLst>
                    <a:ext uri="{FF2B5EF4-FFF2-40B4-BE49-F238E27FC236}">
                      <a16:creationId xmlns:a16="http://schemas.microsoft.com/office/drawing/2014/main" id="{D1692A47-546E-BBE6-06B0-C83C1A544240}"/>
                    </a:ext>
                  </a:extLst>
                </p14:cNvPr>
                <p14:cNvContentPartPr/>
                <p14:nvPr/>
              </p14:nvContentPartPr>
              <p14:xfrm>
                <a:off x="3420773" y="4342627"/>
                <a:ext cx="103680" cy="3600"/>
              </p14:xfrm>
            </p:contentPart>
          </mc:Choice>
          <mc:Fallback>
            <p:pic>
              <p:nvPicPr>
                <p:cNvPr id="156" name="Ink 155">
                  <a:extLst>
                    <a:ext uri="{FF2B5EF4-FFF2-40B4-BE49-F238E27FC236}">
                      <a16:creationId xmlns:a16="http://schemas.microsoft.com/office/drawing/2014/main" id="{D1692A47-546E-BBE6-06B0-C83C1A544240}"/>
                    </a:ext>
                  </a:extLst>
                </p:cNvPr>
                <p:cNvPicPr/>
                <p:nvPr/>
              </p:nvPicPr>
              <p:blipFill>
                <a:blip r:embed="rId277"/>
                <a:stretch>
                  <a:fillRect/>
                </a:stretch>
              </p:blipFill>
              <p:spPr>
                <a:xfrm>
                  <a:off x="3416453" y="4338307"/>
                  <a:ext cx="11232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157" name="Ink 156">
                  <a:extLst>
                    <a:ext uri="{FF2B5EF4-FFF2-40B4-BE49-F238E27FC236}">
                      <a16:creationId xmlns:a16="http://schemas.microsoft.com/office/drawing/2014/main" id="{96C89ED0-50E7-727E-40F4-D4B4B39F6852}"/>
                    </a:ext>
                  </a:extLst>
                </p14:cNvPr>
                <p14:cNvContentPartPr/>
                <p14:nvPr/>
              </p14:nvContentPartPr>
              <p14:xfrm>
                <a:off x="3619133" y="4243987"/>
                <a:ext cx="109080" cy="179640"/>
              </p14:xfrm>
            </p:contentPart>
          </mc:Choice>
          <mc:Fallback>
            <p:pic>
              <p:nvPicPr>
                <p:cNvPr id="157" name="Ink 156">
                  <a:extLst>
                    <a:ext uri="{FF2B5EF4-FFF2-40B4-BE49-F238E27FC236}">
                      <a16:creationId xmlns:a16="http://schemas.microsoft.com/office/drawing/2014/main" id="{96C89ED0-50E7-727E-40F4-D4B4B39F6852}"/>
                    </a:ext>
                  </a:extLst>
                </p:cNvPr>
                <p:cNvPicPr/>
                <p:nvPr/>
              </p:nvPicPr>
              <p:blipFill>
                <a:blip r:embed="rId279"/>
                <a:stretch>
                  <a:fillRect/>
                </a:stretch>
              </p:blipFill>
              <p:spPr>
                <a:xfrm>
                  <a:off x="3614813" y="4239667"/>
                  <a:ext cx="11772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280">
              <p14:nvContentPartPr>
                <p14:cNvPr id="159" name="Ink 158">
                  <a:extLst>
                    <a:ext uri="{FF2B5EF4-FFF2-40B4-BE49-F238E27FC236}">
                      <a16:creationId xmlns:a16="http://schemas.microsoft.com/office/drawing/2014/main" id="{269140CB-00AC-189C-6E70-F78046ABE98D}"/>
                    </a:ext>
                  </a:extLst>
                </p14:cNvPr>
                <p14:cNvContentPartPr/>
                <p14:nvPr/>
              </p14:nvContentPartPr>
              <p14:xfrm>
                <a:off x="3802733" y="4228507"/>
                <a:ext cx="74520" cy="255960"/>
              </p14:xfrm>
            </p:contentPart>
          </mc:Choice>
          <mc:Fallback>
            <p:pic>
              <p:nvPicPr>
                <p:cNvPr id="159" name="Ink 158">
                  <a:extLst>
                    <a:ext uri="{FF2B5EF4-FFF2-40B4-BE49-F238E27FC236}">
                      <a16:creationId xmlns:a16="http://schemas.microsoft.com/office/drawing/2014/main" id="{269140CB-00AC-189C-6E70-F78046ABE98D}"/>
                    </a:ext>
                  </a:extLst>
                </p:cNvPr>
                <p:cNvPicPr/>
                <p:nvPr/>
              </p:nvPicPr>
              <p:blipFill>
                <a:blip r:embed="rId281"/>
                <a:stretch>
                  <a:fillRect/>
                </a:stretch>
              </p:blipFill>
              <p:spPr>
                <a:xfrm>
                  <a:off x="3798413" y="4224187"/>
                  <a:ext cx="83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160" name="Ink 159">
                  <a:extLst>
                    <a:ext uri="{FF2B5EF4-FFF2-40B4-BE49-F238E27FC236}">
                      <a16:creationId xmlns:a16="http://schemas.microsoft.com/office/drawing/2014/main" id="{B49F896B-5766-E249-EC25-0C964A90C2CA}"/>
                    </a:ext>
                  </a:extLst>
                </p14:cNvPr>
                <p14:cNvContentPartPr/>
                <p14:nvPr/>
              </p14:nvContentPartPr>
              <p14:xfrm>
                <a:off x="3909653" y="4282507"/>
                <a:ext cx="92520" cy="217800"/>
              </p14:xfrm>
            </p:contentPart>
          </mc:Choice>
          <mc:Fallback>
            <p:pic>
              <p:nvPicPr>
                <p:cNvPr id="160" name="Ink 159">
                  <a:extLst>
                    <a:ext uri="{FF2B5EF4-FFF2-40B4-BE49-F238E27FC236}">
                      <a16:creationId xmlns:a16="http://schemas.microsoft.com/office/drawing/2014/main" id="{B49F896B-5766-E249-EC25-0C964A90C2CA}"/>
                    </a:ext>
                  </a:extLst>
                </p:cNvPr>
                <p:cNvPicPr/>
                <p:nvPr/>
              </p:nvPicPr>
              <p:blipFill>
                <a:blip r:embed="rId283"/>
                <a:stretch>
                  <a:fillRect/>
                </a:stretch>
              </p:blipFill>
              <p:spPr>
                <a:xfrm>
                  <a:off x="3905333" y="4278187"/>
                  <a:ext cx="101160" cy="22644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161" name="Ink 160">
                  <a:extLst>
                    <a:ext uri="{FF2B5EF4-FFF2-40B4-BE49-F238E27FC236}">
                      <a16:creationId xmlns:a16="http://schemas.microsoft.com/office/drawing/2014/main" id="{2E15798F-DC37-C618-0BC9-CDE5A444BD08}"/>
                    </a:ext>
                  </a:extLst>
                </p14:cNvPr>
                <p14:cNvContentPartPr/>
                <p14:nvPr/>
              </p14:nvContentPartPr>
              <p14:xfrm>
                <a:off x="4064093" y="4270987"/>
                <a:ext cx="111960" cy="164520"/>
              </p14:xfrm>
            </p:contentPart>
          </mc:Choice>
          <mc:Fallback>
            <p:pic>
              <p:nvPicPr>
                <p:cNvPr id="161" name="Ink 160">
                  <a:extLst>
                    <a:ext uri="{FF2B5EF4-FFF2-40B4-BE49-F238E27FC236}">
                      <a16:creationId xmlns:a16="http://schemas.microsoft.com/office/drawing/2014/main" id="{2E15798F-DC37-C618-0BC9-CDE5A444BD08}"/>
                    </a:ext>
                  </a:extLst>
                </p:cNvPr>
                <p:cNvPicPr/>
                <p:nvPr/>
              </p:nvPicPr>
              <p:blipFill>
                <a:blip r:embed="rId285"/>
                <a:stretch>
                  <a:fillRect/>
                </a:stretch>
              </p:blipFill>
              <p:spPr>
                <a:xfrm>
                  <a:off x="4059773" y="4266667"/>
                  <a:ext cx="12060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162" name="Ink 161">
                  <a:extLst>
                    <a:ext uri="{FF2B5EF4-FFF2-40B4-BE49-F238E27FC236}">
                      <a16:creationId xmlns:a16="http://schemas.microsoft.com/office/drawing/2014/main" id="{C6B4627F-6E84-D221-0582-612E5E426A0E}"/>
                    </a:ext>
                  </a:extLst>
                </p14:cNvPr>
                <p14:cNvContentPartPr/>
                <p14:nvPr/>
              </p14:nvContentPartPr>
              <p14:xfrm>
                <a:off x="4224653" y="4271347"/>
                <a:ext cx="118440" cy="192960"/>
              </p14:xfrm>
            </p:contentPart>
          </mc:Choice>
          <mc:Fallback>
            <p:pic>
              <p:nvPicPr>
                <p:cNvPr id="162" name="Ink 161">
                  <a:extLst>
                    <a:ext uri="{FF2B5EF4-FFF2-40B4-BE49-F238E27FC236}">
                      <a16:creationId xmlns:a16="http://schemas.microsoft.com/office/drawing/2014/main" id="{C6B4627F-6E84-D221-0582-612E5E426A0E}"/>
                    </a:ext>
                  </a:extLst>
                </p:cNvPr>
                <p:cNvPicPr/>
                <p:nvPr/>
              </p:nvPicPr>
              <p:blipFill>
                <a:blip r:embed="rId287"/>
                <a:stretch>
                  <a:fillRect/>
                </a:stretch>
              </p:blipFill>
              <p:spPr>
                <a:xfrm>
                  <a:off x="4220333" y="4267027"/>
                  <a:ext cx="12708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164" name="Ink 163">
                  <a:extLst>
                    <a:ext uri="{FF2B5EF4-FFF2-40B4-BE49-F238E27FC236}">
                      <a16:creationId xmlns:a16="http://schemas.microsoft.com/office/drawing/2014/main" id="{474CC0CD-323E-1E43-354A-DDC6ED0F1A64}"/>
                    </a:ext>
                  </a:extLst>
                </p14:cNvPr>
                <p14:cNvContentPartPr/>
                <p14:nvPr/>
              </p14:nvContentPartPr>
              <p14:xfrm>
                <a:off x="4080653" y="4501027"/>
                <a:ext cx="38520" cy="114480"/>
              </p14:xfrm>
            </p:contentPart>
          </mc:Choice>
          <mc:Fallback>
            <p:pic>
              <p:nvPicPr>
                <p:cNvPr id="164" name="Ink 163">
                  <a:extLst>
                    <a:ext uri="{FF2B5EF4-FFF2-40B4-BE49-F238E27FC236}">
                      <a16:creationId xmlns:a16="http://schemas.microsoft.com/office/drawing/2014/main" id="{474CC0CD-323E-1E43-354A-DDC6ED0F1A64}"/>
                    </a:ext>
                  </a:extLst>
                </p:cNvPr>
                <p:cNvPicPr/>
                <p:nvPr/>
              </p:nvPicPr>
              <p:blipFill>
                <a:blip r:embed="rId289"/>
                <a:stretch>
                  <a:fillRect/>
                </a:stretch>
              </p:blipFill>
              <p:spPr>
                <a:xfrm>
                  <a:off x="4076333" y="4496707"/>
                  <a:ext cx="4716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165" name="Ink 164">
                  <a:extLst>
                    <a:ext uri="{FF2B5EF4-FFF2-40B4-BE49-F238E27FC236}">
                      <a16:creationId xmlns:a16="http://schemas.microsoft.com/office/drawing/2014/main" id="{3A7C5E71-813A-9694-ED4D-E5F50710E401}"/>
                    </a:ext>
                  </a:extLst>
                </p14:cNvPr>
                <p14:cNvContentPartPr/>
                <p14:nvPr/>
              </p14:nvContentPartPr>
              <p14:xfrm>
                <a:off x="4460453" y="4243987"/>
                <a:ext cx="24840" cy="189360"/>
              </p14:xfrm>
            </p:contentPart>
          </mc:Choice>
          <mc:Fallback>
            <p:pic>
              <p:nvPicPr>
                <p:cNvPr id="165" name="Ink 164">
                  <a:extLst>
                    <a:ext uri="{FF2B5EF4-FFF2-40B4-BE49-F238E27FC236}">
                      <a16:creationId xmlns:a16="http://schemas.microsoft.com/office/drawing/2014/main" id="{3A7C5E71-813A-9694-ED4D-E5F50710E401}"/>
                    </a:ext>
                  </a:extLst>
                </p:cNvPr>
                <p:cNvPicPr/>
                <p:nvPr/>
              </p:nvPicPr>
              <p:blipFill>
                <a:blip r:embed="rId291"/>
                <a:stretch>
                  <a:fillRect/>
                </a:stretch>
              </p:blipFill>
              <p:spPr>
                <a:xfrm>
                  <a:off x="4456133" y="4239667"/>
                  <a:ext cx="3348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166" name="Ink 165">
                  <a:extLst>
                    <a:ext uri="{FF2B5EF4-FFF2-40B4-BE49-F238E27FC236}">
                      <a16:creationId xmlns:a16="http://schemas.microsoft.com/office/drawing/2014/main" id="{0D53087A-0ACC-6CC9-91C9-EA7181A854C3}"/>
                    </a:ext>
                  </a:extLst>
                </p14:cNvPr>
                <p14:cNvContentPartPr/>
                <p14:nvPr/>
              </p14:nvContentPartPr>
              <p14:xfrm>
                <a:off x="4509413" y="4204387"/>
                <a:ext cx="162720" cy="268200"/>
              </p14:xfrm>
            </p:contentPart>
          </mc:Choice>
          <mc:Fallback>
            <p:pic>
              <p:nvPicPr>
                <p:cNvPr id="166" name="Ink 165">
                  <a:extLst>
                    <a:ext uri="{FF2B5EF4-FFF2-40B4-BE49-F238E27FC236}">
                      <a16:creationId xmlns:a16="http://schemas.microsoft.com/office/drawing/2014/main" id="{0D53087A-0ACC-6CC9-91C9-EA7181A854C3}"/>
                    </a:ext>
                  </a:extLst>
                </p:cNvPr>
                <p:cNvPicPr/>
                <p:nvPr/>
              </p:nvPicPr>
              <p:blipFill>
                <a:blip r:embed="rId293"/>
                <a:stretch>
                  <a:fillRect/>
                </a:stretch>
              </p:blipFill>
              <p:spPr>
                <a:xfrm>
                  <a:off x="4505093" y="4200067"/>
                  <a:ext cx="17136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294">
              <p14:nvContentPartPr>
                <p14:cNvPr id="167" name="Ink 166">
                  <a:extLst>
                    <a:ext uri="{FF2B5EF4-FFF2-40B4-BE49-F238E27FC236}">
                      <a16:creationId xmlns:a16="http://schemas.microsoft.com/office/drawing/2014/main" id="{5D016FD3-C59F-5BD9-54A4-AF5CC4FFDD5E}"/>
                    </a:ext>
                  </a:extLst>
                </p14:cNvPr>
                <p14:cNvContentPartPr/>
                <p14:nvPr/>
              </p14:nvContentPartPr>
              <p14:xfrm>
                <a:off x="4648013" y="4151827"/>
                <a:ext cx="98640" cy="362520"/>
              </p14:xfrm>
            </p:contentPart>
          </mc:Choice>
          <mc:Fallback>
            <p:pic>
              <p:nvPicPr>
                <p:cNvPr id="167" name="Ink 166">
                  <a:extLst>
                    <a:ext uri="{FF2B5EF4-FFF2-40B4-BE49-F238E27FC236}">
                      <a16:creationId xmlns:a16="http://schemas.microsoft.com/office/drawing/2014/main" id="{5D016FD3-C59F-5BD9-54A4-AF5CC4FFDD5E}"/>
                    </a:ext>
                  </a:extLst>
                </p:cNvPr>
                <p:cNvPicPr/>
                <p:nvPr/>
              </p:nvPicPr>
              <p:blipFill>
                <a:blip r:embed="rId295"/>
                <a:stretch>
                  <a:fillRect/>
                </a:stretch>
              </p:blipFill>
              <p:spPr>
                <a:xfrm>
                  <a:off x="4643693" y="4147507"/>
                  <a:ext cx="107280" cy="37116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169" name="Ink 168">
                  <a:extLst>
                    <a:ext uri="{FF2B5EF4-FFF2-40B4-BE49-F238E27FC236}">
                      <a16:creationId xmlns:a16="http://schemas.microsoft.com/office/drawing/2014/main" id="{361CF86C-DAC8-0859-918E-2370FC0457F1}"/>
                    </a:ext>
                  </a:extLst>
                </p14:cNvPr>
                <p14:cNvContentPartPr/>
                <p14:nvPr/>
              </p14:nvContentPartPr>
              <p14:xfrm>
                <a:off x="4848893" y="4179187"/>
                <a:ext cx="76320" cy="266400"/>
              </p14:xfrm>
            </p:contentPart>
          </mc:Choice>
          <mc:Fallback>
            <p:pic>
              <p:nvPicPr>
                <p:cNvPr id="169" name="Ink 168">
                  <a:extLst>
                    <a:ext uri="{FF2B5EF4-FFF2-40B4-BE49-F238E27FC236}">
                      <a16:creationId xmlns:a16="http://schemas.microsoft.com/office/drawing/2014/main" id="{361CF86C-DAC8-0859-918E-2370FC0457F1}"/>
                    </a:ext>
                  </a:extLst>
                </p:cNvPr>
                <p:cNvPicPr/>
                <p:nvPr/>
              </p:nvPicPr>
              <p:blipFill>
                <a:blip r:embed="rId297"/>
                <a:stretch>
                  <a:fillRect/>
                </a:stretch>
              </p:blipFill>
              <p:spPr>
                <a:xfrm>
                  <a:off x="4844573" y="4174867"/>
                  <a:ext cx="84960" cy="27504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170" name="Ink 169">
                  <a:extLst>
                    <a:ext uri="{FF2B5EF4-FFF2-40B4-BE49-F238E27FC236}">
                      <a16:creationId xmlns:a16="http://schemas.microsoft.com/office/drawing/2014/main" id="{C07CA2E6-7586-56E4-3B2B-C079ECD48424}"/>
                    </a:ext>
                  </a:extLst>
                </p14:cNvPr>
                <p14:cNvContentPartPr/>
                <p14:nvPr/>
              </p14:nvContentPartPr>
              <p14:xfrm>
                <a:off x="4816493" y="4247227"/>
                <a:ext cx="114480" cy="174240"/>
              </p14:xfrm>
            </p:contentPart>
          </mc:Choice>
          <mc:Fallback>
            <p:pic>
              <p:nvPicPr>
                <p:cNvPr id="170" name="Ink 169">
                  <a:extLst>
                    <a:ext uri="{FF2B5EF4-FFF2-40B4-BE49-F238E27FC236}">
                      <a16:creationId xmlns:a16="http://schemas.microsoft.com/office/drawing/2014/main" id="{C07CA2E6-7586-56E4-3B2B-C079ECD48424}"/>
                    </a:ext>
                  </a:extLst>
                </p:cNvPr>
                <p:cNvPicPr/>
                <p:nvPr/>
              </p:nvPicPr>
              <p:blipFill>
                <a:blip r:embed="rId299"/>
                <a:stretch>
                  <a:fillRect/>
                </a:stretch>
              </p:blipFill>
              <p:spPr>
                <a:xfrm>
                  <a:off x="4812173" y="4242907"/>
                  <a:ext cx="1231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171" name="Ink 170">
                  <a:extLst>
                    <a:ext uri="{FF2B5EF4-FFF2-40B4-BE49-F238E27FC236}">
                      <a16:creationId xmlns:a16="http://schemas.microsoft.com/office/drawing/2014/main" id="{4B37C86E-45CD-4477-69A8-71F758B4DDC8}"/>
                    </a:ext>
                  </a:extLst>
                </p14:cNvPr>
                <p14:cNvContentPartPr/>
                <p14:nvPr/>
              </p14:nvContentPartPr>
              <p14:xfrm>
                <a:off x="4960133" y="4303027"/>
                <a:ext cx="125280" cy="136080"/>
              </p14:xfrm>
            </p:contentPart>
          </mc:Choice>
          <mc:Fallback>
            <p:pic>
              <p:nvPicPr>
                <p:cNvPr id="171" name="Ink 170">
                  <a:extLst>
                    <a:ext uri="{FF2B5EF4-FFF2-40B4-BE49-F238E27FC236}">
                      <a16:creationId xmlns:a16="http://schemas.microsoft.com/office/drawing/2014/main" id="{4B37C86E-45CD-4477-69A8-71F758B4DDC8}"/>
                    </a:ext>
                  </a:extLst>
                </p:cNvPr>
                <p:cNvPicPr/>
                <p:nvPr/>
              </p:nvPicPr>
              <p:blipFill>
                <a:blip r:embed="rId301"/>
                <a:stretch>
                  <a:fillRect/>
                </a:stretch>
              </p:blipFill>
              <p:spPr>
                <a:xfrm>
                  <a:off x="4955813" y="4298707"/>
                  <a:ext cx="13392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172" name="Ink 171">
                  <a:extLst>
                    <a:ext uri="{FF2B5EF4-FFF2-40B4-BE49-F238E27FC236}">
                      <a16:creationId xmlns:a16="http://schemas.microsoft.com/office/drawing/2014/main" id="{2D0E04C9-4712-BFD5-36EA-6607693E094A}"/>
                    </a:ext>
                  </a:extLst>
                </p14:cNvPr>
                <p14:cNvContentPartPr/>
                <p14:nvPr/>
              </p14:nvContentPartPr>
              <p14:xfrm>
                <a:off x="5185493" y="4255867"/>
                <a:ext cx="103680" cy="112680"/>
              </p14:xfrm>
            </p:contentPart>
          </mc:Choice>
          <mc:Fallback>
            <p:pic>
              <p:nvPicPr>
                <p:cNvPr id="172" name="Ink 171">
                  <a:extLst>
                    <a:ext uri="{FF2B5EF4-FFF2-40B4-BE49-F238E27FC236}">
                      <a16:creationId xmlns:a16="http://schemas.microsoft.com/office/drawing/2014/main" id="{2D0E04C9-4712-BFD5-36EA-6607693E094A}"/>
                    </a:ext>
                  </a:extLst>
                </p:cNvPr>
                <p:cNvPicPr/>
                <p:nvPr/>
              </p:nvPicPr>
              <p:blipFill>
                <a:blip r:embed="rId303"/>
                <a:stretch>
                  <a:fillRect/>
                </a:stretch>
              </p:blipFill>
              <p:spPr>
                <a:xfrm>
                  <a:off x="5181173" y="4251547"/>
                  <a:ext cx="11232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173" name="Ink 172">
                  <a:extLst>
                    <a:ext uri="{FF2B5EF4-FFF2-40B4-BE49-F238E27FC236}">
                      <a16:creationId xmlns:a16="http://schemas.microsoft.com/office/drawing/2014/main" id="{7CD2BF4B-2605-A5CF-318E-A91371CEF446}"/>
                    </a:ext>
                  </a:extLst>
                </p14:cNvPr>
                <p14:cNvContentPartPr/>
                <p14:nvPr/>
              </p14:nvContentPartPr>
              <p14:xfrm>
                <a:off x="5324453" y="4199707"/>
                <a:ext cx="244080" cy="186120"/>
              </p14:xfrm>
            </p:contentPart>
          </mc:Choice>
          <mc:Fallback>
            <p:pic>
              <p:nvPicPr>
                <p:cNvPr id="173" name="Ink 172">
                  <a:extLst>
                    <a:ext uri="{FF2B5EF4-FFF2-40B4-BE49-F238E27FC236}">
                      <a16:creationId xmlns:a16="http://schemas.microsoft.com/office/drawing/2014/main" id="{7CD2BF4B-2605-A5CF-318E-A91371CEF446}"/>
                    </a:ext>
                  </a:extLst>
                </p:cNvPr>
                <p:cNvPicPr/>
                <p:nvPr/>
              </p:nvPicPr>
              <p:blipFill>
                <a:blip r:embed="rId305"/>
                <a:stretch>
                  <a:fillRect/>
                </a:stretch>
              </p:blipFill>
              <p:spPr>
                <a:xfrm>
                  <a:off x="5320133" y="4195387"/>
                  <a:ext cx="252720" cy="194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06">
            <p14:nvContentPartPr>
              <p14:cNvPr id="175" name="Ink 174">
                <a:extLst>
                  <a:ext uri="{FF2B5EF4-FFF2-40B4-BE49-F238E27FC236}">
                    <a16:creationId xmlns:a16="http://schemas.microsoft.com/office/drawing/2014/main" id="{5CB6FD9A-BAD1-AA99-4490-EFFA82006D19}"/>
                  </a:ext>
                </a:extLst>
              </p14:cNvPr>
              <p14:cNvContentPartPr/>
              <p14:nvPr/>
            </p14:nvContentPartPr>
            <p14:xfrm>
              <a:off x="656693" y="3732787"/>
              <a:ext cx="83520" cy="181080"/>
            </p14:xfrm>
          </p:contentPart>
        </mc:Choice>
        <mc:Fallback>
          <p:pic>
            <p:nvPicPr>
              <p:cNvPr id="175" name="Ink 174">
                <a:extLst>
                  <a:ext uri="{FF2B5EF4-FFF2-40B4-BE49-F238E27FC236}">
                    <a16:creationId xmlns:a16="http://schemas.microsoft.com/office/drawing/2014/main" id="{5CB6FD9A-BAD1-AA99-4490-EFFA82006D19}"/>
                  </a:ext>
                </a:extLst>
              </p:cNvPr>
              <p:cNvPicPr/>
              <p:nvPr/>
            </p:nvPicPr>
            <p:blipFill>
              <a:blip r:embed="rId307"/>
              <a:stretch>
                <a:fillRect/>
              </a:stretch>
            </p:blipFill>
            <p:spPr>
              <a:xfrm>
                <a:off x="652373" y="3728467"/>
                <a:ext cx="921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78" name="Ink 177">
                <a:extLst>
                  <a:ext uri="{FF2B5EF4-FFF2-40B4-BE49-F238E27FC236}">
                    <a16:creationId xmlns:a16="http://schemas.microsoft.com/office/drawing/2014/main" id="{808C9007-3246-B0D3-AC74-10818A8B02DB}"/>
                  </a:ext>
                </a:extLst>
              </p14:cNvPr>
              <p14:cNvContentPartPr/>
              <p14:nvPr/>
            </p14:nvContentPartPr>
            <p14:xfrm>
              <a:off x="591533" y="3646027"/>
              <a:ext cx="265320" cy="362880"/>
            </p14:xfrm>
          </p:contentPart>
        </mc:Choice>
        <mc:Fallback>
          <p:pic>
            <p:nvPicPr>
              <p:cNvPr id="178" name="Ink 177">
                <a:extLst>
                  <a:ext uri="{FF2B5EF4-FFF2-40B4-BE49-F238E27FC236}">
                    <a16:creationId xmlns:a16="http://schemas.microsoft.com/office/drawing/2014/main" id="{808C9007-3246-B0D3-AC74-10818A8B02DB}"/>
                  </a:ext>
                </a:extLst>
              </p:cNvPr>
              <p:cNvPicPr/>
              <p:nvPr/>
            </p:nvPicPr>
            <p:blipFill>
              <a:blip r:embed="rId309"/>
              <a:stretch>
                <a:fillRect/>
              </a:stretch>
            </p:blipFill>
            <p:spPr>
              <a:xfrm>
                <a:off x="587213" y="3641707"/>
                <a:ext cx="273960" cy="371520"/>
              </a:xfrm>
              <a:prstGeom prst="rect">
                <a:avLst/>
              </a:prstGeom>
            </p:spPr>
          </p:pic>
        </mc:Fallback>
      </mc:AlternateContent>
      <p:grpSp>
        <p:nvGrpSpPr>
          <p:cNvPr id="181" name="Group 180">
            <a:extLst>
              <a:ext uri="{FF2B5EF4-FFF2-40B4-BE49-F238E27FC236}">
                <a16:creationId xmlns:a16="http://schemas.microsoft.com/office/drawing/2014/main" id="{6B1B112A-9AE6-2511-C312-7ABCF5324DDD}"/>
              </a:ext>
            </a:extLst>
          </p:cNvPr>
          <p:cNvGrpSpPr/>
          <p:nvPr/>
        </p:nvGrpSpPr>
        <p:grpSpPr>
          <a:xfrm>
            <a:off x="600173" y="4185667"/>
            <a:ext cx="329040" cy="457920"/>
            <a:chOff x="600173" y="4185667"/>
            <a:chExt cx="329040" cy="457920"/>
          </a:xfrm>
        </p:grpSpPr>
        <mc:AlternateContent xmlns:mc="http://schemas.openxmlformats.org/markup-compatibility/2006">
          <mc:Choice xmlns:p14="http://schemas.microsoft.com/office/powerpoint/2010/main" Requires="p14">
            <p:contentPart p14:bwMode="auto" r:id="rId310">
              <p14:nvContentPartPr>
                <p14:cNvPr id="179" name="Ink 178">
                  <a:extLst>
                    <a:ext uri="{FF2B5EF4-FFF2-40B4-BE49-F238E27FC236}">
                      <a16:creationId xmlns:a16="http://schemas.microsoft.com/office/drawing/2014/main" id="{A2B9D928-65FF-082B-7C12-7DA4DE0BA635}"/>
                    </a:ext>
                  </a:extLst>
                </p14:cNvPr>
                <p14:cNvContentPartPr/>
                <p14:nvPr/>
              </p14:nvContentPartPr>
              <p14:xfrm>
                <a:off x="730133" y="4304467"/>
                <a:ext cx="106200" cy="153000"/>
              </p14:xfrm>
            </p:contentPart>
          </mc:Choice>
          <mc:Fallback>
            <p:pic>
              <p:nvPicPr>
                <p:cNvPr id="179" name="Ink 178">
                  <a:extLst>
                    <a:ext uri="{FF2B5EF4-FFF2-40B4-BE49-F238E27FC236}">
                      <a16:creationId xmlns:a16="http://schemas.microsoft.com/office/drawing/2014/main" id="{A2B9D928-65FF-082B-7C12-7DA4DE0BA635}"/>
                    </a:ext>
                  </a:extLst>
                </p:cNvPr>
                <p:cNvPicPr/>
                <p:nvPr/>
              </p:nvPicPr>
              <p:blipFill>
                <a:blip r:embed="rId311"/>
                <a:stretch>
                  <a:fillRect/>
                </a:stretch>
              </p:blipFill>
              <p:spPr>
                <a:xfrm>
                  <a:off x="725813" y="4300147"/>
                  <a:ext cx="114840" cy="16164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180" name="Ink 179">
                  <a:extLst>
                    <a:ext uri="{FF2B5EF4-FFF2-40B4-BE49-F238E27FC236}">
                      <a16:creationId xmlns:a16="http://schemas.microsoft.com/office/drawing/2014/main" id="{3E0FFD1C-38FD-7BAC-6B12-4634B5C568AE}"/>
                    </a:ext>
                  </a:extLst>
                </p14:cNvPr>
                <p14:cNvContentPartPr/>
                <p14:nvPr/>
              </p14:nvContentPartPr>
              <p14:xfrm>
                <a:off x="600173" y="4185667"/>
                <a:ext cx="329040" cy="457920"/>
              </p14:xfrm>
            </p:contentPart>
          </mc:Choice>
          <mc:Fallback>
            <p:pic>
              <p:nvPicPr>
                <p:cNvPr id="180" name="Ink 179">
                  <a:extLst>
                    <a:ext uri="{FF2B5EF4-FFF2-40B4-BE49-F238E27FC236}">
                      <a16:creationId xmlns:a16="http://schemas.microsoft.com/office/drawing/2014/main" id="{3E0FFD1C-38FD-7BAC-6B12-4634B5C568AE}"/>
                    </a:ext>
                  </a:extLst>
                </p:cNvPr>
                <p:cNvPicPr/>
                <p:nvPr/>
              </p:nvPicPr>
              <p:blipFill>
                <a:blip r:embed="rId313"/>
                <a:stretch>
                  <a:fillRect/>
                </a:stretch>
              </p:blipFill>
              <p:spPr>
                <a:xfrm>
                  <a:off x="595853" y="4181347"/>
                  <a:ext cx="337680" cy="466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14">
            <p14:nvContentPartPr>
              <p14:cNvPr id="182" name="Ink 181">
                <a:extLst>
                  <a:ext uri="{FF2B5EF4-FFF2-40B4-BE49-F238E27FC236}">
                    <a16:creationId xmlns:a16="http://schemas.microsoft.com/office/drawing/2014/main" id="{646963D1-6451-3694-A7A7-7C0231DD9367}"/>
                  </a:ext>
                </a:extLst>
              </p14:cNvPr>
              <p14:cNvContentPartPr/>
              <p14:nvPr/>
            </p14:nvContentPartPr>
            <p14:xfrm>
              <a:off x="699893" y="5207707"/>
              <a:ext cx="153000" cy="266400"/>
            </p14:xfrm>
          </p:contentPart>
        </mc:Choice>
        <mc:Fallback>
          <p:pic>
            <p:nvPicPr>
              <p:cNvPr id="182" name="Ink 181">
                <a:extLst>
                  <a:ext uri="{FF2B5EF4-FFF2-40B4-BE49-F238E27FC236}">
                    <a16:creationId xmlns:a16="http://schemas.microsoft.com/office/drawing/2014/main" id="{646963D1-6451-3694-A7A7-7C0231DD9367}"/>
                  </a:ext>
                </a:extLst>
              </p:cNvPr>
              <p:cNvPicPr/>
              <p:nvPr/>
            </p:nvPicPr>
            <p:blipFill>
              <a:blip r:embed="rId315"/>
              <a:stretch>
                <a:fillRect/>
              </a:stretch>
            </p:blipFill>
            <p:spPr>
              <a:xfrm>
                <a:off x="695573" y="5203387"/>
                <a:ext cx="161640" cy="27504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185" name="Ink 184">
                <a:extLst>
                  <a:ext uri="{FF2B5EF4-FFF2-40B4-BE49-F238E27FC236}">
                    <a16:creationId xmlns:a16="http://schemas.microsoft.com/office/drawing/2014/main" id="{3A1AB468-1CD3-B7A1-FDC9-7986AA093A27}"/>
                  </a:ext>
                </a:extLst>
              </p14:cNvPr>
              <p14:cNvContentPartPr/>
              <p14:nvPr/>
            </p14:nvContentPartPr>
            <p14:xfrm>
              <a:off x="574253" y="5158387"/>
              <a:ext cx="361080" cy="483120"/>
            </p14:xfrm>
          </p:contentPart>
        </mc:Choice>
        <mc:Fallback>
          <p:pic>
            <p:nvPicPr>
              <p:cNvPr id="185" name="Ink 184">
                <a:extLst>
                  <a:ext uri="{FF2B5EF4-FFF2-40B4-BE49-F238E27FC236}">
                    <a16:creationId xmlns:a16="http://schemas.microsoft.com/office/drawing/2014/main" id="{3A1AB468-1CD3-B7A1-FDC9-7986AA093A27}"/>
                  </a:ext>
                </a:extLst>
              </p:cNvPr>
              <p:cNvPicPr/>
              <p:nvPr/>
            </p:nvPicPr>
            <p:blipFill>
              <a:blip r:embed="rId317"/>
              <a:stretch>
                <a:fillRect/>
              </a:stretch>
            </p:blipFill>
            <p:spPr>
              <a:xfrm>
                <a:off x="569933" y="5154067"/>
                <a:ext cx="369720" cy="491760"/>
              </a:xfrm>
              <a:prstGeom prst="rect">
                <a:avLst/>
              </a:prstGeom>
            </p:spPr>
          </p:pic>
        </mc:Fallback>
      </mc:AlternateContent>
      <p:grpSp>
        <p:nvGrpSpPr>
          <p:cNvPr id="198" name="Group 197">
            <a:extLst>
              <a:ext uri="{FF2B5EF4-FFF2-40B4-BE49-F238E27FC236}">
                <a16:creationId xmlns:a16="http://schemas.microsoft.com/office/drawing/2014/main" id="{3D15428C-4EA5-6293-A69E-8AD1F2F5B2DF}"/>
              </a:ext>
            </a:extLst>
          </p:cNvPr>
          <p:cNvGrpSpPr/>
          <p:nvPr/>
        </p:nvGrpSpPr>
        <p:grpSpPr>
          <a:xfrm>
            <a:off x="1242413" y="5183947"/>
            <a:ext cx="1011240" cy="398880"/>
            <a:chOff x="1242413" y="5183947"/>
            <a:chExt cx="1011240" cy="398880"/>
          </a:xfrm>
        </p:grpSpPr>
        <mc:AlternateContent xmlns:mc="http://schemas.openxmlformats.org/markup-compatibility/2006">
          <mc:Choice xmlns:p14="http://schemas.microsoft.com/office/powerpoint/2010/main" Requires="p14">
            <p:contentPart p14:bwMode="auto" r:id="rId318">
              <p14:nvContentPartPr>
                <p14:cNvPr id="186" name="Ink 185">
                  <a:extLst>
                    <a:ext uri="{FF2B5EF4-FFF2-40B4-BE49-F238E27FC236}">
                      <a16:creationId xmlns:a16="http://schemas.microsoft.com/office/drawing/2014/main" id="{B75E55E5-8966-9CC9-D614-4FA92F0CB064}"/>
                    </a:ext>
                  </a:extLst>
                </p14:cNvPr>
                <p14:cNvContentPartPr/>
                <p14:nvPr/>
              </p14:nvContentPartPr>
              <p14:xfrm>
                <a:off x="1242413" y="5264227"/>
                <a:ext cx="149400" cy="229320"/>
              </p14:xfrm>
            </p:contentPart>
          </mc:Choice>
          <mc:Fallback>
            <p:pic>
              <p:nvPicPr>
                <p:cNvPr id="186" name="Ink 185">
                  <a:extLst>
                    <a:ext uri="{FF2B5EF4-FFF2-40B4-BE49-F238E27FC236}">
                      <a16:creationId xmlns:a16="http://schemas.microsoft.com/office/drawing/2014/main" id="{B75E55E5-8966-9CC9-D614-4FA92F0CB064}"/>
                    </a:ext>
                  </a:extLst>
                </p:cNvPr>
                <p:cNvPicPr/>
                <p:nvPr/>
              </p:nvPicPr>
              <p:blipFill>
                <a:blip r:embed="rId319"/>
                <a:stretch>
                  <a:fillRect/>
                </a:stretch>
              </p:blipFill>
              <p:spPr>
                <a:xfrm>
                  <a:off x="1238093" y="5259907"/>
                  <a:ext cx="158040" cy="23796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187" name="Ink 186">
                  <a:extLst>
                    <a:ext uri="{FF2B5EF4-FFF2-40B4-BE49-F238E27FC236}">
                      <a16:creationId xmlns:a16="http://schemas.microsoft.com/office/drawing/2014/main" id="{AD105931-196E-5B6B-001A-60F9D0767E98}"/>
                    </a:ext>
                  </a:extLst>
                </p14:cNvPr>
                <p14:cNvContentPartPr/>
                <p14:nvPr/>
              </p14:nvContentPartPr>
              <p14:xfrm>
                <a:off x="1452293" y="5487067"/>
                <a:ext cx="14040" cy="95760"/>
              </p14:xfrm>
            </p:contentPart>
          </mc:Choice>
          <mc:Fallback>
            <p:pic>
              <p:nvPicPr>
                <p:cNvPr id="187" name="Ink 186">
                  <a:extLst>
                    <a:ext uri="{FF2B5EF4-FFF2-40B4-BE49-F238E27FC236}">
                      <a16:creationId xmlns:a16="http://schemas.microsoft.com/office/drawing/2014/main" id="{AD105931-196E-5B6B-001A-60F9D0767E98}"/>
                    </a:ext>
                  </a:extLst>
                </p:cNvPr>
                <p:cNvPicPr/>
                <p:nvPr/>
              </p:nvPicPr>
              <p:blipFill>
                <a:blip r:embed="rId321"/>
                <a:stretch>
                  <a:fillRect/>
                </a:stretch>
              </p:blipFill>
              <p:spPr>
                <a:xfrm>
                  <a:off x="1447973" y="5482747"/>
                  <a:ext cx="22680" cy="10440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90" name="Ink 189">
                  <a:extLst>
                    <a:ext uri="{FF2B5EF4-FFF2-40B4-BE49-F238E27FC236}">
                      <a16:creationId xmlns:a16="http://schemas.microsoft.com/office/drawing/2014/main" id="{305FEA73-3BD6-08B4-8C2B-A7299B06F892}"/>
                    </a:ext>
                  </a:extLst>
                </p14:cNvPr>
                <p14:cNvContentPartPr/>
                <p14:nvPr/>
              </p14:nvContentPartPr>
              <p14:xfrm>
                <a:off x="1468493" y="5245507"/>
                <a:ext cx="122400" cy="209160"/>
              </p14:xfrm>
            </p:contentPart>
          </mc:Choice>
          <mc:Fallback>
            <p:pic>
              <p:nvPicPr>
                <p:cNvPr id="190" name="Ink 189">
                  <a:extLst>
                    <a:ext uri="{FF2B5EF4-FFF2-40B4-BE49-F238E27FC236}">
                      <a16:creationId xmlns:a16="http://schemas.microsoft.com/office/drawing/2014/main" id="{305FEA73-3BD6-08B4-8C2B-A7299B06F892}"/>
                    </a:ext>
                  </a:extLst>
                </p:cNvPr>
                <p:cNvPicPr/>
                <p:nvPr/>
              </p:nvPicPr>
              <p:blipFill>
                <a:blip r:embed="rId323"/>
                <a:stretch>
                  <a:fillRect/>
                </a:stretch>
              </p:blipFill>
              <p:spPr>
                <a:xfrm>
                  <a:off x="1464173" y="5241187"/>
                  <a:ext cx="13104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91" name="Ink 190">
                  <a:extLst>
                    <a:ext uri="{FF2B5EF4-FFF2-40B4-BE49-F238E27FC236}">
                      <a16:creationId xmlns:a16="http://schemas.microsoft.com/office/drawing/2014/main" id="{1308E624-92E6-BD72-6602-65B764756BD3}"/>
                    </a:ext>
                  </a:extLst>
                </p14:cNvPr>
                <p14:cNvContentPartPr/>
                <p14:nvPr/>
              </p14:nvContentPartPr>
              <p14:xfrm>
                <a:off x="1568573" y="5223187"/>
                <a:ext cx="140040" cy="223560"/>
              </p14:xfrm>
            </p:contentPart>
          </mc:Choice>
          <mc:Fallback>
            <p:pic>
              <p:nvPicPr>
                <p:cNvPr id="191" name="Ink 190">
                  <a:extLst>
                    <a:ext uri="{FF2B5EF4-FFF2-40B4-BE49-F238E27FC236}">
                      <a16:creationId xmlns:a16="http://schemas.microsoft.com/office/drawing/2014/main" id="{1308E624-92E6-BD72-6602-65B764756BD3}"/>
                    </a:ext>
                  </a:extLst>
                </p:cNvPr>
                <p:cNvPicPr/>
                <p:nvPr/>
              </p:nvPicPr>
              <p:blipFill>
                <a:blip r:embed="rId325"/>
                <a:stretch>
                  <a:fillRect/>
                </a:stretch>
              </p:blipFill>
              <p:spPr>
                <a:xfrm>
                  <a:off x="1564253" y="5218867"/>
                  <a:ext cx="14868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92" name="Ink 191">
                  <a:extLst>
                    <a:ext uri="{FF2B5EF4-FFF2-40B4-BE49-F238E27FC236}">
                      <a16:creationId xmlns:a16="http://schemas.microsoft.com/office/drawing/2014/main" id="{E8E6E57C-D13B-5604-80FB-8D8BD8B20552}"/>
                    </a:ext>
                  </a:extLst>
                </p14:cNvPr>
                <p14:cNvContentPartPr/>
                <p14:nvPr/>
              </p14:nvContentPartPr>
              <p14:xfrm>
                <a:off x="1769813" y="5183947"/>
                <a:ext cx="70920" cy="263160"/>
              </p14:xfrm>
            </p:contentPart>
          </mc:Choice>
          <mc:Fallback>
            <p:pic>
              <p:nvPicPr>
                <p:cNvPr id="192" name="Ink 191">
                  <a:extLst>
                    <a:ext uri="{FF2B5EF4-FFF2-40B4-BE49-F238E27FC236}">
                      <a16:creationId xmlns:a16="http://schemas.microsoft.com/office/drawing/2014/main" id="{E8E6E57C-D13B-5604-80FB-8D8BD8B20552}"/>
                    </a:ext>
                  </a:extLst>
                </p:cNvPr>
                <p:cNvPicPr/>
                <p:nvPr/>
              </p:nvPicPr>
              <p:blipFill>
                <a:blip r:embed="rId327"/>
                <a:stretch>
                  <a:fillRect/>
                </a:stretch>
              </p:blipFill>
              <p:spPr>
                <a:xfrm>
                  <a:off x="1765493" y="5179627"/>
                  <a:ext cx="79560" cy="27180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93" name="Ink 192">
                  <a:extLst>
                    <a:ext uri="{FF2B5EF4-FFF2-40B4-BE49-F238E27FC236}">
                      <a16:creationId xmlns:a16="http://schemas.microsoft.com/office/drawing/2014/main" id="{B41AA775-A5E8-8517-700A-B5AFE82BD9F7}"/>
                    </a:ext>
                  </a:extLst>
                </p14:cNvPr>
                <p14:cNvContentPartPr/>
                <p14:nvPr/>
              </p14:nvContentPartPr>
              <p14:xfrm>
                <a:off x="1753613" y="5294827"/>
                <a:ext cx="149760" cy="151920"/>
              </p14:xfrm>
            </p:contentPart>
          </mc:Choice>
          <mc:Fallback>
            <p:pic>
              <p:nvPicPr>
                <p:cNvPr id="193" name="Ink 192">
                  <a:extLst>
                    <a:ext uri="{FF2B5EF4-FFF2-40B4-BE49-F238E27FC236}">
                      <a16:creationId xmlns:a16="http://schemas.microsoft.com/office/drawing/2014/main" id="{B41AA775-A5E8-8517-700A-B5AFE82BD9F7}"/>
                    </a:ext>
                  </a:extLst>
                </p:cNvPr>
                <p:cNvPicPr/>
                <p:nvPr/>
              </p:nvPicPr>
              <p:blipFill>
                <a:blip r:embed="rId329"/>
                <a:stretch>
                  <a:fillRect/>
                </a:stretch>
              </p:blipFill>
              <p:spPr>
                <a:xfrm>
                  <a:off x="1749293" y="5290507"/>
                  <a:ext cx="15840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194" name="Ink 193">
                  <a:extLst>
                    <a:ext uri="{FF2B5EF4-FFF2-40B4-BE49-F238E27FC236}">
                      <a16:creationId xmlns:a16="http://schemas.microsoft.com/office/drawing/2014/main" id="{44894F5E-4104-A35B-E5D4-265AFFA2630B}"/>
                    </a:ext>
                  </a:extLst>
                </p14:cNvPr>
                <p14:cNvContentPartPr/>
                <p14:nvPr/>
              </p14:nvContentPartPr>
              <p14:xfrm>
                <a:off x="1919213" y="5350627"/>
                <a:ext cx="76320" cy="105120"/>
              </p14:xfrm>
            </p:contentPart>
          </mc:Choice>
          <mc:Fallback>
            <p:pic>
              <p:nvPicPr>
                <p:cNvPr id="194" name="Ink 193">
                  <a:extLst>
                    <a:ext uri="{FF2B5EF4-FFF2-40B4-BE49-F238E27FC236}">
                      <a16:creationId xmlns:a16="http://schemas.microsoft.com/office/drawing/2014/main" id="{44894F5E-4104-A35B-E5D4-265AFFA2630B}"/>
                    </a:ext>
                  </a:extLst>
                </p:cNvPr>
                <p:cNvPicPr/>
                <p:nvPr/>
              </p:nvPicPr>
              <p:blipFill>
                <a:blip r:embed="rId331"/>
                <a:stretch>
                  <a:fillRect/>
                </a:stretch>
              </p:blipFill>
              <p:spPr>
                <a:xfrm>
                  <a:off x="1914893" y="5346307"/>
                  <a:ext cx="84960" cy="113760"/>
                </a:xfrm>
                <a:prstGeom prst="rect">
                  <a:avLst/>
                </a:prstGeom>
              </p:spPr>
            </p:pic>
          </mc:Fallback>
        </mc:AlternateContent>
        <mc:AlternateContent xmlns:mc="http://schemas.openxmlformats.org/markup-compatibility/2006">
          <mc:Choice xmlns:p14="http://schemas.microsoft.com/office/powerpoint/2010/main" Requires="p14">
            <p:contentPart p14:bwMode="auto" r:id="rId332">
              <p14:nvContentPartPr>
                <p14:cNvPr id="196" name="Ink 195">
                  <a:extLst>
                    <a:ext uri="{FF2B5EF4-FFF2-40B4-BE49-F238E27FC236}">
                      <a16:creationId xmlns:a16="http://schemas.microsoft.com/office/drawing/2014/main" id="{A73BEA42-0227-7379-D1F4-67CC7955DD29}"/>
                    </a:ext>
                  </a:extLst>
                </p14:cNvPr>
                <p14:cNvContentPartPr/>
                <p14:nvPr/>
              </p14:nvContentPartPr>
              <p14:xfrm>
                <a:off x="2139173" y="5279347"/>
                <a:ext cx="114480" cy="7200"/>
              </p14:xfrm>
            </p:contentPart>
          </mc:Choice>
          <mc:Fallback>
            <p:pic>
              <p:nvPicPr>
                <p:cNvPr id="196" name="Ink 195">
                  <a:extLst>
                    <a:ext uri="{FF2B5EF4-FFF2-40B4-BE49-F238E27FC236}">
                      <a16:creationId xmlns:a16="http://schemas.microsoft.com/office/drawing/2014/main" id="{A73BEA42-0227-7379-D1F4-67CC7955DD29}"/>
                    </a:ext>
                  </a:extLst>
                </p:cNvPr>
                <p:cNvPicPr/>
                <p:nvPr/>
              </p:nvPicPr>
              <p:blipFill>
                <a:blip r:embed="rId333"/>
                <a:stretch>
                  <a:fillRect/>
                </a:stretch>
              </p:blipFill>
              <p:spPr>
                <a:xfrm>
                  <a:off x="2134853" y="5275027"/>
                  <a:ext cx="1231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97" name="Ink 196">
                  <a:extLst>
                    <a:ext uri="{FF2B5EF4-FFF2-40B4-BE49-F238E27FC236}">
                      <a16:creationId xmlns:a16="http://schemas.microsoft.com/office/drawing/2014/main" id="{B756AB1C-714F-69D9-7955-326D34D89ED5}"/>
                    </a:ext>
                  </a:extLst>
                </p14:cNvPr>
                <p14:cNvContentPartPr/>
                <p14:nvPr/>
              </p14:nvContentPartPr>
              <p14:xfrm>
                <a:off x="2122973" y="5372947"/>
                <a:ext cx="127800" cy="12240"/>
              </p14:xfrm>
            </p:contentPart>
          </mc:Choice>
          <mc:Fallback>
            <p:pic>
              <p:nvPicPr>
                <p:cNvPr id="197" name="Ink 196">
                  <a:extLst>
                    <a:ext uri="{FF2B5EF4-FFF2-40B4-BE49-F238E27FC236}">
                      <a16:creationId xmlns:a16="http://schemas.microsoft.com/office/drawing/2014/main" id="{B756AB1C-714F-69D9-7955-326D34D89ED5}"/>
                    </a:ext>
                  </a:extLst>
                </p:cNvPr>
                <p:cNvPicPr/>
                <p:nvPr/>
              </p:nvPicPr>
              <p:blipFill>
                <a:blip r:embed="rId335"/>
                <a:stretch>
                  <a:fillRect/>
                </a:stretch>
              </p:blipFill>
              <p:spPr>
                <a:xfrm>
                  <a:off x="2118653" y="5368627"/>
                  <a:ext cx="136440" cy="20880"/>
                </a:xfrm>
                <a:prstGeom prst="rect">
                  <a:avLst/>
                </a:prstGeom>
              </p:spPr>
            </p:pic>
          </mc:Fallback>
        </mc:AlternateContent>
      </p:grpSp>
      <p:grpSp>
        <p:nvGrpSpPr>
          <p:cNvPr id="216" name="Group 215">
            <a:extLst>
              <a:ext uri="{FF2B5EF4-FFF2-40B4-BE49-F238E27FC236}">
                <a16:creationId xmlns:a16="http://schemas.microsoft.com/office/drawing/2014/main" id="{883D1404-9719-B69E-28B3-AA9B263BBBD8}"/>
              </a:ext>
            </a:extLst>
          </p:cNvPr>
          <p:cNvGrpSpPr/>
          <p:nvPr/>
        </p:nvGrpSpPr>
        <p:grpSpPr>
          <a:xfrm>
            <a:off x="2443373" y="5105827"/>
            <a:ext cx="1564200" cy="436320"/>
            <a:chOff x="2443373" y="5105827"/>
            <a:chExt cx="1564200" cy="436320"/>
          </a:xfrm>
        </p:grpSpPr>
        <mc:AlternateContent xmlns:mc="http://schemas.openxmlformats.org/markup-compatibility/2006">
          <mc:Choice xmlns:p14="http://schemas.microsoft.com/office/powerpoint/2010/main" Requires="p14">
            <p:contentPart p14:bwMode="auto" r:id="rId336">
              <p14:nvContentPartPr>
                <p14:cNvPr id="199" name="Ink 198">
                  <a:extLst>
                    <a:ext uri="{FF2B5EF4-FFF2-40B4-BE49-F238E27FC236}">
                      <a16:creationId xmlns:a16="http://schemas.microsoft.com/office/drawing/2014/main" id="{D905AC85-4569-DB93-3299-5FD9E1E914F7}"/>
                    </a:ext>
                  </a:extLst>
                </p14:cNvPr>
                <p14:cNvContentPartPr/>
                <p14:nvPr/>
              </p14:nvContentPartPr>
              <p14:xfrm>
                <a:off x="2443373" y="5204467"/>
                <a:ext cx="146880" cy="235080"/>
              </p14:xfrm>
            </p:contentPart>
          </mc:Choice>
          <mc:Fallback>
            <p:pic>
              <p:nvPicPr>
                <p:cNvPr id="199" name="Ink 198">
                  <a:extLst>
                    <a:ext uri="{FF2B5EF4-FFF2-40B4-BE49-F238E27FC236}">
                      <a16:creationId xmlns:a16="http://schemas.microsoft.com/office/drawing/2014/main" id="{D905AC85-4569-DB93-3299-5FD9E1E914F7}"/>
                    </a:ext>
                  </a:extLst>
                </p:cNvPr>
                <p:cNvPicPr/>
                <p:nvPr/>
              </p:nvPicPr>
              <p:blipFill>
                <a:blip r:embed="rId337"/>
                <a:stretch>
                  <a:fillRect/>
                </a:stretch>
              </p:blipFill>
              <p:spPr>
                <a:xfrm>
                  <a:off x="2439053" y="5200147"/>
                  <a:ext cx="155520" cy="24372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200" name="Ink 199">
                  <a:extLst>
                    <a:ext uri="{FF2B5EF4-FFF2-40B4-BE49-F238E27FC236}">
                      <a16:creationId xmlns:a16="http://schemas.microsoft.com/office/drawing/2014/main" id="{4B3E28AE-7BB9-C444-5FC7-15C6F631A32B}"/>
                    </a:ext>
                  </a:extLst>
                </p14:cNvPr>
                <p14:cNvContentPartPr/>
                <p14:nvPr/>
              </p14:nvContentPartPr>
              <p14:xfrm>
                <a:off x="2657573" y="5177107"/>
                <a:ext cx="73800" cy="365040"/>
              </p14:xfrm>
            </p:contentPart>
          </mc:Choice>
          <mc:Fallback>
            <p:pic>
              <p:nvPicPr>
                <p:cNvPr id="200" name="Ink 199">
                  <a:extLst>
                    <a:ext uri="{FF2B5EF4-FFF2-40B4-BE49-F238E27FC236}">
                      <a16:creationId xmlns:a16="http://schemas.microsoft.com/office/drawing/2014/main" id="{4B3E28AE-7BB9-C444-5FC7-15C6F631A32B}"/>
                    </a:ext>
                  </a:extLst>
                </p:cNvPr>
                <p:cNvPicPr/>
                <p:nvPr/>
              </p:nvPicPr>
              <p:blipFill>
                <a:blip r:embed="rId339"/>
                <a:stretch>
                  <a:fillRect/>
                </a:stretch>
              </p:blipFill>
              <p:spPr>
                <a:xfrm>
                  <a:off x="2653253" y="5172787"/>
                  <a:ext cx="82440" cy="37368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01" name="Ink 200">
                  <a:extLst>
                    <a:ext uri="{FF2B5EF4-FFF2-40B4-BE49-F238E27FC236}">
                      <a16:creationId xmlns:a16="http://schemas.microsoft.com/office/drawing/2014/main" id="{7E01B012-0F85-D3FB-BEAF-68BA9FF43361}"/>
                    </a:ext>
                  </a:extLst>
                </p14:cNvPr>
                <p14:cNvContentPartPr/>
                <p14:nvPr/>
              </p14:nvContentPartPr>
              <p14:xfrm>
                <a:off x="2801573" y="5223187"/>
                <a:ext cx="66600" cy="250920"/>
              </p14:xfrm>
            </p:contentPart>
          </mc:Choice>
          <mc:Fallback>
            <p:pic>
              <p:nvPicPr>
                <p:cNvPr id="201" name="Ink 200">
                  <a:extLst>
                    <a:ext uri="{FF2B5EF4-FFF2-40B4-BE49-F238E27FC236}">
                      <a16:creationId xmlns:a16="http://schemas.microsoft.com/office/drawing/2014/main" id="{7E01B012-0F85-D3FB-BEAF-68BA9FF43361}"/>
                    </a:ext>
                  </a:extLst>
                </p:cNvPr>
                <p:cNvPicPr/>
                <p:nvPr/>
              </p:nvPicPr>
              <p:blipFill>
                <a:blip r:embed="rId341"/>
                <a:stretch>
                  <a:fillRect/>
                </a:stretch>
              </p:blipFill>
              <p:spPr>
                <a:xfrm>
                  <a:off x="2797253" y="5218867"/>
                  <a:ext cx="75240" cy="25956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202" name="Ink 201">
                  <a:extLst>
                    <a:ext uri="{FF2B5EF4-FFF2-40B4-BE49-F238E27FC236}">
                      <a16:creationId xmlns:a16="http://schemas.microsoft.com/office/drawing/2014/main" id="{1FC9ED30-8C54-D7AB-1A65-F0F8201B39DB}"/>
                    </a:ext>
                  </a:extLst>
                </p14:cNvPr>
                <p14:cNvContentPartPr/>
                <p14:nvPr/>
              </p14:nvContentPartPr>
              <p14:xfrm>
                <a:off x="2918573" y="5354227"/>
                <a:ext cx="19440" cy="88920"/>
              </p14:xfrm>
            </p:contentPart>
          </mc:Choice>
          <mc:Fallback>
            <p:pic>
              <p:nvPicPr>
                <p:cNvPr id="202" name="Ink 201">
                  <a:extLst>
                    <a:ext uri="{FF2B5EF4-FFF2-40B4-BE49-F238E27FC236}">
                      <a16:creationId xmlns:a16="http://schemas.microsoft.com/office/drawing/2014/main" id="{1FC9ED30-8C54-D7AB-1A65-F0F8201B39DB}"/>
                    </a:ext>
                  </a:extLst>
                </p:cNvPr>
                <p:cNvPicPr/>
                <p:nvPr/>
              </p:nvPicPr>
              <p:blipFill>
                <a:blip r:embed="rId343"/>
                <a:stretch>
                  <a:fillRect/>
                </a:stretch>
              </p:blipFill>
              <p:spPr>
                <a:xfrm>
                  <a:off x="2914253" y="5349907"/>
                  <a:ext cx="2808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203" name="Ink 202">
                  <a:extLst>
                    <a:ext uri="{FF2B5EF4-FFF2-40B4-BE49-F238E27FC236}">
                      <a16:creationId xmlns:a16="http://schemas.microsoft.com/office/drawing/2014/main" id="{36FA1BC8-F0D7-E1D1-8AEB-1A8DCD0B7948}"/>
                    </a:ext>
                  </a:extLst>
                </p14:cNvPr>
                <p14:cNvContentPartPr/>
                <p14:nvPr/>
              </p14:nvContentPartPr>
              <p14:xfrm>
                <a:off x="2978333" y="5229667"/>
                <a:ext cx="112320" cy="205200"/>
              </p14:xfrm>
            </p:contentPart>
          </mc:Choice>
          <mc:Fallback>
            <p:pic>
              <p:nvPicPr>
                <p:cNvPr id="203" name="Ink 202">
                  <a:extLst>
                    <a:ext uri="{FF2B5EF4-FFF2-40B4-BE49-F238E27FC236}">
                      <a16:creationId xmlns:a16="http://schemas.microsoft.com/office/drawing/2014/main" id="{36FA1BC8-F0D7-E1D1-8AEB-1A8DCD0B7948}"/>
                    </a:ext>
                  </a:extLst>
                </p:cNvPr>
                <p:cNvPicPr/>
                <p:nvPr/>
              </p:nvPicPr>
              <p:blipFill>
                <a:blip r:embed="rId345"/>
                <a:stretch>
                  <a:fillRect/>
                </a:stretch>
              </p:blipFill>
              <p:spPr>
                <a:xfrm>
                  <a:off x="2974013" y="5225347"/>
                  <a:ext cx="120960" cy="21384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204" name="Ink 203">
                  <a:extLst>
                    <a:ext uri="{FF2B5EF4-FFF2-40B4-BE49-F238E27FC236}">
                      <a16:creationId xmlns:a16="http://schemas.microsoft.com/office/drawing/2014/main" id="{8CDB5983-5498-D8B4-F430-4E2683DDCBCA}"/>
                    </a:ext>
                  </a:extLst>
                </p14:cNvPr>
                <p14:cNvContentPartPr/>
                <p14:nvPr/>
              </p14:nvContentPartPr>
              <p14:xfrm>
                <a:off x="3119453" y="5210227"/>
                <a:ext cx="111960" cy="225000"/>
              </p14:xfrm>
            </p:contentPart>
          </mc:Choice>
          <mc:Fallback>
            <p:pic>
              <p:nvPicPr>
                <p:cNvPr id="204" name="Ink 203">
                  <a:extLst>
                    <a:ext uri="{FF2B5EF4-FFF2-40B4-BE49-F238E27FC236}">
                      <a16:creationId xmlns:a16="http://schemas.microsoft.com/office/drawing/2014/main" id="{8CDB5983-5498-D8B4-F430-4E2683DDCBCA}"/>
                    </a:ext>
                  </a:extLst>
                </p:cNvPr>
                <p:cNvPicPr/>
                <p:nvPr/>
              </p:nvPicPr>
              <p:blipFill>
                <a:blip r:embed="rId347"/>
                <a:stretch>
                  <a:fillRect/>
                </a:stretch>
              </p:blipFill>
              <p:spPr>
                <a:xfrm>
                  <a:off x="3115133" y="5205907"/>
                  <a:ext cx="120600" cy="23364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205" name="Ink 204">
                  <a:extLst>
                    <a:ext uri="{FF2B5EF4-FFF2-40B4-BE49-F238E27FC236}">
                      <a16:creationId xmlns:a16="http://schemas.microsoft.com/office/drawing/2014/main" id="{D239CEF3-6893-6150-93E9-7297E2147900}"/>
                    </a:ext>
                  </a:extLst>
                </p14:cNvPr>
                <p14:cNvContentPartPr/>
                <p14:nvPr/>
              </p14:nvContentPartPr>
              <p14:xfrm>
                <a:off x="3160133" y="5294827"/>
                <a:ext cx="133560" cy="15840"/>
              </p14:xfrm>
            </p:contentPart>
          </mc:Choice>
          <mc:Fallback>
            <p:pic>
              <p:nvPicPr>
                <p:cNvPr id="205" name="Ink 204">
                  <a:extLst>
                    <a:ext uri="{FF2B5EF4-FFF2-40B4-BE49-F238E27FC236}">
                      <a16:creationId xmlns:a16="http://schemas.microsoft.com/office/drawing/2014/main" id="{D239CEF3-6893-6150-93E9-7297E2147900}"/>
                    </a:ext>
                  </a:extLst>
                </p:cNvPr>
                <p:cNvPicPr/>
                <p:nvPr/>
              </p:nvPicPr>
              <p:blipFill>
                <a:blip r:embed="rId349"/>
                <a:stretch>
                  <a:fillRect/>
                </a:stretch>
              </p:blipFill>
              <p:spPr>
                <a:xfrm>
                  <a:off x="3155813" y="5290507"/>
                  <a:ext cx="14220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350">
              <p14:nvContentPartPr>
                <p14:cNvPr id="208" name="Ink 207">
                  <a:extLst>
                    <a:ext uri="{FF2B5EF4-FFF2-40B4-BE49-F238E27FC236}">
                      <a16:creationId xmlns:a16="http://schemas.microsoft.com/office/drawing/2014/main" id="{F036FFD5-82FE-31FF-BA84-213D2B1DBBF8}"/>
                    </a:ext>
                  </a:extLst>
                </p14:cNvPr>
                <p14:cNvContentPartPr/>
                <p14:nvPr/>
              </p14:nvContentPartPr>
              <p14:xfrm>
                <a:off x="3328613" y="5195827"/>
                <a:ext cx="90360" cy="235800"/>
              </p14:xfrm>
            </p:contentPart>
          </mc:Choice>
          <mc:Fallback>
            <p:pic>
              <p:nvPicPr>
                <p:cNvPr id="208" name="Ink 207">
                  <a:extLst>
                    <a:ext uri="{FF2B5EF4-FFF2-40B4-BE49-F238E27FC236}">
                      <a16:creationId xmlns:a16="http://schemas.microsoft.com/office/drawing/2014/main" id="{F036FFD5-82FE-31FF-BA84-213D2B1DBBF8}"/>
                    </a:ext>
                  </a:extLst>
                </p:cNvPr>
                <p:cNvPicPr/>
                <p:nvPr/>
              </p:nvPicPr>
              <p:blipFill>
                <a:blip r:embed="rId351"/>
                <a:stretch>
                  <a:fillRect/>
                </a:stretch>
              </p:blipFill>
              <p:spPr>
                <a:xfrm>
                  <a:off x="3324293" y="5191507"/>
                  <a:ext cx="99000" cy="244440"/>
                </a:xfrm>
                <a:prstGeom prst="rect">
                  <a:avLst/>
                </a:prstGeom>
              </p:spPr>
            </p:pic>
          </mc:Fallback>
        </mc:AlternateContent>
        <mc:AlternateContent xmlns:mc="http://schemas.openxmlformats.org/markup-compatibility/2006">
          <mc:Choice xmlns:p14="http://schemas.microsoft.com/office/powerpoint/2010/main" Requires="p14">
            <p:contentPart p14:bwMode="auto" r:id="rId352">
              <p14:nvContentPartPr>
                <p14:cNvPr id="209" name="Ink 208">
                  <a:extLst>
                    <a:ext uri="{FF2B5EF4-FFF2-40B4-BE49-F238E27FC236}">
                      <a16:creationId xmlns:a16="http://schemas.microsoft.com/office/drawing/2014/main" id="{7044CA23-E7FA-A627-2414-EC56493A12F0}"/>
                    </a:ext>
                  </a:extLst>
                </p14:cNvPr>
                <p14:cNvContentPartPr/>
                <p14:nvPr/>
              </p14:nvContentPartPr>
              <p14:xfrm>
                <a:off x="3472253" y="5205187"/>
                <a:ext cx="87120" cy="142560"/>
              </p14:xfrm>
            </p:contentPart>
          </mc:Choice>
          <mc:Fallback>
            <p:pic>
              <p:nvPicPr>
                <p:cNvPr id="209" name="Ink 208">
                  <a:extLst>
                    <a:ext uri="{FF2B5EF4-FFF2-40B4-BE49-F238E27FC236}">
                      <a16:creationId xmlns:a16="http://schemas.microsoft.com/office/drawing/2014/main" id="{7044CA23-E7FA-A627-2414-EC56493A12F0}"/>
                    </a:ext>
                  </a:extLst>
                </p:cNvPr>
                <p:cNvPicPr/>
                <p:nvPr/>
              </p:nvPicPr>
              <p:blipFill>
                <a:blip r:embed="rId353"/>
                <a:stretch>
                  <a:fillRect/>
                </a:stretch>
              </p:blipFill>
              <p:spPr>
                <a:xfrm>
                  <a:off x="3467933" y="5200867"/>
                  <a:ext cx="9576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210" name="Ink 209">
                  <a:extLst>
                    <a:ext uri="{FF2B5EF4-FFF2-40B4-BE49-F238E27FC236}">
                      <a16:creationId xmlns:a16="http://schemas.microsoft.com/office/drawing/2014/main" id="{711156FB-452F-7A5A-72EF-F47EFB6FAA0F}"/>
                    </a:ext>
                  </a:extLst>
                </p14:cNvPr>
                <p14:cNvContentPartPr/>
                <p14:nvPr/>
              </p14:nvContentPartPr>
              <p14:xfrm>
                <a:off x="3594653" y="5188987"/>
                <a:ext cx="11160" cy="226800"/>
              </p14:xfrm>
            </p:contentPart>
          </mc:Choice>
          <mc:Fallback>
            <p:pic>
              <p:nvPicPr>
                <p:cNvPr id="210" name="Ink 209">
                  <a:extLst>
                    <a:ext uri="{FF2B5EF4-FFF2-40B4-BE49-F238E27FC236}">
                      <a16:creationId xmlns:a16="http://schemas.microsoft.com/office/drawing/2014/main" id="{711156FB-452F-7A5A-72EF-F47EFB6FAA0F}"/>
                    </a:ext>
                  </a:extLst>
                </p:cNvPr>
                <p:cNvPicPr/>
                <p:nvPr/>
              </p:nvPicPr>
              <p:blipFill>
                <a:blip r:embed="rId355"/>
                <a:stretch>
                  <a:fillRect/>
                </a:stretch>
              </p:blipFill>
              <p:spPr>
                <a:xfrm>
                  <a:off x="3590333" y="5184667"/>
                  <a:ext cx="19800" cy="235440"/>
                </a:xfrm>
                <a:prstGeom prst="rect">
                  <a:avLst/>
                </a:prstGeom>
              </p:spPr>
            </p:pic>
          </mc:Fallback>
        </mc:AlternateContent>
        <mc:AlternateContent xmlns:mc="http://schemas.openxmlformats.org/markup-compatibility/2006">
          <mc:Choice xmlns:p14="http://schemas.microsoft.com/office/powerpoint/2010/main" Requires="p14">
            <p:contentPart p14:bwMode="auto" r:id="rId356">
              <p14:nvContentPartPr>
                <p14:cNvPr id="212" name="Ink 211">
                  <a:extLst>
                    <a:ext uri="{FF2B5EF4-FFF2-40B4-BE49-F238E27FC236}">
                      <a16:creationId xmlns:a16="http://schemas.microsoft.com/office/drawing/2014/main" id="{35A92F43-BCD3-8C9D-11C7-50001969459D}"/>
                    </a:ext>
                  </a:extLst>
                </p14:cNvPr>
                <p14:cNvContentPartPr/>
                <p14:nvPr/>
              </p14:nvContentPartPr>
              <p14:xfrm>
                <a:off x="3656933" y="5105827"/>
                <a:ext cx="107280" cy="356040"/>
              </p14:xfrm>
            </p:contentPart>
          </mc:Choice>
          <mc:Fallback>
            <p:pic>
              <p:nvPicPr>
                <p:cNvPr id="212" name="Ink 211">
                  <a:extLst>
                    <a:ext uri="{FF2B5EF4-FFF2-40B4-BE49-F238E27FC236}">
                      <a16:creationId xmlns:a16="http://schemas.microsoft.com/office/drawing/2014/main" id="{35A92F43-BCD3-8C9D-11C7-50001969459D}"/>
                    </a:ext>
                  </a:extLst>
                </p:cNvPr>
                <p:cNvPicPr/>
                <p:nvPr/>
              </p:nvPicPr>
              <p:blipFill>
                <a:blip r:embed="rId357"/>
                <a:stretch>
                  <a:fillRect/>
                </a:stretch>
              </p:blipFill>
              <p:spPr>
                <a:xfrm>
                  <a:off x="3652613" y="5101507"/>
                  <a:ext cx="115920" cy="364680"/>
                </a:xfrm>
                <a:prstGeom prst="rect">
                  <a:avLst/>
                </a:prstGeom>
              </p:spPr>
            </p:pic>
          </mc:Fallback>
        </mc:AlternateContent>
        <mc:AlternateContent xmlns:mc="http://schemas.openxmlformats.org/markup-compatibility/2006">
          <mc:Choice xmlns:p14="http://schemas.microsoft.com/office/powerpoint/2010/main" Requires="p14">
            <p:contentPart p14:bwMode="auto" r:id="rId358">
              <p14:nvContentPartPr>
                <p14:cNvPr id="213" name="Ink 212">
                  <a:extLst>
                    <a:ext uri="{FF2B5EF4-FFF2-40B4-BE49-F238E27FC236}">
                      <a16:creationId xmlns:a16="http://schemas.microsoft.com/office/drawing/2014/main" id="{E5051F81-0798-9083-2544-B16650A92803}"/>
                    </a:ext>
                  </a:extLst>
                </p14:cNvPr>
                <p14:cNvContentPartPr/>
                <p14:nvPr/>
              </p14:nvContentPartPr>
              <p14:xfrm>
                <a:off x="3849893" y="5134627"/>
                <a:ext cx="90000" cy="209160"/>
              </p14:xfrm>
            </p:contentPart>
          </mc:Choice>
          <mc:Fallback>
            <p:pic>
              <p:nvPicPr>
                <p:cNvPr id="213" name="Ink 212">
                  <a:extLst>
                    <a:ext uri="{FF2B5EF4-FFF2-40B4-BE49-F238E27FC236}">
                      <a16:creationId xmlns:a16="http://schemas.microsoft.com/office/drawing/2014/main" id="{E5051F81-0798-9083-2544-B16650A92803}"/>
                    </a:ext>
                  </a:extLst>
                </p:cNvPr>
                <p:cNvPicPr/>
                <p:nvPr/>
              </p:nvPicPr>
              <p:blipFill>
                <a:blip r:embed="rId359"/>
                <a:stretch>
                  <a:fillRect/>
                </a:stretch>
              </p:blipFill>
              <p:spPr>
                <a:xfrm>
                  <a:off x="3845573" y="5130307"/>
                  <a:ext cx="9864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360">
              <p14:nvContentPartPr>
                <p14:cNvPr id="214" name="Ink 213">
                  <a:extLst>
                    <a:ext uri="{FF2B5EF4-FFF2-40B4-BE49-F238E27FC236}">
                      <a16:creationId xmlns:a16="http://schemas.microsoft.com/office/drawing/2014/main" id="{B5462E8B-8C3F-D36A-420E-31AFB9BCF385}"/>
                    </a:ext>
                  </a:extLst>
                </p14:cNvPr>
                <p14:cNvContentPartPr/>
                <p14:nvPr/>
              </p14:nvContentPartPr>
              <p14:xfrm>
                <a:off x="3830813" y="5218147"/>
                <a:ext cx="130680" cy="136440"/>
              </p14:xfrm>
            </p:contentPart>
          </mc:Choice>
          <mc:Fallback>
            <p:pic>
              <p:nvPicPr>
                <p:cNvPr id="214" name="Ink 213">
                  <a:extLst>
                    <a:ext uri="{FF2B5EF4-FFF2-40B4-BE49-F238E27FC236}">
                      <a16:creationId xmlns:a16="http://schemas.microsoft.com/office/drawing/2014/main" id="{B5462E8B-8C3F-D36A-420E-31AFB9BCF385}"/>
                    </a:ext>
                  </a:extLst>
                </p:cNvPr>
                <p:cNvPicPr/>
                <p:nvPr/>
              </p:nvPicPr>
              <p:blipFill>
                <a:blip r:embed="rId361"/>
                <a:stretch>
                  <a:fillRect/>
                </a:stretch>
              </p:blipFill>
              <p:spPr>
                <a:xfrm>
                  <a:off x="3826493" y="5213827"/>
                  <a:ext cx="139320" cy="145080"/>
                </a:xfrm>
                <a:prstGeom prst="rect">
                  <a:avLst/>
                </a:prstGeom>
              </p:spPr>
            </p:pic>
          </mc:Fallback>
        </mc:AlternateContent>
        <mc:AlternateContent xmlns:mc="http://schemas.openxmlformats.org/markup-compatibility/2006">
          <mc:Choice xmlns:p14="http://schemas.microsoft.com/office/powerpoint/2010/main" Requires="p14">
            <p:contentPart p14:bwMode="auto" r:id="rId362">
              <p14:nvContentPartPr>
                <p14:cNvPr id="215" name="Ink 214">
                  <a:extLst>
                    <a:ext uri="{FF2B5EF4-FFF2-40B4-BE49-F238E27FC236}">
                      <a16:creationId xmlns:a16="http://schemas.microsoft.com/office/drawing/2014/main" id="{E1A6403E-96A8-6D27-8D2C-E595E39EDFD4}"/>
                    </a:ext>
                  </a:extLst>
                </p14:cNvPr>
                <p14:cNvContentPartPr/>
                <p14:nvPr/>
              </p14:nvContentPartPr>
              <p14:xfrm>
                <a:off x="3993533" y="5286187"/>
                <a:ext cx="14040" cy="83880"/>
              </p14:xfrm>
            </p:contentPart>
          </mc:Choice>
          <mc:Fallback>
            <p:pic>
              <p:nvPicPr>
                <p:cNvPr id="215" name="Ink 214">
                  <a:extLst>
                    <a:ext uri="{FF2B5EF4-FFF2-40B4-BE49-F238E27FC236}">
                      <a16:creationId xmlns:a16="http://schemas.microsoft.com/office/drawing/2014/main" id="{E1A6403E-96A8-6D27-8D2C-E595E39EDFD4}"/>
                    </a:ext>
                  </a:extLst>
                </p:cNvPr>
                <p:cNvPicPr/>
                <p:nvPr/>
              </p:nvPicPr>
              <p:blipFill>
                <a:blip r:embed="rId363"/>
                <a:stretch>
                  <a:fillRect/>
                </a:stretch>
              </p:blipFill>
              <p:spPr>
                <a:xfrm>
                  <a:off x="3989213" y="5281867"/>
                  <a:ext cx="22680" cy="92520"/>
                </a:xfrm>
                <a:prstGeom prst="rect">
                  <a:avLst/>
                </a:prstGeom>
              </p:spPr>
            </p:pic>
          </mc:Fallback>
        </mc:AlternateContent>
      </p:grpSp>
      <p:grpSp>
        <p:nvGrpSpPr>
          <p:cNvPr id="224" name="Group 223">
            <a:extLst>
              <a:ext uri="{FF2B5EF4-FFF2-40B4-BE49-F238E27FC236}">
                <a16:creationId xmlns:a16="http://schemas.microsoft.com/office/drawing/2014/main" id="{9BF52B40-269D-AE9F-B542-2C56953E243C}"/>
              </a:ext>
            </a:extLst>
          </p:cNvPr>
          <p:cNvGrpSpPr/>
          <p:nvPr/>
        </p:nvGrpSpPr>
        <p:grpSpPr>
          <a:xfrm>
            <a:off x="4197293" y="5061907"/>
            <a:ext cx="1207800" cy="342000"/>
            <a:chOff x="4197293" y="5061907"/>
            <a:chExt cx="1207800" cy="342000"/>
          </a:xfrm>
        </p:grpSpPr>
        <mc:AlternateContent xmlns:mc="http://schemas.openxmlformats.org/markup-compatibility/2006">
          <mc:Choice xmlns:p14="http://schemas.microsoft.com/office/powerpoint/2010/main" Requires="p14">
            <p:contentPart p14:bwMode="auto" r:id="rId364">
              <p14:nvContentPartPr>
                <p14:cNvPr id="217" name="Ink 216">
                  <a:extLst>
                    <a:ext uri="{FF2B5EF4-FFF2-40B4-BE49-F238E27FC236}">
                      <a16:creationId xmlns:a16="http://schemas.microsoft.com/office/drawing/2014/main" id="{0CC8A11B-BA11-2E5B-30C7-BBF9D6A7AE83}"/>
                    </a:ext>
                  </a:extLst>
                </p14:cNvPr>
                <p14:cNvContentPartPr/>
                <p14:nvPr/>
              </p14:nvContentPartPr>
              <p14:xfrm>
                <a:off x="4197293" y="5253427"/>
                <a:ext cx="149760" cy="8280"/>
              </p14:xfrm>
            </p:contentPart>
          </mc:Choice>
          <mc:Fallback>
            <p:pic>
              <p:nvPicPr>
                <p:cNvPr id="217" name="Ink 216">
                  <a:extLst>
                    <a:ext uri="{FF2B5EF4-FFF2-40B4-BE49-F238E27FC236}">
                      <a16:creationId xmlns:a16="http://schemas.microsoft.com/office/drawing/2014/main" id="{0CC8A11B-BA11-2E5B-30C7-BBF9D6A7AE83}"/>
                    </a:ext>
                  </a:extLst>
                </p:cNvPr>
                <p:cNvPicPr/>
                <p:nvPr/>
              </p:nvPicPr>
              <p:blipFill>
                <a:blip r:embed="rId365"/>
                <a:stretch>
                  <a:fillRect/>
                </a:stretch>
              </p:blipFill>
              <p:spPr>
                <a:xfrm>
                  <a:off x="4192973" y="5249107"/>
                  <a:ext cx="15840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366">
              <p14:nvContentPartPr>
                <p14:cNvPr id="218" name="Ink 217">
                  <a:extLst>
                    <a:ext uri="{FF2B5EF4-FFF2-40B4-BE49-F238E27FC236}">
                      <a16:creationId xmlns:a16="http://schemas.microsoft.com/office/drawing/2014/main" id="{EBE9EC61-9CAA-A9EA-3DCC-1250AF25525A}"/>
                    </a:ext>
                  </a:extLst>
                </p14:cNvPr>
                <p14:cNvContentPartPr/>
                <p14:nvPr/>
              </p14:nvContentPartPr>
              <p14:xfrm>
                <a:off x="4416893" y="5153347"/>
                <a:ext cx="150840" cy="213840"/>
              </p14:xfrm>
            </p:contentPart>
          </mc:Choice>
          <mc:Fallback>
            <p:pic>
              <p:nvPicPr>
                <p:cNvPr id="218" name="Ink 217">
                  <a:extLst>
                    <a:ext uri="{FF2B5EF4-FFF2-40B4-BE49-F238E27FC236}">
                      <a16:creationId xmlns:a16="http://schemas.microsoft.com/office/drawing/2014/main" id="{EBE9EC61-9CAA-A9EA-3DCC-1250AF25525A}"/>
                    </a:ext>
                  </a:extLst>
                </p:cNvPr>
                <p:cNvPicPr/>
                <p:nvPr/>
              </p:nvPicPr>
              <p:blipFill>
                <a:blip r:embed="rId367"/>
                <a:stretch>
                  <a:fillRect/>
                </a:stretch>
              </p:blipFill>
              <p:spPr>
                <a:xfrm>
                  <a:off x="4412573" y="5149027"/>
                  <a:ext cx="159480" cy="222480"/>
                </a:xfrm>
                <a:prstGeom prst="rect">
                  <a:avLst/>
                </a:prstGeom>
              </p:spPr>
            </p:pic>
          </mc:Fallback>
        </mc:AlternateContent>
        <mc:AlternateContent xmlns:mc="http://schemas.openxmlformats.org/markup-compatibility/2006">
          <mc:Choice xmlns:p14="http://schemas.microsoft.com/office/powerpoint/2010/main" Requires="p14">
            <p:contentPart p14:bwMode="auto" r:id="rId368">
              <p14:nvContentPartPr>
                <p14:cNvPr id="219" name="Ink 218">
                  <a:extLst>
                    <a:ext uri="{FF2B5EF4-FFF2-40B4-BE49-F238E27FC236}">
                      <a16:creationId xmlns:a16="http://schemas.microsoft.com/office/drawing/2014/main" id="{F5426B3C-2ADD-C985-0543-118DB1C35781}"/>
                    </a:ext>
                  </a:extLst>
                </p14:cNvPr>
                <p14:cNvContentPartPr/>
                <p14:nvPr/>
              </p14:nvContentPartPr>
              <p14:xfrm>
                <a:off x="4650893" y="5347387"/>
                <a:ext cx="19440" cy="56520"/>
              </p14:xfrm>
            </p:contentPart>
          </mc:Choice>
          <mc:Fallback>
            <p:pic>
              <p:nvPicPr>
                <p:cNvPr id="219" name="Ink 218">
                  <a:extLst>
                    <a:ext uri="{FF2B5EF4-FFF2-40B4-BE49-F238E27FC236}">
                      <a16:creationId xmlns:a16="http://schemas.microsoft.com/office/drawing/2014/main" id="{F5426B3C-2ADD-C985-0543-118DB1C35781}"/>
                    </a:ext>
                  </a:extLst>
                </p:cNvPr>
                <p:cNvPicPr/>
                <p:nvPr/>
              </p:nvPicPr>
              <p:blipFill>
                <a:blip r:embed="rId369"/>
                <a:stretch>
                  <a:fillRect/>
                </a:stretch>
              </p:blipFill>
              <p:spPr>
                <a:xfrm>
                  <a:off x="4646573" y="5343067"/>
                  <a:ext cx="2808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370">
              <p14:nvContentPartPr>
                <p14:cNvPr id="220" name="Ink 219">
                  <a:extLst>
                    <a:ext uri="{FF2B5EF4-FFF2-40B4-BE49-F238E27FC236}">
                      <a16:creationId xmlns:a16="http://schemas.microsoft.com/office/drawing/2014/main" id="{E69FF5AB-890C-008F-AA67-EA6EE4778097}"/>
                    </a:ext>
                  </a:extLst>
                </p14:cNvPr>
                <p14:cNvContentPartPr/>
                <p14:nvPr/>
              </p14:nvContentPartPr>
              <p14:xfrm>
                <a:off x="4680773" y="5134627"/>
                <a:ext cx="136080" cy="246240"/>
              </p14:xfrm>
            </p:contentPart>
          </mc:Choice>
          <mc:Fallback>
            <p:pic>
              <p:nvPicPr>
                <p:cNvPr id="220" name="Ink 219">
                  <a:extLst>
                    <a:ext uri="{FF2B5EF4-FFF2-40B4-BE49-F238E27FC236}">
                      <a16:creationId xmlns:a16="http://schemas.microsoft.com/office/drawing/2014/main" id="{E69FF5AB-890C-008F-AA67-EA6EE4778097}"/>
                    </a:ext>
                  </a:extLst>
                </p:cNvPr>
                <p:cNvPicPr/>
                <p:nvPr/>
              </p:nvPicPr>
              <p:blipFill>
                <a:blip r:embed="rId371"/>
                <a:stretch>
                  <a:fillRect/>
                </a:stretch>
              </p:blipFill>
              <p:spPr>
                <a:xfrm>
                  <a:off x="4676453" y="5130307"/>
                  <a:ext cx="144720" cy="254880"/>
                </a:xfrm>
                <a:prstGeom prst="rect">
                  <a:avLst/>
                </a:prstGeom>
              </p:spPr>
            </p:pic>
          </mc:Fallback>
        </mc:AlternateContent>
        <mc:AlternateContent xmlns:mc="http://schemas.openxmlformats.org/markup-compatibility/2006">
          <mc:Choice xmlns:p14="http://schemas.microsoft.com/office/powerpoint/2010/main" Requires="p14">
            <p:contentPart p14:bwMode="auto" r:id="rId372">
              <p14:nvContentPartPr>
                <p14:cNvPr id="221" name="Ink 220">
                  <a:extLst>
                    <a:ext uri="{FF2B5EF4-FFF2-40B4-BE49-F238E27FC236}">
                      <a16:creationId xmlns:a16="http://schemas.microsoft.com/office/drawing/2014/main" id="{5E582AAC-5F0C-7CF6-153D-3B80AE7403CF}"/>
                    </a:ext>
                  </a:extLst>
                </p14:cNvPr>
                <p14:cNvContentPartPr/>
                <p14:nvPr/>
              </p14:nvContentPartPr>
              <p14:xfrm>
                <a:off x="4856813" y="5138227"/>
                <a:ext cx="117360" cy="250560"/>
              </p14:xfrm>
            </p:contentPart>
          </mc:Choice>
          <mc:Fallback>
            <p:pic>
              <p:nvPicPr>
                <p:cNvPr id="221" name="Ink 220">
                  <a:extLst>
                    <a:ext uri="{FF2B5EF4-FFF2-40B4-BE49-F238E27FC236}">
                      <a16:creationId xmlns:a16="http://schemas.microsoft.com/office/drawing/2014/main" id="{5E582AAC-5F0C-7CF6-153D-3B80AE7403CF}"/>
                    </a:ext>
                  </a:extLst>
                </p:cNvPr>
                <p:cNvPicPr/>
                <p:nvPr/>
              </p:nvPicPr>
              <p:blipFill>
                <a:blip r:embed="rId373"/>
                <a:stretch>
                  <a:fillRect/>
                </a:stretch>
              </p:blipFill>
              <p:spPr>
                <a:xfrm>
                  <a:off x="4852493" y="5133907"/>
                  <a:ext cx="12600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374">
              <p14:nvContentPartPr>
                <p14:cNvPr id="222" name="Ink 221">
                  <a:extLst>
                    <a:ext uri="{FF2B5EF4-FFF2-40B4-BE49-F238E27FC236}">
                      <a16:creationId xmlns:a16="http://schemas.microsoft.com/office/drawing/2014/main" id="{59DA74CF-6427-F809-362E-33EA88C47764}"/>
                    </a:ext>
                  </a:extLst>
                </p14:cNvPr>
                <p14:cNvContentPartPr/>
                <p14:nvPr/>
              </p14:nvContentPartPr>
              <p14:xfrm>
                <a:off x="5041493" y="5097187"/>
                <a:ext cx="99360" cy="232920"/>
              </p14:xfrm>
            </p:contentPart>
          </mc:Choice>
          <mc:Fallback>
            <p:pic>
              <p:nvPicPr>
                <p:cNvPr id="222" name="Ink 221">
                  <a:extLst>
                    <a:ext uri="{FF2B5EF4-FFF2-40B4-BE49-F238E27FC236}">
                      <a16:creationId xmlns:a16="http://schemas.microsoft.com/office/drawing/2014/main" id="{59DA74CF-6427-F809-362E-33EA88C47764}"/>
                    </a:ext>
                  </a:extLst>
                </p:cNvPr>
                <p:cNvPicPr/>
                <p:nvPr/>
              </p:nvPicPr>
              <p:blipFill>
                <a:blip r:embed="rId375"/>
                <a:stretch>
                  <a:fillRect/>
                </a:stretch>
              </p:blipFill>
              <p:spPr>
                <a:xfrm>
                  <a:off x="5037173" y="5092867"/>
                  <a:ext cx="108000" cy="241560"/>
                </a:xfrm>
                <a:prstGeom prst="rect">
                  <a:avLst/>
                </a:prstGeom>
              </p:spPr>
            </p:pic>
          </mc:Fallback>
        </mc:AlternateContent>
        <mc:AlternateContent xmlns:mc="http://schemas.openxmlformats.org/markup-compatibility/2006">
          <mc:Choice xmlns:p14="http://schemas.microsoft.com/office/powerpoint/2010/main" Requires="p14">
            <p:contentPart p14:bwMode="auto" r:id="rId376">
              <p14:nvContentPartPr>
                <p14:cNvPr id="223" name="Ink 222">
                  <a:extLst>
                    <a:ext uri="{FF2B5EF4-FFF2-40B4-BE49-F238E27FC236}">
                      <a16:creationId xmlns:a16="http://schemas.microsoft.com/office/drawing/2014/main" id="{99CDC5DA-E69A-E42C-1973-9852731706ED}"/>
                    </a:ext>
                  </a:extLst>
                </p14:cNvPr>
                <p14:cNvContentPartPr/>
                <p14:nvPr/>
              </p14:nvContentPartPr>
              <p14:xfrm>
                <a:off x="5201333" y="5061907"/>
                <a:ext cx="203760" cy="277560"/>
              </p14:xfrm>
            </p:contentPart>
          </mc:Choice>
          <mc:Fallback>
            <p:pic>
              <p:nvPicPr>
                <p:cNvPr id="223" name="Ink 222">
                  <a:extLst>
                    <a:ext uri="{FF2B5EF4-FFF2-40B4-BE49-F238E27FC236}">
                      <a16:creationId xmlns:a16="http://schemas.microsoft.com/office/drawing/2014/main" id="{99CDC5DA-E69A-E42C-1973-9852731706ED}"/>
                    </a:ext>
                  </a:extLst>
                </p:cNvPr>
                <p:cNvPicPr/>
                <p:nvPr/>
              </p:nvPicPr>
              <p:blipFill>
                <a:blip r:embed="rId377"/>
                <a:stretch>
                  <a:fillRect/>
                </a:stretch>
              </p:blipFill>
              <p:spPr>
                <a:xfrm>
                  <a:off x="5197013" y="5057587"/>
                  <a:ext cx="212400" cy="286200"/>
                </a:xfrm>
                <a:prstGeom prst="rect">
                  <a:avLst/>
                </a:prstGeom>
              </p:spPr>
            </p:pic>
          </mc:Fallback>
        </mc:AlternateContent>
      </p:grpSp>
      <p:grpSp>
        <p:nvGrpSpPr>
          <p:cNvPr id="231" name="Group 230">
            <a:extLst>
              <a:ext uri="{FF2B5EF4-FFF2-40B4-BE49-F238E27FC236}">
                <a16:creationId xmlns:a16="http://schemas.microsoft.com/office/drawing/2014/main" id="{DADD0F81-E062-83B2-3306-422C797E233A}"/>
              </a:ext>
            </a:extLst>
          </p:cNvPr>
          <p:cNvGrpSpPr/>
          <p:nvPr/>
        </p:nvGrpSpPr>
        <p:grpSpPr>
          <a:xfrm>
            <a:off x="1788893" y="5841667"/>
            <a:ext cx="516240" cy="385920"/>
            <a:chOff x="1788893" y="5841667"/>
            <a:chExt cx="516240" cy="385920"/>
          </a:xfrm>
        </p:grpSpPr>
        <mc:AlternateContent xmlns:mc="http://schemas.openxmlformats.org/markup-compatibility/2006">
          <mc:Choice xmlns:p14="http://schemas.microsoft.com/office/powerpoint/2010/main" Requires="p14">
            <p:contentPart p14:bwMode="auto" r:id="rId378">
              <p14:nvContentPartPr>
                <p14:cNvPr id="225" name="Ink 224">
                  <a:extLst>
                    <a:ext uri="{FF2B5EF4-FFF2-40B4-BE49-F238E27FC236}">
                      <a16:creationId xmlns:a16="http://schemas.microsoft.com/office/drawing/2014/main" id="{C8FFFD05-41AB-20B1-C74B-5AD129A09E54}"/>
                    </a:ext>
                  </a:extLst>
                </p14:cNvPr>
                <p14:cNvContentPartPr/>
                <p14:nvPr/>
              </p14:nvContentPartPr>
              <p14:xfrm>
                <a:off x="1788893" y="5841667"/>
                <a:ext cx="168840" cy="345240"/>
              </p14:xfrm>
            </p:contentPart>
          </mc:Choice>
          <mc:Fallback>
            <p:pic>
              <p:nvPicPr>
                <p:cNvPr id="225" name="Ink 224">
                  <a:extLst>
                    <a:ext uri="{FF2B5EF4-FFF2-40B4-BE49-F238E27FC236}">
                      <a16:creationId xmlns:a16="http://schemas.microsoft.com/office/drawing/2014/main" id="{C8FFFD05-41AB-20B1-C74B-5AD129A09E54}"/>
                    </a:ext>
                  </a:extLst>
                </p:cNvPr>
                <p:cNvPicPr/>
                <p:nvPr/>
              </p:nvPicPr>
              <p:blipFill>
                <a:blip r:embed="rId379"/>
                <a:stretch>
                  <a:fillRect/>
                </a:stretch>
              </p:blipFill>
              <p:spPr>
                <a:xfrm>
                  <a:off x="1784573" y="5837347"/>
                  <a:ext cx="177480" cy="353880"/>
                </a:xfrm>
                <a:prstGeom prst="rect">
                  <a:avLst/>
                </a:prstGeom>
              </p:spPr>
            </p:pic>
          </mc:Fallback>
        </mc:AlternateContent>
        <mc:AlternateContent xmlns:mc="http://schemas.openxmlformats.org/markup-compatibility/2006">
          <mc:Choice xmlns:p14="http://schemas.microsoft.com/office/powerpoint/2010/main" Requires="p14">
            <p:contentPart p14:bwMode="auto" r:id="rId380">
              <p14:nvContentPartPr>
                <p14:cNvPr id="226" name="Ink 225">
                  <a:extLst>
                    <a:ext uri="{FF2B5EF4-FFF2-40B4-BE49-F238E27FC236}">
                      <a16:creationId xmlns:a16="http://schemas.microsoft.com/office/drawing/2014/main" id="{7ED92230-DFF9-35B5-1B9B-2DA1EA3FCE34}"/>
                    </a:ext>
                  </a:extLst>
                </p14:cNvPr>
                <p14:cNvContentPartPr/>
                <p14:nvPr/>
              </p14:nvContentPartPr>
              <p14:xfrm>
                <a:off x="1791773" y="5939227"/>
                <a:ext cx="155160" cy="271080"/>
              </p14:xfrm>
            </p:contentPart>
          </mc:Choice>
          <mc:Fallback>
            <p:pic>
              <p:nvPicPr>
                <p:cNvPr id="226" name="Ink 225">
                  <a:extLst>
                    <a:ext uri="{FF2B5EF4-FFF2-40B4-BE49-F238E27FC236}">
                      <a16:creationId xmlns:a16="http://schemas.microsoft.com/office/drawing/2014/main" id="{7ED92230-DFF9-35B5-1B9B-2DA1EA3FCE34}"/>
                    </a:ext>
                  </a:extLst>
                </p:cNvPr>
                <p:cNvPicPr/>
                <p:nvPr/>
              </p:nvPicPr>
              <p:blipFill>
                <a:blip r:embed="rId381"/>
                <a:stretch>
                  <a:fillRect/>
                </a:stretch>
              </p:blipFill>
              <p:spPr>
                <a:xfrm>
                  <a:off x="1787453" y="5934907"/>
                  <a:ext cx="163800" cy="279720"/>
                </a:xfrm>
                <a:prstGeom prst="rect">
                  <a:avLst/>
                </a:prstGeom>
              </p:spPr>
            </p:pic>
          </mc:Fallback>
        </mc:AlternateContent>
        <mc:AlternateContent xmlns:mc="http://schemas.openxmlformats.org/markup-compatibility/2006">
          <mc:Choice xmlns:p14="http://schemas.microsoft.com/office/powerpoint/2010/main" Requires="p14">
            <p:contentPart p14:bwMode="auto" r:id="rId382">
              <p14:nvContentPartPr>
                <p14:cNvPr id="227" name="Ink 226">
                  <a:extLst>
                    <a:ext uri="{FF2B5EF4-FFF2-40B4-BE49-F238E27FC236}">
                      <a16:creationId xmlns:a16="http://schemas.microsoft.com/office/drawing/2014/main" id="{C17FDFC8-A14D-EFF2-D453-97D4D743308B}"/>
                    </a:ext>
                  </a:extLst>
                </p14:cNvPr>
                <p14:cNvContentPartPr/>
                <p14:nvPr/>
              </p14:nvContentPartPr>
              <p14:xfrm>
                <a:off x="1998053" y="6079987"/>
                <a:ext cx="103680" cy="147600"/>
              </p14:xfrm>
            </p:contentPart>
          </mc:Choice>
          <mc:Fallback>
            <p:pic>
              <p:nvPicPr>
                <p:cNvPr id="227" name="Ink 226">
                  <a:extLst>
                    <a:ext uri="{FF2B5EF4-FFF2-40B4-BE49-F238E27FC236}">
                      <a16:creationId xmlns:a16="http://schemas.microsoft.com/office/drawing/2014/main" id="{C17FDFC8-A14D-EFF2-D453-97D4D743308B}"/>
                    </a:ext>
                  </a:extLst>
                </p:cNvPr>
                <p:cNvPicPr/>
                <p:nvPr/>
              </p:nvPicPr>
              <p:blipFill>
                <a:blip r:embed="rId383"/>
                <a:stretch>
                  <a:fillRect/>
                </a:stretch>
              </p:blipFill>
              <p:spPr>
                <a:xfrm>
                  <a:off x="1993733" y="6075667"/>
                  <a:ext cx="112320" cy="156240"/>
                </a:xfrm>
                <a:prstGeom prst="rect">
                  <a:avLst/>
                </a:prstGeom>
              </p:spPr>
            </p:pic>
          </mc:Fallback>
        </mc:AlternateContent>
        <mc:AlternateContent xmlns:mc="http://schemas.openxmlformats.org/markup-compatibility/2006">
          <mc:Choice xmlns:p14="http://schemas.microsoft.com/office/powerpoint/2010/main" Requires="p14">
            <p:contentPart p14:bwMode="auto" r:id="rId384">
              <p14:nvContentPartPr>
                <p14:cNvPr id="228" name="Ink 227">
                  <a:extLst>
                    <a:ext uri="{FF2B5EF4-FFF2-40B4-BE49-F238E27FC236}">
                      <a16:creationId xmlns:a16="http://schemas.microsoft.com/office/drawing/2014/main" id="{BEDCBD40-E979-9FA2-355A-3C5CE6CBF39F}"/>
                    </a:ext>
                  </a:extLst>
                </p14:cNvPr>
                <p14:cNvContentPartPr/>
                <p14:nvPr/>
              </p14:nvContentPartPr>
              <p14:xfrm>
                <a:off x="2188133" y="6076387"/>
                <a:ext cx="51840" cy="44640"/>
              </p14:xfrm>
            </p:contentPart>
          </mc:Choice>
          <mc:Fallback>
            <p:pic>
              <p:nvPicPr>
                <p:cNvPr id="228" name="Ink 227">
                  <a:extLst>
                    <a:ext uri="{FF2B5EF4-FFF2-40B4-BE49-F238E27FC236}">
                      <a16:creationId xmlns:a16="http://schemas.microsoft.com/office/drawing/2014/main" id="{BEDCBD40-E979-9FA2-355A-3C5CE6CBF39F}"/>
                    </a:ext>
                  </a:extLst>
                </p:cNvPr>
                <p:cNvPicPr/>
                <p:nvPr/>
              </p:nvPicPr>
              <p:blipFill>
                <a:blip r:embed="rId385"/>
                <a:stretch>
                  <a:fillRect/>
                </a:stretch>
              </p:blipFill>
              <p:spPr>
                <a:xfrm>
                  <a:off x="2183813" y="6072067"/>
                  <a:ext cx="60480" cy="53280"/>
                </a:xfrm>
                <a:prstGeom prst="rect">
                  <a:avLst/>
                </a:prstGeom>
              </p:spPr>
            </p:pic>
          </mc:Fallback>
        </mc:AlternateContent>
        <mc:AlternateContent xmlns:mc="http://schemas.openxmlformats.org/markup-compatibility/2006">
          <mc:Choice xmlns:p14="http://schemas.microsoft.com/office/powerpoint/2010/main" Requires="p14">
            <p:contentPart p14:bwMode="auto" r:id="rId386">
              <p14:nvContentPartPr>
                <p14:cNvPr id="229" name="Ink 228">
                  <a:extLst>
                    <a:ext uri="{FF2B5EF4-FFF2-40B4-BE49-F238E27FC236}">
                      <a16:creationId xmlns:a16="http://schemas.microsoft.com/office/drawing/2014/main" id="{D4723634-C014-3771-C5A9-94C41B0494F1}"/>
                    </a:ext>
                  </a:extLst>
                </p14:cNvPr>
                <p14:cNvContentPartPr/>
                <p14:nvPr/>
              </p14:nvContentPartPr>
              <p14:xfrm>
                <a:off x="2158253" y="6197347"/>
                <a:ext cx="146880" cy="19080"/>
              </p14:xfrm>
            </p:contentPart>
          </mc:Choice>
          <mc:Fallback>
            <p:pic>
              <p:nvPicPr>
                <p:cNvPr id="229" name="Ink 228">
                  <a:extLst>
                    <a:ext uri="{FF2B5EF4-FFF2-40B4-BE49-F238E27FC236}">
                      <a16:creationId xmlns:a16="http://schemas.microsoft.com/office/drawing/2014/main" id="{D4723634-C014-3771-C5A9-94C41B0494F1}"/>
                    </a:ext>
                  </a:extLst>
                </p:cNvPr>
                <p:cNvPicPr/>
                <p:nvPr/>
              </p:nvPicPr>
              <p:blipFill>
                <a:blip r:embed="rId387"/>
                <a:stretch>
                  <a:fillRect/>
                </a:stretch>
              </p:blipFill>
              <p:spPr>
                <a:xfrm>
                  <a:off x="2153933" y="6193027"/>
                  <a:ext cx="1555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388">
              <p14:nvContentPartPr>
                <p14:cNvPr id="230" name="Ink 229">
                  <a:extLst>
                    <a:ext uri="{FF2B5EF4-FFF2-40B4-BE49-F238E27FC236}">
                      <a16:creationId xmlns:a16="http://schemas.microsoft.com/office/drawing/2014/main" id="{21C98828-23B0-7FDB-A4B7-62A3C13D9008}"/>
                    </a:ext>
                  </a:extLst>
                </p14:cNvPr>
                <p14:cNvContentPartPr/>
                <p14:nvPr/>
              </p14:nvContentPartPr>
              <p14:xfrm>
                <a:off x="2152853" y="6068107"/>
                <a:ext cx="117720" cy="9000"/>
              </p14:xfrm>
            </p:contentPart>
          </mc:Choice>
          <mc:Fallback>
            <p:pic>
              <p:nvPicPr>
                <p:cNvPr id="230" name="Ink 229">
                  <a:extLst>
                    <a:ext uri="{FF2B5EF4-FFF2-40B4-BE49-F238E27FC236}">
                      <a16:creationId xmlns:a16="http://schemas.microsoft.com/office/drawing/2014/main" id="{21C98828-23B0-7FDB-A4B7-62A3C13D9008}"/>
                    </a:ext>
                  </a:extLst>
                </p:cNvPr>
                <p:cNvPicPr/>
                <p:nvPr/>
              </p:nvPicPr>
              <p:blipFill>
                <a:blip r:embed="rId389"/>
                <a:stretch>
                  <a:fillRect/>
                </a:stretch>
              </p:blipFill>
              <p:spPr>
                <a:xfrm>
                  <a:off x="2148533" y="6063787"/>
                  <a:ext cx="126360" cy="17640"/>
                </a:xfrm>
                <a:prstGeom prst="rect">
                  <a:avLst/>
                </a:prstGeom>
              </p:spPr>
            </p:pic>
          </mc:Fallback>
        </mc:AlternateContent>
      </p:grpSp>
      <p:grpSp>
        <p:nvGrpSpPr>
          <p:cNvPr id="253" name="Group 252">
            <a:extLst>
              <a:ext uri="{FF2B5EF4-FFF2-40B4-BE49-F238E27FC236}">
                <a16:creationId xmlns:a16="http://schemas.microsoft.com/office/drawing/2014/main" id="{F0075D09-F3CA-8C88-5022-B1320F4458B9}"/>
              </a:ext>
            </a:extLst>
          </p:cNvPr>
          <p:cNvGrpSpPr/>
          <p:nvPr/>
        </p:nvGrpSpPr>
        <p:grpSpPr>
          <a:xfrm>
            <a:off x="2461373" y="5790547"/>
            <a:ext cx="1568160" cy="357840"/>
            <a:chOff x="2461373" y="5790547"/>
            <a:chExt cx="1568160" cy="357840"/>
          </a:xfrm>
        </p:grpSpPr>
        <mc:AlternateContent xmlns:mc="http://schemas.openxmlformats.org/markup-compatibility/2006">
          <mc:Choice xmlns:p14="http://schemas.microsoft.com/office/powerpoint/2010/main" Requires="p14">
            <p:contentPart p14:bwMode="auto" r:id="rId390">
              <p14:nvContentPartPr>
                <p14:cNvPr id="232" name="Ink 231">
                  <a:extLst>
                    <a:ext uri="{FF2B5EF4-FFF2-40B4-BE49-F238E27FC236}">
                      <a16:creationId xmlns:a16="http://schemas.microsoft.com/office/drawing/2014/main" id="{D49DDBD0-5789-8CEB-78E6-95D569FC02BA}"/>
                    </a:ext>
                  </a:extLst>
                </p14:cNvPr>
                <p14:cNvContentPartPr/>
                <p14:nvPr/>
              </p14:nvContentPartPr>
              <p14:xfrm>
                <a:off x="2461373" y="6079987"/>
                <a:ext cx="1244880" cy="68400"/>
              </p14:xfrm>
            </p:contentPart>
          </mc:Choice>
          <mc:Fallback>
            <p:pic>
              <p:nvPicPr>
                <p:cNvPr id="232" name="Ink 231">
                  <a:extLst>
                    <a:ext uri="{FF2B5EF4-FFF2-40B4-BE49-F238E27FC236}">
                      <a16:creationId xmlns:a16="http://schemas.microsoft.com/office/drawing/2014/main" id="{D49DDBD0-5789-8CEB-78E6-95D569FC02BA}"/>
                    </a:ext>
                  </a:extLst>
                </p:cNvPr>
                <p:cNvPicPr/>
                <p:nvPr/>
              </p:nvPicPr>
              <p:blipFill>
                <a:blip r:embed="rId391"/>
                <a:stretch>
                  <a:fillRect/>
                </a:stretch>
              </p:blipFill>
              <p:spPr>
                <a:xfrm>
                  <a:off x="2457053" y="6075667"/>
                  <a:ext cx="125352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392">
              <p14:nvContentPartPr>
                <p14:cNvPr id="233" name="Ink 232">
                  <a:extLst>
                    <a:ext uri="{FF2B5EF4-FFF2-40B4-BE49-F238E27FC236}">
                      <a16:creationId xmlns:a16="http://schemas.microsoft.com/office/drawing/2014/main" id="{35210816-9E11-B8CF-B37A-A31BD3183178}"/>
                    </a:ext>
                  </a:extLst>
                </p14:cNvPr>
                <p14:cNvContentPartPr/>
                <p14:nvPr/>
              </p14:nvContentPartPr>
              <p14:xfrm>
                <a:off x="2562893" y="5931667"/>
                <a:ext cx="133560" cy="160200"/>
              </p14:xfrm>
            </p:contentPart>
          </mc:Choice>
          <mc:Fallback>
            <p:pic>
              <p:nvPicPr>
                <p:cNvPr id="233" name="Ink 232">
                  <a:extLst>
                    <a:ext uri="{FF2B5EF4-FFF2-40B4-BE49-F238E27FC236}">
                      <a16:creationId xmlns:a16="http://schemas.microsoft.com/office/drawing/2014/main" id="{35210816-9E11-B8CF-B37A-A31BD3183178}"/>
                    </a:ext>
                  </a:extLst>
                </p:cNvPr>
                <p:cNvPicPr/>
                <p:nvPr/>
              </p:nvPicPr>
              <p:blipFill>
                <a:blip r:embed="rId393"/>
                <a:stretch>
                  <a:fillRect/>
                </a:stretch>
              </p:blipFill>
              <p:spPr>
                <a:xfrm>
                  <a:off x="2558573" y="5927347"/>
                  <a:ext cx="14220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394">
              <p14:nvContentPartPr>
                <p14:cNvPr id="234" name="Ink 233">
                  <a:extLst>
                    <a:ext uri="{FF2B5EF4-FFF2-40B4-BE49-F238E27FC236}">
                      <a16:creationId xmlns:a16="http://schemas.microsoft.com/office/drawing/2014/main" id="{B164BE62-8B74-5AB8-79ED-AB8031871601}"/>
                    </a:ext>
                  </a:extLst>
                </p14:cNvPr>
                <p14:cNvContentPartPr/>
                <p14:nvPr/>
              </p14:nvContentPartPr>
              <p14:xfrm>
                <a:off x="2728493" y="5883067"/>
                <a:ext cx="109080" cy="231480"/>
              </p14:xfrm>
            </p:contentPart>
          </mc:Choice>
          <mc:Fallback>
            <p:pic>
              <p:nvPicPr>
                <p:cNvPr id="234" name="Ink 233">
                  <a:extLst>
                    <a:ext uri="{FF2B5EF4-FFF2-40B4-BE49-F238E27FC236}">
                      <a16:creationId xmlns:a16="http://schemas.microsoft.com/office/drawing/2014/main" id="{B164BE62-8B74-5AB8-79ED-AB8031871601}"/>
                    </a:ext>
                  </a:extLst>
                </p:cNvPr>
                <p:cNvPicPr/>
                <p:nvPr/>
              </p:nvPicPr>
              <p:blipFill>
                <a:blip r:embed="rId395"/>
                <a:stretch>
                  <a:fillRect/>
                </a:stretch>
              </p:blipFill>
              <p:spPr>
                <a:xfrm>
                  <a:off x="2724173" y="5878747"/>
                  <a:ext cx="11772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396">
              <p14:nvContentPartPr>
                <p14:cNvPr id="235" name="Ink 234">
                  <a:extLst>
                    <a:ext uri="{FF2B5EF4-FFF2-40B4-BE49-F238E27FC236}">
                      <a16:creationId xmlns:a16="http://schemas.microsoft.com/office/drawing/2014/main" id="{2870D3DF-AEAA-82A6-07ED-F75E7DF93525}"/>
                    </a:ext>
                  </a:extLst>
                </p14:cNvPr>
                <p14:cNvContentPartPr/>
                <p14:nvPr/>
              </p14:nvContentPartPr>
              <p14:xfrm>
                <a:off x="2899493" y="5894227"/>
                <a:ext cx="34200" cy="222840"/>
              </p14:xfrm>
            </p:contentPart>
          </mc:Choice>
          <mc:Fallback>
            <p:pic>
              <p:nvPicPr>
                <p:cNvPr id="235" name="Ink 234">
                  <a:extLst>
                    <a:ext uri="{FF2B5EF4-FFF2-40B4-BE49-F238E27FC236}">
                      <a16:creationId xmlns:a16="http://schemas.microsoft.com/office/drawing/2014/main" id="{2870D3DF-AEAA-82A6-07ED-F75E7DF93525}"/>
                    </a:ext>
                  </a:extLst>
                </p:cNvPr>
                <p:cNvPicPr/>
                <p:nvPr/>
              </p:nvPicPr>
              <p:blipFill>
                <a:blip r:embed="rId397"/>
                <a:stretch>
                  <a:fillRect/>
                </a:stretch>
              </p:blipFill>
              <p:spPr>
                <a:xfrm>
                  <a:off x="2895173" y="5889907"/>
                  <a:ext cx="42840" cy="231480"/>
                </a:xfrm>
                <a:prstGeom prst="rect">
                  <a:avLst/>
                </a:prstGeom>
              </p:spPr>
            </p:pic>
          </mc:Fallback>
        </mc:AlternateContent>
        <mc:AlternateContent xmlns:mc="http://schemas.openxmlformats.org/markup-compatibility/2006">
          <mc:Choice xmlns:p14="http://schemas.microsoft.com/office/powerpoint/2010/main" Requires="p14">
            <p:contentPart p14:bwMode="auto" r:id="rId398">
              <p14:nvContentPartPr>
                <p14:cNvPr id="236" name="Ink 235">
                  <a:extLst>
                    <a:ext uri="{FF2B5EF4-FFF2-40B4-BE49-F238E27FC236}">
                      <a16:creationId xmlns:a16="http://schemas.microsoft.com/office/drawing/2014/main" id="{0A097937-5C8F-9899-1321-E4126852DBD7}"/>
                    </a:ext>
                  </a:extLst>
                </p14:cNvPr>
                <p14:cNvContentPartPr/>
                <p14:nvPr/>
              </p14:nvContentPartPr>
              <p14:xfrm>
                <a:off x="3040613" y="6052627"/>
                <a:ext cx="11160" cy="61560"/>
              </p14:xfrm>
            </p:contentPart>
          </mc:Choice>
          <mc:Fallback>
            <p:pic>
              <p:nvPicPr>
                <p:cNvPr id="236" name="Ink 235">
                  <a:extLst>
                    <a:ext uri="{FF2B5EF4-FFF2-40B4-BE49-F238E27FC236}">
                      <a16:creationId xmlns:a16="http://schemas.microsoft.com/office/drawing/2014/main" id="{0A097937-5C8F-9899-1321-E4126852DBD7}"/>
                    </a:ext>
                  </a:extLst>
                </p:cNvPr>
                <p:cNvPicPr/>
                <p:nvPr/>
              </p:nvPicPr>
              <p:blipFill>
                <a:blip r:embed="rId399"/>
                <a:stretch>
                  <a:fillRect/>
                </a:stretch>
              </p:blipFill>
              <p:spPr>
                <a:xfrm>
                  <a:off x="3036293" y="6048307"/>
                  <a:ext cx="1980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400">
              <p14:nvContentPartPr>
                <p14:cNvPr id="237" name="Ink 236">
                  <a:extLst>
                    <a:ext uri="{FF2B5EF4-FFF2-40B4-BE49-F238E27FC236}">
                      <a16:creationId xmlns:a16="http://schemas.microsoft.com/office/drawing/2014/main" id="{F9FE5344-D09E-4BBB-13EB-7936F350874F}"/>
                    </a:ext>
                  </a:extLst>
                </p14:cNvPr>
                <p14:cNvContentPartPr/>
                <p14:nvPr/>
              </p14:nvContentPartPr>
              <p14:xfrm>
                <a:off x="3075893" y="5923027"/>
                <a:ext cx="88200" cy="203400"/>
              </p14:xfrm>
            </p:contentPart>
          </mc:Choice>
          <mc:Fallback>
            <p:pic>
              <p:nvPicPr>
                <p:cNvPr id="237" name="Ink 236">
                  <a:extLst>
                    <a:ext uri="{FF2B5EF4-FFF2-40B4-BE49-F238E27FC236}">
                      <a16:creationId xmlns:a16="http://schemas.microsoft.com/office/drawing/2014/main" id="{F9FE5344-D09E-4BBB-13EB-7936F350874F}"/>
                    </a:ext>
                  </a:extLst>
                </p:cNvPr>
                <p:cNvPicPr/>
                <p:nvPr/>
              </p:nvPicPr>
              <p:blipFill>
                <a:blip r:embed="rId401"/>
                <a:stretch>
                  <a:fillRect/>
                </a:stretch>
              </p:blipFill>
              <p:spPr>
                <a:xfrm>
                  <a:off x="3071573" y="5918707"/>
                  <a:ext cx="96840" cy="212040"/>
                </a:xfrm>
                <a:prstGeom prst="rect">
                  <a:avLst/>
                </a:prstGeom>
              </p:spPr>
            </p:pic>
          </mc:Fallback>
        </mc:AlternateContent>
        <mc:AlternateContent xmlns:mc="http://schemas.openxmlformats.org/markup-compatibility/2006">
          <mc:Choice xmlns:p14="http://schemas.microsoft.com/office/powerpoint/2010/main" Requires="p14">
            <p:contentPart p14:bwMode="auto" r:id="rId402">
              <p14:nvContentPartPr>
                <p14:cNvPr id="238" name="Ink 237">
                  <a:extLst>
                    <a:ext uri="{FF2B5EF4-FFF2-40B4-BE49-F238E27FC236}">
                      <a16:creationId xmlns:a16="http://schemas.microsoft.com/office/drawing/2014/main" id="{AB354A70-DAE4-8696-18D3-1033318A0431}"/>
                    </a:ext>
                  </a:extLst>
                </p14:cNvPr>
                <p14:cNvContentPartPr/>
                <p14:nvPr/>
              </p14:nvContentPartPr>
              <p14:xfrm>
                <a:off x="3233573" y="5890267"/>
                <a:ext cx="57960" cy="184680"/>
              </p14:xfrm>
            </p:contentPart>
          </mc:Choice>
          <mc:Fallback>
            <p:pic>
              <p:nvPicPr>
                <p:cNvPr id="238" name="Ink 237">
                  <a:extLst>
                    <a:ext uri="{FF2B5EF4-FFF2-40B4-BE49-F238E27FC236}">
                      <a16:creationId xmlns:a16="http://schemas.microsoft.com/office/drawing/2014/main" id="{AB354A70-DAE4-8696-18D3-1033318A0431}"/>
                    </a:ext>
                  </a:extLst>
                </p:cNvPr>
                <p:cNvPicPr/>
                <p:nvPr/>
              </p:nvPicPr>
              <p:blipFill>
                <a:blip r:embed="rId403"/>
                <a:stretch>
                  <a:fillRect/>
                </a:stretch>
              </p:blipFill>
              <p:spPr>
                <a:xfrm>
                  <a:off x="3229253" y="5885947"/>
                  <a:ext cx="6660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404">
              <p14:nvContentPartPr>
                <p14:cNvPr id="239" name="Ink 238">
                  <a:extLst>
                    <a:ext uri="{FF2B5EF4-FFF2-40B4-BE49-F238E27FC236}">
                      <a16:creationId xmlns:a16="http://schemas.microsoft.com/office/drawing/2014/main" id="{5000A316-54C7-B6ED-A6E6-012B49A6FAD8}"/>
                    </a:ext>
                  </a:extLst>
                </p14:cNvPr>
                <p14:cNvContentPartPr/>
                <p14:nvPr/>
              </p14:nvContentPartPr>
              <p14:xfrm>
                <a:off x="3236093" y="5965867"/>
                <a:ext cx="79200" cy="41400"/>
              </p14:xfrm>
            </p:contentPart>
          </mc:Choice>
          <mc:Fallback>
            <p:pic>
              <p:nvPicPr>
                <p:cNvPr id="239" name="Ink 238">
                  <a:extLst>
                    <a:ext uri="{FF2B5EF4-FFF2-40B4-BE49-F238E27FC236}">
                      <a16:creationId xmlns:a16="http://schemas.microsoft.com/office/drawing/2014/main" id="{5000A316-54C7-B6ED-A6E6-012B49A6FAD8}"/>
                    </a:ext>
                  </a:extLst>
                </p:cNvPr>
                <p:cNvPicPr/>
                <p:nvPr/>
              </p:nvPicPr>
              <p:blipFill>
                <a:blip r:embed="rId405"/>
                <a:stretch>
                  <a:fillRect/>
                </a:stretch>
              </p:blipFill>
              <p:spPr>
                <a:xfrm>
                  <a:off x="3231773" y="5961547"/>
                  <a:ext cx="8784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406">
              <p14:nvContentPartPr>
                <p14:cNvPr id="240" name="Ink 239">
                  <a:extLst>
                    <a:ext uri="{FF2B5EF4-FFF2-40B4-BE49-F238E27FC236}">
                      <a16:creationId xmlns:a16="http://schemas.microsoft.com/office/drawing/2014/main" id="{521F5C0F-D8AD-AE90-F9C0-72B35D1D11BF}"/>
                    </a:ext>
                  </a:extLst>
                </p14:cNvPr>
                <p14:cNvContentPartPr/>
                <p14:nvPr/>
              </p14:nvContentPartPr>
              <p14:xfrm>
                <a:off x="3365693" y="5889187"/>
                <a:ext cx="91440" cy="192240"/>
              </p14:xfrm>
            </p:contentPart>
          </mc:Choice>
          <mc:Fallback>
            <p:pic>
              <p:nvPicPr>
                <p:cNvPr id="240" name="Ink 239">
                  <a:extLst>
                    <a:ext uri="{FF2B5EF4-FFF2-40B4-BE49-F238E27FC236}">
                      <a16:creationId xmlns:a16="http://schemas.microsoft.com/office/drawing/2014/main" id="{521F5C0F-D8AD-AE90-F9C0-72B35D1D11BF}"/>
                    </a:ext>
                  </a:extLst>
                </p:cNvPr>
                <p:cNvPicPr/>
                <p:nvPr/>
              </p:nvPicPr>
              <p:blipFill>
                <a:blip r:embed="rId407"/>
                <a:stretch>
                  <a:fillRect/>
                </a:stretch>
              </p:blipFill>
              <p:spPr>
                <a:xfrm>
                  <a:off x="3361373" y="5884867"/>
                  <a:ext cx="100080" cy="200880"/>
                </a:xfrm>
                <a:prstGeom prst="rect">
                  <a:avLst/>
                </a:prstGeom>
              </p:spPr>
            </p:pic>
          </mc:Fallback>
        </mc:AlternateContent>
        <mc:AlternateContent xmlns:mc="http://schemas.openxmlformats.org/markup-compatibility/2006">
          <mc:Choice xmlns:p14="http://schemas.microsoft.com/office/powerpoint/2010/main" Requires="p14">
            <p:contentPart p14:bwMode="auto" r:id="rId408">
              <p14:nvContentPartPr>
                <p14:cNvPr id="241" name="Ink 240">
                  <a:extLst>
                    <a:ext uri="{FF2B5EF4-FFF2-40B4-BE49-F238E27FC236}">
                      <a16:creationId xmlns:a16="http://schemas.microsoft.com/office/drawing/2014/main" id="{2EC394AC-EA3E-CBDC-846F-29F528B576D2}"/>
                    </a:ext>
                  </a:extLst>
                </p14:cNvPr>
                <p14:cNvContentPartPr/>
                <p14:nvPr/>
              </p14:nvContentPartPr>
              <p14:xfrm>
                <a:off x="3499613" y="5870467"/>
                <a:ext cx="63000" cy="129960"/>
              </p14:xfrm>
            </p:contentPart>
          </mc:Choice>
          <mc:Fallback>
            <p:pic>
              <p:nvPicPr>
                <p:cNvPr id="241" name="Ink 240">
                  <a:extLst>
                    <a:ext uri="{FF2B5EF4-FFF2-40B4-BE49-F238E27FC236}">
                      <a16:creationId xmlns:a16="http://schemas.microsoft.com/office/drawing/2014/main" id="{2EC394AC-EA3E-CBDC-846F-29F528B576D2}"/>
                    </a:ext>
                  </a:extLst>
                </p:cNvPr>
                <p:cNvPicPr/>
                <p:nvPr/>
              </p:nvPicPr>
              <p:blipFill>
                <a:blip r:embed="rId409"/>
                <a:stretch>
                  <a:fillRect/>
                </a:stretch>
              </p:blipFill>
              <p:spPr>
                <a:xfrm>
                  <a:off x="3495293" y="5866147"/>
                  <a:ext cx="71640" cy="138600"/>
                </a:xfrm>
                <a:prstGeom prst="rect">
                  <a:avLst/>
                </a:prstGeom>
              </p:spPr>
            </p:pic>
          </mc:Fallback>
        </mc:AlternateContent>
        <mc:AlternateContent xmlns:mc="http://schemas.openxmlformats.org/markup-compatibility/2006">
          <mc:Choice xmlns:p14="http://schemas.microsoft.com/office/powerpoint/2010/main" Requires="p14">
            <p:contentPart p14:bwMode="auto" r:id="rId410">
              <p14:nvContentPartPr>
                <p14:cNvPr id="242" name="Ink 241">
                  <a:extLst>
                    <a:ext uri="{FF2B5EF4-FFF2-40B4-BE49-F238E27FC236}">
                      <a16:creationId xmlns:a16="http://schemas.microsoft.com/office/drawing/2014/main" id="{5D83FCAC-14E9-E247-E247-1BBB327897AC}"/>
                    </a:ext>
                  </a:extLst>
                </p14:cNvPr>
                <p14:cNvContentPartPr/>
                <p14:nvPr/>
              </p14:nvContentPartPr>
              <p14:xfrm>
                <a:off x="3615893" y="5873707"/>
                <a:ext cx="6480" cy="175680"/>
              </p14:xfrm>
            </p:contentPart>
          </mc:Choice>
          <mc:Fallback>
            <p:pic>
              <p:nvPicPr>
                <p:cNvPr id="242" name="Ink 241">
                  <a:extLst>
                    <a:ext uri="{FF2B5EF4-FFF2-40B4-BE49-F238E27FC236}">
                      <a16:creationId xmlns:a16="http://schemas.microsoft.com/office/drawing/2014/main" id="{5D83FCAC-14E9-E247-E247-1BBB327897AC}"/>
                    </a:ext>
                  </a:extLst>
                </p:cNvPr>
                <p:cNvPicPr/>
                <p:nvPr/>
              </p:nvPicPr>
              <p:blipFill>
                <a:blip r:embed="rId411"/>
                <a:stretch>
                  <a:fillRect/>
                </a:stretch>
              </p:blipFill>
              <p:spPr>
                <a:xfrm>
                  <a:off x="3611573" y="5869387"/>
                  <a:ext cx="15120" cy="184320"/>
                </a:xfrm>
                <a:prstGeom prst="rect">
                  <a:avLst/>
                </a:prstGeom>
              </p:spPr>
            </p:pic>
          </mc:Fallback>
        </mc:AlternateContent>
        <mc:AlternateContent xmlns:mc="http://schemas.openxmlformats.org/markup-compatibility/2006">
          <mc:Choice xmlns:p14="http://schemas.microsoft.com/office/powerpoint/2010/main" Requires="p14">
            <p:contentPart p14:bwMode="auto" r:id="rId412">
              <p14:nvContentPartPr>
                <p14:cNvPr id="243" name="Ink 242">
                  <a:extLst>
                    <a:ext uri="{FF2B5EF4-FFF2-40B4-BE49-F238E27FC236}">
                      <a16:creationId xmlns:a16="http://schemas.microsoft.com/office/drawing/2014/main" id="{9E29DCAE-872E-2058-5F73-02901926B284}"/>
                    </a:ext>
                  </a:extLst>
                </p14:cNvPr>
                <p14:cNvContentPartPr/>
                <p14:nvPr/>
              </p14:nvContentPartPr>
              <p14:xfrm>
                <a:off x="3677813" y="5791987"/>
                <a:ext cx="86040" cy="258120"/>
              </p14:xfrm>
            </p:contentPart>
          </mc:Choice>
          <mc:Fallback>
            <p:pic>
              <p:nvPicPr>
                <p:cNvPr id="243" name="Ink 242">
                  <a:extLst>
                    <a:ext uri="{FF2B5EF4-FFF2-40B4-BE49-F238E27FC236}">
                      <a16:creationId xmlns:a16="http://schemas.microsoft.com/office/drawing/2014/main" id="{9E29DCAE-872E-2058-5F73-02901926B284}"/>
                    </a:ext>
                  </a:extLst>
                </p:cNvPr>
                <p:cNvPicPr/>
                <p:nvPr/>
              </p:nvPicPr>
              <p:blipFill>
                <a:blip r:embed="rId413"/>
                <a:stretch>
                  <a:fillRect/>
                </a:stretch>
              </p:blipFill>
              <p:spPr>
                <a:xfrm>
                  <a:off x="3673493" y="5787667"/>
                  <a:ext cx="94680" cy="266760"/>
                </a:xfrm>
                <a:prstGeom prst="rect">
                  <a:avLst/>
                </a:prstGeom>
              </p:spPr>
            </p:pic>
          </mc:Fallback>
        </mc:AlternateContent>
        <mc:AlternateContent xmlns:mc="http://schemas.openxmlformats.org/markup-compatibility/2006">
          <mc:Choice xmlns:p14="http://schemas.microsoft.com/office/powerpoint/2010/main" Requires="p14">
            <p:contentPart p14:bwMode="auto" r:id="rId414">
              <p14:nvContentPartPr>
                <p14:cNvPr id="244" name="Ink 243">
                  <a:extLst>
                    <a:ext uri="{FF2B5EF4-FFF2-40B4-BE49-F238E27FC236}">
                      <a16:creationId xmlns:a16="http://schemas.microsoft.com/office/drawing/2014/main" id="{ABE18FF1-E1DE-05BD-3750-4BE7878ECCA9}"/>
                    </a:ext>
                  </a:extLst>
                </p14:cNvPr>
                <p14:cNvContentPartPr/>
                <p14:nvPr/>
              </p14:nvContentPartPr>
              <p14:xfrm>
                <a:off x="3822533" y="5790547"/>
                <a:ext cx="54720" cy="210240"/>
              </p14:xfrm>
            </p:contentPart>
          </mc:Choice>
          <mc:Fallback>
            <p:pic>
              <p:nvPicPr>
                <p:cNvPr id="244" name="Ink 243">
                  <a:extLst>
                    <a:ext uri="{FF2B5EF4-FFF2-40B4-BE49-F238E27FC236}">
                      <a16:creationId xmlns:a16="http://schemas.microsoft.com/office/drawing/2014/main" id="{ABE18FF1-E1DE-05BD-3750-4BE7878ECCA9}"/>
                    </a:ext>
                  </a:extLst>
                </p:cNvPr>
                <p:cNvPicPr/>
                <p:nvPr/>
              </p:nvPicPr>
              <p:blipFill>
                <a:blip r:embed="rId415"/>
                <a:stretch>
                  <a:fillRect/>
                </a:stretch>
              </p:blipFill>
              <p:spPr>
                <a:xfrm>
                  <a:off x="3818213" y="5786227"/>
                  <a:ext cx="6336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416">
              <p14:nvContentPartPr>
                <p14:cNvPr id="245" name="Ink 244">
                  <a:extLst>
                    <a:ext uri="{FF2B5EF4-FFF2-40B4-BE49-F238E27FC236}">
                      <a16:creationId xmlns:a16="http://schemas.microsoft.com/office/drawing/2014/main" id="{F622539E-D292-22CD-10F6-B5CD99DDB853}"/>
                    </a:ext>
                  </a:extLst>
                </p14:cNvPr>
                <p14:cNvContentPartPr/>
                <p14:nvPr/>
              </p14:nvContentPartPr>
              <p14:xfrm>
                <a:off x="3814613" y="5851747"/>
                <a:ext cx="141480" cy="174240"/>
              </p14:xfrm>
            </p:contentPart>
          </mc:Choice>
          <mc:Fallback>
            <p:pic>
              <p:nvPicPr>
                <p:cNvPr id="245" name="Ink 244">
                  <a:extLst>
                    <a:ext uri="{FF2B5EF4-FFF2-40B4-BE49-F238E27FC236}">
                      <a16:creationId xmlns:a16="http://schemas.microsoft.com/office/drawing/2014/main" id="{F622539E-D292-22CD-10F6-B5CD99DDB853}"/>
                    </a:ext>
                  </a:extLst>
                </p:cNvPr>
                <p:cNvPicPr/>
                <p:nvPr/>
              </p:nvPicPr>
              <p:blipFill>
                <a:blip r:embed="rId417"/>
                <a:stretch>
                  <a:fillRect/>
                </a:stretch>
              </p:blipFill>
              <p:spPr>
                <a:xfrm>
                  <a:off x="3810293" y="5847427"/>
                  <a:ext cx="1501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418">
              <p14:nvContentPartPr>
                <p14:cNvPr id="246" name="Ink 245">
                  <a:extLst>
                    <a:ext uri="{FF2B5EF4-FFF2-40B4-BE49-F238E27FC236}">
                      <a16:creationId xmlns:a16="http://schemas.microsoft.com/office/drawing/2014/main" id="{606F5F54-C21A-51DE-55D4-4761E5453D9B}"/>
                    </a:ext>
                  </a:extLst>
                </p14:cNvPr>
                <p14:cNvContentPartPr/>
                <p14:nvPr/>
              </p14:nvContentPartPr>
              <p14:xfrm>
                <a:off x="3515813" y="5972707"/>
                <a:ext cx="127800" cy="5400"/>
              </p14:xfrm>
            </p:contentPart>
          </mc:Choice>
          <mc:Fallback>
            <p:pic>
              <p:nvPicPr>
                <p:cNvPr id="246" name="Ink 245">
                  <a:extLst>
                    <a:ext uri="{FF2B5EF4-FFF2-40B4-BE49-F238E27FC236}">
                      <a16:creationId xmlns:a16="http://schemas.microsoft.com/office/drawing/2014/main" id="{606F5F54-C21A-51DE-55D4-4761E5453D9B}"/>
                    </a:ext>
                  </a:extLst>
                </p:cNvPr>
                <p:cNvPicPr/>
                <p:nvPr/>
              </p:nvPicPr>
              <p:blipFill>
                <a:blip r:embed="rId419"/>
                <a:stretch>
                  <a:fillRect/>
                </a:stretch>
              </p:blipFill>
              <p:spPr>
                <a:xfrm>
                  <a:off x="3511493" y="5968387"/>
                  <a:ext cx="13644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420">
              <p14:nvContentPartPr>
                <p14:cNvPr id="247" name="Ink 246">
                  <a:extLst>
                    <a:ext uri="{FF2B5EF4-FFF2-40B4-BE49-F238E27FC236}">
                      <a16:creationId xmlns:a16="http://schemas.microsoft.com/office/drawing/2014/main" id="{F33DA9CF-F9B7-BAD6-78C7-5918B166A39E}"/>
                    </a:ext>
                  </a:extLst>
                </p14:cNvPr>
                <p14:cNvContentPartPr/>
                <p14:nvPr/>
              </p14:nvContentPartPr>
              <p14:xfrm>
                <a:off x="3656933" y="6061267"/>
                <a:ext cx="372600" cy="37800"/>
              </p14:xfrm>
            </p:contentPart>
          </mc:Choice>
          <mc:Fallback>
            <p:pic>
              <p:nvPicPr>
                <p:cNvPr id="247" name="Ink 246">
                  <a:extLst>
                    <a:ext uri="{FF2B5EF4-FFF2-40B4-BE49-F238E27FC236}">
                      <a16:creationId xmlns:a16="http://schemas.microsoft.com/office/drawing/2014/main" id="{F33DA9CF-F9B7-BAD6-78C7-5918B166A39E}"/>
                    </a:ext>
                  </a:extLst>
                </p:cNvPr>
                <p:cNvPicPr/>
                <p:nvPr/>
              </p:nvPicPr>
              <p:blipFill>
                <a:blip r:embed="rId421"/>
                <a:stretch>
                  <a:fillRect/>
                </a:stretch>
              </p:blipFill>
              <p:spPr>
                <a:xfrm>
                  <a:off x="3652613" y="6056947"/>
                  <a:ext cx="381240" cy="46440"/>
                </a:xfrm>
                <a:prstGeom prst="rect">
                  <a:avLst/>
                </a:prstGeom>
              </p:spPr>
            </p:pic>
          </mc:Fallback>
        </mc:AlternateContent>
      </p:grpSp>
      <p:grpSp>
        <p:nvGrpSpPr>
          <p:cNvPr id="252" name="Group 251">
            <a:extLst>
              <a:ext uri="{FF2B5EF4-FFF2-40B4-BE49-F238E27FC236}">
                <a16:creationId xmlns:a16="http://schemas.microsoft.com/office/drawing/2014/main" id="{18023C7B-560B-F380-153F-21954720A9B9}"/>
              </a:ext>
            </a:extLst>
          </p:cNvPr>
          <p:cNvGrpSpPr/>
          <p:nvPr/>
        </p:nvGrpSpPr>
        <p:grpSpPr>
          <a:xfrm>
            <a:off x="3094973" y="6253507"/>
            <a:ext cx="513720" cy="204840"/>
            <a:chOff x="3094973" y="6253507"/>
            <a:chExt cx="513720" cy="204840"/>
          </a:xfrm>
        </p:grpSpPr>
        <mc:AlternateContent xmlns:mc="http://schemas.openxmlformats.org/markup-compatibility/2006">
          <mc:Choice xmlns:p14="http://schemas.microsoft.com/office/powerpoint/2010/main" Requires="p14">
            <p:contentPart p14:bwMode="auto" r:id="rId422">
              <p14:nvContentPartPr>
                <p14:cNvPr id="248" name="Ink 247">
                  <a:extLst>
                    <a:ext uri="{FF2B5EF4-FFF2-40B4-BE49-F238E27FC236}">
                      <a16:creationId xmlns:a16="http://schemas.microsoft.com/office/drawing/2014/main" id="{9A023C2E-B2A9-2678-934E-67DC81037F66}"/>
                    </a:ext>
                  </a:extLst>
                </p14:cNvPr>
                <p14:cNvContentPartPr/>
                <p14:nvPr/>
              </p14:nvContentPartPr>
              <p14:xfrm>
                <a:off x="3094973" y="6277627"/>
                <a:ext cx="158400" cy="144360"/>
              </p14:xfrm>
            </p:contentPart>
          </mc:Choice>
          <mc:Fallback>
            <p:pic>
              <p:nvPicPr>
                <p:cNvPr id="248" name="Ink 247">
                  <a:extLst>
                    <a:ext uri="{FF2B5EF4-FFF2-40B4-BE49-F238E27FC236}">
                      <a16:creationId xmlns:a16="http://schemas.microsoft.com/office/drawing/2014/main" id="{9A023C2E-B2A9-2678-934E-67DC81037F66}"/>
                    </a:ext>
                  </a:extLst>
                </p:cNvPr>
                <p:cNvPicPr/>
                <p:nvPr/>
              </p:nvPicPr>
              <p:blipFill>
                <a:blip r:embed="rId423"/>
                <a:stretch>
                  <a:fillRect/>
                </a:stretch>
              </p:blipFill>
              <p:spPr>
                <a:xfrm>
                  <a:off x="3090653" y="6273307"/>
                  <a:ext cx="167040" cy="153000"/>
                </a:xfrm>
                <a:prstGeom prst="rect">
                  <a:avLst/>
                </a:prstGeom>
              </p:spPr>
            </p:pic>
          </mc:Fallback>
        </mc:AlternateContent>
        <mc:AlternateContent xmlns:mc="http://schemas.openxmlformats.org/markup-compatibility/2006">
          <mc:Choice xmlns:p14="http://schemas.microsoft.com/office/powerpoint/2010/main" Requires="p14">
            <p:contentPart p14:bwMode="auto" r:id="rId424">
              <p14:nvContentPartPr>
                <p14:cNvPr id="249" name="Ink 248">
                  <a:extLst>
                    <a:ext uri="{FF2B5EF4-FFF2-40B4-BE49-F238E27FC236}">
                      <a16:creationId xmlns:a16="http://schemas.microsoft.com/office/drawing/2014/main" id="{EEA4E517-AAF8-0397-800A-FC6B69979030}"/>
                    </a:ext>
                  </a:extLst>
                </p14:cNvPr>
                <p14:cNvContentPartPr/>
                <p14:nvPr/>
              </p14:nvContentPartPr>
              <p14:xfrm>
                <a:off x="3322853" y="6413707"/>
                <a:ext cx="19440" cy="44640"/>
              </p14:xfrm>
            </p:contentPart>
          </mc:Choice>
          <mc:Fallback>
            <p:pic>
              <p:nvPicPr>
                <p:cNvPr id="249" name="Ink 248">
                  <a:extLst>
                    <a:ext uri="{FF2B5EF4-FFF2-40B4-BE49-F238E27FC236}">
                      <a16:creationId xmlns:a16="http://schemas.microsoft.com/office/drawing/2014/main" id="{EEA4E517-AAF8-0397-800A-FC6B69979030}"/>
                    </a:ext>
                  </a:extLst>
                </p:cNvPr>
                <p:cNvPicPr/>
                <p:nvPr/>
              </p:nvPicPr>
              <p:blipFill>
                <a:blip r:embed="rId425"/>
                <a:stretch>
                  <a:fillRect/>
                </a:stretch>
              </p:blipFill>
              <p:spPr>
                <a:xfrm>
                  <a:off x="3318533" y="6409387"/>
                  <a:ext cx="28080" cy="53280"/>
                </a:xfrm>
                <a:prstGeom prst="rect">
                  <a:avLst/>
                </a:prstGeom>
              </p:spPr>
            </p:pic>
          </mc:Fallback>
        </mc:AlternateContent>
        <mc:AlternateContent xmlns:mc="http://schemas.openxmlformats.org/markup-compatibility/2006">
          <mc:Choice xmlns:p14="http://schemas.microsoft.com/office/powerpoint/2010/main" Requires="p14">
            <p:contentPart p14:bwMode="auto" r:id="rId426">
              <p14:nvContentPartPr>
                <p14:cNvPr id="250" name="Ink 249">
                  <a:extLst>
                    <a:ext uri="{FF2B5EF4-FFF2-40B4-BE49-F238E27FC236}">
                      <a16:creationId xmlns:a16="http://schemas.microsoft.com/office/drawing/2014/main" id="{2E900E27-4763-A605-3C48-0CF48FE59ADA}"/>
                    </a:ext>
                  </a:extLst>
                </p14:cNvPr>
                <p14:cNvContentPartPr/>
                <p14:nvPr/>
              </p14:nvContentPartPr>
              <p14:xfrm>
                <a:off x="3382613" y="6253507"/>
                <a:ext cx="79200" cy="180720"/>
              </p14:xfrm>
            </p:contentPart>
          </mc:Choice>
          <mc:Fallback>
            <p:pic>
              <p:nvPicPr>
                <p:cNvPr id="250" name="Ink 249">
                  <a:extLst>
                    <a:ext uri="{FF2B5EF4-FFF2-40B4-BE49-F238E27FC236}">
                      <a16:creationId xmlns:a16="http://schemas.microsoft.com/office/drawing/2014/main" id="{2E900E27-4763-A605-3C48-0CF48FE59ADA}"/>
                    </a:ext>
                  </a:extLst>
                </p:cNvPr>
                <p:cNvPicPr/>
                <p:nvPr/>
              </p:nvPicPr>
              <p:blipFill>
                <a:blip r:embed="rId427"/>
                <a:stretch>
                  <a:fillRect/>
                </a:stretch>
              </p:blipFill>
              <p:spPr>
                <a:xfrm>
                  <a:off x="3378293" y="6249187"/>
                  <a:ext cx="8784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428">
              <p14:nvContentPartPr>
                <p14:cNvPr id="251" name="Ink 250">
                  <a:extLst>
                    <a:ext uri="{FF2B5EF4-FFF2-40B4-BE49-F238E27FC236}">
                      <a16:creationId xmlns:a16="http://schemas.microsoft.com/office/drawing/2014/main" id="{226C6A15-4FA7-90D2-5116-8AB1C0B927E2}"/>
                    </a:ext>
                  </a:extLst>
                </p14:cNvPr>
                <p14:cNvContentPartPr/>
                <p14:nvPr/>
              </p14:nvContentPartPr>
              <p14:xfrm>
                <a:off x="3502133" y="6253507"/>
                <a:ext cx="106560" cy="174960"/>
              </p14:xfrm>
            </p:contentPart>
          </mc:Choice>
          <mc:Fallback>
            <p:pic>
              <p:nvPicPr>
                <p:cNvPr id="251" name="Ink 250">
                  <a:extLst>
                    <a:ext uri="{FF2B5EF4-FFF2-40B4-BE49-F238E27FC236}">
                      <a16:creationId xmlns:a16="http://schemas.microsoft.com/office/drawing/2014/main" id="{226C6A15-4FA7-90D2-5116-8AB1C0B927E2}"/>
                    </a:ext>
                  </a:extLst>
                </p:cNvPr>
                <p:cNvPicPr/>
                <p:nvPr/>
              </p:nvPicPr>
              <p:blipFill>
                <a:blip r:embed="rId429"/>
                <a:stretch>
                  <a:fillRect/>
                </a:stretch>
              </p:blipFill>
              <p:spPr>
                <a:xfrm>
                  <a:off x="3497813" y="6249187"/>
                  <a:ext cx="115200" cy="183600"/>
                </a:xfrm>
                <a:prstGeom prst="rect">
                  <a:avLst/>
                </a:prstGeom>
              </p:spPr>
            </p:pic>
          </mc:Fallback>
        </mc:AlternateContent>
      </p:grpSp>
      <p:grpSp>
        <p:nvGrpSpPr>
          <p:cNvPr id="268" name="Group 267">
            <a:extLst>
              <a:ext uri="{FF2B5EF4-FFF2-40B4-BE49-F238E27FC236}">
                <a16:creationId xmlns:a16="http://schemas.microsoft.com/office/drawing/2014/main" id="{92157BE8-9508-1321-4C22-4138C7685C5B}"/>
              </a:ext>
            </a:extLst>
          </p:cNvPr>
          <p:cNvGrpSpPr/>
          <p:nvPr/>
        </p:nvGrpSpPr>
        <p:grpSpPr>
          <a:xfrm>
            <a:off x="4208093" y="5750587"/>
            <a:ext cx="1308960" cy="735120"/>
            <a:chOff x="4208093" y="5750587"/>
            <a:chExt cx="1308960" cy="735120"/>
          </a:xfrm>
        </p:grpSpPr>
        <mc:AlternateContent xmlns:mc="http://schemas.openxmlformats.org/markup-compatibility/2006">
          <mc:Choice xmlns:p14="http://schemas.microsoft.com/office/powerpoint/2010/main" Requires="p14">
            <p:contentPart p14:bwMode="auto" r:id="rId430">
              <p14:nvContentPartPr>
                <p14:cNvPr id="254" name="Ink 253">
                  <a:extLst>
                    <a:ext uri="{FF2B5EF4-FFF2-40B4-BE49-F238E27FC236}">
                      <a16:creationId xmlns:a16="http://schemas.microsoft.com/office/drawing/2014/main" id="{E9D76273-AE72-F17F-4AB8-2ABA53DB261C}"/>
                    </a:ext>
                  </a:extLst>
                </p14:cNvPr>
                <p14:cNvContentPartPr/>
                <p14:nvPr/>
              </p14:nvContentPartPr>
              <p14:xfrm>
                <a:off x="4208093" y="6105547"/>
                <a:ext cx="122400" cy="6480"/>
              </p14:xfrm>
            </p:contentPart>
          </mc:Choice>
          <mc:Fallback>
            <p:pic>
              <p:nvPicPr>
                <p:cNvPr id="254" name="Ink 253">
                  <a:extLst>
                    <a:ext uri="{FF2B5EF4-FFF2-40B4-BE49-F238E27FC236}">
                      <a16:creationId xmlns:a16="http://schemas.microsoft.com/office/drawing/2014/main" id="{E9D76273-AE72-F17F-4AB8-2ABA53DB261C}"/>
                    </a:ext>
                  </a:extLst>
                </p:cNvPr>
                <p:cNvPicPr/>
                <p:nvPr/>
              </p:nvPicPr>
              <p:blipFill>
                <a:blip r:embed="rId431"/>
                <a:stretch>
                  <a:fillRect/>
                </a:stretch>
              </p:blipFill>
              <p:spPr>
                <a:xfrm>
                  <a:off x="4203773" y="6101227"/>
                  <a:ext cx="131040" cy="15120"/>
                </a:xfrm>
                <a:prstGeom prst="rect">
                  <a:avLst/>
                </a:prstGeom>
              </p:spPr>
            </p:pic>
          </mc:Fallback>
        </mc:AlternateContent>
        <mc:AlternateContent xmlns:mc="http://schemas.openxmlformats.org/markup-compatibility/2006">
          <mc:Choice xmlns:p14="http://schemas.microsoft.com/office/powerpoint/2010/main" Requires="p14">
            <p:contentPart p14:bwMode="auto" r:id="rId432">
              <p14:nvContentPartPr>
                <p14:cNvPr id="255" name="Ink 254">
                  <a:extLst>
                    <a:ext uri="{FF2B5EF4-FFF2-40B4-BE49-F238E27FC236}">
                      <a16:creationId xmlns:a16="http://schemas.microsoft.com/office/drawing/2014/main" id="{7A57660B-E795-4964-C48E-48A345D2C6C6}"/>
                    </a:ext>
                  </a:extLst>
                </p14:cNvPr>
                <p14:cNvContentPartPr/>
                <p14:nvPr/>
              </p14:nvContentPartPr>
              <p14:xfrm>
                <a:off x="4438493" y="5828347"/>
                <a:ext cx="202320" cy="209880"/>
              </p14:xfrm>
            </p:contentPart>
          </mc:Choice>
          <mc:Fallback>
            <p:pic>
              <p:nvPicPr>
                <p:cNvPr id="255" name="Ink 254">
                  <a:extLst>
                    <a:ext uri="{FF2B5EF4-FFF2-40B4-BE49-F238E27FC236}">
                      <a16:creationId xmlns:a16="http://schemas.microsoft.com/office/drawing/2014/main" id="{7A57660B-E795-4964-C48E-48A345D2C6C6}"/>
                    </a:ext>
                  </a:extLst>
                </p:cNvPr>
                <p:cNvPicPr/>
                <p:nvPr/>
              </p:nvPicPr>
              <p:blipFill>
                <a:blip r:embed="rId433"/>
                <a:stretch>
                  <a:fillRect/>
                </a:stretch>
              </p:blipFill>
              <p:spPr>
                <a:xfrm>
                  <a:off x="4434173" y="5824027"/>
                  <a:ext cx="21096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434">
              <p14:nvContentPartPr>
                <p14:cNvPr id="256" name="Ink 255">
                  <a:extLst>
                    <a:ext uri="{FF2B5EF4-FFF2-40B4-BE49-F238E27FC236}">
                      <a16:creationId xmlns:a16="http://schemas.microsoft.com/office/drawing/2014/main" id="{D3F649AD-CE0E-0DCC-9832-CF99F19269DF}"/>
                    </a:ext>
                  </a:extLst>
                </p14:cNvPr>
                <p14:cNvContentPartPr/>
                <p14:nvPr/>
              </p14:nvContentPartPr>
              <p14:xfrm>
                <a:off x="4680773" y="6027067"/>
                <a:ext cx="16560" cy="63360"/>
              </p14:xfrm>
            </p:contentPart>
          </mc:Choice>
          <mc:Fallback>
            <p:pic>
              <p:nvPicPr>
                <p:cNvPr id="256" name="Ink 255">
                  <a:extLst>
                    <a:ext uri="{FF2B5EF4-FFF2-40B4-BE49-F238E27FC236}">
                      <a16:creationId xmlns:a16="http://schemas.microsoft.com/office/drawing/2014/main" id="{D3F649AD-CE0E-0DCC-9832-CF99F19269DF}"/>
                    </a:ext>
                  </a:extLst>
                </p:cNvPr>
                <p:cNvPicPr/>
                <p:nvPr/>
              </p:nvPicPr>
              <p:blipFill>
                <a:blip r:embed="rId435"/>
                <a:stretch>
                  <a:fillRect/>
                </a:stretch>
              </p:blipFill>
              <p:spPr>
                <a:xfrm>
                  <a:off x="4676453" y="6022747"/>
                  <a:ext cx="25200" cy="72000"/>
                </a:xfrm>
                <a:prstGeom prst="rect">
                  <a:avLst/>
                </a:prstGeom>
              </p:spPr>
            </p:pic>
          </mc:Fallback>
        </mc:AlternateContent>
        <mc:AlternateContent xmlns:mc="http://schemas.openxmlformats.org/markup-compatibility/2006">
          <mc:Choice xmlns:p14="http://schemas.microsoft.com/office/powerpoint/2010/main" Requires="p14">
            <p:contentPart p14:bwMode="auto" r:id="rId436">
              <p14:nvContentPartPr>
                <p14:cNvPr id="257" name="Ink 256">
                  <a:extLst>
                    <a:ext uri="{FF2B5EF4-FFF2-40B4-BE49-F238E27FC236}">
                      <a16:creationId xmlns:a16="http://schemas.microsoft.com/office/drawing/2014/main" id="{AA435081-53D0-190F-021D-D556475FB6F0}"/>
                    </a:ext>
                  </a:extLst>
                </p14:cNvPr>
                <p14:cNvContentPartPr/>
                <p14:nvPr/>
              </p14:nvContentPartPr>
              <p14:xfrm>
                <a:off x="4715693" y="5833027"/>
                <a:ext cx="114480" cy="249480"/>
              </p14:xfrm>
            </p:contentPart>
          </mc:Choice>
          <mc:Fallback>
            <p:pic>
              <p:nvPicPr>
                <p:cNvPr id="257" name="Ink 256">
                  <a:extLst>
                    <a:ext uri="{FF2B5EF4-FFF2-40B4-BE49-F238E27FC236}">
                      <a16:creationId xmlns:a16="http://schemas.microsoft.com/office/drawing/2014/main" id="{AA435081-53D0-190F-021D-D556475FB6F0}"/>
                    </a:ext>
                  </a:extLst>
                </p:cNvPr>
                <p:cNvPicPr/>
                <p:nvPr/>
              </p:nvPicPr>
              <p:blipFill>
                <a:blip r:embed="rId437"/>
                <a:stretch>
                  <a:fillRect/>
                </a:stretch>
              </p:blipFill>
              <p:spPr>
                <a:xfrm>
                  <a:off x="4711373" y="5828707"/>
                  <a:ext cx="123120" cy="258120"/>
                </a:xfrm>
                <a:prstGeom prst="rect">
                  <a:avLst/>
                </a:prstGeom>
              </p:spPr>
            </p:pic>
          </mc:Fallback>
        </mc:AlternateContent>
        <mc:AlternateContent xmlns:mc="http://schemas.openxmlformats.org/markup-compatibility/2006">
          <mc:Choice xmlns:p14="http://schemas.microsoft.com/office/powerpoint/2010/main" Requires="p14">
            <p:contentPart p14:bwMode="auto" r:id="rId438">
              <p14:nvContentPartPr>
                <p14:cNvPr id="258" name="Ink 257">
                  <a:extLst>
                    <a:ext uri="{FF2B5EF4-FFF2-40B4-BE49-F238E27FC236}">
                      <a16:creationId xmlns:a16="http://schemas.microsoft.com/office/drawing/2014/main" id="{70034673-0039-3D2B-1C66-3A36C619D993}"/>
                    </a:ext>
                  </a:extLst>
                </p14:cNvPr>
                <p14:cNvContentPartPr/>
                <p14:nvPr/>
              </p14:nvContentPartPr>
              <p14:xfrm>
                <a:off x="4878413" y="5821147"/>
                <a:ext cx="144720" cy="296640"/>
              </p14:xfrm>
            </p:contentPart>
          </mc:Choice>
          <mc:Fallback>
            <p:pic>
              <p:nvPicPr>
                <p:cNvPr id="258" name="Ink 257">
                  <a:extLst>
                    <a:ext uri="{FF2B5EF4-FFF2-40B4-BE49-F238E27FC236}">
                      <a16:creationId xmlns:a16="http://schemas.microsoft.com/office/drawing/2014/main" id="{70034673-0039-3D2B-1C66-3A36C619D993}"/>
                    </a:ext>
                  </a:extLst>
                </p:cNvPr>
                <p:cNvPicPr/>
                <p:nvPr/>
              </p:nvPicPr>
              <p:blipFill>
                <a:blip r:embed="rId439"/>
                <a:stretch>
                  <a:fillRect/>
                </a:stretch>
              </p:blipFill>
              <p:spPr>
                <a:xfrm>
                  <a:off x="4874093" y="5816827"/>
                  <a:ext cx="153360" cy="305280"/>
                </a:xfrm>
                <a:prstGeom prst="rect">
                  <a:avLst/>
                </a:prstGeom>
              </p:spPr>
            </p:pic>
          </mc:Fallback>
        </mc:AlternateContent>
        <mc:AlternateContent xmlns:mc="http://schemas.openxmlformats.org/markup-compatibility/2006">
          <mc:Choice xmlns:p14="http://schemas.microsoft.com/office/powerpoint/2010/main" Requires="p14">
            <p:contentPart p14:bwMode="auto" r:id="rId440">
              <p14:nvContentPartPr>
                <p14:cNvPr id="259" name="Ink 258">
                  <a:extLst>
                    <a:ext uri="{FF2B5EF4-FFF2-40B4-BE49-F238E27FC236}">
                      <a16:creationId xmlns:a16="http://schemas.microsoft.com/office/drawing/2014/main" id="{D59DFF5F-B706-12C0-1177-9AC1D2CBB697}"/>
                    </a:ext>
                  </a:extLst>
                </p14:cNvPr>
                <p14:cNvContentPartPr/>
                <p14:nvPr/>
              </p14:nvContentPartPr>
              <p14:xfrm>
                <a:off x="5128253" y="5780107"/>
                <a:ext cx="74520" cy="240120"/>
              </p14:xfrm>
            </p:contentPart>
          </mc:Choice>
          <mc:Fallback>
            <p:pic>
              <p:nvPicPr>
                <p:cNvPr id="259" name="Ink 258">
                  <a:extLst>
                    <a:ext uri="{FF2B5EF4-FFF2-40B4-BE49-F238E27FC236}">
                      <a16:creationId xmlns:a16="http://schemas.microsoft.com/office/drawing/2014/main" id="{D59DFF5F-B706-12C0-1177-9AC1D2CBB697}"/>
                    </a:ext>
                  </a:extLst>
                </p:cNvPr>
                <p:cNvPicPr/>
                <p:nvPr/>
              </p:nvPicPr>
              <p:blipFill>
                <a:blip r:embed="rId441"/>
                <a:stretch>
                  <a:fillRect/>
                </a:stretch>
              </p:blipFill>
              <p:spPr>
                <a:xfrm>
                  <a:off x="5123933" y="5775787"/>
                  <a:ext cx="83160" cy="248760"/>
                </a:xfrm>
                <a:prstGeom prst="rect">
                  <a:avLst/>
                </a:prstGeom>
              </p:spPr>
            </p:pic>
          </mc:Fallback>
        </mc:AlternateContent>
        <mc:AlternateContent xmlns:mc="http://schemas.openxmlformats.org/markup-compatibility/2006">
          <mc:Choice xmlns:p14="http://schemas.microsoft.com/office/powerpoint/2010/main" Requires="p14">
            <p:contentPart p14:bwMode="auto" r:id="rId442">
              <p14:nvContentPartPr>
                <p14:cNvPr id="260" name="Ink 259">
                  <a:extLst>
                    <a:ext uri="{FF2B5EF4-FFF2-40B4-BE49-F238E27FC236}">
                      <a16:creationId xmlns:a16="http://schemas.microsoft.com/office/drawing/2014/main" id="{888A5AE0-E89D-F2A1-53D7-2CAD33D71257}"/>
                    </a:ext>
                  </a:extLst>
                </p14:cNvPr>
                <p14:cNvContentPartPr/>
                <p14:nvPr/>
              </p14:nvContentPartPr>
              <p14:xfrm>
                <a:off x="5264333" y="5750587"/>
                <a:ext cx="98280" cy="276840"/>
              </p14:xfrm>
            </p:contentPart>
          </mc:Choice>
          <mc:Fallback>
            <p:pic>
              <p:nvPicPr>
                <p:cNvPr id="260" name="Ink 259">
                  <a:extLst>
                    <a:ext uri="{FF2B5EF4-FFF2-40B4-BE49-F238E27FC236}">
                      <a16:creationId xmlns:a16="http://schemas.microsoft.com/office/drawing/2014/main" id="{888A5AE0-E89D-F2A1-53D7-2CAD33D71257}"/>
                    </a:ext>
                  </a:extLst>
                </p:cNvPr>
                <p:cNvPicPr/>
                <p:nvPr/>
              </p:nvPicPr>
              <p:blipFill>
                <a:blip r:embed="rId443"/>
                <a:stretch>
                  <a:fillRect/>
                </a:stretch>
              </p:blipFill>
              <p:spPr>
                <a:xfrm>
                  <a:off x="5260013" y="5746267"/>
                  <a:ext cx="106920" cy="285480"/>
                </a:xfrm>
                <a:prstGeom prst="rect">
                  <a:avLst/>
                </a:prstGeom>
              </p:spPr>
            </p:pic>
          </mc:Fallback>
        </mc:AlternateContent>
        <mc:AlternateContent xmlns:mc="http://schemas.openxmlformats.org/markup-compatibility/2006">
          <mc:Choice xmlns:p14="http://schemas.microsoft.com/office/powerpoint/2010/main" Requires="p14">
            <p:contentPart p14:bwMode="auto" r:id="rId444">
              <p14:nvContentPartPr>
                <p14:cNvPr id="261" name="Ink 260">
                  <a:extLst>
                    <a:ext uri="{FF2B5EF4-FFF2-40B4-BE49-F238E27FC236}">
                      <a16:creationId xmlns:a16="http://schemas.microsoft.com/office/drawing/2014/main" id="{991B40BF-C651-8FD9-564C-5C4A96287DDC}"/>
                    </a:ext>
                  </a:extLst>
                </p14:cNvPr>
                <p14:cNvContentPartPr/>
                <p14:nvPr/>
              </p14:nvContentPartPr>
              <p14:xfrm>
                <a:off x="5242733" y="5992867"/>
                <a:ext cx="182160" cy="26280"/>
              </p14:xfrm>
            </p:contentPart>
          </mc:Choice>
          <mc:Fallback>
            <p:pic>
              <p:nvPicPr>
                <p:cNvPr id="261" name="Ink 260">
                  <a:extLst>
                    <a:ext uri="{FF2B5EF4-FFF2-40B4-BE49-F238E27FC236}">
                      <a16:creationId xmlns:a16="http://schemas.microsoft.com/office/drawing/2014/main" id="{991B40BF-C651-8FD9-564C-5C4A96287DDC}"/>
                    </a:ext>
                  </a:extLst>
                </p:cNvPr>
                <p:cNvPicPr/>
                <p:nvPr/>
              </p:nvPicPr>
              <p:blipFill>
                <a:blip r:embed="rId445"/>
                <a:stretch>
                  <a:fillRect/>
                </a:stretch>
              </p:blipFill>
              <p:spPr>
                <a:xfrm>
                  <a:off x="5238413" y="5988547"/>
                  <a:ext cx="190800"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446">
              <p14:nvContentPartPr>
                <p14:cNvPr id="262" name="Ink 261">
                  <a:extLst>
                    <a:ext uri="{FF2B5EF4-FFF2-40B4-BE49-F238E27FC236}">
                      <a16:creationId xmlns:a16="http://schemas.microsoft.com/office/drawing/2014/main" id="{3CC11454-5743-54AB-A030-E3D7BCCCDB0D}"/>
                    </a:ext>
                  </a:extLst>
                </p14:cNvPr>
                <p14:cNvContentPartPr/>
                <p14:nvPr/>
              </p14:nvContentPartPr>
              <p14:xfrm>
                <a:off x="4468733" y="6114187"/>
                <a:ext cx="1048320" cy="57960"/>
              </p14:xfrm>
            </p:contentPart>
          </mc:Choice>
          <mc:Fallback>
            <p:pic>
              <p:nvPicPr>
                <p:cNvPr id="262" name="Ink 261">
                  <a:extLst>
                    <a:ext uri="{FF2B5EF4-FFF2-40B4-BE49-F238E27FC236}">
                      <a16:creationId xmlns:a16="http://schemas.microsoft.com/office/drawing/2014/main" id="{3CC11454-5743-54AB-A030-E3D7BCCCDB0D}"/>
                    </a:ext>
                  </a:extLst>
                </p:cNvPr>
                <p:cNvPicPr/>
                <p:nvPr/>
              </p:nvPicPr>
              <p:blipFill>
                <a:blip r:embed="rId447"/>
                <a:stretch>
                  <a:fillRect/>
                </a:stretch>
              </p:blipFill>
              <p:spPr>
                <a:xfrm>
                  <a:off x="4464413" y="6109867"/>
                  <a:ext cx="1056960" cy="66600"/>
                </a:xfrm>
                <a:prstGeom prst="rect">
                  <a:avLst/>
                </a:prstGeom>
              </p:spPr>
            </p:pic>
          </mc:Fallback>
        </mc:AlternateContent>
        <mc:AlternateContent xmlns:mc="http://schemas.openxmlformats.org/markup-compatibility/2006">
          <mc:Choice xmlns:p14="http://schemas.microsoft.com/office/powerpoint/2010/main" Requires="p14">
            <p:contentPart p14:bwMode="auto" r:id="rId448">
              <p14:nvContentPartPr>
                <p14:cNvPr id="263" name="Ink 262">
                  <a:extLst>
                    <a:ext uri="{FF2B5EF4-FFF2-40B4-BE49-F238E27FC236}">
                      <a16:creationId xmlns:a16="http://schemas.microsoft.com/office/drawing/2014/main" id="{F66303BC-9C43-9BAA-A395-7A3F10DFDB60}"/>
                    </a:ext>
                  </a:extLst>
                </p14:cNvPr>
                <p14:cNvContentPartPr/>
                <p14:nvPr/>
              </p14:nvContentPartPr>
              <p14:xfrm>
                <a:off x="4680413" y="6249547"/>
                <a:ext cx="155160" cy="191520"/>
              </p14:xfrm>
            </p:contentPart>
          </mc:Choice>
          <mc:Fallback>
            <p:pic>
              <p:nvPicPr>
                <p:cNvPr id="263" name="Ink 262">
                  <a:extLst>
                    <a:ext uri="{FF2B5EF4-FFF2-40B4-BE49-F238E27FC236}">
                      <a16:creationId xmlns:a16="http://schemas.microsoft.com/office/drawing/2014/main" id="{F66303BC-9C43-9BAA-A395-7A3F10DFDB60}"/>
                    </a:ext>
                  </a:extLst>
                </p:cNvPr>
                <p:cNvPicPr/>
                <p:nvPr/>
              </p:nvPicPr>
              <p:blipFill>
                <a:blip r:embed="rId449"/>
                <a:stretch>
                  <a:fillRect/>
                </a:stretch>
              </p:blipFill>
              <p:spPr>
                <a:xfrm>
                  <a:off x="4676093" y="6245227"/>
                  <a:ext cx="163800" cy="200160"/>
                </a:xfrm>
                <a:prstGeom prst="rect">
                  <a:avLst/>
                </a:prstGeom>
              </p:spPr>
            </p:pic>
          </mc:Fallback>
        </mc:AlternateContent>
        <mc:AlternateContent xmlns:mc="http://schemas.openxmlformats.org/markup-compatibility/2006">
          <mc:Choice xmlns:p14="http://schemas.microsoft.com/office/powerpoint/2010/main" Requires="p14">
            <p:contentPart p14:bwMode="auto" r:id="rId450">
              <p14:nvContentPartPr>
                <p14:cNvPr id="264" name="Ink 263">
                  <a:extLst>
                    <a:ext uri="{FF2B5EF4-FFF2-40B4-BE49-F238E27FC236}">
                      <a16:creationId xmlns:a16="http://schemas.microsoft.com/office/drawing/2014/main" id="{71473AC9-B75E-0C1A-DC99-B8673A6DDD8A}"/>
                    </a:ext>
                  </a:extLst>
                </p14:cNvPr>
                <p14:cNvContentPartPr/>
                <p14:nvPr/>
              </p14:nvContentPartPr>
              <p14:xfrm>
                <a:off x="4889573" y="6394987"/>
                <a:ext cx="30240" cy="90720"/>
              </p14:xfrm>
            </p:contentPart>
          </mc:Choice>
          <mc:Fallback>
            <p:pic>
              <p:nvPicPr>
                <p:cNvPr id="264" name="Ink 263">
                  <a:extLst>
                    <a:ext uri="{FF2B5EF4-FFF2-40B4-BE49-F238E27FC236}">
                      <a16:creationId xmlns:a16="http://schemas.microsoft.com/office/drawing/2014/main" id="{71473AC9-B75E-0C1A-DC99-B8673A6DDD8A}"/>
                    </a:ext>
                  </a:extLst>
                </p:cNvPr>
                <p:cNvPicPr/>
                <p:nvPr/>
              </p:nvPicPr>
              <p:blipFill>
                <a:blip r:embed="rId451"/>
                <a:stretch>
                  <a:fillRect/>
                </a:stretch>
              </p:blipFill>
              <p:spPr>
                <a:xfrm>
                  <a:off x="4885253" y="6390667"/>
                  <a:ext cx="38880" cy="99360"/>
                </a:xfrm>
                <a:prstGeom prst="rect">
                  <a:avLst/>
                </a:prstGeom>
              </p:spPr>
            </p:pic>
          </mc:Fallback>
        </mc:AlternateContent>
        <mc:AlternateContent xmlns:mc="http://schemas.openxmlformats.org/markup-compatibility/2006">
          <mc:Choice xmlns:p14="http://schemas.microsoft.com/office/powerpoint/2010/main" Requires="p14">
            <p:contentPart p14:bwMode="auto" r:id="rId452">
              <p14:nvContentPartPr>
                <p14:cNvPr id="265" name="Ink 264">
                  <a:extLst>
                    <a:ext uri="{FF2B5EF4-FFF2-40B4-BE49-F238E27FC236}">
                      <a16:creationId xmlns:a16="http://schemas.microsoft.com/office/drawing/2014/main" id="{10E51106-DAD2-D0B2-FF5F-B139F8E045EC}"/>
                    </a:ext>
                  </a:extLst>
                </p14:cNvPr>
                <p14:cNvContentPartPr/>
                <p14:nvPr/>
              </p14:nvContentPartPr>
              <p14:xfrm>
                <a:off x="4978853" y="6262147"/>
                <a:ext cx="101160" cy="143640"/>
              </p14:xfrm>
            </p:contentPart>
          </mc:Choice>
          <mc:Fallback>
            <p:pic>
              <p:nvPicPr>
                <p:cNvPr id="265" name="Ink 264">
                  <a:extLst>
                    <a:ext uri="{FF2B5EF4-FFF2-40B4-BE49-F238E27FC236}">
                      <a16:creationId xmlns:a16="http://schemas.microsoft.com/office/drawing/2014/main" id="{10E51106-DAD2-D0B2-FF5F-B139F8E045EC}"/>
                    </a:ext>
                  </a:extLst>
                </p:cNvPr>
                <p:cNvPicPr/>
                <p:nvPr/>
              </p:nvPicPr>
              <p:blipFill>
                <a:blip r:embed="rId453"/>
                <a:stretch>
                  <a:fillRect/>
                </a:stretch>
              </p:blipFill>
              <p:spPr>
                <a:xfrm>
                  <a:off x="4974533" y="6257827"/>
                  <a:ext cx="10980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454">
              <p14:nvContentPartPr>
                <p14:cNvPr id="266" name="Ink 265">
                  <a:extLst>
                    <a:ext uri="{FF2B5EF4-FFF2-40B4-BE49-F238E27FC236}">
                      <a16:creationId xmlns:a16="http://schemas.microsoft.com/office/drawing/2014/main" id="{4DED01BD-9C5C-EED4-B1CC-0BF382682B5E}"/>
                    </a:ext>
                  </a:extLst>
                </p14:cNvPr>
                <p14:cNvContentPartPr/>
                <p14:nvPr/>
              </p14:nvContentPartPr>
              <p14:xfrm>
                <a:off x="5114933" y="6228307"/>
                <a:ext cx="156240" cy="195840"/>
              </p14:xfrm>
            </p:contentPart>
          </mc:Choice>
          <mc:Fallback>
            <p:pic>
              <p:nvPicPr>
                <p:cNvPr id="266" name="Ink 265">
                  <a:extLst>
                    <a:ext uri="{FF2B5EF4-FFF2-40B4-BE49-F238E27FC236}">
                      <a16:creationId xmlns:a16="http://schemas.microsoft.com/office/drawing/2014/main" id="{4DED01BD-9C5C-EED4-B1CC-0BF382682B5E}"/>
                    </a:ext>
                  </a:extLst>
                </p:cNvPr>
                <p:cNvPicPr/>
                <p:nvPr/>
              </p:nvPicPr>
              <p:blipFill>
                <a:blip r:embed="rId455"/>
                <a:stretch>
                  <a:fillRect/>
                </a:stretch>
              </p:blipFill>
              <p:spPr>
                <a:xfrm>
                  <a:off x="5110613" y="6223987"/>
                  <a:ext cx="16488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456">
              <p14:nvContentPartPr>
                <p14:cNvPr id="267" name="Ink 266">
                  <a:extLst>
                    <a:ext uri="{FF2B5EF4-FFF2-40B4-BE49-F238E27FC236}">
                      <a16:creationId xmlns:a16="http://schemas.microsoft.com/office/drawing/2014/main" id="{46F0A1A8-4188-6AFC-3109-E9AC4ACBAF00}"/>
                    </a:ext>
                  </a:extLst>
                </p14:cNvPr>
                <p14:cNvContentPartPr/>
                <p14:nvPr/>
              </p14:nvContentPartPr>
              <p14:xfrm>
                <a:off x="5402933" y="6371227"/>
                <a:ext cx="360" cy="360"/>
              </p14:xfrm>
            </p:contentPart>
          </mc:Choice>
          <mc:Fallback>
            <p:pic>
              <p:nvPicPr>
                <p:cNvPr id="267" name="Ink 266">
                  <a:extLst>
                    <a:ext uri="{FF2B5EF4-FFF2-40B4-BE49-F238E27FC236}">
                      <a16:creationId xmlns:a16="http://schemas.microsoft.com/office/drawing/2014/main" id="{46F0A1A8-4188-6AFC-3109-E9AC4ACBAF00}"/>
                    </a:ext>
                  </a:extLst>
                </p:cNvPr>
                <p:cNvPicPr/>
                <p:nvPr/>
              </p:nvPicPr>
              <p:blipFill>
                <a:blip r:embed="rId3"/>
                <a:stretch>
                  <a:fillRect/>
                </a:stretch>
              </p:blipFill>
              <p:spPr>
                <a:xfrm>
                  <a:off x="5398613" y="6366907"/>
                  <a:ext cx="9000" cy="9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57">
            <p14:nvContentPartPr>
              <p14:cNvPr id="302" name="Ink 301">
                <a:extLst>
                  <a:ext uri="{FF2B5EF4-FFF2-40B4-BE49-F238E27FC236}">
                    <a16:creationId xmlns:a16="http://schemas.microsoft.com/office/drawing/2014/main" id="{D85E719B-91E9-934B-988E-7DE4C6172459}"/>
                  </a:ext>
                </a:extLst>
              </p14:cNvPr>
              <p14:cNvContentPartPr/>
              <p14:nvPr/>
            </p14:nvContentPartPr>
            <p14:xfrm>
              <a:off x="6116813" y="5715307"/>
              <a:ext cx="2868480" cy="596520"/>
            </p14:xfrm>
          </p:contentPart>
        </mc:Choice>
        <mc:Fallback>
          <p:pic>
            <p:nvPicPr>
              <p:cNvPr id="302" name="Ink 301">
                <a:extLst>
                  <a:ext uri="{FF2B5EF4-FFF2-40B4-BE49-F238E27FC236}">
                    <a16:creationId xmlns:a16="http://schemas.microsoft.com/office/drawing/2014/main" id="{D85E719B-91E9-934B-988E-7DE4C6172459}"/>
                  </a:ext>
                </a:extLst>
              </p:cNvPr>
              <p:cNvPicPr/>
              <p:nvPr/>
            </p:nvPicPr>
            <p:blipFill>
              <a:blip r:embed="rId458"/>
              <a:stretch>
                <a:fillRect/>
              </a:stretch>
            </p:blipFill>
            <p:spPr>
              <a:xfrm>
                <a:off x="6112493" y="5710987"/>
                <a:ext cx="2877120" cy="605160"/>
              </a:xfrm>
              <a:prstGeom prst="rect">
                <a:avLst/>
              </a:prstGeom>
            </p:spPr>
          </p:pic>
        </mc:Fallback>
      </mc:AlternateContent>
      <p:grpSp>
        <p:nvGrpSpPr>
          <p:cNvPr id="305" name="Group 304">
            <a:extLst>
              <a:ext uri="{FF2B5EF4-FFF2-40B4-BE49-F238E27FC236}">
                <a16:creationId xmlns:a16="http://schemas.microsoft.com/office/drawing/2014/main" id="{EE485ECC-923C-2DCA-6709-6DDB351F1E37}"/>
              </a:ext>
            </a:extLst>
          </p:cNvPr>
          <p:cNvGrpSpPr/>
          <p:nvPr/>
        </p:nvGrpSpPr>
        <p:grpSpPr>
          <a:xfrm>
            <a:off x="5772293" y="5632147"/>
            <a:ext cx="3292560" cy="692640"/>
            <a:chOff x="5772293" y="5632147"/>
            <a:chExt cx="3292560" cy="692640"/>
          </a:xfrm>
        </p:grpSpPr>
        <mc:AlternateContent xmlns:mc="http://schemas.openxmlformats.org/markup-compatibility/2006">
          <mc:Choice xmlns:p14="http://schemas.microsoft.com/office/powerpoint/2010/main" Requires="p14">
            <p:contentPart p14:bwMode="auto" r:id="rId459">
              <p14:nvContentPartPr>
                <p14:cNvPr id="269" name="Ink 268">
                  <a:extLst>
                    <a:ext uri="{FF2B5EF4-FFF2-40B4-BE49-F238E27FC236}">
                      <a16:creationId xmlns:a16="http://schemas.microsoft.com/office/drawing/2014/main" id="{954C291C-668B-F088-252D-CA56BF579BAA}"/>
                    </a:ext>
                  </a:extLst>
                </p14:cNvPr>
                <p14:cNvContentPartPr/>
                <p14:nvPr/>
              </p14:nvContentPartPr>
              <p14:xfrm>
                <a:off x="5772293" y="5987827"/>
                <a:ext cx="296640" cy="167400"/>
              </p14:xfrm>
            </p:contentPart>
          </mc:Choice>
          <mc:Fallback>
            <p:pic>
              <p:nvPicPr>
                <p:cNvPr id="269" name="Ink 268">
                  <a:extLst>
                    <a:ext uri="{FF2B5EF4-FFF2-40B4-BE49-F238E27FC236}">
                      <a16:creationId xmlns:a16="http://schemas.microsoft.com/office/drawing/2014/main" id="{954C291C-668B-F088-252D-CA56BF579BAA}"/>
                    </a:ext>
                  </a:extLst>
                </p:cNvPr>
                <p:cNvPicPr/>
                <p:nvPr/>
              </p:nvPicPr>
              <p:blipFill>
                <a:blip r:embed="rId460"/>
                <a:stretch>
                  <a:fillRect/>
                </a:stretch>
              </p:blipFill>
              <p:spPr>
                <a:xfrm>
                  <a:off x="5767973" y="5983507"/>
                  <a:ext cx="30528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461">
              <p14:nvContentPartPr>
                <p14:cNvPr id="270" name="Ink 269">
                  <a:extLst>
                    <a:ext uri="{FF2B5EF4-FFF2-40B4-BE49-F238E27FC236}">
                      <a16:creationId xmlns:a16="http://schemas.microsoft.com/office/drawing/2014/main" id="{FD7CD66C-B6ED-0904-2D2F-CDA1070FAF84}"/>
                    </a:ext>
                  </a:extLst>
                </p14:cNvPr>
                <p14:cNvContentPartPr/>
                <p14:nvPr/>
              </p14:nvContentPartPr>
              <p14:xfrm>
                <a:off x="6260813" y="5928427"/>
                <a:ext cx="92520" cy="234000"/>
              </p14:xfrm>
            </p:contentPart>
          </mc:Choice>
          <mc:Fallback>
            <p:pic>
              <p:nvPicPr>
                <p:cNvPr id="270" name="Ink 269">
                  <a:extLst>
                    <a:ext uri="{FF2B5EF4-FFF2-40B4-BE49-F238E27FC236}">
                      <a16:creationId xmlns:a16="http://schemas.microsoft.com/office/drawing/2014/main" id="{FD7CD66C-B6ED-0904-2D2F-CDA1070FAF84}"/>
                    </a:ext>
                  </a:extLst>
                </p:cNvPr>
                <p:cNvPicPr/>
                <p:nvPr/>
              </p:nvPicPr>
              <p:blipFill>
                <a:blip r:embed="rId462"/>
                <a:stretch>
                  <a:fillRect/>
                </a:stretch>
              </p:blipFill>
              <p:spPr>
                <a:xfrm>
                  <a:off x="6256493" y="5924107"/>
                  <a:ext cx="10116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463">
              <p14:nvContentPartPr>
                <p14:cNvPr id="271" name="Ink 270">
                  <a:extLst>
                    <a:ext uri="{FF2B5EF4-FFF2-40B4-BE49-F238E27FC236}">
                      <a16:creationId xmlns:a16="http://schemas.microsoft.com/office/drawing/2014/main" id="{05C25BFF-676E-D878-1DA8-22F276A8500D}"/>
                    </a:ext>
                  </a:extLst>
                </p14:cNvPr>
                <p14:cNvContentPartPr/>
                <p14:nvPr/>
              </p14:nvContentPartPr>
              <p14:xfrm>
                <a:off x="6233813" y="5987827"/>
                <a:ext cx="127800" cy="148680"/>
              </p14:xfrm>
            </p:contentPart>
          </mc:Choice>
          <mc:Fallback>
            <p:pic>
              <p:nvPicPr>
                <p:cNvPr id="271" name="Ink 270">
                  <a:extLst>
                    <a:ext uri="{FF2B5EF4-FFF2-40B4-BE49-F238E27FC236}">
                      <a16:creationId xmlns:a16="http://schemas.microsoft.com/office/drawing/2014/main" id="{05C25BFF-676E-D878-1DA8-22F276A8500D}"/>
                    </a:ext>
                  </a:extLst>
                </p:cNvPr>
                <p:cNvPicPr/>
                <p:nvPr/>
              </p:nvPicPr>
              <p:blipFill>
                <a:blip r:embed="rId464"/>
                <a:stretch>
                  <a:fillRect/>
                </a:stretch>
              </p:blipFill>
              <p:spPr>
                <a:xfrm>
                  <a:off x="6229493" y="5983507"/>
                  <a:ext cx="136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465">
              <p14:nvContentPartPr>
                <p14:cNvPr id="272" name="Ink 271">
                  <a:extLst>
                    <a:ext uri="{FF2B5EF4-FFF2-40B4-BE49-F238E27FC236}">
                      <a16:creationId xmlns:a16="http://schemas.microsoft.com/office/drawing/2014/main" id="{05363A08-533B-4DF9-0187-BE06807A4FAB}"/>
                    </a:ext>
                  </a:extLst>
                </p14:cNvPr>
                <p14:cNvContentPartPr/>
                <p14:nvPr/>
              </p14:nvContentPartPr>
              <p14:xfrm>
                <a:off x="6415253" y="6074227"/>
                <a:ext cx="87480" cy="101520"/>
              </p14:xfrm>
            </p:contentPart>
          </mc:Choice>
          <mc:Fallback>
            <p:pic>
              <p:nvPicPr>
                <p:cNvPr id="272" name="Ink 271">
                  <a:extLst>
                    <a:ext uri="{FF2B5EF4-FFF2-40B4-BE49-F238E27FC236}">
                      <a16:creationId xmlns:a16="http://schemas.microsoft.com/office/drawing/2014/main" id="{05363A08-533B-4DF9-0187-BE06807A4FAB}"/>
                    </a:ext>
                  </a:extLst>
                </p:cNvPr>
                <p:cNvPicPr/>
                <p:nvPr/>
              </p:nvPicPr>
              <p:blipFill>
                <a:blip r:embed="rId466"/>
                <a:stretch>
                  <a:fillRect/>
                </a:stretch>
              </p:blipFill>
              <p:spPr>
                <a:xfrm>
                  <a:off x="6410933" y="6069907"/>
                  <a:ext cx="96120" cy="110160"/>
                </a:xfrm>
                <a:prstGeom prst="rect">
                  <a:avLst/>
                </a:prstGeom>
              </p:spPr>
            </p:pic>
          </mc:Fallback>
        </mc:AlternateContent>
        <mc:AlternateContent xmlns:mc="http://schemas.openxmlformats.org/markup-compatibility/2006">
          <mc:Choice xmlns:p14="http://schemas.microsoft.com/office/powerpoint/2010/main" Requires="p14">
            <p:contentPart p14:bwMode="auto" r:id="rId467">
              <p14:nvContentPartPr>
                <p14:cNvPr id="273" name="Ink 272">
                  <a:extLst>
                    <a:ext uri="{FF2B5EF4-FFF2-40B4-BE49-F238E27FC236}">
                      <a16:creationId xmlns:a16="http://schemas.microsoft.com/office/drawing/2014/main" id="{5338E0DD-B535-1991-7D16-423A2275CC6F}"/>
                    </a:ext>
                  </a:extLst>
                </p14:cNvPr>
                <p14:cNvContentPartPr/>
                <p14:nvPr/>
              </p14:nvContentPartPr>
              <p14:xfrm>
                <a:off x="6619373" y="5987827"/>
                <a:ext cx="130680" cy="111240"/>
              </p14:xfrm>
            </p:contentPart>
          </mc:Choice>
          <mc:Fallback>
            <p:pic>
              <p:nvPicPr>
                <p:cNvPr id="273" name="Ink 272">
                  <a:extLst>
                    <a:ext uri="{FF2B5EF4-FFF2-40B4-BE49-F238E27FC236}">
                      <a16:creationId xmlns:a16="http://schemas.microsoft.com/office/drawing/2014/main" id="{5338E0DD-B535-1991-7D16-423A2275CC6F}"/>
                    </a:ext>
                  </a:extLst>
                </p:cNvPr>
                <p:cNvPicPr/>
                <p:nvPr/>
              </p:nvPicPr>
              <p:blipFill>
                <a:blip r:embed="rId468"/>
                <a:stretch>
                  <a:fillRect/>
                </a:stretch>
              </p:blipFill>
              <p:spPr>
                <a:xfrm>
                  <a:off x="6615053" y="5983507"/>
                  <a:ext cx="13932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469">
              <p14:nvContentPartPr>
                <p14:cNvPr id="275" name="Ink 274">
                  <a:extLst>
                    <a:ext uri="{FF2B5EF4-FFF2-40B4-BE49-F238E27FC236}">
                      <a16:creationId xmlns:a16="http://schemas.microsoft.com/office/drawing/2014/main" id="{091BABB4-2AF2-0572-AF9D-830D7D499F16}"/>
                    </a:ext>
                  </a:extLst>
                </p14:cNvPr>
                <p14:cNvContentPartPr/>
                <p14:nvPr/>
              </p14:nvContentPartPr>
              <p14:xfrm>
                <a:off x="6860933" y="5866867"/>
                <a:ext cx="73800" cy="277920"/>
              </p14:xfrm>
            </p:contentPart>
          </mc:Choice>
          <mc:Fallback>
            <p:pic>
              <p:nvPicPr>
                <p:cNvPr id="275" name="Ink 274">
                  <a:extLst>
                    <a:ext uri="{FF2B5EF4-FFF2-40B4-BE49-F238E27FC236}">
                      <a16:creationId xmlns:a16="http://schemas.microsoft.com/office/drawing/2014/main" id="{091BABB4-2AF2-0572-AF9D-830D7D499F16}"/>
                    </a:ext>
                  </a:extLst>
                </p:cNvPr>
                <p:cNvPicPr/>
                <p:nvPr/>
              </p:nvPicPr>
              <p:blipFill>
                <a:blip r:embed="rId470"/>
                <a:stretch>
                  <a:fillRect/>
                </a:stretch>
              </p:blipFill>
              <p:spPr>
                <a:xfrm>
                  <a:off x="6856613" y="5862547"/>
                  <a:ext cx="8244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471">
              <p14:nvContentPartPr>
                <p14:cNvPr id="276" name="Ink 275">
                  <a:extLst>
                    <a:ext uri="{FF2B5EF4-FFF2-40B4-BE49-F238E27FC236}">
                      <a16:creationId xmlns:a16="http://schemas.microsoft.com/office/drawing/2014/main" id="{5FD6A929-F9BC-D5A6-1044-B7B83F79765E}"/>
                    </a:ext>
                  </a:extLst>
                </p14:cNvPr>
                <p14:cNvContentPartPr/>
                <p14:nvPr/>
              </p14:nvContentPartPr>
              <p14:xfrm>
                <a:off x="6994133" y="5863627"/>
                <a:ext cx="72360" cy="318960"/>
              </p14:xfrm>
            </p:contentPart>
          </mc:Choice>
          <mc:Fallback>
            <p:pic>
              <p:nvPicPr>
                <p:cNvPr id="276" name="Ink 275">
                  <a:extLst>
                    <a:ext uri="{FF2B5EF4-FFF2-40B4-BE49-F238E27FC236}">
                      <a16:creationId xmlns:a16="http://schemas.microsoft.com/office/drawing/2014/main" id="{5FD6A929-F9BC-D5A6-1044-B7B83F79765E}"/>
                    </a:ext>
                  </a:extLst>
                </p:cNvPr>
                <p:cNvPicPr/>
                <p:nvPr/>
              </p:nvPicPr>
              <p:blipFill>
                <a:blip r:embed="rId472"/>
                <a:stretch>
                  <a:fillRect/>
                </a:stretch>
              </p:blipFill>
              <p:spPr>
                <a:xfrm>
                  <a:off x="6989813" y="5859307"/>
                  <a:ext cx="81000" cy="327600"/>
                </a:xfrm>
                <a:prstGeom prst="rect">
                  <a:avLst/>
                </a:prstGeom>
              </p:spPr>
            </p:pic>
          </mc:Fallback>
        </mc:AlternateContent>
        <mc:AlternateContent xmlns:mc="http://schemas.openxmlformats.org/markup-compatibility/2006">
          <mc:Choice xmlns:p14="http://schemas.microsoft.com/office/powerpoint/2010/main" Requires="p14">
            <p:contentPart p14:bwMode="auto" r:id="rId473">
              <p14:nvContentPartPr>
                <p14:cNvPr id="278" name="Ink 277">
                  <a:extLst>
                    <a:ext uri="{FF2B5EF4-FFF2-40B4-BE49-F238E27FC236}">
                      <a16:creationId xmlns:a16="http://schemas.microsoft.com/office/drawing/2014/main" id="{BD96B20F-8BB4-0ACA-9104-13DDA041A71B}"/>
                    </a:ext>
                  </a:extLst>
                </p14:cNvPr>
                <p14:cNvContentPartPr/>
                <p14:nvPr/>
              </p14:nvContentPartPr>
              <p14:xfrm>
                <a:off x="7165133" y="6139387"/>
                <a:ext cx="360" cy="14760"/>
              </p14:xfrm>
            </p:contentPart>
          </mc:Choice>
          <mc:Fallback>
            <p:pic>
              <p:nvPicPr>
                <p:cNvPr id="278" name="Ink 277">
                  <a:extLst>
                    <a:ext uri="{FF2B5EF4-FFF2-40B4-BE49-F238E27FC236}">
                      <a16:creationId xmlns:a16="http://schemas.microsoft.com/office/drawing/2014/main" id="{BD96B20F-8BB4-0ACA-9104-13DDA041A71B}"/>
                    </a:ext>
                  </a:extLst>
                </p:cNvPr>
                <p:cNvPicPr/>
                <p:nvPr/>
              </p:nvPicPr>
              <p:blipFill>
                <a:blip r:embed="rId474"/>
                <a:stretch>
                  <a:fillRect/>
                </a:stretch>
              </p:blipFill>
              <p:spPr>
                <a:xfrm>
                  <a:off x="7160813" y="6135067"/>
                  <a:ext cx="90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475">
              <p14:nvContentPartPr>
                <p14:cNvPr id="279" name="Ink 278">
                  <a:extLst>
                    <a:ext uri="{FF2B5EF4-FFF2-40B4-BE49-F238E27FC236}">
                      <a16:creationId xmlns:a16="http://schemas.microsoft.com/office/drawing/2014/main" id="{1257E23D-1277-F3C9-6DD2-42FACC4343D8}"/>
                    </a:ext>
                  </a:extLst>
                </p14:cNvPr>
                <p14:cNvContentPartPr/>
                <p14:nvPr/>
              </p14:nvContentPartPr>
              <p14:xfrm>
                <a:off x="7175933" y="5931667"/>
                <a:ext cx="121680" cy="261000"/>
              </p14:xfrm>
            </p:contentPart>
          </mc:Choice>
          <mc:Fallback>
            <p:pic>
              <p:nvPicPr>
                <p:cNvPr id="279" name="Ink 278">
                  <a:extLst>
                    <a:ext uri="{FF2B5EF4-FFF2-40B4-BE49-F238E27FC236}">
                      <a16:creationId xmlns:a16="http://schemas.microsoft.com/office/drawing/2014/main" id="{1257E23D-1277-F3C9-6DD2-42FACC4343D8}"/>
                    </a:ext>
                  </a:extLst>
                </p:cNvPr>
                <p:cNvPicPr/>
                <p:nvPr/>
              </p:nvPicPr>
              <p:blipFill>
                <a:blip r:embed="rId476"/>
                <a:stretch>
                  <a:fillRect/>
                </a:stretch>
              </p:blipFill>
              <p:spPr>
                <a:xfrm>
                  <a:off x="7171613" y="5927347"/>
                  <a:ext cx="130320" cy="269640"/>
                </a:xfrm>
                <a:prstGeom prst="rect">
                  <a:avLst/>
                </a:prstGeom>
              </p:spPr>
            </p:pic>
          </mc:Fallback>
        </mc:AlternateContent>
        <mc:AlternateContent xmlns:mc="http://schemas.openxmlformats.org/markup-compatibility/2006">
          <mc:Choice xmlns:p14="http://schemas.microsoft.com/office/powerpoint/2010/main" Requires="p14">
            <p:contentPart p14:bwMode="auto" r:id="rId477">
              <p14:nvContentPartPr>
                <p14:cNvPr id="280" name="Ink 279">
                  <a:extLst>
                    <a:ext uri="{FF2B5EF4-FFF2-40B4-BE49-F238E27FC236}">
                      <a16:creationId xmlns:a16="http://schemas.microsoft.com/office/drawing/2014/main" id="{80781334-3E49-1A5B-DE74-72A6C90C8F86}"/>
                    </a:ext>
                  </a:extLst>
                </p14:cNvPr>
                <p14:cNvContentPartPr/>
                <p14:nvPr/>
              </p14:nvContentPartPr>
              <p14:xfrm>
                <a:off x="7336133" y="5907907"/>
                <a:ext cx="70920" cy="247320"/>
              </p14:xfrm>
            </p:contentPart>
          </mc:Choice>
          <mc:Fallback>
            <p:pic>
              <p:nvPicPr>
                <p:cNvPr id="280" name="Ink 279">
                  <a:extLst>
                    <a:ext uri="{FF2B5EF4-FFF2-40B4-BE49-F238E27FC236}">
                      <a16:creationId xmlns:a16="http://schemas.microsoft.com/office/drawing/2014/main" id="{80781334-3E49-1A5B-DE74-72A6C90C8F86}"/>
                    </a:ext>
                  </a:extLst>
                </p:cNvPr>
                <p:cNvPicPr/>
                <p:nvPr/>
              </p:nvPicPr>
              <p:blipFill>
                <a:blip r:embed="rId478"/>
                <a:stretch>
                  <a:fillRect/>
                </a:stretch>
              </p:blipFill>
              <p:spPr>
                <a:xfrm>
                  <a:off x="7331813" y="5903587"/>
                  <a:ext cx="7956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479">
              <p14:nvContentPartPr>
                <p14:cNvPr id="281" name="Ink 280">
                  <a:extLst>
                    <a:ext uri="{FF2B5EF4-FFF2-40B4-BE49-F238E27FC236}">
                      <a16:creationId xmlns:a16="http://schemas.microsoft.com/office/drawing/2014/main" id="{BBAA7CEC-E992-5AF9-A6F1-FE77AA1544E5}"/>
                    </a:ext>
                  </a:extLst>
                </p14:cNvPr>
                <p14:cNvContentPartPr/>
                <p14:nvPr/>
              </p14:nvContentPartPr>
              <p14:xfrm>
                <a:off x="7338653" y="6136147"/>
                <a:ext cx="72720" cy="24120"/>
              </p14:xfrm>
            </p:contentPart>
          </mc:Choice>
          <mc:Fallback>
            <p:pic>
              <p:nvPicPr>
                <p:cNvPr id="281" name="Ink 280">
                  <a:extLst>
                    <a:ext uri="{FF2B5EF4-FFF2-40B4-BE49-F238E27FC236}">
                      <a16:creationId xmlns:a16="http://schemas.microsoft.com/office/drawing/2014/main" id="{BBAA7CEC-E992-5AF9-A6F1-FE77AA1544E5}"/>
                    </a:ext>
                  </a:extLst>
                </p:cNvPr>
                <p:cNvPicPr/>
                <p:nvPr/>
              </p:nvPicPr>
              <p:blipFill>
                <a:blip r:embed="rId480"/>
                <a:stretch>
                  <a:fillRect/>
                </a:stretch>
              </p:blipFill>
              <p:spPr>
                <a:xfrm>
                  <a:off x="7334333" y="6131827"/>
                  <a:ext cx="813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481">
              <p14:nvContentPartPr>
                <p14:cNvPr id="282" name="Ink 281">
                  <a:extLst>
                    <a:ext uri="{FF2B5EF4-FFF2-40B4-BE49-F238E27FC236}">
                      <a16:creationId xmlns:a16="http://schemas.microsoft.com/office/drawing/2014/main" id="{DE566E7D-A9B3-8457-205D-89940FAF5411}"/>
                    </a:ext>
                  </a:extLst>
                </p14:cNvPr>
                <p14:cNvContentPartPr/>
                <p14:nvPr/>
              </p14:nvContentPartPr>
              <p14:xfrm>
                <a:off x="7137773" y="6166747"/>
                <a:ext cx="14040" cy="83880"/>
              </p14:xfrm>
            </p:contentPart>
          </mc:Choice>
          <mc:Fallback>
            <p:pic>
              <p:nvPicPr>
                <p:cNvPr id="282" name="Ink 281">
                  <a:extLst>
                    <a:ext uri="{FF2B5EF4-FFF2-40B4-BE49-F238E27FC236}">
                      <a16:creationId xmlns:a16="http://schemas.microsoft.com/office/drawing/2014/main" id="{DE566E7D-A9B3-8457-205D-89940FAF5411}"/>
                    </a:ext>
                  </a:extLst>
                </p:cNvPr>
                <p:cNvPicPr/>
                <p:nvPr/>
              </p:nvPicPr>
              <p:blipFill>
                <a:blip r:embed="rId482"/>
                <a:stretch>
                  <a:fillRect/>
                </a:stretch>
              </p:blipFill>
              <p:spPr>
                <a:xfrm>
                  <a:off x="7133453" y="6162427"/>
                  <a:ext cx="2268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483">
              <p14:nvContentPartPr>
                <p14:cNvPr id="283" name="Ink 282">
                  <a:extLst>
                    <a:ext uri="{FF2B5EF4-FFF2-40B4-BE49-F238E27FC236}">
                      <a16:creationId xmlns:a16="http://schemas.microsoft.com/office/drawing/2014/main" id="{9530B7C8-9584-E84E-F198-3AB32387708F}"/>
                    </a:ext>
                  </a:extLst>
                </p14:cNvPr>
                <p14:cNvContentPartPr/>
                <p14:nvPr/>
              </p14:nvContentPartPr>
              <p14:xfrm>
                <a:off x="7515413" y="5889187"/>
                <a:ext cx="70920" cy="248040"/>
              </p14:xfrm>
            </p:contentPart>
          </mc:Choice>
          <mc:Fallback>
            <p:pic>
              <p:nvPicPr>
                <p:cNvPr id="283" name="Ink 282">
                  <a:extLst>
                    <a:ext uri="{FF2B5EF4-FFF2-40B4-BE49-F238E27FC236}">
                      <a16:creationId xmlns:a16="http://schemas.microsoft.com/office/drawing/2014/main" id="{9530B7C8-9584-E84E-F198-3AB32387708F}"/>
                    </a:ext>
                  </a:extLst>
                </p:cNvPr>
                <p:cNvPicPr/>
                <p:nvPr/>
              </p:nvPicPr>
              <p:blipFill>
                <a:blip r:embed="rId484"/>
                <a:stretch>
                  <a:fillRect/>
                </a:stretch>
              </p:blipFill>
              <p:spPr>
                <a:xfrm>
                  <a:off x="7511093" y="5884867"/>
                  <a:ext cx="79560" cy="256680"/>
                </a:xfrm>
                <a:prstGeom prst="rect">
                  <a:avLst/>
                </a:prstGeom>
              </p:spPr>
            </p:pic>
          </mc:Fallback>
        </mc:AlternateContent>
        <mc:AlternateContent xmlns:mc="http://schemas.openxmlformats.org/markup-compatibility/2006">
          <mc:Choice xmlns:p14="http://schemas.microsoft.com/office/powerpoint/2010/main" Requires="p14">
            <p:contentPart p14:bwMode="auto" r:id="rId485">
              <p14:nvContentPartPr>
                <p14:cNvPr id="284" name="Ink 283">
                  <a:extLst>
                    <a:ext uri="{FF2B5EF4-FFF2-40B4-BE49-F238E27FC236}">
                      <a16:creationId xmlns:a16="http://schemas.microsoft.com/office/drawing/2014/main" id="{5F7A6252-EE70-E262-1F95-47FF2A4E1C24}"/>
                    </a:ext>
                  </a:extLst>
                </p14:cNvPr>
                <p14:cNvContentPartPr/>
                <p14:nvPr/>
              </p14:nvContentPartPr>
              <p14:xfrm>
                <a:off x="7477253" y="5935267"/>
                <a:ext cx="111240" cy="198000"/>
              </p14:xfrm>
            </p:contentPart>
          </mc:Choice>
          <mc:Fallback>
            <p:pic>
              <p:nvPicPr>
                <p:cNvPr id="284" name="Ink 283">
                  <a:extLst>
                    <a:ext uri="{FF2B5EF4-FFF2-40B4-BE49-F238E27FC236}">
                      <a16:creationId xmlns:a16="http://schemas.microsoft.com/office/drawing/2014/main" id="{5F7A6252-EE70-E262-1F95-47FF2A4E1C24}"/>
                    </a:ext>
                  </a:extLst>
                </p:cNvPr>
                <p:cNvPicPr/>
                <p:nvPr/>
              </p:nvPicPr>
              <p:blipFill>
                <a:blip r:embed="rId486"/>
                <a:stretch>
                  <a:fillRect/>
                </a:stretch>
              </p:blipFill>
              <p:spPr>
                <a:xfrm>
                  <a:off x="7472933" y="5930947"/>
                  <a:ext cx="11988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487">
              <p14:nvContentPartPr>
                <p14:cNvPr id="285" name="Ink 284">
                  <a:extLst>
                    <a:ext uri="{FF2B5EF4-FFF2-40B4-BE49-F238E27FC236}">
                      <a16:creationId xmlns:a16="http://schemas.microsoft.com/office/drawing/2014/main" id="{833F73B3-7AE1-5B5D-F794-69955CDED203}"/>
                    </a:ext>
                  </a:extLst>
                </p14:cNvPr>
                <p14:cNvContentPartPr/>
                <p14:nvPr/>
              </p14:nvContentPartPr>
              <p14:xfrm>
                <a:off x="7612973" y="6025627"/>
                <a:ext cx="42840" cy="118440"/>
              </p14:xfrm>
            </p:contentPart>
          </mc:Choice>
          <mc:Fallback>
            <p:pic>
              <p:nvPicPr>
                <p:cNvPr id="285" name="Ink 284">
                  <a:extLst>
                    <a:ext uri="{FF2B5EF4-FFF2-40B4-BE49-F238E27FC236}">
                      <a16:creationId xmlns:a16="http://schemas.microsoft.com/office/drawing/2014/main" id="{833F73B3-7AE1-5B5D-F794-69955CDED203}"/>
                    </a:ext>
                  </a:extLst>
                </p:cNvPr>
                <p:cNvPicPr/>
                <p:nvPr/>
              </p:nvPicPr>
              <p:blipFill>
                <a:blip r:embed="rId488"/>
                <a:stretch>
                  <a:fillRect/>
                </a:stretch>
              </p:blipFill>
              <p:spPr>
                <a:xfrm>
                  <a:off x="7608653" y="6020947"/>
                  <a:ext cx="514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489">
              <p14:nvContentPartPr>
                <p14:cNvPr id="287" name="Ink 286">
                  <a:extLst>
                    <a:ext uri="{FF2B5EF4-FFF2-40B4-BE49-F238E27FC236}">
                      <a16:creationId xmlns:a16="http://schemas.microsoft.com/office/drawing/2014/main" id="{C4205CBA-650A-D534-B57F-0233683B3CF9}"/>
                    </a:ext>
                  </a:extLst>
                </p14:cNvPr>
                <p14:cNvContentPartPr/>
                <p14:nvPr/>
              </p14:nvContentPartPr>
              <p14:xfrm>
                <a:off x="7795133" y="6037507"/>
                <a:ext cx="187560" cy="12240"/>
              </p14:xfrm>
            </p:contentPart>
          </mc:Choice>
          <mc:Fallback>
            <p:pic>
              <p:nvPicPr>
                <p:cNvPr id="287" name="Ink 286">
                  <a:extLst>
                    <a:ext uri="{FF2B5EF4-FFF2-40B4-BE49-F238E27FC236}">
                      <a16:creationId xmlns:a16="http://schemas.microsoft.com/office/drawing/2014/main" id="{C4205CBA-650A-D534-B57F-0233683B3CF9}"/>
                    </a:ext>
                  </a:extLst>
                </p:cNvPr>
                <p:cNvPicPr/>
                <p:nvPr/>
              </p:nvPicPr>
              <p:blipFill>
                <a:blip r:embed="rId490"/>
                <a:stretch>
                  <a:fillRect/>
                </a:stretch>
              </p:blipFill>
              <p:spPr>
                <a:xfrm>
                  <a:off x="7790813" y="6033187"/>
                  <a:ext cx="19620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491">
              <p14:nvContentPartPr>
                <p14:cNvPr id="289" name="Ink 288">
                  <a:extLst>
                    <a:ext uri="{FF2B5EF4-FFF2-40B4-BE49-F238E27FC236}">
                      <a16:creationId xmlns:a16="http://schemas.microsoft.com/office/drawing/2014/main" id="{63B70507-8245-A180-C8C0-162B4AE1EF5D}"/>
                    </a:ext>
                  </a:extLst>
                </p14:cNvPr>
                <p14:cNvContentPartPr/>
                <p14:nvPr/>
              </p14:nvContentPartPr>
              <p14:xfrm>
                <a:off x="8055773" y="5943547"/>
                <a:ext cx="100440" cy="216720"/>
              </p14:xfrm>
            </p:contentPart>
          </mc:Choice>
          <mc:Fallback>
            <p:pic>
              <p:nvPicPr>
                <p:cNvPr id="289" name="Ink 288">
                  <a:extLst>
                    <a:ext uri="{FF2B5EF4-FFF2-40B4-BE49-F238E27FC236}">
                      <a16:creationId xmlns:a16="http://schemas.microsoft.com/office/drawing/2014/main" id="{63B70507-8245-A180-C8C0-162B4AE1EF5D}"/>
                    </a:ext>
                  </a:extLst>
                </p:cNvPr>
                <p:cNvPicPr/>
                <p:nvPr/>
              </p:nvPicPr>
              <p:blipFill>
                <a:blip r:embed="rId492"/>
                <a:stretch>
                  <a:fillRect/>
                </a:stretch>
              </p:blipFill>
              <p:spPr>
                <a:xfrm>
                  <a:off x="8051453" y="5939227"/>
                  <a:ext cx="10908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493">
              <p14:nvContentPartPr>
                <p14:cNvPr id="290" name="Ink 289">
                  <a:extLst>
                    <a:ext uri="{FF2B5EF4-FFF2-40B4-BE49-F238E27FC236}">
                      <a16:creationId xmlns:a16="http://schemas.microsoft.com/office/drawing/2014/main" id="{C9204F1E-D473-3499-26D5-0EEA7C2601B8}"/>
                    </a:ext>
                  </a:extLst>
                </p14:cNvPr>
                <p14:cNvContentPartPr/>
                <p14:nvPr/>
              </p14:nvContentPartPr>
              <p14:xfrm>
                <a:off x="8213093" y="6120667"/>
                <a:ext cx="11160" cy="77040"/>
              </p14:xfrm>
            </p:contentPart>
          </mc:Choice>
          <mc:Fallback>
            <p:pic>
              <p:nvPicPr>
                <p:cNvPr id="290" name="Ink 289">
                  <a:extLst>
                    <a:ext uri="{FF2B5EF4-FFF2-40B4-BE49-F238E27FC236}">
                      <a16:creationId xmlns:a16="http://schemas.microsoft.com/office/drawing/2014/main" id="{C9204F1E-D473-3499-26D5-0EEA7C2601B8}"/>
                    </a:ext>
                  </a:extLst>
                </p:cNvPr>
                <p:cNvPicPr/>
                <p:nvPr/>
              </p:nvPicPr>
              <p:blipFill>
                <a:blip r:embed="rId494"/>
                <a:stretch>
                  <a:fillRect/>
                </a:stretch>
              </p:blipFill>
              <p:spPr>
                <a:xfrm>
                  <a:off x="8208773" y="6116347"/>
                  <a:ext cx="198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495">
              <p14:nvContentPartPr>
                <p14:cNvPr id="291" name="Ink 290">
                  <a:extLst>
                    <a:ext uri="{FF2B5EF4-FFF2-40B4-BE49-F238E27FC236}">
                      <a16:creationId xmlns:a16="http://schemas.microsoft.com/office/drawing/2014/main" id="{8CF7E534-BB65-726A-7088-03ABE63826F3}"/>
                    </a:ext>
                  </a:extLst>
                </p14:cNvPr>
                <p14:cNvContentPartPr/>
                <p14:nvPr/>
              </p14:nvContentPartPr>
              <p14:xfrm>
                <a:off x="8256293" y="5935267"/>
                <a:ext cx="114480" cy="268920"/>
              </p14:xfrm>
            </p:contentPart>
          </mc:Choice>
          <mc:Fallback>
            <p:pic>
              <p:nvPicPr>
                <p:cNvPr id="291" name="Ink 290">
                  <a:extLst>
                    <a:ext uri="{FF2B5EF4-FFF2-40B4-BE49-F238E27FC236}">
                      <a16:creationId xmlns:a16="http://schemas.microsoft.com/office/drawing/2014/main" id="{8CF7E534-BB65-726A-7088-03ABE63826F3}"/>
                    </a:ext>
                  </a:extLst>
                </p:cNvPr>
                <p:cNvPicPr/>
                <p:nvPr/>
              </p:nvPicPr>
              <p:blipFill>
                <a:blip r:embed="rId496"/>
                <a:stretch>
                  <a:fillRect/>
                </a:stretch>
              </p:blipFill>
              <p:spPr>
                <a:xfrm>
                  <a:off x="8251973" y="5930947"/>
                  <a:ext cx="123120" cy="277560"/>
                </a:xfrm>
                <a:prstGeom prst="rect">
                  <a:avLst/>
                </a:prstGeom>
              </p:spPr>
            </p:pic>
          </mc:Fallback>
        </mc:AlternateContent>
        <mc:AlternateContent xmlns:mc="http://schemas.openxmlformats.org/markup-compatibility/2006">
          <mc:Choice xmlns:p14="http://schemas.microsoft.com/office/powerpoint/2010/main" Requires="p14">
            <p:contentPart p14:bwMode="auto" r:id="rId497">
              <p14:nvContentPartPr>
                <p14:cNvPr id="292" name="Ink 291">
                  <a:extLst>
                    <a:ext uri="{FF2B5EF4-FFF2-40B4-BE49-F238E27FC236}">
                      <a16:creationId xmlns:a16="http://schemas.microsoft.com/office/drawing/2014/main" id="{E705A081-FBA4-A18A-198E-C4274E7864BC}"/>
                    </a:ext>
                  </a:extLst>
                </p14:cNvPr>
                <p14:cNvContentPartPr/>
                <p14:nvPr/>
              </p14:nvContentPartPr>
              <p14:xfrm>
                <a:off x="8429453" y="5924107"/>
                <a:ext cx="77400" cy="122400"/>
              </p14:xfrm>
            </p:contentPart>
          </mc:Choice>
          <mc:Fallback>
            <p:pic>
              <p:nvPicPr>
                <p:cNvPr id="292" name="Ink 291">
                  <a:extLst>
                    <a:ext uri="{FF2B5EF4-FFF2-40B4-BE49-F238E27FC236}">
                      <a16:creationId xmlns:a16="http://schemas.microsoft.com/office/drawing/2014/main" id="{E705A081-FBA4-A18A-198E-C4274E7864BC}"/>
                    </a:ext>
                  </a:extLst>
                </p:cNvPr>
                <p:cNvPicPr/>
                <p:nvPr/>
              </p:nvPicPr>
              <p:blipFill>
                <a:blip r:embed="rId498"/>
                <a:stretch>
                  <a:fillRect/>
                </a:stretch>
              </p:blipFill>
              <p:spPr>
                <a:xfrm>
                  <a:off x="8425133" y="5919787"/>
                  <a:ext cx="86040" cy="131040"/>
                </a:xfrm>
                <a:prstGeom prst="rect">
                  <a:avLst/>
                </a:prstGeom>
              </p:spPr>
            </p:pic>
          </mc:Fallback>
        </mc:AlternateContent>
        <mc:AlternateContent xmlns:mc="http://schemas.openxmlformats.org/markup-compatibility/2006">
          <mc:Choice xmlns:p14="http://schemas.microsoft.com/office/powerpoint/2010/main" Requires="p14">
            <p:contentPart p14:bwMode="auto" r:id="rId499">
              <p14:nvContentPartPr>
                <p14:cNvPr id="293" name="Ink 292">
                  <a:extLst>
                    <a:ext uri="{FF2B5EF4-FFF2-40B4-BE49-F238E27FC236}">
                      <a16:creationId xmlns:a16="http://schemas.microsoft.com/office/drawing/2014/main" id="{2AC835CB-11D6-DF31-2EB5-78BD51D2388D}"/>
                    </a:ext>
                  </a:extLst>
                </p14:cNvPr>
                <p14:cNvContentPartPr/>
                <p14:nvPr/>
              </p14:nvContentPartPr>
              <p14:xfrm>
                <a:off x="8430173" y="6045787"/>
                <a:ext cx="82080" cy="140040"/>
              </p14:xfrm>
            </p:contentPart>
          </mc:Choice>
          <mc:Fallback>
            <p:pic>
              <p:nvPicPr>
                <p:cNvPr id="293" name="Ink 292">
                  <a:extLst>
                    <a:ext uri="{FF2B5EF4-FFF2-40B4-BE49-F238E27FC236}">
                      <a16:creationId xmlns:a16="http://schemas.microsoft.com/office/drawing/2014/main" id="{2AC835CB-11D6-DF31-2EB5-78BD51D2388D}"/>
                    </a:ext>
                  </a:extLst>
                </p:cNvPr>
                <p:cNvPicPr/>
                <p:nvPr/>
              </p:nvPicPr>
              <p:blipFill>
                <a:blip r:embed="rId500"/>
                <a:stretch>
                  <a:fillRect/>
                </a:stretch>
              </p:blipFill>
              <p:spPr>
                <a:xfrm>
                  <a:off x="8425853" y="6041467"/>
                  <a:ext cx="90720" cy="148680"/>
                </a:xfrm>
                <a:prstGeom prst="rect">
                  <a:avLst/>
                </a:prstGeom>
              </p:spPr>
            </p:pic>
          </mc:Fallback>
        </mc:AlternateContent>
        <mc:AlternateContent xmlns:mc="http://schemas.openxmlformats.org/markup-compatibility/2006">
          <mc:Choice xmlns:p14="http://schemas.microsoft.com/office/powerpoint/2010/main" Requires="p14">
            <p:contentPart p14:bwMode="auto" r:id="rId501">
              <p14:nvContentPartPr>
                <p14:cNvPr id="297" name="Ink 296">
                  <a:extLst>
                    <a:ext uri="{FF2B5EF4-FFF2-40B4-BE49-F238E27FC236}">
                      <a16:creationId xmlns:a16="http://schemas.microsoft.com/office/drawing/2014/main" id="{9EF4C610-5F5C-5E1F-D473-22AC05A51129}"/>
                    </a:ext>
                  </a:extLst>
                </p14:cNvPr>
                <p14:cNvContentPartPr/>
                <p14:nvPr/>
              </p14:nvContentPartPr>
              <p14:xfrm>
                <a:off x="8454653" y="6049387"/>
                <a:ext cx="46440" cy="45720"/>
              </p14:xfrm>
            </p:contentPart>
          </mc:Choice>
          <mc:Fallback>
            <p:pic>
              <p:nvPicPr>
                <p:cNvPr id="297" name="Ink 296">
                  <a:extLst>
                    <a:ext uri="{FF2B5EF4-FFF2-40B4-BE49-F238E27FC236}">
                      <a16:creationId xmlns:a16="http://schemas.microsoft.com/office/drawing/2014/main" id="{9EF4C610-5F5C-5E1F-D473-22AC05A51129}"/>
                    </a:ext>
                  </a:extLst>
                </p:cNvPr>
                <p:cNvPicPr/>
                <p:nvPr/>
              </p:nvPicPr>
              <p:blipFill>
                <a:blip r:embed="rId502"/>
                <a:stretch>
                  <a:fillRect/>
                </a:stretch>
              </p:blipFill>
              <p:spPr>
                <a:xfrm>
                  <a:off x="8450333" y="6045067"/>
                  <a:ext cx="55080" cy="54360"/>
                </a:xfrm>
                <a:prstGeom prst="rect">
                  <a:avLst/>
                </a:prstGeom>
              </p:spPr>
            </p:pic>
          </mc:Fallback>
        </mc:AlternateContent>
        <mc:AlternateContent xmlns:mc="http://schemas.openxmlformats.org/markup-compatibility/2006">
          <mc:Choice xmlns:p14="http://schemas.microsoft.com/office/powerpoint/2010/main" Requires="p14">
            <p:contentPart p14:bwMode="auto" r:id="rId503">
              <p14:nvContentPartPr>
                <p14:cNvPr id="298" name="Ink 297">
                  <a:extLst>
                    <a:ext uri="{FF2B5EF4-FFF2-40B4-BE49-F238E27FC236}">
                      <a16:creationId xmlns:a16="http://schemas.microsoft.com/office/drawing/2014/main" id="{5B116D3A-6FA0-4BD0-7FA8-C52C9BAB1258}"/>
                    </a:ext>
                  </a:extLst>
                </p14:cNvPr>
                <p14:cNvContentPartPr/>
                <p14:nvPr/>
              </p14:nvContentPartPr>
              <p14:xfrm>
                <a:off x="8563373" y="5943547"/>
                <a:ext cx="126000" cy="220680"/>
              </p14:xfrm>
            </p:contentPart>
          </mc:Choice>
          <mc:Fallback>
            <p:pic>
              <p:nvPicPr>
                <p:cNvPr id="298" name="Ink 297">
                  <a:extLst>
                    <a:ext uri="{FF2B5EF4-FFF2-40B4-BE49-F238E27FC236}">
                      <a16:creationId xmlns:a16="http://schemas.microsoft.com/office/drawing/2014/main" id="{5B116D3A-6FA0-4BD0-7FA8-C52C9BAB1258}"/>
                    </a:ext>
                  </a:extLst>
                </p:cNvPr>
                <p:cNvPicPr/>
                <p:nvPr/>
              </p:nvPicPr>
              <p:blipFill>
                <a:blip r:embed="rId504"/>
                <a:stretch>
                  <a:fillRect/>
                </a:stretch>
              </p:blipFill>
              <p:spPr>
                <a:xfrm>
                  <a:off x="8559053" y="5939227"/>
                  <a:ext cx="13464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505">
              <p14:nvContentPartPr>
                <p14:cNvPr id="299" name="Ink 298">
                  <a:extLst>
                    <a:ext uri="{FF2B5EF4-FFF2-40B4-BE49-F238E27FC236}">
                      <a16:creationId xmlns:a16="http://schemas.microsoft.com/office/drawing/2014/main" id="{C776B658-0F35-FB90-537F-E18EEE394744}"/>
                    </a:ext>
                  </a:extLst>
                </p14:cNvPr>
                <p14:cNvContentPartPr/>
                <p14:nvPr/>
              </p14:nvContentPartPr>
              <p14:xfrm>
                <a:off x="8758853" y="5953987"/>
                <a:ext cx="114840" cy="137160"/>
              </p14:xfrm>
            </p:contentPart>
          </mc:Choice>
          <mc:Fallback>
            <p:pic>
              <p:nvPicPr>
                <p:cNvPr id="299" name="Ink 298">
                  <a:extLst>
                    <a:ext uri="{FF2B5EF4-FFF2-40B4-BE49-F238E27FC236}">
                      <a16:creationId xmlns:a16="http://schemas.microsoft.com/office/drawing/2014/main" id="{C776B658-0F35-FB90-537F-E18EEE394744}"/>
                    </a:ext>
                  </a:extLst>
                </p:cNvPr>
                <p:cNvPicPr/>
                <p:nvPr/>
              </p:nvPicPr>
              <p:blipFill>
                <a:blip r:embed="rId506"/>
                <a:stretch>
                  <a:fillRect/>
                </a:stretch>
              </p:blipFill>
              <p:spPr>
                <a:xfrm>
                  <a:off x="8754533" y="5949667"/>
                  <a:ext cx="12348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507">
              <p14:nvContentPartPr>
                <p14:cNvPr id="300" name="Ink 299">
                  <a:extLst>
                    <a:ext uri="{FF2B5EF4-FFF2-40B4-BE49-F238E27FC236}">
                      <a16:creationId xmlns:a16="http://schemas.microsoft.com/office/drawing/2014/main" id="{CAC4D7B0-A9EC-C283-16C8-BDF820B658FB}"/>
                    </a:ext>
                  </a:extLst>
                </p14:cNvPr>
                <p14:cNvContentPartPr/>
                <p14:nvPr/>
              </p14:nvContentPartPr>
              <p14:xfrm>
                <a:off x="8848493" y="5942107"/>
                <a:ext cx="9000" cy="218160"/>
              </p14:xfrm>
            </p:contentPart>
          </mc:Choice>
          <mc:Fallback>
            <p:pic>
              <p:nvPicPr>
                <p:cNvPr id="300" name="Ink 299">
                  <a:extLst>
                    <a:ext uri="{FF2B5EF4-FFF2-40B4-BE49-F238E27FC236}">
                      <a16:creationId xmlns:a16="http://schemas.microsoft.com/office/drawing/2014/main" id="{CAC4D7B0-A9EC-C283-16C8-BDF820B658FB}"/>
                    </a:ext>
                  </a:extLst>
                </p:cNvPr>
                <p:cNvPicPr/>
                <p:nvPr/>
              </p:nvPicPr>
              <p:blipFill>
                <a:blip r:embed="rId508"/>
                <a:stretch>
                  <a:fillRect/>
                </a:stretch>
              </p:blipFill>
              <p:spPr>
                <a:xfrm>
                  <a:off x="8844173" y="5937787"/>
                  <a:ext cx="17640" cy="226800"/>
                </a:xfrm>
                <a:prstGeom prst="rect">
                  <a:avLst/>
                </a:prstGeom>
              </p:spPr>
            </p:pic>
          </mc:Fallback>
        </mc:AlternateContent>
        <mc:AlternateContent xmlns:mc="http://schemas.openxmlformats.org/markup-compatibility/2006">
          <mc:Choice xmlns:p14="http://schemas.microsoft.com/office/powerpoint/2010/main" Requires="p14">
            <p:contentPart p14:bwMode="auto" r:id="rId509">
              <p14:nvContentPartPr>
                <p14:cNvPr id="304" name="Ink 303">
                  <a:extLst>
                    <a:ext uri="{FF2B5EF4-FFF2-40B4-BE49-F238E27FC236}">
                      <a16:creationId xmlns:a16="http://schemas.microsoft.com/office/drawing/2014/main" id="{DE644448-44E2-F80E-8C6C-9C1508526584}"/>
                    </a:ext>
                  </a:extLst>
                </p14:cNvPr>
                <p14:cNvContentPartPr/>
                <p14:nvPr/>
              </p14:nvContentPartPr>
              <p14:xfrm>
                <a:off x="6122573" y="5632147"/>
                <a:ext cx="2942280" cy="692640"/>
              </p14:xfrm>
            </p:contentPart>
          </mc:Choice>
          <mc:Fallback>
            <p:pic>
              <p:nvPicPr>
                <p:cNvPr id="304" name="Ink 303">
                  <a:extLst>
                    <a:ext uri="{FF2B5EF4-FFF2-40B4-BE49-F238E27FC236}">
                      <a16:creationId xmlns:a16="http://schemas.microsoft.com/office/drawing/2014/main" id="{DE644448-44E2-F80E-8C6C-9C1508526584}"/>
                    </a:ext>
                  </a:extLst>
                </p:cNvPr>
                <p:cNvPicPr/>
                <p:nvPr/>
              </p:nvPicPr>
              <p:blipFill>
                <a:blip r:embed="rId510"/>
                <a:stretch>
                  <a:fillRect/>
                </a:stretch>
              </p:blipFill>
              <p:spPr>
                <a:xfrm>
                  <a:off x="6118253" y="5627827"/>
                  <a:ext cx="2950920" cy="701280"/>
                </a:xfrm>
                <a:prstGeom prst="rect">
                  <a:avLst/>
                </a:prstGeom>
              </p:spPr>
            </p:pic>
          </mc:Fallback>
        </mc:AlternateContent>
      </p:grpSp>
    </p:spTree>
    <p:extLst>
      <p:ext uri="{BB962C8B-B14F-4D97-AF65-F5344CB8AC3E}">
        <p14:creationId xmlns:p14="http://schemas.microsoft.com/office/powerpoint/2010/main" val="30340221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89A8D665-2DF7-87B3-7751-E6C5DC19D52D}"/>
                  </a:ext>
                </a:extLst>
              </p14:cNvPr>
              <p14:cNvContentPartPr/>
              <p14:nvPr/>
            </p14:nvContentPartPr>
            <p14:xfrm>
              <a:off x="611560" y="260648"/>
              <a:ext cx="2868480" cy="596520"/>
            </p14:xfrm>
          </p:contentPart>
        </mc:Choice>
        <mc:Fallback>
          <p:pic>
            <p:nvPicPr>
              <p:cNvPr id="2" name="Ink 1">
                <a:extLst>
                  <a:ext uri="{FF2B5EF4-FFF2-40B4-BE49-F238E27FC236}">
                    <a16:creationId xmlns:a16="http://schemas.microsoft.com/office/drawing/2014/main" id="{89A8D665-2DF7-87B3-7751-E6C5DC19D52D}"/>
                  </a:ext>
                </a:extLst>
              </p:cNvPr>
              <p:cNvPicPr/>
              <p:nvPr/>
            </p:nvPicPr>
            <p:blipFill>
              <a:blip r:embed="rId3"/>
              <a:stretch>
                <a:fillRect/>
              </a:stretch>
            </p:blipFill>
            <p:spPr>
              <a:xfrm>
                <a:off x="607240" y="256328"/>
                <a:ext cx="2877120" cy="605160"/>
              </a:xfrm>
              <a:prstGeom prst="rect">
                <a:avLst/>
              </a:prstGeom>
            </p:spPr>
          </p:pic>
        </mc:Fallback>
      </mc:AlternateContent>
      <p:grpSp>
        <p:nvGrpSpPr>
          <p:cNvPr id="3" name="Group 2">
            <a:extLst>
              <a:ext uri="{FF2B5EF4-FFF2-40B4-BE49-F238E27FC236}">
                <a16:creationId xmlns:a16="http://schemas.microsoft.com/office/drawing/2014/main" id="{8F0A79C2-4C6F-9C64-3006-BF551CDF5D67}"/>
              </a:ext>
            </a:extLst>
          </p:cNvPr>
          <p:cNvGrpSpPr/>
          <p:nvPr/>
        </p:nvGrpSpPr>
        <p:grpSpPr>
          <a:xfrm>
            <a:off x="267040" y="177488"/>
            <a:ext cx="3292560" cy="692640"/>
            <a:chOff x="5772293" y="5632147"/>
            <a:chExt cx="3292560" cy="692640"/>
          </a:xfrm>
        </p:grpSpPr>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C751C25E-0B22-2A21-783A-03F82AC334BF}"/>
                    </a:ext>
                  </a:extLst>
                </p14:cNvPr>
                <p14:cNvContentPartPr/>
                <p14:nvPr/>
              </p14:nvContentPartPr>
              <p14:xfrm>
                <a:off x="5772293" y="5987827"/>
                <a:ext cx="296640" cy="167400"/>
              </p14:xfrm>
            </p:contentPart>
          </mc:Choice>
          <mc:Fallback>
            <p:pic>
              <p:nvPicPr>
                <p:cNvPr id="4" name="Ink 3">
                  <a:extLst>
                    <a:ext uri="{FF2B5EF4-FFF2-40B4-BE49-F238E27FC236}">
                      <a16:creationId xmlns:a16="http://schemas.microsoft.com/office/drawing/2014/main" id="{C751C25E-0B22-2A21-783A-03F82AC334BF}"/>
                    </a:ext>
                  </a:extLst>
                </p:cNvPr>
                <p:cNvPicPr/>
                <p:nvPr/>
              </p:nvPicPr>
              <p:blipFill>
                <a:blip r:embed="rId5"/>
                <a:stretch>
                  <a:fillRect/>
                </a:stretch>
              </p:blipFill>
              <p:spPr>
                <a:xfrm>
                  <a:off x="5767973" y="5983507"/>
                  <a:ext cx="30528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1F167340-4736-9BE4-D028-AEAB7A2A0209}"/>
                    </a:ext>
                  </a:extLst>
                </p14:cNvPr>
                <p14:cNvContentPartPr/>
                <p14:nvPr/>
              </p14:nvContentPartPr>
              <p14:xfrm>
                <a:off x="6260813" y="5928427"/>
                <a:ext cx="92520" cy="234000"/>
              </p14:xfrm>
            </p:contentPart>
          </mc:Choice>
          <mc:Fallback>
            <p:pic>
              <p:nvPicPr>
                <p:cNvPr id="5" name="Ink 4">
                  <a:extLst>
                    <a:ext uri="{FF2B5EF4-FFF2-40B4-BE49-F238E27FC236}">
                      <a16:creationId xmlns:a16="http://schemas.microsoft.com/office/drawing/2014/main" id="{1F167340-4736-9BE4-D028-AEAB7A2A0209}"/>
                    </a:ext>
                  </a:extLst>
                </p:cNvPr>
                <p:cNvPicPr/>
                <p:nvPr/>
              </p:nvPicPr>
              <p:blipFill>
                <a:blip r:embed="rId7"/>
                <a:stretch>
                  <a:fillRect/>
                </a:stretch>
              </p:blipFill>
              <p:spPr>
                <a:xfrm>
                  <a:off x="6256493" y="5924107"/>
                  <a:ext cx="10116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6" name="Ink 5">
                  <a:extLst>
                    <a:ext uri="{FF2B5EF4-FFF2-40B4-BE49-F238E27FC236}">
                      <a16:creationId xmlns:a16="http://schemas.microsoft.com/office/drawing/2014/main" id="{F963DA3A-955F-A9B3-F47A-4C5D7AD6237F}"/>
                    </a:ext>
                  </a:extLst>
                </p14:cNvPr>
                <p14:cNvContentPartPr/>
                <p14:nvPr/>
              </p14:nvContentPartPr>
              <p14:xfrm>
                <a:off x="6233813" y="5987827"/>
                <a:ext cx="127800" cy="148680"/>
              </p14:xfrm>
            </p:contentPart>
          </mc:Choice>
          <mc:Fallback>
            <p:pic>
              <p:nvPicPr>
                <p:cNvPr id="6" name="Ink 5">
                  <a:extLst>
                    <a:ext uri="{FF2B5EF4-FFF2-40B4-BE49-F238E27FC236}">
                      <a16:creationId xmlns:a16="http://schemas.microsoft.com/office/drawing/2014/main" id="{F963DA3A-955F-A9B3-F47A-4C5D7AD6237F}"/>
                    </a:ext>
                  </a:extLst>
                </p:cNvPr>
                <p:cNvPicPr/>
                <p:nvPr/>
              </p:nvPicPr>
              <p:blipFill>
                <a:blip r:embed="rId9"/>
                <a:stretch>
                  <a:fillRect/>
                </a:stretch>
              </p:blipFill>
              <p:spPr>
                <a:xfrm>
                  <a:off x="6229493" y="5983507"/>
                  <a:ext cx="136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Ink 6">
                  <a:extLst>
                    <a:ext uri="{FF2B5EF4-FFF2-40B4-BE49-F238E27FC236}">
                      <a16:creationId xmlns:a16="http://schemas.microsoft.com/office/drawing/2014/main" id="{11C5DE8E-CBB2-DE62-9F33-E1338292F3C2}"/>
                    </a:ext>
                  </a:extLst>
                </p14:cNvPr>
                <p14:cNvContentPartPr/>
                <p14:nvPr/>
              </p14:nvContentPartPr>
              <p14:xfrm>
                <a:off x="6415253" y="6074227"/>
                <a:ext cx="87480" cy="101520"/>
              </p14:xfrm>
            </p:contentPart>
          </mc:Choice>
          <mc:Fallback>
            <p:pic>
              <p:nvPicPr>
                <p:cNvPr id="7" name="Ink 6">
                  <a:extLst>
                    <a:ext uri="{FF2B5EF4-FFF2-40B4-BE49-F238E27FC236}">
                      <a16:creationId xmlns:a16="http://schemas.microsoft.com/office/drawing/2014/main" id="{11C5DE8E-CBB2-DE62-9F33-E1338292F3C2}"/>
                    </a:ext>
                  </a:extLst>
                </p:cNvPr>
                <p:cNvPicPr/>
                <p:nvPr/>
              </p:nvPicPr>
              <p:blipFill>
                <a:blip r:embed="rId11"/>
                <a:stretch>
                  <a:fillRect/>
                </a:stretch>
              </p:blipFill>
              <p:spPr>
                <a:xfrm>
                  <a:off x="6410933" y="6069907"/>
                  <a:ext cx="96120" cy="1101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8" name="Ink 7">
                  <a:extLst>
                    <a:ext uri="{FF2B5EF4-FFF2-40B4-BE49-F238E27FC236}">
                      <a16:creationId xmlns:a16="http://schemas.microsoft.com/office/drawing/2014/main" id="{69A9A802-2071-0C87-107F-D879F7007030}"/>
                    </a:ext>
                  </a:extLst>
                </p14:cNvPr>
                <p14:cNvContentPartPr/>
                <p14:nvPr/>
              </p14:nvContentPartPr>
              <p14:xfrm>
                <a:off x="6619373" y="5987827"/>
                <a:ext cx="130680" cy="111240"/>
              </p14:xfrm>
            </p:contentPart>
          </mc:Choice>
          <mc:Fallback>
            <p:pic>
              <p:nvPicPr>
                <p:cNvPr id="8" name="Ink 7">
                  <a:extLst>
                    <a:ext uri="{FF2B5EF4-FFF2-40B4-BE49-F238E27FC236}">
                      <a16:creationId xmlns:a16="http://schemas.microsoft.com/office/drawing/2014/main" id="{69A9A802-2071-0C87-107F-D879F7007030}"/>
                    </a:ext>
                  </a:extLst>
                </p:cNvPr>
                <p:cNvPicPr/>
                <p:nvPr/>
              </p:nvPicPr>
              <p:blipFill>
                <a:blip r:embed="rId13"/>
                <a:stretch>
                  <a:fillRect/>
                </a:stretch>
              </p:blipFill>
              <p:spPr>
                <a:xfrm>
                  <a:off x="6615053" y="5983507"/>
                  <a:ext cx="13932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9" name="Ink 8">
                  <a:extLst>
                    <a:ext uri="{FF2B5EF4-FFF2-40B4-BE49-F238E27FC236}">
                      <a16:creationId xmlns:a16="http://schemas.microsoft.com/office/drawing/2014/main" id="{8F364933-D495-5F26-DCD3-8FB73EFAAAD1}"/>
                    </a:ext>
                  </a:extLst>
                </p14:cNvPr>
                <p14:cNvContentPartPr/>
                <p14:nvPr/>
              </p14:nvContentPartPr>
              <p14:xfrm>
                <a:off x="6860933" y="5866867"/>
                <a:ext cx="73800" cy="277920"/>
              </p14:xfrm>
            </p:contentPart>
          </mc:Choice>
          <mc:Fallback>
            <p:pic>
              <p:nvPicPr>
                <p:cNvPr id="9" name="Ink 8">
                  <a:extLst>
                    <a:ext uri="{FF2B5EF4-FFF2-40B4-BE49-F238E27FC236}">
                      <a16:creationId xmlns:a16="http://schemas.microsoft.com/office/drawing/2014/main" id="{8F364933-D495-5F26-DCD3-8FB73EFAAAD1}"/>
                    </a:ext>
                  </a:extLst>
                </p:cNvPr>
                <p:cNvPicPr/>
                <p:nvPr/>
              </p:nvPicPr>
              <p:blipFill>
                <a:blip r:embed="rId15"/>
                <a:stretch>
                  <a:fillRect/>
                </a:stretch>
              </p:blipFill>
              <p:spPr>
                <a:xfrm>
                  <a:off x="6856613" y="5862547"/>
                  <a:ext cx="8244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 name="Ink 9">
                  <a:extLst>
                    <a:ext uri="{FF2B5EF4-FFF2-40B4-BE49-F238E27FC236}">
                      <a16:creationId xmlns:a16="http://schemas.microsoft.com/office/drawing/2014/main" id="{9A56E937-A176-2BDC-33F4-3CC0C89A3130}"/>
                    </a:ext>
                  </a:extLst>
                </p14:cNvPr>
                <p14:cNvContentPartPr/>
                <p14:nvPr/>
              </p14:nvContentPartPr>
              <p14:xfrm>
                <a:off x="6994133" y="5863627"/>
                <a:ext cx="72360" cy="318960"/>
              </p14:xfrm>
            </p:contentPart>
          </mc:Choice>
          <mc:Fallback>
            <p:pic>
              <p:nvPicPr>
                <p:cNvPr id="10" name="Ink 9">
                  <a:extLst>
                    <a:ext uri="{FF2B5EF4-FFF2-40B4-BE49-F238E27FC236}">
                      <a16:creationId xmlns:a16="http://schemas.microsoft.com/office/drawing/2014/main" id="{9A56E937-A176-2BDC-33F4-3CC0C89A3130}"/>
                    </a:ext>
                  </a:extLst>
                </p:cNvPr>
                <p:cNvPicPr/>
                <p:nvPr/>
              </p:nvPicPr>
              <p:blipFill>
                <a:blip r:embed="rId17"/>
                <a:stretch>
                  <a:fillRect/>
                </a:stretch>
              </p:blipFill>
              <p:spPr>
                <a:xfrm>
                  <a:off x="6989813" y="5859307"/>
                  <a:ext cx="81000" cy="327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 name="Ink 10">
                  <a:extLst>
                    <a:ext uri="{FF2B5EF4-FFF2-40B4-BE49-F238E27FC236}">
                      <a16:creationId xmlns:a16="http://schemas.microsoft.com/office/drawing/2014/main" id="{24D242EB-6F23-42D5-7C26-27F94637E9FF}"/>
                    </a:ext>
                  </a:extLst>
                </p14:cNvPr>
                <p14:cNvContentPartPr/>
                <p14:nvPr/>
              </p14:nvContentPartPr>
              <p14:xfrm>
                <a:off x="7165133" y="6139387"/>
                <a:ext cx="360" cy="14760"/>
              </p14:xfrm>
            </p:contentPart>
          </mc:Choice>
          <mc:Fallback>
            <p:pic>
              <p:nvPicPr>
                <p:cNvPr id="11" name="Ink 10">
                  <a:extLst>
                    <a:ext uri="{FF2B5EF4-FFF2-40B4-BE49-F238E27FC236}">
                      <a16:creationId xmlns:a16="http://schemas.microsoft.com/office/drawing/2014/main" id="{24D242EB-6F23-42D5-7C26-27F94637E9FF}"/>
                    </a:ext>
                  </a:extLst>
                </p:cNvPr>
                <p:cNvPicPr/>
                <p:nvPr/>
              </p:nvPicPr>
              <p:blipFill>
                <a:blip r:embed="rId19"/>
                <a:stretch>
                  <a:fillRect/>
                </a:stretch>
              </p:blipFill>
              <p:spPr>
                <a:xfrm>
                  <a:off x="7160813" y="6135067"/>
                  <a:ext cx="90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2" name="Ink 11">
                  <a:extLst>
                    <a:ext uri="{FF2B5EF4-FFF2-40B4-BE49-F238E27FC236}">
                      <a16:creationId xmlns:a16="http://schemas.microsoft.com/office/drawing/2014/main" id="{A434925C-7BA6-5037-156C-6B4D4658B369}"/>
                    </a:ext>
                  </a:extLst>
                </p14:cNvPr>
                <p14:cNvContentPartPr/>
                <p14:nvPr/>
              </p14:nvContentPartPr>
              <p14:xfrm>
                <a:off x="7175933" y="5931667"/>
                <a:ext cx="121680" cy="261000"/>
              </p14:xfrm>
            </p:contentPart>
          </mc:Choice>
          <mc:Fallback>
            <p:pic>
              <p:nvPicPr>
                <p:cNvPr id="12" name="Ink 11">
                  <a:extLst>
                    <a:ext uri="{FF2B5EF4-FFF2-40B4-BE49-F238E27FC236}">
                      <a16:creationId xmlns:a16="http://schemas.microsoft.com/office/drawing/2014/main" id="{A434925C-7BA6-5037-156C-6B4D4658B369}"/>
                    </a:ext>
                  </a:extLst>
                </p:cNvPr>
                <p:cNvPicPr/>
                <p:nvPr/>
              </p:nvPicPr>
              <p:blipFill>
                <a:blip r:embed="rId21"/>
                <a:stretch>
                  <a:fillRect/>
                </a:stretch>
              </p:blipFill>
              <p:spPr>
                <a:xfrm>
                  <a:off x="7171613" y="5927347"/>
                  <a:ext cx="130320" cy="2696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3" name="Ink 12">
                  <a:extLst>
                    <a:ext uri="{FF2B5EF4-FFF2-40B4-BE49-F238E27FC236}">
                      <a16:creationId xmlns:a16="http://schemas.microsoft.com/office/drawing/2014/main" id="{7651EFA1-4251-F4BD-315A-3674CA4719D2}"/>
                    </a:ext>
                  </a:extLst>
                </p14:cNvPr>
                <p14:cNvContentPartPr/>
                <p14:nvPr/>
              </p14:nvContentPartPr>
              <p14:xfrm>
                <a:off x="7336133" y="5907907"/>
                <a:ext cx="70920" cy="247320"/>
              </p14:xfrm>
            </p:contentPart>
          </mc:Choice>
          <mc:Fallback>
            <p:pic>
              <p:nvPicPr>
                <p:cNvPr id="13" name="Ink 12">
                  <a:extLst>
                    <a:ext uri="{FF2B5EF4-FFF2-40B4-BE49-F238E27FC236}">
                      <a16:creationId xmlns:a16="http://schemas.microsoft.com/office/drawing/2014/main" id="{7651EFA1-4251-F4BD-315A-3674CA4719D2}"/>
                    </a:ext>
                  </a:extLst>
                </p:cNvPr>
                <p:cNvPicPr/>
                <p:nvPr/>
              </p:nvPicPr>
              <p:blipFill>
                <a:blip r:embed="rId23"/>
                <a:stretch>
                  <a:fillRect/>
                </a:stretch>
              </p:blipFill>
              <p:spPr>
                <a:xfrm>
                  <a:off x="7331813" y="5903587"/>
                  <a:ext cx="7956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4" name="Ink 13">
                  <a:extLst>
                    <a:ext uri="{FF2B5EF4-FFF2-40B4-BE49-F238E27FC236}">
                      <a16:creationId xmlns:a16="http://schemas.microsoft.com/office/drawing/2014/main" id="{EABC7830-79C7-0F55-1B47-3D443F5FF233}"/>
                    </a:ext>
                  </a:extLst>
                </p14:cNvPr>
                <p14:cNvContentPartPr/>
                <p14:nvPr/>
              </p14:nvContentPartPr>
              <p14:xfrm>
                <a:off x="7338653" y="6136147"/>
                <a:ext cx="72720" cy="24120"/>
              </p14:xfrm>
            </p:contentPart>
          </mc:Choice>
          <mc:Fallback>
            <p:pic>
              <p:nvPicPr>
                <p:cNvPr id="14" name="Ink 13">
                  <a:extLst>
                    <a:ext uri="{FF2B5EF4-FFF2-40B4-BE49-F238E27FC236}">
                      <a16:creationId xmlns:a16="http://schemas.microsoft.com/office/drawing/2014/main" id="{EABC7830-79C7-0F55-1B47-3D443F5FF233}"/>
                    </a:ext>
                  </a:extLst>
                </p:cNvPr>
                <p:cNvPicPr/>
                <p:nvPr/>
              </p:nvPicPr>
              <p:blipFill>
                <a:blip r:embed="rId25"/>
                <a:stretch>
                  <a:fillRect/>
                </a:stretch>
              </p:blipFill>
              <p:spPr>
                <a:xfrm>
                  <a:off x="7334333" y="6131827"/>
                  <a:ext cx="813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5" name="Ink 14">
                  <a:extLst>
                    <a:ext uri="{FF2B5EF4-FFF2-40B4-BE49-F238E27FC236}">
                      <a16:creationId xmlns:a16="http://schemas.microsoft.com/office/drawing/2014/main" id="{B13A19C5-8C84-84DC-A6B1-80BCA9DFB928}"/>
                    </a:ext>
                  </a:extLst>
                </p14:cNvPr>
                <p14:cNvContentPartPr/>
                <p14:nvPr/>
              </p14:nvContentPartPr>
              <p14:xfrm>
                <a:off x="7137773" y="6166747"/>
                <a:ext cx="14040" cy="83880"/>
              </p14:xfrm>
            </p:contentPart>
          </mc:Choice>
          <mc:Fallback>
            <p:pic>
              <p:nvPicPr>
                <p:cNvPr id="15" name="Ink 14">
                  <a:extLst>
                    <a:ext uri="{FF2B5EF4-FFF2-40B4-BE49-F238E27FC236}">
                      <a16:creationId xmlns:a16="http://schemas.microsoft.com/office/drawing/2014/main" id="{B13A19C5-8C84-84DC-A6B1-80BCA9DFB928}"/>
                    </a:ext>
                  </a:extLst>
                </p:cNvPr>
                <p:cNvPicPr/>
                <p:nvPr/>
              </p:nvPicPr>
              <p:blipFill>
                <a:blip r:embed="rId27"/>
                <a:stretch>
                  <a:fillRect/>
                </a:stretch>
              </p:blipFill>
              <p:spPr>
                <a:xfrm>
                  <a:off x="7133453" y="6162427"/>
                  <a:ext cx="2268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6" name="Ink 15">
                  <a:extLst>
                    <a:ext uri="{FF2B5EF4-FFF2-40B4-BE49-F238E27FC236}">
                      <a16:creationId xmlns:a16="http://schemas.microsoft.com/office/drawing/2014/main" id="{5F54A987-1C99-5B91-A217-7BB1B57D9804}"/>
                    </a:ext>
                  </a:extLst>
                </p14:cNvPr>
                <p14:cNvContentPartPr/>
                <p14:nvPr/>
              </p14:nvContentPartPr>
              <p14:xfrm>
                <a:off x="7515413" y="5889187"/>
                <a:ext cx="70920" cy="248040"/>
              </p14:xfrm>
            </p:contentPart>
          </mc:Choice>
          <mc:Fallback>
            <p:pic>
              <p:nvPicPr>
                <p:cNvPr id="16" name="Ink 15">
                  <a:extLst>
                    <a:ext uri="{FF2B5EF4-FFF2-40B4-BE49-F238E27FC236}">
                      <a16:creationId xmlns:a16="http://schemas.microsoft.com/office/drawing/2014/main" id="{5F54A987-1C99-5B91-A217-7BB1B57D9804}"/>
                    </a:ext>
                  </a:extLst>
                </p:cNvPr>
                <p:cNvPicPr/>
                <p:nvPr/>
              </p:nvPicPr>
              <p:blipFill>
                <a:blip r:embed="rId29"/>
                <a:stretch>
                  <a:fillRect/>
                </a:stretch>
              </p:blipFill>
              <p:spPr>
                <a:xfrm>
                  <a:off x="7511093" y="5884867"/>
                  <a:ext cx="79560" cy="2566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7" name="Ink 16">
                  <a:extLst>
                    <a:ext uri="{FF2B5EF4-FFF2-40B4-BE49-F238E27FC236}">
                      <a16:creationId xmlns:a16="http://schemas.microsoft.com/office/drawing/2014/main" id="{DA779197-88B3-E06E-AC60-70913E4CB417}"/>
                    </a:ext>
                  </a:extLst>
                </p14:cNvPr>
                <p14:cNvContentPartPr/>
                <p14:nvPr/>
              </p14:nvContentPartPr>
              <p14:xfrm>
                <a:off x="7477253" y="5935267"/>
                <a:ext cx="111240" cy="198000"/>
              </p14:xfrm>
            </p:contentPart>
          </mc:Choice>
          <mc:Fallback>
            <p:pic>
              <p:nvPicPr>
                <p:cNvPr id="17" name="Ink 16">
                  <a:extLst>
                    <a:ext uri="{FF2B5EF4-FFF2-40B4-BE49-F238E27FC236}">
                      <a16:creationId xmlns:a16="http://schemas.microsoft.com/office/drawing/2014/main" id="{DA779197-88B3-E06E-AC60-70913E4CB417}"/>
                    </a:ext>
                  </a:extLst>
                </p:cNvPr>
                <p:cNvPicPr/>
                <p:nvPr/>
              </p:nvPicPr>
              <p:blipFill>
                <a:blip r:embed="rId31"/>
                <a:stretch>
                  <a:fillRect/>
                </a:stretch>
              </p:blipFill>
              <p:spPr>
                <a:xfrm>
                  <a:off x="7472933" y="5930947"/>
                  <a:ext cx="11988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8" name="Ink 17">
                  <a:extLst>
                    <a:ext uri="{FF2B5EF4-FFF2-40B4-BE49-F238E27FC236}">
                      <a16:creationId xmlns:a16="http://schemas.microsoft.com/office/drawing/2014/main" id="{03C875DB-4A2C-55E6-2185-EA0061C1D2C0}"/>
                    </a:ext>
                  </a:extLst>
                </p14:cNvPr>
                <p14:cNvContentPartPr/>
                <p14:nvPr/>
              </p14:nvContentPartPr>
              <p14:xfrm>
                <a:off x="7612973" y="6025627"/>
                <a:ext cx="42840" cy="118440"/>
              </p14:xfrm>
            </p:contentPart>
          </mc:Choice>
          <mc:Fallback>
            <p:pic>
              <p:nvPicPr>
                <p:cNvPr id="18" name="Ink 17">
                  <a:extLst>
                    <a:ext uri="{FF2B5EF4-FFF2-40B4-BE49-F238E27FC236}">
                      <a16:creationId xmlns:a16="http://schemas.microsoft.com/office/drawing/2014/main" id="{03C875DB-4A2C-55E6-2185-EA0061C1D2C0}"/>
                    </a:ext>
                  </a:extLst>
                </p:cNvPr>
                <p:cNvPicPr/>
                <p:nvPr/>
              </p:nvPicPr>
              <p:blipFill>
                <a:blip r:embed="rId33"/>
                <a:stretch>
                  <a:fillRect/>
                </a:stretch>
              </p:blipFill>
              <p:spPr>
                <a:xfrm>
                  <a:off x="7608653" y="6020947"/>
                  <a:ext cx="5148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9" name="Ink 18">
                  <a:extLst>
                    <a:ext uri="{FF2B5EF4-FFF2-40B4-BE49-F238E27FC236}">
                      <a16:creationId xmlns:a16="http://schemas.microsoft.com/office/drawing/2014/main" id="{5B9F8901-65E8-4538-F2C9-826AD97FEE24}"/>
                    </a:ext>
                  </a:extLst>
                </p14:cNvPr>
                <p14:cNvContentPartPr/>
                <p14:nvPr/>
              </p14:nvContentPartPr>
              <p14:xfrm>
                <a:off x="7795133" y="6037507"/>
                <a:ext cx="187560" cy="12240"/>
              </p14:xfrm>
            </p:contentPart>
          </mc:Choice>
          <mc:Fallback>
            <p:pic>
              <p:nvPicPr>
                <p:cNvPr id="19" name="Ink 18">
                  <a:extLst>
                    <a:ext uri="{FF2B5EF4-FFF2-40B4-BE49-F238E27FC236}">
                      <a16:creationId xmlns:a16="http://schemas.microsoft.com/office/drawing/2014/main" id="{5B9F8901-65E8-4538-F2C9-826AD97FEE24}"/>
                    </a:ext>
                  </a:extLst>
                </p:cNvPr>
                <p:cNvPicPr/>
                <p:nvPr/>
              </p:nvPicPr>
              <p:blipFill>
                <a:blip r:embed="rId35"/>
                <a:stretch>
                  <a:fillRect/>
                </a:stretch>
              </p:blipFill>
              <p:spPr>
                <a:xfrm>
                  <a:off x="7790813" y="6033187"/>
                  <a:ext cx="19620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0" name="Ink 19">
                  <a:extLst>
                    <a:ext uri="{FF2B5EF4-FFF2-40B4-BE49-F238E27FC236}">
                      <a16:creationId xmlns:a16="http://schemas.microsoft.com/office/drawing/2014/main" id="{C033E802-D943-68DB-4831-82D9D7DD17ED}"/>
                    </a:ext>
                  </a:extLst>
                </p14:cNvPr>
                <p14:cNvContentPartPr/>
                <p14:nvPr/>
              </p14:nvContentPartPr>
              <p14:xfrm>
                <a:off x="8055773" y="5943547"/>
                <a:ext cx="100440" cy="216720"/>
              </p14:xfrm>
            </p:contentPart>
          </mc:Choice>
          <mc:Fallback>
            <p:pic>
              <p:nvPicPr>
                <p:cNvPr id="20" name="Ink 19">
                  <a:extLst>
                    <a:ext uri="{FF2B5EF4-FFF2-40B4-BE49-F238E27FC236}">
                      <a16:creationId xmlns:a16="http://schemas.microsoft.com/office/drawing/2014/main" id="{C033E802-D943-68DB-4831-82D9D7DD17ED}"/>
                    </a:ext>
                  </a:extLst>
                </p:cNvPr>
                <p:cNvPicPr/>
                <p:nvPr/>
              </p:nvPicPr>
              <p:blipFill>
                <a:blip r:embed="rId37"/>
                <a:stretch>
                  <a:fillRect/>
                </a:stretch>
              </p:blipFill>
              <p:spPr>
                <a:xfrm>
                  <a:off x="8051453" y="5939227"/>
                  <a:ext cx="10908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1" name="Ink 20">
                  <a:extLst>
                    <a:ext uri="{FF2B5EF4-FFF2-40B4-BE49-F238E27FC236}">
                      <a16:creationId xmlns:a16="http://schemas.microsoft.com/office/drawing/2014/main" id="{201F118A-A786-F7CD-7223-B05DBF6C8950}"/>
                    </a:ext>
                  </a:extLst>
                </p14:cNvPr>
                <p14:cNvContentPartPr/>
                <p14:nvPr/>
              </p14:nvContentPartPr>
              <p14:xfrm>
                <a:off x="8213093" y="6120667"/>
                <a:ext cx="11160" cy="77040"/>
              </p14:xfrm>
            </p:contentPart>
          </mc:Choice>
          <mc:Fallback>
            <p:pic>
              <p:nvPicPr>
                <p:cNvPr id="21" name="Ink 20">
                  <a:extLst>
                    <a:ext uri="{FF2B5EF4-FFF2-40B4-BE49-F238E27FC236}">
                      <a16:creationId xmlns:a16="http://schemas.microsoft.com/office/drawing/2014/main" id="{201F118A-A786-F7CD-7223-B05DBF6C8950}"/>
                    </a:ext>
                  </a:extLst>
                </p:cNvPr>
                <p:cNvPicPr/>
                <p:nvPr/>
              </p:nvPicPr>
              <p:blipFill>
                <a:blip r:embed="rId39"/>
                <a:stretch>
                  <a:fillRect/>
                </a:stretch>
              </p:blipFill>
              <p:spPr>
                <a:xfrm>
                  <a:off x="8208773" y="6116347"/>
                  <a:ext cx="198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2" name="Ink 21">
                  <a:extLst>
                    <a:ext uri="{FF2B5EF4-FFF2-40B4-BE49-F238E27FC236}">
                      <a16:creationId xmlns:a16="http://schemas.microsoft.com/office/drawing/2014/main" id="{2EB75EF4-507C-C94E-6067-8ADF1DF79415}"/>
                    </a:ext>
                  </a:extLst>
                </p14:cNvPr>
                <p14:cNvContentPartPr/>
                <p14:nvPr/>
              </p14:nvContentPartPr>
              <p14:xfrm>
                <a:off x="8256293" y="5935267"/>
                <a:ext cx="114480" cy="268920"/>
              </p14:xfrm>
            </p:contentPart>
          </mc:Choice>
          <mc:Fallback>
            <p:pic>
              <p:nvPicPr>
                <p:cNvPr id="22" name="Ink 21">
                  <a:extLst>
                    <a:ext uri="{FF2B5EF4-FFF2-40B4-BE49-F238E27FC236}">
                      <a16:creationId xmlns:a16="http://schemas.microsoft.com/office/drawing/2014/main" id="{2EB75EF4-507C-C94E-6067-8ADF1DF79415}"/>
                    </a:ext>
                  </a:extLst>
                </p:cNvPr>
                <p:cNvPicPr/>
                <p:nvPr/>
              </p:nvPicPr>
              <p:blipFill>
                <a:blip r:embed="rId41"/>
                <a:stretch>
                  <a:fillRect/>
                </a:stretch>
              </p:blipFill>
              <p:spPr>
                <a:xfrm>
                  <a:off x="8251973" y="5930947"/>
                  <a:ext cx="123120" cy="2775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3" name="Ink 22">
                  <a:extLst>
                    <a:ext uri="{FF2B5EF4-FFF2-40B4-BE49-F238E27FC236}">
                      <a16:creationId xmlns:a16="http://schemas.microsoft.com/office/drawing/2014/main" id="{A7B1261B-1F44-729C-56E0-23E8DE62F038}"/>
                    </a:ext>
                  </a:extLst>
                </p14:cNvPr>
                <p14:cNvContentPartPr/>
                <p14:nvPr/>
              </p14:nvContentPartPr>
              <p14:xfrm>
                <a:off x="8429453" y="5924107"/>
                <a:ext cx="77400" cy="122400"/>
              </p14:xfrm>
            </p:contentPart>
          </mc:Choice>
          <mc:Fallback>
            <p:pic>
              <p:nvPicPr>
                <p:cNvPr id="23" name="Ink 22">
                  <a:extLst>
                    <a:ext uri="{FF2B5EF4-FFF2-40B4-BE49-F238E27FC236}">
                      <a16:creationId xmlns:a16="http://schemas.microsoft.com/office/drawing/2014/main" id="{A7B1261B-1F44-729C-56E0-23E8DE62F038}"/>
                    </a:ext>
                  </a:extLst>
                </p:cNvPr>
                <p:cNvPicPr/>
                <p:nvPr/>
              </p:nvPicPr>
              <p:blipFill>
                <a:blip r:embed="rId43"/>
                <a:stretch>
                  <a:fillRect/>
                </a:stretch>
              </p:blipFill>
              <p:spPr>
                <a:xfrm>
                  <a:off x="8425133" y="5919787"/>
                  <a:ext cx="86040" cy="1310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4" name="Ink 23">
                  <a:extLst>
                    <a:ext uri="{FF2B5EF4-FFF2-40B4-BE49-F238E27FC236}">
                      <a16:creationId xmlns:a16="http://schemas.microsoft.com/office/drawing/2014/main" id="{84C7CC2C-6B61-FA83-41FE-B6419E9C1363}"/>
                    </a:ext>
                  </a:extLst>
                </p14:cNvPr>
                <p14:cNvContentPartPr/>
                <p14:nvPr/>
              </p14:nvContentPartPr>
              <p14:xfrm>
                <a:off x="8430173" y="6045787"/>
                <a:ext cx="82080" cy="140040"/>
              </p14:xfrm>
            </p:contentPart>
          </mc:Choice>
          <mc:Fallback>
            <p:pic>
              <p:nvPicPr>
                <p:cNvPr id="24" name="Ink 23">
                  <a:extLst>
                    <a:ext uri="{FF2B5EF4-FFF2-40B4-BE49-F238E27FC236}">
                      <a16:creationId xmlns:a16="http://schemas.microsoft.com/office/drawing/2014/main" id="{84C7CC2C-6B61-FA83-41FE-B6419E9C1363}"/>
                    </a:ext>
                  </a:extLst>
                </p:cNvPr>
                <p:cNvPicPr/>
                <p:nvPr/>
              </p:nvPicPr>
              <p:blipFill>
                <a:blip r:embed="rId45"/>
                <a:stretch>
                  <a:fillRect/>
                </a:stretch>
              </p:blipFill>
              <p:spPr>
                <a:xfrm>
                  <a:off x="8425853" y="6041467"/>
                  <a:ext cx="90720" cy="14868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5" name="Ink 24">
                  <a:extLst>
                    <a:ext uri="{FF2B5EF4-FFF2-40B4-BE49-F238E27FC236}">
                      <a16:creationId xmlns:a16="http://schemas.microsoft.com/office/drawing/2014/main" id="{76291B1B-2410-E2FC-0187-4579B31B87A8}"/>
                    </a:ext>
                  </a:extLst>
                </p14:cNvPr>
                <p14:cNvContentPartPr/>
                <p14:nvPr/>
              </p14:nvContentPartPr>
              <p14:xfrm>
                <a:off x="8454653" y="6049387"/>
                <a:ext cx="46440" cy="45720"/>
              </p14:xfrm>
            </p:contentPart>
          </mc:Choice>
          <mc:Fallback>
            <p:pic>
              <p:nvPicPr>
                <p:cNvPr id="25" name="Ink 24">
                  <a:extLst>
                    <a:ext uri="{FF2B5EF4-FFF2-40B4-BE49-F238E27FC236}">
                      <a16:creationId xmlns:a16="http://schemas.microsoft.com/office/drawing/2014/main" id="{76291B1B-2410-E2FC-0187-4579B31B87A8}"/>
                    </a:ext>
                  </a:extLst>
                </p:cNvPr>
                <p:cNvPicPr/>
                <p:nvPr/>
              </p:nvPicPr>
              <p:blipFill>
                <a:blip r:embed="rId47"/>
                <a:stretch>
                  <a:fillRect/>
                </a:stretch>
              </p:blipFill>
              <p:spPr>
                <a:xfrm>
                  <a:off x="8450333" y="6045067"/>
                  <a:ext cx="55080" cy="543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6" name="Ink 25">
                  <a:extLst>
                    <a:ext uri="{FF2B5EF4-FFF2-40B4-BE49-F238E27FC236}">
                      <a16:creationId xmlns:a16="http://schemas.microsoft.com/office/drawing/2014/main" id="{4DD4AB0B-4D80-EB58-5B04-E79606905D3B}"/>
                    </a:ext>
                  </a:extLst>
                </p14:cNvPr>
                <p14:cNvContentPartPr/>
                <p14:nvPr/>
              </p14:nvContentPartPr>
              <p14:xfrm>
                <a:off x="8563373" y="5943547"/>
                <a:ext cx="126000" cy="220680"/>
              </p14:xfrm>
            </p:contentPart>
          </mc:Choice>
          <mc:Fallback>
            <p:pic>
              <p:nvPicPr>
                <p:cNvPr id="26" name="Ink 25">
                  <a:extLst>
                    <a:ext uri="{FF2B5EF4-FFF2-40B4-BE49-F238E27FC236}">
                      <a16:creationId xmlns:a16="http://schemas.microsoft.com/office/drawing/2014/main" id="{4DD4AB0B-4D80-EB58-5B04-E79606905D3B}"/>
                    </a:ext>
                  </a:extLst>
                </p:cNvPr>
                <p:cNvPicPr/>
                <p:nvPr/>
              </p:nvPicPr>
              <p:blipFill>
                <a:blip r:embed="rId49"/>
                <a:stretch>
                  <a:fillRect/>
                </a:stretch>
              </p:blipFill>
              <p:spPr>
                <a:xfrm>
                  <a:off x="8559053" y="5939227"/>
                  <a:ext cx="13464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7" name="Ink 26">
                  <a:extLst>
                    <a:ext uri="{FF2B5EF4-FFF2-40B4-BE49-F238E27FC236}">
                      <a16:creationId xmlns:a16="http://schemas.microsoft.com/office/drawing/2014/main" id="{522F71F5-2EE4-D88F-EBDD-ACCC7E13A11E}"/>
                    </a:ext>
                  </a:extLst>
                </p14:cNvPr>
                <p14:cNvContentPartPr/>
                <p14:nvPr/>
              </p14:nvContentPartPr>
              <p14:xfrm>
                <a:off x="8758853" y="5953987"/>
                <a:ext cx="114840" cy="137160"/>
              </p14:xfrm>
            </p:contentPart>
          </mc:Choice>
          <mc:Fallback>
            <p:pic>
              <p:nvPicPr>
                <p:cNvPr id="27" name="Ink 26">
                  <a:extLst>
                    <a:ext uri="{FF2B5EF4-FFF2-40B4-BE49-F238E27FC236}">
                      <a16:creationId xmlns:a16="http://schemas.microsoft.com/office/drawing/2014/main" id="{522F71F5-2EE4-D88F-EBDD-ACCC7E13A11E}"/>
                    </a:ext>
                  </a:extLst>
                </p:cNvPr>
                <p:cNvPicPr/>
                <p:nvPr/>
              </p:nvPicPr>
              <p:blipFill>
                <a:blip r:embed="rId51"/>
                <a:stretch>
                  <a:fillRect/>
                </a:stretch>
              </p:blipFill>
              <p:spPr>
                <a:xfrm>
                  <a:off x="8754533" y="5949667"/>
                  <a:ext cx="12348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28" name="Ink 27">
                  <a:extLst>
                    <a:ext uri="{FF2B5EF4-FFF2-40B4-BE49-F238E27FC236}">
                      <a16:creationId xmlns:a16="http://schemas.microsoft.com/office/drawing/2014/main" id="{EB8E3CFA-904B-9A0C-8526-BAE69E170377}"/>
                    </a:ext>
                  </a:extLst>
                </p14:cNvPr>
                <p14:cNvContentPartPr/>
                <p14:nvPr/>
              </p14:nvContentPartPr>
              <p14:xfrm>
                <a:off x="8848493" y="5942107"/>
                <a:ext cx="9000" cy="218160"/>
              </p14:xfrm>
            </p:contentPart>
          </mc:Choice>
          <mc:Fallback>
            <p:pic>
              <p:nvPicPr>
                <p:cNvPr id="28" name="Ink 27">
                  <a:extLst>
                    <a:ext uri="{FF2B5EF4-FFF2-40B4-BE49-F238E27FC236}">
                      <a16:creationId xmlns:a16="http://schemas.microsoft.com/office/drawing/2014/main" id="{EB8E3CFA-904B-9A0C-8526-BAE69E170377}"/>
                    </a:ext>
                  </a:extLst>
                </p:cNvPr>
                <p:cNvPicPr/>
                <p:nvPr/>
              </p:nvPicPr>
              <p:blipFill>
                <a:blip r:embed="rId53"/>
                <a:stretch>
                  <a:fillRect/>
                </a:stretch>
              </p:blipFill>
              <p:spPr>
                <a:xfrm>
                  <a:off x="8844173" y="5937787"/>
                  <a:ext cx="17640" cy="22680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29" name="Ink 28">
                  <a:extLst>
                    <a:ext uri="{FF2B5EF4-FFF2-40B4-BE49-F238E27FC236}">
                      <a16:creationId xmlns:a16="http://schemas.microsoft.com/office/drawing/2014/main" id="{965293B9-BA19-209E-A136-EF49617D2F63}"/>
                    </a:ext>
                  </a:extLst>
                </p14:cNvPr>
                <p14:cNvContentPartPr/>
                <p14:nvPr/>
              </p14:nvContentPartPr>
              <p14:xfrm>
                <a:off x="6122573" y="5632147"/>
                <a:ext cx="2942280" cy="692640"/>
              </p14:xfrm>
            </p:contentPart>
          </mc:Choice>
          <mc:Fallback>
            <p:pic>
              <p:nvPicPr>
                <p:cNvPr id="29" name="Ink 28">
                  <a:extLst>
                    <a:ext uri="{FF2B5EF4-FFF2-40B4-BE49-F238E27FC236}">
                      <a16:creationId xmlns:a16="http://schemas.microsoft.com/office/drawing/2014/main" id="{965293B9-BA19-209E-A136-EF49617D2F63}"/>
                    </a:ext>
                  </a:extLst>
                </p:cNvPr>
                <p:cNvPicPr/>
                <p:nvPr/>
              </p:nvPicPr>
              <p:blipFill>
                <a:blip r:embed="rId55"/>
                <a:stretch>
                  <a:fillRect/>
                </a:stretch>
              </p:blipFill>
              <p:spPr>
                <a:xfrm>
                  <a:off x="6118253" y="5627827"/>
                  <a:ext cx="2950920" cy="701280"/>
                </a:xfrm>
                <a:prstGeom prst="rect">
                  <a:avLst/>
                </a:prstGeom>
              </p:spPr>
            </p:pic>
          </mc:Fallback>
        </mc:AlternateContent>
      </p:grpSp>
      <p:grpSp>
        <p:nvGrpSpPr>
          <p:cNvPr id="49" name="Group 48">
            <a:extLst>
              <a:ext uri="{FF2B5EF4-FFF2-40B4-BE49-F238E27FC236}">
                <a16:creationId xmlns:a16="http://schemas.microsoft.com/office/drawing/2014/main" id="{0BBA0468-C0C7-A343-BF19-194D9E4735FB}"/>
              </a:ext>
            </a:extLst>
          </p:cNvPr>
          <p:cNvGrpSpPr/>
          <p:nvPr/>
        </p:nvGrpSpPr>
        <p:grpSpPr>
          <a:xfrm>
            <a:off x="534653" y="1136827"/>
            <a:ext cx="3716280" cy="571680"/>
            <a:chOff x="534653" y="1136827"/>
            <a:chExt cx="3716280" cy="571680"/>
          </a:xfrm>
        </p:grpSpPr>
        <mc:AlternateContent xmlns:mc="http://schemas.openxmlformats.org/markup-compatibility/2006">
          <mc:Choice xmlns:p14="http://schemas.microsoft.com/office/powerpoint/2010/main" Requires="p14">
            <p:contentPart p14:bwMode="auto" r:id="rId56">
              <p14:nvContentPartPr>
                <p14:cNvPr id="30" name="Ink 29">
                  <a:extLst>
                    <a:ext uri="{FF2B5EF4-FFF2-40B4-BE49-F238E27FC236}">
                      <a16:creationId xmlns:a16="http://schemas.microsoft.com/office/drawing/2014/main" id="{718C41C7-9C69-E094-BD38-97486D1CF799}"/>
                    </a:ext>
                  </a:extLst>
                </p14:cNvPr>
                <p14:cNvContentPartPr/>
                <p14:nvPr/>
              </p14:nvContentPartPr>
              <p14:xfrm>
                <a:off x="534653" y="1375507"/>
                <a:ext cx="182160" cy="272880"/>
              </p14:xfrm>
            </p:contentPart>
          </mc:Choice>
          <mc:Fallback>
            <p:pic>
              <p:nvPicPr>
                <p:cNvPr id="30" name="Ink 29">
                  <a:extLst>
                    <a:ext uri="{FF2B5EF4-FFF2-40B4-BE49-F238E27FC236}">
                      <a16:creationId xmlns:a16="http://schemas.microsoft.com/office/drawing/2014/main" id="{718C41C7-9C69-E094-BD38-97486D1CF799}"/>
                    </a:ext>
                  </a:extLst>
                </p:cNvPr>
                <p:cNvPicPr/>
                <p:nvPr/>
              </p:nvPicPr>
              <p:blipFill>
                <a:blip r:embed="rId57"/>
                <a:stretch>
                  <a:fillRect/>
                </a:stretch>
              </p:blipFill>
              <p:spPr>
                <a:xfrm>
                  <a:off x="530333" y="1371187"/>
                  <a:ext cx="190800" cy="28152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1" name="Ink 30">
                  <a:extLst>
                    <a:ext uri="{FF2B5EF4-FFF2-40B4-BE49-F238E27FC236}">
                      <a16:creationId xmlns:a16="http://schemas.microsoft.com/office/drawing/2014/main" id="{47A3F10F-2805-4861-8EE0-A963388054E6}"/>
                    </a:ext>
                  </a:extLst>
                </p14:cNvPr>
                <p14:cNvContentPartPr/>
                <p14:nvPr/>
              </p14:nvContentPartPr>
              <p14:xfrm>
                <a:off x="715733" y="1411507"/>
                <a:ext cx="321480" cy="221760"/>
              </p14:xfrm>
            </p:contentPart>
          </mc:Choice>
          <mc:Fallback>
            <p:pic>
              <p:nvPicPr>
                <p:cNvPr id="31" name="Ink 30">
                  <a:extLst>
                    <a:ext uri="{FF2B5EF4-FFF2-40B4-BE49-F238E27FC236}">
                      <a16:creationId xmlns:a16="http://schemas.microsoft.com/office/drawing/2014/main" id="{47A3F10F-2805-4861-8EE0-A963388054E6}"/>
                    </a:ext>
                  </a:extLst>
                </p:cNvPr>
                <p:cNvPicPr/>
                <p:nvPr/>
              </p:nvPicPr>
              <p:blipFill>
                <a:blip r:embed="rId59"/>
                <a:stretch>
                  <a:fillRect/>
                </a:stretch>
              </p:blipFill>
              <p:spPr>
                <a:xfrm>
                  <a:off x="711413" y="1407187"/>
                  <a:ext cx="33012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2" name="Ink 31">
                  <a:extLst>
                    <a:ext uri="{FF2B5EF4-FFF2-40B4-BE49-F238E27FC236}">
                      <a16:creationId xmlns:a16="http://schemas.microsoft.com/office/drawing/2014/main" id="{011F6A6E-CD15-9693-80E3-E5503FACECA3}"/>
                    </a:ext>
                  </a:extLst>
                </p14:cNvPr>
                <p14:cNvContentPartPr/>
                <p14:nvPr/>
              </p14:nvContentPartPr>
              <p14:xfrm>
                <a:off x="1058453" y="1391347"/>
                <a:ext cx="76320" cy="302400"/>
              </p14:xfrm>
            </p:contentPart>
          </mc:Choice>
          <mc:Fallback>
            <p:pic>
              <p:nvPicPr>
                <p:cNvPr id="32" name="Ink 31">
                  <a:extLst>
                    <a:ext uri="{FF2B5EF4-FFF2-40B4-BE49-F238E27FC236}">
                      <a16:creationId xmlns:a16="http://schemas.microsoft.com/office/drawing/2014/main" id="{011F6A6E-CD15-9693-80E3-E5503FACECA3}"/>
                    </a:ext>
                  </a:extLst>
                </p:cNvPr>
                <p:cNvPicPr/>
                <p:nvPr/>
              </p:nvPicPr>
              <p:blipFill>
                <a:blip r:embed="rId61"/>
                <a:stretch>
                  <a:fillRect/>
                </a:stretch>
              </p:blipFill>
              <p:spPr>
                <a:xfrm>
                  <a:off x="1054133" y="1387027"/>
                  <a:ext cx="84960" cy="3110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3" name="Ink 32">
                  <a:extLst>
                    <a:ext uri="{FF2B5EF4-FFF2-40B4-BE49-F238E27FC236}">
                      <a16:creationId xmlns:a16="http://schemas.microsoft.com/office/drawing/2014/main" id="{E90B4A14-6500-3BD7-E5B1-469BCBC85CE2}"/>
                    </a:ext>
                  </a:extLst>
                </p14:cNvPr>
                <p14:cNvContentPartPr/>
                <p14:nvPr/>
              </p14:nvContentPartPr>
              <p14:xfrm>
                <a:off x="1153493" y="1225747"/>
                <a:ext cx="51840" cy="361440"/>
              </p14:xfrm>
            </p:contentPart>
          </mc:Choice>
          <mc:Fallback>
            <p:pic>
              <p:nvPicPr>
                <p:cNvPr id="33" name="Ink 32">
                  <a:extLst>
                    <a:ext uri="{FF2B5EF4-FFF2-40B4-BE49-F238E27FC236}">
                      <a16:creationId xmlns:a16="http://schemas.microsoft.com/office/drawing/2014/main" id="{E90B4A14-6500-3BD7-E5B1-469BCBC85CE2}"/>
                    </a:ext>
                  </a:extLst>
                </p:cNvPr>
                <p:cNvPicPr/>
                <p:nvPr/>
              </p:nvPicPr>
              <p:blipFill>
                <a:blip r:embed="rId63"/>
                <a:stretch>
                  <a:fillRect/>
                </a:stretch>
              </p:blipFill>
              <p:spPr>
                <a:xfrm>
                  <a:off x="1149173" y="1221427"/>
                  <a:ext cx="60480" cy="3700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4" name="Ink 33">
                  <a:extLst>
                    <a:ext uri="{FF2B5EF4-FFF2-40B4-BE49-F238E27FC236}">
                      <a16:creationId xmlns:a16="http://schemas.microsoft.com/office/drawing/2014/main" id="{D01DFA70-567D-A90A-AC6C-0F767F7814D8}"/>
                    </a:ext>
                  </a:extLst>
                </p14:cNvPr>
                <p14:cNvContentPartPr/>
                <p14:nvPr/>
              </p14:nvContentPartPr>
              <p14:xfrm>
                <a:off x="1225493" y="1414747"/>
                <a:ext cx="167400" cy="181080"/>
              </p14:xfrm>
            </p:contentPart>
          </mc:Choice>
          <mc:Fallback>
            <p:pic>
              <p:nvPicPr>
                <p:cNvPr id="34" name="Ink 33">
                  <a:extLst>
                    <a:ext uri="{FF2B5EF4-FFF2-40B4-BE49-F238E27FC236}">
                      <a16:creationId xmlns:a16="http://schemas.microsoft.com/office/drawing/2014/main" id="{D01DFA70-567D-A90A-AC6C-0F767F7814D8}"/>
                    </a:ext>
                  </a:extLst>
                </p:cNvPr>
                <p:cNvPicPr/>
                <p:nvPr/>
              </p:nvPicPr>
              <p:blipFill>
                <a:blip r:embed="rId65"/>
                <a:stretch>
                  <a:fillRect/>
                </a:stretch>
              </p:blipFill>
              <p:spPr>
                <a:xfrm>
                  <a:off x="1221173" y="1410427"/>
                  <a:ext cx="17604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5" name="Ink 34">
                  <a:extLst>
                    <a:ext uri="{FF2B5EF4-FFF2-40B4-BE49-F238E27FC236}">
                      <a16:creationId xmlns:a16="http://schemas.microsoft.com/office/drawing/2014/main" id="{31577A5E-DAEA-C7CA-1225-1648FD95689F}"/>
                    </a:ext>
                  </a:extLst>
                </p14:cNvPr>
                <p14:cNvContentPartPr/>
                <p14:nvPr/>
              </p14:nvContentPartPr>
              <p14:xfrm>
                <a:off x="1392533" y="1394947"/>
                <a:ext cx="119520" cy="199440"/>
              </p14:xfrm>
            </p:contentPart>
          </mc:Choice>
          <mc:Fallback>
            <p:pic>
              <p:nvPicPr>
                <p:cNvPr id="35" name="Ink 34">
                  <a:extLst>
                    <a:ext uri="{FF2B5EF4-FFF2-40B4-BE49-F238E27FC236}">
                      <a16:creationId xmlns:a16="http://schemas.microsoft.com/office/drawing/2014/main" id="{31577A5E-DAEA-C7CA-1225-1648FD95689F}"/>
                    </a:ext>
                  </a:extLst>
                </p:cNvPr>
                <p:cNvPicPr/>
                <p:nvPr/>
              </p:nvPicPr>
              <p:blipFill>
                <a:blip r:embed="rId67"/>
                <a:stretch>
                  <a:fillRect/>
                </a:stretch>
              </p:blipFill>
              <p:spPr>
                <a:xfrm>
                  <a:off x="1388213" y="1390627"/>
                  <a:ext cx="128160" cy="20808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6" name="Ink 35">
                  <a:extLst>
                    <a:ext uri="{FF2B5EF4-FFF2-40B4-BE49-F238E27FC236}">
                      <a16:creationId xmlns:a16="http://schemas.microsoft.com/office/drawing/2014/main" id="{085A0934-59A5-5F88-12B1-98160C28B837}"/>
                    </a:ext>
                  </a:extLst>
                </p14:cNvPr>
                <p14:cNvContentPartPr/>
                <p14:nvPr/>
              </p14:nvContentPartPr>
              <p14:xfrm>
                <a:off x="1403333" y="1475947"/>
                <a:ext cx="125280" cy="60120"/>
              </p14:xfrm>
            </p:contentPart>
          </mc:Choice>
          <mc:Fallback>
            <p:pic>
              <p:nvPicPr>
                <p:cNvPr id="36" name="Ink 35">
                  <a:extLst>
                    <a:ext uri="{FF2B5EF4-FFF2-40B4-BE49-F238E27FC236}">
                      <a16:creationId xmlns:a16="http://schemas.microsoft.com/office/drawing/2014/main" id="{085A0934-59A5-5F88-12B1-98160C28B837}"/>
                    </a:ext>
                  </a:extLst>
                </p:cNvPr>
                <p:cNvPicPr/>
                <p:nvPr/>
              </p:nvPicPr>
              <p:blipFill>
                <a:blip r:embed="rId69"/>
                <a:stretch>
                  <a:fillRect/>
                </a:stretch>
              </p:blipFill>
              <p:spPr>
                <a:xfrm>
                  <a:off x="1399013" y="1471627"/>
                  <a:ext cx="133920" cy="6876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37" name="Ink 36">
                  <a:extLst>
                    <a:ext uri="{FF2B5EF4-FFF2-40B4-BE49-F238E27FC236}">
                      <a16:creationId xmlns:a16="http://schemas.microsoft.com/office/drawing/2014/main" id="{11CC2A2C-D124-166A-CD1E-4573647334F2}"/>
                    </a:ext>
                  </a:extLst>
                </p14:cNvPr>
                <p14:cNvContentPartPr/>
                <p14:nvPr/>
              </p14:nvContentPartPr>
              <p14:xfrm>
                <a:off x="1531133" y="1395667"/>
                <a:ext cx="388800" cy="181440"/>
              </p14:xfrm>
            </p:contentPart>
          </mc:Choice>
          <mc:Fallback>
            <p:pic>
              <p:nvPicPr>
                <p:cNvPr id="37" name="Ink 36">
                  <a:extLst>
                    <a:ext uri="{FF2B5EF4-FFF2-40B4-BE49-F238E27FC236}">
                      <a16:creationId xmlns:a16="http://schemas.microsoft.com/office/drawing/2014/main" id="{11CC2A2C-D124-166A-CD1E-4573647334F2}"/>
                    </a:ext>
                  </a:extLst>
                </p:cNvPr>
                <p:cNvPicPr/>
                <p:nvPr/>
              </p:nvPicPr>
              <p:blipFill>
                <a:blip r:embed="rId71"/>
                <a:stretch>
                  <a:fillRect/>
                </a:stretch>
              </p:blipFill>
              <p:spPr>
                <a:xfrm>
                  <a:off x="1526813" y="1391347"/>
                  <a:ext cx="397440" cy="19008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38" name="Ink 37">
                  <a:extLst>
                    <a:ext uri="{FF2B5EF4-FFF2-40B4-BE49-F238E27FC236}">
                      <a16:creationId xmlns:a16="http://schemas.microsoft.com/office/drawing/2014/main" id="{3786AED8-4948-F5F4-4C5A-7F6342DC03D7}"/>
                    </a:ext>
                  </a:extLst>
                </p14:cNvPr>
                <p14:cNvContentPartPr/>
                <p14:nvPr/>
              </p14:nvContentPartPr>
              <p14:xfrm>
                <a:off x="1913453" y="1136827"/>
                <a:ext cx="478440" cy="448560"/>
              </p14:xfrm>
            </p:contentPart>
          </mc:Choice>
          <mc:Fallback>
            <p:pic>
              <p:nvPicPr>
                <p:cNvPr id="38" name="Ink 37">
                  <a:extLst>
                    <a:ext uri="{FF2B5EF4-FFF2-40B4-BE49-F238E27FC236}">
                      <a16:creationId xmlns:a16="http://schemas.microsoft.com/office/drawing/2014/main" id="{3786AED8-4948-F5F4-4C5A-7F6342DC03D7}"/>
                    </a:ext>
                  </a:extLst>
                </p:cNvPr>
                <p:cNvPicPr/>
                <p:nvPr/>
              </p:nvPicPr>
              <p:blipFill>
                <a:blip r:embed="rId73"/>
                <a:stretch>
                  <a:fillRect/>
                </a:stretch>
              </p:blipFill>
              <p:spPr>
                <a:xfrm>
                  <a:off x="1909133" y="1132507"/>
                  <a:ext cx="487080" cy="45720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0" name="Ink 39">
                  <a:extLst>
                    <a:ext uri="{FF2B5EF4-FFF2-40B4-BE49-F238E27FC236}">
                      <a16:creationId xmlns:a16="http://schemas.microsoft.com/office/drawing/2014/main" id="{E426515B-E33E-D6BD-2AF0-84D05467F33B}"/>
                    </a:ext>
                  </a:extLst>
                </p14:cNvPr>
                <p14:cNvContentPartPr/>
                <p14:nvPr/>
              </p14:nvContentPartPr>
              <p14:xfrm>
                <a:off x="2635973" y="1360387"/>
                <a:ext cx="54720" cy="93960"/>
              </p14:xfrm>
            </p:contentPart>
          </mc:Choice>
          <mc:Fallback>
            <p:pic>
              <p:nvPicPr>
                <p:cNvPr id="40" name="Ink 39">
                  <a:extLst>
                    <a:ext uri="{FF2B5EF4-FFF2-40B4-BE49-F238E27FC236}">
                      <a16:creationId xmlns:a16="http://schemas.microsoft.com/office/drawing/2014/main" id="{E426515B-E33E-D6BD-2AF0-84D05467F33B}"/>
                    </a:ext>
                  </a:extLst>
                </p:cNvPr>
                <p:cNvPicPr/>
                <p:nvPr/>
              </p:nvPicPr>
              <p:blipFill>
                <a:blip r:embed="rId75"/>
                <a:stretch>
                  <a:fillRect/>
                </a:stretch>
              </p:blipFill>
              <p:spPr>
                <a:xfrm>
                  <a:off x="2631653" y="1356067"/>
                  <a:ext cx="63360" cy="1026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1" name="Ink 40">
                  <a:extLst>
                    <a:ext uri="{FF2B5EF4-FFF2-40B4-BE49-F238E27FC236}">
                      <a16:creationId xmlns:a16="http://schemas.microsoft.com/office/drawing/2014/main" id="{80C578CB-A767-A368-52F3-9E417A078BA6}"/>
                    </a:ext>
                  </a:extLst>
                </p14:cNvPr>
                <p14:cNvContentPartPr/>
                <p14:nvPr/>
              </p14:nvContentPartPr>
              <p14:xfrm>
                <a:off x="2630573" y="1298827"/>
                <a:ext cx="109440" cy="340920"/>
              </p14:xfrm>
            </p:contentPart>
          </mc:Choice>
          <mc:Fallback>
            <p:pic>
              <p:nvPicPr>
                <p:cNvPr id="41" name="Ink 40">
                  <a:extLst>
                    <a:ext uri="{FF2B5EF4-FFF2-40B4-BE49-F238E27FC236}">
                      <a16:creationId xmlns:a16="http://schemas.microsoft.com/office/drawing/2014/main" id="{80C578CB-A767-A368-52F3-9E417A078BA6}"/>
                    </a:ext>
                  </a:extLst>
                </p:cNvPr>
                <p:cNvPicPr/>
                <p:nvPr/>
              </p:nvPicPr>
              <p:blipFill>
                <a:blip r:embed="rId77"/>
                <a:stretch>
                  <a:fillRect/>
                </a:stretch>
              </p:blipFill>
              <p:spPr>
                <a:xfrm>
                  <a:off x="2626253" y="1294507"/>
                  <a:ext cx="118080" cy="34956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2" name="Ink 41">
                  <a:extLst>
                    <a:ext uri="{FF2B5EF4-FFF2-40B4-BE49-F238E27FC236}">
                      <a16:creationId xmlns:a16="http://schemas.microsoft.com/office/drawing/2014/main" id="{437BBCF5-6C10-F06B-A39D-044BF7B1D2E8}"/>
                    </a:ext>
                  </a:extLst>
                </p14:cNvPr>
                <p14:cNvContentPartPr/>
                <p14:nvPr/>
              </p14:nvContentPartPr>
              <p14:xfrm>
                <a:off x="2616893" y="1389187"/>
                <a:ext cx="174240" cy="254160"/>
              </p14:xfrm>
            </p:contentPart>
          </mc:Choice>
          <mc:Fallback>
            <p:pic>
              <p:nvPicPr>
                <p:cNvPr id="42" name="Ink 41">
                  <a:extLst>
                    <a:ext uri="{FF2B5EF4-FFF2-40B4-BE49-F238E27FC236}">
                      <a16:creationId xmlns:a16="http://schemas.microsoft.com/office/drawing/2014/main" id="{437BBCF5-6C10-F06B-A39D-044BF7B1D2E8}"/>
                    </a:ext>
                  </a:extLst>
                </p:cNvPr>
                <p:cNvPicPr/>
                <p:nvPr/>
              </p:nvPicPr>
              <p:blipFill>
                <a:blip r:embed="rId79"/>
                <a:stretch>
                  <a:fillRect/>
                </a:stretch>
              </p:blipFill>
              <p:spPr>
                <a:xfrm>
                  <a:off x="2612573" y="1384867"/>
                  <a:ext cx="18288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3" name="Ink 42">
                  <a:extLst>
                    <a:ext uri="{FF2B5EF4-FFF2-40B4-BE49-F238E27FC236}">
                      <a16:creationId xmlns:a16="http://schemas.microsoft.com/office/drawing/2014/main" id="{9DB733AE-41B4-E353-CB7D-BD5180DB445A}"/>
                    </a:ext>
                  </a:extLst>
                </p14:cNvPr>
                <p14:cNvContentPartPr/>
                <p14:nvPr/>
              </p14:nvContentPartPr>
              <p14:xfrm>
                <a:off x="2826053" y="1511587"/>
                <a:ext cx="133560" cy="140400"/>
              </p14:xfrm>
            </p:contentPart>
          </mc:Choice>
          <mc:Fallback>
            <p:pic>
              <p:nvPicPr>
                <p:cNvPr id="43" name="Ink 42">
                  <a:extLst>
                    <a:ext uri="{FF2B5EF4-FFF2-40B4-BE49-F238E27FC236}">
                      <a16:creationId xmlns:a16="http://schemas.microsoft.com/office/drawing/2014/main" id="{9DB733AE-41B4-E353-CB7D-BD5180DB445A}"/>
                    </a:ext>
                  </a:extLst>
                </p:cNvPr>
                <p:cNvPicPr/>
                <p:nvPr/>
              </p:nvPicPr>
              <p:blipFill>
                <a:blip r:embed="rId81"/>
                <a:stretch>
                  <a:fillRect/>
                </a:stretch>
              </p:blipFill>
              <p:spPr>
                <a:xfrm>
                  <a:off x="2821733" y="1507267"/>
                  <a:ext cx="14220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5" name="Ink 44">
                  <a:extLst>
                    <a:ext uri="{FF2B5EF4-FFF2-40B4-BE49-F238E27FC236}">
                      <a16:creationId xmlns:a16="http://schemas.microsoft.com/office/drawing/2014/main" id="{C8E4CACD-70F2-F3CB-F2F2-032A46CEDB46}"/>
                    </a:ext>
                  </a:extLst>
                </p14:cNvPr>
                <p14:cNvContentPartPr/>
                <p14:nvPr/>
              </p14:nvContentPartPr>
              <p14:xfrm>
                <a:off x="3165533" y="1374427"/>
                <a:ext cx="418680" cy="239760"/>
              </p14:xfrm>
            </p:contentPart>
          </mc:Choice>
          <mc:Fallback>
            <p:pic>
              <p:nvPicPr>
                <p:cNvPr id="45" name="Ink 44">
                  <a:extLst>
                    <a:ext uri="{FF2B5EF4-FFF2-40B4-BE49-F238E27FC236}">
                      <a16:creationId xmlns:a16="http://schemas.microsoft.com/office/drawing/2014/main" id="{C8E4CACD-70F2-F3CB-F2F2-032A46CEDB46}"/>
                    </a:ext>
                  </a:extLst>
                </p:cNvPr>
                <p:cNvPicPr/>
                <p:nvPr/>
              </p:nvPicPr>
              <p:blipFill>
                <a:blip r:embed="rId83"/>
                <a:stretch>
                  <a:fillRect/>
                </a:stretch>
              </p:blipFill>
              <p:spPr>
                <a:xfrm>
                  <a:off x="3161213" y="1370107"/>
                  <a:ext cx="427320" cy="2484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7" name="Ink 46">
                  <a:extLst>
                    <a:ext uri="{FF2B5EF4-FFF2-40B4-BE49-F238E27FC236}">
                      <a16:creationId xmlns:a16="http://schemas.microsoft.com/office/drawing/2014/main" id="{8BB97E85-52D1-DDEF-946E-DB1A5BABDE3F}"/>
                    </a:ext>
                  </a:extLst>
                </p14:cNvPr>
                <p14:cNvContentPartPr/>
                <p14:nvPr/>
              </p14:nvContentPartPr>
              <p14:xfrm>
                <a:off x="3942053" y="1367227"/>
                <a:ext cx="109080" cy="173520"/>
              </p14:xfrm>
            </p:contentPart>
          </mc:Choice>
          <mc:Fallback>
            <p:pic>
              <p:nvPicPr>
                <p:cNvPr id="47" name="Ink 46">
                  <a:extLst>
                    <a:ext uri="{FF2B5EF4-FFF2-40B4-BE49-F238E27FC236}">
                      <a16:creationId xmlns:a16="http://schemas.microsoft.com/office/drawing/2014/main" id="{8BB97E85-52D1-DDEF-946E-DB1A5BABDE3F}"/>
                    </a:ext>
                  </a:extLst>
                </p:cNvPr>
                <p:cNvPicPr/>
                <p:nvPr/>
              </p:nvPicPr>
              <p:blipFill>
                <a:blip r:embed="rId85"/>
                <a:stretch>
                  <a:fillRect/>
                </a:stretch>
              </p:blipFill>
              <p:spPr>
                <a:xfrm>
                  <a:off x="3937733" y="1362907"/>
                  <a:ext cx="117720" cy="18216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48" name="Ink 47">
                  <a:extLst>
                    <a:ext uri="{FF2B5EF4-FFF2-40B4-BE49-F238E27FC236}">
                      <a16:creationId xmlns:a16="http://schemas.microsoft.com/office/drawing/2014/main" id="{5BF557E2-6411-3A18-E553-BAFB654CA2A1}"/>
                    </a:ext>
                  </a:extLst>
                </p14:cNvPr>
                <p14:cNvContentPartPr/>
                <p14:nvPr/>
              </p14:nvContentPartPr>
              <p14:xfrm>
                <a:off x="3812813" y="1188307"/>
                <a:ext cx="438120" cy="520200"/>
              </p14:xfrm>
            </p:contentPart>
          </mc:Choice>
          <mc:Fallback>
            <p:pic>
              <p:nvPicPr>
                <p:cNvPr id="48" name="Ink 47">
                  <a:extLst>
                    <a:ext uri="{FF2B5EF4-FFF2-40B4-BE49-F238E27FC236}">
                      <a16:creationId xmlns:a16="http://schemas.microsoft.com/office/drawing/2014/main" id="{5BF557E2-6411-3A18-E553-BAFB654CA2A1}"/>
                    </a:ext>
                  </a:extLst>
                </p:cNvPr>
                <p:cNvPicPr/>
                <p:nvPr/>
              </p:nvPicPr>
              <p:blipFill>
                <a:blip r:embed="rId87"/>
                <a:stretch>
                  <a:fillRect/>
                </a:stretch>
              </p:blipFill>
              <p:spPr>
                <a:xfrm>
                  <a:off x="3808493" y="1183987"/>
                  <a:ext cx="446760" cy="5288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8">
            <p14:nvContentPartPr>
              <p14:cNvPr id="50" name="Ink 49">
                <a:extLst>
                  <a:ext uri="{FF2B5EF4-FFF2-40B4-BE49-F238E27FC236}">
                    <a16:creationId xmlns:a16="http://schemas.microsoft.com/office/drawing/2014/main" id="{72F26F8A-B66C-BA30-981C-87CE7084EF27}"/>
                  </a:ext>
                </a:extLst>
              </p14:cNvPr>
              <p14:cNvContentPartPr/>
              <p14:nvPr/>
            </p14:nvContentPartPr>
            <p14:xfrm>
              <a:off x="1473400" y="2041086"/>
              <a:ext cx="173160" cy="293760"/>
            </p14:xfrm>
          </p:contentPart>
        </mc:Choice>
        <mc:Fallback>
          <p:pic>
            <p:nvPicPr>
              <p:cNvPr id="50" name="Ink 49">
                <a:extLst>
                  <a:ext uri="{FF2B5EF4-FFF2-40B4-BE49-F238E27FC236}">
                    <a16:creationId xmlns:a16="http://schemas.microsoft.com/office/drawing/2014/main" id="{72F26F8A-B66C-BA30-981C-87CE7084EF27}"/>
                  </a:ext>
                </a:extLst>
              </p:cNvPr>
              <p:cNvPicPr/>
              <p:nvPr/>
            </p:nvPicPr>
            <p:blipFill>
              <a:blip r:embed="rId89"/>
              <a:stretch>
                <a:fillRect/>
              </a:stretch>
            </p:blipFill>
            <p:spPr>
              <a:xfrm>
                <a:off x="1469080" y="2036766"/>
                <a:ext cx="181800" cy="302400"/>
              </a:xfrm>
              <a:prstGeom prst="rect">
                <a:avLst/>
              </a:prstGeom>
            </p:spPr>
          </p:pic>
        </mc:Fallback>
      </mc:AlternateContent>
      <p:grpSp>
        <p:nvGrpSpPr>
          <p:cNvPr id="51" name="Group 50">
            <a:extLst>
              <a:ext uri="{FF2B5EF4-FFF2-40B4-BE49-F238E27FC236}">
                <a16:creationId xmlns:a16="http://schemas.microsoft.com/office/drawing/2014/main" id="{8FC4C4B8-208F-4E69-68C0-36B36542AD93}"/>
              </a:ext>
            </a:extLst>
          </p:cNvPr>
          <p:cNvGrpSpPr/>
          <p:nvPr/>
        </p:nvGrpSpPr>
        <p:grpSpPr>
          <a:xfrm>
            <a:off x="1784800" y="1996806"/>
            <a:ext cx="1540080" cy="369720"/>
            <a:chOff x="1642373" y="4169107"/>
            <a:chExt cx="1540080" cy="369720"/>
          </a:xfrm>
        </p:grpSpPr>
        <mc:AlternateContent xmlns:mc="http://schemas.openxmlformats.org/markup-compatibility/2006">
          <mc:Choice xmlns:p14="http://schemas.microsoft.com/office/powerpoint/2010/main" Requires="p14">
            <p:contentPart p14:bwMode="auto" r:id="rId90">
              <p14:nvContentPartPr>
                <p14:cNvPr id="52" name="Ink 51">
                  <a:extLst>
                    <a:ext uri="{FF2B5EF4-FFF2-40B4-BE49-F238E27FC236}">
                      <a16:creationId xmlns:a16="http://schemas.microsoft.com/office/drawing/2014/main" id="{EC1A196B-38B6-A813-7536-267A712EC88A}"/>
                    </a:ext>
                  </a:extLst>
                </p14:cNvPr>
                <p14:cNvContentPartPr/>
                <p14:nvPr/>
              </p14:nvContentPartPr>
              <p14:xfrm>
                <a:off x="1642373" y="4426147"/>
                <a:ext cx="14040" cy="112680"/>
              </p14:xfrm>
            </p:contentPart>
          </mc:Choice>
          <mc:Fallback>
            <p:pic>
              <p:nvPicPr>
                <p:cNvPr id="52" name="Ink 51">
                  <a:extLst>
                    <a:ext uri="{FF2B5EF4-FFF2-40B4-BE49-F238E27FC236}">
                      <a16:creationId xmlns:a16="http://schemas.microsoft.com/office/drawing/2014/main" id="{EC1A196B-38B6-A813-7536-267A712EC88A}"/>
                    </a:ext>
                  </a:extLst>
                </p:cNvPr>
                <p:cNvPicPr/>
                <p:nvPr/>
              </p:nvPicPr>
              <p:blipFill>
                <a:blip r:embed="rId91"/>
                <a:stretch>
                  <a:fillRect/>
                </a:stretch>
              </p:blipFill>
              <p:spPr>
                <a:xfrm>
                  <a:off x="1638053" y="4421827"/>
                  <a:ext cx="2268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3" name="Ink 52">
                  <a:extLst>
                    <a:ext uri="{FF2B5EF4-FFF2-40B4-BE49-F238E27FC236}">
                      <a16:creationId xmlns:a16="http://schemas.microsoft.com/office/drawing/2014/main" id="{C6AE4589-ED9F-73F3-11B2-30DB77BD90CE}"/>
                    </a:ext>
                  </a:extLst>
                </p14:cNvPr>
                <p14:cNvContentPartPr/>
                <p14:nvPr/>
              </p14:nvContentPartPr>
              <p14:xfrm>
                <a:off x="1693493" y="4237147"/>
                <a:ext cx="93960" cy="199080"/>
              </p14:xfrm>
            </p:contentPart>
          </mc:Choice>
          <mc:Fallback>
            <p:pic>
              <p:nvPicPr>
                <p:cNvPr id="53" name="Ink 52">
                  <a:extLst>
                    <a:ext uri="{FF2B5EF4-FFF2-40B4-BE49-F238E27FC236}">
                      <a16:creationId xmlns:a16="http://schemas.microsoft.com/office/drawing/2014/main" id="{C6AE4589-ED9F-73F3-11B2-30DB77BD90CE}"/>
                    </a:ext>
                  </a:extLst>
                </p:cNvPr>
                <p:cNvPicPr/>
                <p:nvPr/>
              </p:nvPicPr>
              <p:blipFill>
                <a:blip r:embed="rId93"/>
                <a:stretch>
                  <a:fillRect/>
                </a:stretch>
              </p:blipFill>
              <p:spPr>
                <a:xfrm>
                  <a:off x="1689173" y="4232827"/>
                  <a:ext cx="10260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4" name="Ink 53">
                  <a:extLst>
                    <a:ext uri="{FF2B5EF4-FFF2-40B4-BE49-F238E27FC236}">
                      <a16:creationId xmlns:a16="http://schemas.microsoft.com/office/drawing/2014/main" id="{70D22FE5-28FB-EC44-ECA8-093F4F96C36E}"/>
                    </a:ext>
                  </a:extLst>
                </p14:cNvPr>
                <p14:cNvContentPartPr/>
                <p14:nvPr/>
              </p14:nvContentPartPr>
              <p14:xfrm>
                <a:off x="1885013" y="4228507"/>
                <a:ext cx="26640" cy="221760"/>
              </p14:xfrm>
            </p:contentPart>
          </mc:Choice>
          <mc:Fallback>
            <p:pic>
              <p:nvPicPr>
                <p:cNvPr id="54" name="Ink 53">
                  <a:extLst>
                    <a:ext uri="{FF2B5EF4-FFF2-40B4-BE49-F238E27FC236}">
                      <a16:creationId xmlns:a16="http://schemas.microsoft.com/office/drawing/2014/main" id="{70D22FE5-28FB-EC44-ECA8-093F4F96C36E}"/>
                    </a:ext>
                  </a:extLst>
                </p:cNvPr>
                <p:cNvPicPr/>
                <p:nvPr/>
              </p:nvPicPr>
              <p:blipFill>
                <a:blip r:embed="rId95"/>
                <a:stretch>
                  <a:fillRect/>
                </a:stretch>
              </p:blipFill>
              <p:spPr>
                <a:xfrm>
                  <a:off x="1880693" y="4224187"/>
                  <a:ext cx="3528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5" name="Ink 54">
                  <a:extLst>
                    <a:ext uri="{FF2B5EF4-FFF2-40B4-BE49-F238E27FC236}">
                      <a16:creationId xmlns:a16="http://schemas.microsoft.com/office/drawing/2014/main" id="{A56F6FC9-0897-547C-E269-307487675159}"/>
                    </a:ext>
                  </a:extLst>
                </p14:cNvPr>
                <p14:cNvContentPartPr/>
                <p14:nvPr/>
              </p14:nvContentPartPr>
              <p14:xfrm>
                <a:off x="1952693" y="4240387"/>
                <a:ext cx="113760" cy="228960"/>
              </p14:xfrm>
            </p:contentPart>
          </mc:Choice>
          <mc:Fallback>
            <p:pic>
              <p:nvPicPr>
                <p:cNvPr id="55" name="Ink 54">
                  <a:extLst>
                    <a:ext uri="{FF2B5EF4-FFF2-40B4-BE49-F238E27FC236}">
                      <a16:creationId xmlns:a16="http://schemas.microsoft.com/office/drawing/2014/main" id="{A56F6FC9-0897-547C-E269-307487675159}"/>
                    </a:ext>
                  </a:extLst>
                </p:cNvPr>
                <p:cNvPicPr/>
                <p:nvPr/>
              </p:nvPicPr>
              <p:blipFill>
                <a:blip r:embed="rId97"/>
                <a:stretch>
                  <a:fillRect/>
                </a:stretch>
              </p:blipFill>
              <p:spPr>
                <a:xfrm>
                  <a:off x="1948373" y="4236067"/>
                  <a:ext cx="12240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6" name="Ink 55">
                  <a:extLst>
                    <a:ext uri="{FF2B5EF4-FFF2-40B4-BE49-F238E27FC236}">
                      <a16:creationId xmlns:a16="http://schemas.microsoft.com/office/drawing/2014/main" id="{613244EE-A2EF-3998-8761-D5D9C7166B63}"/>
                    </a:ext>
                  </a:extLst>
                </p14:cNvPr>
                <p14:cNvContentPartPr/>
                <p14:nvPr/>
              </p14:nvContentPartPr>
              <p14:xfrm>
                <a:off x="2090213" y="4222027"/>
                <a:ext cx="155160" cy="200520"/>
              </p14:xfrm>
            </p:contentPart>
          </mc:Choice>
          <mc:Fallback>
            <p:pic>
              <p:nvPicPr>
                <p:cNvPr id="56" name="Ink 55">
                  <a:extLst>
                    <a:ext uri="{FF2B5EF4-FFF2-40B4-BE49-F238E27FC236}">
                      <a16:creationId xmlns:a16="http://schemas.microsoft.com/office/drawing/2014/main" id="{613244EE-A2EF-3998-8761-D5D9C7166B63}"/>
                    </a:ext>
                  </a:extLst>
                </p:cNvPr>
                <p:cNvPicPr/>
                <p:nvPr/>
              </p:nvPicPr>
              <p:blipFill>
                <a:blip r:embed="rId99"/>
                <a:stretch>
                  <a:fillRect/>
                </a:stretch>
              </p:blipFill>
              <p:spPr>
                <a:xfrm>
                  <a:off x="2085893" y="4217707"/>
                  <a:ext cx="163800" cy="20916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57" name="Ink 56">
                  <a:extLst>
                    <a:ext uri="{FF2B5EF4-FFF2-40B4-BE49-F238E27FC236}">
                      <a16:creationId xmlns:a16="http://schemas.microsoft.com/office/drawing/2014/main" id="{3852CCF6-07BC-75B4-2D11-F1DE3A78922B}"/>
                    </a:ext>
                  </a:extLst>
                </p14:cNvPr>
                <p14:cNvContentPartPr/>
                <p14:nvPr/>
              </p14:nvContentPartPr>
              <p14:xfrm>
                <a:off x="2299373" y="4202947"/>
                <a:ext cx="27360" cy="237240"/>
              </p14:xfrm>
            </p:contentPart>
          </mc:Choice>
          <mc:Fallback>
            <p:pic>
              <p:nvPicPr>
                <p:cNvPr id="57" name="Ink 56">
                  <a:extLst>
                    <a:ext uri="{FF2B5EF4-FFF2-40B4-BE49-F238E27FC236}">
                      <a16:creationId xmlns:a16="http://schemas.microsoft.com/office/drawing/2014/main" id="{3852CCF6-07BC-75B4-2D11-F1DE3A78922B}"/>
                    </a:ext>
                  </a:extLst>
                </p:cNvPr>
                <p:cNvPicPr/>
                <p:nvPr/>
              </p:nvPicPr>
              <p:blipFill>
                <a:blip r:embed="rId101"/>
                <a:stretch>
                  <a:fillRect/>
                </a:stretch>
              </p:blipFill>
              <p:spPr>
                <a:xfrm>
                  <a:off x="2295053" y="4198627"/>
                  <a:ext cx="36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58" name="Ink 57">
                  <a:extLst>
                    <a:ext uri="{FF2B5EF4-FFF2-40B4-BE49-F238E27FC236}">
                      <a16:creationId xmlns:a16="http://schemas.microsoft.com/office/drawing/2014/main" id="{C4684C84-D6CA-0F66-45B2-A37CB727019D}"/>
                    </a:ext>
                  </a:extLst>
                </p14:cNvPr>
                <p14:cNvContentPartPr/>
                <p14:nvPr/>
              </p14:nvContentPartPr>
              <p14:xfrm>
                <a:off x="2255813" y="4337587"/>
                <a:ext cx="138960" cy="9000"/>
              </p14:xfrm>
            </p:contentPart>
          </mc:Choice>
          <mc:Fallback>
            <p:pic>
              <p:nvPicPr>
                <p:cNvPr id="58" name="Ink 57">
                  <a:extLst>
                    <a:ext uri="{FF2B5EF4-FFF2-40B4-BE49-F238E27FC236}">
                      <a16:creationId xmlns:a16="http://schemas.microsoft.com/office/drawing/2014/main" id="{C4684C84-D6CA-0F66-45B2-A37CB727019D}"/>
                    </a:ext>
                  </a:extLst>
                </p:cNvPr>
                <p:cNvPicPr/>
                <p:nvPr/>
              </p:nvPicPr>
              <p:blipFill>
                <a:blip r:embed="rId103"/>
                <a:stretch>
                  <a:fillRect/>
                </a:stretch>
              </p:blipFill>
              <p:spPr>
                <a:xfrm>
                  <a:off x="2251493" y="4333267"/>
                  <a:ext cx="14760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59" name="Ink 58">
                  <a:extLst>
                    <a:ext uri="{FF2B5EF4-FFF2-40B4-BE49-F238E27FC236}">
                      <a16:creationId xmlns:a16="http://schemas.microsoft.com/office/drawing/2014/main" id="{D454ADC5-BD62-1BCE-4B1C-844D01C5FA73}"/>
                    </a:ext>
                  </a:extLst>
                </p14:cNvPr>
                <p14:cNvContentPartPr/>
                <p14:nvPr/>
              </p14:nvContentPartPr>
              <p14:xfrm>
                <a:off x="2467133" y="4240387"/>
                <a:ext cx="153720" cy="184680"/>
              </p14:xfrm>
            </p:contentPart>
          </mc:Choice>
          <mc:Fallback>
            <p:pic>
              <p:nvPicPr>
                <p:cNvPr id="59" name="Ink 58">
                  <a:extLst>
                    <a:ext uri="{FF2B5EF4-FFF2-40B4-BE49-F238E27FC236}">
                      <a16:creationId xmlns:a16="http://schemas.microsoft.com/office/drawing/2014/main" id="{D454ADC5-BD62-1BCE-4B1C-844D01C5FA73}"/>
                    </a:ext>
                  </a:extLst>
                </p:cNvPr>
                <p:cNvPicPr/>
                <p:nvPr/>
              </p:nvPicPr>
              <p:blipFill>
                <a:blip r:embed="rId105"/>
                <a:stretch>
                  <a:fillRect/>
                </a:stretch>
              </p:blipFill>
              <p:spPr>
                <a:xfrm>
                  <a:off x="2462813" y="4236067"/>
                  <a:ext cx="16236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0" name="Ink 59">
                  <a:extLst>
                    <a:ext uri="{FF2B5EF4-FFF2-40B4-BE49-F238E27FC236}">
                      <a16:creationId xmlns:a16="http://schemas.microsoft.com/office/drawing/2014/main" id="{A01DCA83-951A-771E-6B20-C28AED578741}"/>
                    </a:ext>
                  </a:extLst>
                </p14:cNvPr>
                <p14:cNvContentPartPr/>
                <p14:nvPr/>
              </p14:nvContentPartPr>
              <p14:xfrm>
                <a:off x="2655053" y="4403827"/>
                <a:ext cx="11160" cy="65160"/>
              </p14:xfrm>
            </p:contentPart>
          </mc:Choice>
          <mc:Fallback>
            <p:pic>
              <p:nvPicPr>
                <p:cNvPr id="60" name="Ink 59">
                  <a:extLst>
                    <a:ext uri="{FF2B5EF4-FFF2-40B4-BE49-F238E27FC236}">
                      <a16:creationId xmlns:a16="http://schemas.microsoft.com/office/drawing/2014/main" id="{A01DCA83-951A-771E-6B20-C28AED578741}"/>
                    </a:ext>
                  </a:extLst>
                </p:cNvPr>
                <p:cNvPicPr/>
                <p:nvPr/>
              </p:nvPicPr>
              <p:blipFill>
                <a:blip r:embed="rId107"/>
                <a:stretch>
                  <a:fillRect/>
                </a:stretch>
              </p:blipFill>
              <p:spPr>
                <a:xfrm>
                  <a:off x="2650733" y="4399507"/>
                  <a:ext cx="198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1" name="Ink 60">
                  <a:extLst>
                    <a:ext uri="{FF2B5EF4-FFF2-40B4-BE49-F238E27FC236}">
                      <a16:creationId xmlns:a16="http://schemas.microsoft.com/office/drawing/2014/main" id="{B23F05E8-ADAF-A508-444E-9AC213848B71}"/>
                    </a:ext>
                  </a:extLst>
                </p14:cNvPr>
                <p14:cNvContentPartPr/>
                <p14:nvPr/>
              </p14:nvContentPartPr>
              <p14:xfrm>
                <a:off x="2684933" y="4242547"/>
                <a:ext cx="79200" cy="180000"/>
              </p14:xfrm>
            </p:contentPart>
          </mc:Choice>
          <mc:Fallback>
            <p:pic>
              <p:nvPicPr>
                <p:cNvPr id="61" name="Ink 60">
                  <a:extLst>
                    <a:ext uri="{FF2B5EF4-FFF2-40B4-BE49-F238E27FC236}">
                      <a16:creationId xmlns:a16="http://schemas.microsoft.com/office/drawing/2014/main" id="{B23F05E8-ADAF-A508-444E-9AC213848B71}"/>
                    </a:ext>
                  </a:extLst>
                </p:cNvPr>
                <p:cNvPicPr/>
                <p:nvPr/>
              </p:nvPicPr>
              <p:blipFill>
                <a:blip r:embed="rId109"/>
                <a:stretch>
                  <a:fillRect/>
                </a:stretch>
              </p:blipFill>
              <p:spPr>
                <a:xfrm>
                  <a:off x="2680613" y="4238227"/>
                  <a:ext cx="87840" cy="18864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2" name="Ink 61">
                  <a:extLst>
                    <a:ext uri="{FF2B5EF4-FFF2-40B4-BE49-F238E27FC236}">
                      <a16:creationId xmlns:a16="http://schemas.microsoft.com/office/drawing/2014/main" id="{0D590719-76E8-D12B-10E9-C8F3F1638B9D}"/>
                    </a:ext>
                  </a:extLst>
                </p14:cNvPr>
                <p14:cNvContentPartPr/>
                <p14:nvPr/>
              </p14:nvContentPartPr>
              <p14:xfrm>
                <a:off x="2784653" y="4204747"/>
                <a:ext cx="129600" cy="268200"/>
              </p14:xfrm>
            </p:contentPart>
          </mc:Choice>
          <mc:Fallback>
            <p:pic>
              <p:nvPicPr>
                <p:cNvPr id="62" name="Ink 61">
                  <a:extLst>
                    <a:ext uri="{FF2B5EF4-FFF2-40B4-BE49-F238E27FC236}">
                      <a16:creationId xmlns:a16="http://schemas.microsoft.com/office/drawing/2014/main" id="{0D590719-76E8-D12B-10E9-C8F3F1638B9D}"/>
                    </a:ext>
                  </a:extLst>
                </p:cNvPr>
                <p:cNvPicPr/>
                <p:nvPr/>
              </p:nvPicPr>
              <p:blipFill>
                <a:blip r:embed="rId111"/>
                <a:stretch>
                  <a:fillRect/>
                </a:stretch>
              </p:blipFill>
              <p:spPr>
                <a:xfrm>
                  <a:off x="2780333" y="4200427"/>
                  <a:ext cx="13824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3" name="Ink 62">
                  <a:extLst>
                    <a:ext uri="{FF2B5EF4-FFF2-40B4-BE49-F238E27FC236}">
                      <a16:creationId xmlns:a16="http://schemas.microsoft.com/office/drawing/2014/main" id="{65FD11EC-12EC-5D8B-16E5-AED57E193168}"/>
                    </a:ext>
                  </a:extLst>
                </p14:cNvPr>
                <p14:cNvContentPartPr/>
                <p14:nvPr/>
              </p14:nvContentPartPr>
              <p14:xfrm>
                <a:off x="2975453" y="4169107"/>
                <a:ext cx="95400" cy="243360"/>
              </p14:xfrm>
            </p:contentPart>
          </mc:Choice>
          <mc:Fallback>
            <p:pic>
              <p:nvPicPr>
                <p:cNvPr id="63" name="Ink 62">
                  <a:extLst>
                    <a:ext uri="{FF2B5EF4-FFF2-40B4-BE49-F238E27FC236}">
                      <a16:creationId xmlns:a16="http://schemas.microsoft.com/office/drawing/2014/main" id="{65FD11EC-12EC-5D8B-16E5-AED57E193168}"/>
                    </a:ext>
                  </a:extLst>
                </p:cNvPr>
                <p:cNvPicPr/>
                <p:nvPr/>
              </p:nvPicPr>
              <p:blipFill>
                <a:blip r:embed="rId113"/>
                <a:stretch>
                  <a:fillRect/>
                </a:stretch>
              </p:blipFill>
              <p:spPr>
                <a:xfrm>
                  <a:off x="2971133" y="4164787"/>
                  <a:ext cx="104040" cy="25200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64" name="Ink 63">
                  <a:extLst>
                    <a:ext uri="{FF2B5EF4-FFF2-40B4-BE49-F238E27FC236}">
                      <a16:creationId xmlns:a16="http://schemas.microsoft.com/office/drawing/2014/main" id="{572C1933-21EF-2AEA-DE2D-EA08650164A7}"/>
                    </a:ext>
                  </a:extLst>
                </p14:cNvPr>
                <p14:cNvContentPartPr/>
                <p14:nvPr/>
              </p14:nvContentPartPr>
              <p14:xfrm>
                <a:off x="2956373" y="4281427"/>
                <a:ext cx="149760" cy="117720"/>
              </p14:xfrm>
            </p:contentPart>
          </mc:Choice>
          <mc:Fallback>
            <p:pic>
              <p:nvPicPr>
                <p:cNvPr id="64" name="Ink 63">
                  <a:extLst>
                    <a:ext uri="{FF2B5EF4-FFF2-40B4-BE49-F238E27FC236}">
                      <a16:creationId xmlns:a16="http://schemas.microsoft.com/office/drawing/2014/main" id="{572C1933-21EF-2AEA-DE2D-EA08650164A7}"/>
                    </a:ext>
                  </a:extLst>
                </p:cNvPr>
                <p:cNvPicPr/>
                <p:nvPr/>
              </p:nvPicPr>
              <p:blipFill>
                <a:blip r:embed="rId115"/>
                <a:stretch>
                  <a:fillRect/>
                </a:stretch>
              </p:blipFill>
              <p:spPr>
                <a:xfrm>
                  <a:off x="2952053" y="4277107"/>
                  <a:ext cx="15840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5" name="Ink 64">
                  <a:extLst>
                    <a:ext uri="{FF2B5EF4-FFF2-40B4-BE49-F238E27FC236}">
                      <a16:creationId xmlns:a16="http://schemas.microsoft.com/office/drawing/2014/main" id="{36F597C0-EDFC-5971-2E0D-2E519B09860E}"/>
                    </a:ext>
                  </a:extLst>
                </p14:cNvPr>
                <p14:cNvContentPartPr/>
                <p14:nvPr/>
              </p14:nvContentPartPr>
              <p14:xfrm>
                <a:off x="3173813" y="4327507"/>
                <a:ext cx="8640" cy="90720"/>
              </p14:xfrm>
            </p:contentPart>
          </mc:Choice>
          <mc:Fallback>
            <p:pic>
              <p:nvPicPr>
                <p:cNvPr id="65" name="Ink 64">
                  <a:extLst>
                    <a:ext uri="{FF2B5EF4-FFF2-40B4-BE49-F238E27FC236}">
                      <a16:creationId xmlns:a16="http://schemas.microsoft.com/office/drawing/2014/main" id="{36F597C0-EDFC-5971-2E0D-2E519B09860E}"/>
                    </a:ext>
                  </a:extLst>
                </p:cNvPr>
                <p:cNvPicPr/>
                <p:nvPr/>
              </p:nvPicPr>
              <p:blipFill>
                <a:blip r:embed="rId117"/>
                <a:stretch>
                  <a:fillRect/>
                </a:stretch>
              </p:blipFill>
              <p:spPr>
                <a:xfrm>
                  <a:off x="3169493" y="4323187"/>
                  <a:ext cx="17280" cy="99360"/>
                </a:xfrm>
                <a:prstGeom prst="rect">
                  <a:avLst/>
                </a:prstGeom>
              </p:spPr>
            </p:pic>
          </mc:Fallback>
        </mc:AlternateContent>
      </p:grpSp>
      <p:grpSp>
        <p:nvGrpSpPr>
          <p:cNvPr id="66" name="Group 65">
            <a:extLst>
              <a:ext uri="{FF2B5EF4-FFF2-40B4-BE49-F238E27FC236}">
                <a16:creationId xmlns:a16="http://schemas.microsoft.com/office/drawing/2014/main" id="{3B49A239-EDB0-927E-C7FE-78FE9138EF07}"/>
              </a:ext>
            </a:extLst>
          </p:cNvPr>
          <p:cNvGrpSpPr/>
          <p:nvPr/>
        </p:nvGrpSpPr>
        <p:grpSpPr>
          <a:xfrm>
            <a:off x="3563200" y="1979526"/>
            <a:ext cx="2147760" cy="463680"/>
            <a:chOff x="3420773" y="4151827"/>
            <a:chExt cx="2147760" cy="463680"/>
          </a:xfrm>
        </p:grpSpPr>
        <mc:AlternateContent xmlns:mc="http://schemas.openxmlformats.org/markup-compatibility/2006">
          <mc:Choice xmlns:p14="http://schemas.microsoft.com/office/powerpoint/2010/main" Requires="p14">
            <p:contentPart p14:bwMode="auto" r:id="rId118">
              <p14:nvContentPartPr>
                <p14:cNvPr id="67" name="Ink 66">
                  <a:extLst>
                    <a:ext uri="{FF2B5EF4-FFF2-40B4-BE49-F238E27FC236}">
                      <a16:creationId xmlns:a16="http://schemas.microsoft.com/office/drawing/2014/main" id="{2F95EEFB-6903-54AF-D1E2-BF8944840422}"/>
                    </a:ext>
                  </a:extLst>
                </p14:cNvPr>
                <p14:cNvContentPartPr/>
                <p14:nvPr/>
              </p14:nvContentPartPr>
              <p14:xfrm>
                <a:off x="3420773" y="4342627"/>
                <a:ext cx="103680" cy="3600"/>
              </p14:xfrm>
            </p:contentPart>
          </mc:Choice>
          <mc:Fallback>
            <p:pic>
              <p:nvPicPr>
                <p:cNvPr id="67" name="Ink 66">
                  <a:extLst>
                    <a:ext uri="{FF2B5EF4-FFF2-40B4-BE49-F238E27FC236}">
                      <a16:creationId xmlns:a16="http://schemas.microsoft.com/office/drawing/2014/main" id="{2F95EEFB-6903-54AF-D1E2-BF8944840422}"/>
                    </a:ext>
                  </a:extLst>
                </p:cNvPr>
                <p:cNvPicPr/>
                <p:nvPr/>
              </p:nvPicPr>
              <p:blipFill>
                <a:blip r:embed="rId119"/>
                <a:stretch>
                  <a:fillRect/>
                </a:stretch>
              </p:blipFill>
              <p:spPr>
                <a:xfrm>
                  <a:off x="3416453" y="4338307"/>
                  <a:ext cx="11232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68" name="Ink 67">
                  <a:extLst>
                    <a:ext uri="{FF2B5EF4-FFF2-40B4-BE49-F238E27FC236}">
                      <a16:creationId xmlns:a16="http://schemas.microsoft.com/office/drawing/2014/main" id="{1768A8ED-86A4-BB85-3107-DB785C0F35D8}"/>
                    </a:ext>
                  </a:extLst>
                </p14:cNvPr>
                <p14:cNvContentPartPr/>
                <p14:nvPr/>
              </p14:nvContentPartPr>
              <p14:xfrm>
                <a:off x="3619133" y="4243987"/>
                <a:ext cx="109080" cy="179640"/>
              </p14:xfrm>
            </p:contentPart>
          </mc:Choice>
          <mc:Fallback>
            <p:pic>
              <p:nvPicPr>
                <p:cNvPr id="68" name="Ink 67">
                  <a:extLst>
                    <a:ext uri="{FF2B5EF4-FFF2-40B4-BE49-F238E27FC236}">
                      <a16:creationId xmlns:a16="http://schemas.microsoft.com/office/drawing/2014/main" id="{1768A8ED-86A4-BB85-3107-DB785C0F35D8}"/>
                    </a:ext>
                  </a:extLst>
                </p:cNvPr>
                <p:cNvPicPr/>
                <p:nvPr/>
              </p:nvPicPr>
              <p:blipFill>
                <a:blip r:embed="rId121"/>
                <a:stretch>
                  <a:fillRect/>
                </a:stretch>
              </p:blipFill>
              <p:spPr>
                <a:xfrm>
                  <a:off x="3614813" y="4239667"/>
                  <a:ext cx="11772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69" name="Ink 68">
                  <a:extLst>
                    <a:ext uri="{FF2B5EF4-FFF2-40B4-BE49-F238E27FC236}">
                      <a16:creationId xmlns:a16="http://schemas.microsoft.com/office/drawing/2014/main" id="{49D5D42A-37A0-56B4-2D5F-C5253F0443F7}"/>
                    </a:ext>
                  </a:extLst>
                </p14:cNvPr>
                <p14:cNvContentPartPr/>
                <p14:nvPr/>
              </p14:nvContentPartPr>
              <p14:xfrm>
                <a:off x="3802733" y="4228507"/>
                <a:ext cx="74520" cy="255960"/>
              </p14:xfrm>
            </p:contentPart>
          </mc:Choice>
          <mc:Fallback>
            <p:pic>
              <p:nvPicPr>
                <p:cNvPr id="69" name="Ink 68">
                  <a:extLst>
                    <a:ext uri="{FF2B5EF4-FFF2-40B4-BE49-F238E27FC236}">
                      <a16:creationId xmlns:a16="http://schemas.microsoft.com/office/drawing/2014/main" id="{49D5D42A-37A0-56B4-2D5F-C5253F0443F7}"/>
                    </a:ext>
                  </a:extLst>
                </p:cNvPr>
                <p:cNvPicPr/>
                <p:nvPr/>
              </p:nvPicPr>
              <p:blipFill>
                <a:blip r:embed="rId123"/>
                <a:stretch>
                  <a:fillRect/>
                </a:stretch>
              </p:blipFill>
              <p:spPr>
                <a:xfrm>
                  <a:off x="3798413" y="4224187"/>
                  <a:ext cx="83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0" name="Ink 69">
                  <a:extLst>
                    <a:ext uri="{FF2B5EF4-FFF2-40B4-BE49-F238E27FC236}">
                      <a16:creationId xmlns:a16="http://schemas.microsoft.com/office/drawing/2014/main" id="{65182B7A-381E-B294-949E-65F6C3565DD1}"/>
                    </a:ext>
                  </a:extLst>
                </p14:cNvPr>
                <p14:cNvContentPartPr/>
                <p14:nvPr/>
              </p14:nvContentPartPr>
              <p14:xfrm>
                <a:off x="3909653" y="4282507"/>
                <a:ext cx="92520" cy="217800"/>
              </p14:xfrm>
            </p:contentPart>
          </mc:Choice>
          <mc:Fallback>
            <p:pic>
              <p:nvPicPr>
                <p:cNvPr id="70" name="Ink 69">
                  <a:extLst>
                    <a:ext uri="{FF2B5EF4-FFF2-40B4-BE49-F238E27FC236}">
                      <a16:creationId xmlns:a16="http://schemas.microsoft.com/office/drawing/2014/main" id="{65182B7A-381E-B294-949E-65F6C3565DD1}"/>
                    </a:ext>
                  </a:extLst>
                </p:cNvPr>
                <p:cNvPicPr/>
                <p:nvPr/>
              </p:nvPicPr>
              <p:blipFill>
                <a:blip r:embed="rId125"/>
                <a:stretch>
                  <a:fillRect/>
                </a:stretch>
              </p:blipFill>
              <p:spPr>
                <a:xfrm>
                  <a:off x="3905333" y="4278187"/>
                  <a:ext cx="101160" cy="22644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1" name="Ink 70">
                  <a:extLst>
                    <a:ext uri="{FF2B5EF4-FFF2-40B4-BE49-F238E27FC236}">
                      <a16:creationId xmlns:a16="http://schemas.microsoft.com/office/drawing/2014/main" id="{DC3A967C-FA43-BB91-79F7-0A6B2B2EDC6E}"/>
                    </a:ext>
                  </a:extLst>
                </p14:cNvPr>
                <p14:cNvContentPartPr/>
                <p14:nvPr/>
              </p14:nvContentPartPr>
              <p14:xfrm>
                <a:off x="4064093" y="4270987"/>
                <a:ext cx="111960" cy="164520"/>
              </p14:xfrm>
            </p:contentPart>
          </mc:Choice>
          <mc:Fallback>
            <p:pic>
              <p:nvPicPr>
                <p:cNvPr id="71" name="Ink 70">
                  <a:extLst>
                    <a:ext uri="{FF2B5EF4-FFF2-40B4-BE49-F238E27FC236}">
                      <a16:creationId xmlns:a16="http://schemas.microsoft.com/office/drawing/2014/main" id="{DC3A967C-FA43-BB91-79F7-0A6B2B2EDC6E}"/>
                    </a:ext>
                  </a:extLst>
                </p:cNvPr>
                <p:cNvPicPr/>
                <p:nvPr/>
              </p:nvPicPr>
              <p:blipFill>
                <a:blip r:embed="rId127"/>
                <a:stretch>
                  <a:fillRect/>
                </a:stretch>
              </p:blipFill>
              <p:spPr>
                <a:xfrm>
                  <a:off x="4059773" y="4266667"/>
                  <a:ext cx="12060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2" name="Ink 71">
                  <a:extLst>
                    <a:ext uri="{FF2B5EF4-FFF2-40B4-BE49-F238E27FC236}">
                      <a16:creationId xmlns:a16="http://schemas.microsoft.com/office/drawing/2014/main" id="{D667CE50-A1D6-E46C-8DD3-20B6C2A0118F}"/>
                    </a:ext>
                  </a:extLst>
                </p14:cNvPr>
                <p14:cNvContentPartPr/>
                <p14:nvPr/>
              </p14:nvContentPartPr>
              <p14:xfrm>
                <a:off x="4224653" y="4271347"/>
                <a:ext cx="118440" cy="192960"/>
              </p14:xfrm>
            </p:contentPart>
          </mc:Choice>
          <mc:Fallback>
            <p:pic>
              <p:nvPicPr>
                <p:cNvPr id="72" name="Ink 71">
                  <a:extLst>
                    <a:ext uri="{FF2B5EF4-FFF2-40B4-BE49-F238E27FC236}">
                      <a16:creationId xmlns:a16="http://schemas.microsoft.com/office/drawing/2014/main" id="{D667CE50-A1D6-E46C-8DD3-20B6C2A0118F}"/>
                    </a:ext>
                  </a:extLst>
                </p:cNvPr>
                <p:cNvPicPr/>
                <p:nvPr/>
              </p:nvPicPr>
              <p:blipFill>
                <a:blip r:embed="rId129"/>
                <a:stretch>
                  <a:fillRect/>
                </a:stretch>
              </p:blipFill>
              <p:spPr>
                <a:xfrm>
                  <a:off x="4220333" y="4267027"/>
                  <a:ext cx="12708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3" name="Ink 72">
                  <a:extLst>
                    <a:ext uri="{FF2B5EF4-FFF2-40B4-BE49-F238E27FC236}">
                      <a16:creationId xmlns:a16="http://schemas.microsoft.com/office/drawing/2014/main" id="{0312C9EB-B32B-9C2B-DF22-0AFFD517F47A}"/>
                    </a:ext>
                  </a:extLst>
                </p14:cNvPr>
                <p14:cNvContentPartPr/>
                <p14:nvPr/>
              </p14:nvContentPartPr>
              <p14:xfrm>
                <a:off x="4080653" y="4501027"/>
                <a:ext cx="38520" cy="114480"/>
              </p14:xfrm>
            </p:contentPart>
          </mc:Choice>
          <mc:Fallback>
            <p:pic>
              <p:nvPicPr>
                <p:cNvPr id="73" name="Ink 72">
                  <a:extLst>
                    <a:ext uri="{FF2B5EF4-FFF2-40B4-BE49-F238E27FC236}">
                      <a16:creationId xmlns:a16="http://schemas.microsoft.com/office/drawing/2014/main" id="{0312C9EB-B32B-9C2B-DF22-0AFFD517F47A}"/>
                    </a:ext>
                  </a:extLst>
                </p:cNvPr>
                <p:cNvPicPr/>
                <p:nvPr/>
              </p:nvPicPr>
              <p:blipFill>
                <a:blip r:embed="rId131"/>
                <a:stretch>
                  <a:fillRect/>
                </a:stretch>
              </p:blipFill>
              <p:spPr>
                <a:xfrm>
                  <a:off x="4076333" y="4496707"/>
                  <a:ext cx="4716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4" name="Ink 73">
                  <a:extLst>
                    <a:ext uri="{FF2B5EF4-FFF2-40B4-BE49-F238E27FC236}">
                      <a16:creationId xmlns:a16="http://schemas.microsoft.com/office/drawing/2014/main" id="{32EF2A48-B740-81E7-6347-47093909DEFE}"/>
                    </a:ext>
                  </a:extLst>
                </p14:cNvPr>
                <p14:cNvContentPartPr/>
                <p14:nvPr/>
              </p14:nvContentPartPr>
              <p14:xfrm>
                <a:off x="4460453" y="4243987"/>
                <a:ext cx="24840" cy="189360"/>
              </p14:xfrm>
            </p:contentPart>
          </mc:Choice>
          <mc:Fallback>
            <p:pic>
              <p:nvPicPr>
                <p:cNvPr id="74" name="Ink 73">
                  <a:extLst>
                    <a:ext uri="{FF2B5EF4-FFF2-40B4-BE49-F238E27FC236}">
                      <a16:creationId xmlns:a16="http://schemas.microsoft.com/office/drawing/2014/main" id="{32EF2A48-B740-81E7-6347-47093909DEFE}"/>
                    </a:ext>
                  </a:extLst>
                </p:cNvPr>
                <p:cNvPicPr/>
                <p:nvPr/>
              </p:nvPicPr>
              <p:blipFill>
                <a:blip r:embed="rId133"/>
                <a:stretch>
                  <a:fillRect/>
                </a:stretch>
              </p:blipFill>
              <p:spPr>
                <a:xfrm>
                  <a:off x="4456133" y="4239667"/>
                  <a:ext cx="3348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75" name="Ink 74">
                  <a:extLst>
                    <a:ext uri="{FF2B5EF4-FFF2-40B4-BE49-F238E27FC236}">
                      <a16:creationId xmlns:a16="http://schemas.microsoft.com/office/drawing/2014/main" id="{E71CBE5F-1B65-B272-4514-52A333C9EB0D}"/>
                    </a:ext>
                  </a:extLst>
                </p14:cNvPr>
                <p14:cNvContentPartPr/>
                <p14:nvPr/>
              </p14:nvContentPartPr>
              <p14:xfrm>
                <a:off x="4509413" y="4204387"/>
                <a:ext cx="162720" cy="268200"/>
              </p14:xfrm>
            </p:contentPart>
          </mc:Choice>
          <mc:Fallback>
            <p:pic>
              <p:nvPicPr>
                <p:cNvPr id="75" name="Ink 74">
                  <a:extLst>
                    <a:ext uri="{FF2B5EF4-FFF2-40B4-BE49-F238E27FC236}">
                      <a16:creationId xmlns:a16="http://schemas.microsoft.com/office/drawing/2014/main" id="{E71CBE5F-1B65-B272-4514-52A333C9EB0D}"/>
                    </a:ext>
                  </a:extLst>
                </p:cNvPr>
                <p:cNvPicPr/>
                <p:nvPr/>
              </p:nvPicPr>
              <p:blipFill>
                <a:blip r:embed="rId135"/>
                <a:stretch>
                  <a:fillRect/>
                </a:stretch>
              </p:blipFill>
              <p:spPr>
                <a:xfrm>
                  <a:off x="4505093" y="4200067"/>
                  <a:ext cx="17136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6" name="Ink 75">
                  <a:extLst>
                    <a:ext uri="{FF2B5EF4-FFF2-40B4-BE49-F238E27FC236}">
                      <a16:creationId xmlns:a16="http://schemas.microsoft.com/office/drawing/2014/main" id="{BF47B108-BEC6-42E6-B9EE-7B7794469B27}"/>
                    </a:ext>
                  </a:extLst>
                </p14:cNvPr>
                <p14:cNvContentPartPr/>
                <p14:nvPr/>
              </p14:nvContentPartPr>
              <p14:xfrm>
                <a:off x="4648013" y="4151827"/>
                <a:ext cx="98640" cy="362520"/>
              </p14:xfrm>
            </p:contentPart>
          </mc:Choice>
          <mc:Fallback>
            <p:pic>
              <p:nvPicPr>
                <p:cNvPr id="76" name="Ink 75">
                  <a:extLst>
                    <a:ext uri="{FF2B5EF4-FFF2-40B4-BE49-F238E27FC236}">
                      <a16:creationId xmlns:a16="http://schemas.microsoft.com/office/drawing/2014/main" id="{BF47B108-BEC6-42E6-B9EE-7B7794469B27}"/>
                    </a:ext>
                  </a:extLst>
                </p:cNvPr>
                <p:cNvPicPr/>
                <p:nvPr/>
              </p:nvPicPr>
              <p:blipFill>
                <a:blip r:embed="rId137"/>
                <a:stretch>
                  <a:fillRect/>
                </a:stretch>
              </p:blipFill>
              <p:spPr>
                <a:xfrm>
                  <a:off x="4643693" y="4147507"/>
                  <a:ext cx="107280" cy="37116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77" name="Ink 76">
                  <a:extLst>
                    <a:ext uri="{FF2B5EF4-FFF2-40B4-BE49-F238E27FC236}">
                      <a16:creationId xmlns:a16="http://schemas.microsoft.com/office/drawing/2014/main" id="{0CB82F8F-67CF-AF14-98F5-916F25D7879C}"/>
                    </a:ext>
                  </a:extLst>
                </p14:cNvPr>
                <p14:cNvContentPartPr/>
                <p14:nvPr/>
              </p14:nvContentPartPr>
              <p14:xfrm>
                <a:off x="4848893" y="4179187"/>
                <a:ext cx="76320" cy="266400"/>
              </p14:xfrm>
            </p:contentPart>
          </mc:Choice>
          <mc:Fallback>
            <p:pic>
              <p:nvPicPr>
                <p:cNvPr id="77" name="Ink 76">
                  <a:extLst>
                    <a:ext uri="{FF2B5EF4-FFF2-40B4-BE49-F238E27FC236}">
                      <a16:creationId xmlns:a16="http://schemas.microsoft.com/office/drawing/2014/main" id="{0CB82F8F-67CF-AF14-98F5-916F25D7879C}"/>
                    </a:ext>
                  </a:extLst>
                </p:cNvPr>
                <p:cNvPicPr/>
                <p:nvPr/>
              </p:nvPicPr>
              <p:blipFill>
                <a:blip r:embed="rId139"/>
                <a:stretch>
                  <a:fillRect/>
                </a:stretch>
              </p:blipFill>
              <p:spPr>
                <a:xfrm>
                  <a:off x="4844573" y="4174867"/>
                  <a:ext cx="84960" cy="27504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78" name="Ink 77">
                  <a:extLst>
                    <a:ext uri="{FF2B5EF4-FFF2-40B4-BE49-F238E27FC236}">
                      <a16:creationId xmlns:a16="http://schemas.microsoft.com/office/drawing/2014/main" id="{D6B21CB2-6E89-83B2-2096-FA1B1E90FE71}"/>
                    </a:ext>
                  </a:extLst>
                </p14:cNvPr>
                <p14:cNvContentPartPr/>
                <p14:nvPr/>
              </p14:nvContentPartPr>
              <p14:xfrm>
                <a:off x="4816493" y="4247227"/>
                <a:ext cx="114480" cy="174240"/>
              </p14:xfrm>
            </p:contentPart>
          </mc:Choice>
          <mc:Fallback>
            <p:pic>
              <p:nvPicPr>
                <p:cNvPr id="78" name="Ink 77">
                  <a:extLst>
                    <a:ext uri="{FF2B5EF4-FFF2-40B4-BE49-F238E27FC236}">
                      <a16:creationId xmlns:a16="http://schemas.microsoft.com/office/drawing/2014/main" id="{D6B21CB2-6E89-83B2-2096-FA1B1E90FE71}"/>
                    </a:ext>
                  </a:extLst>
                </p:cNvPr>
                <p:cNvPicPr/>
                <p:nvPr/>
              </p:nvPicPr>
              <p:blipFill>
                <a:blip r:embed="rId141"/>
                <a:stretch>
                  <a:fillRect/>
                </a:stretch>
              </p:blipFill>
              <p:spPr>
                <a:xfrm>
                  <a:off x="4812173" y="4242907"/>
                  <a:ext cx="1231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79" name="Ink 78">
                  <a:extLst>
                    <a:ext uri="{FF2B5EF4-FFF2-40B4-BE49-F238E27FC236}">
                      <a16:creationId xmlns:a16="http://schemas.microsoft.com/office/drawing/2014/main" id="{3BDA251C-C810-0FAF-0846-C169565E3D3D}"/>
                    </a:ext>
                  </a:extLst>
                </p14:cNvPr>
                <p14:cNvContentPartPr/>
                <p14:nvPr/>
              </p14:nvContentPartPr>
              <p14:xfrm>
                <a:off x="4960133" y="4303027"/>
                <a:ext cx="125280" cy="136080"/>
              </p14:xfrm>
            </p:contentPart>
          </mc:Choice>
          <mc:Fallback>
            <p:pic>
              <p:nvPicPr>
                <p:cNvPr id="79" name="Ink 78">
                  <a:extLst>
                    <a:ext uri="{FF2B5EF4-FFF2-40B4-BE49-F238E27FC236}">
                      <a16:creationId xmlns:a16="http://schemas.microsoft.com/office/drawing/2014/main" id="{3BDA251C-C810-0FAF-0846-C169565E3D3D}"/>
                    </a:ext>
                  </a:extLst>
                </p:cNvPr>
                <p:cNvPicPr/>
                <p:nvPr/>
              </p:nvPicPr>
              <p:blipFill>
                <a:blip r:embed="rId143"/>
                <a:stretch>
                  <a:fillRect/>
                </a:stretch>
              </p:blipFill>
              <p:spPr>
                <a:xfrm>
                  <a:off x="4955813" y="4298707"/>
                  <a:ext cx="13392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80" name="Ink 79">
                  <a:extLst>
                    <a:ext uri="{FF2B5EF4-FFF2-40B4-BE49-F238E27FC236}">
                      <a16:creationId xmlns:a16="http://schemas.microsoft.com/office/drawing/2014/main" id="{520B8198-1C43-A65A-EB94-18FFC440E247}"/>
                    </a:ext>
                  </a:extLst>
                </p14:cNvPr>
                <p14:cNvContentPartPr/>
                <p14:nvPr/>
              </p14:nvContentPartPr>
              <p14:xfrm>
                <a:off x="5185493" y="4255867"/>
                <a:ext cx="103680" cy="112680"/>
              </p14:xfrm>
            </p:contentPart>
          </mc:Choice>
          <mc:Fallback>
            <p:pic>
              <p:nvPicPr>
                <p:cNvPr id="80" name="Ink 79">
                  <a:extLst>
                    <a:ext uri="{FF2B5EF4-FFF2-40B4-BE49-F238E27FC236}">
                      <a16:creationId xmlns:a16="http://schemas.microsoft.com/office/drawing/2014/main" id="{520B8198-1C43-A65A-EB94-18FFC440E247}"/>
                    </a:ext>
                  </a:extLst>
                </p:cNvPr>
                <p:cNvPicPr/>
                <p:nvPr/>
              </p:nvPicPr>
              <p:blipFill>
                <a:blip r:embed="rId145"/>
                <a:stretch>
                  <a:fillRect/>
                </a:stretch>
              </p:blipFill>
              <p:spPr>
                <a:xfrm>
                  <a:off x="5181173" y="4251547"/>
                  <a:ext cx="11232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1" name="Ink 80">
                  <a:extLst>
                    <a:ext uri="{FF2B5EF4-FFF2-40B4-BE49-F238E27FC236}">
                      <a16:creationId xmlns:a16="http://schemas.microsoft.com/office/drawing/2014/main" id="{C3F6C3D3-71E6-656A-ED12-A66879092904}"/>
                    </a:ext>
                  </a:extLst>
                </p14:cNvPr>
                <p14:cNvContentPartPr/>
                <p14:nvPr/>
              </p14:nvContentPartPr>
              <p14:xfrm>
                <a:off x="5324453" y="4199707"/>
                <a:ext cx="244080" cy="186120"/>
              </p14:xfrm>
            </p:contentPart>
          </mc:Choice>
          <mc:Fallback>
            <p:pic>
              <p:nvPicPr>
                <p:cNvPr id="81" name="Ink 80">
                  <a:extLst>
                    <a:ext uri="{FF2B5EF4-FFF2-40B4-BE49-F238E27FC236}">
                      <a16:creationId xmlns:a16="http://schemas.microsoft.com/office/drawing/2014/main" id="{C3F6C3D3-71E6-656A-ED12-A66879092904}"/>
                    </a:ext>
                  </a:extLst>
                </p:cNvPr>
                <p:cNvPicPr/>
                <p:nvPr/>
              </p:nvPicPr>
              <p:blipFill>
                <a:blip r:embed="rId147"/>
                <a:stretch>
                  <a:fillRect/>
                </a:stretch>
              </p:blipFill>
              <p:spPr>
                <a:xfrm>
                  <a:off x="5320133" y="4195387"/>
                  <a:ext cx="252720" cy="194760"/>
                </a:xfrm>
                <a:prstGeom prst="rect">
                  <a:avLst/>
                </a:prstGeom>
              </p:spPr>
            </p:pic>
          </mc:Fallback>
        </mc:AlternateContent>
      </p:grpSp>
      <p:grpSp>
        <p:nvGrpSpPr>
          <p:cNvPr id="82" name="Group 81">
            <a:extLst>
              <a:ext uri="{FF2B5EF4-FFF2-40B4-BE49-F238E27FC236}">
                <a16:creationId xmlns:a16="http://schemas.microsoft.com/office/drawing/2014/main" id="{D4D772F7-AEF4-2E32-D1A1-F37FAF1931AA}"/>
              </a:ext>
            </a:extLst>
          </p:cNvPr>
          <p:cNvGrpSpPr/>
          <p:nvPr/>
        </p:nvGrpSpPr>
        <p:grpSpPr>
          <a:xfrm>
            <a:off x="742600" y="2013366"/>
            <a:ext cx="329040" cy="457920"/>
            <a:chOff x="600173" y="4185667"/>
            <a:chExt cx="329040" cy="457920"/>
          </a:xfrm>
        </p:grpSpPr>
        <mc:AlternateContent xmlns:mc="http://schemas.openxmlformats.org/markup-compatibility/2006">
          <mc:Choice xmlns:p14="http://schemas.microsoft.com/office/powerpoint/2010/main" Requires="p14">
            <p:contentPart p14:bwMode="auto" r:id="rId148">
              <p14:nvContentPartPr>
                <p14:cNvPr id="83" name="Ink 82">
                  <a:extLst>
                    <a:ext uri="{FF2B5EF4-FFF2-40B4-BE49-F238E27FC236}">
                      <a16:creationId xmlns:a16="http://schemas.microsoft.com/office/drawing/2014/main" id="{94100614-FAA2-E957-01EB-E53A91793246}"/>
                    </a:ext>
                  </a:extLst>
                </p14:cNvPr>
                <p14:cNvContentPartPr/>
                <p14:nvPr/>
              </p14:nvContentPartPr>
              <p14:xfrm>
                <a:off x="730133" y="4304467"/>
                <a:ext cx="106200" cy="153000"/>
              </p14:xfrm>
            </p:contentPart>
          </mc:Choice>
          <mc:Fallback>
            <p:pic>
              <p:nvPicPr>
                <p:cNvPr id="83" name="Ink 82">
                  <a:extLst>
                    <a:ext uri="{FF2B5EF4-FFF2-40B4-BE49-F238E27FC236}">
                      <a16:creationId xmlns:a16="http://schemas.microsoft.com/office/drawing/2014/main" id="{94100614-FAA2-E957-01EB-E53A91793246}"/>
                    </a:ext>
                  </a:extLst>
                </p:cNvPr>
                <p:cNvPicPr/>
                <p:nvPr/>
              </p:nvPicPr>
              <p:blipFill>
                <a:blip r:embed="rId149"/>
                <a:stretch>
                  <a:fillRect/>
                </a:stretch>
              </p:blipFill>
              <p:spPr>
                <a:xfrm>
                  <a:off x="725813" y="4300147"/>
                  <a:ext cx="114840" cy="16164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4" name="Ink 83">
                  <a:extLst>
                    <a:ext uri="{FF2B5EF4-FFF2-40B4-BE49-F238E27FC236}">
                      <a16:creationId xmlns:a16="http://schemas.microsoft.com/office/drawing/2014/main" id="{3C8EB07A-F2F9-F22D-91E6-88F79FBF0398}"/>
                    </a:ext>
                  </a:extLst>
                </p14:cNvPr>
                <p14:cNvContentPartPr/>
                <p14:nvPr/>
              </p14:nvContentPartPr>
              <p14:xfrm>
                <a:off x="600173" y="4185667"/>
                <a:ext cx="329040" cy="457920"/>
              </p14:xfrm>
            </p:contentPart>
          </mc:Choice>
          <mc:Fallback>
            <p:pic>
              <p:nvPicPr>
                <p:cNvPr id="84" name="Ink 83">
                  <a:extLst>
                    <a:ext uri="{FF2B5EF4-FFF2-40B4-BE49-F238E27FC236}">
                      <a16:creationId xmlns:a16="http://schemas.microsoft.com/office/drawing/2014/main" id="{3C8EB07A-F2F9-F22D-91E6-88F79FBF0398}"/>
                    </a:ext>
                  </a:extLst>
                </p:cNvPr>
                <p:cNvPicPr/>
                <p:nvPr/>
              </p:nvPicPr>
              <p:blipFill>
                <a:blip r:embed="rId151"/>
                <a:stretch>
                  <a:fillRect/>
                </a:stretch>
              </p:blipFill>
              <p:spPr>
                <a:xfrm>
                  <a:off x="595853" y="4181347"/>
                  <a:ext cx="337680" cy="466560"/>
                </a:xfrm>
                <a:prstGeom prst="rect">
                  <a:avLst/>
                </a:prstGeom>
              </p:spPr>
            </p:pic>
          </mc:Fallback>
        </mc:AlternateContent>
      </p:grpSp>
      <p:grpSp>
        <p:nvGrpSpPr>
          <p:cNvPr id="117" name="Group 116">
            <a:extLst>
              <a:ext uri="{FF2B5EF4-FFF2-40B4-BE49-F238E27FC236}">
                <a16:creationId xmlns:a16="http://schemas.microsoft.com/office/drawing/2014/main" id="{1004A4A7-CB7F-9CF0-AC3B-2CBBB4D5A525}"/>
              </a:ext>
            </a:extLst>
          </p:cNvPr>
          <p:cNvGrpSpPr/>
          <p:nvPr/>
        </p:nvGrpSpPr>
        <p:grpSpPr>
          <a:xfrm>
            <a:off x="908333" y="2942587"/>
            <a:ext cx="2480400" cy="383400"/>
            <a:chOff x="908333" y="2942587"/>
            <a:chExt cx="2480400" cy="383400"/>
          </a:xfrm>
        </p:grpSpPr>
        <mc:AlternateContent xmlns:mc="http://schemas.openxmlformats.org/markup-compatibility/2006">
          <mc:Choice xmlns:p14="http://schemas.microsoft.com/office/powerpoint/2010/main" Requires="p14">
            <p:contentPart p14:bwMode="auto" r:id="rId152">
              <p14:nvContentPartPr>
                <p14:cNvPr id="85" name="Ink 84">
                  <a:extLst>
                    <a:ext uri="{FF2B5EF4-FFF2-40B4-BE49-F238E27FC236}">
                      <a16:creationId xmlns:a16="http://schemas.microsoft.com/office/drawing/2014/main" id="{41843977-6714-53C5-93E2-7110DF4D90AD}"/>
                    </a:ext>
                  </a:extLst>
                </p14:cNvPr>
                <p14:cNvContentPartPr/>
                <p14:nvPr/>
              </p14:nvContentPartPr>
              <p14:xfrm>
                <a:off x="908333" y="3022507"/>
                <a:ext cx="169200" cy="285120"/>
              </p14:xfrm>
            </p:contentPart>
          </mc:Choice>
          <mc:Fallback>
            <p:pic>
              <p:nvPicPr>
                <p:cNvPr id="85" name="Ink 84">
                  <a:extLst>
                    <a:ext uri="{FF2B5EF4-FFF2-40B4-BE49-F238E27FC236}">
                      <a16:creationId xmlns:a16="http://schemas.microsoft.com/office/drawing/2014/main" id="{41843977-6714-53C5-93E2-7110DF4D90AD}"/>
                    </a:ext>
                  </a:extLst>
                </p:cNvPr>
                <p:cNvPicPr/>
                <p:nvPr/>
              </p:nvPicPr>
              <p:blipFill>
                <a:blip r:embed="rId153"/>
                <a:stretch>
                  <a:fillRect/>
                </a:stretch>
              </p:blipFill>
              <p:spPr>
                <a:xfrm>
                  <a:off x="904013" y="3018187"/>
                  <a:ext cx="177840" cy="29376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86" name="Ink 85">
                  <a:extLst>
                    <a:ext uri="{FF2B5EF4-FFF2-40B4-BE49-F238E27FC236}">
                      <a16:creationId xmlns:a16="http://schemas.microsoft.com/office/drawing/2014/main" id="{57C250E1-EE7F-4334-B153-05A73D6A8CEF}"/>
                    </a:ext>
                  </a:extLst>
                </p14:cNvPr>
                <p14:cNvContentPartPr/>
                <p14:nvPr/>
              </p14:nvContentPartPr>
              <p14:xfrm>
                <a:off x="1177973" y="3250747"/>
                <a:ext cx="24840" cy="75240"/>
              </p14:xfrm>
            </p:contentPart>
          </mc:Choice>
          <mc:Fallback>
            <p:pic>
              <p:nvPicPr>
                <p:cNvPr id="86" name="Ink 85">
                  <a:extLst>
                    <a:ext uri="{FF2B5EF4-FFF2-40B4-BE49-F238E27FC236}">
                      <a16:creationId xmlns:a16="http://schemas.microsoft.com/office/drawing/2014/main" id="{57C250E1-EE7F-4334-B153-05A73D6A8CEF}"/>
                    </a:ext>
                  </a:extLst>
                </p:cNvPr>
                <p:cNvPicPr/>
                <p:nvPr/>
              </p:nvPicPr>
              <p:blipFill>
                <a:blip r:embed="rId155"/>
                <a:stretch>
                  <a:fillRect/>
                </a:stretch>
              </p:blipFill>
              <p:spPr>
                <a:xfrm>
                  <a:off x="1173653" y="3246427"/>
                  <a:ext cx="33480" cy="8388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87" name="Ink 86">
                  <a:extLst>
                    <a:ext uri="{FF2B5EF4-FFF2-40B4-BE49-F238E27FC236}">
                      <a16:creationId xmlns:a16="http://schemas.microsoft.com/office/drawing/2014/main" id="{8065DFF8-05FB-6C49-35FE-58F18D852794}"/>
                    </a:ext>
                  </a:extLst>
                </p14:cNvPr>
                <p14:cNvContentPartPr/>
                <p14:nvPr/>
              </p14:nvContentPartPr>
              <p14:xfrm>
                <a:off x="1239173" y="3034747"/>
                <a:ext cx="118800" cy="213480"/>
              </p14:xfrm>
            </p:contentPart>
          </mc:Choice>
          <mc:Fallback>
            <p:pic>
              <p:nvPicPr>
                <p:cNvPr id="87" name="Ink 86">
                  <a:extLst>
                    <a:ext uri="{FF2B5EF4-FFF2-40B4-BE49-F238E27FC236}">
                      <a16:creationId xmlns:a16="http://schemas.microsoft.com/office/drawing/2014/main" id="{8065DFF8-05FB-6C49-35FE-58F18D852794}"/>
                    </a:ext>
                  </a:extLst>
                </p:cNvPr>
                <p:cNvPicPr/>
                <p:nvPr/>
              </p:nvPicPr>
              <p:blipFill>
                <a:blip r:embed="rId157"/>
                <a:stretch>
                  <a:fillRect/>
                </a:stretch>
              </p:blipFill>
              <p:spPr>
                <a:xfrm>
                  <a:off x="1234853" y="3030427"/>
                  <a:ext cx="12744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88" name="Ink 87">
                  <a:extLst>
                    <a:ext uri="{FF2B5EF4-FFF2-40B4-BE49-F238E27FC236}">
                      <a16:creationId xmlns:a16="http://schemas.microsoft.com/office/drawing/2014/main" id="{26ED6AA2-A36B-7F0F-B3FA-8A3577A22F52}"/>
                    </a:ext>
                  </a:extLst>
                </p14:cNvPr>
                <p14:cNvContentPartPr/>
                <p14:nvPr/>
              </p14:nvContentPartPr>
              <p14:xfrm>
                <a:off x="1441493" y="2997307"/>
                <a:ext cx="82800" cy="241200"/>
              </p14:xfrm>
            </p:contentPart>
          </mc:Choice>
          <mc:Fallback>
            <p:pic>
              <p:nvPicPr>
                <p:cNvPr id="88" name="Ink 87">
                  <a:extLst>
                    <a:ext uri="{FF2B5EF4-FFF2-40B4-BE49-F238E27FC236}">
                      <a16:creationId xmlns:a16="http://schemas.microsoft.com/office/drawing/2014/main" id="{26ED6AA2-A36B-7F0F-B3FA-8A3577A22F52}"/>
                    </a:ext>
                  </a:extLst>
                </p:cNvPr>
                <p:cNvPicPr/>
                <p:nvPr/>
              </p:nvPicPr>
              <p:blipFill>
                <a:blip r:embed="rId159"/>
                <a:stretch>
                  <a:fillRect/>
                </a:stretch>
              </p:blipFill>
              <p:spPr>
                <a:xfrm>
                  <a:off x="1437173" y="2992987"/>
                  <a:ext cx="91440" cy="24984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89" name="Ink 88">
                  <a:extLst>
                    <a:ext uri="{FF2B5EF4-FFF2-40B4-BE49-F238E27FC236}">
                      <a16:creationId xmlns:a16="http://schemas.microsoft.com/office/drawing/2014/main" id="{9923EE62-BC78-FCBC-0E0B-BAD4C3B84A25}"/>
                    </a:ext>
                  </a:extLst>
                </p14:cNvPr>
                <p14:cNvContentPartPr/>
                <p14:nvPr/>
              </p14:nvContentPartPr>
              <p14:xfrm>
                <a:off x="1454813" y="3196387"/>
                <a:ext cx="125280" cy="25920"/>
              </p14:xfrm>
            </p:contentPart>
          </mc:Choice>
          <mc:Fallback>
            <p:pic>
              <p:nvPicPr>
                <p:cNvPr id="89" name="Ink 88">
                  <a:extLst>
                    <a:ext uri="{FF2B5EF4-FFF2-40B4-BE49-F238E27FC236}">
                      <a16:creationId xmlns:a16="http://schemas.microsoft.com/office/drawing/2014/main" id="{9923EE62-BC78-FCBC-0E0B-BAD4C3B84A25}"/>
                    </a:ext>
                  </a:extLst>
                </p:cNvPr>
                <p:cNvPicPr/>
                <p:nvPr/>
              </p:nvPicPr>
              <p:blipFill>
                <a:blip r:embed="rId161"/>
                <a:stretch>
                  <a:fillRect/>
                </a:stretch>
              </p:blipFill>
              <p:spPr>
                <a:xfrm>
                  <a:off x="1450493" y="3192067"/>
                  <a:ext cx="13392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0" name="Ink 89">
                  <a:extLst>
                    <a:ext uri="{FF2B5EF4-FFF2-40B4-BE49-F238E27FC236}">
                      <a16:creationId xmlns:a16="http://schemas.microsoft.com/office/drawing/2014/main" id="{5494DA05-718B-ADE2-C995-2CF5592557A0}"/>
                    </a:ext>
                  </a:extLst>
                </p14:cNvPr>
                <p14:cNvContentPartPr/>
                <p14:nvPr/>
              </p14:nvContentPartPr>
              <p14:xfrm>
                <a:off x="1270493" y="3010627"/>
                <a:ext cx="76320" cy="24120"/>
              </p14:xfrm>
            </p:contentPart>
          </mc:Choice>
          <mc:Fallback>
            <p:pic>
              <p:nvPicPr>
                <p:cNvPr id="90" name="Ink 89">
                  <a:extLst>
                    <a:ext uri="{FF2B5EF4-FFF2-40B4-BE49-F238E27FC236}">
                      <a16:creationId xmlns:a16="http://schemas.microsoft.com/office/drawing/2014/main" id="{5494DA05-718B-ADE2-C995-2CF5592557A0}"/>
                    </a:ext>
                  </a:extLst>
                </p:cNvPr>
                <p:cNvPicPr/>
                <p:nvPr/>
              </p:nvPicPr>
              <p:blipFill>
                <a:blip r:embed="rId163"/>
                <a:stretch>
                  <a:fillRect/>
                </a:stretch>
              </p:blipFill>
              <p:spPr>
                <a:xfrm>
                  <a:off x="1266173" y="3006307"/>
                  <a:ext cx="849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2" name="Ink 91">
                  <a:extLst>
                    <a:ext uri="{FF2B5EF4-FFF2-40B4-BE49-F238E27FC236}">
                      <a16:creationId xmlns:a16="http://schemas.microsoft.com/office/drawing/2014/main" id="{5D411A33-E8C6-FABE-3BF6-2B1E3D43D095}"/>
                    </a:ext>
                  </a:extLst>
                </p14:cNvPr>
                <p14:cNvContentPartPr/>
                <p14:nvPr/>
              </p14:nvContentPartPr>
              <p14:xfrm>
                <a:off x="1615013" y="2966347"/>
                <a:ext cx="114840" cy="249120"/>
              </p14:xfrm>
            </p:contentPart>
          </mc:Choice>
          <mc:Fallback>
            <p:pic>
              <p:nvPicPr>
                <p:cNvPr id="92" name="Ink 91">
                  <a:extLst>
                    <a:ext uri="{FF2B5EF4-FFF2-40B4-BE49-F238E27FC236}">
                      <a16:creationId xmlns:a16="http://schemas.microsoft.com/office/drawing/2014/main" id="{5D411A33-E8C6-FABE-3BF6-2B1E3D43D095}"/>
                    </a:ext>
                  </a:extLst>
                </p:cNvPr>
                <p:cNvPicPr/>
                <p:nvPr/>
              </p:nvPicPr>
              <p:blipFill>
                <a:blip r:embed="rId165"/>
                <a:stretch>
                  <a:fillRect/>
                </a:stretch>
              </p:blipFill>
              <p:spPr>
                <a:xfrm>
                  <a:off x="1610693" y="2962027"/>
                  <a:ext cx="123480" cy="25776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3" name="Ink 92">
                  <a:extLst>
                    <a:ext uri="{FF2B5EF4-FFF2-40B4-BE49-F238E27FC236}">
                      <a16:creationId xmlns:a16="http://schemas.microsoft.com/office/drawing/2014/main" id="{8478E884-1248-C4A2-72DA-F2181825481E}"/>
                    </a:ext>
                  </a:extLst>
                </p14:cNvPr>
                <p14:cNvContentPartPr/>
                <p14:nvPr/>
              </p14:nvContentPartPr>
              <p14:xfrm>
                <a:off x="1816253" y="2957707"/>
                <a:ext cx="97920" cy="250560"/>
              </p14:xfrm>
            </p:contentPart>
          </mc:Choice>
          <mc:Fallback>
            <p:pic>
              <p:nvPicPr>
                <p:cNvPr id="93" name="Ink 92">
                  <a:extLst>
                    <a:ext uri="{FF2B5EF4-FFF2-40B4-BE49-F238E27FC236}">
                      <a16:creationId xmlns:a16="http://schemas.microsoft.com/office/drawing/2014/main" id="{8478E884-1248-C4A2-72DA-F2181825481E}"/>
                    </a:ext>
                  </a:extLst>
                </p:cNvPr>
                <p:cNvPicPr/>
                <p:nvPr/>
              </p:nvPicPr>
              <p:blipFill>
                <a:blip r:embed="rId167"/>
                <a:stretch>
                  <a:fillRect/>
                </a:stretch>
              </p:blipFill>
              <p:spPr>
                <a:xfrm>
                  <a:off x="1811933" y="2953387"/>
                  <a:ext cx="10656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94" name="Ink 93">
                  <a:extLst>
                    <a:ext uri="{FF2B5EF4-FFF2-40B4-BE49-F238E27FC236}">
                      <a16:creationId xmlns:a16="http://schemas.microsoft.com/office/drawing/2014/main" id="{B030C9CA-FBDD-4875-F53D-506A4C9C53E5}"/>
                    </a:ext>
                  </a:extLst>
                </p14:cNvPr>
                <p14:cNvContentPartPr/>
                <p14:nvPr/>
              </p14:nvContentPartPr>
              <p14:xfrm>
                <a:off x="2060333" y="2991907"/>
                <a:ext cx="5760" cy="230400"/>
              </p14:xfrm>
            </p:contentPart>
          </mc:Choice>
          <mc:Fallback>
            <p:pic>
              <p:nvPicPr>
                <p:cNvPr id="94" name="Ink 93">
                  <a:extLst>
                    <a:ext uri="{FF2B5EF4-FFF2-40B4-BE49-F238E27FC236}">
                      <a16:creationId xmlns:a16="http://schemas.microsoft.com/office/drawing/2014/main" id="{B030C9CA-FBDD-4875-F53D-506A4C9C53E5}"/>
                    </a:ext>
                  </a:extLst>
                </p:cNvPr>
                <p:cNvPicPr/>
                <p:nvPr/>
              </p:nvPicPr>
              <p:blipFill>
                <a:blip r:embed="rId169"/>
                <a:stretch>
                  <a:fillRect/>
                </a:stretch>
              </p:blipFill>
              <p:spPr>
                <a:xfrm>
                  <a:off x="2056013" y="2987587"/>
                  <a:ext cx="1440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5" name="Ink 94">
                  <a:extLst>
                    <a:ext uri="{FF2B5EF4-FFF2-40B4-BE49-F238E27FC236}">
                      <a16:creationId xmlns:a16="http://schemas.microsoft.com/office/drawing/2014/main" id="{EB87BC2A-D97C-A322-3C75-A4B15CA9135C}"/>
                    </a:ext>
                  </a:extLst>
                </p14:cNvPr>
                <p14:cNvContentPartPr/>
                <p14:nvPr/>
              </p14:nvContentPartPr>
              <p14:xfrm>
                <a:off x="1995173" y="3116467"/>
                <a:ext cx="138960" cy="3600"/>
              </p14:xfrm>
            </p:contentPart>
          </mc:Choice>
          <mc:Fallback>
            <p:pic>
              <p:nvPicPr>
                <p:cNvPr id="95" name="Ink 94">
                  <a:extLst>
                    <a:ext uri="{FF2B5EF4-FFF2-40B4-BE49-F238E27FC236}">
                      <a16:creationId xmlns:a16="http://schemas.microsoft.com/office/drawing/2014/main" id="{EB87BC2A-D97C-A322-3C75-A4B15CA9135C}"/>
                    </a:ext>
                  </a:extLst>
                </p:cNvPr>
                <p:cNvPicPr/>
                <p:nvPr/>
              </p:nvPicPr>
              <p:blipFill>
                <a:blip r:embed="rId171"/>
                <a:stretch>
                  <a:fillRect/>
                </a:stretch>
              </p:blipFill>
              <p:spPr>
                <a:xfrm>
                  <a:off x="1990853" y="3112147"/>
                  <a:ext cx="14760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97" name="Ink 96">
                  <a:extLst>
                    <a:ext uri="{FF2B5EF4-FFF2-40B4-BE49-F238E27FC236}">
                      <a16:creationId xmlns:a16="http://schemas.microsoft.com/office/drawing/2014/main" id="{E18A11EC-DB09-8F0C-DD08-F046B3BC86F4}"/>
                    </a:ext>
                  </a:extLst>
                </p14:cNvPr>
                <p14:cNvContentPartPr/>
                <p14:nvPr/>
              </p14:nvContentPartPr>
              <p14:xfrm>
                <a:off x="2198933" y="3041227"/>
                <a:ext cx="201240" cy="270360"/>
              </p14:xfrm>
            </p:contentPart>
          </mc:Choice>
          <mc:Fallback>
            <p:pic>
              <p:nvPicPr>
                <p:cNvPr id="97" name="Ink 96">
                  <a:extLst>
                    <a:ext uri="{FF2B5EF4-FFF2-40B4-BE49-F238E27FC236}">
                      <a16:creationId xmlns:a16="http://schemas.microsoft.com/office/drawing/2014/main" id="{E18A11EC-DB09-8F0C-DD08-F046B3BC86F4}"/>
                    </a:ext>
                  </a:extLst>
                </p:cNvPr>
                <p:cNvPicPr/>
                <p:nvPr/>
              </p:nvPicPr>
              <p:blipFill>
                <a:blip r:embed="rId173"/>
                <a:stretch>
                  <a:fillRect/>
                </a:stretch>
              </p:blipFill>
              <p:spPr>
                <a:xfrm>
                  <a:off x="2194613" y="3036907"/>
                  <a:ext cx="209880" cy="27900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99" name="Ink 98">
                  <a:extLst>
                    <a:ext uri="{FF2B5EF4-FFF2-40B4-BE49-F238E27FC236}">
                      <a16:creationId xmlns:a16="http://schemas.microsoft.com/office/drawing/2014/main" id="{E610883A-C3AE-E727-AE32-7A7FB4E00DF9}"/>
                    </a:ext>
                  </a:extLst>
                </p14:cNvPr>
                <p14:cNvContentPartPr/>
                <p14:nvPr/>
              </p14:nvContentPartPr>
              <p14:xfrm>
                <a:off x="2478653" y="3252547"/>
                <a:ext cx="19440" cy="53280"/>
              </p14:xfrm>
            </p:contentPart>
          </mc:Choice>
          <mc:Fallback>
            <p:pic>
              <p:nvPicPr>
                <p:cNvPr id="99" name="Ink 98">
                  <a:extLst>
                    <a:ext uri="{FF2B5EF4-FFF2-40B4-BE49-F238E27FC236}">
                      <a16:creationId xmlns:a16="http://schemas.microsoft.com/office/drawing/2014/main" id="{E610883A-C3AE-E727-AE32-7A7FB4E00DF9}"/>
                    </a:ext>
                  </a:extLst>
                </p:cNvPr>
                <p:cNvPicPr/>
                <p:nvPr/>
              </p:nvPicPr>
              <p:blipFill>
                <a:blip r:embed="rId175"/>
                <a:stretch>
                  <a:fillRect/>
                </a:stretch>
              </p:blipFill>
              <p:spPr>
                <a:xfrm>
                  <a:off x="2474333" y="3248227"/>
                  <a:ext cx="28080" cy="6192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0" name="Ink 99">
                  <a:extLst>
                    <a:ext uri="{FF2B5EF4-FFF2-40B4-BE49-F238E27FC236}">
                      <a16:creationId xmlns:a16="http://schemas.microsoft.com/office/drawing/2014/main" id="{16C97244-E2EB-F3E1-4F97-FBDC668D8955}"/>
                    </a:ext>
                  </a:extLst>
                </p14:cNvPr>
                <p14:cNvContentPartPr/>
                <p14:nvPr/>
              </p14:nvContentPartPr>
              <p14:xfrm>
                <a:off x="2527613" y="3041947"/>
                <a:ext cx="111600" cy="190440"/>
              </p14:xfrm>
            </p:contentPart>
          </mc:Choice>
          <mc:Fallback>
            <p:pic>
              <p:nvPicPr>
                <p:cNvPr id="100" name="Ink 99">
                  <a:extLst>
                    <a:ext uri="{FF2B5EF4-FFF2-40B4-BE49-F238E27FC236}">
                      <a16:creationId xmlns:a16="http://schemas.microsoft.com/office/drawing/2014/main" id="{16C97244-E2EB-F3E1-4F97-FBDC668D8955}"/>
                    </a:ext>
                  </a:extLst>
                </p:cNvPr>
                <p:cNvPicPr/>
                <p:nvPr/>
              </p:nvPicPr>
              <p:blipFill>
                <a:blip r:embed="rId177"/>
                <a:stretch>
                  <a:fillRect/>
                </a:stretch>
              </p:blipFill>
              <p:spPr>
                <a:xfrm>
                  <a:off x="2523293" y="3037627"/>
                  <a:ext cx="120240" cy="19908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01" name="Ink 100">
                  <a:extLst>
                    <a:ext uri="{FF2B5EF4-FFF2-40B4-BE49-F238E27FC236}">
                      <a16:creationId xmlns:a16="http://schemas.microsoft.com/office/drawing/2014/main" id="{CD2B3332-3F5E-9D9D-EF97-B2B11667F38D}"/>
                    </a:ext>
                  </a:extLst>
                </p14:cNvPr>
                <p14:cNvContentPartPr/>
                <p14:nvPr/>
              </p14:nvContentPartPr>
              <p14:xfrm>
                <a:off x="2670893" y="3002347"/>
                <a:ext cx="169920" cy="262080"/>
              </p14:xfrm>
            </p:contentPart>
          </mc:Choice>
          <mc:Fallback>
            <p:pic>
              <p:nvPicPr>
                <p:cNvPr id="101" name="Ink 100">
                  <a:extLst>
                    <a:ext uri="{FF2B5EF4-FFF2-40B4-BE49-F238E27FC236}">
                      <a16:creationId xmlns:a16="http://schemas.microsoft.com/office/drawing/2014/main" id="{CD2B3332-3F5E-9D9D-EF97-B2B11667F38D}"/>
                    </a:ext>
                  </a:extLst>
                </p:cNvPr>
                <p:cNvPicPr/>
                <p:nvPr/>
              </p:nvPicPr>
              <p:blipFill>
                <a:blip r:embed="rId179"/>
                <a:stretch>
                  <a:fillRect/>
                </a:stretch>
              </p:blipFill>
              <p:spPr>
                <a:xfrm>
                  <a:off x="2666573" y="2998027"/>
                  <a:ext cx="178560" cy="27072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2" name="Ink 101">
                  <a:extLst>
                    <a:ext uri="{FF2B5EF4-FFF2-40B4-BE49-F238E27FC236}">
                      <a16:creationId xmlns:a16="http://schemas.microsoft.com/office/drawing/2014/main" id="{59B420F2-7AE3-0446-C57F-4CE3C0A51B70}"/>
                    </a:ext>
                  </a:extLst>
                </p14:cNvPr>
                <p14:cNvContentPartPr/>
                <p14:nvPr/>
              </p14:nvContentPartPr>
              <p14:xfrm>
                <a:off x="2975453" y="2942587"/>
                <a:ext cx="70920" cy="257760"/>
              </p14:xfrm>
            </p:contentPart>
          </mc:Choice>
          <mc:Fallback>
            <p:pic>
              <p:nvPicPr>
                <p:cNvPr id="102" name="Ink 101">
                  <a:extLst>
                    <a:ext uri="{FF2B5EF4-FFF2-40B4-BE49-F238E27FC236}">
                      <a16:creationId xmlns:a16="http://schemas.microsoft.com/office/drawing/2014/main" id="{59B420F2-7AE3-0446-C57F-4CE3C0A51B70}"/>
                    </a:ext>
                  </a:extLst>
                </p:cNvPr>
                <p:cNvPicPr/>
                <p:nvPr/>
              </p:nvPicPr>
              <p:blipFill>
                <a:blip r:embed="rId181"/>
                <a:stretch>
                  <a:fillRect/>
                </a:stretch>
              </p:blipFill>
              <p:spPr>
                <a:xfrm>
                  <a:off x="2971133" y="2938267"/>
                  <a:ext cx="79560" cy="26640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3" name="Ink 102">
                  <a:extLst>
                    <a:ext uri="{FF2B5EF4-FFF2-40B4-BE49-F238E27FC236}">
                      <a16:creationId xmlns:a16="http://schemas.microsoft.com/office/drawing/2014/main" id="{9F9E8B4B-6E6C-DAE9-B083-11E868DBE9B4}"/>
                    </a:ext>
                  </a:extLst>
                </p14:cNvPr>
                <p14:cNvContentPartPr/>
                <p14:nvPr/>
              </p14:nvContentPartPr>
              <p14:xfrm>
                <a:off x="2931893" y="3043027"/>
                <a:ext cx="212040" cy="165600"/>
              </p14:xfrm>
            </p:contentPart>
          </mc:Choice>
          <mc:Fallback>
            <p:pic>
              <p:nvPicPr>
                <p:cNvPr id="103" name="Ink 102">
                  <a:extLst>
                    <a:ext uri="{FF2B5EF4-FFF2-40B4-BE49-F238E27FC236}">
                      <a16:creationId xmlns:a16="http://schemas.microsoft.com/office/drawing/2014/main" id="{9F9E8B4B-6E6C-DAE9-B083-11E868DBE9B4}"/>
                    </a:ext>
                  </a:extLst>
                </p:cNvPr>
                <p:cNvPicPr/>
                <p:nvPr/>
              </p:nvPicPr>
              <p:blipFill>
                <a:blip r:embed="rId183"/>
                <a:stretch>
                  <a:fillRect/>
                </a:stretch>
              </p:blipFill>
              <p:spPr>
                <a:xfrm>
                  <a:off x="2927573" y="3038707"/>
                  <a:ext cx="22068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5" name="Ink 104">
                  <a:extLst>
                    <a:ext uri="{FF2B5EF4-FFF2-40B4-BE49-F238E27FC236}">
                      <a16:creationId xmlns:a16="http://schemas.microsoft.com/office/drawing/2014/main" id="{D8D7B8E7-AE90-CBBF-17C8-0888B9972A54}"/>
                    </a:ext>
                  </a:extLst>
                </p14:cNvPr>
                <p14:cNvContentPartPr/>
                <p14:nvPr/>
              </p14:nvContentPartPr>
              <p14:xfrm>
                <a:off x="3242933" y="3111067"/>
                <a:ext cx="145800" cy="360"/>
              </p14:xfrm>
            </p:contentPart>
          </mc:Choice>
          <mc:Fallback>
            <p:pic>
              <p:nvPicPr>
                <p:cNvPr id="105" name="Ink 104">
                  <a:extLst>
                    <a:ext uri="{FF2B5EF4-FFF2-40B4-BE49-F238E27FC236}">
                      <a16:creationId xmlns:a16="http://schemas.microsoft.com/office/drawing/2014/main" id="{D8D7B8E7-AE90-CBBF-17C8-0888B9972A54}"/>
                    </a:ext>
                  </a:extLst>
                </p:cNvPr>
                <p:cNvPicPr/>
                <p:nvPr/>
              </p:nvPicPr>
              <p:blipFill>
                <a:blip r:embed="rId185"/>
                <a:stretch>
                  <a:fillRect/>
                </a:stretch>
              </p:blipFill>
              <p:spPr>
                <a:xfrm>
                  <a:off x="3238613" y="3106747"/>
                  <a:ext cx="154440" cy="9000"/>
                </a:xfrm>
                <a:prstGeom prst="rect">
                  <a:avLst/>
                </a:prstGeom>
              </p:spPr>
            </p:pic>
          </mc:Fallback>
        </mc:AlternateContent>
      </p:grpSp>
      <p:grpSp>
        <p:nvGrpSpPr>
          <p:cNvPr id="116" name="Group 115">
            <a:extLst>
              <a:ext uri="{FF2B5EF4-FFF2-40B4-BE49-F238E27FC236}">
                <a16:creationId xmlns:a16="http://schemas.microsoft.com/office/drawing/2014/main" id="{66172E49-A5B2-BCC5-0C34-5073EA53513B}"/>
              </a:ext>
            </a:extLst>
          </p:cNvPr>
          <p:cNvGrpSpPr/>
          <p:nvPr/>
        </p:nvGrpSpPr>
        <p:grpSpPr>
          <a:xfrm>
            <a:off x="3606173" y="2862667"/>
            <a:ext cx="1132920" cy="384840"/>
            <a:chOff x="3606173" y="2862667"/>
            <a:chExt cx="1132920" cy="384840"/>
          </a:xfrm>
        </p:grpSpPr>
        <mc:AlternateContent xmlns:mc="http://schemas.openxmlformats.org/markup-compatibility/2006">
          <mc:Choice xmlns:p14="http://schemas.microsoft.com/office/powerpoint/2010/main" Requires="p14">
            <p:contentPart p14:bwMode="auto" r:id="rId186">
              <p14:nvContentPartPr>
                <p14:cNvPr id="106" name="Ink 105">
                  <a:extLst>
                    <a:ext uri="{FF2B5EF4-FFF2-40B4-BE49-F238E27FC236}">
                      <a16:creationId xmlns:a16="http://schemas.microsoft.com/office/drawing/2014/main" id="{9AB2A7A2-0640-64E3-1169-444FE4B882FA}"/>
                    </a:ext>
                  </a:extLst>
                </p14:cNvPr>
                <p14:cNvContentPartPr/>
                <p14:nvPr/>
              </p14:nvContentPartPr>
              <p14:xfrm>
                <a:off x="3606173" y="2996947"/>
                <a:ext cx="127440" cy="178920"/>
              </p14:xfrm>
            </p:contentPart>
          </mc:Choice>
          <mc:Fallback>
            <p:pic>
              <p:nvPicPr>
                <p:cNvPr id="106" name="Ink 105">
                  <a:extLst>
                    <a:ext uri="{FF2B5EF4-FFF2-40B4-BE49-F238E27FC236}">
                      <a16:creationId xmlns:a16="http://schemas.microsoft.com/office/drawing/2014/main" id="{9AB2A7A2-0640-64E3-1169-444FE4B882FA}"/>
                    </a:ext>
                  </a:extLst>
                </p:cNvPr>
                <p:cNvPicPr/>
                <p:nvPr/>
              </p:nvPicPr>
              <p:blipFill>
                <a:blip r:embed="rId187"/>
                <a:stretch>
                  <a:fillRect/>
                </a:stretch>
              </p:blipFill>
              <p:spPr>
                <a:xfrm>
                  <a:off x="3601853" y="2992627"/>
                  <a:ext cx="136080" cy="18756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07" name="Ink 106">
                  <a:extLst>
                    <a:ext uri="{FF2B5EF4-FFF2-40B4-BE49-F238E27FC236}">
                      <a16:creationId xmlns:a16="http://schemas.microsoft.com/office/drawing/2014/main" id="{B70CAB79-7F34-F1E6-EE14-87B56BD741F8}"/>
                    </a:ext>
                  </a:extLst>
                </p14:cNvPr>
                <p14:cNvContentPartPr/>
                <p14:nvPr/>
              </p14:nvContentPartPr>
              <p14:xfrm>
                <a:off x="3838733" y="2930707"/>
                <a:ext cx="60480" cy="316800"/>
              </p14:xfrm>
            </p:contentPart>
          </mc:Choice>
          <mc:Fallback>
            <p:pic>
              <p:nvPicPr>
                <p:cNvPr id="107" name="Ink 106">
                  <a:extLst>
                    <a:ext uri="{FF2B5EF4-FFF2-40B4-BE49-F238E27FC236}">
                      <a16:creationId xmlns:a16="http://schemas.microsoft.com/office/drawing/2014/main" id="{B70CAB79-7F34-F1E6-EE14-87B56BD741F8}"/>
                    </a:ext>
                  </a:extLst>
                </p:cNvPr>
                <p:cNvPicPr/>
                <p:nvPr/>
              </p:nvPicPr>
              <p:blipFill>
                <a:blip r:embed="rId189"/>
                <a:stretch>
                  <a:fillRect/>
                </a:stretch>
              </p:blipFill>
              <p:spPr>
                <a:xfrm>
                  <a:off x="3834413" y="2926387"/>
                  <a:ext cx="69120" cy="32544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08" name="Ink 107">
                  <a:extLst>
                    <a:ext uri="{FF2B5EF4-FFF2-40B4-BE49-F238E27FC236}">
                      <a16:creationId xmlns:a16="http://schemas.microsoft.com/office/drawing/2014/main" id="{14ACADEB-A28B-2954-1C76-022F02CDF9F8}"/>
                    </a:ext>
                  </a:extLst>
                </p14:cNvPr>
                <p14:cNvContentPartPr/>
                <p14:nvPr/>
              </p14:nvContentPartPr>
              <p14:xfrm>
                <a:off x="4010093" y="2974987"/>
                <a:ext cx="68400" cy="211680"/>
              </p14:xfrm>
            </p:contentPart>
          </mc:Choice>
          <mc:Fallback>
            <p:pic>
              <p:nvPicPr>
                <p:cNvPr id="108" name="Ink 107">
                  <a:extLst>
                    <a:ext uri="{FF2B5EF4-FFF2-40B4-BE49-F238E27FC236}">
                      <a16:creationId xmlns:a16="http://schemas.microsoft.com/office/drawing/2014/main" id="{14ACADEB-A28B-2954-1C76-022F02CDF9F8}"/>
                    </a:ext>
                  </a:extLst>
                </p:cNvPr>
                <p:cNvPicPr/>
                <p:nvPr/>
              </p:nvPicPr>
              <p:blipFill>
                <a:blip r:embed="rId191"/>
                <a:stretch>
                  <a:fillRect/>
                </a:stretch>
              </p:blipFill>
              <p:spPr>
                <a:xfrm>
                  <a:off x="4005773" y="2970667"/>
                  <a:ext cx="77040" cy="22032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09" name="Ink 108">
                  <a:extLst>
                    <a:ext uri="{FF2B5EF4-FFF2-40B4-BE49-F238E27FC236}">
                      <a16:creationId xmlns:a16="http://schemas.microsoft.com/office/drawing/2014/main" id="{814DCB0F-62B7-0D27-7572-F927ABF490A2}"/>
                    </a:ext>
                  </a:extLst>
                </p14:cNvPr>
                <p14:cNvContentPartPr/>
                <p14:nvPr/>
              </p14:nvContentPartPr>
              <p14:xfrm>
                <a:off x="4148333" y="3129787"/>
                <a:ext cx="14040" cy="51480"/>
              </p14:xfrm>
            </p:contentPart>
          </mc:Choice>
          <mc:Fallback>
            <p:pic>
              <p:nvPicPr>
                <p:cNvPr id="109" name="Ink 108">
                  <a:extLst>
                    <a:ext uri="{FF2B5EF4-FFF2-40B4-BE49-F238E27FC236}">
                      <a16:creationId xmlns:a16="http://schemas.microsoft.com/office/drawing/2014/main" id="{814DCB0F-62B7-0D27-7572-F927ABF490A2}"/>
                    </a:ext>
                  </a:extLst>
                </p:cNvPr>
                <p:cNvPicPr/>
                <p:nvPr/>
              </p:nvPicPr>
              <p:blipFill>
                <a:blip r:embed="rId193"/>
                <a:stretch>
                  <a:fillRect/>
                </a:stretch>
              </p:blipFill>
              <p:spPr>
                <a:xfrm>
                  <a:off x="4144013" y="3125467"/>
                  <a:ext cx="2268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0" name="Ink 109">
                  <a:extLst>
                    <a:ext uri="{FF2B5EF4-FFF2-40B4-BE49-F238E27FC236}">
                      <a16:creationId xmlns:a16="http://schemas.microsoft.com/office/drawing/2014/main" id="{9354EB97-8913-E4B2-1E86-1BDB3BAAE00D}"/>
                    </a:ext>
                  </a:extLst>
                </p14:cNvPr>
                <p14:cNvContentPartPr/>
                <p14:nvPr/>
              </p14:nvContentPartPr>
              <p14:xfrm>
                <a:off x="4183973" y="2956267"/>
                <a:ext cx="90360" cy="207000"/>
              </p14:xfrm>
            </p:contentPart>
          </mc:Choice>
          <mc:Fallback>
            <p:pic>
              <p:nvPicPr>
                <p:cNvPr id="110" name="Ink 109">
                  <a:extLst>
                    <a:ext uri="{FF2B5EF4-FFF2-40B4-BE49-F238E27FC236}">
                      <a16:creationId xmlns:a16="http://schemas.microsoft.com/office/drawing/2014/main" id="{9354EB97-8913-E4B2-1E86-1BDB3BAAE00D}"/>
                    </a:ext>
                  </a:extLst>
                </p:cNvPr>
                <p:cNvPicPr/>
                <p:nvPr/>
              </p:nvPicPr>
              <p:blipFill>
                <a:blip r:embed="rId195"/>
                <a:stretch>
                  <a:fillRect/>
                </a:stretch>
              </p:blipFill>
              <p:spPr>
                <a:xfrm>
                  <a:off x="4179653" y="2951947"/>
                  <a:ext cx="9900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1" name="Ink 110">
                  <a:extLst>
                    <a:ext uri="{FF2B5EF4-FFF2-40B4-BE49-F238E27FC236}">
                      <a16:creationId xmlns:a16="http://schemas.microsoft.com/office/drawing/2014/main" id="{C886A632-02DC-8957-6B8E-3FBA3009C954}"/>
                    </a:ext>
                  </a:extLst>
                </p14:cNvPr>
                <p14:cNvContentPartPr/>
                <p14:nvPr/>
              </p14:nvContentPartPr>
              <p14:xfrm>
                <a:off x="4297733" y="2933947"/>
                <a:ext cx="91440" cy="210240"/>
              </p14:xfrm>
            </p:contentPart>
          </mc:Choice>
          <mc:Fallback>
            <p:pic>
              <p:nvPicPr>
                <p:cNvPr id="111" name="Ink 110">
                  <a:extLst>
                    <a:ext uri="{FF2B5EF4-FFF2-40B4-BE49-F238E27FC236}">
                      <a16:creationId xmlns:a16="http://schemas.microsoft.com/office/drawing/2014/main" id="{C886A632-02DC-8957-6B8E-3FBA3009C954}"/>
                    </a:ext>
                  </a:extLst>
                </p:cNvPr>
                <p:cNvPicPr/>
                <p:nvPr/>
              </p:nvPicPr>
              <p:blipFill>
                <a:blip r:embed="rId197"/>
                <a:stretch>
                  <a:fillRect/>
                </a:stretch>
              </p:blipFill>
              <p:spPr>
                <a:xfrm>
                  <a:off x="4293413" y="2929627"/>
                  <a:ext cx="1000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2" name="Ink 111">
                  <a:extLst>
                    <a:ext uri="{FF2B5EF4-FFF2-40B4-BE49-F238E27FC236}">
                      <a16:creationId xmlns:a16="http://schemas.microsoft.com/office/drawing/2014/main" id="{65543BAB-F499-679D-4A4E-45B311222A42}"/>
                    </a:ext>
                  </a:extLst>
                </p14:cNvPr>
                <p14:cNvContentPartPr/>
                <p14:nvPr/>
              </p14:nvContentPartPr>
              <p14:xfrm>
                <a:off x="4457933" y="2928907"/>
                <a:ext cx="41040" cy="184320"/>
              </p14:xfrm>
            </p:contentPart>
          </mc:Choice>
          <mc:Fallback>
            <p:pic>
              <p:nvPicPr>
                <p:cNvPr id="112" name="Ink 111">
                  <a:extLst>
                    <a:ext uri="{FF2B5EF4-FFF2-40B4-BE49-F238E27FC236}">
                      <a16:creationId xmlns:a16="http://schemas.microsoft.com/office/drawing/2014/main" id="{65543BAB-F499-679D-4A4E-45B311222A42}"/>
                    </a:ext>
                  </a:extLst>
                </p:cNvPr>
                <p:cNvPicPr/>
                <p:nvPr/>
              </p:nvPicPr>
              <p:blipFill>
                <a:blip r:embed="rId199"/>
                <a:stretch>
                  <a:fillRect/>
                </a:stretch>
              </p:blipFill>
              <p:spPr>
                <a:xfrm>
                  <a:off x="4453613" y="2924587"/>
                  <a:ext cx="49680" cy="19296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13" name="Ink 112">
                  <a:extLst>
                    <a:ext uri="{FF2B5EF4-FFF2-40B4-BE49-F238E27FC236}">
                      <a16:creationId xmlns:a16="http://schemas.microsoft.com/office/drawing/2014/main" id="{7FE1A829-41E2-22DA-E24B-EA4C87CBBAAF}"/>
                    </a:ext>
                  </a:extLst>
                </p14:cNvPr>
                <p14:cNvContentPartPr/>
                <p14:nvPr/>
              </p14:nvContentPartPr>
              <p14:xfrm>
                <a:off x="4531373" y="2920627"/>
                <a:ext cx="115920" cy="212400"/>
              </p14:xfrm>
            </p:contentPart>
          </mc:Choice>
          <mc:Fallback>
            <p:pic>
              <p:nvPicPr>
                <p:cNvPr id="113" name="Ink 112">
                  <a:extLst>
                    <a:ext uri="{FF2B5EF4-FFF2-40B4-BE49-F238E27FC236}">
                      <a16:creationId xmlns:a16="http://schemas.microsoft.com/office/drawing/2014/main" id="{7FE1A829-41E2-22DA-E24B-EA4C87CBBAAF}"/>
                    </a:ext>
                  </a:extLst>
                </p:cNvPr>
                <p:cNvPicPr/>
                <p:nvPr/>
              </p:nvPicPr>
              <p:blipFill>
                <a:blip r:embed="rId201"/>
                <a:stretch>
                  <a:fillRect/>
                </a:stretch>
              </p:blipFill>
              <p:spPr>
                <a:xfrm>
                  <a:off x="4527053" y="2916307"/>
                  <a:ext cx="124560" cy="22104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4" name="Ink 113">
                  <a:extLst>
                    <a:ext uri="{FF2B5EF4-FFF2-40B4-BE49-F238E27FC236}">
                      <a16:creationId xmlns:a16="http://schemas.microsoft.com/office/drawing/2014/main" id="{DED69305-7F06-6A87-7186-4E4F23B5F492}"/>
                    </a:ext>
                  </a:extLst>
                </p14:cNvPr>
                <p14:cNvContentPartPr/>
                <p14:nvPr/>
              </p14:nvContentPartPr>
              <p14:xfrm>
                <a:off x="4566653" y="3000547"/>
                <a:ext cx="40680" cy="360"/>
              </p14:xfrm>
            </p:contentPart>
          </mc:Choice>
          <mc:Fallback>
            <p:pic>
              <p:nvPicPr>
                <p:cNvPr id="114" name="Ink 113">
                  <a:extLst>
                    <a:ext uri="{FF2B5EF4-FFF2-40B4-BE49-F238E27FC236}">
                      <a16:creationId xmlns:a16="http://schemas.microsoft.com/office/drawing/2014/main" id="{DED69305-7F06-6A87-7186-4E4F23B5F492}"/>
                    </a:ext>
                  </a:extLst>
                </p:cNvPr>
                <p:cNvPicPr/>
                <p:nvPr/>
              </p:nvPicPr>
              <p:blipFill>
                <a:blip r:embed="rId203"/>
                <a:stretch>
                  <a:fillRect/>
                </a:stretch>
              </p:blipFill>
              <p:spPr>
                <a:xfrm>
                  <a:off x="4562333" y="2996227"/>
                  <a:ext cx="4932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15" name="Ink 114">
                  <a:extLst>
                    <a:ext uri="{FF2B5EF4-FFF2-40B4-BE49-F238E27FC236}">
                      <a16:creationId xmlns:a16="http://schemas.microsoft.com/office/drawing/2014/main" id="{6E3D41BA-2188-ECB5-2CED-DBBBFBAED6F0}"/>
                    </a:ext>
                  </a:extLst>
                </p14:cNvPr>
                <p14:cNvContentPartPr/>
                <p14:nvPr/>
              </p14:nvContentPartPr>
              <p14:xfrm>
                <a:off x="4627853" y="2862667"/>
                <a:ext cx="111240" cy="302760"/>
              </p14:xfrm>
            </p:contentPart>
          </mc:Choice>
          <mc:Fallback>
            <p:pic>
              <p:nvPicPr>
                <p:cNvPr id="115" name="Ink 114">
                  <a:extLst>
                    <a:ext uri="{FF2B5EF4-FFF2-40B4-BE49-F238E27FC236}">
                      <a16:creationId xmlns:a16="http://schemas.microsoft.com/office/drawing/2014/main" id="{6E3D41BA-2188-ECB5-2CED-DBBBFBAED6F0}"/>
                    </a:ext>
                  </a:extLst>
                </p:cNvPr>
                <p:cNvPicPr/>
                <p:nvPr/>
              </p:nvPicPr>
              <p:blipFill>
                <a:blip r:embed="rId205"/>
                <a:stretch>
                  <a:fillRect/>
                </a:stretch>
              </p:blipFill>
              <p:spPr>
                <a:xfrm>
                  <a:off x="4623533" y="2858347"/>
                  <a:ext cx="119880" cy="311400"/>
                </a:xfrm>
                <a:prstGeom prst="rect">
                  <a:avLst/>
                </a:prstGeom>
              </p:spPr>
            </p:pic>
          </mc:Fallback>
        </mc:AlternateContent>
      </p:grpSp>
      <p:grpSp>
        <p:nvGrpSpPr>
          <p:cNvPr id="141" name="Group 140">
            <a:extLst>
              <a:ext uri="{FF2B5EF4-FFF2-40B4-BE49-F238E27FC236}">
                <a16:creationId xmlns:a16="http://schemas.microsoft.com/office/drawing/2014/main" id="{B59DFA59-097D-24E4-6724-9A7B8712D7D4}"/>
              </a:ext>
            </a:extLst>
          </p:cNvPr>
          <p:cNvGrpSpPr/>
          <p:nvPr/>
        </p:nvGrpSpPr>
        <p:grpSpPr>
          <a:xfrm>
            <a:off x="6035093" y="2707507"/>
            <a:ext cx="1551240" cy="436680"/>
            <a:chOff x="6035093" y="2707507"/>
            <a:chExt cx="1551240" cy="436680"/>
          </a:xfrm>
        </p:grpSpPr>
        <mc:AlternateContent xmlns:mc="http://schemas.openxmlformats.org/markup-compatibility/2006">
          <mc:Choice xmlns:p14="http://schemas.microsoft.com/office/powerpoint/2010/main" Requires="p14">
            <p:contentPart p14:bwMode="auto" r:id="rId206">
              <p14:nvContentPartPr>
                <p14:cNvPr id="127" name="Ink 126">
                  <a:extLst>
                    <a:ext uri="{FF2B5EF4-FFF2-40B4-BE49-F238E27FC236}">
                      <a16:creationId xmlns:a16="http://schemas.microsoft.com/office/drawing/2014/main" id="{25DD76C6-B7AB-BC4B-0F51-F87024604DE6}"/>
                    </a:ext>
                  </a:extLst>
                </p14:cNvPr>
                <p14:cNvContentPartPr/>
                <p14:nvPr/>
              </p14:nvContentPartPr>
              <p14:xfrm>
                <a:off x="6035093" y="2993707"/>
                <a:ext cx="76680" cy="2160"/>
              </p14:xfrm>
            </p:contentPart>
          </mc:Choice>
          <mc:Fallback>
            <p:pic>
              <p:nvPicPr>
                <p:cNvPr id="127" name="Ink 126">
                  <a:extLst>
                    <a:ext uri="{FF2B5EF4-FFF2-40B4-BE49-F238E27FC236}">
                      <a16:creationId xmlns:a16="http://schemas.microsoft.com/office/drawing/2014/main" id="{25DD76C6-B7AB-BC4B-0F51-F87024604DE6}"/>
                    </a:ext>
                  </a:extLst>
                </p:cNvPr>
                <p:cNvPicPr/>
                <p:nvPr/>
              </p:nvPicPr>
              <p:blipFill>
                <a:blip r:embed="rId207"/>
                <a:stretch>
                  <a:fillRect/>
                </a:stretch>
              </p:blipFill>
              <p:spPr>
                <a:xfrm>
                  <a:off x="6030773" y="2989387"/>
                  <a:ext cx="85320" cy="108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28" name="Ink 127">
                  <a:extLst>
                    <a:ext uri="{FF2B5EF4-FFF2-40B4-BE49-F238E27FC236}">
                      <a16:creationId xmlns:a16="http://schemas.microsoft.com/office/drawing/2014/main" id="{65131EE8-DF75-F4FE-A245-04B84A68ED94}"/>
                    </a:ext>
                  </a:extLst>
                </p14:cNvPr>
                <p14:cNvContentPartPr/>
                <p14:nvPr/>
              </p14:nvContentPartPr>
              <p14:xfrm>
                <a:off x="6184853" y="2859067"/>
                <a:ext cx="103680" cy="274680"/>
              </p14:xfrm>
            </p:contentPart>
          </mc:Choice>
          <mc:Fallback>
            <p:pic>
              <p:nvPicPr>
                <p:cNvPr id="128" name="Ink 127">
                  <a:extLst>
                    <a:ext uri="{FF2B5EF4-FFF2-40B4-BE49-F238E27FC236}">
                      <a16:creationId xmlns:a16="http://schemas.microsoft.com/office/drawing/2014/main" id="{65131EE8-DF75-F4FE-A245-04B84A68ED94}"/>
                    </a:ext>
                  </a:extLst>
                </p:cNvPr>
                <p:cNvPicPr/>
                <p:nvPr/>
              </p:nvPicPr>
              <p:blipFill>
                <a:blip r:embed="rId209"/>
                <a:stretch>
                  <a:fillRect/>
                </a:stretch>
              </p:blipFill>
              <p:spPr>
                <a:xfrm>
                  <a:off x="6180533" y="2854747"/>
                  <a:ext cx="112320" cy="28332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9" name="Ink 128">
                  <a:extLst>
                    <a:ext uri="{FF2B5EF4-FFF2-40B4-BE49-F238E27FC236}">
                      <a16:creationId xmlns:a16="http://schemas.microsoft.com/office/drawing/2014/main" id="{46132999-8BDF-7599-29A5-0794974A9059}"/>
                    </a:ext>
                  </a:extLst>
                </p14:cNvPr>
                <p14:cNvContentPartPr/>
                <p14:nvPr/>
              </p14:nvContentPartPr>
              <p14:xfrm>
                <a:off x="6344333" y="3077227"/>
                <a:ext cx="50040" cy="66960"/>
              </p14:xfrm>
            </p:contentPart>
          </mc:Choice>
          <mc:Fallback>
            <p:pic>
              <p:nvPicPr>
                <p:cNvPr id="129" name="Ink 128">
                  <a:extLst>
                    <a:ext uri="{FF2B5EF4-FFF2-40B4-BE49-F238E27FC236}">
                      <a16:creationId xmlns:a16="http://schemas.microsoft.com/office/drawing/2014/main" id="{46132999-8BDF-7599-29A5-0794974A9059}"/>
                    </a:ext>
                  </a:extLst>
                </p:cNvPr>
                <p:cNvPicPr/>
                <p:nvPr/>
              </p:nvPicPr>
              <p:blipFill>
                <a:blip r:embed="rId211"/>
                <a:stretch>
                  <a:fillRect/>
                </a:stretch>
              </p:blipFill>
              <p:spPr>
                <a:xfrm>
                  <a:off x="6340013" y="3072907"/>
                  <a:ext cx="58680" cy="7560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30" name="Ink 129">
                  <a:extLst>
                    <a:ext uri="{FF2B5EF4-FFF2-40B4-BE49-F238E27FC236}">
                      <a16:creationId xmlns:a16="http://schemas.microsoft.com/office/drawing/2014/main" id="{6D789310-AE1B-DA24-0BA1-BC6181C7790A}"/>
                    </a:ext>
                  </a:extLst>
                </p14:cNvPr>
                <p14:cNvContentPartPr/>
                <p14:nvPr/>
              </p14:nvContentPartPr>
              <p14:xfrm>
                <a:off x="6395813" y="2869507"/>
                <a:ext cx="131400" cy="247320"/>
              </p14:xfrm>
            </p:contentPart>
          </mc:Choice>
          <mc:Fallback>
            <p:pic>
              <p:nvPicPr>
                <p:cNvPr id="130" name="Ink 129">
                  <a:extLst>
                    <a:ext uri="{FF2B5EF4-FFF2-40B4-BE49-F238E27FC236}">
                      <a16:creationId xmlns:a16="http://schemas.microsoft.com/office/drawing/2014/main" id="{6D789310-AE1B-DA24-0BA1-BC6181C7790A}"/>
                    </a:ext>
                  </a:extLst>
                </p:cNvPr>
                <p:cNvPicPr/>
                <p:nvPr/>
              </p:nvPicPr>
              <p:blipFill>
                <a:blip r:embed="rId213"/>
                <a:stretch>
                  <a:fillRect/>
                </a:stretch>
              </p:blipFill>
              <p:spPr>
                <a:xfrm>
                  <a:off x="6391493" y="2865187"/>
                  <a:ext cx="14004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31" name="Ink 130">
                  <a:extLst>
                    <a:ext uri="{FF2B5EF4-FFF2-40B4-BE49-F238E27FC236}">
                      <a16:creationId xmlns:a16="http://schemas.microsoft.com/office/drawing/2014/main" id="{7AA691DF-C493-DAEE-8950-BE653E1BE193}"/>
                    </a:ext>
                  </a:extLst>
                </p14:cNvPr>
                <p14:cNvContentPartPr/>
                <p14:nvPr/>
              </p14:nvContentPartPr>
              <p14:xfrm>
                <a:off x="6570413" y="2855827"/>
                <a:ext cx="90000" cy="130320"/>
              </p14:xfrm>
            </p:contentPart>
          </mc:Choice>
          <mc:Fallback>
            <p:pic>
              <p:nvPicPr>
                <p:cNvPr id="131" name="Ink 130">
                  <a:extLst>
                    <a:ext uri="{FF2B5EF4-FFF2-40B4-BE49-F238E27FC236}">
                      <a16:creationId xmlns:a16="http://schemas.microsoft.com/office/drawing/2014/main" id="{7AA691DF-C493-DAEE-8950-BE653E1BE193}"/>
                    </a:ext>
                  </a:extLst>
                </p:cNvPr>
                <p:cNvPicPr/>
                <p:nvPr/>
              </p:nvPicPr>
              <p:blipFill>
                <a:blip r:embed="rId215"/>
                <a:stretch>
                  <a:fillRect/>
                </a:stretch>
              </p:blipFill>
              <p:spPr>
                <a:xfrm>
                  <a:off x="6566093" y="2851507"/>
                  <a:ext cx="98640" cy="13896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32" name="Ink 131">
                  <a:extLst>
                    <a:ext uri="{FF2B5EF4-FFF2-40B4-BE49-F238E27FC236}">
                      <a16:creationId xmlns:a16="http://schemas.microsoft.com/office/drawing/2014/main" id="{6FFB8588-4EF5-DCEF-D815-B8E64833FF9A}"/>
                    </a:ext>
                  </a:extLst>
                </p14:cNvPr>
                <p14:cNvContentPartPr/>
                <p14:nvPr/>
              </p14:nvContentPartPr>
              <p14:xfrm>
                <a:off x="6608573" y="2965987"/>
                <a:ext cx="146880" cy="145440"/>
              </p14:xfrm>
            </p:contentPart>
          </mc:Choice>
          <mc:Fallback>
            <p:pic>
              <p:nvPicPr>
                <p:cNvPr id="132" name="Ink 131">
                  <a:extLst>
                    <a:ext uri="{FF2B5EF4-FFF2-40B4-BE49-F238E27FC236}">
                      <a16:creationId xmlns:a16="http://schemas.microsoft.com/office/drawing/2014/main" id="{6FFB8588-4EF5-DCEF-D815-B8E64833FF9A}"/>
                    </a:ext>
                  </a:extLst>
                </p:cNvPr>
                <p:cNvPicPr/>
                <p:nvPr/>
              </p:nvPicPr>
              <p:blipFill>
                <a:blip r:embed="rId217"/>
                <a:stretch>
                  <a:fillRect/>
                </a:stretch>
              </p:blipFill>
              <p:spPr>
                <a:xfrm>
                  <a:off x="6604253" y="2961667"/>
                  <a:ext cx="155520" cy="15408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35" name="Ink 134">
                  <a:extLst>
                    <a:ext uri="{FF2B5EF4-FFF2-40B4-BE49-F238E27FC236}">
                      <a16:creationId xmlns:a16="http://schemas.microsoft.com/office/drawing/2014/main" id="{737B0EE4-65BB-E285-C937-C77ECF74AC41}"/>
                    </a:ext>
                  </a:extLst>
                </p14:cNvPr>
                <p14:cNvContentPartPr/>
                <p14:nvPr/>
              </p14:nvContentPartPr>
              <p14:xfrm>
                <a:off x="6768413" y="2900467"/>
                <a:ext cx="158040" cy="212760"/>
              </p14:xfrm>
            </p:contentPart>
          </mc:Choice>
          <mc:Fallback>
            <p:pic>
              <p:nvPicPr>
                <p:cNvPr id="135" name="Ink 134">
                  <a:extLst>
                    <a:ext uri="{FF2B5EF4-FFF2-40B4-BE49-F238E27FC236}">
                      <a16:creationId xmlns:a16="http://schemas.microsoft.com/office/drawing/2014/main" id="{737B0EE4-65BB-E285-C937-C77ECF74AC41}"/>
                    </a:ext>
                  </a:extLst>
                </p:cNvPr>
                <p:cNvPicPr/>
                <p:nvPr/>
              </p:nvPicPr>
              <p:blipFill>
                <a:blip r:embed="rId219"/>
                <a:stretch>
                  <a:fillRect/>
                </a:stretch>
              </p:blipFill>
              <p:spPr>
                <a:xfrm>
                  <a:off x="6764093" y="2896147"/>
                  <a:ext cx="166680" cy="22140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36" name="Ink 135">
                  <a:extLst>
                    <a:ext uri="{FF2B5EF4-FFF2-40B4-BE49-F238E27FC236}">
                      <a16:creationId xmlns:a16="http://schemas.microsoft.com/office/drawing/2014/main" id="{0BA7E663-F572-AE99-607E-F8305562327C}"/>
                    </a:ext>
                  </a:extLst>
                </p14:cNvPr>
                <p14:cNvContentPartPr/>
                <p14:nvPr/>
              </p14:nvContentPartPr>
              <p14:xfrm>
                <a:off x="7012493" y="2889667"/>
                <a:ext cx="172080" cy="124920"/>
              </p14:xfrm>
            </p:contentPart>
          </mc:Choice>
          <mc:Fallback>
            <p:pic>
              <p:nvPicPr>
                <p:cNvPr id="136" name="Ink 135">
                  <a:extLst>
                    <a:ext uri="{FF2B5EF4-FFF2-40B4-BE49-F238E27FC236}">
                      <a16:creationId xmlns:a16="http://schemas.microsoft.com/office/drawing/2014/main" id="{0BA7E663-F572-AE99-607E-F8305562327C}"/>
                    </a:ext>
                  </a:extLst>
                </p:cNvPr>
                <p:cNvPicPr/>
                <p:nvPr/>
              </p:nvPicPr>
              <p:blipFill>
                <a:blip r:embed="rId221"/>
                <a:stretch>
                  <a:fillRect/>
                </a:stretch>
              </p:blipFill>
              <p:spPr>
                <a:xfrm>
                  <a:off x="7008173" y="2885347"/>
                  <a:ext cx="180720" cy="13356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37" name="Ink 136">
                  <a:extLst>
                    <a:ext uri="{FF2B5EF4-FFF2-40B4-BE49-F238E27FC236}">
                      <a16:creationId xmlns:a16="http://schemas.microsoft.com/office/drawing/2014/main" id="{A8643CAA-5BA0-7824-97B0-B02EA0C350CA}"/>
                    </a:ext>
                  </a:extLst>
                </p14:cNvPr>
                <p14:cNvContentPartPr/>
                <p14:nvPr/>
              </p14:nvContentPartPr>
              <p14:xfrm>
                <a:off x="7159373" y="2882827"/>
                <a:ext cx="33120" cy="223920"/>
              </p14:xfrm>
            </p:contentPart>
          </mc:Choice>
          <mc:Fallback>
            <p:pic>
              <p:nvPicPr>
                <p:cNvPr id="137" name="Ink 136">
                  <a:extLst>
                    <a:ext uri="{FF2B5EF4-FFF2-40B4-BE49-F238E27FC236}">
                      <a16:creationId xmlns:a16="http://schemas.microsoft.com/office/drawing/2014/main" id="{A8643CAA-5BA0-7824-97B0-B02EA0C350CA}"/>
                    </a:ext>
                  </a:extLst>
                </p:cNvPr>
                <p:cNvPicPr/>
                <p:nvPr/>
              </p:nvPicPr>
              <p:blipFill>
                <a:blip r:embed="rId223"/>
                <a:stretch>
                  <a:fillRect/>
                </a:stretch>
              </p:blipFill>
              <p:spPr>
                <a:xfrm>
                  <a:off x="7155053" y="2878507"/>
                  <a:ext cx="41760" cy="23256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38" name="Ink 137">
                  <a:extLst>
                    <a:ext uri="{FF2B5EF4-FFF2-40B4-BE49-F238E27FC236}">
                      <a16:creationId xmlns:a16="http://schemas.microsoft.com/office/drawing/2014/main" id="{EE987149-58B3-12E7-AFA4-10263A95D9A7}"/>
                    </a:ext>
                  </a:extLst>
                </p14:cNvPr>
                <p14:cNvContentPartPr/>
                <p14:nvPr/>
              </p14:nvContentPartPr>
              <p14:xfrm>
                <a:off x="7197173" y="2707507"/>
                <a:ext cx="136800" cy="422640"/>
              </p14:xfrm>
            </p:contentPart>
          </mc:Choice>
          <mc:Fallback>
            <p:pic>
              <p:nvPicPr>
                <p:cNvPr id="138" name="Ink 137">
                  <a:extLst>
                    <a:ext uri="{FF2B5EF4-FFF2-40B4-BE49-F238E27FC236}">
                      <a16:creationId xmlns:a16="http://schemas.microsoft.com/office/drawing/2014/main" id="{EE987149-58B3-12E7-AFA4-10263A95D9A7}"/>
                    </a:ext>
                  </a:extLst>
                </p:cNvPr>
                <p:cNvPicPr/>
                <p:nvPr/>
              </p:nvPicPr>
              <p:blipFill>
                <a:blip r:embed="rId225"/>
                <a:stretch>
                  <a:fillRect/>
                </a:stretch>
              </p:blipFill>
              <p:spPr>
                <a:xfrm>
                  <a:off x="7192853" y="2703187"/>
                  <a:ext cx="145440" cy="43128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39" name="Ink 138">
                  <a:extLst>
                    <a:ext uri="{FF2B5EF4-FFF2-40B4-BE49-F238E27FC236}">
                      <a16:creationId xmlns:a16="http://schemas.microsoft.com/office/drawing/2014/main" id="{9E950F59-9CE0-95EF-212C-9DEE34108DEC}"/>
                    </a:ext>
                  </a:extLst>
                </p14:cNvPr>
                <p14:cNvContentPartPr/>
                <p14:nvPr/>
              </p14:nvContentPartPr>
              <p14:xfrm>
                <a:off x="7485533" y="2869507"/>
                <a:ext cx="65520" cy="27720"/>
              </p14:xfrm>
            </p:contentPart>
          </mc:Choice>
          <mc:Fallback>
            <p:pic>
              <p:nvPicPr>
                <p:cNvPr id="139" name="Ink 138">
                  <a:extLst>
                    <a:ext uri="{FF2B5EF4-FFF2-40B4-BE49-F238E27FC236}">
                      <a16:creationId xmlns:a16="http://schemas.microsoft.com/office/drawing/2014/main" id="{9E950F59-9CE0-95EF-212C-9DEE34108DEC}"/>
                    </a:ext>
                  </a:extLst>
                </p:cNvPr>
                <p:cNvPicPr/>
                <p:nvPr/>
              </p:nvPicPr>
              <p:blipFill>
                <a:blip r:embed="rId227"/>
                <a:stretch>
                  <a:fillRect/>
                </a:stretch>
              </p:blipFill>
              <p:spPr>
                <a:xfrm>
                  <a:off x="7481213" y="2865187"/>
                  <a:ext cx="7416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40" name="Ink 139">
                  <a:extLst>
                    <a:ext uri="{FF2B5EF4-FFF2-40B4-BE49-F238E27FC236}">
                      <a16:creationId xmlns:a16="http://schemas.microsoft.com/office/drawing/2014/main" id="{22A21ADC-4791-FE02-2033-D80F1A9E8FED}"/>
                    </a:ext>
                  </a:extLst>
                </p14:cNvPr>
                <p14:cNvContentPartPr/>
                <p14:nvPr/>
              </p14:nvContentPartPr>
              <p14:xfrm>
                <a:off x="7444853" y="2951227"/>
                <a:ext cx="141480" cy="25920"/>
              </p14:xfrm>
            </p:contentPart>
          </mc:Choice>
          <mc:Fallback>
            <p:pic>
              <p:nvPicPr>
                <p:cNvPr id="140" name="Ink 139">
                  <a:extLst>
                    <a:ext uri="{FF2B5EF4-FFF2-40B4-BE49-F238E27FC236}">
                      <a16:creationId xmlns:a16="http://schemas.microsoft.com/office/drawing/2014/main" id="{22A21ADC-4791-FE02-2033-D80F1A9E8FED}"/>
                    </a:ext>
                  </a:extLst>
                </p:cNvPr>
                <p:cNvPicPr/>
                <p:nvPr/>
              </p:nvPicPr>
              <p:blipFill>
                <a:blip r:embed="rId229"/>
                <a:stretch>
                  <a:fillRect/>
                </a:stretch>
              </p:blipFill>
              <p:spPr>
                <a:xfrm>
                  <a:off x="7440533" y="2946907"/>
                  <a:ext cx="150120" cy="34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30">
            <p14:nvContentPartPr>
              <p14:cNvPr id="142" name="Ink 141">
                <a:extLst>
                  <a:ext uri="{FF2B5EF4-FFF2-40B4-BE49-F238E27FC236}">
                    <a16:creationId xmlns:a16="http://schemas.microsoft.com/office/drawing/2014/main" id="{23365156-EE2B-DD23-98BA-8CFA653EAC9F}"/>
                  </a:ext>
                </a:extLst>
              </p14:cNvPr>
              <p14:cNvContentPartPr/>
              <p14:nvPr/>
            </p14:nvContentPartPr>
            <p14:xfrm>
              <a:off x="7714133" y="2809747"/>
              <a:ext cx="245520" cy="276840"/>
            </p14:xfrm>
          </p:contentPart>
        </mc:Choice>
        <mc:Fallback>
          <p:pic>
            <p:nvPicPr>
              <p:cNvPr id="142" name="Ink 141">
                <a:extLst>
                  <a:ext uri="{FF2B5EF4-FFF2-40B4-BE49-F238E27FC236}">
                    <a16:creationId xmlns:a16="http://schemas.microsoft.com/office/drawing/2014/main" id="{23365156-EE2B-DD23-98BA-8CFA653EAC9F}"/>
                  </a:ext>
                </a:extLst>
              </p:cNvPr>
              <p:cNvPicPr/>
              <p:nvPr/>
            </p:nvPicPr>
            <p:blipFill>
              <a:blip r:embed="rId231"/>
              <a:stretch>
                <a:fillRect/>
              </a:stretch>
            </p:blipFill>
            <p:spPr>
              <a:xfrm>
                <a:off x="7709813" y="2805427"/>
                <a:ext cx="254160" cy="285480"/>
              </a:xfrm>
              <a:prstGeom prst="rect">
                <a:avLst/>
              </a:prstGeom>
            </p:spPr>
          </p:pic>
        </mc:Fallback>
      </mc:AlternateContent>
      <p:grpSp>
        <p:nvGrpSpPr>
          <p:cNvPr id="144" name="Group 143">
            <a:extLst>
              <a:ext uri="{FF2B5EF4-FFF2-40B4-BE49-F238E27FC236}">
                <a16:creationId xmlns:a16="http://schemas.microsoft.com/office/drawing/2014/main" id="{C6C49355-F53F-23EE-8895-F374F826DC74}"/>
              </a:ext>
            </a:extLst>
          </p:cNvPr>
          <p:cNvGrpSpPr/>
          <p:nvPr/>
        </p:nvGrpSpPr>
        <p:grpSpPr>
          <a:xfrm>
            <a:off x="4803893" y="2854027"/>
            <a:ext cx="1071720" cy="336960"/>
            <a:chOff x="4803893" y="2854027"/>
            <a:chExt cx="1071720" cy="336960"/>
          </a:xfrm>
        </p:grpSpPr>
        <mc:AlternateContent xmlns:mc="http://schemas.openxmlformats.org/markup-compatibility/2006">
          <mc:Choice xmlns:p14="http://schemas.microsoft.com/office/powerpoint/2010/main" Requires="p14">
            <p:contentPart p14:bwMode="auto" r:id="rId232">
              <p14:nvContentPartPr>
                <p14:cNvPr id="118" name="Ink 117">
                  <a:extLst>
                    <a:ext uri="{FF2B5EF4-FFF2-40B4-BE49-F238E27FC236}">
                      <a16:creationId xmlns:a16="http://schemas.microsoft.com/office/drawing/2014/main" id="{92B3BCC0-52DD-5235-4C17-722AE52594F8}"/>
                    </a:ext>
                  </a:extLst>
                </p14:cNvPr>
                <p14:cNvContentPartPr/>
                <p14:nvPr/>
              </p14:nvContentPartPr>
              <p14:xfrm>
                <a:off x="4803893" y="2854027"/>
                <a:ext cx="100440" cy="336960"/>
              </p14:xfrm>
            </p:contentPart>
          </mc:Choice>
          <mc:Fallback>
            <p:pic>
              <p:nvPicPr>
                <p:cNvPr id="118" name="Ink 117">
                  <a:extLst>
                    <a:ext uri="{FF2B5EF4-FFF2-40B4-BE49-F238E27FC236}">
                      <a16:creationId xmlns:a16="http://schemas.microsoft.com/office/drawing/2014/main" id="{92B3BCC0-52DD-5235-4C17-722AE52594F8}"/>
                    </a:ext>
                  </a:extLst>
                </p:cNvPr>
                <p:cNvPicPr/>
                <p:nvPr/>
              </p:nvPicPr>
              <p:blipFill>
                <a:blip r:embed="rId233"/>
                <a:stretch>
                  <a:fillRect/>
                </a:stretch>
              </p:blipFill>
              <p:spPr>
                <a:xfrm>
                  <a:off x="4799573" y="2849707"/>
                  <a:ext cx="109080" cy="34560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19" name="Ink 118">
                  <a:extLst>
                    <a:ext uri="{FF2B5EF4-FFF2-40B4-BE49-F238E27FC236}">
                      <a16:creationId xmlns:a16="http://schemas.microsoft.com/office/drawing/2014/main" id="{5DE61B52-A839-5B8E-31D0-5E63A5ED3DA5}"/>
                    </a:ext>
                  </a:extLst>
                </p14:cNvPr>
                <p14:cNvContentPartPr/>
                <p14:nvPr/>
              </p14:nvContentPartPr>
              <p14:xfrm>
                <a:off x="4946813" y="2937547"/>
                <a:ext cx="87480" cy="209880"/>
              </p14:xfrm>
            </p:contentPart>
          </mc:Choice>
          <mc:Fallback>
            <p:pic>
              <p:nvPicPr>
                <p:cNvPr id="119" name="Ink 118">
                  <a:extLst>
                    <a:ext uri="{FF2B5EF4-FFF2-40B4-BE49-F238E27FC236}">
                      <a16:creationId xmlns:a16="http://schemas.microsoft.com/office/drawing/2014/main" id="{5DE61B52-A839-5B8E-31D0-5E63A5ED3DA5}"/>
                    </a:ext>
                  </a:extLst>
                </p:cNvPr>
                <p:cNvPicPr/>
                <p:nvPr/>
              </p:nvPicPr>
              <p:blipFill>
                <a:blip r:embed="rId235"/>
                <a:stretch>
                  <a:fillRect/>
                </a:stretch>
              </p:blipFill>
              <p:spPr>
                <a:xfrm>
                  <a:off x="4942493" y="2933227"/>
                  <a:ext cx="9612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20" name="Ink 119">
                  <a:extLst>
                    <a:ext uri="{FF2B5EF4-FFF2-40B4-BE49-F238E27FC236}">
                      <a16:creationId xmlns:a16="http://schemas.microsoft.com/office/drawing/2014/main" id="{FF41173A-8C44-628C-D1F6-F8004E5935CA}"/>
                    </a:ext>
                  </a:extLst>
                </p14:cNvPr>
                <p14:cNvContentPartPr/>
                <p14:nvPr/>
              </p14:nvContentPartPr>
              <p14:xfrm>
                <a:off x="5077133" y="2932507"/>
                <a:ext cx="73800" cy="231480"/>
              </p14:xfrm>
            </p:contentPart>
          </mc:Choice>
          <mc:Fallback>
            <p:pic>
              <p:nvPicPr>
                <p:cNvPr id="120" name="Ink 119">
                  <a:extLst>
                    <a:ext uri="{FF2B5EF4-FFF2-40B4-BE49-F238E27FC236}">
                      <a16:creationId xmlns:a16="http://schemas.microsoft.com/office/drawing/2014/main" id="{FF41173A-8C44-628C-D1F6-F8004E5935CA}"/>
                    </a:ext>
                  </a:extLst>
                </p:cNvPr>
                <p:cNvPicPr/>
                <p:nvPr/>
              </p:nvPicPr>
              <p:blipFill>
                <a:blip r:embed="rId237"/>
                <a:stretch>
                  <a:fillRect/>
                </a:stretch>
              </p:blipFill>
              <p:spPr>
                <a:xfrm>
                  <a:off x="5072813" y="2928187"/>
                  <a:ext cx="8244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21" name="Ink 120">
                  <a:extLst>
                    <a:ext uri="{FF2B5EF4-FFF2-40B4-BE49-F238E27FC236}">
                      <a16:creationId xmlns:a16="http://schemas.microsoft.com/office/drawing/2014/main" id="{FE383D3D-24CD-7751-92A7-1B86AEB04685}"/>
                    </a:ext>
                  </a:extLst>
                </p14:cNvPr>
                <p14:cNvContentPartPr/>
                <p14:nvPr/>
              </p14:nvContentPartPr>
              <p14:xfrm>
                <a:off x="5218253" y="3094147"/>
                <a:ext cx="21960" cy="75240"/>
              </p14:xfrm>
            </p:contentPart>
          </mc:Choice>
          <mc:Fallback>
            <p:pic>
              <p:nvPicPr>
                <p:cNvPr id="121" name="Ink 120">
                  <a:extLst>
                    <a:ext uri="{FF2B5EF4-FFF2-40B4-BE49-F238E27FC236}">
                      <a16:creationId xmlns:a16="http://schemas.microsoft.com/office/drawing/2014/main" id="{FE383D3D-24CD-7751-92A7-1B86AEB04685}"/>
                    </a:ext>
                  </a:extLst>
                </p:cNvPr>
                <p:cNvPicPr/>
                <p:nvPr/>
              </p:nvPicPr>
              <p:blipFill>
                <a:blip r:embed="rId239"/>
                <a:stretch>
                  <a:fillRect/>
                </a:stretch>
              </p:blipFill>
              <p:spPr>
                <a:xfrm>
                  <a:off x="5213933" y="3089827"/>
                  <a:ext cx="30600" cy="8388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22" name="Ink 121">
                  <a:extLst>
                    <a:ext uri="{FF2B5EF4-FFF2-40B4-BE49-F238E27FC236}">
                      <a16:creationId xmlns:a16="http://schemas.microsoft.com/office/drawing/2014/main" id="{5B13BAF4-5AB2-E47A-1813-1C4F66B3D1EA}"/>
                    </a:ext>
                  </a:extLst>
                </p14:cNvPr>
                <p14:cNvContentPartPr/>
                <p14:nvPr/>
              </p14:nvContentPartPr>
              <p14:xfrm>
                <a:off x="5240573" y="2892907"/>
                <a:ext cx="150120" cy="227880"/>
              </p14:xfrm>
            </p:contentPart>
          </mc:Choice>
          <mc:Fallback>
            <p:pic>
              <p:nvPicPr>
                <p:cNvPr id="122" name="Ink 121">
                  <a:extLst>
                    <a:ext uri="{FF2B5EF4-FFF2-40B4-BE49-F238E27FC236}">
                      <a16:creationId xmlns:a16="http://schemas.microsoft.com/office/drawing/2014/main" id="{5B13BAF4-5AB2-E47A-1813-1C4F66B3D1EA}"/>
                    </a:ext>
                  </a:extLst>
                </p:cNvPr>
                <p:cNvPicPr/>
                <p:nvPr/>
              </p:nvPicPr>
              <p:blipFill>
                <a:blip r:embed="rId241"/>
                <a:stretch>
                  <a:fillRect/>
                </a:stretch>
              </p:blipFill>
              <p:spPr>
                <a:xfrm>
                  <a:off x="5236253" y="2888587"/>
                  <a:ext cx="158760" cy="23652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23" name="Ink 122">
                  <a:extLst>
                    <a:ext uri="{FF2B5EF4-FFF2-40B4-BE49-F238E27FC236}">
                      <a16:creationId xmlns:a16="http://schemas.microsoft.com/office/drawing/2014/main" id="{FEF72847-8B31-A7B2-DF09-A34F4921E166}"/>
                    </a:ext>
                  </a:extLst>
                </p14:cNvPr>
                <p14:cNvContentPartPr/>
                <p14:nvPr/>
              </p14:nvContentPartPr>
              <p14:xfrm>
                <a:off x="5427413" y="2869147"/>
                <a:ext cx="127440" cy="228960"/>
              </p14:xfrm>
            </p:contentPart>
          </mc:Choice>
          <mc:Fallback>
            <p:pic>
              <p:nvPicPr>
                <p:cNvPr id="123" name="Ink 122">
                  <a:extLst>
                    <a:ext uri="{FF2B5EF4-FFF2-40B4-BE49-F238E27FC236}">
                      <a16:creationId xmlns:a16="http://schemas.microsoft.com/office/drawing/2014/main" id="{FEF72847-8B31-A7B2-DF09-A34F4921E166}"/>
                    </a:ext>
                  </a:extLst>
                </p:cNvPr>
                <p:cNvPicPr/>
                <p:nvPr/>
              </p:nvPicPr>
              <p:blipFill>
                <a:blip r:embed="rId243"/>
                <a:stretch>
                  <a:fillRect/>
                </a:stretch>
              </p:blipFill>
              <p:spPr>
                <a:xfrm>
                  <a:off x="5423093" y="2864827"/>
                  <a:ext cx="13608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24" name="Ink 123">
                  <a:extLst>
                    <a:ext uri="{FF2B5EF4-FFF2-40B4-BE49-F238E27FC236}">
                      <a16:creationId xmlns:a16="http://schemas.microsoft.com/office/drawing/2014/main" id="{91F54834-C60E-133B-9A3A-94CD40696AE4}"/>
                    </a:ext>
                  </a:extLst>
                </p14:cNvPr>
                <p14:cNvContentPartPr/>
                <p14:nvPr/>
              </p14:nvContentPartPr>
              <p14:xfrm>
                <a:off x="5660693" y="2884627"/>
                <a:ext cx="51840" cy="235440"/>
              </p14:xfrm>
            </p:contentPart>
          </mc:Choice>
          <mc:Fallback>
            <p:pic>
              <p:nvPicPr>
                <p:cNvPr id="124" name="Ink 123">
                  <a:extLst>
                    <a:ext uri="{FF2B5EF4-FFF2-40B4-BE49-F238E27FC236}">
                      <a16:creationId xmlns:a16="http://schemas.microsoft.com/office/drawing/2014/main" id="{91F54834-C60E-133B-9A3A-94CD40696AE4}"/>
                    </a:ext>
                  </a:extLst>
                </p:cNvPr>
                <p:cNvPicPr/>
                <p:nvPr/>
              </p:nvPicPr>
              <p:blipFill>
                <a:blip r:embed="rId245"/>
                <a:stretch>
                  <a:fillRect/>
                </a:stretch>
              </p:blipFill>
              <p:spPr>
                <a:xfrm>
                  <a:off x="5656373" y="2880307"/>
                  <a:ext cx="60480" cy="24408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25" name="Ink 124">
                  <a:extLst>
                    <a:ext uri="{FF2B5EF4-FFF2-40B4-BE49-F238E27FC236}">
                      <a16:creationId xmlns:a16="http://schemas.microsoft.com/office/drawing/2014/main" id="{C36997BA-2417-A07C-21E4-99E88A34097E}"/>
                    </a:ext>
                  </a:extLst>
                </p14:cNvPr>
                <p14:cNvContentPartPr/>
                <p14:nvPr/>
              </p14:nvContentPartPr>
              <p14:xfrm>
                <a:off x="5630813" y="2959507"/>
                <a:ext cx="157680" cy="141840"/>
              </p14:xfrm>
            </p:contentPart>
          </mc:Choice>
          <mc:Fallback>
            <p:pic>
              <p:nvPicPr>
                <p:cNvPr id="125" name="Ink 124">
                  <a:extLst>
                    <a:ext uri="{FF2B5EF4-FFF2-40B4-BE49-F238E27FC236}">
                      <a16:creationId xmlns:a16="http://schemas.microsoft.com/office/drawing/2014/main" id="{C36997BA-2417-A07C-21E4-99E88A34097E}"/>
                    </a:ext>
                  </a:extLst>
                </p:cNvPr>
                <p:cNvPicPr/>
                <p:nvPr/>
              </p:nvPicPr>
              <p:blipFill>
                <a:blip r:embed="rId247"/>
                <a:stretch>
                  <a:fillRect/>
                </a:stretch>
              </p:blipFill>
              <p:spPr>
                <a:xfrm>
                  <a:off x="5626493" y="2955187"/>
                  <a:ext cx="166320" cy="15048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26" name="Ink 125">
                  <a:extLst>
                    <a:ext uri="{FF2B5EF4-FFF2-40B4-BE49-F238E27FC236}">
                      <a16:creationId xmlns:a16="http://schemas.microsoft.com/office/drawing/2014/main" id="{93D0F838-63C2-09CC-A9D2-22E373BBF7FC}"/>
                    </a:ext>
                  </a:extLst>
                </p14:cNvPr>
                <p14:cNvContentPartPr/>
                <p14:nvPr/>
              </p14:nvContentPartPr>
              <p14:xfrm>
                <a:off x="5869853" y="3010627"/>
                <a:ext cx="5760" cy="111240"/>
              </p14:xfrm>
            </p:contentPart>
          </mc:Choice>
          <mc:Fallback>
            <p:pic>
              <p:nvPicPr>
                <p:cNvPr id="126" name="Ink 125">
                  <a:extLst>
                    <a:ext uri="{FF2B5EF4-FFF2-40B4-BE49-F238E27FC236}">
                      <a16:creationId xmlns:a16="http://schemas.microsoft.com/office/drawing/2014/main" id="{93D0F838-63C2-09CC-A9D2-22E373BBF7FC}"/>
                    </a:ext>
                  </a:extLst>
                </p:cNvPr>
                <p:cNvPicPr/>
                <p:nvPr/>
              </p:nvPicPr>
              <p:blipFill>
                <a:blip r:embed="rId249"/>
                <a:stretch>
                  <a:fillRect/>
                </a:stretch>
              </p:blipFill>
              <p:spPr>
                <a:xfrm>
                  <a:off x="5865533" y="3006307"/>
                  <a:ext cx="1440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43" name="Ink 142">
                  <a:extLst>
                    <a:ext uri="{FF2B5EF4-FFF2-40B4-BE49-F238E27FC236}">
                      <a16:creationId xmlns:a16="http://schemas.microsoft.com/office/drawing/2014/main" id="{1BAB4DDF-5F91-0D4D-6CD4-2A3972DFC783}"/>
                    </a:ext>
                  </a:extLst>
                </p14:cNvPr>
                <p14:cNvContentPartPr/>
                <p14:nvPr/>
              </p14:nvContentPartPr>
              <p14:xfrm>
                <a:off x="5079653" y="2949427"/>
                <a:ext cx="27720" cy="37800"/>
              </p14:xfrm>
            </p:contentPart>
          </mc:Choice>
          <mc:Fallback>
            <p:pic>
              <p:nvPicPr>
                <p:cNvPr id="143" name="Ink 142">
                  <a:extLst>
                    <a:ext uri="{FF2B5EF4-FFF2-40B4-BE49-F238E27FC236}">
                      <a16:creationId xmlns:a16="http://schemas.microsoft.com/office/drawing/2014/main" id="{1BAB4DDF-5F91-0D4D-6CD4-2A3972DFC783}"/>
                    </a:ext>
                  </a:extLst>
                </p:cNvPr>
                <p:cNvPicPr/>
                <p:nvPr/>
              </p:nvPicPr>
              <p:blipFill>
                <a:blip r:embed="rId251"/>
                <a:stretch>
                  <a:fillRect/>
                </a:stretch>
              </p:blipFill>
              <p:spPr>
                <a:xfrm>
                  <a:off x="5075333" y="2945107"/>
                  <a:ext cx="36360" cy="46440"/>
                </a:xfrm>
                <a:prstGeom prst="rect">
                  <a:avLst/>
                </a:prstGeom>
              </p:spPr>
            </p:pic>
          </mc:Fallback>
        </mc:AlternateContent>
      </p:grpSp>
      <p:grpSp>
        <p:nvGrpSpPr>
          <p:cNvPr id="162" name="Group 161">
            <a:extLst>
              <a:ext uri="{FF2B5EF4-FFF2-40B4-BE49-F238E27FC236}">
                <a16:creationId xmlns:a16="http://schemas.microsoft.com/office/drawing/2014/main" id="{A89D76DE-87D2-7136-3665-CABB6B4108E7}"/>
              </a:ext>
            </a:extLst>
          </p:cNvPr>
          <p:cNvGrpSpPr/>
          <p:nvPr/>
        </p:nvGrpSpPr>
        <p:grpSpPr>
          <a:xfrm>
            <a:off x="838493" y="3841867"/>
            <a:ext cx="1140840" cy="398880"/>
            <a:chOff x="838493" y="3841867"/>
            <a:chExt cx="1140840" cy="398880"/>
          </a:xfrm>
        </p:grpSpPr>
        <mc:AlternateContent xmlns:mc="http://schemas.openxmlformats.org/markup-compatibility/2006">
          <mc:Choice xmlns:p14="http://schemas.microsoft.com/office/powerpoint/2010/main" Requires="p14">
            <p:contentPart p14:bwMode="auto" r:id="rId252">
              <p14:nvContentPartPr>
                <p14:cNvPr id="145" name="Ink 144">
                  <a:extLst>
                    <a:ext uri="{FF2B5EF4-FFF2-40B4-BE49-F238E27FC236}">
                      <a16:creationId xmlns:a16="http://schemas.microsoft.com/office/drawing/2014/main" id="{690D59B1-7A9A-5DB3-7208-A6A4A1634082}"/>
                    </a:ext>
                  </a:extLst>
                </p14:cNvPr>
                <p14:cNvContentPartPr/>
                <p14:nvPr/>
              </p14:nvContentPartPr>
              <p14:xfrm>
                <a:off x="838493" y="3898387"/>
                <a:ext cx="158040" cy="255600"/>
              </p14:xfrm>
            </p:contentPart>
          </mc:Choice>
          <mc:Fallback>
            <p:pic>
              <p:nvPicPr>
                <p:cNvPr id="145" name="Ink 144">
                  <a:extLst>
                    <a:ext uri="{FF2B5EF4-FFF2-40B4-BE49-F238E27FC236}">
                      <a16:creationId xmlns:a16="http://schemas.microsoft.com/office/drawing/2014/main" id="{690D59B1-7A9A-5DB3-7208-A6A4A1634082}"/>
                    </a:ext>
                  </a:extLst>
                </p:cNvPr>
                <p:cNvPicPr/>
                <p:nvPr/>
              </p:nvPicPr>
              <p:blipFill>
                <a:blip r:embed="rId253"/>
                <a:stretch>
                  <a:fillRect/>
                </a:stretch>
              </p:blipFill>
              <p:spPr>
                <a:xfrm>
                  <a:off x="834173" y="3894067"/>
                  <a:ext cx="166680" cy="26424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46" name="Ink 145">
                  <a:extLst>
                    <a:ext uri="{FF2B5EF4-FFF2-40B4-BE49-F238E27FC236}">
                      <a16:creationId xmlns:a16="http://schemas.microsoft.com/office/drawing/2014/main" id="{CECD3A42-7C29-36B6-29BE-CFF6C3E84281}"/>
                    </a:ext>
                  </a:extLst>
                </p14:cNvPr>
                <p14:cNvContentPartPr/>
                <p14:nvPr/>
              </p14:nvContentPartPr>
              <p14:xfrm>
                <a:off x="1069253" y="4139947"/>
                <a:ext cx="35640" cy="100800"/>
              </p14:xfrm>
            </p:contentPart>
          </mc:Choice>
          <mc:Fallback>
            <p:pic>
              <p:nvPicPr>
                <p:cNvPr id="146" name="Ink 145">
                  <a:extLst>
                    <a:ext uri="{FF2B5EF4-FFF2-40B4-BE49-F238E27FC236}">
                      <a16:creationId xmlns:a16="http://schemas.microsoft.com/office/drawing/2014/main" id="{CECD3A42-7C29-36B6-29BE-CFF6C3E84281}"/>
                    </a:ext>
                  </a:extLst>
                </p:cNvPr>
                <p:cNvPicPr/>
                <p:nvPr/>
              </p:nvPicPr>
              <p:blipFill>
                <a:blip r:embed="rId255"/>
                <a:stretch>
                  <a:fillRect/>
                </a:stretch>
              </p:blipFill>
              <p:spPr>
                <a:xfrm>
                  <a:off x="1064933" y="4135627"/>
                  <a:ext cx="4428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47" name="Ink 146">
                  <a:extLst>
                    <a:ext uri="{FF2B5EF4-FFF2-40B4-BE49-F238E27FC236}">
                      <a16:creationId xmlns:a16="http://schemas.microsoft.com/office/drawing/2014/main" id="{42424B14-E087-2CBF-5C5F-510B84273C19}"/>
                    </a:ext>
                  </a:extLst>
                </p14:cNvPr>
                <p14:cNvContentPartPr/>
                <p14:nvPr/>
              </p14:nvContentPartPr>
              <p14:xfrm>
                <a:off x="1126853" y="3937267"/>
                <a:ext cx="120600" cy="241200"/>
              </p14:xfrm>
            </p:contentPart>
          </mc:Choice>
          <mc:Fallback>
            <p:pic>
              <p:nvPicPr>
                <p:cNvPr id="147" name="Ink 146">
                  <a:extLst>
                    <a:ext uri="{FF2B5EF4-FFF2-40B4-BE49-F238E27FC236}">
                      <a16:creationId xmlns:a16="http://schemas.microsoft.com/office/drawing/2014/main" id="{42424B14-E087-2CBF-5C5F-510B84273C19}"/>
                    </a:ext>
                  </a:extLst>
                </p:cNvPr>
                <p:cNvPicPr/>
                <p:nvPr/>
              </p:nvPicPr>
              <p:blipFill>
                <a:blip r:embed="rId257"/>
                <a:stretch>
                  <a:fillRect/>
                </a:stretch>
              </p:blipFill>
              <p:spPr>
                <a:xfrm>
                  <a:off x="1122533" y="3932947"/>
                  <a:ext cx="129240" cy="24984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48" name="Ink 147">
                  <a:extLst>
                    <a:ext uri="{FF2B5EF4-FFF2-40B4-BE49-F238E27FC236}">
                      <a16:creationId xmlns:a16="http://schemas.microsoft.com/office/drawing/2014/main" id="{DC16C62F-1C6F-12B6-4A41-769090ECE394}"/>
                    </a:ext>
                  </a:extLst>
                </p14:cNvPr>
                <p14:cNvContentPartPr/>
                <p14:nvPr/>
              </p14:nvContentPartPr>
              <p14:xfrm>
                <a:off x="1318733" y="3932227"/>
                <a:ext cx="25200" cy="242280"/>
              </p14:xfrm>
            </p:contentPart>
          </mc:Choice>
          <mc:Fallback>
            <p:pic>
              <p:nvPicPr>
                <p:cNvPr id="148" name="Ink 147">
                  <a:extLst>
                    <a:ext uri="{FF2B5EF4-FFF2-40B4-BE49-F238E27FC236}">
                      <a16:creationId xmlns:a16="http://schemas.microsoft.com/office/drawing/2014/main" id="{DC16C62F-1C6F-12B6-4A41-769090ECE394}"/>
                    </a:ext>
                  </a:extLst>
                </p:cNvPr>
                <p:cNvPicPr/>
                <p:nvPr/>
              </p:nvPicPr>
              <p:blipFill>
                <a:blip r:embed="rId259"/>
                <a:stretch>
                  <a:fillRect/>
                </a:stretch>
              </p:blipFill>
              <p:spPr>
                <a:xfrm>
                  <a:off x="1314413" y="3927907"/>
                  <a:ext cx="33840" cy="25092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149" name="Ink 148">
                  <a:extLst>
                    <a:ext uri="{FF2B5EF4-FFF2-40B4-BE49-F238E27FC236}">
                      <a16:creationId xmlns:a16="http://schemas.microsoft.com/office/drawing/2014/main" id="{B822BAE4-3692-BB2A-86A6-3B4FE13F2504}"/>
                    </a:ext>
                  </a:extLst>
                </p14:cNvPr>
                <p14:cNvContentPartPr/>
                <p14:nvPr/>
              </p14:nvContentPartPr>
              <p14:xfrm>
                <a:off x="1388933" y="3915307"/>
                <a:ext cx="108360" cy="255960"/>
              </p14:xfrm>
            </p:contentPart>
          </mc:Choice>
          <mc:Fallback>
            <p:pic>
              <p:nvPicPr>
                <p:cNvPr id="149" name="Ink 148">
                  <a:extLst>
                    <a:ext uri="{FF2B5EF4-FFF2-40B4-BE49-F238E27FC236}">
                      <a16:creationId xmlns:a16="http://schemas.microsoft.com/office/drawing/2014/main" id="{B822BAE4-3692-BB2A-86A6-3B4FE13F2504}"/>
                    </a:ext>
                  </a:extLst>
                </p:cNvPr>
                <p:cNvPicPr/>
                <p:nvPr/>
              </p:nvPicPr>
              <p:blipFill>
                <a:blip r:embed="rId261"/>
                <a:stretch>
                  <a:fillRect/>
                </a:stretch>
              </p:blipFill>
              <p:spPr>
                <a:xfrm>
                  <a:off x="1384613" y="3910987"/>
                  <a:ext cx="11700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50" name="Ink 149">
                  <a:extLst>
                    <a:ext uri="{FF2B5EF4-FFF2-40B4-BE49-F238E27FC236}">
                      <a16:creationId xmlns:a16="http://schemas.microsoft.com/office/drawing/2014/main" id="{EBBFF4B5-2BA1-E8FC-B7D5-DE3E67BA341A}"/>
                    </a:ext>
                  </a:extLst>
                </p14:cNvPr>
                <p14:cNvContentPartPr/>
                <p14:nvPr/>
              </p14:nvContentPartPr>
              <p14:xfrm>
                <a:off x="1590893" y="3915307"/>
                <a:ext cx="127800" cy="204120"/>
              </p14:xfrm>
            </p:contentPart>
          </mc:Choice>
          <mc:Fallback>
            <p:pic>
              <p:nvPicPr>
                <p:cNvPr id="150" name="Ink 149">
                  <a:extLst>
                    <a:ext uri="{FF2B5EF4-FFF2-40B4-BE49-F238E27FC236}">
                      <a16:creationId xmlns:a16="http://schemas.microsoft.com/office/drawing/2014/main" id="{EBBFF4B5-2BA1-E8FC-B7D5-DE3E67BA341A}"/>
                    </a:ext>
                  </a:extLst>
                </p:cNvPr>
                <p:cNvPicPr/>
                <p:nvPr/>
              </p:nvPicPr>
              <p:blipFill>
                <a:blip r:embed="rId263"/>
                <a:stretch>
                  <a:fillRect/>
                </a:stretch>
              </p:blipFill>
              <p:spPr>
                <a:xfrm>
                  <a:off x="1586573" y="3910987"/>
                  <a:ext cx="13644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51" name="Ink 150">
                  <a:extLst>
                    <a:ext uri="{FF2B5EF4-FFF2-40B4-BE49-F238E27FC236}">
                      <a16:creationId xmlns:a16="http://schemas.microsoft.com/office/drawing/2014/main" id="{0A2953F0-B0AA-D246-9034-9AD9DA4B14A1}"/>
                    </a:ext>
                  </a:extLst>
                </p14:cNvPr>
                <p14:cNvContentPartPr/>
                <p14:nvPr/>
              </p14:nvContentPartPr>
              <p14:xfrm>
                <a:off x="1878533" y="3841867"/>
                <a:ext cx="30240" cy="225360"/>
              </p14:xfrm>
            </p:contentPart>
          </mc:Choice>
          <mc:Fallback>
            <p:pic>
              <p:nvPicPr>
                <p:cNvPr id="151" name="Ink 150">
                  <a:extLst>
                    <a:ext uri="{FF2B5EF4-FFF2-40B4-BE49-F238E27FC236}">
                      <a16:creationId xmlns:a16="http://schemas.microsoft.com/office/drawing/2014/main" id="{0A2953F0-B0AA-D246-9034-9AD9DA4B14A1}"/>
                    </a:ext>
                  </a:extLst>
                </p:cNvPr>
                <p:cNvPicPr/>
                <p:nvPr/>
              </p:nvPicPr>
              <p:blipFill>
                <a:blip r:embed="rId265"/>
                <a:stretch>
                  <a:fillRect/>
                </a:stretch>
              </p:blipFill>
              <p:spPr>
                <a:xfrm>
                  <a:off x="1874213" y="3837547"/>
                  <a:ext cx="3888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52" name="Ink 151">
                  <a:extLst>
                    <a:ext uri="{FF2B5EF4-FFF2-40B4-BE49-F238E27FC236}">
                      <a16:creationId xmlns:a16="http://schemas.microsoft.com/office/drawing/2014/main" id="{D6E03FFF-4C55-567C-FC31-D60E4C2BDD45}"/>
                    </a:ext>
                  </a:extLst>
                </p14:cNvPr>
                <p14:cNvContentPartPr/>
                <p14:nvPr/>
              </p14:nvContentPartPr>
              <p14:xfrm>
                <a:off x="1829573" y="3972907"/>
                <a:ext cx="149760" cy="5400"/>
              </p14:xfrm>
            </p:contentPart>
          </mc:Choice>
          <mc:Fallback>
            <p:pic>
              <p:nvPicPr>
                <p:cNvPr id="152" name="Ink 151">
                  <a:extLst>
                    <a:ext uri="{FF2B5EF4-FFF2-40B4-BE49-F238E27FC236}">
                      <a16:creationId xmlns:a16="http://schemas.microsoft.com/office/drawing/2014/main" id="{D6E03FFF-4C55-567C-FC31-D60E4C2BDD45}"/>
                    </a:ext>
                  </a:extLst>
                </p:cNvPr>
                <p:cNvPicPr/>
                <p:nvPr/>
              </p:nvPicPr>
              <p:blipFill>
                <a:blip r:embed="rId267"/>
                <a:stretch>
                  <a:fillRect/>
                </a:stretch>
              </p:blipFill>
              <p:spPr>
                <a:xfrm>
                  <a:off x="1825253" y="3968587"/>
                  <a:ext cx="158400" cy="14040"/>
                </a:xfrm>
                <a:prstGeom prst="rect">
                  <a:avLst/>
                </a:prstGeom>
              </p:spPr>
            </p:pic>
          </mc:Fallback>
        </mc:AlternateContent>
      </p:grpSp>
      <p:grpSp>
        <p:nvGrpSpPr>
          <p:cNvPr id="161" name="Group 160">
            <a:extLst>
              <a:ext uri="{FF2B5EF4-FFF2-40B4-BE49-F238E27FC236}">
                <a16:creationId xmlns:a16="http://schemas.microsoft.com/office/drawing/2014/main" id="{0F08BC40-8829-AD8F-7CDC-461B6819FB52}"/>
              </a:ext>
            </a:extLst>
          </p:cNvPr>
          <p:cNvGrpSpPr/>
          <p:nvPr/>
        </p:nvGrpSpPr>
        <p:grpSpPr>
          <a:xfrm>
            <a:off x="2126933" y="3814507"/>
            <a:ext cx="943920" cy="327600"/>
            <a:chOff x="2126933" y="3814507"/>
            <a:chExt cx="943920" cy="327600"/>
          </a:xfrm>
        </p:grpSpPr>
        <mc:AlternateContent xmlns:mc="http://schemas.openxmlformats.org/markup-compatibility/2006">
          <mc:Choice xmlns:p14="http://schemas.microsoft.com/office/powerpoint/2010/main" Requires="p14">
            <p:contentPart p14:bwMode="auto" r:id="rId268">
              <p14:nvContentPartPr>
                <p14:cNvPr id="153" name="Ink 152">
                  <a:extLst>
                    <a:ext uri="{FF2B5EF4-FFF2-40B4-BE49-F238E27FC236}">
                      <a16:creationId xmlns:a16="http://schemas.microsoft.com/office/drawing/2014/main" id="{E27B102B-75F0-DB8D-D169-52D36D9B54DE}"/>
                    </a:ext>
                  </a:extLst>
                </p14:cNvPr>
                <p14:cNvContentPartPr/>
                <p14:nvPr/>
              </p14:nvContentPartPr>
              <p14:xfrm>
                <a:off x="2126933" y="3840787"/>
                <a:ext cx="162360" cy="264240"/>
              </p14:xfrm>
            </p:contentPart>
          </mc:Choice>
          <mc:Fallback>
            <p:pic>
              <p:nvPicPr>
                <p:cNvPr id="153" name="Ink 152">
                  <a:extLst>
                    <a:ext uri="{FF2B5EF4-FFF2-40B4-BE49-F238E27FC236}">
                      <a16:creationId xmlns:a16="http://schemas.microsoft.com/office/drawing/2014/main" id="{E27B102B-75F0-DB8D-D169-52D36D9B54DE}"/>
                    </a:ext>
                  </a:extLst>
                </p:cNvPr>
                <p:cNvPicPr/>
                <p:nvPr/>
              </p:nvPicPr>
              <p:blipFill>
                <a:blip r:embed="rId269"/>
                <a:stretch>
                  <a:fillRect/>
                </a:stretch>
              </p:blipFill>
              <p:spPr>
                <a:xfrm>
                  <a:off x="2122613" y="3836467"/>
                  <a:ext cx="171000" cy="27288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154" name="Ink 153">
                  <a:extLst>
                    <a:ext uri="{FF2B5EF4-FFF2-40B4-BE49-F238E27FC236}">
                      <a16:creationId xmlns:a16="http://schemas.microsoft.com/office/drawing/2014/main" id="{9D74E672-A32A-E9E1-1C24-FD629C80810A}"/>
                    </a:ext>
                  </a:extLst>
                </p14:cNvPr>
                <p14:cNvContentPartPr/>
                <p14:nvPr/>
              </p14:nvContentPartPr>
              <p14:xfrm>
                <a:off x="2405213" y="4071907"/>
                <a:ext cx="14040" cy="70200"/>
              </p14:xfrm>
            </p:contentPart>
          </mc:Choice>
          <mc:Fallback>
            <p:pic>
              <p:nvPicPr>
                <p:cNvPr id="154" name="Ink 153">
                  <a:extLst>
                    <a:ext uri="{FF2B5EF4-FFF2-40B4-BE49-F238E27FC236}">
                      <a16:creationId xmlns:a16="http://schemas.microsoft.com/office/drawing/2014/main" id="{9D74E672-A32A-E9E1-1C24-FD629C80810A}"/>
                    </a:ext>
                  </a:extLst>
                </p:cNvPr>
                <p:cNvPicPr/>
                <p:nvPr/>
              </p:nvPicPr>
              <p:blipFill>
                <a:blip r:embed="rId271"/>
                <a:stretch>
                  <a:fillRect/>
                </a:stretch>
              </p:blipFill>
              <p:spPr>
                <a:xfrm>
                  <a:off x="2400893" y="4067587"/>
                  <a:ext cx="2268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55" name="Ink 154">
                  <a:extLst>
                    <a:ext uri="{FF2B5EF4-FFF2-40B4-BE49-F238E27FC236}">
                      <a16:creationId xmlns:a16="http://schemas.microsoft.com/office/drawing/2014/main" id="{DBF8E13F-8383-23B8-B608-FC8647577E32}"/>
                    </a:ext>
                  </a:extLst>
                </p14:cNvPr>
                <p14:cNvContentPartPr/>
                <p14:nvPr/>
              </p14:nvContentPartPr>
              <p14:xfrm>
                <a:off x="2481173" y="3882907"/>
                <a:ext cx="103680" cy="198360"/>
              </p14:xfrm>
            </p:contentPart>
          </mc:Choice>
          <mc:Fallback>
            <p:pic>
              <p:nvPicPr>
                <p:cNvPr id="155" name="Ink 154">
                  <a:extLst>
                    <a:ext uri="{FF2B5EF4-FFF2-40B4-BE49-F238E27FC236}">
                      <a16:creationId xmlns:a16="http://schemas.microsoft.com/office/drawing/2014/main" id="{DBF8E13F-8383-23B8-B608-FC8647577E32}"/>
                    </a:ext>
                  </a:extLst>
                </p:cNvPr>
                <p:cNvPicPr/>
                <p:nvPr/>
              </p:nvPicPr>
              <p:blipFill>
                <a:blip r:embed="rId273"/>
                <a:stretch>
                  <a:fillRect/>
                </a:stretch>
              </p:blipFill>
              <p:spPr>
                <a:xfrm>
                  <a:off x="2476853" y="3878587"/>
                  <a:ext cx="11232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56" name="Ink 155">
                  <a:extLst>
                    <a:ext uri="{FF2B5EF4-FFF2-40B4-BE49-F238E27FC236}">
                      <a16:creationId xmlns:a16="http://schemas.microsoft.com/office/drawing/2014/main" id="{4CC6BFF9-9499-D193-FDD0-C59284C4CA96}"/>
                    </a:ext>
                  </a:extLst>
                </p14:cNvPr>
                <p14:cNvContentPartPr/>
                <p14:nvPr/>
              </p14:nvContentPartPr>
              <p14:xfrm>
                <a:off x="2607893" y="3853747"/>
                <a:ext cx="147960" cy="223560"/>
              </p14:xfrm>
            </p:contentPart>
          </mc:Choice>
          <mc:Fallback>
            <p:pic>
              <p:nvPicPr>
                <p:cNvPr id="156" name="Ink 155">
                  <a:extLst>
                    <a:ext uri="{FF2B5EF4-FFF2-40B4-BE49-F238E27FC236}">
                      <a16:creationId xmlns:a16="http://schemas.microsoft.com/office/drawing/2014/main" id="{4CC6BFF9-9499-D193-FDD0-C59284C4CA96}"/>
                    </a:ext>
                  </a:extLst>
                </p:cNvPr>
                <p:cNvPicPr/>
                <p:nvPr/>
              </p:nvPicPr>
              <p:blipFill>
                <a:blip r:embed="rId275"/>
                <a:stretch>
                  <a:fillRect/>
                </a:stretch>
              </p:blipFill>
              <p:spPr>
                <a:xfrm>
                  <a:off x="2603573" y="3849427"/>
                  <a:ext cx="15660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157" name="Ink 156">
                  <a:extLst>
                    <a:ext uri="{FF2B5EF4-FFF2-40B4-BE49-F238E27FC236}">
                      <a16:creationId xmlns:a16="http://schemas.microsoft.com/office/drawing/2014/main" id="{3809DEA4-EE09-B91F-D038-C3B864045792}"/>
                    </a:ext>
                  </a:extLst>
                </p14:cNvPr>
                <p14:cNvContentPartPr/>
                <p14:nvPr/>
              </p14:nvContentPartPr>
              <p14:xfrm>
                <a:off x="2869613" y="3814507"/>
                <a:ext cx="68400" cy="211680"/>
              </p14:xfrm>
            </p:contentPart>
          </mc:Choice>
          <mc:Fallback>
            <p:pic>
              <p:nvPicPr>
                <p:cNvPr id="157" name="Ink 156">
                  <a:extLst>
                    <a:ext uri="{FF2B5EF4-FFF2-40B4-BE49-F238E27FC236}">
                      <a16:creationId xmlns:a16="http://schemas.microsoft.com/office/drawing/2014/main" id="{3809DEA4-EE09-B91F-D038-C3B864045792}"/>
                    </a:ext>
                  </a:extLst>
                </p:cNvPr>
                <p:cNvPicPr/>
                <p:nvPr/>
              </p:nvPicPr>
              <p:blipFill>
                <a:blip r:embed="rId277"/>
                <a:stretch>
                  <a:fillRect/>
                </a:stretch>
              </p:blipFill>
              <p:spPr>
                <a:xfrm>
                  <a:off x="2865293" y="3810187"/>
                  <a:ext cx="77040" cy="22032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158" name="Ink 157">
                  <a:extLst>
                    <a:ext uri="{FF2B5EF4-FFF2-40B4-BE49-F238E27FC236}">
                      <a16:creationId xmlns:a16="http://schemas.microsoft.com/office/drawing/2014/main" id="{B3DFBF6C-B112-71F9-FC7B-409E3A2EBBFD}"/>
                    </a:ext>
                  </a:extLst>
                </p14:cNvPr>
                <p14:cNvContentPartPr/>
                <p14:nvPr/>
              </p14:nvContentPartPr>
              <p14:xfrm>
                <a:off x="2831453" y="3846907"/>
                <a:ext cx="155160" cy="199800"/>
              </p14:xfrm>
            </p:contentPart>
          </mc:Choice>
          <mc:Fallback>
            <p:pic>
              <p:nvPicPr>
                <p:cNvPr id="158" name="Ink 157">
                  <a:extLst>
                    <a:ext uri="{FF2B5EF4-FFF2-40B4-BE49-F238E27FC236}">
                      <a16:creationId xmlns:a16="http://schemas.microsoft.com/office/drawing/2014/main" id="{B3DFBF6C-B112-71F9-FC7B-409E3A2EBBFD}"/>
                    </a:ext>
                  </a:extLst>
                </p:cNvPr>
                <p:cNvPicPr/>
                <p:nvPr/>
              </p:nvPicPr>
              <p:blipFill>
                <a:blip r:embed="rId279"/>
                <a:stretch>
                  <a:fillRect/>
                </a:stretch>
              </p:blipFill>
              <p:spPr>
                <a:xfrm>
                  <a:off x="2827133" y="3842587"/>
                  <a:ext cx="1638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280">
              <p14:nvContentPartPr>
                <p14:cNvPr id="159" name="Ink 158">
                  <a:extLst>
                    <a:ext uri="{FF2B5EF4-FFF2-40B4-BE49-F238E27FC236}">
                      <a16:creationId xmlns:a16="http://schemas.microsoft.com/office/drawing/2014/main" id="{778418C1-1188-24ED-97EB-B4F0A6F41FD5}"/>
                    </a:ext>
                  </a:extLst>
                </p14:cNvPr>
                <p14:cNvContentPartPr/>
                <p14:nvPr/>
              </p14:nvContentPartPr>
              <p14:xfrm>
                <a:off x="3065093" y="3969667"/>
                <a:ext cx="5760" cy="92160"/>
              </p14:xfrm>
            </p:contentPart>
          </mc:Choice>
          <mc:Fallback>
            <p:pic>
              <p:nvPicPr>
                <p:cNvPr id="159" name="Ink 158">
                  <a:extLst>
                    <a:ext uri="{FF2B5EF4-FFF2-40B4-BE49-F238E27FC236}">
                      <a16:creationId xmlns:a16="http://schemas.microsoft.com/office/drawing/2014/main" id="{778418C1-1188-24ED-97EB-B4F0A6F41FD5}"/>
                    </a:ext>
                  </a:extLst>
                </p:cNvPr>
                <p:cNvPicPr/>
                <p:nvPr/>
              </p:nvPicPr>
              <p:blipFill>
                <a:blip r:embed="rId281"/>
                <a:stretch>
                  <a:fillRect/>
                </a:stretch>
              </p:blipFill>
              <p:spPr>
                <a:xfrm>
                  <a:off x="3060773" y="3965347"/>
                  <a:ext cx="14400" cy="1008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82">
            <p14:nvContentPartPr>
              <p14:cNvPr id="160" name="Ink 159">
                <a:extLst>
                  <a:ext uri="{FF2B5EF4-FFF2-40B4-BE49-F238E27FC236}">
                    <a16:creationId xmlns:a16="http://schemas.microsoft.com/office/drawing/2014/main" id="{8E9DD6E6-A793-5DD3-06F3-BE63D6911023}"/>
                  </a:ext>
                </a:extLst>
              </p14:cNvPr>
              <p14:cNvContentPartPr/>
              <p14:nvPr/>
            </p14:nvContentPartPr>
            <p14:xfrm>
              <a:off x="3239333" y="3939067"/>
              <a:ext cx="127440" cy="10440"/>
            </p14:xfrm>
          </p:contentPart>
        </mc:Choice>
        <mc:Fallback>
          <p:pic>
            <p:nvPicPr>
              <p:cNvPr id="160" name="Ink 159">
                <a:extLst>
                  <a:ext uri="{FF2B5EF4-FFF2-40B4-BE49-F238E27FC236}">
                    <a16:creationId xmlns:a16="http://schemas.microsoft.com/office/drawing/2014/main" id="{8E9DD6E6-A793-5DD3-06F3-BE63D6911023}"/>
                  </a:ext>
                </a:extLst>
              </p:cNvPr>
              <p:cNvPicPr/>
              <p:nvPr/>
            </p:nvPicPr>
            <p:blipFill>
              <a:blip r:embed="rId283"/>
              <a:stretch>
                <a:fillRect/>
              </a:stretch>
            </p:blipFill>
            <p:spPr>
              <a:xfrm>
                <a:off x="3235013" y="3934747"/>
                <a:ext cx="136080" cy="19080"/>
              </a:xfrm>
              <a:prstGeom prst="rect">
                <a:avLst/>
              </a:prstGeom>
            </p:spPr>
          </p:pic>
        </mc:Fallback>
      </mc:AlternateContent>
      <p:grpSp>
        <p:nvGrpSpPr>
          <p:cNvPr id="194" name="Group 193">
            <a:extLst>
              <a:ext uri="{FF2B5EF4-FFF2-40B4-BE49-F238E27FC236}">
                <a16:creationId xmlns:a16="http://schemas.microsoft.com/office/drawing/2014/main" id="{534546AB-AB7B-1A32-9D66-FE766D3C686E}"/>
              </a:ext>
            </a:extLst>
          </p:cNvPr>
          <p:cNvGrpSpPr/>
          <p:nvPr/>
        </p:nvGrpSpPr>
        <p:grpSpPr>
          <a:xfrm>
            <a:off x="3491333" y="3434707"/>
            <a:ext cx="3625920" cy="697680"/>
            <a:chOff x="3491333" y="3434707"/>
            <a:chExt cx="3625920" cy="697680"/>
          </a:xfrm>
        </p:grpSpPr>
        <mc:AlternateContent xmlns:mc="http://schemas.openxmlformats.org/markup-compatibility/2006">
          <mc:Choice xmlns:p14="http://schemas.microsoft.com/office/powerpoint/2010/main" Requires="p14">
            <p:contentPart p14:bwMode="auto" r:id="rId284">
              <p14:nvContentPartPr>
                <p14:cNvPr id="163" name="Ink 162">
                  <a:extLst>
                    <a:ext uri="{FF2B5EF4-FFF2-40B4-BE49-F238E27FC236}">
                      <a16:creationId xmlns:a16="http://schemas.microsoft.com/office/drawing/2014/main" id="{94312D94-83F6-FE0E-4F51-16FCC621D053}"/>
                    </a:ext>
                  </a:extLst>
                </p14:cNvPr>
                <p14:cNvContentPartPr/>
                <p14:nvPr/>
              </p14:nvContentPartPr>
              <p14:xfrm>
                <a:off x="3491333" y="3874627"/>
                <a:ext cx="136080" cy="211320"/>
              </p14:xfrm>
            </p:contentPart>
          </mc:Choice>
          <mc:Fallback>
            <p:pic>
              <p:nvPicPr>
                <p:cNvPr id="163" name="Ink 162">
                  <a:extLst>
                    <a:ext uri="{FF2B5EF4-FFF2-40B4-BE49-F238E27FC236}">
                      <a16:creationId xmlns:a16="http://schemas.microsoft.com/office/drawing/2014/main" id="{94312D94-83F6-FE0E-4F51-16FCC621D053}"/>
                    </a:ext>
                  </a:extLst>
                </p:cNvPr>
                <p:cNvPicPr/>
                <p:nvPr/>
              </p:nvPicPr>
              <p:blipFill>
                <a:blip r:embed="rId285"/>
                <a:stretch>
                  <a:fillRect/>
                </a:stretch>
              </p:blipFill>
              <p:spPr>
                <a:xfrm>
                  <a:off x="3487013" y="3870307"/>
                  <a:ext cx="144720" cy="21996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164" name="Ink 163">
                  <a:extLst>
                    <a:ext uri="{FF2B5EF4-FFF2-40B4-BE49-F238E27FC236}">
                      <a16:creationId xmlns:a16="http://schemas.microsoft.com/office/drawing/2014/main" id="{C57D87A7-69DE-44F0-748F-37DA8149D0D1}"/>
                    </a:ext>
                  </a:extLst>
                </p14:cNvPr>
                <p14:cNvContentPartPr/>
                <p14:nvPr/>
              </p14:nvContentPartPr>
              <p14:xfrm>
                <a:off x="3692213" y="4080187"/>
                <a:ext cx="3240" cy="34560"/>
              </p14:xfrm>
            </p:contentPart>
          </mc:Choice>
          <mc:Fallback>
            <p:pic>
              <p:nvPicPr>
                <p:cNvPr id="164" name="Ink 163">
                  <a:extLst>
                    <a:ext uri="{FF2B5EF4-FFF2-40B4-BE49-F238E27FC236}">
                      <a16:creationId xmlns:a16="http://schemas.microsoft.com/office/drawing/2014/main" id="{C57D87A7-69DE-44F0-748F-37DA8149D0D1}"/>
                    </a:ext>
                  </a:extLst>
                </p:cNvPr>
                <p:cNvPicPr/>
                <p:nvPr/>
              </p:nvPicPr>
              <p:blipFill>
                <a:blip r:embed="rId287"/>
                <a:stretch>
                  <a:fillRect/>
                </a:stretch>
              </p:blipFill>
              <p:spPr>
                <a:xfrm>
                  <a:off x="3687893" y="4075867"/>
                  <a:ext cx="1188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165" name="Ink 164">
                  <a:extLst>
                    <a:ext uri="{FF2B5EF4-FFF2-40B4-BE49-F238E27FC236}">
                      <a16:creationId xmlns:a16="http://schemas.microsoft.com/office/drawing/2014/main" id="{D4B025BF-FF94-7DF0-100C-EE029B78AFEC}"/>
                    </a:ext>
                  </a:extLst>
                </p14:cNvPr>
                <p14:cNvContentPartPr/>
                <p14:nvPr/>
              </p14:nvContentPartPr>
              <p14:xfrm>
                <a:off x="3716693" y="3875707"/>
                <a:ext cx="118440" cy="245880"/>
              </p14:xfrm>
            </p:contentPart>
          </mc:Choice>
          <mc:Fallback>
            <p:pic>
              <p:nvPicPr>
                <p:cNvPr id="165" name="Ink 164">
                  <a:extLst>
                    <a:ext uri="{FF2B5EF4-FFF2-40B4-BE49-F238E27FC236}">
                      <a16:creationId xmlns:a16="http://schemas.microsoft.com/office/drawing/2014/main" id="{D4B025BF-FF94-7DF0-100C-EE029B78AFEC}"/>
                    </a:ext>
                  </a:extLst>
                </p:cNvPr>
                <p:cNvPicPr/>
                <p:nvPr/>
              </p:nvPicPr>
              <p:blipFill>
                <a:blip r:embed="rId289"/>
                <a:stretch>
                  <a:fillRect/>
                </a:stretch>
              </p:blipFill>
              <p:spPr>
                <a:xfrm>
                  <a:off x="3712373" y="3871387"/>
                  <a:ext cx="127080" cy="25452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166" name="Ink 165">
                  <a:extLst>
                    <a:ext uri="{FF2B5EF4-FFF2-40B4-BE49-F238E27FC236}">
                      <a16:creationId xmlns:a16="http://schemas.microsoft.com/office/drawing/2014/main" id="{961C9615-0748-A67B-339C-EEB6C1E539B2}"/>
                    </a:ext>
                  </a:extLst>
                </p14:cNvPr>
                <p14:cNvContentPartPr/>
                <p14:nvPr/>
              </p14:nvContentPartPr>
              <p14:xfrm>
                <a:off x="3877253" y="3900187"/>
                <a:ext cx="136080" cy="227160"/>
              </p14:xfrm>
            </p:contentPart>
          </mc:Choice>
          <mc:Fallback>
            <p:pic>
              <p:nvPicPr>
                <p:cNvPr id="166" name="Ink 165">
                  <a:extLst>
                    <a:ext uri="{FF2B5EF4-FFF2-40B4-BE49-F238E27FC236}">
                      <a16:creationId xmlns:a16="http://schemas.microsoft.com/office/drawing/2014/main" id="{961C9615-0748-A67B-339C-EEB6C1E539B2}"/>
                    </a:ext>
                  </a:extLst>
                </p:cNvPr>
                <p:cNvPicPr/>
                <p:nvPr/>
              </p:nvPicPr>
              <p:blipFill>
                <a:blip r:embed="rId291"/>
                <a:stretch>
                  <a:fillRect/>
                </a:stretch>
              </p:blipFill>
              <p:spPr>
                <a:xfrm>
                  <a:off x="3872933" y="3895867"/>
                  <a:ext cx="14472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167" name="Ink 166">
                  <a:extLst>
                    <a:ext uri="{FF2B5EF4-FFF2-40B4-BE49-F238E27FC236}">
                      <a16:creationId xmlns:a16="http://schemas.microsoft.com/office/drawing/2014/main" id="{686A09B0-486D-A0CC-2575-53D96CDF721E}"/>
                    </a:ext>
                  </a:extLst>
                </p14:cNvPr>
                <p14:cNvContentPartPr/>
                <p14:nvPr/>
              </p14:nvContentPartPr>
              <p14:xfrm>
                <a:off x="4086053" y="3894787"/>
                <a:ext cx="81720" cy="201240"/>
              </p14:xfrm>
            </p:contentPart>
          </mc:Choice>
          <mc:Fallback>
            <p:pic>
              <p:nvPicPr>
                <p:cNvPr id="167" name="Ink 166">
                  <a:extLst>
                    <a:ext uri="{FF2B5EF4-FFF2-40B4-BE49-F238E27FC236}">
                      <a16:creationId xmlns:a16="http://schemas.microsoft.com/office/drawing/2014/main" id="{686A09B0-486D-A0CC-2575-53D96CDF721E}"/>
                    </a:ext>
                  </a:extLst>
                </p:cNvPr>
                <p:cNvPicPr/>
                <p:nvPr/>
              </p:nvPicPr>
              <p:blipFill>
                <a:blip r:embed="rId293"/>
                <a:stretch>
                  <a:fillRect/>
                </a:stretch>
              </p:blipFill>
              <p:spPr>
                <a:xfrm>
                  <a:off x="4081733" y="3890467"/>
                  <a:ext cx="90360" cy="209880"/>
                </a:xfrm>
                <a:prstGeom prst="rect">
                  <a:avLst/>
                </a:prstGeom>
              </p:spPr>
            </p:pic>
          </mc:Fallback>
        </mc:AlternateContent>
        <mc:AlternateContent xmlns:mc="http://schemas.openxmlformats.org/markup-compatibility/2006">
          <mc:Choice xmlns:p14="http://schemas.microsoft.com/office/powerpoint/2010/main" Requires="p14">
            <p:contentPart p14:bwMode="auto" r:id="rId294">
              <p14:nvContentPartPr>
                <p14:cNvPr id="168" name="Ink 167">
                  <a:extLst>
                    <a:ext uri="{FF2B5EF4-FFF2-40B4-BE49-F238E27FC236}">
                      <a16:creationId xmlns:a16="http://schemas.microsoft.com/office/drawing/2014/main" id="{657B8A23-C41B-8C1C-F9C8-15C251BA95A0}"/>
                    </a:ext>
                  </a:extLst>
                </p14:cNvPr>
                <p14:cNvContentPartPr/>
                <p14:nvPr/>
              </p14:nvContentPartPr>
              <p14:xfrm>
                <a:off x="4208093" y="3835027"/>
                <a:ext cx="138960" cy="223560"/>
              </p14:xfrm>
            </p:contentPart>
          </mc:Choice>
          <mc:Fallback>
            <p:pic>
              <p:nvPicPr>
                <p:cNvPr id="168" name="Ink 167">
                  <a:extLst>
                    <a:ext uri="{FF2B5EF4-FFF2-40B4-BE49-F238E27FC236}">
                      <a16:creationId xmlns:a16="http://schemas.microsoft.com/office/drawing/2014/main" id="{657B8A23-C41B-8C1C-F9C8-15C251BA95A0}"/>
                    </a:ext>
                  </a:extLst>
                </p:cNvPr>
                <p:cNvPicPr/>
                <p:nvPr/>
              </p:nvPicPr>
              <p:blipFill>
                <a:blip r:embed="rId295"/>
                <a:stretch>
                  <a:fillRect/>
                </a:stretch>
              </p:blipFill>
              <p:spPr>
                <a:xfrm>
                  <a:off x="4203773" y="3830707"/>
                  <a:ext cx="14760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170" name="Ink 169">
                  <a:extLst>
                    <a:ext uri="{FF2B5EF4-FFF2-40B4-BE49-F238E27FC236}">
                      <a16:creationId xmlns:a16="http://schemas.microsoft.com/office/drawing/2014/main" id="{48B80DD5-9173-7958-3F21-1350A82B0F01}"/>
                    </a:ext>
                  </a:extLst>
                </p14:cNvPr>
                <p14:cNvContentPartPr/>
                <p14:nvPr/>
              </p14:nvContentPartPr>
              <p14:xfrm>
                <a:off x="4446053" y="3782467"/>
                <a:ext cx="153720" cy="349920"/>
              </p14:xfrm>
            </p:contentPart>
          </mc:Choice>
          <mc:Fallback>
            <p:pic>
              <p:nvPicPr>
                <p:cNvPr id="170" name="Ink 169">
                  <a:extLst>
                    <a:ext uri="{FF2B5EF4-FFF2-40B4-BE49-F238E27FC236}">
                      <a16:creationId xmlns:a16="http://schemas.microsoft.com/office/drawing/2014/main" id="{48B80DD5-9173-7958-3F21-1350A82B0F01}"/>
                    </a:ext>
                  </a:extLst>
                </p:cNvPr>
                <p:cNvPicPr/>
                <p:nvPr/>
              </p:nvPicPr>
              <p:blipFill>
                <a:blip r:embed="rId297"/>
                <a:stretch>
                  <a:fillRect/>
                </a:stretch>
              </p:blipFill>
              <p:spPr>
                <a:xfrm>
                  <a:off x="4441733" y="3778147"/>
                  <a:ext cx="162360" cy="35856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171" name="Ink 170">
                  <a:extLst>
                    <a:ext uri="{FF2B5EF4-FFF2-40B4-BE49-F238E27FC236}">
                      <a16:creationId xmlns:a16="http://schemas.microsoft.com/office/drawing/2014/main" id="{109402CB-9098-73FC-2245-BC81BE1A8010}"/>
                    </a:ext>
                  </a:extLst>
                </p14:cNvPr>
                <p14:cNvContentPartPr/>
                <p14:nvPr/>
              </p14:nvContentPartPr>
              <p14:xfrm>
                <a:off x="4592213" y="3838627"/>
                <a:ext cx="115920" cy="248760"/>
              </p14:xfrm>
            </p:contentPart>
          </mc:Choice>
          <mc:Fallback>
            <p:pic>
              <p:nvPicPr>
                <p:cNvPr id="171" name="Ink 170">
                  <a:extLst>
                    <a:ext uri="{FF2B5EF4-FFF2-40B4-BE49-F238E27FC236}">
                      <a16:creationId xmlns:a16="http://schemas.microsoft.com/office/drawing/2014/main" id="{109402CB-9098-73FC-2245-BC81BE1A8010}"/>
                    </a:ext>
                  </a:extLst>
                </p:cNvPr>
                <p:cNvPicPr/>
                <p:nvPr/>
              </p:nvPicPr>
              <p:blipFill>
                <a:blip r:embed="rId299"/>
                <a:stretch>
                  <a:fillRect/>
                </a:stretch>
              </p:blipFill>
              <p:spPr>
                <a:xfrm>
                  <a:off x="4587893" y="3834307"/>
                  <a:ext cx="124560" cy="25740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172" name="Ink 171">
                  <a:extLst>
                    <a:ext uri="{FF2B5EF4-FFF2-40B4-BE49-F238E27FC236}">
                      <a16:creationId xmlns:a16="http://schemas.microsoft.com/office/drawing/2014/main" id="{D12B6BAD-18EF-C776-0570-EE9F02905D37}"/>
                    </a:ext>
                  </a:extLst>
                </p14:cNvPr>
                <p14:cNvContentPartPr/>
                <p14:nvPr/>
              </p14:nvContentPartPr>
              <p14:xfrm>
                <a:off x="4783733" y="3814147"/>
                <a:ext cx="72000" cy="259920"/>
              </p14:xfrm>
            </p:contentPart>
          </mc:Choice>
          <mc:Fallback>
            <p:pic>
              <p:nvPicPr>
                <p:cNvPr id="172" name="Ink 171">
                  <a:extLst>
                    <a:ext uri="{FF2B5EF4-FFF2-40B4-BE49-F238E27FC236}">
                      <a16:creationId xmlns:a16="http://schemas.microsoft.com/office/drawing/2014/main" id="{D12B6BAD-18EF-C776-0570-EE9F02905D37}"/>
                    </a:ext>
                  </a:extLst>
                </p:cNvPr>
                <p:cNvPicPr/>
                <p:nvPr/>
              </p:nvPicPr>
              <p:blipFill>
                <a:blip r:embed="rId301"/>
                <a:stretch>
                  <a:fillRect/>
                </a:stretch>
              </p:blipFill>
              <p:spPr>
                <a:xfrm>
                  <a:off x="4779413" y="3809827"/>
                  <a:ext cx="80640" cy="26856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173" name="Ink 172">
                  <a:extLst>
                    <a:ext uri="{FF2B5EF4-FFF2-40B4-BE49-F238E27FC236}">
                      <a16:creationId xmlns:a16="http://schemas.microsoft.com/office/drawing/2014/main" id="{D94C9F06-EDCA-CC51-CE60-3AB011842C97}"/>
                    </a:ext>
                  </a:extLst>
                </p14:cNvPr>
                <p14:cNvContentPartPr/>
                <p14:nvPr/>
              </p14:nvContentPartPr>
              <p14:xfrm>
                <a:off x="4938533" y="4034467"/>
                <a:ext cx="19440" cy="54720"/>
              </p14:xfrm>
            </p:contentPart>
          </mc:Choice>
          <mc:Fallback>
            <p:pic>
              <p:nvPicPr>
                <p:cNvPr id="173" name="Ink 172">
                  <a:extLst>
                    <a:ext uri="{FF2B5EF4-FFF2-40B4-BE49-F238E27FC236}">
                      <a16:creationId xmlns:a16="http://schemas.microsoft.com/office/drawing/2014/main" id="{D94C9F06-EDCA-CC51-CE60-3AB011842C97}"/>
                    </a:ext>
                  </a:extLst>
                </p:cNvPr>
                <p:cNvPicPr/>
                <p:nvPr/>
              </p:nvPicPr>
              <p:blipFill>
                <a:blip r:embed="rId303"/>
                <a:stretch>
                  <a:fillRect/>
                </a:stretch>
              </p:blipFill>
              <p:spPr>
                <a:xfrm>
                  <a:off x="4934213" y="4030147"/>
                  <a:ext cx="28080" cy="6336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174" name="Ink 173">
                  <a:extLst>
                    <a:ext uri="{FF2B5EF4-FFF2-40B4-BE49-F238E27FC236}">
                      <a16:creationId xmlns:a16="http://schemas.microsoft.com/office/drawing/2014/main" id="{64E4BDDB-F357-9AB0-FB96-798EC205688B}"/>
                    </a:ext>
                  </a:extLst>
                </p14:cNvPr>
                <p14:cNvContentPartPr/>
                <p14:nvPr/>
              </p14:nvContentPartPr>
              <p14:xfrm>
                <a:off x="4976693" y="3811267"/>
                <a:ext cx="123480" cy="225360"/>
              </p14:xfrm>
            </p:contentPart>
          </mc:Choice>
          <mc:Fallback>
            <p:pic>
              <p:nvPicPr>
                <p:cNvPr id="174" name="Ink 173">
                  <a:extLst>
                    <a:ext uri="{FF2B5EF4-FFF2-40B4-BE49-F238E27FC236}">
                      <a16:creationId xmlns:a16="http://schemas.microsoft.com/office/drawing/2014/main" id="{64E4BDDB-F357-9AB0-FB96-798EC205688B}"/>
                    </a:ext>
                  </a:extLst>
                </p:cNvPr>
                <p:cNvPicPr/>
                <p:nvPr/>
              </p:nvPicPr>
              <p:blipFill>
                <a:blip r:embed="rId305"/>
                <a:stretch>
                  <a:fillRect/>
                </a:stretch>
              </p:blipFill>
              <p:spPr>
                <a:xfrm>
                  <a:off x="4972373" y="3806947"/>
                  <a:ext cx="13212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306">
              <p14:nvContentPartPr>
                <p14:cNvPr id="175" name="Ink 174">
                  <a:extLst>
                    <a:ext uri="{FF2B5EF4-FFF2-40B4-BE49-F238E27FC236}">
                      <a16:creationId xmlns:a16="http://schemas.microsoft.com/office/drawing/2014/main" id="{44E507A3-3372-53F4-5A56-3AA78B25EFB2}"/>
                    </a:ext>
                  </a:extLst>
                </p14:cNvPr>
                <p14:cNvContentPartPr/>
                <p14:nvPr/>
              </p14:nvContentPartPr>
              <p14:xfrm>
                <a:off x="5155613" y="3775267"/>
                <a:ext cx="87480" cy="234000"/>
              </p14:xfrm>
            </p:contentPart>
          </mc:Choice>
          <mc:Fallback>
            <p:pic>
              <p:nvPicPr>
                <p:cNvPr id="175" name="Ink 174">
                  <a:extLst>
                    <a:ext uri="{FF2B5EF4-FFF2-40B4-BE49-F238E27FC236}">
                      <a16:creationId xmlns:a16="http://schemas.microsoft.com/office/drawing/2014/main" id="{44E507A3-3372-53F4-5A56-3AA78B25EFB2}"/>
                    </a:ext>
                  </a:extLst>
                </p:cNvPr>
                <p:cNvPicPr/>
                <p:nvPr/>
              </p:nvPicPr>
              <p:blipFill>
                <a:blip r:embed="rId307"/>
                <a:stretch>
                  <a:fillRect/>
                </a:stretch>
              </p:blipFill>
              <p:spPr>
                <a:xfrm>
                  <a:off x="5151293" y="3770947"/>
                  <a:ext cx="9612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76" name="Ink 175">
                  <a:extLst>
                    <a:ext uri="{FF2B5EF4-FFF2-40B4-BE49-F238E27FC236}">
                      <a16:creationId xmlns:a16="http://schemas.microsoft.com/office/drawing/2014/main" id="{1090D06B-531B-FFB6-A307-11C7986396A3}"/>
                    </a:ext>
                  </a:extLst>
                </p14:cNvPr>
                <p14:cNvContentPartPr/>
                <p14:nvPr/>
              </p14:nvContentPartPr>
              <p14:xfrm>
                <a:off x="5147693" y="3998467"/>
                <a:ext cx="119880" cy="17280"/>
              </p14:xfrm>
            </p:contentPart>
          </mc:Choice>
          <mc:Fallback>
            <p:pic>
              <p:nvPicPr>
                <p:cNvPr id="176" name="Ink 175">
                  <a:extLst>
                    <a:ext uri="{FF2B5EF4-FFF2-40B4-BE49-F238E27FC236}">
                      <a16:creationId xmlns:a16="http://schemas.microsoft.com/office/drawing/2014/main" id="{1090D06B-531B-FFB6-A307-11C7986396A3}"/>
                    </a:ext>
                  </a:extLst>
                </p:cNvPr>
                <p:cNvPicPr/>
                <p:nvPr/>
              </p:nvPicPr>
              <p:blipFill>
                <a:blip r:embed="rId309"/>
                <a:stretch>
                  <a:fillRect/>
                </a:stretch>
              </p:blipFill>
              <p:spPr>
                <a:xfrm>
                  <a:off x="5143373" y="3994147"/>
                  <a:ext cx="128520" cy="2592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177" name="Ink 176">
                  <a:extLst>
                    <a:ext uri="{FF2B5EF4-FFF2-40B4-BE49-F238E27FC236}">
                      <a16:creationId xmlns:a16="http://schemas.microsoft.com/office/drawing/2014/main" id="{A59869CA-6683-EDF5-E683-796DE4349D9B}"/>
                    </a:ext>
                  </a:extLst>
                </p14:cNvPr>
                <p14:cNvContentPartPr/>
                <p14:nvPr/>
              </p14:nvContentPartPr>
              <p14:xfrm>
                <a:off x="5299613" y="3734587"/>
                <a:ext cx="165960" cy="270000"/>
              </p14:xfrm>
            </p:contentPart>
          </mc:Choice>
          <mc:Fallback>
            <p:pic>
              <p:nvPicPr>
                <p:cNvPr id="177" name="Ink 176">
                  <a:extLst>
                    <a:ext uri="{FF2B5EF4-FFF2-40B4-BE49-F238E27FC236}">
                      <a16:creationId xmlns:a16="http://schemas.microsoft.com/office/drawing/2014/main" id="{A59869CA-6683-EDF5-E683-796DE4349D9B}"/>
                    </a:ext>
                  </a:extLst>
                </p:cNvPr>
                <p:cNvPicPr/>
                <p:nvPr/>
              </p:nvPicPr>
              <p:blipFill>
                <a:blip r:embed="rId311"/>
                <a:stretch>
                  <a:fillRect/>
                </a:stretch>
              </p:blipFill>
              <p:spPr>
                <a:xfrm>
                  <a:off x="5295293" y="3730267"/>
                  <a:ext cx="174600" cy="27864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178" name="Ink 177">
                  <a:extLst>
                    <a:ext uri="{FF2B5EF4-FFF2-40B4-BE49-F238E27FC236}">
                      <a16:creationId xmlns:a16="http://schemas.microsoft.com/office/drawing/2014/main" id="{08A5E2B0-B4E4-87C7-4C5B-E59933DBFB18}"/>
                    </a:ext>
                  </a:extLst>
                </p14:cNvPr>
                <p14:cNvContentPartPr/>
                <p14:nvPr/>
              </p14:nvContentPartPr>
              <p14:xfrm>
                <a:off x="5514173" y="3928627"/>
                <a:ext cx="19440" cy="61560"/>
              </p14:xfrm>
            </p:contentPart>
          </mc:Choice>
          <mc:Fallback>
            <p:pic>
              <p:nvPicPr>
                <p:cNvPr id="178" name="Ink 177">
                  <a:extLst>
                    <a:ext uri="{FF2B5EF4-FFF2-40B4-BE49-F238E27FC236}">
                      <a16:creationId xmlns:a16="http://schemas.microsoft.com/office/drawing/2014/main" id="{08A5E2B0-B4E4-87C7-4C5B-E59933DBFB18}"/>
                    </a:ext>
                  </a:extLst>
                </p:cNvPr>
                <p:cNvPicPr/>
                <p:nvPr/>
              </p:nvPicPr>
              <p:blipFill>
                <a:blip r:embed="rId313"/>
                <a:stretch>
                  <a:fillRect/>
                </a:stretch>
              </p:blipFill>
              <p:spPr>
                <a:xfrm>
                  <a:off x="5509853" y="3924307"/>
                  <a:ext cx="2808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179" name="Ink 178">
                  <a:extLst>
                    <a:ext uri="{FF2B5EF4-FFF2-40B4-BE49-F238E27FC236}">
                      <a16:creationId xmlns:a16="http://schemas.microsoft.com/office/drawing/2014/main" id="{662E30D1-3F9A-CF5C-F7E3-C86BEF0912AD}"/>
                    </a:ext>
                  </a:extLst>
                </p14:cNvPr>
                <p14:cNvContentPartPr/>
                <p14:nvPr/>
              </p14:nvContentPartPr>
              <p14:xfrm>
                <a:off x="5606333" y="3874267"/>
                <a:ext cx="155160" cy="19080"/>
              </p14:xfrm>
            </p:contentPart>
          </mc:Choice>
          <mc:Fallback>
            <p:pic>
              <p:nvPicPr>
                <p:cNvPr id="179" name="Ink 178">
                  <a:extLst>
                    <a:ext uri="{FF2B5EF4-FFF2-40B4-BE49-F238E27FC236}">
                      <a16:creationId xmlns:a16="http://schemas.microsoft.com/office/drawing/2014/main" id="{662E30D1-3F9A-CF5C-F7E3-C86BEF0912AD}"/>
                    </a:ext>
                  </a:extLst>
                </p:cNvPr>
                <p:cNvPicPr/>
                <p:nvPr/>
              </p:nvPicPr>
              <p:blipFill>
                <a:blip r:embed="rId315"/>
                <a:stretch>
                  <a:fillRect/>
                </a:stretch>
              </p:blipFill>
              <p:spPr>
                <a:xfrm>
                  <a:off x="5602013" y="3869947"/>
                  <a:ext cx="16380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180" name="Ink 179">
                  <a:extLst>
                    <a:ext uri="{FF2B5EF4-FFF2-40B4-BE49-F238E27FC236}">
                      <a16:creationId xmlns:a16="http://schemas.microsoft.com/office/drawing/2014/main" id="{F7C7EA3E-6280-3FD0-6F54-B54366A1D32F}"/>
                    </a:ext>
                  </a:extLst>
                </p14:cNvPr>
                <p14:cNvContentPartPr/>
                <p14:nvPr/>
              </p14:nvContentPartPr>
              <p14:xfrm>
                <a:off x="5902613" y="3730267"/>
                <a:ext cx="186480" cy="199800"/>
              </p14:xfrm>
            </p:contentPart>
          </mc:Choice>
          <mc:Fallback>
            <p:pic>
              <p:nvPicPr>
                <p:cNvPr id="180" name="Ink 179">
                  <a:extLst>
                    <a:ext uri="{FF2B5EF4-FFF2-40B4-BE49-F238E27FC236}">
                      <a16:creationId xmlns:a16="http://schemas.microsoft.com/office/drawing/2014/main" id="{F7C7EA3E-6280-3FD0-6F54-B54366A1D32F}"/>
                    </a:ext>
                  </a:extLst>
                </p:cNvPr>
                <p:cNvPicPr/>
                <p:nvPr/>
              </p:nvPicPr>
              <p:blipFill>
                <a:blip r:embed="rId317"/>
                <a:stretch>
                  <a:fillRect/>
                </a:stretch>
              </p:blipFill>
              <p:spPr>
                <a:xfrm>
                  <a:off x="5898293" y="3725947"/>
                  <a:ext cx="19512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181" name="Ink 180">
                  <a:extLst>
                    <a:ext uri="{FF2B5EF4-FFF2-40B4-BE49-F238E27FC236}">
                      <a16:creationId xmlns:a16="http://schemas.microsoft.com/office/drawing/2014/main" id="{39764858-4478-C06F-521D-ED8015E809F0}"/>
                    </a:ext>
                  </a:extLst>
                </p14:cNvPr>
                <p14:cNvContentPartPr/>
                <p14:nvPr/>
              </p14:nvContentPartPr>
              <p14:xfrm>
                <a:off x="6165773" y="3894787"/>
                <a:ext cx="14040" cy="68400"/>
              </p14:xfrm>
            </p:contentPart>
          </mc:Choice>
          <mc:Fallback>
            <p:pic>
              <p:nvPicPr>
                <p:cNvPr id="181" name="Ink 180">
                  <a:extLst>
                    <a:ext uri="{FF2B5EF4-FFF2-40B4-BE49-F238E27FC236}">
                      <a16:creationId xmlns:a16="http://schemas.microsoft.com/office/drawing/2014/main" id="{39764858-4478-C06F-521D-ED8015E809F0}"/>
                    </a:ext>
                  </a:extLst>
                </p:cNvPr>
                <p:cNvPicPr/>
                <p:nvPr/>
              </p:nvPicPr>
              <p:blipFill>
                <a:blip r:embed="rId319"/>
                <a:stretch>
                  <a:fillRect/>
                </a:stretch>
              </p:blipFill>
              <p:spPr>
                <a:xfrm>
                  <a:off x="6161453" y="3890467"/>
                  <a:ext cx="2268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182" name="Ink 181">
                  <a:extLst>
                    <a:ext uri="{FF2B5EF4-FFF2-40B4-BE49-F238E27FC236}">
                      <a16:creationId xmlns:a16="http://schemas.microsoft.com/office/drawing/2014/main" id="{2B7F4148-8930-979D-EE97-76C75E7FE088}"/>
                    </a:ext>
                  </a:extLst>
                </p14:cNvPr>
                <p14:cNvContentPartPr/>
                <p14:nvPr/>
              </p14:nvContentPartPr>
              <p14:xfrm>
                <a:off x="6214373" y="3684547"/>
                <a:ext cx="120240" cy="236520"/>
              </p14:xfrm>
            </p:contentPart>
          </mc:Choice>
          <mc:Fallback>
            <p:pic>
              <p:nvPicPr>
                <p:cNvPr id="182" name="Ink 181">
                  <a:extLst>
                    <a:ext uri="{FF2B5EF4-FFF2-40B4-BE49-F238E27FC236}">
                      <a16:creationId xmlns:a16="http://schemas.microsoft.com/office/drawing/2014/main" id="{2B7F4148-8930-979D-EE97-76C75E7FE088}"/>
                    </a:ext>
                  </a:extLst>
                </p:cNvPr>
                <p:cNvPicPr/>
                <p:nvPr/>
              </p:nvPicPr>
              <p:blipFill>
                <a:blip r:embed="rId321"/>
                <a:stretch>
                  <a:fillRect/>
                </a:stretch>
              </p:blipFill>
              <p:spPr>
                <a:xfrm>
                  <a:off x="6210053" y="3680227"/>
                  <a:ext cx="12888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83" name="Ink 182">
                  <a:extLst>
                    <a:ext uri="{FF2B5EF4-FFF2-40B4-BE49-F238E27FC236}">
                      <a16:creationId xmlns:a16="http://schemas.microsoft.com/office/drawing/2014/main" id="{F0B14152-D11D-F41D-3CC6-2B86D9D5DAEA}"/>
                    </a:ext>
                  </a:extLst>
                </p14:cNvPr>
                <p14:cNvContentPartPr/>
                <p14:nvPr/>
              </p14:nvContentPartPr>
              <p14:xfrm>
                <a:off x="6418493" y="3689227"/>
                <a:ext cx="111960" cy="138240"/>
              </p14:xfrm>
            </p:contentPart>
          </mc:Choice>
          <mc:Fallback>
            <p:pic>
              <p:nvPicPr>
                <p:cNvPr id="183" name="Ink 182">
                  <a:extLst>
                    <a:ext uri="{FF2B5EF4-FFF2-40B4-BE49-F238E27FC236}">
                      <a16:creationId xmlns:a16="http://schemas.microsoft.com/office/drawing/2014/main" id="{F0B14152-D11D-F41D-3CC6-2B86D9D5DAEA}"/>
                    </a:ext>
                  </a:extLst>
                </p:cNvPr>
                <p:cNvPicPr/>
                <p:nvPr/>
              </p:nvPicPr>
              <p:blipFill>
                <a:blip r:embed="rId323"/>
                <a:stretch>
                  <a:fillRect/>
                </a:stretch>
              </p:blipFill>
              <p:spPr>
                <a:xfrm>
                  <a:off x="6414173" y="3684907"/>
                  <a:ext cx="12060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84" name="Ink 183">
                  <a:extLst>
                    <a:ext uri="{FF2B5EF4-FFF2-40B4-BE49-F238E27FC236}">
                      <a16:creationId xmlns:a16="http://schemas.microsoft.com/office/drawing/2014/main" id="{F21801C3-EAB2-BE0B-C81B-8AAE5E3FFE5E}"/>
                    </a:ext>
                  </a:extLst>
                </p14:cNvPr>
                <p14:cNvContentPartPr/>
                <p14:nvPr/>
              </p14:nvContentPartPr>
              <p14:xfrm>
                <a:off x="6426413" y="3811267"/>
                <a:ext cx="161640" cy="152640"/>
              </p14:xfrm>
            </p:contentPart>
          </mc:Choice>
          <mc:Fallback>
            <p:pic>
              <p:nvPicPr>
                <p:cNvPr id="184" name="Ink 183">
                  <a:extLst>
                    <a:ext uri="{FF2B5EF4-FFF2-40B4-BE49-F238E27FC236}">
                      <a16:creationId xmlns:a16="http://schemas.microsoft.com/office/drawing/2014/main" id="{F21801C3-EAB2-BE0B-C81B-8AAE5E3FFE5E}"/>
                    </a:ext>
                  </a:extLst>
                </p:cNvPr>
                <p:cNvPicPr/>
                <p:nvPr/>
              </p:nvPicPr>
              <p:blipFill>
                <a:blip r:embed="rId325"/>
                <a:stretch>
                  <a:fillRect/>
                </a:stretch>
              </p:blipFill>
              <p:spPr>
                <a:xfrm>
                  <a:off x="6422093" y="3806947"/>
                  <a:ext cx="170280" cy="16128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85" name="Ink 184">
                  <a:extLst>
                    <a:ext uri="{FF2B5EF4-FFF2-40B4-BE49-F238E27FC236}">
                      <a16:creationId xmlns:a16="http://schemas.microsoft.com/office/drawing/2014/main" id="{F16DBB03-1377-BB22-E42B-E50AB497D04F}"/>
                    </a:ext>
                  </a:extLst>
                </p14:cNvPr>
                <p14:cNvContentPartPr/>
                <p14:nvPr/>
              </p14:nvContentPartPr>
              <p14:xfrm>
                <a:off x="6594893" y="3720907"/>
                <a:ext cx="150840" cy="209880"/>
              </p14:xfrm>
            </p:contentPart>
          </mc:Choice>
          <mc:Fallback>
            <p:pic>
              <p:nvPicPr>
                <p:cNvPr id="185" name="Ink 184">
                  <a:extLst>
                    <a:ext uri="{FF2B5EF4-FFF2-40B4-BE49-F238E27FC236}">
                      <a16:creationId xmlns:a16="http://schemas.microsoft.com/office/drawing/2014/main" id="{F16DBB03-1377-BB22-E42B-E50AB497D04F}"/>
                    </a:ext>
                  </a:extLst>
                </p:cNvPr>
                <p:cNvPicPr/>
                <p:nvPr/>
              </p:nvPicPr>
              <p:blipFill>
                <a:blip r:embed="rId327"/>
                <a:stretch>
                  <a:fillRect/>
                </a:stretch>
              </p:blipFill>
              <p:spPr>
                <a:xfrm>
                  <a:off x="6590573" y="3716587"/>
                  <a:ext cx="15948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86" name="Ink 185">
                  <a:extLst>
                    <a:ext uri="{FF2B5EF4-FFF2-40B4-BE49-F238E27FC236}">
                      <a16:creationId xmlns:a16="http://schemas.microsoft.com/office/drawing/2014/main" id="{C7D869C2-7A15-355E-3CE1-75F368E45C53}"/>
                    </a:ext>
                  </a:extLst>
                </p14:cNvPr>
                <p14:cNvContentPartPr/>
                <p14:nvPr/>
              </p14:nvContentPartPr>
              <p14:xfrm>
                <a:off x="6786053" y="3717667"/>
                <a:ext cx="135360" cy="133200"/>
              </p14:xfrm>
            </p:contentPart>
          </mc:Choice>
          <mc:Fallback>
            <p:pic>
              <p:nvPicPr>
                <p:cNvPr id="186" name="Ink 185">
                  <a:extLst>
                    <a:ext uri="{FF2B5EF4-FFF2-40B4-BE49-F238E27FC236}">
                      <a16:creationId xmlns:a16="http://schemas.microsoft.com/office/drawing/2014/main" id="{C7D869C2-7A15-355E-3CE1-75F368E45C53}"/>
                    </a:ext>
                  </a:extLst>
                </p:cNvPr>
                <p:cNvPicPr/>
                <p:nvPr/>
              </p:nvPicPr>
              <p:blipFill>
                <a:blip r:embed="rId329"/>
                <a:stretch>
                  <a:fillRect/>
                </a:stretch>
              </p:blipFill>
              <p:spPr>
                <a:xfrm>
                  <a:off x="6781733" y="3713347"/>
                  <a:ext cx="144000" cy="14184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187" name="Ink 186">
                  <a:extLst>
                    <a:ext uri="{FF2B5EF4-FFF2-40B4-BE49-F238E27FC236}">
                      <a16:creationId xmlns:a16="http://schemas.microsoft.com/office/drawing/2014/main" id="{3344D710-46F3-1F29-578A-1EF409253075}"/>
                    </a:ext>
                  </a:extLst>
                </p14:cNvPr>
                <p14:cNvContentPartPr/>
                <p14:nvPr/>
              </p14:nvContentPartPr>
              <p14:xfrm>
                <a:off x="6917813" y="3712627"/>
                <a:ext cx="43920" cy="195480"/>
              </p14:xfrm>
            </p:contentPart>
          </mc:Choice>
          <mc:Fallback>
            <p:pic>
              <p:nvPicPr>
                <p:cNvPr id="187" name="Ink 186">
                  <a:extLst>
                    <a:ext uri="{FF2B5EF4-FFF2-40B4-BE49-F238E27FC236}">
                      <a16:creationId xmlns:a16="http://schemas.microsoft.com/office/drawing/2014/main" id="{3344D710-46F3-1F29-578A-1EF409253075}"/>
                    </a:ext>
                  </a:extLst>
                </p:cNvPr>
                <p:cNvPicPr/>
                <p:nvPr/>
              </p:nvPicPr>
              <p:blipFill>
                <a:blip r:embed="rId331"/>
                <a:stretch>
                  <a:fillRect/>
                </a:stretch>
              </p:blipFill>
              <p:spPr>
                <a:xfrm>
                  <a:off x="6913493" y="3708307"/>
                  <a:ext cx="52560" cy="204120"/>
                </a:xfrm>
                <a:prstGeom prst="rect">
                  <a:avLst/>
                </a:prstGeom>
              </p:spPr>
            </p:pic>
          </mc:Fallback>
        </mc:AlternateContent>
        <mc:AlternateContent xmlns:mc="http://schemas.openxmlformats.org/markup-compatibility/2006">
          <mc:Choice xmlns:p14="http://schemas.microsoft.com/office/powerpoint/2010/main" Requires="p14">
            <p:contentPart p14:bwMode="auto" r:id="rId332">
              <p14:nvContentPartPr>
                <p14:cNvPr id="188" name="Ink 187">
                  <a:extLst>
                    <a:ext uri="{FF2B5EF4-FFF2-40B4-BE49-F238E27FC236}">
                      <a16:creationId xmlns:a16="http://schemas.microsoft.com/office/drawing/2014/main" id="{34C8B6E7-EB10-7104-A804-9F31C6282CE5}"/>
                    </a:ext>
                  </a:extLst>
                </p14:cNvPr>
                <p14:cNvContentPartPr/>
                <p14:nvPr/>
              </p14:nvContentPartPr>
              <p14:xfrm>
                <a:off x="6989813" y="3582307"/>
                <a:ext cx="127440" cy="343800"/>
              </p14:xfrm>
            </p:contentPart>
          </mc:Choice>
          <mc:Fallback>
            <p:pic>
              <p:nvPicPr>
                <p:cNvPr id="188" name="Ink 187">
                  <a:extLst>
                    <a:ext uri="{FF2B5EF4-FFF2-40B4-BE49-F238E27FC236}">
                      <a16:creationId xmlns:a16="http://schemas.microsoft.com/office/drawing/2014/main" id="{34C8B6E7-EB10-7104-A804-9F31C6282CE5}"/>
                    </a:ext>
                  </a:extLst>
                </p:cNvPr>
                <p:cNvPicPr/>
                <p:nvPr/>
              </p:nvPicPr>
              <p:blipFill>
                <a:blip r:embed="rId333"/>
                <a:stretch>
                  <a:fillRect/>
                </a:stretch>
              </p:blipFill>
              <p:spPr>
                <a:xfrm>
                  <a:off x="6985493" y="3577987"/>
                  <a:ext cx="136080" cy="35244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89" name="Ink 188">
                  <a:extLst>
                    <a:ext uri="{FF2B5EF4-FFF2-40B4-BE49-F238E27FC236}">
                      <a16:creationId xmlns:a16="http://schemas.microsoft.com/office/drawing/2014/main" id="{06249483-0AA2-8343-6870-E7553C64A3EB}"/>
                    </a:ext>
                  </a:extLst>
                </p14:cNvPr>
                <p14:cNvContentPartPr/>
                <p14:nvPr/>
              </p14:nvContentPartPr>
              <p14:xfrm>
                <a:off x="7021133" y="3909907"/>
                <a:ext cx="14040" cy="9000"/>
              </p14:xfrm>
            </p:contentPart>
          </mc:Choice>
          <mc:Fallback>
            <p:pic>
              <p:nvPicPr>
                <p:cNvPr id="189" name="Ink 188">
                  <a:extLst>
                    <a:ext uri="{FF2B5EF4-FFF2-40B4-BE49-F238E27FC236}">
                      <a16:creationId xmlns:a16="http://schemas.microsoft.com/office/drawing/2014/main" id="{06249483-0AA2-8343-6870-E7553C64A3EB}"/>
                    </a:ext>
                  </a:extLst>
                </p:cNvPr>
                <p:cNvPicPr/>
                <p:nvPr/>
              </p:nvPicPr>
              <p:blipFill>
                <a:blip r:embed="rId335"/>
                <a:stretch>
                  <a:fillRect/>
                </a:stretch>
              </p:blipFill>
              <p:spPr>
                <a:xfrm>
                  <a:off x="7016813" y="3905587"/>
                  <a:ext cx="2268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192" name="Ink 191">
                  <a:extLst>
                    <a:ext uri="{FF2B5EF4-FFF2-40B4-BE49-F238E27FC236}">
                      <a16:creationId xmlns:a16="http://schemas.microsoft.com/office/drawing/2014/main" id="{823A6B0D-0B92-D060-16B2-C7FB2A42C028}"/>
                    </a:ext>
                  </a:extLst>
                </p14:cNvPr>
                <p14:cNvContentPartPr/>
                <p14:nvPr/>
              </p14:nvContentPartPr>
              <p14:xfrm>
                <a:off x="4023413" y="3586267"/>
                <a:ext cx="975240" cy="196200"/>
              </p14:xfrm>
            </p:contentPart>
          </mc:Choice>
          <mc:Fallback>
            <p:pic>
              <p:nvPicPr>
                <p:cNvPr id="192" name="Ink 191">
                  <a:extLst>
                    <a:ext uri="{FF2B5EF4-FFF2-40B4-BE49-F238E27FC236}">
                      <a16:creationId xmlns:a16="http://schemas.microsoft.com/office/drawing/2014/main" id="{823A6B0D-0B92-D060-16B2-C7FB2A42C028}"/>
                    </a:ext>
                  </a:extLst>
                </p:cNvPr>
                <p:cNvPicPr/>
                <p:nvPr/>
              </p:nvPicPr>
              <p:blipFill>
                <a:blip r:embed="rId337"/>
                <a:stretch>
                  <a:fillRect/>
                </a:stretch>
              </p:blipFill>
              <p:spPr>
                <a:xfrm>
                  <a:off x="4019093" y="3581947"/>
                  <a:ext cx="983880" cy="20484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193" name="Ink 192">
                  <a:extLst>
                    <a:ext uri="{FF2B5EF4-FFF2-40B4-BE49-F238E27FC236}">
                      <a16:creationId xmlns:a16="http://schemas.microsoft.com/office/drawing/2014/main" id="{14D383B1-C688-8002-8855-72851BADBB08}"/>
                    </a:ext>
                  </a:extLst>
                </p14:cNvPr>
                <p14:cNvContentPartPr/>
                <p14:nvPr/>
              </p14:nvContentPartPr>
              <p14:xfrm>
                <a:off x="4066973" y="3434707"/>
                <a:ext cx="2041920" cy="320760"/>
              </p14:xfrm>
            </p:contentPart>
          </mc:Choice>
          <mc:Fallback>
            <p:pic>
              <p:nvPicPr>
                <p:cNvPr id="193" name="Ink 192">
                  <a:extLst>
                    <a:ext uri="{FF2B5EF4-FFF2-40B4-BE49-F238E27FC236}">
                      <a16:creationId xmlns:a16="http://schemas.microsoft.com/office/drawing/2014/main" id="{14D383B1-C688-8002-8855-72851BADBB08}"/>
                    </a:ext>
                  </a:extLst>
                </p:cNvPr>
                <p:cNvPicPr/>
                <p:nvPr/>
              </p:nvPicPr>
              <p:blipFill>
                <a:blip r:embed="rId339"/>
                <a:stretch>
                  <a:fillRect/>
                </a:stretch>
              </p:blipFill>
              <p:spPr>
                <a:xfrm>
                  <a:off x="4062653" y="3430387"/>
                  <a:ext cx="2050560" cy="329400"/>
                </a:xfrm>
                <a:prstGeom prst="rect">
                  <a:avLst/>
                </a:prstGeom>
              </p:spPr>
            </p:pic>
          </mc:Fallback>
        </mc:AlternateContent>
      </p:grpSp>
      <p:grpSp>
        <p:nvGrpSpPr>
          <p:cNvPr id="249" name="Group 248">
            <a:extLst>
              <a:ext uri="{FF2B5EF4-FFF2-40B4-BE49-F238E27FC236}">
                <a16:creationId xmlns:a16="http://schemas.microsoft.com/office/drawing/2014/main" id="{D73D7998-F5B0-A91D-0D0D-35A92A1B7DED}"/>
              </a:ext>
            </a:extLst>
          </p:cNvPr>
          <p:cNvGrpSpPr/>
          <p:nvPr/>
        </p:nvGrpSpPr>
        <p:grpSpPr>
          <a:xfrm>
            <a:off x="824453" y="4584547"/>
            <a:ext cx="5757480" cy="639000"/>
            <a:chOff x="824453" y="4584547"/>
            <a:chExt cx="5757480" cy="639000"/>
          </a:xfrm>
        </p:grpSpPr>
        <mc:AlternateContent xmlns:mc="http://schemas.openxmlformats.org/markup-compatibility/2006">
          <mc:Choice xmlns:p14="http://schemas.microsoft.com/office/powerpoint/2010/main" Requires="p14">
            <p:contentPart p14:bwMode="auto" r:id="rId340">
              <p14:nvContentPartPr>
                <p14:cNvPr id="246" name="Ink 245">
                  <a:extLst>
                    <a:ext uri="{FF2B5EF4-FFF2-40B4-BE49-F238E27FC236}">
                      <a16:creationId xmlns:a16="http://schemas.microsoft.com/office/drawing/2014/main" id="{5A37F843-B67D-B1D0-C3AA-437026A5636A}"/>
                    </a:ext>
                  </a:extLst>
                </p14:cNvPr>
                <p14:cNvContentPartPr/>
                <p14:nvPr/>
              </p14:nvContentPartPr>
              <p14:xfrm>
                <a:off x="2812733" y="4952467"/>
                <a:ext cx="1187640" cy="271080"/>
              </p14:xfrm>
            </p:contentPart>
          </mc:Choice>
          <mc:Fallback>
            <p:pic>
              <p:nvPicPr>
                <p:cNvPr id="246" name="Ink 245">
                  <a:extLst>
                    <a:ext uri="{FF2B5EF4-FFF2-40B4-BE49-F238E27FC236}">
                      <a16:creationId xmlns:a16="http://schemas.microsoft.com/office/drawing/2014/main" id="{5A37F843-B67D-B1D0-C3AA-437026A5636A}"/>
                    </a:ext>
                  </a:extLst>
                </p:cNvPr>
                <p:cNvPicPr/>
                <p:nvPr/>
              </p:nvPicPr>
              <p:blipFill>
                <a:blip r:embed="rId341"/>
                <a:stretch>
                  <a:fillRect/>
                </a:stretch>
              </p:blipFill>
              <p:spPr>
                <a:xfrm>
                  <a:off x="2808413" y="4948147"/>
                  <a:ext cx="1196280" cy="27972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195" name="Ink 194">
                  <a:extLst>
                    <a:ext uri="{FF2B5EF4-FFF2-40B4-BE49-F238E27FC236}">
                      <a16:creationId xmlns:a16="http://schemas.microsoft.com/office/drawing/2014/main" id="{D8AE02B4-BAEC-6611-BAB1-E93365B90D77}"/>
                    </a:ext>
                  </a:extLst>
                </p14:cNvPr>
                <p14:cNvContentPartPr/>
                <p14:nvPr/>
              </p14:nvContentPartPr>
              <p14:xfrm>
                <a:off x="824453" y="4805947"/>
                <a:ext cx="120240" cy="264240"/>
              </p14:xfrm>
            </p:contentPart>
          </mc:Choice>
          <mc:Fallback>
            <p:pic>
              <p:nvPicPr>
                <p:cNvPr id="195" name="Ink 194">
                  <a:extLst>
                    <a:ext uri="{FF2B5EF4-FFF2-40B4-BE49-F238E27FC236}">
                      <a16:creationId xmlns:a16="http://schemas.microsoft.com/office/drawing/2014/main" id="{D8AE02B4-BAEC-6611-BAB1-E93365B90D77}"/>
                    </a:ext>
                  </a:extLst>
                </p:cNvPr>
                <p:cNvPicPr/>
                <p:nvPr/>
              </p:nvPicPr>
              <p:blipFill>
                <a:blip r:embed="rId343"/>
                <a:stretch>
                  <a:fillRect/>
                </a:stretch>
              </p:blipFill>
              <p:spPr>
                <a:xfrm>
                  <a:off x="820133" y="4801627"/>
                  <a:ext cx="128880" cy="27288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196" name="Ink 195">
                  <a:extLst>
                    <a:ext uri="{FF2B5EF4-FFF2-40B4-BE49-F238E27FC236}">
                      <a16:creationId xmlns:a16="http://schemas.microsoft.com/office/drawing/2014/main" id="{84776462-F7BD-8829-C6BF-B5F398124D2F}"/>
                    </a:ext>
                  </a:extLst>
                </p14:cNvPr>
                <p14:cNvContentPartPr/>
                <p14:nvPr/>
              </p14:nvContentPartPr>
              <p14:xfrm>
                <a:off x="1045133" y="5020507"/>
                <a:ext cx="54720" cy="114480"/>
              </p14:xfrm>
            </p:contentPart>
          </mc:Choice>
          <mc:Fallback>
            <p:pic>
              <p:nvPicPr>
                <p:cNvPr id="196" name="Ink 195">
                  <a:extLst>
                    <a:ext uri="{FF2B5EF4-FFF2-40B4-BE49-F238E27FC236}">
                      <a16:creationId xmlns:a16="http://schemas.microsoft.com/office/drawing/2014/main" id="{84776462-F7BD-8829-C6BF-B5F398124D2F}"/>
                    </a:ext>
                  </a:extLst>
                </p:cNvPr>
                <p:cNvPicPr/>
                <p:nvPr/>
              </p:nvPicPr>
              <p:blipFill>
                <a:blip r:embed="rId345"/>
                <a:stretch>
                  <a:fillRect/>
                </a:stretch>
              </p:blipFill>
              <p:spPr>
                <a:xfrm>
                  <a:off x="1040813" y="5016187"/>
                  <a:ext cx="6336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197" name="Ink 196">
                  <a:extLst>
                    <a:ext uri="{FF2B5EF4-FFF2-40B4-BE49-F238E27FC236}">
                      <a16:creationId xmlns:a16="http://schemas.microsoft.com/office/drawing/2014/main" id="{058F86A3-C8C2-DC04-33EC-0E7A39EC0651}"/>
                    </a:ext>
                  </a:extLst>
                </p14:cNvPr>
                <p14:cNvContentPartPr/>
                <p14:nvPr/>
              </p14:nvContentPartPr>
              <p14:xfrm>
                <a:off x="1111733" y="4827907"/>
                <a:ext cx="101880" cy="187200"/>
              </p14:xfrm>
            </p:contentPart>
          </mc:Choice>
          <mc:Fallback>
            <p:pic>
              <p:nvPicPr>
                <p:cNvPr id="197" name="Ink 196">
                  <a:extLst>
                    <a:ext uri="{FF2B5EF4-FFF2-40B4-BE49-F238E27FC236}">
                      <a16:creationId xmlns:a16="http://schemas.microsoft.com/office/drawing/2014/main" id="{058F86A3-C8C2-DC04-33EC-0E7A39EC0651}"/>
                    </a:ext>
                  </a:extLst>
                </p:cNvPr>
                <p:cNvPicPr/>
                <p:nvPr/>
              </p:nvPicPr>
              <p:blipFill>
                <a:blip r:embed="rId347"/>
                <a:stretch>
                  <a:fillRect/>
                </a:stretch>
              </p:blipFill>
              <p:spPr>
                <a:xfrm>
                  <a:off x="1107413" y="4823587"/>
                  <a:ext cx="110520" cy="19584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198" name="Ink 197">
                  <a:extLst>
                    <a:ext uri="{FF2B5EF4-FFF2-40B4-BE49-F238E27FC236}">
                      <a16:creationId xmlns:a16="http://schemas.microsoft.com/office/drawing/2014/main" id="{ED839153-9253-78F3-6504-9C462B35A241}"/>
                    </a:ext>
                  </a:extLst>
                </p14:cNvPr>
                <p14:cNvContentPartPr/>
                <p14:nvPr/>
              </p14:nvContentPartPr>
              <p14:xfrm>
                <a:off x="1346453" y="4756627"/>
                <a:ext cx="24840" cy="261000"/>
              </p14:xfrm>
            </p:contentPart>
          </mc:Choice>
          <mc:Fallback>
            <p:pic>
              <p:nvPicPr>
                <p:cNvPr id="198" name="Ink 197">
                  <a:extLst>
                    <a:ext uri="{FF2B5EF4-FFF2-40B4-BE49-F238E27FC236}">
                      <a16:creationId xmlns:a16="http://schemas.microsoft.com/office/drawing/2014/main" id="{ED839153-9253-78F3-6504-9C462B35A241}"/>
                    </a:ext>
                  </a:extLst>
                </p:cNvPr>
                <p:cNvPicPr/>
                <p:nvPr/>
              </p:nvPicPr>
              <p:blipFill>
                <a:blip r:embed="rId349"/>
                <a:stretch>
                  <a:fillRect/>
                </a:stretch>
              </p:blipFill>
              <p:spPr>
                <a:xfrm>
                  <a:off x="1342133" y="4752307"/>
                  <a:ext cx="33480" cy="269640"/>
                </a:xfrm>
                <a:prstGeom prst="rect">
                  <a:avLst/>
                </a:prstGeom>
              </p:spPr>
            </p:pic>
          </mc:Fallback>
        </mc:AlternateContent>
        <mc:AlternateContent xmlns:mc="http://schemas.openxmlformats.org/markup-compatibility/2006">
          <mc:Choice xmlns:p14="http://schemas.microsoft.com/office/powerpoint/2010/main" Requires="p14">
            <p:contentPart p14:bwMode="auto" r:id="rId350">
              <p14:nvContentPartPr>
                <p14:cNvPr id="199" name="Ink 198">
                  <a:extLst>
                    <a:ext uri="{FF2B5EF4-FFF2-40B4-BE49-F238E27FC236}">
                      <a16:creationId xmlns:a16="http://schemas.microsoft.com/office/drawing/2014/main" id="{CED09C09-DEA6-B673-07AA-95B84BA83083}"/>
                    </a:ext>
                  </a:extLst>
                </p14:cNvPr>
                <p14:cNvContentPartPr/>
                <p14:nvPr/>
              </p14:nvContentPartPr>
              <p14:xfrm>
                <a:off x="1452293" y="4732867"/>
                <a:ext cx="127080" cy="273960"/>
              </p14:xfrm>
            </p:contentPart>
          </mc:Choice>
          <mc:Fallback>
            <p:pic>
              <p:nvPicPr>
                <p:cNvPr id="199" name="Ink 198">
                  <a:extLst>
                    <a:ext uri="{FF2B5EF4-FFF2-40B4-BE49-F238E27FC236}">
                      <a16:creationId xmlns:a16="http://schemas.microsoft.com/office/drawing/2014/main" id="{CED09C09-DEA6-B673-07AA-95B84BA83083}"/>
                    </a:ext>
                  </a:extLst>
                </p:cNvPr>
                <p:cNvPicPr/>
                <p:nvPr/>
              </p:nvPicPr>
              <p:blipFill>
                <a:blip r:embed="rId351"/>
                <a:stretch>
                  <a:fillRect/>
                </a:stretch>
              </p:blipFill>
              <p:spPr>
                <a:xfrm>
                  <a:off x="1447973" y="4728547"/>
                  <a:ext cx="135720" cy="282600"/>
                </a:xfrm>
                <a:prstGeom prst="rect">
                  <a:avLst/>
                </a:prstGeom>
              </p:spPr>
            </p:pic>
          </mc:Fallback>
        </mc:AlternateContent>
        <mc:AlternateContent xmlns:mc="http://schemas.openxmlformats.org/markup-compatibility/2006">
          <mc:Choice xmlns:p14="http://schemas.microsoft.com/office/powerpoint/2010/main" Requires="p14">
            <p:contentPart p14:bwMode="auto" r:id="rId352">
              <p14:nvContentPartPr>
                <p14:cNvPr id="200" name="Ink 199">
                  <a:extLst>
                    <a:ext uri="{FF2B5EF4-FFF2-40B4-BE49-F238E27FC236}">
                      <a16:creationId xmlns:a16="http://schemas.microsoft.com/office/drawing/2014/main" id="{1A95561E-3951-AA8A-EB41-F10E30929612}"/>
                    </a:ext>
                  </a:extLst>
                </p14:cNvPr>
                <p14:cNvContentPartPr/>
                <p14:nvPr/>
              </p14:nvContentPartPr>
              <p14:xfrm>
                <a:off x="1680173" y="4741147"/>
                <a:ext cx="176760" cy="219960"/>
              </p14:xfrm>
            </p:contentPart>
          </mc:Choice>
          <mc:Fallback>
            <p:pic>
              <p:nvPicPr>
                <p:cNvPr id="200" name="Ink 199">
                  <a:extLst>
                    <a:ext uri="{FF2B5EF4-FFF2-40B4-BE49-F238E27FC236}">
                      <a16:creationId xmlns:a16="http://schemas.microsoft.com/office/drawing/2014/main" id="{1A95561E-3951-AA8A-EB41-F10E30929612}"/>
                    </a:ext>
                  </a:extLst>
                </p:cNvPr>
                <p:cNvPicPr/>
                <p:nvPr/>
              </p:nvPicPr>
              <p:blipFill>
                <a:blip r:embed="rId353"/>
                <a:stretch>
                  <a:fillRect/>
                </a:stretch>
              </p:blipFill>
              <p:spPr>
                <a:xfrm>
                  <a:off x="1675853" y="4736827"/>
                  <a:ext cx="1854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201" name="Ink 200">
                  <a:extLst>
                    <a:ext uri="{FF2B5EF4-FFF2-40B4-BE49-F238E27FC236}">
                      <a16:creationId xmlns:a16="http://schemas.microsoft.com/office/drawing/2014/main" id="{D40A61AA-5743-5AB8-A70F-E92F402559F3}"/>
                    </a:ext>
                  </a:extLst>
                </p14:cNvPr>
                <p14:cNvContentPartPr/>
                <p14:nvPr/>
              </p14:nvContentPartPr>
              <p14:xfrm>
                <a:off x="1984373" y="4679947"/>
                <a:ext cx="16560" cy="223560"/>
              </p14:xfrm>
            </p:contentPart>
          </mc:Choice>
          <mc:Fallback>
            <p:pic>
              <p:nvPicPr>
                <p:cNvPr id="201" name="Ink 200">
                  <a:extLst>
                    <a:ext uri="{FF2B5EF4-FFF2-40B4-BE49-F238E27FC236}">
                      <a16:creationId xmlns:a16="http://schemas.microsoft.com/office/drawing/2014/main" id="{D40A61AA-5743-5AB8-A70F-E92F402559F3}"/>
                    </a:ext>
                  </a:extLst>
                </p:cNvPr>
                <p:cNvPicPr/>
                <p:nvPr/>
              </p:nvPicPr>
              <p:blipFill>
                <a:blip r:embed="rId355"/>
                <a:stretch>
                  <a:fillRect/>
                </a:stretch>
              </p:blipFill>
              <p:spPr>
                <a:xfrm>
                  <a:off x="1980053" y="4675627"/>
                  <a:ext cx="2520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356">
              <p14:nvContentPartPr>
                <p14:cNvPr id="202" name="Ink 201">
                  <a:extLst>
                    <a:ext uri="{FF2B5EF4-FFF2-40B4-BE49-F238E27FC236}">
                      <a16:creationId xmlns:a16="http://schemas.microsoft.com/office/drawing/2014/main" id="{88EFF501-7B6A-4738-DA00-50BEBA38D030}"/>
                    </a:ext>
                  </a:extLst>
                </p14:cNvPr>
                <p14:cNvContentPartPr/>
                <p14:nvPr/>
              </p14:nvContentPartPr>
              <p14:xfrm>
                <a:off x="1916693" y="4805947"/>
                <a:ext cx="185040" cy="37800"/>
              </p14:xfrm>
            </p:contentPart>
          </mc:Choice>
          <mc:Fallback>
            <p:pic>
              <p:nvPicPr>
                <p:cNvPr id="202" name="Ink 201">
                  <a:extLst>
                    <a:ext uri="{FF2B5EF4-FFF2-40B4-BE49-F238E27FC236}">
                      <a16:creationId xmlns:a16="http://schemas.microsoft.com/office/drawing/2014/main" id="{88EFF501-7B6A-4738-DA00-50BEBA38D030}"/>
                    </a:ext>
                  </a:extLst>
                </p:cNvPr>
                <p:cNvPicPr/>
                <p:nvPr/>
              </p:nvPicPr>
              <p:blipFill>
                <a:blip r:embed="rId357"/>
                <a:stretch>
                  <a:fillRect/>
                </a:stretch>
              </p:blipFill>
              <p:spPr>
                <a:xfrm>
                  <a:off x="1912373" y="4801627"/>
                  <a:ext cx="19368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358">
              <p14:nvContentPartPr>
                <p14:cNvPr id="203" name="Ink 202">
                  <a:extLst>
                    <a:ext uri="{FF2B5EF4-FFF2-40B4-BE49-F238E27FC236}">
                      <a16:creationId xmlns:a16="http://schemas.microsoft.com/office/drawing/2014/main" id="{3A60B18D-8165-81E4-0949-5E13EBCE4502}"/>
                    </a:ext>
                  </a:extLst>
                </p14:cNvPr>
                <p14:cNvContentPartPr/>
                <p14:nvPr/>
              </p14:nvContentPartPr>
              <p14:xfrm>
                <a:off x="2260493" y="4691827"/>
                <a:ext cx="152640" cy="215280"/>
              </p14:xfrm>
            </p:contentPart>
          </mc:Choice>
          <mc:Fallback>
            <p:pic>
              <p:nvPicPr>
                <p:cNvPr id="203" name="Ink 202">
                  <a:extLst>
                    <a:ext uri="{FF2B5EF4-FFF2-40B4-BE49-F238E27FC236}">
                      <a16:creationId xmlns:a16="http://schemas.microsoft.com/office/drawing/2014/main" id="{3A60B18D-8165-81E4-0949-5E13EBCE4502}"/>
                    </a:ext>
                  </a:extLst>
                </p:cNvPr>
                <p:cNvPicPr/>
                <p:nvPr/>
              </p:nvPicPr>
              <p:blipFill>
                <a:blip r:embed="rId359"/>
                <a:stretch>
                  <a:fillRect/>
                </a:stretch>
              </p:blipFill>
              <p:spPr>
                <a:xfrm>
                  <a:off x="2256173" y="4687507"/>
                  <a:ext cx="161280" cy="223920"/>
                </a:xfrm>
                <a:prstGeom prst="rect">
                  <a:avLst/>
                </a:prstGeom>
              </p:spPr>
            </p:pic>
          </mc:Fallback>
        </mc:AlternateContent>
        <mc:AlternateContent xmlns:mc="http://schemas.openxmlformats.org/markup-compatibility/2006">
          <mc:Choice xmlns:p14="http://schemas.microsoft.com/office/powerpoint/2010/main" Requires="p14">
            <p:contentPart p14:bwMode="auto" r:id="rId360">
              <p14:nvContentPartPr>
                <p14:cNvPr id="204" name="Ink 203">
                  <a:extLst>
                    <a:ext uri="{FF2B5EF4-FFF2-40B4-BE49-F238E27FC236}">
                      <a16:creationId xmlns:a16="http://schemas.microsoft.com/office/drawing/2014/main" id="{EBA98E25-ABFC-2009-CF8B-77CDFF932B4B}"/>
                    </a:ext>
                  </a:extLst>
                </p14:cNvPr>
                <p14:cNvContentPartPr/>
                <p14:nvPr/>
              </p14:nvContentPartPr>
              <p14:xfrm>
                <a:off x="2511053" y="4865707"/>
                <a:ext cx="8640" cy="80280"/>
              </p14:xfrm>
            </p:contentPart>
          </mc:Choice>
          <mc:Fallback>
            <p:pic>
              <p:nvPicPr>
                <p:cNvPr id="204" name="Ink 203">
                  <a:extLst>
                    <a:ext uri="{FF2B5EF4-FFF2-40B4-BE49-F238E27FC236}">
                      <a16:creationId xmlns:a16="http://schemas.microsoft.com/office/drawing/2014/main" id="{EBA98E25-ABFC-2009-CF8B-77CDFF932B4B}"/>
                    </a:ext>
                  </a:extLst>
                </p:cNvPr>
                <p:cNvPicPr/>
                <p:nvPr/>
              </p:nvPicPr>
              <p:blipFill>
                <a:blip r:embed="rId361"/>
                <a:stretch>
                  <a:fillRect/>
                </a:stretch>
              </p:blipFill>
              <p:spPr>
                <a:xfrm>
                  <a:off x="2506733" y="4861387"/>
                  <a:ext cx="17280" cy="88920"/>
                </a:xfrm>
                <a:prstGeom prst="rect">
                  <a:avLst/>
                </a:prstGeom>
              </p:spPr>
            </p:pic>
          </mc:Fallback>
        </mc:AlternateContent>
        <mc:AlternateContent xmlns:mc="http://schemas.openxmlformats.org/markup-compatibility/2006">
          <mc:Choice xmlns:p14="http://schemas.microsoft.com/office/powerpoint/2010/main" Requires="p14">
            <p:contentPart p14:bwMode="auto" r:id="rId362">
              <p14:nvContentPartPr>
                <p14:cNvPr id="205" name="Ink 204">
                  <a:extLst>
                    <a:ext uri="{FF2B5EF4-FFF2-40B4-BE49-F238E27FC236}">
                      <a16:creationId xmlns:a16="http://schemas.microsoft.com/office/drawing/2014/main" id="{471C3DA6-E576-1DA0-21A6-4BF979BC7C2A}"/>
                    </a:ext>
                  </a:extLst>
                </p14:cNvPr>
                <p14:cNvContentPartPr/>
                <p14:nvPr/>
              </p14:nvContentPartPr>
              <p14:xfrm>
                <a:off x="2584493" y="4664467"/>
                <a:ext cx="149760" cy="216000"/>
              </p14:xfrm>
            </p:contentPart>
          </mc:Choice>
          <mc:Fallback>
            <p:pic>
              <p:nvPicPr>
                <p:cNvPr id="205" name="Ink 204">
                  <a:extLst>
                    <a:ext uri="{FF2B5EF4-FFF2-40B4-BE49-F238E27FC236}">
                      <a16:creationId xmlns:a16="http://schemas.microsoft.com/office/drawing/2014/main" id="{471C3DA6-E576-1DA0-21A6-4BF979BC7C2A}"/>
                    </a:ext>
                  </a:extLst>
                </p:cNvPr>
                <p:cNvPicPr/>
                <p:nvPr/>
              </p:nvPicPr>
              <p:blipFill>
                <a:blip r:embed="rId363"/>
                <a:stretch>
                  <a:fillRect/>
                </a:stretch>
              </p:blipFill>
              <p:spPr>
                <a:xfrm>
                  <a:off x="2580173" y="4660147"/>
                  <a:ext cx="15840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364">
              <p14:nvContentPartPr>
                <p14:cNvPr id="206" name="Ink 205">
                  <a:extLst>
                    <a:ext uri="{FF2B5EF4-FFF2-40B4-BE49-F238E27FC236}">
                      <a16:creationId xmlns:a16="http://schemas.microsoft.com/office/drawing/2014/main" id="{DC9F3A43-B171-5F05-14EF-648D68FB9D61}"/>
                    </a:ext>
                  </a:extLst>
                </p14:cNvPr>
                <p14:cNvContentPartPr/>
                <p14:nvPr/>
              </p14:nvContentPartPr>
              <p14:xfrm>
                <a:off x="2736773" y="4618747"/>
                <a:ext cx="118440" cy="219960"/>
              </p14:xfrm>
            </p:contentPart>
          </mc:Choice>
          <mc:Fallback>
            <p:pic>
              <p:nvPicPr>
                <p:cNvPr id="206" name="Ink 205">
                  <a:extLst>
                    <a:ext uri="{FF2B5EF4-FFF2-40B4-BE49-F238E27FC236}">
                      <a16:creationId xmlns:a16="http://schemas.microsoft.com/office/drawing/2014/main" id="{DC9F3A43-B171-5F05-14EF-648D68FB9D61}"/>
                    </a:ext>
                  </a:extLst>
                </p:cNvPr>
                <p:cNvPicPr/>
                <p:nvPr/>
              </p:nvPicPr>
              <p:blipFill>
                <a:blip r:embed="rId365"/>
                <a:stretch>
                  <a:fillRect/>
                </a:stretch>
              </p:blipFill>
              <p:spPr>
                <a:xfrm>
                  <a:off x="2732453" y="4614427"/>
                  <a:ext cx="12708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366">
              <p14:nvContentPartPr>
                <p14:cNvPr id="207" name="Ink 206">
                  <a:extLst>
                    <a:ext uri="{FF2B5EF4-FFF2-40B4-BE49-F238E27FC236}">
                      <a16:creationId xmlns:a16="http://schemas.microsoft.com/office/drawing/2014/main" id="{CC16D021-8D6F-B643-4A61-24E447EEA76B}"/>
                    </a:ext>
                  </a:extLst>
                </p14:cNvPr>
                <p14:cNvContentPartPr/>
                <p14:nvPr/>
              </p14:nvContentPartPr>
              <p14:xfrm>
                <a:off x="2915693" y="4615147"/>
                <a:ext cx="106200" cy="194400"/>
              </p14:xfrm>
            </p:contentPart>
          </mc:Choice>
          <mc:Fallback>
            <p:pic>
              <p:nvPicPr>
                <p:cNvPr id="207" name="Ink 206">
                  <a:extLst>
                    <a:ext uri="{FF2B5EF4-FFF2-40B4-BE49-F238E27FC236}">
                      <a16:creationId xmlns:a16="http://schemas.microsoft.com/office/drawing/2014/main" id="{CC16D021-8D6F-B643-4A61-24E447EEA76B}"/>
                    </a:ext>
                  </a:extLst>
                </p:cNvPr>
                <p:cNvPicPr/>
                <p:nvPr/>
              </p:nvPicPr>
              <p:blipFill>
                <a:blip r:embed="rId367"/>
                <a:stretch>
                  <a:fillRect/>
                </a:stretch>
              </p:blipFill>
              <p:spPr>
                <a:xfrm>
                  <a:off x="2911373" y="4610827"/>
                  <a:ext cx="1148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368">
              <p14:nvContentPartPr>
                <p14:cNvPr id="208" name="Ink 207">
                  <a:extLst>
                    <a:ext uri="{FF2B5EF4-FFF2-40B4-BE49-F238E27FC236}">
                      <a16:creationId xmlns:a16="http://schemas.microsoft.com/office/drawing/2014/main" id="{C5F0951E-D9A9-E2F5-DB3D-33CA2FDDBE9B}"/>
                    </a:ext>
                  </a:extLst>
                </p14:cNvPr>
                <p14:cNvContentPartPr/>
                <p14:nvPr/>
              </p14:nvContentPartPr>
              <p14:xfrm>
                <a:off x="2915693" y="4673467"/>
                <a:ext cx="261000" cy="163440"/>
              </p14:xfrm>
            </p:contentPart>
          </mc:Choice>
          <mc:Fallback>
            <p:pic>
              <p:nvPicPr>
                <p:cNvPr id="208" name="Ink 207">
                  <a:extLst>
                    <a:ext uri="{FF2B5EF4-FFF2-40B4-BE49-F238E27FC236}">
                      <a16:creationId xmlns:a16="http://schemas.microsoft.com/office/drawing/2014/main" id="{C5F0951E-D9A9-E2F5-DB3D-33CA2FDDBE9B}"/>
                    </a:ext>
                  </a:extLst>
                </p:cNvPr>
                <p:cNvPicPr/>
                <p:nvPr/>
              </p:nvPicPr>
              <p:blipFill>
                <a:blip r:embed="rId369"/>
                <a:stretch>
                  <a:fillRect/>
                </a:stretch>
              </p:blipFill>
              <p:spPr>
                <a:xfrm>
                  <a:off x="2911373" y="4669147"/>
                  <a:ext cx="26964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370">
              <p14:nvContentPartPr>
                <p14:cNvPr id="209" name="Ink 208">
                  <a:extLst>
                    <a:ext uri="{FF2B5EF4-FFF2-40B4-BE49-F238E27FC236}">
                      <a16:creationId xmlns:a16="http://schemas.microsoft.com/office/drawing/2014/main" id="{1421057B-70E9-B5D6-85CE-A40E5F988C5E}"/>
                    </a:ext>
                  </a:extLst>
                </p14:cNvPr>
                <p14:cNvContentPartPr/>
                <p14:nvPr/>
              </p14:nvContentPartPr>
              <p14:xfrm>
                <a:off x="3236093" y="4759867"/>
                <a:ext cx="157680" cy="3600"/>
              </p14:xfrm>
            </p:contentPart>
          </mc:Choice>
          <mc:Fallback>
            <p:pic>
              <p:nvPicPr>
                <p:cNvPr id="209" name="Ink 208">
                  <a:extLst>
                    <a:ext uri="{FF2B5EF4-FFF2-40B4-BE49-F238E27FC236}">
                      <a16:creationId xmlns:a16="http://schemas.microsoft.com/office/drawing/2014/main" id="{1421057B-70E9-B5D6-85CE-A40E5F988C5E}"/>
                    </a:ext>
                  </a:extLst>
                </p:cNvPr>
                <p:cNvPicPr/>
                <p:nvPr/>
              </p:nvPicPr>
              <p:blipFill>
                <a:blip r:embed="rId371"/>
                <a:stretch>
                  <a:fillRect/>
                </a:stretch>
              </p:blipFill>
              <p:spPr>
                <a:xfrm>
                  <a:off x="3231773" y="4755547"/>
                  <a:ext cx="16632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372">
              <p14:nvContentPartPr>
                <p14:cNvPr id="211" name="Ink 210">
                  <a:extLst>
                    <a:ext uri="{FF2B5EF4-FFF2-40B4-BE49-F238E27FC236}">
                      <a16:creationId xmlns:a16="http://schemas.microsoft.com/office/drawing/2014/main" id="{F1E7EAB3-9575-4D4E-0766-452C06D98E76}"/>
                    </a:ext>
                  </a:extLst>
                </p14:cNvPr>
                <p14:cNvContentPartPr/>
                <p14:nvPr/>
              </p14:nvContentPartPr>
              <p14:xfrm>
                <a:off x="3540293" y="4664467"/>
                <a:ext cx="114480" cy="239040"/>
              </p14:xfrm>
            </p:contentPart>
          </mc:Choice>
          <mc:Fallback>
            <p:pic>
              <p:nvPicPr>
                <p:cNvPr id="211" name="Ink 210">
                  <a:extLst>
                    <a:ext uri="{FF2B5EF4-FFF2-40B4-BE49-F238E27FC236}">
                      <a16:creationId xmlns:a16="http://schemas.microsoft.com/office/drawing/2014/main" id="{F1E7EAB3-9575-4D4E-0766-452C06D98E76}"/>
                    </a:ext>
                  </a:extLst>
                </p:cNvPr>
                <p:cNvPicPr/>
                <p:nvPr/>
              </p:nvPicPr>
              <p:blipFill>
                <a:blip r:embed="rId373"/>
                <a:stretch>
                  <a:fillRect/>
                </a:stretch>
              </p:blipFill>
              <p:spPr>
                <a:xfrm>
                  <a:off x="3535973" y="4660147"/>
                  <a:ext cx="123120" cy="247680"/>
                </a:xfrm>
                <a:prstGeom prst="rect">
                  <a:avLst/>
                </a:prstGeom>
              </p:spPr>
            </p:pic>
          </mc:Fallback>
        </mc:AlternateContent>
        <mc:AlternateContent xmlns:mc="http://schemas.openxmlformats.org/markup-compatibility/2006">
          <mc:Choice xmlns:p14="http://schemas.microsoft.com/office/powerpoint/2010/main" Requires="p14">
            <p:contentPart p14:bwMode="auto" r:id="rId374">
              <p14:nvContentPartPr>
                <p14:cNvPr id="212" name="Ink 211">
                  <a:extLst>
                    <a:ext uri="{FF2B5EF4-FFF2-40B4-BE49-F238E27FC236}">
                      <a16:creationId xmlns:a16="http://schemas.microsoft.com/office/drawing/2014/main" id="{38770DC5-9C62-7DD3-BB47-691B5DEB09B3}"/>
                    </a:ext>
                  </a:extLst>
                </p14:cNvPr>
                <p14:cNvContentPartPr/>
                <p14:nvPr/>
              </p14:nvContentPartPr>
              <p14:xfrm>
                <a:off x="3716693" y="4662307"/>
                <a:ext cx="79920" cy="209520"/>
              </p14:xfrm>
            </p:contentPart>
          </mc:Choice>
          <mc:Fallback>
            <p:pic>
              <p:nvPicPr>
                <p:cNvPr id="212" name="Ink 211">
                  <a:extLst>
                    <a:ext uri="{FF2B5EF4-FFF2-40B4-BE49-F238E27FC236}">
                      <a16:creationId xmlns:a16="http://schemas.microsoft.com/office/drawing/2014/main" id="{38770DC5-9C62-7DD3-BB47-691B5DEB09B3}"/>
                    </a:ext>
                  </a:extLst>
                </p:cNvPr>
                <p:cNvPicPr/>
                <p:nvPr/>
              </p:nvPicPr>
              <p:blipFill>
                <a:blip r:embed="rId375"/>
                <a:stretch>
                  <a:fillRect/>
                </a:stretch>
              </p:blipFill>
              <p:spPr>
                <a:xfrm>
                  <a:off x="3712373" y="4657987"/>
                  <a:ext cx="88560" cy="218160"/>
                </a:xfrm>
                <a:prstGeom prst="rect">
                  <a:avLst/>
                </a:prstGeom>
              </p:spPr>
            </p:pic>
          </mc:Fallback>
        </mc:AlternateContent>
        <mc:AlternateContent xmlns:mc="http://schemas.openxmlformats.org/markup-compatibility/2006">
          <mc:Choice xmlns:p14="http://schemas.microsoft.com/office/powerpoint/2010/main" Requires="p14">
            <p:contentPart p14:bwMode="auto" r:id="rId376">
              <p14:nvContentPartPr>
                <p14:cNvPr id="213" name="Ink 212">
                  <a:extLst>
                    <a:ext uri="{FF2B5EF4-FFF2-40B4-BE49-F238E27FC236}">
                      <a16:creationId xmlns:a16="http://schemas.microsoft.com/office/drawing/2014/main" id="{E89D1A47-8786-4683-4917-6F28310F91BE}"/>
                    </a:ext>
                  </a:extLst>
                </p14:cNvPr>
                <p14:cNvContentPartPr/>
                <p14:nvPr/>
              </p14:nvContentPartPr>
              <p14:xfrm>
                <a:off x="3882293" y="4850227"/>
                <a:ext cx="14040" cy="19080"/>
              </p14:xfrm>
            </p:contentPart>
          </mc:Choice>
          <mc:Fallback>
            <p:pic>
              <p:nvPicPr>
                <p:cNvPr id="213" name="Ink 212">
                  <a:extLst>
                    <a:ext uri="{FF2B5EF4-FFF2-40B4-BE49-F238E27FC236}">
                      <a16:creationId xmlns:a16="http://schemas.microsoft.com/office/drawing/2014/main" id="{E89D1A47-8786-4683-4917-6F28310F91BE}"/>
                    </a:ext>
                  </a:extLst>
                </p:cNvPr>
                <p:cNvPicPr/>
                <p:nvPr/>
              </p:nvPicPr>
              <p:blipFill>
                <a:blip r:embed="rId377"/>
                <a:stretch>
                  <a:fillRect/>
                </a:stretch>
              </p:blipFill>
              <p:spPr>
                <a:xfrm>
                  <a:off x="3877973" y="4845907"/>
                  <a:ext cx="226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378">
              <p14:nvContentPartPr>
                <p14:cNvPr id="214" name="Ink 213">
                  <a:extLst>
                    <a:ext uri="{FF2B5EF4-FFF2-40B4-BE49-F238E27FC236}">
                      <a16:creationId xmlns:a16="http://schemas.microsoft.com/office/drawing/2014/main" id="{959E5C46-1F46-5821-D9FF-0CCB5247ADF6}"/>
                    </a:ext>
                  </a:extLst>
                </p14:cNvPr>
                <p14:cNvContentPartPr/>
                <p14:nvPr/>
              </p14:nvContentPartPr>
              <p14:xfrm>
                <a:off x="3895613" y="4629187"/>
                <a:ext cx="138600" cy="219240"/>
              </p14:xfrm>
            </p:contentPart>
          </mc:Choice>
          <mc:Fallback>
            <p:pic>
              <p:nvPicPr>
                <p:cNvPr id="214" name="Ink 213">
                  <a:extLst>
                    <a:ext uri="{FF2B5EF4-FFF2-40B4-BE49-F238E27FC236}">
                      <a16:creationId xmlns:a16="http://schemas.microsoft.com/office/drawing/2014/main" id="{959E5C46-1F46-5821-D9FF-0CCB5247ADF6}"/>
                    </a:ext>
                  </a:extLst>
                </p:cNvPr>
                <p:cNvPicPr/>
                <p:nvPr/>
              </p:nvPicPr>
              <p:blipFill>
                <a:blip r:embed="rId379"/>
                <a:stretch>
                  <a:fillRect/>
                </a:stretch>
              </p:blipFill>
              <p:spPr>
                <a:xfrm>
                  <a:off x="3891293" y="4624867"/>
                  <a:ext cx="147240" cy="227880"/>
                </a:xfrm>
                <a:prstGeom prst="rect">
                  <a:avLst/>
                </a:prstGeom>
              </p:spPr>
            </p:pic>
          </mc:Fallback>
        </mc:AlternateContent>
        <mc:AlternateContent xmlns:mc="http://schemas.openxmlformats.org/markup-compatibility/2006">
          <mc:Choice xmlns:p14="http://schemas.microsoft.com/office/powerpoint/2010/main" Requires="p14">
            <p:contentPart p14:bwMode="auto" r:id="rId380">
              <p14:nvContentPartPr>
                <p14:cNvPr id="215" name="Ink 214">
                  <a:extLst>
                    <a:ext uri="{FF2B5EF4-FFF2-40B4-BE49-F238E27FC236}">
                      <a16:creationId xmlns:a16="http://schemas.microsoft.com/office/drawing/2014/main" id="{866A00AC-BC60-7396-2504-A75B299AA623}"/>
                    </a:ext>
                  </a:extLst>
                </p14:cNvPr>
                <p14:cNvContentPartPr/>
                <p14:nvPr/>
              </p14:nvContentPartPr>
              <p14:xfrm>
                <a:off x="4115573" y="4615147"/>
                <a:ext cx="128160" cy="191880"/>
              </p14:xfrm>
            </p:contentPart>
          </mc:Choice>
          <mc:Fallback>
            <p:pic>
              <p:nvPicPr>
                <p:cNvPr id="215" name="Ink 214">
                  <a:extLst>
                    <a:ext uri="{FF2B5EF4-FFF2-40B4-BE49-F238E27FC236}">
                      <a16:creationId xmlns:a16="http://schemas.microsoft.com/office/drawing/2014/main" id="{866A00AC-BC60-7396-2504-A75B299AA623}"/>
                    </a:ext>
                  </a:extLst>
                </p:cNvPr>
                <p:cNvPicPr/>
                <p:nvPr/>
              </p:nvPicPr>
              <p:blipFill>
                <a:blip r:embed="rId381"/>
                <a:stretch>
                  <a:fillRect/>
                </a:stretch>
              </p:blipFill>
              <p:spPr>
                <a:xfrm>
                  <a:off x="4111253" y="4610827"/>
                  <a:ext cx="136800" cy="200520"/>
                </a:xfrm>
                <a:prstGeom prst="rect">
                  <a:avLst/>
                </a:prstGeom>
              </p:spPr>
            </p:pic>
          </mc:Fallback>
        </mc:AlternateContent>
        <mc:AlternateContent xmlns:mc="http://schemas.openxmlformats.org/markup-compatibility/2006">
          <mc:Choice xmlns:p14="http://schemas.microsoft.com/office/powerpoint/2010/main" Requires="p14">
            <p:contentPart p14:bwMode="auto" r:id="rId382">
              <p14:nvContentPartPr>
                <p14:cNvPr id="216" name="Ink 215">
                  <a:extLst>
                    <a:ext uri="{FF2B5EF4-FFF2-40B4-BE49-F238E27FC236}">
                      <a16:creationId xmlns:a16="http://schemas.microsoft.com/office/drawing/2014/main" id="{C119AB91-4D0E-57F7-3463-5DE91090BF97}"/>
                    </a:ext>
                  </a:extLst>
                </p14:cNvPr>
                <p14:cNvContentPartPr/>
                <p14:nvPr/>
              </p14:nvContentPartPr>
              <p14:xfrm>
                <a:off x="4194053" y="4633867"/>
                <a:ext cx="22680" cy="238680"/>
              </p14:xfrm>
            </p:contentPart>
          </mc:Choice>
          <mc:Fallback>
            <p:pic>
              <p:nvPicPr>
                <p:cNvPr id="216" name="Ink 215">
                  <a:extLst>
                    <a:ext uri="{FF2B5EF4-FFF2-40B4-BE49-F238E27FC236}">
                      <a16:creationId xmlns:a16="http://schemas.microsoft.com/office/drawing/2014/main" id="{C119AB91-4D0E-57F7-3463-5DE91090BF97}"/>
                    </a:ext>
                  </a:extLst>
                </p:cNvPr>
                <p:cNvPicPr/>
                <p:nvPr/>
              </p:nvPicPr>
              <p:blipFill>
                <a:blip r:embed="rId383"/>
                <a:stretch>
                  <a:fillRect/>
                </a:stretch>
              </p:blipFill>
              <p:spPr>
                <a:xfrm>
                  <a:off x="4189733" y="4629547"/>
                  <a:ext cx="3132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384">
              <p14:nvContentPartPr>
                <p14:cNvPr id="217" name="Ink 216">
                  <a:extLst>
                    <a:ext uri="{FF2B5EF4-FFF2-40B4-BE49-F238E27FC236}">
                      <a16:creationId xmlns:a16="http://schemas.microsoft.com/office/drawing/2014/main" id="{FFF5AC91-C836-AC28-DA41-6E6890FDD9B0}"/>
                    </a:ext>
                  </a:extLst>
                </p14:cNvPr>
                <p14:cNvContentPartPr/>
                <p14:nvPr/>
              </p14:nvContentPartPr>
              <p14:xfrm>
                <a:off x="4267853" y="4618747"/>
                <a:ext cx="77040" cy="142200"/>
              </p14:xfrm>
            </p:contentPart>
          </mc:Choice>
          <mc:Fallback>
            <p:pic>
              <p:nvPicPr>
                <p:cNvPr id="217" name="Ink 216">
                  <a:extLst>
                    <a:ext uri="{FF2B5EF4-FFF2-40B4-BE49-F238E27FC236}">
                      <a16:creationId xmlns:a16="http://schemas.microsoft.com/office/drawing/2014/main" id="{FFF5AC91-C836-AC28-DA41-6E6890FDD9B0}"/>
                    </a:ext>
                  </a:extLst>
                </p:cNvPr>
                <p:cNvPicPr/>
                <p:nvPr/>
              </p:nvPicPr>
              <p:blipFill>
                <a:blip r:embed="rId385"/>
                <a:stretch>
                  <a:fillRect/>
                </a:stretch>
              </p:blipFill>
              <p:spPr>
                <a:xfrm>
                  <a:off x="4263533" y="4614427"/>
                  <a:ext cx="85680" cy="150840"/>
                </a:xfrm>
                <a:prstGeom prst="rect">
                  <a:avLst/>
                </a:prstGeom>
              </p:spPr>
            </p:pic>
          </mc:Fallback>
        </mc:AlternateContent>
        <mc:AlternateContent xmlns:mc="http://schemas.openxmlformats.org/markup-compatibility/2006">
          <mc:Choice xmlns:p14="http://schemas.microsoft.com/office/powerpoint/2010/main" Requires="p14">
            <p:contentPart p14:bwMode="auto" r:id="rId386">
              <p14:nvContentPartPr>
                <p14:cNvPr id="218" name="Ink 217">
                  <a:extLst>
                    <a:ext uri="{FF2B5EF4-FFF2-40B4-BE49-F238E27FC236}">
                      <a16:creationId xmlns:a16="http://schemas.microsoft.com/office/drawing/2014/main" id="{F7CA13B8-3DF8-7E10-78E0-2CC596B20F18}"/>
                    </a:ext>
                  </a:extLst>
                </p14:cNvPr>
                <p14:cNvContentPartPr/>
                <p14:nvPr/>
              </p14:nvContentPartPr>
              <p14:xfrm>
                <a:off x="4297013" y="4732507"/>
                <a:ext cx="91080" cy="158760"/>
              </p14:xfrm>
            </p:contentPart>
          </mc:Choice>
          <mc:Fallback>
            <p:pic>
              <p:nvPicPr>
                <p:cNvPr id="218" name="Ink 217">
                  <a:extLst>
                    <a:ext uri="{FF2B5EF4-FFF2-40B4-BE49-F238E27FC236}">
                      <a16:creationId xmlns:a16="http://schemas.microsoft.com/office/drawing/2014/main" id="{F7CA13B8-3DF8-7E10-78E0-2CC596B20F18}"/>
                    </a:ext>
                  </a:extLst>
                </p:cNvPr>
                <p:cNvPicPr/>
                <p:nvPr/>
              </p:nvPicPr>
              <p:blipFill>
                <a:blip r:embed="rId387"/>
                <a:stretch>
                  <a:fillRect/>
                </a:stretch>
              </p:blipFill>
              <p:spPr>
                <a:xfrm>
                  <a:off x="4292693" y="4728187"/>
                  <a:ext cx="9972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388">
              <p14:nvContentPartPr>
                <p14:cNvPr id="220" name="Ink 219">
                  <a:extLst>
                    <a:ext uri="{FF2B5EF4-FFF2-40B4-BE49-F238E27FC236}">
                      <a16:creationId xmlns:a16="http://schemas.microsoft.com/office/drawing/2014/main" id="{0467241D-864F-0C32-027F-47C99808243B}"/>
                    </a:ext>
                  </a:extLst>
                </p14:cNvPr>
                <p14:cNvContentPartPr/>
                <p14:nvPr/>
              </p14:nvContentPartPr>
              <p14:xfrm>
                <a:off x="4517693" y="4591387"/>
                <a:ext cx="62640" cy="255960"/>
              </p14:xfrm>
            </p:contentPart>
          </mc:Choice>
          <mc:Fallback>
            <p:pic>
              <p:nvPicPr>
                <p:cNvPr id="220" name="Ink 219">
                  <a:extLst>
                    <a:ext uri="{FF2B5EF4-FFF2-40B4-BE49-F238E27FC236}">
                      <a16:creationId xmlns:a16="http://schemas.microsoft.com/office/drawing/2014/main" id="{0467241D-864F-0C32-027F-47C99808243B}"/>
                    </a:ext>
                  </a:extLst>
                </p:cNvPr>
                <p:cNvPicPr/>
                <p:nvPr/>
              </p:nvPicPr>
              <p:blipFill>
                <a:blip r:embed="rId389"/>
                <a:stretch>
                  <a:fillRect/>
                </a:stretch>
              </p:blipFill>
              <p:spPr>
                <a:xfrm>
                  <a:off x="4513373" y="4587067"/>
                  <a:ext cx="7128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390">
              <p14:nvContentPartPr>
                <p14:cNvPr id="221" name="Ink 220">
                  <a:extLst>
                    <a:ext uri="{FF2B5EF4-FFF2-40B4-BE49-F238E27FC236}">
                      <a16:creationId xmlns:a16="http://schemas.microsoft.com/office/drawing/2014/main" id="{3E596198-16DB-E12C-C73E-69212FB1A427}"/>
                    </a:ext>
                  </a:extLst>
                </p14:cNvPr>
                <p14:cNvContentPartPr/>
                <p14:nvPr/>
              </p14:nvContentPartPr>
              <p14:xfrm>
                <a:off x="4462973" y="4679587"/>
                <a:ext cx="139320" cy="179280"/>
              </p14:xfrm>
            </p:contentPart>
          </mc:Choice>
          <mc:Fallback>
            <p:pic>
              <p:nvPicPr>
                <p:cNvPr id="221" name="Ink 220">
                  <a:extLst>
                    <a:ext uri="{FF2B5EF4-FFF2-40B4-BE49-F238E27FC236}">
                      <a16:creationId xmlns:a16="http://schemas.microsoft.com/office/drawing/2014/main" id="{3E596198-16DB-E12C-C73E-69212FB1A427}"/>
                    </a:ext>
                  </a:extLst>
                </p:cNvPr>
                <p:cNvPicPr/>
                <p:nvPr/>
              </p:nvPicPr>
              <p:blipFill>
                <a:blip r:embed="rId391"/>
                <a:stretch>
                  <a:fillRect/>
                </a:stretch>
              </p:blipFill>
              <p:spPr>
                <a:xfrm>
                  <a:off x="4458653" y="4675267"/>
                  <a:ext cx="14796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392">
              <p14:nvContentPartPr>
                <p14:cNvPr id="222" name="Ink 221">
                  <a:extLst>
                    <a:ext uri="{FF2B5EF4-FFF2-40B4-BE49-F238E27FC236}">
                      <a16:creationId xmlns:a16="http://schemas.microsoft.com/office/drawing/2014/main" id="{0FFB31D8-2BF6-C0D9-5D05-7F571CD2CE49}"/>
                    </a:ext>
                  </a:extLst>
                </p14:cNvPr>
                <p14:cNvContentPartPr/>
                <p14:nvPr/>
              </p14:nvContentPartPr>
              <p14:xfrm>
                <a:off x="4642613" y="4758067"/>
                <a:ext cx="46440" cy="111960"/>
              </p14:xfrm>
            </p:contentPart>
          </mc:Choice>
          <mc:Fallback>
            <p:pic>
              <p:nvPicPr>
                <p:cNvPr id="222" name="Ink 221">
                  <a:extLst>
                    <a:ext uri="{FF2B5EF4-FFF2-40B4-BE49-F238E27FC236}">
                      <a16:creationId xmlns:a16="http://schemas.microsoft.com/office/drawing/2014/main" id="{0FFB31D8-2BF6-C0D9-5D05-7F571CD2CE49}"/>
                    </a:ext>
                  </a:extLst>
                </p:cNvPr>
                <p:cNvPicPr/>
                <p:nvPr/>
              </p:nvPicPr>
              <p:blipFill>
                <a:blip r:embed="rId393"/>
                <a:stretch>
                  <a:fillRect/>
                </a:stretch>
              </p:blipFill>
              <p:spPr>
                <a:xfrm>
                  <a:off x="4638293" y="4753747"/>
                  <a:ext cx="55080" cy="120600"/>
                </a:xfrm>
                <a:prstGeom prst="rect">
                  <a:avLst/>
                </a:prstGeom>
              </p:spPr>
            </p:pic>
          </mc:Fallback>
        </mc:AlternateContent>
        <mc:AlternateContent xmlns:mc="http://schemas.openxmlformats.org/markup-compatibility/2006">
          <mc:Choice xmlns:p14="http://schemas.microsoft.com/office/powerpoint/2010/main" Requires="p14">
            <p:contentPart p14:bwMode="auto" r:id="rId394">
              <p14:nvContentPartPr>
                <p14:cNvPr id="224" name="Ink 223">
                  <a:extLst>
                    <a:ext uri="{FF2B5EF4-FFF2-40B4-BE49-F238E27FC236}">
                      <a16:creationId xmlns:a16="http://schemas.microsoft.com/office/drawing/2014/main" id="{2599DDDA-F181-FD51-6B30-B9614B23363E}"/>
                    </a:ext>
                  </a:extLst>
                </p14:cNvPr>
                <p14:cNvContentPartPr/>
                <p14:nvPr/>
              </p14:nvContentPartPr>
              <p14:xfrm>
                <a:off x="4851773" y="4627027"/>
                <a:ext cx="24120" cy="220680"/>
              </p14:xfrm>
            </p:contentPart>
          </mc:Choice>
          <mc:Fallback>
            <p:pic>
              <p:nvPicPr>
                <p:cNvPr id="224" name="Ink 223">
                  <a:extLst>
                    <a:ext uri="{FF2B5EF4-FFF2-40B4-BE49-F238E27FC236}">
                      <a16:creationId xmlns:a16="http://schemas.microsoft.com/office/drawing/2014/main" id="{2599DDDA-F181-FD51-6B30-B9614B23363E}"/>
                    </a:ext>
                  </a:extLst>
                </p:cNvPr>
                <p:cNvPicPr/>
                <p:nvPr/>
              </p:nvPicPr>
              <p:blipFill>
                <a:blip r:embed="rId395"/>
                <a:stretch>
                  <a:fillRect/>
                </a:stretch>
              </p:blipFill>
              <p:spPr>
                <a:xfrm>
                  <a:off x="4847453" y="4622707"/>
                  <a:ext cx="3276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396">
              <p14:nvContentPartPr>
                <p14:cNvPr id="225" name="Ink 224">
                  <a:extLst>
                    <a:ext uri="{FF2B5EF4-FFF2-40B4-BE49-F238E27FC236}">
                      <a16:creationId xmlns:a16="http://schemas.microsoft.com/office/drawing/2014/main" id="{6E4E41C6-9AF1-3C7A-3767-ADE0833DE018}"/>
                    </a:ext>
                  </a:extLst>
                </p14:cNvPr>
                <p14:cNvContentPartPr/>
                <p14:nvPr/>
              </p14:nvContentPartPr>
              <p14:xfrm>
                <a:off x="4792013" y="4710547"/>
                <a:ext cx="282600" cy="37800"/>
              </p14:xfrm>
            </p:contentPart>
          </mc:Choice>
          <mc:Fallback>
            <p:pic>
              <p:nvPicPr>
                <p:cNvPr id="225" name="Ink 224">
                  <a:extLst>
                    <a:ext uri="{FF2B5EF4-FFF2-40B4-BE49-F238E27FC236}">
                      <a16:creationId xmlns:a16="http://schemas.microsoft.com/office/drawing/2014/main" id="{6E4E41C6-9AF1-3C7A-3767-ADE0833DE018}"/>
                    </a:ext>
                  </a:extLst>
                </p:cNvPr>
                <p:cNvPicPr/>
                <p:nvPr/>
              </p:nvPicPr>
              <p:blipFill>
                <a:blip r:embed="rId397"/>
                <a:stretch>
                  <a:fillRect/>
                </a:stretch>
              </p:blipFill>
              <p:spPr>
                <a:xfrm>
                  <a:off x="4787693" y="4706227"/>
                  <a:ext cx="29124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398">
              <p14:nvContentPartPr>
                <p14:cNvPr id="227" name="Ink 226">
                  <a:extLst>
                    <a:ext uri="{FF2B5EF4-FFF2-40B4-BE49-F238E27FC236}">
                      <a16:creationId xmlns:a16="http://schemas.microsoft.com/office/drawing/2014/main" id="{A64CE92D-0C93-B8E0-FA53-FBFC425FC3FA}"/>
                    </a:ext>
                  </a:extLst>
                </p14:cNvPr>
                <p14:cNvContentPartPr/>
                <p14:nvPr/>
              </p14:nvContentPartPr>
              <p14:xfrm>
                <a:off x="5207453" y="4615147"/>
                <a:ext cx="101160" cy="241560"/>
              </p14:xfrm>
            </p:contentPart>
          </mc:Choice>
          <mc:Fallback>
            <p:pic>
              <p:nvPicPr>
                <p:cNvPr id="227" name="Ink 226">
                  <a:extLst>
                    <a:ext uri="{FF2B5EF4-FFF2-40B4-BE49-F238E27FC236}">
                      <a16:creationId xmlns:a16="http://schemas.microsoft.com/office/drawing/2014/main" id="{A64CE92D-0C93-B8E0-FA53-FBFC425FC3FA}"/>
                    </a:ext>
                  </a:extLst>
                </p:cNvPr>
                <p:cNvPicPr/>
                <p:nvPr/>
              </p:nvPicPr>
              <p:blipFill>
                <a:blip r:embed="rId399"/>
                <a:stretch>
                  <a:fillRect/>
                </a:stretch>
              </p:blipFill>
              <p:spPr>
                <a:xfrm>
                  <a:off x="5203133" y="4610827"/>
                  <a:ext cx="109800" cy="250200"/>
                </a:xfrm>
                <a:prstGeom prst="rect">
                  <a:avLst/>
                </a:prstGeom>
              </p:spPr>
            </p:pic>
          </mc:Fallback>
        </mc:AlternateContent>
        <mc:AlternateContent xmlns:mc="http://schemas.openxmlformats.org/markup-compatibility/2006">
          <mc:Choice xmlns:p14="http://schemas.microsoft.com/office/powerpoint/2010/main" Requires="p14">
            <p:contentPart p14:bwMode="auto" r:id="rId400">
              <p14:nvContentPartPr>
                <p14:cNvPr id="228" name="Ink 227">
                  <a:extLst>
                    <a:ext uri="{FF2B5EF4-FFF2-40B4-BE49-F238E27FC236}">
                      <a16:creationId xmlns:a16="http://schemas.microsoft.com/office/drawing/2014/main" id="{3810B3D4-D961-ECF9-FF78-2715490BC682}"/>
                    </a:ext>
                  </a:extLst>
                </p14:cNvPr>
                <p14:cNvContentPartPr/>
                <p14:nvPr/>
              </p14:nvContentPartPr>
              <p14:xfrm>
                <a:off x="5185493" y="4751587"/>
                <a:ext cx="155160" cy="39600"/>
              </p14:xfrm>
            </p:contentPart>
          </mc:Choice>
          <mc:Fallback>
            <p:pic>
              <p:nvPicPr>
                <p:cNvPr id="228" name="Ink 227">
                  <a:extLst>
                    <a:ext uri="{FF2B5EF4-FFF2-40B4-BE49-F238E27FC236}">
                      <a16:creationId xmlns:a16="http://schemas.microsoft.com/office/drawing/2014/main" id="{3810B3D4-D961-ECF9-FF78-2715490BC682}"/>
                    </a:ext>
                  </a:extLst>
                </p:cNvPr>
                <p:cNvPicPr/>
                <p:nvPr/>
              </p:nvPicPr>
              <p:blipFill>
                <a:blip r:embed="rId401"/>
                <a:stretch>
                  <a:fillRect/>
                </a:stretch>
              </p:blipFill>
              <p:spPr>
                <a:xfrm>
                  <a:off x="5181173" y="4747267"/>
                  <a:ext cx="16380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402">
              <p14:nvContentPartPr>
                <p14:cNvPr id="229" name="Ink 228">
                  <a:extLst>
                    <a:ext uri="{FF2B5EF4-FFF2-40B4-BE49-F238E27FC236}">
                      <a16:creationId xmlns:a16="http://schemas.microsoft.com/office/drawing/2014/main" id="{2A5C48E8-AC56-F28F-B236-59A8007896E2}"/>
                    </a:ext>
                  </a:extLst>
                </p14:cNvPr>
                <p14:cNvContentPartPr/>
                <p14:nvPr/>
              </p14:nvContentPartPr>
              <p14:xfrm>
                <a:off x="5422013" y="4790467"/>
                <a:ext cx="16560" cy="121320"/>
              </p14:xfrm>
            </p:contentPart>
          </mc:Choice>
          <mc:Fallback>
            <p:pic>
              <p:nvPicPr>
                <p:cNvPr id="229" name="Ink 228">
                  <a:extLst>
                    <a:ext uri="{FF2B5EF4-FFF2-40B4-BE49-F238E27FC236}">
                      <a16:creationId xmlns:a16="http://schemas.microsoft.com/office/drawing/2014/main" id="{2A5C48E8-AC56-F28F-B236-59A8007896E2}"/>
                    </a:ext>
                  </a:extLst>
                </p:cNvPr>
                <p:cNvPicPr/>
                <p:nvPr/>
              </p:nvPicPr>
              <p:blipFill>
                <a:blip r:embed="rId403"/>
                <a:stretch>
                  <a:fillRect/>
                </a:stretch>
              </p:blipFill>
              <p:spPr>
                <a:xfrm>
                  <a:off x="5417693" y="4786147"/>
                  <a:ext cx="2520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404">
              <p14:nvContentPartPr>
                <p14:cNvPr id="230" name="Ink 229">
                  <a:extLst>
                    <a:ext uri="{FF2B5EF4-FFF2-40B4-BE49-F238E27FC236}">
                      <a16:creationId xmlns:a16="http://schemas.microsoft.com/office/drawing/2014/main" id="{CB34AED8-A04D-D119-F406-1B0D18B2224C}"/>
                    </a:ext>
                  </a:extLst>
                </p14:cNvPr>
                <p14:cNvContentPartPr/>
                <p14:nvPr/>
              </p14:nvContentPartPr>
              <p14:xfrm>
                <a:off x="5446133" y="4627027"/>
                <a:ext cx="119880" cy="262800"/>
              </p14:xfrm>
            </p:contentPart>
          </mc:Choice>
          <mc:Fallback>
            <p:pic>
              <p:nvPicPr>
                <p:cNvPr id="230" name="Ink 229">
                  <a:extLst>
                    <a:ext uri="{FF2B5EF4-FFF2-40B4-BE49-F238E27FC236}">
                      <a16:creationId xmlns:a16="http://schemas.microsoft.com/office/drawing/2014/main" id="{CB34AED8-A04D-D119-F406-1B0D18B2224C}"/>
                    </a:ext>
                  </a:extLst>
                </p:cNvPr>
                <p:cNvPicPr/>
                <p:nvPr/>
              </p:nvPicPr>
              <p:blipFill>
                <a:blip r:embed="rId405"/>
                <a:stretch>
                  <a:fillRect/>
                </a:stretch>
              </p:blipFill>
              <p:spPr>
                <a:xfrm>
                  <a:off x="5441813" y="4622707"/>
                  <a:ext cx="12852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406">
              <p14:nvContentPartPr>
                <p14:cNvPr id="231" name="Ink 230">
                  <a:extLst>
                    <a:ext uri="{FF2B5EF4-FFF2-40B4-BE49-F238E27FC236}">
                      <a16:creationId xmlns:a16="http://schemas.microsoft.com/office/drawing/2014/main" id="{3DCBA1FB-DF57-6315-F5B4-F7C82A092D5C}"/>
                    </a:ext>
                  </a:extLst>
                </p14:cNvPr>
                <p14:cNvContentPartPr/>
                <p14:nvPr/>
              </p14:nvContentPartPr>
              <p14:xfrm>
                <a:off x="5584733" y="4634227"/>
                <a:ext cx="195840" cy="223920"/>
              </p14:xfrm>
            </p:contentPart>
          </mc:Choice>
          <mc:Fallback>
            <p:pic>
              <p:nvPicPr>
                <p:cNvPr id="231" name="Ink 230">
                  <a:extLst>
                    <a:ext uri="{FF2B5EF4-FFF2-40B4-BE49-F238E27FC236}">
                      <a16:creationId xmlns:a16="http://schemas.microsoft.com/office/drawing/2014/main" id="{3DCBA1FB-DF57-6315-F5B4-F7C82A092D5C}"/>
                    </a:ext>
                  </a:extLst>
                </p:cNvPr>
                <p:cNvPicPr/>
                <p:nvPr/>
              </p:nvPicPr>
              <p:blipFill>
                <a:blip r:embed="rId407"/>
                <a:stretch>
                  <a:fillRect/>
                </a:stretch>
              </p:blipFill>
              <p:spPr>
                <a:xfrm>
                  <a:off x="5580413" y="4629907"/>
                  <a:ext cx="204480" cy="232560"/>
                </a:xfrm>
                <a:prstGeom prst="rect">
                  <a:avLst/>
                </a:prstGeom>
              </p:spPr>
            </p:pic>
          </mc:Fallback>
        </mc:AlternateContent>
        <mc:AlternateContent xmlns:mc="http://schemas.openxmlformats.org/markup-compatibility/2006">
          <mc:Choice xmlns:p14="http://schemas.microsoft.com/office/powerpoint/2010/main" Requires="p14">
            <p:contentPart p14:bwMode="auto" r:id="rId408">
              <p14:nvContentPartPr>
                <p14:cNvPr id="232" name="Ink 231">
                  <a:extLst>
                    <a:ext uri="{FF2B5EF4-FFF2-40B4-BE49-F238E27FC236}">
                      <a16:creationId xmlns:a16="http://schemas.microsoft.com/office/drawing/2014/main" id="{D308A7E5-8648-8EF1-DDD9-C64C6023CC3F}"/>
                    </a:ext>
                  </a:extLst>
                </p14:cNvPr>
                <p14:cNvContentPartPr/>
                <p14:nvPr/>
              </p14:nvContentPartPr>
              <p14:xfrm>
                <a:off x="5804693" y="4621987"/>
                <a:ext cx="30240" cy="228600"/>
              </p14:xfrm>
            </p:contentPart>
          </mc:Choice>
          <mc:Fallback>
            <p:pic>
              <p:nvPicPr>
                <p:cNvPr id="232" name="Ink 231">
                  <a:extLst>
                    <a:ext uri="{FF2B5EF4-FFF2-40B4-BE49-F238E27FC236}">
                      <a16:creationId xmlns:a16="http://schemas.microsoft.com/office/drawing/2014/main" id="{D308A7E5-8648-8EF1-DDD9-C64C6023CC3F}"/>
                    </a:ext>
                  </a:extLst>
                </p:cNvPr>
                <p:cNvPicPr/>
                <p:nvPr/>
              </p:nvPicPr>
              <p:blipFill>
                <a:blip r:embed="rId409"/>
                <a:stretch>
                  <a:fillRect/>
                </a:stretch>
              </p:blipFill>
              <p:spPr>
                <a:xfrm>
                  <a:off x="5800373" y="4617667"/>
                  <a:ext cx="3888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410">
              <p14:nvContentPartPr>
                <p14:cNvPr id="233" name="Ink 232">
                  <a:extLst>
                    <a:ext uri="{FF2B5EF4-FFF2-40B4-BE49-F238E27FC236}">
                      <a16:creationId xmlns:a16="http://schemas.microsoft.com/office/drawing/2014/main" id="{DA43DA9C-21E3-0EB4-D83C-2A552D3BCE06}"/>
                    </a:ext>
                  </a:extLst>
                </p14:cNvPr>
                <p14:cNvContentPartPr/>
                <p14:nvPr/>
              </p14:nvContentPartPr>
              <p14:xfrm>
                <a:off x="5915933" y="4584547"/>
                <a:ext cx="63360" cy="237240"/>
              </p14:xfrm>
            </p:contentPart>
          </mc:Choice>
          <mc:Fallback>
            <p:pic>
              <p:nvPicPr>
                <p:cNvPr id="233" name="Ink 232">
                  <a:extLst>
                    <a:ext uri="{FF2B5EF4-FFF2-40B4-BE49-F238E27FC236}">
                      <a16:creationId xmlns:a16="http://schemas.microsoft.com/office/drawing/2014/main" id="{DA43DA9C-21E3-0EB4-D83C-2A552D3BCE06}"/>
                    </a:ext>
                  </a:extLst>
                </p:cNvPr>
                <p:cNvPicPr/>
                <p:nvPr/>
              </p:nvPicPr>
              <p:blipFill>
                <a:blip r:embed="rId411"/>
                <a:stretch>
                  <a:fillRect/>
                </a:stretch>
              </p:blipFill>
              <p:spPr>
                <a:xfrm>
                  <a:off x="5911613" y="4580227"/>
                  <a:ext cx="72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412">
              <p14:nvContentPartPr>
                <p14:cNvPr id="235" name="Ink 234">
                  <a:extLst>
                    <a:ext uri="{FF2B5EF4-FFF2-40B4-BE49-F238E27FC236}">
                      <a16:creationId xmlns:a16="http://schemas.microsoft.com/office/drawing/2014/main" id="{4A89A478-61C4-E4E5-FB90-A38F44D049E1}"/>
                    </a:ext>
                  </a:extLst>
                </p14:cNvPr>
                <p14:cNvContentPartPr/>
                <p14:nvPr/>
              </p14:nvContentPartPr>
              <p14:xfrm>
                <a:off x="6146693" y="4719187"/>
                <a:ext cx="98280" cy="7200"/>
              </p14:xfrm>
            </p:contentPart>
          </mc:Choice>
          <mc:Fallback>
            <p:pic>
              <p:nvPicPr>
                <p:cNvPr id="235" name="Ink 234">
                  <a:extLst>
                    <a:ext uri="{FF2B5EF4-FFF2-40B4-BE49-F238E27FC236}">
                      <a16:creationId xmlns:a16="http://schemas.microsoft.com/office/drawing/2014/main" id="{4A89A478-61C4-E4E5-FB90-A38F44D049E1}"/>
                    </a:ext>
                  </a:extLst>
                </p:cNvPr>
                <p:cNvPicPr/>
                <p:nvPr/>
              </p:nvPicPr>
              <p:blipFill>
                <a:blip r:embed="rId413"/>
                <a:stretch>
                  <a:fillRect/>
                </a:stretch>
              </p:blipFill>
              <p:spPr>
                <a:xfrm>
                  <a:off x="6142373" y="4714867"/>
                  <a:ext cx="1069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414">
              <p14:nvContentPartPr>
                <p14:cNvPr id="236" name="Ink 235">
                  <a:extLst>
                    <a:ext uri="{FF2B5EF4-FFF2-40B4-BE49-F238E27FC236}">
                      <a16:creationId xmlns:a16="http://schemas.microsoft.com/office/drawing/2014/main" id="{165B7E30-E082-B56D-9F34-D15C397A533D}"/>
                    </a:ext>
                  </a:extLst>
                </p14:cNvPr>
                <p14:cNvContentPartPr/>
                <p14:nvPr/>
              </p14:nvContentPartPr>
              <p14:xfrm>
                <a:off x="6144173" y="4775347"/>
                <a:ext cx="125280" cy="29160"/>
              </p14:xfrm>
            </p:contentPart>
          </mc:Choice>
          <mc:Fallback>
            <p:pic>
              <p:nvPicPr>
                <p:cNvPr id="236" name="Ink 235">
                  <a:extLst>
                    <a:ext uri="{FF2B5EF4-FFF2-40B4-BE49-F238E27FC236}">
                      <a16:creationId xmlns:a16="http://schemas.microsoft.com/office/drawing/2014/main" id="{165B7E30-E082-B56D-9F34-D15C397A533D}"/>
                    </a:ext>
                  </a:extLst>
                </p:cNvPr>
                <p:cNvPicPr/>
                <p:nvPr/>
              </p:nvPicPr>
              <p:blipFill>
                <a:blip r:embed="rId415"/>
                <a:stretch>
                  <a:fillRect/>
                </a:stretch>
              </p:blipFill>
              <p:spPr>
                <a:xfrm>
                  <a:off x="6139853" y="4771027"/>
                  <a:ext cx="13392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416">
              <p14:nvContentPartPr>
                <p14:cNvPr id="237" name="Ink 236">
                  <a:extLst>
                    <a:ext uri="{FF2B5EF4-FFF2-40B4-BE49-F238E27FC236}">
                      <a16:creationId xmlns:a16="http://schemas.microsoft.com/office/drawing/2014/main" id="{34185608-4016-A70E-DA9B-E6A02377DFF5}"/>
                    </a:ext>
                  </a:extLst>
                </p14:cNvPr>
                <p14:cNvContentPartPr/>
                <p14:nvPr/>
              </p14:nvContentPartPr>
              <p14:xfrm>
                <a:off x="6336053" y="4614067"/>
                <a:ext cx="245880" cy="270720"/>
              </p14:xfrm>
            </p:contentPart>
          </mc:Choice>
          <mc:Fallback>
            <p:pic>
              <p:nvPicPr>
                <p:cNvPr id="237" name="Ink 236">
                  <a:extLst>
                    <a:ext uri="{FF2B5EF4-FFF2-40B4-BE49-F238E27FC236}">
                      <a16:creationId xmlns:a16="http://schemas.microsoft.com/office/drawing/2014/main" id="{34185608-4016-A70E-DA9B-E6A02377DFF5}"/>
                    </a:ext>
                  </a:extLst>
                </p:cNvPr>
                <p:cNvPicPr/>
                <p:nvPr/>
              </p:nvPicPr>
              <p:blipFill>
                <a:blip r:embed="rId417"/>
                <a:stretch>
                  <a:fillRect/>
                </a:stretch>
              </p:blipFill>
              <p:spPr>
                <a:xfrm>
                  <a:off x="6331733" y="4609747"/>
                  <a:ext cx="254520" cy="2793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18">
            <p14:nvContentPartPr>
              <p14:cNvPr id="247" name="Ink 246">
                <a:extLst>
                  <a:ext uri="{FF2B5EF4-FFF2-40B4-BE49-F238E27FC236}">
                    <a16:creationId xmlns:a16="http://schemas.microsoft.com/office/drawing/2014/main" id="{F6E87843-58F4-5ACB-CFBE-C6F263810EDC}"/>
                  </a:ext>
                </a:extLst>
              </p14:cNvPr>
              <p14:cNvContentPartPr/>
              <p14:nvPr/>
            </p14:nvContentPartPr>
            <p14:xfrm>
              <a:off x="1634093" y="5020147"/>
              <a:ext cx="3974400" cy="443160"/>
            </p14:xfrm>
          </p:contentPart>
        </mc:Choice>
        <mc:Fallback>
          <p:pic>
            <p:nvPicPr>
              <p:cNvPr id="247" name="Ink 246">
                <a:extLst>
                  <a:ext uri="{FF2B5EF4-FFF2-40B4-BE49-F238E27FC236}">
                    <a16:creationId xmlns:a16="http://schemas.microsoft.com/office/drawing/2014/main" id="{F6E87843-58F4-5ACB-CFBE-C6F263810EDC}"/>
                  </a:ext>
                </a:extLst>
              </p:cNvPr>
              <p:cNvPicPr/>
              <p:nvPr/>
            </p:nvPicPr>
            <p:blipFill>
              <a:blip r:embed="rId419"/>
              <a:stretch>
                <a:fillRect/>
              </a:stretch>
            </p:blipFill>
            <p:spPr>
              <a:xfrm>
                <a:off x="1629773" y="5015827"/>
                <a:ext cx="3983040" cy="451800"/>
              </a:xfrm>
              <a:prstGeom prst="rect">
                <a:avLst/>
              </a:prstGeom>
            </p:spPr>
          </p:pic>
        </mc:Fallback>
      </mc:AlternateContent>
      <p:grpSp>
        <p:nvGrpSpPr>
          <p:cNvPr id="260" name="Group 259">
            <a:extLst>
              <a:ext uri="{FF2B5EF4-FFF2-40B4-BE49-F238E27FC236}">
                <a16:creationId xmlns:a16="http://schemas.microsoft.com/office/drawing/2014/main" id="{DD749DC2-F37D-AE23-BAA1-217AFB649ABF}"/>
              </a:ext>
            </a:extLst>
          </p:cNvPr>
          <p:cNvGrpSpPr/>
          <p:nvPr/>
        </p:nvGrpSpPr>
        <p:grpSpPr>
          <a:xfrm>
            <a:off x="740573" y="5873707"/>
            <a:ext cx="1010880" cy="380520"/>
            <a:chOff x="740573" y="5873707"/>
            <a:chExt cx="1010880" cy="380520"/>
          </a:xfrm>
        </p:grpSpPr>
        <mc:AlternateContent xmlns:mc="http://schemas.openxmlformats.org/markup-compatibility/2006">
          <mc:Choice xmlns:p14="http://schemas.microsoft.com/office/powerpoint/2010/main" Requires="p14">
            <p:contentPart p14:bwMode="auto" r:id="rId420">
              <p14:nvContentPartPr>
                <p14:cNvPr id="250" name="Ink 249">
                  <a:extLst>
                    <a:ext uri="{FF2B5EF4-FFF2-40B4-BE49-F238E27FC236}">
                      <a16:creationId xmlns:a16="http://schemas.microsoft.com/office/drawing/2014/main" id="{9E0898E5-CE21-F3FA-0116-94F7ADE4FE4D}"/>
                    </a:ext>
                  </a:extLst>
                </p14:cNvPr>
                <p14:cNvContentPartPr/>
                <p14:nvPr/>
              </p14:nvContentPartPr>
              <p14:xfrm>
                <a:off x="762173" y="5873707"/>
                <a:ext cx="136440" cy="194040"/>
              </p14:xfrm>
            </p:contentPart>
          </mc:Choice>
          <mc:Fallback>
            <p:pic>
              <p:nvPicPr>
                <p:cNvPr id="250" name="Ink 249">
                  <a:extLst>
                    <a:ext uri="{FF2B5EF4-FFF2-40B4-BE49-F238E27FC236}">
                      <a16:creationId xmlns:a16="http://schemas.microsoft.com/office/drawing/2014/main" id="{9E0898E5-CE21-F3FA-0116-94F7ADE4FE4D}"/>
                    </a:ext>
                  </a:extLst>
                </p:cNvPr>
                <p:cNvPicPr/>
                <p:nvPr/>
              </p:nvPicPr>
              <p:blipFill>
                <a:blip r:embed="rId421"/>
                <a:stretch>
                  <a:fillRect/>
                </a:stretch>
              </p:blipFill>
              <p:spPr>
                <a:xfrm>
                  <a:off x="757853" y="5869387"/>
                  <a:ext cx="145080" cy="202680"/>
                </a:xfrm>
                <a:prstGeom prst="rect">
                  <a:avLst/>
                </a:prstGeom>
              </p:spPr>
            </p:pic>
          </mc:Fallback>
        </mc:AlternateContent>
        <mc:AlternateContent xmlns:mc="http://schemas.openxmlformats.org/markup-compatibility/2006">
          <mc:Choice xmlns:p14="http://schemas.microsoft.com/office/powerpoint/2010/main" Requires="p14">
            <p:contentPart p14:bwMode="auto" r:id="rId422">
              <p14:nvContentPartPr>
                <p14:cNvPr id="251" name="Ink 250">
                  <a:extLst>
                    <a:ext uri="{FF2B5EF4-FFF2-40B4-BE49-F238E27FC236}">
                      <a16:creationId xmlns:a16="http://schemas.microsoft.com/office/drawing/2014/main" id="{2660460F-4742-2D69-266B-A98B416419B8}"/>
                    </a:ext>
                  </a:extLst>
                </p14:cNvPr>
                <p14:cNvContentPartPr/>
                <p14:nvPr/>
              </p14:nvContentPartPr>
              <p14:xfrm>
                <a:off x="740573" y="6061627"/>
                <a:ext cx="133920" cy="167040"/>
              </p14:xfrm>
            </p:contentPart>
          </mc:Choice>
          <mc:Fallback>
            <p:pic>
              <p:nvPicPr>
                <p:cNvPr id="251" name="Ink 250">
                  <a:extLst>
                    <a:ext uri="{FF2B5EF4-FFF2-40B4-BE49-F238E27FC236}">
                      <a16:creationId xmlns:a16="http://schemas.microsoft.com/office/drawing/2014/main" id="{2660460F-4742-2D69-266B-A98B416419B8}"/>
                    </a:ext>
                  </a:extLst>
                </p:cNvPr>
                <p:cNvPicPr/>
                <p:nvPr/>
              </p:nvPicPr>
              <p:blipFill>
                <a:blip r:embed="rId423"/>
                <a:stretch>
                  <a:fillRect/>
                </a:stretch>
              </p:blipFill>
              <p:spPr>
                <a:xfrm>
                  <a:off x="736253" y="6057307"/>
                  <a:ext cx="14256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424">
              <p14:nvContentPartPr>
                <p14:cNvPr id="252" name="Ink 251">
                  <a:extLst>
                    <a:ext uri="{FF2B5EF4-FFF2-40B4-BE49-F238E27FC236}">
                      <a16:creationId xmlns:a16="http://schemas.microsoft.com/office/drawing/2014/main" id="{01170551-8992-64EA-BA88-B1A029C4C969}"/>
                    </a:ext>
                  </a:extLst>
                </p14:cNvPr>
                <p14:cNvContentPartPr/>
                <p14:nvPr/>
              </p14:nvContentPartPr>
              <p14:xfrm>
                <a:off x="947213" y="6151627"/>
                <a:ext cx="38520" cy="102600"/>
              </p14:xfrm>
            </p:contentPart>
          </mc:Choice>
          <mc:Fallback>
            <p:pic>
              <p:nvPicPr>
                <p:cNvPr id="252" name="Ink 251">
                  <a:extLst>
                    <a:ext uri="{FF2B5EF4-FFF2-40B4-BE49-F238E27FC236}">
                      <a16:creationId xmlns:a16="http://schemas.microsoft.com/office/drawing/2014/main" id="{01170551-8992-64EA-BA88-B1A029C4C969}"/>
                    </a:ext>
                  </a:extLst>
                </p:cNvPr>
                <p:cNvPicPr/>
                <p:nvPr/>
              </p:nvPicPr>
              <p:blipFill>
                <a:blip r:embed="rId425"/>
                <a:stretch>
                  <a:fillRect/>
                </a:stretch>
              </p:blipFill>
              <p:spPr>
                <a:xfrm>
                  <a:off x="942893" y="6147307"/>
                  <a:ext cx="4716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426">
              <p14:nvContentPartPr>
                <p14:cNvPr id="253" name="Ink 252">
                  <a:extLst>
                    <a:ext uri="{FF2B5EF4-FFF2-40B4-BE49-F238E27FC236}">
                      <a16:creationId xmlns:a16="http://schemas.microsoft.com/office/drawing/2014/main" id="{90BBDC44-6DD6-22BF-A857-70D11BF67744}"/>
                    </a:ext>
                  </a:extLst>
                </p14:cNvPr>
                <p14:cNvContentPartPr/>
                <p14:nvPr/>
              </p14:nvContentPartPr>
              <p14:xfrm>
                <a:off x="1014893" y="5943187"/>
                <a:ext cx="100800" cy="148680"/>
              </p14:xfrm>
            </p:contentPart>
          </mc:Choice>
          <mc:Fallback>
            <p:pic>
              <p:nvPicPr>
                <p:cNvPr id="253" name="Ink 252">
                  <a:extLst>
                    <a:ext uri="{FF2B5EF4-FFF2-40B4-BE49-F238E27FC236}">
                      <a16:creationId xmlns:a16="http://schemas.microsoft.com/office/drawing/2014/main" id="{90BBDC44-6DD6-22BF-A857-70D11BF67744}"/>
                    </a:ext>
                  </a:extLst>
                </p:cNvPr>
                <p:cNvPicPr/>
                <p:nvPr/>
              </p:nvPicPr>
              <p:blipFill>
                <a:blip r:embed="rId427"/>
                <a:stretch>
                  <a:fillRect/>
                </a:stretch>
              </p:blipFill>
              <p:spPr>
                <a:xfrm>
                  <a:off x="1010573" y="5938867"/>
                  <a:ext cx="109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428">
              <p14:nvContentPartPr>
                <p14:cNvPr id="254" name="Ink 253">
                  <a:extLst>
                    <a:ext uri="{FF2B5EF4-FFF2-40B4-BE49-F238E27FC236}">
                      <a16:creationId xmlns:a16="http://schemas.microsoft.com/office/drawing/2014/main" id="{30BD8B9E-BEFC-D0ED-FB7F-F78AA88E923B}"/>
                    </a:ext>
                  </a:extLst>
                </p14:cNvPr>
                <p14:cNvContentPartPr/>
                <p14:nvPr/>
              </p14:nvContentPartPr>
              <p14:xfrm>
                <a:off x="1131893" y="5931667"/>
                <a:ext cx="16560" cy="257400"/>
              </p14:xfrm>
            </p:contentPart>
          </mc:Choice>
          <mc:Fallback>
            <p:pic>
              <p:nvPicPr>
                <p:cNvPr id="254" name="Ink 253">
                  <a:extLst>
                    <a:ext uri="{FF2B5EF4-FFF2-40B4-BE49-F238E27FC236}">
                      <a16:creationId xmlns:a16="http://schemas.microsoft.com/office/drawing/2014/main" id="{30BD8B9E-BEFC-D0ED-FB7F-F78AA88E923B}"/>
                    </a:ext>
                  </a:extLst>
                </p:cNvPr>
                <p:cNvPicPr/>
                <p:nvPr/>
              </p:nvPicPr>
              <p:blipFill>
                <a:blip r:embed="rId429"/>
                <a:stretch>
                  <a:fillRect/>
                </a:stretch>
              </p:blipFill>
              <p:spPr>
                <a:xfrm>
                  <a:off x="1127573" y="5927347"/>
                  <a:ext cx="2520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430">
              <p14:nvContentPartPr>
                <p14:cNvPr id="255" name="Ink 254">
                  <a:extLst>
                    <a:ext uri="{FF2B5EF4-FFF2-40B4-BE49-F238E27FC236}">
                      <a16:creationId xmlns:a16="http://schemas.microsoft.com/office/drawing/2014/main" id="{47786754-DD4F-A3BC-FBAD-27C737FFBD1E}"/>
                    </a:ext>
                  </a:extLst>
                </p14:cNvPr>
                <p14:cNvContentPartPr/>
                <p14:nvPr/>
              </p14:nvContentPartPr>
              <p14:xfrm>
                <a:off x="1215413" y="5923387"/>
                <a:ext cx="83880" cy="148680"/>
              </p14:xfrm>
            </p:contentPart>
          </mc:Choice>
          <mc:Fallback>
            <p:pic>
              <p:nvPicPr>
                <p:cNvPr id="255" name="Ink 254">
                  <a:extLst>
                    <a:ext uri="{FF2B5EF4-FFF2-40B4-BE49-F238E27FC236}">
                      <a16:creationId xmlns:a16="http://schemas.microsoft.com/office/drawing/2014/main" id="{47786754-DD4F-A3BC-FBAD-27C737FFBD1E}"/>
                    </a:ext>
                  </a:extLst>
                </p:cNvPr>
                <p:cNvPicPr/>
                <p:nvPr/>
              </p:nvPicPr>
              <p:blipFill>
                <a:blip r:embed="rId431"/>
                <a:stretch>
                  <a:fillRect/>
                </a:stretch>
              </p:blipFill>
              <p:spPr>
                <a:xfrm>
                  <a:off x="1211093" y="5919067"/>
                  <a:ext cx="9252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432">
              <p14:nvContentPartPr>
                <p14:cNvPr id="256" name="Ink 255">
                  <a:extLst>
                    <a:ext uri="{FF2B5EF4-FFF2-40B4-BE49-F238E27FC236}">
                      <a16:creationId xmlns:a16="http://schemas.microsoft.com/office/drawing/2014/main" id="{7401CC60-9443-12EE-7542-F31B5FA6BCD1}"/>
                    </a:ext>
                  </a:extLst>
                </p14:cNvPr>
                <p14:cNvContentPartPr/>
                <p14:nvPr/>
              </p14:nvContentPartPr>
              <p14:xfrm>
                <a:off x="1216133" y="6045787"/>
                <a:ext cx="139680" cy="163440"/>
              </p14:xfrm>
            </p:contentPart>
          </mc:Choice>
          <mc:Fallback>
            <p:pic>
              <p:nvPicPr>
                <p:cNvPr id="256" name="Ink 255">
                  <a:extLst>
                    <a:ext uri="{FF2B5EF4-FFF2-40B4-BE49-F238E27FC236}">
                      <a16:creationId xmlns:a16="http://schemas.microsoft.com/office/drawing/2014/main" id="{7401CC60-9443-12EE-7542-F31B5FA6BCD1}"/>
                    </a:ext>
                  </a:extLst>
                </p:cNvPr>
                <p:cNvPicPr/>
                <p:nvPr/>
              </p:nvPicPr>
              <p:blipFill>
                <a:blip r:embed="rId433"/>
                <a:stretch>
                  <a:fillRect/>
                </a:stretch>
              </p:blipFill>
              <p:spPr>
                <a:xfrm>
                  <a:off x="1211813" y="6041467"/>
                  <a:ext cx="14832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434">
              <p14:nvContentPartPr>
                <p14:cNvPr id="258" name="Ink 257">
                  <a:extLst>
                    <a:ext uri="{FF2B5EF4-FFF2-40B4-BE49-F238E27FC236}">
                      <a16:creationId xmlns:a16="http://schemas.microsoft.com/office/drawing/2014/main" id="{EBFFBF10-198C-DDDF-6615-502749A8A63E}"/>
                    </a:ext>
                  </a:extLst>
                </p14:cNvPr>
                <p14:cNvContentPartPr/>
                <p14:nvPr/>
              </p14:nvContentPartPr>
              <p14:xfrm>
                <a:off x="1454813" y="5959027"/>
                <a:ext cx="90720" cy="258120"/>
              </p14:xfrm>
            </p:contentPart>
          </mc:Choice>
          <mc:Fallback>
            <p:pic>
              <p:nvPicPr>
                <p:cNvPr id="258" name="Ink 257">
                  <a:extLst>
                    <a:ext uri="{FF2B5EF4-FFF2-40B4-BE49-F238E27FC236}">
                      <a16:creationId xmlns:a16="http://schemas.microsoft.com/office/drawing/2014/main" id="{EBFFBF10-198C-DDDF-6615-502749A8A63E}"/>
                    </a:ext>
                  </a:extLst>
                </p:cNvPr>
                <p:cNvPicPr/>
                <p:nvPr/>
              </p:nvPicPr>
              <p:blipFill>
                <a:blip r:embed="rId435"/>
                <a:stretch>
                  <a:fillRect/>
                </a:stretch>
              </p:blipFill>
              <p:spPr>
                <a:xfrm>
                  <a:off x="1450493" y="5954707"/>
                  <a:ext cx="99360" cy="266760"/>
                </a:xfrm>
                <a:prstGeom prst="rect">
                  <a:avLst/>
                </a:prstGeom>
              </p:spPr>
            </p:pic>
          </mc:Fallback>
        </mc:AlternateContent>
        <mc:AlternateContent xmlns:mc="http://schemas.openxmlformats.org/markup-compatibility/2006">
          <mc:Choice xmlns:p14="http://schemas.microsoft.com/office/powerpoint/2010/main" Requires="p14">
            <p:contentPart p14:bwMode="auto" r:id="rId436">
              <p14:nvContentPartPr>
                <p14:cNvPr id="259" name="Ink 258">
                  <a:extLst>
                    <a:ext uri="{FF2B5EF4-FFF2-40B4-BE49-F238E27FC236}">
                      <a16:creationId xmlns:a16="http://schemas.microsoft.com/office/drawing/2014/main" id="{5DA195BC-7EFE-A578-832A-D644B4538533}"/>
                    </a:ext>
                  </a:extLst>
                </p14:cNvPr>
                <p14:cNvContentPartPr/>
                <p14:nvPr/>
              </p14:nvContentPartPr>
              <p14:xfrm>
                <a:off x="1631213" y="5984587"/>
                <a:ext cx="120240" cy="217080"/>
              </p14:xfrm>
            </p:contentPart>
          </mc:Choice>
          <mc:Fallback>
            <p:pic>
              <p:nvPicPr>
                <p:cNvPr id="259" name="Ink 258">
                  <a:extLst>
                    <a:ext uri="{FF2B5EF4-FFF2-40B4-BE49-F238E27FC236}">
                      <a16:creationId xmlns:a16="http://schemas.microsoft.com/office/drawing/2014/main" id="{5DA195BC-7EFE-A578-832A-D644B4538533}"/>
                    </a:ext>
                  </a:extLst>
                </p:cNvPr>
                <p:cNvPicPr/>
                <p:nvPr/>
              </p:nvPicPr>
              <p:blipFill>
                <a:blip r:embed="rId437"/>
                <a:stretch>
                  <a:fillRect/>
                </a:stretch>
              </p:blipFill>
              <p:spPr>
                <a:xfrm>
                  <a:off x="1626893" y="5980267"/>
                  <a:ext cx="128880" cy="2257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38">
            <p14:nvContentPartPr>
              <p14:cNvPr id="261" name="Ink 260">
                <a:extLst>
                  <a:ext uri="{FF2B5EF4-FFF2-40B4-BE49-F238E27FC236}">
                    <a16:creationId xmlns:a16="http://schemas.microsoft.com/office/drawing/2014/main" id="{F19730D3-8280-D1C2-9F1A-7ABC80B87312}"/>
                  </a:ext>
                </a:extLst>
              </p14:cNvPr>
              <p14:cNvContentPartPr/>
              <p14:nvPr/>
            </p14:nvContentPartPr>
            <p14:xfrm>
              <a:off x="1930013" y="6052627"/>
              <a:ext cx="117000" cy="34560"/>
            </p14:xfrm>
          </p:contentPart>
        </mc:Choice>
        <mc:Fallback>
          <p:pic>
            <p:nvPicPr>
              <p:cNvPr id="261" name="Ink 260">
                <a:extLst>
                  <a:ext uri="{FF2B5EF4-FFF2-40B4-BE49-F238E27FC236}">
                    <a16:creationId xmlns:a16="http://schemas.microsoft.com/office/drawing/2014/main" id="{F19730D3-8280-D1C2-9F1A-7ABC80B87312}"/>
                  </a:ext>
                </a:extLst>
              </p:cNvPr>
              <p:cNvPicPr/>
              <p:nvPr/>
            </p:nvPicPr>
            <p:blipFill>
              <a:blip r:embed="rId439"/>
              <a:stretch>
                <a:fillRect/>
              </a:stretch>
            </p:blipFill>
            <p:spPr>
              <a:xfrm>
                <a:off x="1925693" y="6048307"/>
                <a:ext cx="125640" cy="43200"/>
              </a:xfrm>
              <a:prstGeom prst="rect">
                <a:avLst/>
              </a:prstGeom>
            </p:spPr>
          </p:pic>
        </mc:Fallback>
      </mc:AlternateContent>
      <p:grpSp>
        <p:nvGrpSpPr>
          <p:cNvPr id="279" name="Group 278">
            <a:extLst>
              <a:ext uri="{FF2B5EF4-FFF2-40B4-BE49-F238E27FC236}">
                <a16:creationId xmlns:a16="http://schemas.microsoft.com/office/drawing/2014/main" id="{D3AF3C70-45B2-F7F4-86C6-BBD34E2F8683}"/>
              </a:ext>
            </a:extLst>
          </p:cNvPr>
          <p:cNvGrpSpPr/>
          <p:nvPr/>
        </p:nvGrpSpPr>
        <p:grpSpPr>
          <a:xfrm>
            <a:off x="2130893" y="5897827"/>
            <a:ext cx="2032920" cy="374760"/>
            <a:chOff x="2130893" y="5897827"/>
            <a:chExt cx="2032920" cy="374760"/>
          </a:xfrm>
        </p:grpSpPr>
        <mc:AlternateContent xmlns:mc="http://schemas.openxmlformats.org/markup-compatibility/2006">
          <mc:Choice xmlns:p14="http://schemas.microsoft.com/office/powerpoint/2010/main" Requires="p14">
            <p:contentPart p14:bwMode="auto" r:id="rId440">
              <p14:nvContentPartPr>
                <p14:cNvPr id="262" name="Ink 261">
                  <a:extLst>
                    <a:ext uri="{FF2B5EF4-FFF2-40B4-BE49-F238E27FC236}">
                      <a16:creationId xmlns:a16="http://schemas.microsoft.com/office/drawing/2014/main" id="{E0781DB5-7E0A-6EB0-17D7-362EFCF84B9C}"/>
                    </a:ext>
                  </a:extLst>
                </p14:cNvPr>
                <p14:cNvContentPartPr/>
                <p14:nvPr/>
              </p14:nvContentPartPr>
              <p14:xfrm>
                <a:off x="2130893" y="5907907"/>
                <a:ext cx="130680" cy="248400"/>
              </p14:xfrm>
            </p:contentPart>
          </mc:Choice>
          <mc:Fallback>
            <p:pic>
              <p:nvPicPr>
                <p:cNvPr id="262" name="Ink 261">
                  <a:extLst>
                    <a:ext uri="{FF2B5EF4-FFF2-40B4-BE49-F238E27FC236}">
                      <a16:creationId xmlns:a16="http://schemas.microsoft.com/office/drawing/2014/main" id="{E0781DB5-7E0A-6EB0-17D7-362EFCF84B9C}"/>
                    </a:ext>
                  </a:extLst>
                </p:cNvPr>
                <p:cNvPicPr/>
                <p:nvPr/>
              </p:nvPicPr>
              <p:blipFill>
                <a:blip r:embed="rId441"/>
                <a:stretch>
                  <a:fillRect/>
                </a:stretch>
              </p:blipFill>
              <p:spPr>
                <a:xfrm>
                  <a:off x="2126573" y="5903587"/>
                  <a:ext cx="139320" cy="257040"/>
                </a:xfrm>
                <a:prstGeom prst="rect">
                  <a:avLst/>
                </a:prstGeom>
              </p:spPr>
            </p:pic>
          </mc:Fallback>
        </mc:AlternateContent>
        <mc:AlternateContent xmlns:mc="http://schemas.openxmlformats.org/markup-compatibility/2006">
          <mc:Choice xmlns:p14="http://schemas.microsoft.com/office/powerpoint/2010/main" Requires="p14">
            <p:contentPart p14:bwMode="auto" r:id="rId442">
              <p14:nvContentPartPr>
                <p14:cNvPr id="263" name="Ink 262">
                  <a:extLst>
                    <a:ext uri="{FF2B5EF4-FFF2-40B4-BE49-F238E27FC236}">
                      <a16:creationId xmlns:a16="http://schemas.microsoft.com/office/drawing/2014/main" id="{4B886F47-1FF2-C406-B525-B1AAAE786952}"/>
                    </a:ext>
                  </a:extLst>
                </p14:cNvPr>
                <p14:cNvContentPartPr/>
                <p14:nvPr/>
              </p14:nvContentPartPr>
              <p14:xfrm>
                <a:off x="2329253" y="5931667"/>
                <a:ext cx="27360" cy="254160"/>
              </p14:xfrm>
            </p:contentPart>
          </mc:Choice>
          <mc:Fallback>
            <p:pic>
              <p:nvPicPr>
                <p:cNvPr id="263" name="Ink 262">
                  <a:extLst>
                    <a:ext uri="{FF2B5EF4-FFF2-40B4-BE49-F238E27FC236}">
                      <a16:creationId xmlns:a16="http://schemas.microsoft.com/office/drawing/2014/main" id="{4B886F47-1FF2-C406-B525-B1AAAE786952}"/>
                    </a:ext>
                  </a:extLst>
                </p:cNvPr>
                <p:cNvPicPr/>
                <p:nvPr/>
              </p:nvPicPr>
              <p:blipFill>
                <a:blip r:embed="rId443"/>
                <a:stretch>
                  <a:fillRect/>
                </a:stretch>
              </p:blipFill>
              <p:spPr>
                <a:xfrm>
                  <a:off x="2324933" y="5927347"/>
                  <a:ext cx="3600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444">
              <p14:nvContentPartPr>
                <p14:cNvPr id="264" name="Ink 263">
                  <a:extLst>
                    <a:ext uri="{FF2B5EF4-FFF2-40B4-BE49-F238E27FC236}">
                      <a16:creationId xmlns:a16="http://schemas.microsoft.com/office/drawing/2014/main" id="{4F283851-FB33-165E-5A18-FCE5324048B3}"/>
                    </a:ext>
                  </a:extLst>
                </p14:cNvPr>
                <p14:cNvContentPartPr/>
                <p14:nvPr/>
              </p14:nvContentPartPr>
              <p14:xfrm>
                <a:off x="2424293" y="6095107"/>
                <a:ext cx="5760" cy="146520"/>
              </p14:xfrm>
            </p:contentPart>
          </mc:Choice>
          <mc:Fallback>
            <p:pic>
              <p:nvPicPr>
                <p:cNvPr id="264" name="Ink 263">
                  <a:extLst>
                    <a:ext uri="{FF2B5EF4-FFF2-40B4-BE49-F238E27FC236}">
                      <a16:creationId xmlns:a16="http://schemas.microsoft.com/office/drawing/2014/main" id="{4F283851-FB33-165E-5A18-FCE5324048B3}"/>
                    </a:ext>
                  </a:extLst>
                </p:cNvPr>
                <p:cNvPicPr/>
                <p:nvPr/>
              </p:nvPicPr>
              <p:blipFill>
                <a:blip r:embed="rId445"/>
                <a:stretch>
                  <a:fillRect/>
                </a:stretch>
              </p:blipFill>
              <p:spPr>
                <a:xfrm>
                  <a:off x="2419973" y="6090787"/>
                  <a:ext cx="14400" cy="155160"/>
                </a:xfrm>
                <a:prstGeom prst="rect">
                  <a:avLst/>
                </a:prstGeom>
              </p:spPr>
            </p:pic>
          </mc:Fallback>
        </mc:AlternateContent>
        <mc:AlternateContent xmlns:mc="http://schemas.openxmlformats.org/markup-compatibility/2006">
          <mc:Choice xmlns:p14="http://schemas.microsoft.com/office/powerpoint/2010/main" Requires="p14">
            <p:contentPart p14:bwMode="auto" r:id="rId446">
              <p14:nvContentPartPr>
                <p14:cNvPr id="265" name="Ink 264">
                  <a:extLst>
                    <a:ext uri="{FF2B5EF4-FFF2-40B4-BE49-F238E27FC236}">
                      <a16:creationId xmlns:a16="http://schemas.microsoft.com/office/drawing/2014/main" id="{B18B2D81-52A0-ACF0-BE39-D28FD64847CE}"/>
                    </a:ext>
                  </a:extLst>
                </p14:cNvPr>
                <p14:cNvContentPartPr/>
                <p14:nvPr/>
              </p14:nvContentPartPr>
              <p14:xfrm>
                <a:off x="2478653" y="5921587"/>
                <a:ext cx="113040" cy="272520"/>
              </p14:xfrm>
            </p:contentPart>
          </mc:Choice>
          <mc:Fallback>
            <p:pic>
              <p:nvPicPr>
                <p:cNvPr id="265" name="Ink 264">
                  <a:extLst>
                    <a:ext uri="{FF2B5EF4-FFF2-40B4-BE49-F238E27FC236}">
                      <a16:creationId xmlns:a16="http://schemas.microsoft.com/office/drawing/2014/main" id="{B18B2D81-52A0-ACF0-BE39-D28FD64847CE}"/>
                    </a:ext>
                  </a:extLst>
                </p:cNvPr>
                <p:cNvPicPr/>
                <p:nvPr/>
              </p:nvPicPr>
              <p:blipFill>
                <a:blip r:embed="rId447"/>
                <a:stretch>
                  <a:fillRect/>
                </a:stretch>
              </p:blipFill>
              <p:spPr>
                <a:xfrm>
                  <a:off x="2474333" y="5917267"/>
                  <a:ext cx="121680" cy="281160"/>
                </a:xfrm>
                <a:prstGeom prst="rect">
                  <a:avLst/>
                </a:prstGeom>
              </p:spPr>
            </p:pic>
          </mc:Fallback>
        </mc:AlternateContent>
        <mc:AlternateContent xmlns:mc="http://schemas.openxmlformats.org/markup-compatibility/2006">
          <mc:Choice xmlns:p14="http://schemas.microsoft.com/office/powerpoint/2010/main" Requires="p14">
            <p:contentPart p14:bwMode="auto" r:id="rId448">
              <p14:nvContentPartPr>
                <p14:cNvPr id="266" name="Ink 265">
                  <a:extLst>
                    <a:ext uri="{FF2B5EF4-FFF2-40B4-BE49-F238E27FC236}">
                      <a16:creationId xmlns:a16="http://schemas.microsoft.com/office/drawing/2014/main" id="{CB0D25FB-CB04-8CAF-F2D5-77EE66BC6C78}"/>
                    </a:ext>
                  </a:extLst>
                </p14:cNvPr>
                <p14:cNvContentPartPr/>
                <p14:nvPr/>
              </p14:nvContentPartPr>
              <p14:xfrm>
                <a:off x="2489453" y="6015187"/>
                <a:ext cx="133560" cy="49680"/>
              </p14:xfrm>
            </p:contentPart>
          </mc:Choice>
          <mc:Fallback>
            <p:pic>
              <p:nvPicPr>
                <p:cNvPr id="266" name="Ink 265">
                  <a:extLst>
                    <a:ext uri="{FF2B5EF4-FFF2-40B4-BE49-F238E27FC236}">
                      <a16:creationId xmlns:a16="http://schemas.microsoft.com/office/drawing/2014/main" id="{CB0D25FB-CB04-8CAF-F2D5-77EE66BC6C78}"/>
                    </a:ext>
                  </a:extLst>
                </p:cNvPr>
                <p:cNvPicPr/>
                <p:nvPr/>
              </p:nvPicPr>
              <p:blipFill>
                <a:blip r:embed="rId449"/>
                <a:stretch>
                  <a:fillRect/>
                </a:stretch>
              </p:blipFill>
              <p:spPr>
                <a:xfrm>
                  <a:off x="2485133" y="6010867"/>
                  <a:ext cx="14220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450">
              <p14:nvContentPartPr>
                <p14:cNvPr id="267" name="Ink 266">
                  <a:extLst>
                    <a:ext uri="{FF2B5EF4-FFF2-40B4-BE49-F238E27FC236}">
                      <a16:creationId xmlns:a16="http://schemas.microsoft.com/office/drawing/2014/main" id="{85789E51-281C-84B1-B9F0-2BA2E5E15B48}"/>
                    </a:ext>
                  </a:extLst>
                </p14:cNvPr>
                <p14:cNvContentPartPr/>
                <p14:nvPr/>
              </p14:nvContentPartPr>
              <p14:xfrm>
                <a:off x="2630573" y="5897827"/>
                <a:ext cx="133560" cy="326160"/>
              </p14:xfrm>
            </p:contentPart>
          </mc:Choice>
          <mc:Fallback>
            <p:pic>
              <p:nvPicPr>
                <p:cNvPr id="267" name="Ink 266">
                  <a:extLst>
                    <a:ext uri="{FF2B5EF4-FFF2-40B4-BE49-F238E27FC236}">
                      <a16:creationId xmlns:a16="http://schemas.microsoft.com/office/drawing/2014/main" id="{85789E51-281C-84B1-B9F0-2BA2E5E15B48}"/>
                    </a:ext>
                  </a:extLst>
                </p:cNvPr>
                <p:cNvPicPr/>
                <p:nvPr/>
              </p:nvPicPr>
              <p:blipFill>
                <a:blip r:embed="rId451"/>
                <a:stretch>
                  <a:fillRect/>
                </a:stretch>
              </p:blipFill>
              <p:spPr>
                <a:xfrm>
                  <a:off x="2626253" y="5893507"/>
                  <a:ext cx="142200" cy="334800"/>
                </a:xfrm>
                <a:prstGeom prst="rect">
                  <a:avLst/>
                </a:prstGeom>
              </p:spPr>
            </p:pic>
          </mc:Fallback>
        </mc:AlternateContent>
        <mc:AlternateContent xmlns:mc="http://schemas.openxmlformats.org/markup-compatibility/2006">
          <mc:Choice xmlns:p14="http://schemas.microsoft.com/office/powerpoint/2010/main" Requires="p14">
            <p:contentPart p14:bwMode="auto" r:id="rId452">
              <p14:nvContentPartPr>
                <p14:cNvPr id="269" name="Ink 268">
                  <a:extLst>
                    <a:ext uri="{FF2B5EF4-FFF2-40B4-BE49-F238E27FC236}">
                      <a16:creationId xmlns:a16="http://schemas.microsoft.com/office/drawing/2014/main" id="{49DF8839-FEBD-187C-9BA2-3EA9297022E2}"/>
                    </a:ext>
                  </a:extLst>
                </p14:cNvPr>
                <p14:cNvContentPartPr/>
                <p14:nvPr/>
              </p14:nvContentPartPr>
              <p14:xfrm>
                <a:off x="2728493" y="5923387"/>
                <a:ext cx="27360" cy="15840"/>
              </p14:xfrm>
            </p:contentPart>
          </mc:Choice>
          <mc:Fallback>
            <p:pic>
              <p:nvPicPr>
                <p:cNvPr id="269" name="Ink 268">
                  <a:extLst>
                    <a:ext uri="{FF2B5EF4-FFF2-40B4-BE49-F238E27FC236}">
                      <a16:creationId xmlns:a16="http://schemas.microsoft.com/office/drawing/2014/main" id="{49DF8839-FEBD-187C-9BA2-3EA9297022E2}"/>
                    </a:ext>
                  </a:extLst>
                </p:cNvPr>
                <p:cNvPicPr/>
                <p:nvPr/>
              </p:nvPicPr>
              <p:blipFill>
                <a:blip r:embed="rId453"/>
                <a:stretch>
                  <a:fillRect/>
                </a:stretch>
              </p:blipFill>
              <p:spPr>
                <a:xfrm>
                  <a:off x="2724173" y="5919067"/>
                  <a:ext cx="3600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454">
              <p14:nvContentPartPr>
                <p14:cNvPr id="271" name="Ink 270">
                  <a:extLst>
                    <a:ext uri="{FF2B5EF4-FFF2-40B4-BE49-F238E27FC236}">
                      <a16:creationId xmlns:a16="http://schemas.microsoft.com/office/drawing/2014/main" id="{27C37684-24AB-9416-114D-EBF624574C71}"/>
                    </a:ext>
                  </a:extLst>
                </p14:cNvPr>
                <p14:cNvContentPartPr/>
                <p14:nvPr/>
              </p14:nvContentPartPr>
              <p14:xfrm>
                <a:off x="2885813" y="5953987"/>
                <a:ext cx="62640" cy="276120"/>
              </p14:xfrm>
            </p:contentPart>
          </mc:Choice>
          <mc:Fallback>
            <p:pic>
              <p:nvPicPr>
                <p:cNvPr id="271" name="Ink 270">
                  <a:extLst>
                    <a:ext uri="{FF2B5EF4-FFF2-40B4-BE49-F238E27FC236}">
                      <a16:creationId xmlns:a16="http://schemas.microsoft.com/office/drawing/2014/main" id="{27C37684-24AB-9416-114D-EBF624574C71}"/>
                    </a:ext>
                  </a:extLst>
                </p:cNvPr>
                <p:cNvPicPr/>
                <p:nvPr/>
              </p:nvPicPr>
              <p:blipFill>
                <a:blip r:embed="rId455"/>
                <a:stretch>
                  <a:fillRect/>
                </a:stretch>
              </p:blipFill>
              <p:spPr>
                <a:xfrm>
                  <a:off x="2881493" y="5949667"/>
                  <a:ext cx="71280" cy="284760"/>
                </a:xfrm>
                <a:prstGeom prst="rect">
                  <a:avLst/>
                </a:prstGeom>
              </p:spPr>
            </p:pic>
          </mc:Fallback>
        </mc:AlternateContent>
        <mc:AlternateContent xmlns:mc="http://schemas.openxmlformats.org/markup-compatibility/2006">
          <mc:Choice xmlns:p14="http://schemas.microsoft.com/office/powerpoint/2010/main" Requires="p14">
            <p:contentPart p14:bwMode="auto" r:id="rId456">
              <p14:nvContentPartPr>
                <p14:cNvPr id="272" name="Ink 271">
                  <a:extLst>
                    <a:ext uri="{FF2B5EF4-FFF2-40B4-BE49-F238E27FC236}">
                      <a16:creationId xmlns:a16="http://schemas.microsoft.com/office/drawing/2014/main" id="{C247649C-6BA1-1B4E-7EC5-96DB08A36889}"/>
                    </a:ext>
                  </a:extLst>
                </p14:cNvPr>
                <p14:cNvContentPartPr/>
                <p14:nvPr/>
              </p14:nvContentPartPr>
              <p14:xfrm>
                <a:off x="2793653" y="6018787"/>
                <a:ext cx="152280" cy="219960"/>
              </p14:xfrm>
            </p:contentPart>
          </mc:Choice>
          <mc:Fallback>
            <p:pic>
              <p:nvPicPr>
                <p:cNvPr id="272" name="Ink 271">
                  <a:extLst>
                    <a:ext uri="{FF2B5EF4-FFF2-40B4-BE49-F238E27FC236}">
                      <a16:creationId xmlns:a16="http://schemas.microsoft.com/office/drawing/2014/main" id="{C247649C-6BA1-1B4E-7EC5-96DB08A36889}"/>
                    </a:ext>
                  </a:extLst>
                </p:cNvPr>
                <p:cNvPicPr/>
                <p:nvPr/>
              </p:nvPicPr>
              <p:blipFill>
                <a:blip r:embed="rId457"/>
                <a:stretch>
                  <a:fillRect/>
                </a:stretch>
              </p:blipFill>
              <p:spPr>
                <a:xfrm>
                  <a:off x="2789333" y="6014467"/>
                  <a:ext cx="16092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458">
              <p14:nvContentPartPr>
                <p14:cNvPr id="273" name="Ink 272">
                  <a:extLst>
                    <a:ext uri="{FF2B5EF4-FFF2-40B4-BE49-F238E27FC236}">
                      <a16:creationId xmlns:a16="http://schemas.microsoft.com/office/drawing/2014/main" id="{F8F62D56-D42D-5248-FD68-BED3A66912EC}"/>
                    </a:ext>
                  </a:extLst>
                </p14:cNvPr>
                <p14:cNvContentPartPr/>
                <p14:nvPr/>
              </p14:nvContentPartPr>
              <p14:xfrm>
                <a:off x="3002453" y="6136147"/>
                <a:ext cx="33120" cy="129960"/>
              </p14:xfrm>
            </p:contentPart>
          </mc:Choice>
          <mc:Fallback>
            <p:pic>
              <p:nvPicPr>
                <p:cNvPr id="273" name="Ink 272">
                  <a:extLst>
                    <a:ext uri="{FF2B5EF4-FFF2-40B4-BE49-F238E27FC236}">
                      <a16:creationId xmlns:a16="http://schemas.microsoft.com/office/drawing/2014/main" id="{F8F62D56-D42D-5248-FD68-BED3A66912EC}"/>
                    </a:ext>
                  </a:extLst>
                </p:cNvPr>
                <p:cNvPicPr/>
                <p:nvPr/>
              </p:nvPicPr>
              <p:blipFill>
                <a:blip r:embed="rId459"/>
                <a:stretch>
                  <a:fillRect/>
                </a:stretch>
              </p:blipFill>
              <p:spPr>
                <a:xfrm>
                  <a:off x="2998133" y="6131827"/>
                  <a:ext cx="41760" cy="138600"/>
                </a:xfrm>
                <a:prstGeom prst="rect">
                  <a:avLst/>
                </a:prstGeom>
              </p:spPr>
            </p:pic>
          </mc:Fallback>
        </mc:AlternateContent>
        <mc:AlternateContent xmlns:mc="http://schemas.openxmlformats.org/markup-compatibility/2006">
          <mc:Choice xmlns:p14="http://schemas.microsoft.com/office/powerpoint/2010/main" Requires="p14">
            <p:contentPart p14:bwMode="auto" r:id="rId460">
              <p14:nvContentPartPr>
                <p14:cNvPr id="275" name="Ink 274">
                  <a:extLst>
                    <a:ext uri="{FF2B5EF4-FFF2-40B4-BE49-F238E27FC236}">
                      <a16:creationId xmlns:a16="http://schemas.microsoft.com/office/drawing/2014/main" id="{4DFC1A91-337A-4AA1-DE4B-7A94BC44C832}"/>
                    </a:ext>
                  </a:extLst>
                </p14:cNvPr>
                <p14:cNvContentPartPr/>
                <p14:nvPr/>
              </p14:nvContentPartPr>
              <p14:xfrm>
                <a:off x="3127373" y="6098707"/>
                <a:ext cx="114120" cy="12240"/>
              </p14:xfrm>
            </p:contentPart>
          </mc:Choice>
          <mc:Fallback>
            <p:pic>
              <p:nvPicPr>
                <p:cNvPr id="275" name="Ink 274">
                  <a:extLst>
                    <a:ext uri="{FF2B5EF4-FFF2-40B4-BE49-F238E27FC236}">
                      <a16:creationId xmlns:a16="http://schemas.microsoft.com/office/drawing/2014/main" id="{4DFC1A91-337A-4AA1-DE4B-7A94BC44C832}"/>
                    </a:ext>
                  </a:extLst>
                </p:cNvPr>
                <p:cNvPicPr/>
                <p:nvPr/>
              </p:nvPicPr>
              <p:blipFill>
                <a:blip r:embed="rId461"/>
                <a:stretch>
                  <a:fillRect/>
                </a:stretch>
              </p:blipFill>
              <p:spPr>
                <a:xfrm>
                  <a:off x="3123053" y="6094387"/>
                  <a:ext cx="12276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462">
              <p14:nvContentPartPr>
                <p14:cNvPr id="276" name="Ink 275">
                  <a:extLst>
                    <a:ext uri="{FF2B5EF4-FFF2-40B4-BE49-F238E27FC236}">
                      <a16:creationId xmlns:a16="http://schemas.microsoft.com/office/drawing/2014/main" id="{B87D1468-D70F-A177-822B-5FB36408B75C}"/>
                    </a:ext>
                  </a:extLst>
                </p14:cNvPr>
                <p14:cNvContentPartPr/>
                <p14:nvPr/>
              </p14:nvContentPartPr>
              <p14:xfrm>
                <a:off x="3143933" y="6151627"/>
                <a:ext cx="111600" cy="30960"/>
              </p14:xfrm>
            </p:contentPart>
          </mc:Choice>
          <mc:Fallback>
            <p:pic>
              <p:nvPicPr>
                <p:cNvPr id="276" name="Ink 275">
                  <a:extLst>
                    <a:ext uri="{FF2B5EF4-FFF2-40B4-BE49-F238E27FC236}">
                      <a16:creationId xmlns:a16="http://schemas.microsoft.com/office/drawing/2014/main" id="{B87D1468-D70F-A177-822B-5FB36408B75C}"/>
                    </a:ext>
                  </a:extLst>
                </p:cNvPr>
                <p:cNvPicPr/>
                <p:nvPr/>
              </p:nvPicPr>
              <p:blipFill>
                <a:blip r:embed="rId463"/>
                <a:stretch>
                  <a:fillRect/>
                </a:stretch>
              </p:blipFill>
              <p:spPr>
                <a:xfrm>
                  <a:off x="3139613" y="6147307"/>
                  <a:ext cx="12024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464">
              <p14:nvContentPartPr>
                <p14:cNvPr id="277" name="Ink 276">
                  <a:extLst>
                    <a:ext uri="{FF2B5EF4-FFF2-40B4-BE49-F238E27FC236}">
                      <a16:creationId xmlns:a16="http://schemas.microsoft.com/office/drawing/2014/main" id="{815BAABA-587A-DC5C-9A6C-0A373C9ACB0F}"/>
                    </a:ext>
                  </a:extLst>
                </p14:cNvPr>
                <p14:cNvContentPartPr/>
                <p14:nvPr/>
              </p14:nvContentPartPr>
              <p14:xfrm>
                <a:off x="3277493" y="6040387"/>
                <a:ext cx="195480" cy="232200"/>
              </p14:xfrm>
            </p:contentPart>
          </mc:Choice>
          <mc:Fallback>
            <p:pic>
              <p:nvPicPr>
                <p:cNvPr id="277" name="Ink 276">
                  <a:extLst>
                    <a:ext uri="{FF2B5EF4-FFF2-40B4-BE49-F238E27FC236}">
                      <a16:creationId xmlns:a16="http://schemas.microsoft.com/office/drawing/2014/main" id="{815BAABA-587A-DC5C-9A6C-0A373C9ACB0F}"/>
                    </a:ext>
                  </a:extLst>
                </p:cNvPr>
                <p:cNvPicPr/>
                <p:nvPr/>
              </p:nvPicPr>
              <p:blipFill>
                <a:blip r:embed="rId465"/>
                <a:stretch>
                  <a:fillRect/>
                </a:stretch>
              </p:blipFill>
              <p:spPr>
                <a:xfrm>
                  <a:off x="3273173" y="6036067"/>
                  <a:ext cx="20412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466">
              <p14:nvContentPartPr>
                <p14:cNvPr id="278" name="Ink 277">
                  <a:extLst>
                    <a:ext uri="{FF2B5EF4-FFF2-40B4-BE49-F238E27FC236}">
                      <a16:creationId xmlns:a16="http://schemas.microsoft.com/office/drawing/2014/main" id="{F73924D7-5B79-7EA9-2061-CCF15B5775E6}"/>
                    </a:ext>
                  </a:extLst>
                </p14:cNvPr>
                <p14:cNvContentPartPr/>
                <p14:nvPr/>
              </p14:nvContentPartPr>
              <p14:xfrm>
                <a:off x="3637853" y="6073507"/>
                <a:ext cx="525960" cy="139320"/>
              </p14:xfrm>
            </p:contentPart>
          </mc:Choice>
          <mc:Fallback>
            <p:pic>
              <p:nvPicPr>
                <p:cNvPr id="278" name="Ink 277">
                  <a:extLst>
                    <a:ext uri="{FF2B5EF4-FFF2-40B4-BE49-F238E27FC236}">
                      <a16:creationId xmlns:a16="http://schemas.microsoft.com/office/drawing/2014/main" id="{F73924D7-5B79-7EA9-2061-CCF15B5775E6}"/>
                    </a:ext>
                  </a:extLst>
                </p:cNvPr>
                <p:cNvPicPr/>
                <p:nvPr/>
              </p:nvPicPr>
              <p:blipFill>
                <a:blip r:embed="rId467"/>
                <a:stretch>
                  <a:fillRect/>
                </a:stretch>
              </p:blipFill>
              <p:spPr>
                <a:xfrm>
                  <a:off x="3633533" y="6069187"/>
                  <a:ext cx="534600" cy="147960"/>
                </a:xfrm>
                <a:prstGeom prst="rect">
                  <a:avLst/>
                </a:prstGeom>
              </p:spPr>
            </p:pic>
          </mc:Fallback>
        </mc:AlternateContent>
      </p:grpSp>
      <p:grpSp>
        <p:nvGrpSpPr>
          <p:cNvPr id="360" name="Group 359">
            <a:extLst>
              <a:ext uri="{FF2B5EF4-FFF2-40B4-BE49-F238E27FC236}">
                <a16:creationId xmlns:a16="http://schemas.microsoft.com/office/drawing/2014/main" id="{2059BEB3-4500-1D39-9315-8D75D77997CB}"/>
              </a:ext>
            </a:extLst>
          </p:cNvPr>
          <p:cNvGrpSpPr/>
          <p:nvPr/>
        </p:nvGrpSpPr>
        <p:grpSpPr>
          <a:xfrm>
            <a:off x="4550093" y="5894227"/>
            <a:ext cx="4446000" cy="963829"/>
            <a:chOff x="4550093" y="5894227"/>
            <a:chExt cx="4446000" cy="963829"/>
          </a:xfrm>
        </p:grpSpPr>
        <mc:AlternateContent xmlns:mc="http://schemas.openxmlformats.org/markup-compatibility/2006">
          <mc:Choice xmlns:p14="http://schemas.microsoft.com/office/powerpoint/2010/main" Requires="p14">
            <p:contentPart p14:bwMode="auto" r:id="rId468">
              <p14:nvContentPartPr>
                <p14:cNvPr id="285" name="Ink 284">
                  <a:extLst>
                    <a:ext uri="{FF2B5EF4-FFF2-40B4-BE49-F238E27FC236}">
                      <a16:creationId xmlns:a16="http://schemas.microsoft.com/office/drawing/2014/main" id="{1D06234A-4A8D-D690-BFDD-1391FCE63D1C}"/>
                    </a:ext>
                  </a:extLst>
                </p14:cNvPr>
                <p14:cNvContentPartPr/>
                <p14:nvPr/>
              </p14:nvContentPartPr>
              <p14:xfrm>
                <a:off x="4844573" y="6037507"/>
                <a:ext cx="148680" cy="24480"/>
              </p14:xfrm>
            </p:contentPart>
          </mc:Choice>
          <mc:Fallback>
            <p:pic>
              <p:nvPicPr>
                <p:cNvPr id="285" name="Ink 284">
                  <a:extLst>
                    <a:ext uri="{FF2B5EF4-FFF2-40B4-BE49-F238E27FC236}">
                      <a16:creationId xmlns:a16="http://schemas.microsoft.com/office/drawing/2014/main" id="{1D06234A-4A8D-D690-BFDD-1391FCE63D1C}"/>
                    </a:ext>
                  </a:extLst>
                </p:cNvPr>
                <p:cNvPicPr/>
                <p:nvPr/>
              </p:nvPicPr>
              <p:blipFill>
                <a:blip r:embed="rId469"/>
                <a:stretch>
                  <a:fillRect/>
                </a:stretch>
              </p:blipFill>
              <p:spPr>
                <a:xfrm>
                  <a:off x="4840253" y="6033187"/>
                  <a:ext cx="15732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470">
              <p14:nvContentPartPr>
                <p14:cNvPr id="286" name="Ink 285">
                  <a:extLst>
                    <a:ext uri="{FF2B5EF4-FFF2-40B4-BE49-F238E27FC236}">
                      <a16:creationId xmlns:a16="http://schemas.microsoft.com/office/drawing/2014/main" id="{F49AE00F-9391-4866-00E8-AEDD2AB9FA80}"/>
                    </a:ext>
                  </a:extLst>
                </p14:cNvPr>
                <p14:cNvContentPartPr/>
                <p14:nvPr/>
              </p14:nvContentPartPr>
              <p14:xfrm>
                <a:off x="5052653" y="5977747"/>
                <a:ext cx="119880" cy="177840"/>
              </p14:xfrm>
            </p:contentPart>
          </mc:Choice>
          <mc:Fallback>
            <p:pic>
              <p:nvPicPr>
                <p:cNvPr id="286" name="Ink 285">
                  <a:extLst>
                    <a:ext uri="{FF2B5EF4-FFF2-40B4-BE49-F238E27FC236}">
                      <a16:creationId xmlns:a16="http://schemas.microsoft.com/office/drawing/2014/main" id="{F49AE00F-9391-4866-00E8-AEDD2AB9FA80}"/>
                    </a:ext>
                  </a:extLst>
                </p:cNvPr>
                <p:cNvPicPr/>
                <p:nvPr/>
              </p:nvPicPr>
              <p:blipFill>
                <a:blip r:embed="rId471"/>
                <a:stretch>
                  <a:fillRect/>
                </a:stretch>
              </p:blipFill>
              <p:spPr>
                <a:xfrm>
                  <a:off x="5048333" y="5973427"/>
                  <a:ext cx="128520" cy="186480"/>
                </a:xfrm>
                <a:prstGeom prst="rect">
                  <a:avLst/>
                </a:prstGeom>
              </p:spPr>
            </p:pic>
          </mc:Fallback>
        </mc:AlternateContent>
        <mc:AlternateContent xmlns:mc="http://schemas.openxmlformats.org/markup-compatibility/2006">
          <mc:Choice xmlns:p14="http://schemas.microsoft.com/office/powerpoint/2010/main" Requires="p14">
            <p:contentPart p14:bwMode="auto" r:id="rId472">
              <p14:nvContentPartPr>
                <p14:cNvPr id="287" name="Ink 286">
                  <a:extLst>
                    <a:ext uri="{FF2B5EF4-FFF2-40B4-BE49-F238E27FC236}">
                      <a16:creationId xmlns:a16="http://schemas.microsoft.com/office/drawing/2014/main" id="{E3286341-1C2D-C158-2978-30F5D73A7BEF}"/>
                    </a:ext>
                  </a:extLst>
                </p14:cNvPr>
                <p14:cNvContentPartPr/>
                <p14:nvPr/>
              </p14:nvContentPartPr>
              <p14:xfrm>
                <a:off x="5191253" y="5947147"/>
                <a:ext cx="84600" cy="199080"/>
              </p14:xfrm>
            </p:contentPart>
          </mc:Choice>
          <mc:Fallback>
            <p:pic>
              <p:nvPicPr>
                <p:cNvPr id="287" name="Ink 286">
                  <a:extLst>
                    <a:ext uri="{FF2B5EF4-FFF2-40B4-BE49-F238E27FC236}">
                      <a16:creationId xmlns:a16="http://schemas.microsoft.com/office/drawing/2014/main" id="{E3286341-1C2D-C158-2978-30F5D73A7BEF}"/>
                    </a:ext>
                  </a:extLst>
                </p:cNvPr>
                <p:cNvPicPr/>
                <p:nvPr/>
              </p:nvPicPr>
              <p:blipFill>
                <a:blip r:embed="rId473"/>
                <a:stretch>
                  <a:fillRect/>
                </a:stretch>
              </p:blipFill>
              <p:spPr>
                <a:xfrm>
                  <a:off x="5186933" y="5942827"/>
                  <a:ext cx="9324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474">
              <p14:nvContentPartPr>
                <p14:cNvPr id="288" name="Ink 287">
                  <a:extLst>
                    <a:ext uri="{FF2B5EF4-FFF2-40B4-BE49-F238E27FC236}">
                      <a16:creationId xmlns:a16="http://schemas.microsoft.com/office/drawing/2014/main" id="{4FB1AF93-D5C0-E0BA-3481-684E765F3040}"/>
                    </a:ext>
                  </a:extLst>
                </p14:cNvPr>
                <p14:cNvContentPartPr/>
                <p14:nvPr/>
              </p14:nvContentPartPr>
              <p14:xfrm>
                <a:off x="5340293" y="6090067"/>
                <a:ext cx="27360" cy="92160"/>
              </p14:xfrm>
            </p:contentPart>
          </mc:Choice>
          <mc:Fallback>
            <p:pic>
              <p:nvPicPr>
                <p:cNvPr id="288" name="Ink 287">
                  <a:extLst>
                    <a:ext uri="{FF2B5EF4-FFF2-40B4-BE49-F238E27FC236}">
                      <a16:creationId xmlns:a16="http://schemas.microsoft.com/office/drawing/2014/main" id="{4FB1AF93-D5C0-E0BA-3481-684E765F3040}"/>
                    </a:ext>
                  </a:extLst>
                </p:cNvPr>
                <p:cNvPicPr/>
                <p:nvPr/>
              </p:nvPicPr>
              <p:blipFill>
                <a:blip r:embed="rId475"/>
                <a:stretch>
                  <a:fillRect/>
                </a:stretch>
              </p:blipFill>
              <p:spPr>
                <a:xfrm>
                  <a:off x="5335973" y="6085747"/>
                  <a:ext cx="36000" cy="100800"/>
                </a:xfrm>
                <a:prstGeom prst="rect">
                  <a:avLst/>
                </a:prstGeom>
              </p:spPr>
            </p:pic>
          </mc:Fallback>
        </mc:AlternateContent>
        <mc:AlternateContent xmlns:mc="http://schemas.openxmlformats.org/markup-compatibility/2006">
          <mc:Choice xmlns:p14="http://schemas.microsoft.com/office/powerpoint/2010/main" Requires="p14">
            <p:contentPart p14:bwMode="auto" r:id="rId476">
              <p14:nvContentPartPr>
                <p14:cNvPr id="289" name="Ink 288">
                  <a:extLst>
                    <a:ext uri="{FF2B5EF4-FFF2-40B4-BE49-F238E27FC236}">
                      <a16:creationId xmlns:a16="http://schemas.microsoft.com/office/drawing/2014/main" id="{9409514D-E995-99E3-2DA1-3DBFA89823A3}"/>
                    </a:ext>
                  </a:extLst>
                </p14:cNvPr>
                <p14:cNvContentPartPr/>
                <p14:nvPr/>
              </p14:nvContentPartPr>
              <p14:xfrm>
                <a:off x="5429933" y="5923387"/>
                <a:ext cx="122760" cy="206280"/>
              </p14:xfrm>
            </p:contentPart>
          </mc:Choice>
          <mc:Fallback>
            <p:pic>
              <p:nvPicPr>
                <p:cNvPr id="289" name="Ink 288">
                  <a:extLst>
                    <a:ext uri="{FF2B5EF4-FFF2-40B4-BE49-F238E27FC236}">
                      <a16:creationId xmlns:a16="http://schemas.microsoft.com/office/drawing/2014/main" id="{9409514D-E995-99E3-2DA1-3DBFA89823A3}"/>
                    </a:ext>
                  </a:extLst>
                </p:cNvPr>
                <p:cNvPicPr/>
                <p:nvPr/>
              </p:nvPicPr>
              <p:blipFill>
                <a:blip r:embed="rId477"/>
                <a:stretch>
                  <a:fillRect/>
                </a:stretch>
              </p:blipFill>
              <p:spPr>
                <a:xfrm>
                  <a:off x="5425613" y="5919067"/>
                  <a:ext cx="131400" cy="214920"/>
                </a:xfrm>
                <a:prstGeom prst="rect">
                  <a:avLst/>
                </a:prstGeom>
              </p:spPr>
            </p:pic>
          </mc:Fallback>
        </mc:AlternateContent>
        <mc:AlternateContent xmlns:mc="http://schemas.openxmlformats.org/markup-compatibility/2006">
          <mc:Choice xmlns:p14="http://schemas.microsoft.com/office/powerpoint/2010/main" Requires="p14">
            <p:contentPart p14:bwMode="auto" r:id="rId478">
              <p14:nvContentPartPr>
                <p14:cNvPr id="290" name="Ink 289">
                  <a:extLst>
                    <a:ext uri="{FF2B5EF4-FFF2-40B4-BE49-F238E27FC236}">
                      <a16:creationId xmlns:a16="http://schemas.microsoft.com/office/drawing/2014/main" id="{72779F94-16DC-1BE3-1219-E6BF4AC09470}"/>
                    </a:ext>
                  </a:extLst>
                </p14:cNvPr>
                <p14:cNvContentPartPr/>
                <p14:nvPr/>
              </p14:nvContentPartPr>
              <p14:xfrm>
                <a:off x="5557013" y="5923387"/>
                <a:ext cx="117720" cy="261360"/>
              </p14:xfrm>
            </p:contentPart>
          </mc:Choice>
          <mc:Fallback>
            <p:pic>
              <p:nvPicPr>
                <p:cNvPr id="290" name="Ink 289">
                  <a:extLst>
                    <a:ext uri="{FF2B5EF4-FFF2-40B4-BE49-F238E27FC236}">
                      <a16:creationId xmlns:a16="http://schemas.microsoft.com/office/drawing/2014/main" id="{72779F94-16DC-1BE3-1219-E6BF4AC09470}"/>
                    </a:ext>
                  </a:extLst>
                </p:cNvPr>
                <p:cNvPicPr/>
                <p:nvPr/>
              </p:nvPicPr>
              <p:blipFill>
                <a:blip r:embed="rId479"/>
                <a:stretch>
                  <a:fillRect/>
                </a:stretch>
              </p:blipFill>
              <p:spPr>
                <a:xfrm>
                  <a:off x="5552693" y="5919067"/>
                  <a:ext cx="126360" cy="270000"/>
                </a:xfrm>
                <a:prstGeom prst="rect">
                  <a:avLst/>
                </a:prstGeom>
              </p:spPr>
            </p:pic>
          </mc:Fallback>
        </mc:AlternateContent>
        <mc:AlternateContent xmlns:mc="http://schemas.openxmlformats.org/markup-compatibility/2006">
          <mc:Choice xmlns:p14="http://schemas.microsoft.com/office/powerpoint/2010/main" Requires="p14">
            <p:contentPart p14:bwMode="auto" r:id="rId480">
              <p14:nvContentPartPr>
                <p14:cNvPr id="291" name="Ink 290">
                  <a:extLst>
                    <a:ext uri="{FF2B5EF4-FFF2-40B4-BE49-F238E27FC236}">
                      <a16:creationId xmlns:a16="http://schemas.microsoft.com/office/drawing/2014/main" id="{A2F4BC18-93CE-B475-A281-38C3363C766B}"/>
                    </a:ext>
                  </a:extLst>
                </p14:cNvPr>
                <p14:cNvContentPartPr/>
                <p14:nvPr/>
              </p14:nvContentPartPr>
              <p14:xfrm>
                <a:off x="5834573" y="5901067"/>
                <a:ext cx="100800" cy="258480"/>
              </p14:xfrm>
            </p:contentPart>
          </mc:Choice>
          <mc:Fallback>
            <p:pic>
              <p:nvPicPr>
                <p:cNvPr id="291" name="Ink 290">
                  <a:extLst>
                    <a:ext uri="{FF2B5EF4-FFF2-40B4-BE49-F238E27FC236}">
                      <a16:creationId xmlns:a16="http://schemas.microsoft.com/office/drawing/2014/main" id="{A2F4BC18-93CE-B475-A281-38C3363C766B}"/>
                    </a:ext>
                  </a:extLst>
                </p:cNvPr>
                <p:cNvPicPr/>
                <p:nvPr/>
              </p:nvPicPr>
              <p:blipFill>
                <a:blip r:embed="rId481"/>
                <a:stretch>
                  <a:fillRect/>
                </a:stretch>
              </p:blipFill>
              <p:spPr>
                <a:xfrm>
                  <a:off x="5830253" y="5896747"/>
                  <a:ext cx="10944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482">
              <p14:nvContentPartPr>
                <p14:cNvPr id="292" name="Ink 291">
                  <a:extLst>
                    <a:ext uri="{FF2B5EF4-FFF2-40B4-BE49-F238E27FC236}">
                      <a16:creationId xmlns:a16="http://schemas.microsoft.com/office/drawing/2014/main" id="{2FE42EF9-0180-4273-3A1B-D215A077C7C1}"/>
                    </a:ext>
                  </a:extLst>
                </p14:cNvPr>
                <p14:cNvContentPartPr/>
                <p14:nvPr/>
              </p14:nvContentPartPr>
              <p14:xfrm>
                <a:off x="5812973" y="5991427"/>
                <a:ext cx="133560" cy="191160"/>
              </p14:xfrm>
            </p:contentPart>
          </mc:Choice>
          <mc:Fallback>
            <p:pic>
              <p:nvPicPr>
                <p:cNvPr id="292" name="Ink 291">
                  <a:extLst>
                    <a:ext uri="{FF2B5EF4-FFF2-40B4-BE49-F238E27FC236}">
                      <a16:creationId xmlns:a16="http://schemas.microsoft.com/office/drawing/2014/main" id="{2FE42EF9-0180-4273-3A1B-D215A077C7C1}"/>
                    </a:ext>
                  </a:extLst>
                </p:cNvPr>
                <p:cNvPicPr/>
                <p:nvPr/>
              </p:nvPicPr>
              <p:blipFill>
                <a:blip r:embed="rId483"/>
                <a:stretch>
                  <a:fillRect/>
                </a:stretch>
              </p:blipFill>
              <p:spPr>
                <a:xfrm>
                  <a:off x="5808653" y="5987107"/>
                  <a:ext cx="142200" cy="199800"/>
                </a:xfrm>
                <a:prstGeom prst="rect">
                  <a:avLst/>
                </a:prstGeom>
              </p:spPr>
            </p:pic>
          </mc:Fallback>
        </mc:AlternateContent>
        <mc:AlternateContent xmlns:mc="http://schemas.openxmlformats.org/markup-compatibility/2006">
          <mc:Choice xmlns:p14="http://schemas.microsoft.com/office/powerpoint/2010/main" Requires="p14">
            <p:contentPart p14:bwMode="auto" r:id="rId484">
              <p14:nvContentPartPr>
                <p14:cNvPr id="293" name="Ink 292">
                  <a:extLst>
                    <a:ext uri="{FF2B5EF4-FFF2-40B4-BE49-F238E27FC236}">
                      <a16:creationId xmlns:a16="http://schemas.microsoft.com/office/drawing/2014/main" id="{7FB2353C-00AE-08ED-EC39-75AEE52BA234}"/>
                    </a:ext>
                  </a:extLst>
                </p14:cNvPr>
                <p14:cNvContentPartPr/>
                <p14:nvPr/>
              </p14:nvContentPartPr>
              <p14:xfrm>
                <a:off x="6005573" y="6083227"/>
                <a:ext cx="8640" cy="126360"/>
              </p14:xfrm>
            </p:contentPart>
          </mc:Choice>
          <mc:Fallback>
            <p:pic>
              <p:nvPicPr>
                <p:cNvPr id="293" name="Ink 292">
                  <a:extLst>
                    <a:ext uri="{FF2B5EF4-FFF2-40B4-BE49-F238E27FC236}">
                      <a16:creationId xmlns:a16="http://schemas.microsoft.com/office/drawing/2014/main" id="{7FB2353C-00AE-08ED-EC39-75AEE52BA234}"/>
                    </a:ext>
                  </a:extLst>
                </p:cNvPr>
                <p:cNvPicPr/>
                <p:nvPr/>
              </p:nvPicPr>
              <p:blipFill>
                <a:blip r:embed="rId485"/>
                <a:stretch>
                  <a:fillRect/>
                </a:stretch>
              </p:blipFill>
              <p:spPr>
                <a:xfrm>
                  <a:off x="6001253" y="6078907"/>
                  <a:ext cx="1728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486">
              <p14:nvContentPartPr>
                <p14:cNvPr id="294" name="Ink 293">
                  <a:extLst>
                    <a:ext uri="{FF2B5EF4-FFF2-40B4-BE49-F238E27FC236}">
                      <a16:creationId xmlns:a16="http://schemas.microsoft.com/office/drawing/2014/main" id="{3A317C02-AF4D-2FD3-043D-56AA71D2405A}"/>
                    </a:ext>
                  </a:extLst>
                </p14:cNvPr>
                <p14:cNvContentPartPr/>
                <p14:nvPr/>
              </p14:nvContentPartPr>
              <p14:xfrm>
                <a:off x="6157853" y="6027067"/>
                <a:ext cx="103680" cy="29520"/>
              </p14:xfrm>
            </p:contentPart>
          </mc:Choice>
          <mc:Fallback>
            <p:pic>
              <p:nvPicPr>
                <p:cNvPr id="294" name="Ink 293">
                  <a:extLst>
                    <a:ext uri="{FF2B5EF4-FFF2-40B4-BE49-F238E27FC236}">
                      <a16:creationId xmlns:a16="http://schemas.microsoft.com/office/drawing/2014/main" id="{3A317C02-AF4D-2FD3-043D-56AA71D2405A}"/>
                    </a:ext>
                  </a:extLst>
                </p:cNvPr>
                <p:cNvPicPr/>
                <p:nvPr/>
              </p:nvPicPr>
              <p:blipFill>
                <a:blip r:embed="rId487"/>
                <a:stretch>
                  <a:fillRect/>
                </a:stretch>
              </p:blipFill>
              <p:spPr>
                <a:xfrm>
                  <a:off x="6153533" y="6022747"/>
                  <a:ext cx="112320" cy="38160"/>
                </a:xfrm>
                <a:prstGeom prst="rect">
                  <a:avLst/>
                </a:prstGeom>
              </p:spPr>
            </p:pic>
          </mc:Fallback>
        </mc:AlternateContent>
        <mc:AlternateContent xmlns:mc="http://schemas.openxmlformats.org/markup-compatibility/2006">
          <mc:Choice xmlns:p14="http://schemas.microsoft.com/office/powerpoint/2010/main" Requires="p14">
            <p:contentPart p14:bwMode="auto" r:id="rId488">
              <p14:nvContentPartPr>
                <p14:cNvPr id="295" name="Ink 294">
                  <a:extLst>
                    <a:ext uri="{FF2B5EF4-FFF2-40B4-BE49-F238E27FC236}">
                      <a16:creationId xmlns:a16="http://schemas.microsoft.com/office/drawing/2014/main" id="{13532906-6035-430C-D617-3799D78C9212}"/>
                    </a:ext>
                  </a:extLst>
                </p14:cNvPr>
                <p14:cNvContentPartPr/>
                <p14:nvPr/>
              </p14:nvContentPartPr>
              <p14:xfrm>
                <a:off x="6157853" y="6027067"/>
                <a:ext cx="201240" cy="68400"/>
              </p14:xfrm>
            </p:contentPart>
          </mc:Choice>
          <mc:Fallback>
            <p:pic>
              <p:nvPicPr>
                <p:cNvPr id="295" name="Ink 294">
                  <a:extLst>
                    <a:ext uri="{FF2B5EF4-FFF2-40B4-BE49-F238E27FC236}">
                      <a16:creationId xmlns:a16="http://schemas.microsoft.com/office/drawing/2014/main" id="{13532906-6035-430C-D617-3799D78C9212}"/>
                    </a:ext>
                  </a:extLst>
                </p:cNvPr>
                <p:cNvPicPr/>
                <p:nvPr/>
              </p:nvPicPr>
              <p:blipFill>
                <a:blip r:embed="rId489"/>
                <a:stretch>
                  <a:fillRect/>
                </a:stretch>
              </p:blipFill>
              <p:spPr>
                <a:xfrm>
                  <a:off x="6153533" y="6022747"/>
                  <a:ext cx="20988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490">
              <p14:nvContentPartPr>
                <p14:cNvPr id="296" name="Ink 295">
                  <a:extLst>
                    <a:ext uri="{FF2B5EF4-FFF2-40B4-BE49-F238E27FC236}">
                      <a16:creationId xmlns:a16="http://schemas.microsoft.com/office/drawing/2014/main" id="{F2EEC5A4-CD7A-4131-E943-25C21ED6A8A1}"/>
                    </a:ext>
                  </a:extLst>
                </p14:cNvPr>
                <p14:cNvContentPartPr/>
                <p14:nvPr/>
              </p14:nvContentPartPr>
              <p14:xfrm>
                <a:off x="6508133" y="6052627"/>
                <a:ext cx="141840" cy="18360"/>
              </p14:xfrm>
            </p:contentPart>
          </mc:Choice>
          <mc:Fallback>
            <p:pic>
              <p:nvPicPr>
                <p:cNvPr id="296" name="Ink 295">
                  <a:extLst>
                    <a:ext uri="{FF2B5EF4-FFF2-40B4-BE49-F238E27FC236}">
                      <a16:creationId xmlns:a16="http://schemas.microsoft.com/office/drawing/2014/main" id="{F2EEC5A4-CD7A-4131-E943-25C21ED6A8A1}"/>
                    </a:ext>
                  </a:extLst>
                </p:cNvPr>
                <p:cNvPicPr/>
                <p:nvPr/>
              </p:nvPicPr>
              <p:blipFill>
                <a:blip r:embed="rId491"/>
                <a:stretch>
                  <a:fillRect/>
                </a:stretch>
              </p:blipFill>
              <p:spPr>
                <a:xfrm>
                  <a:off x="6503813" y="6048307"/>
                  <a:ext cx="150480" cy="27000"/>
                </a:xfrm>
                <a:prstGeom prst="rect">
                  <a:avLst/>
                </a:prstGeom>
              </p:spPr>
            </p:pic>
          </mc:Fallback>
        </mc:AlternateContent>
        <mc:AlternateContent xmlns:mc="http://schemas.openxmlformats.org/markup-compatibility/2006">
          <mc:Choice xmlns:p14="http://schemas.microsoft.com/office/powerpoint/2010/main" Requires="p14">
            <p:contentPart p14:bwMode="auto" r:id="rId492">
              <p14:nvContentPartPr>
                <p14:cNvPr id="298" name="Ink 297">
                  <a:extLst>
                    <a:ext uri="{FF2B5EF4-FFF2-40B4-BE49-F238E27FC236}">
                      <a16:creationId xmlns:a16="http://schemas.microsoft.com/office/drawing/2014/main" id="{0931C0F6-E234-BFA9-889C-53691B0863EE}"/>
                    </a:ext>
                  </a:extLst>
                </p14:cNvPr>
                <p14:cNvContentPartPr/>
                <p14:nvPr/>
              </p14:nvContentPartPr>
              <p14:xfrm>
                <a:off x="6738893" y="5894227"/>
                <a:ext cx="128160" cy="171720"/>
              </p14:xfrm>
            </p:contentPart>
          </mc:Choice>
          <mc:Fallback>
            <p:pic>
              <p:nvPicPr>
                <p:cNvPr id="298" name="Ink 297">
                  <a:extLst>
                    <a:ext uri="{FF2B5EF4-FFF2-40B4-BE49-F238E27FC236}">
                      <a16:creationId xmlns:a16="http://schemas.microsoft.com/office/drawing/2014/main" id="{0931C0F6-E234-BFA9-889C-53691B0863EE}"/>
                    </a:ext>
                  </a:extLst>
                </p:cNvPr>
                <p:cNvPicPr/>
                <p:nvPr/>
              </p:nvPicPr>
              <p:blipFill>
                <a:blip r:embed="rId493"/>
                <a:stretch>
                  <a:fillRect/>
                </a:stretch>
              </p:blipFill>
              <p:spPr>
                <a:xfrm>
                  <a:off x="6734573" y="5889907"/>
                  <a:ext cx="136800" cy="180360"/>
                </a:xfrm>
                <a:prstGeom prst="rect">
                  <a:avLst/>
                </a:prstGeom>
              </p:spPr>
            </p:pic>
          </mc:Fallback>
        </mc:AlternateContent>
        <mc:AlternateContent xmlns:mc="http://schemas.openxmlformats.org/markup-compatibility/2006">
          <mc:Choice xmlns:p14="http://schemas.microsoft.com/office/powerpoint/2010/main" Requires="p14">
            <p:contentPart p14:bwMode="auto" r:id="rId494">
              <p14:nvContentPartPr>
                <p14:cNvPr id="299" name="Ink 298">
                  <a:extLst>
                    <a:ext uri="{FF2B5EF4-FFF2-40B4-BE49-F238E27FC236}">
                      <a16:creationId xmlns:a16="http://schemas.microsoft.com/office/drawing/2014/main" id="{EE47CE63-49B6-0F64-D8DA-C631B391802F}"/>
                    </a:ext>
                  </a:extLst>
                </p14:cNvPr>
                <p14:cNvContentPartPr/>
                <p14:nvPr/>
              </p14:nvContentPartPr>
              <p14:xfrm>
                <a:off x="6774173" y="6025267"/>
                <a:ext cx="125640" cy="149040"/>
              </p14:xfrm>
            </p:contentPart>
          </mc:Choice>
          <mc:Fallback>
            <p:pic>
              <p:nvPicPr>
                <p:cNvPr id="299" name="Ink 298">
                  <a:extLst>
                    <a:ext uri="{FF2B5EF4-FFF2-40B4-BE49-F238E27FC236}">
                      <a16:creationId xmlns:a16="http://schemas.microsoft.com/office/drawing/2014/main" id="{EE47CE63-49B6-0F64-D8DA-C631B391802F}"/>
                    </a:ext>
                  </a:extLst>
                </p:cNvPr>
                <p:cNvPicPr/>
                <p:nvPr/>
              </p:nvPicPr>
              <p:blipFill>
                <a:blip r:embed="rId495"/>
                <a:stretch>
                  <a:fillRect/>
                </a:stretch>
              </p:blipFill>
              <p:spPr>
                <a:xfrm>
                  <a:off x="6769853" y="6020947"/>
                  <a:ext cx="134280" cy="157680"/>
                </a:xfrm>
                <a:prstGeom prst="rect">
                  <a:avLst/>
                </a:prstGeom>
              </p:spPr>
            </p:pic>
          </mc:Fallback>
        </mc:AlternateContent>
        <mc:AlternateContent xmlns:mc="http://schemas.openxmlformats.org/markup-compatibility/2006">
          <mc:Choice xmlns:p14="http://schemas.microsoft.com/office/powerpoint/2010/main" Requires="p14">
            <p:contentPart p14:bwMode="auto" r:id="rId496">
              <p14:nvContentPartPr>
                <p14:cNvPr id="301" name="Ink 300">
                  <a:extLst>
                    <a:ext uri="{FF2B5EF4-FFF2-40B4-BE49-F238E27FC236}">
                      <a16:creationId xmlns:a16="http://schemas.microsoft.com/office/drawing/2014/main" id="{99D65DB2-8E48-8FD6-7DFA-652A2588BBBF}"/>
                    </a:ext>
                  </a:extLst>
                </p14:cNvPr>
                <p14:cNvContentPartPr/>
                <p14:nvPr/>
              </p14:nvContentPartPr>
              <p14:xfrm>
                <a:off x="6996653" y="6117427"/>
                <a:ext cx="5760" cy="70200"/>
              </p14:xfrm>
            </p:contentPart>
          </mc:Choice>
          <mc:Fallback>
            <p:pic>
              <p:nvPicPr>
                <p:cNvPr id="301" name="Ink 300">
                  <a:extLst>
                    <a:ext uri="{FF2B5EF4-FFF2-40B4-BE49-F238E27FC236}">
                      <a16:creationId xmlns:a16="http://schemas.microsoft.com/office/drawing/2014/main" id="{99D65DB2-8E48-8FD6-7DFA-652A2588BBBF}"/>
                    </a:ext>
                  </a:extLst>
                </p:cNvPr>
                <p:cNvPicPr/>
                <p:nvPr/>
              </p:nvPicPr>
              <p:blipFill>
                <a:blip r:embed="rId497"/>
                <a:stretch>
                  <a:fillRect/>
                </a:stretch>
              </p:blipFill>
              <p:spPr>
                <a:xfrm>
                  <a:off x="6992333" y="6113107"/>
                  <a:ext cx="1440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498">
              <p14:nvContentPartPr>
                <p14:cNvPr id="302" name="Ink 301">
                  <a:extLst>
                    <a:ext uri="{FF2B5EF4-FFF2-40B4-BE49-F238E27FC236}">
                      <a16:creationId xmlns:a16="http://schemas.microsoft.com/office/drawing/2014/main" id="{28BC388E-B7AC-BB24-5A49-E4FCBDE144B0}"/>
                    </a:ext>
                  </a:extLst>
                </p14:cNvPr>
                <p14:cNvContentPartPr/>
                <p14:nvPr/>
              </p14:nvContentPartPr>
              <p14:xfrm>
                <a:off x="7078013" y="5919787"/>
                <a:ext cx="155520" cy="143640"/>
              </p14:xfrm>
            </p:contentPart>
          </mc:Choice>
          <mc:Fallback>
            <p:pic>
              <p:nvPicPr>
                <p:cNvPr id="302" name="Ink 301">
                  <a:extLst>
                    <a:ext uri="{FF2B5EF4-FFF2-40B4-BE49-F238E27FC236}">
                      <a16:creationId xmlns:a16="http://schemas.microsoft.com/office/drawing/2014/main" id="{28BC388E-B7AC-BB24-5A49-E4FCBDE144B0}"/>
                    </a:ext>
                  </a:extLst>
                </p:cNvPr>
                <p:cNvPicPr/>
                <p:nvPr/>
              </p:nvPicPr>
              <p:blipFill>
                <a:blip r:embed="rId499"/>
                <a:stretch>
                  <a:fillRect/>
                </a:stretch>
              </p:blipFill>
              <p:spPr>
                <a:xfrm>
                  <a:off x="7073693" y="5915467"/>
                  <a:ext cx="16416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500">
              <p14:nvContentPartPr>
                <p14:cNvPr id="303" name="Ink 302">
                  <a:extLst>
                    <a:ext uri="{FF2B5EF4-FFF2-40B4-BE49-F238E27FC236}">
                      <a16:creationId xmlns:a16="http://schemas.microsoft.com/office/drawing/2014/main" id="{5BE71C32-D651-C9F9-26F2-EBF22456D3FA}"/>
                    </a:ext>
                  </a:extLst>
                </p14:cNvPr>
                <p14:cNvContentPartPr/>
                <p14:nvPr/>
              </p14:nvContentPartPr>
              <p14:xfrm>
                <a:off x="7216613" y="5931667"/>
                <a:ext cx="14040" cy="171360"/>
              </p14:xfrm>
            </p:contentPart>
          </mc:Choice>
          <mc:Fallback>
            <p:pic>
              <p:nvPicPr>
                <p:cNvPr id="303" name="Ink 302">
                  <a:extLst>
                    <a:ext uri="{FF2B5EF4-FFF2-40B4-BE49-F238E27FC236}">
                      <a16:creationId xmlns:a16="http://schemas.microsoft.com/office/drawing/2014/main" id="{5BE71C32-D651-C9F9-26F2-EBF22456D3FA}"/>
                    </a:ext>
                  </a:extLst>
                </p:cNvPr>
                <p:cNvPicPr/>
                <p:nvPr/>
              </p:nvPicPr>
              <p:blipFill>
                <a:blip r:embed="rId501"/>
                <a:stretch>
                  <a:fillRect/>
                </a:stretch>
              </p:blipFill>
              <p:spPr>
                <a:xfrm>
                  <a:off x="7212293" y="5927347"/>
                  <a:ext cx="22680" cy="180000"/>
                </a:xfrm>
                <a:prstGeom prst="rect">
                  <a:avLst/>
                </a:prstGeom>
              </p:spPr>
            </p:pic>
          </mc:Fallback>
        </mc:AlternateContent>
        <mc:AlternateContent xmlns:mc="http://schemas.openxmlformats.org/markup-compatibility/2006">
          <mc:Choice xmlns:p14="http://schemas.microsoft.com/office/powerpoint/2010/main" Requires="p14">
            <p:contentPart p14:bwMode="auto" r:id="rId502">
              <p14:nvContentPartPr>
                <p14:cNvPr id="304" name="Ink 303">
                  <a:extLst>
                    <a:ext uri="{FF2B5EF4-FFF2-40B4-BE49-F238E27FC236}">
                      <a16:creationId xmlns:a16="http://schemas.microsoft.com/office/drawing/2014/main" id="{63AD9994-0BF7-0D55-122C-DB95F9317F44}"/>
                    </a:ext>
                  </a:extLst>
                </p14:cNvPr>
                <p14:cNvContentPartPr/>
                <p14:nvPr/>
              </p14:nvContentPartPr>
              <p14:xfrm>
                <a:off x="7262693" y="5904307"/>
                <a:ext cx="109440" cy="133920"/>
              </p14:xfrm>
            </p:contentPart>
          </mc:Choice>
          <mc:Fallback>
            <p:pic>
              <p:nvPicPr>
                <p:cNvPr id="304" name="Ink 303">
                  <a:extLst>
                    <a:ext uri="{FF2B5EF4-FFF2-40B4-BE49-F238E27FC236}">
                      <a16:creationId xmlns:a16="http://schemas.microsoft.com/office/drawing/2014/main" id="{63AD9994-0BF7-0D55-122C-DB95F9317F44}"/>
                    </a:ext>
                  </a:extLst>
                </p:cNvPr>
                <p:cNvPicPr/>
                <p:nvPr/>
              </p:nvPicPr>
              <p:blipFill>
                <a:blip r:embed="rId503"/>
                <a:stretch>
                  <a:fillRect/>
                </a:stretch>
              </p:blipFill>
              <p:spPr>
                <a:xfrm>
                  <a:off x="7258373" y="5899987"/>
                  <a:ext cx="11808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504">
              <p14:nvContentPartPr>
                <p14:cNvPr id="305" name="Ink 304">
                  <a:extLst>
                    <a:ext uri="{FF2B5EF4-FFF2-40B4-BE49-F238E27FC236}">
                      <a16:creationId xmlns:a16="http://schemas.microsoft.com/office/drawing/2014/main" id="{C31F2B44-13DA-B061-92BC-431BB0E63EC8}"/>
                    </a:ext>
                  </a:extLst>
                </p14:cNvPr>
                <p14:cNvContentPartPr/>
                <p14:nvPr/>
              </p14:nvContentPartPr>
              <p14:xfrm>
                <a:off x="7295453" y="6022027"/>
                <a:ext cx="150480" cy="138240"/>
              </p14:xfrm>
            </p:contentPart>
          </mc:Choice>
          <mc:Fallback>
            <p:pic>
              <p:nvPicPr>
                <p:cNvPr id="305" name="Ink 304">
                  <a:extLst>
                    <a:ext uri="{FF2B5EF4-FFF2-40B4-BE49-F238E27FC236}">
                      <a16:creationId xmlns:a16="http://schemas.microsoft.com/office/drawing/2014/main" id="{C31F2B44-13DA-B061-92BC-431BB0E63EC8}"/>
                    </a:ext>
                  </a:extLst>
                </p:cNvPr>
                <p:cNvPicPr/>
                <p:nvPr/>
              </p:nvPicPr>
              <p:blipFill>
                <a:blip r:embed="rId505"/>
                <a:stretch>
                  <a:fillRect/>
                </a:stretch>
              </p:blipFill>
              <p:spPr>
                <a:xfrm>
                  <a:off x="7291133" y="6017707"/>
                  <a:ext cx="15912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506">
              <p14:nvContentPartPr>
                <p14:cNvPr id="306" name="Ink 305">
                  <a:extLst>
                    <a:ext uri="{FF2B5EF4-FFF2-40B4-BE49-F238E27FC236}">
                      <a16:creationId xmlns:a16="http://schemas.microsoft.com/office/drawing/2014/main" id="{BB383838-B56E-F8C0-9158-D71A3FFF8B56}"/>
                    </a:ext>
                  </a:extLst>
                </p14:cNvPr>
                <p14:cNvContentPartPr/>
                <p14:nvPr/>
              </p14:nvContentPartPr>
              <p14:xfrm>
                <a:off x="7488053" y="5909707"/>
                <a:ext cx="164520" cy="225000"/>
              </p14:xfrm>
            </p:contentPart>
          </mc:Choice>
          <mc:Fallback>
            <p:pic>
              <p:nvPicPr>
                <p:cNvPr id="306" name="Ink 305">
                  <a:extLst>
                    <a:ext uri="{FF2B5EF4-FFF2-40B4-BE49-F238E27FC236}">
                      <a16:creationId xmlns:a16="http://schemas.microsoft.com/office/drawing/2014/main" id="{BB383838-B56E-F8C0-9158-D71A3FFF8B56}"/>
                    </a:ext>
                  </a:extLst>
                </p:cNvPr>
                <p:cNvPicPr/>
                <p:nvPr/>
              </p:nvPicPr>
              <p:blipFill>
                <a:blip r:embed="rId507"/>
                <a:stretch>
                  <a:fillRect/>
                </a:stretch>
              </p:blipFill>
              <p:spPr>
                <a:xfrm>
                  <a:off x="7483733" y="5905387"/>
                  <a:ext cx="173160" cy="233640"/>
                </a:xfrm>
                <a:prstGeom prst="rect">
                  <a:avLst/>
                </a:prstGeom>
              </p:spPr>
            </p:pic>
          </mc:Fallback>
        </mc:AlternateContent>
        <mc:AlternateContent xmlns:mc="http://schemas.openxmlformats.org/markup-compatibility/2006">
          <mc:Choice xmlns:p14="http://schemas.microsoft.com/office/powerpoint/2010/main" Requires="p14">
            <p:contentPart p14:bwMode="auto" r:id="rId508">
              <p14:nvContentPartPr>
                <p14:cNvPr id="307" name="Ink 306">
                  <a:extLst>
                    <a:ext uri="{FF2B5EF4-FFF2-40B4-BE49-F238E27FC236}">
                      <a16:creationId xmlns:a16="http://schemas.microsoft.com/office/drawing/2014/main" id="{8FB8CF93-27EA-F30C-44AD-61BE8A1741C3}"/>
                    </a:ext>
                  </a:extLst>
                </p14:cNvPr>
                <p14:cNvContentPartPr/>
                <p14:nvPr/>
              </p14:nvContentPartPr>
              <p14:xfrm>
                <a:off x="7690733" y="5904667"/>
                <a:ext cx="182880" cy="186480"/>
              </p14:xfrm>
            </p:contentPart>
          </mc:Choice>
          <mc:Fallback>
            <p:pic>
              <p:nvPicPr>
                <p:cNvPr id="307" name="Ink 306">
                  <a:extLst>
                    <a:ext uri="{FF2B5EF4-FFF2-40B4-BE49-F238E27FC236}">
                      <a16:creationId xmlns:a16="http://schemas.microsoft.com/office/drawing/2014/main" id="{8FB8CF93-27EA-F30C-44AD-61BE8A1741C3}"/>
                    </a:ext>
                  </a:extLst>
                </p:cNvPr>
                <p:cNvPicPr/>
                <p:nvPr/>
              </p:nvPicPr>
              <p:blipFill>
                <a:blip r:embed="rId509"/>
                <a:stretch>
                  <a:fillRect/>
                </a:stretch>
              </p:blipFill>
              <p:spPr>
                <a:xfrm>
                  <a:off x="7686413" y="5900347"/>
                  <a:ext cx="19152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510">
              <p14:nvContentPartPr>
                <p14:cNvPr id="309" name="Ink 308">
                  <a:extLst>
                    <a:ext uri="{FF2B5EF4-FFF2-40B4-BE49-F238E27FC236}">
                      <a16:creationId xmlns:a16="http://schemas.microsoft.com/office/drawing/2014/main" id="{778A303A-34FB-334D-D76C-8EE0A34441F7}"/>
                    </a:ext>
                  </a:extLst>
                </p14:cNvPr>
                <p14:cNvContentPartPr/>
                <p14:nvPr/>
              </p14:nvContentPartPr>
              <p14:xfrm>
                <a:off x="4611293" y="6590827"/>
                <a:ext cx="129240" cy="34560"/>
              </p14:xfrm>
            </p:contentPart>
          </mc:Choice>
          <mc:Fallback>
            <p:pic>
              <p:nvPicPr>
                <p:cNvPr id="309" name="Ink 308">
                  <a:extLst>
                    <a:ext uri="{FF2B5EF4-FFF2-40B4-BE49-F238E27FC236}">
                      <a16:creationId xmlns:a16="http://schemas.microsoft.com/office/drawing/2014/main" id="{778A303A-34FB-334D-D76C-8EE0A34441F7}"/>
                    </a:ext>
                  </a:extLst>
                </p:cNvPr>
                <p:cNvPicPr/>
                <p:nvPr/>
              </p:nvPicPr>
              <p:blipFill>
                <a:blip r:embed="rId511"/>
                <a:stretch>
                  <a:fillRect/>
                </a:stretch>
              </p:blipFill>
              <p:spPr>
                <a:xfrm>
                  <a:off x="4606973" y="6586507"/>
                  <a:ext cx="13788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512">
              <p14:nvContentPartPr>
                <p14:cNvPr id="310" name="Ink 309">
                  <a:extLst>
                    <a:ext uri="{FF2B5EF4-FFF2-40B4-BE49-F238E27FC236}">
                      <a16:creationId xmlns:a16="http://schemas.microsoft.com/office/drawing/2014/main" id="{AD8D872E-8F2B-F408-6001-525953088A40}"/>
                    </a:ext>
                  </a:extLst>
                </p14:cNvPr>
                <p14:cNvContentPartPr/>
                <p14:nvPr/>
              </p14:nvContentPartPr>
              <p14:xfrm>
                <a:off x="4775813" y="6550147"/>
                <a:ext cx="30240" cy="133200"/>
              </p14:xfrm>
            </p:contentPart>
          </mc:Choice>
          <mc:Fallback>
            <p:pic>
              <p:nvPicPr>
                <p:cNvPr id="310" name="Ink 309">
                  <a:extLst>
                    <a:ext uri="{FF2B5EF4-FFF2-40B4-BE49-F238E27FC236}">
                      <a16:creationId xmlns:a16="http://schemas.microsoft.com/office/drawing/2014/main" id="{AD8D872E-8F2B-F408-6001-525953088A40}"/>
                    </a:ext>
                  </a:extLst>
                </p:cNvPr>
                <p:cNvPicPr/>
                <p:nvPr/>
              </p:nvPicPr>
              <p:blipFill>
                <a:blip r:embed="rId513"/>
                <a:stretch>
                  <a:fillRect/>
                </a:stretch>
              </p:blipFill>
              <p:spPr>
                <a:xfrm>
                  <a:off x="4771493" y="6545827"/>
                  <a:ext cx="38880" cy="141840"/>
                </a:xfrm>
                <a:prstGeom prst="rect">
                  <a:avLst/>
                </a:prstGeom>
              </p:spPr>
            </p:pic>
          </mc:Fallback>
        </mc:AlternateContent>
        <mc:AlternateContent xmlns:mc="http://schemas.openxmlformats.org/markup-compatibility/2006">
          <mc:Choice xmlns:p14="http://schemas.microsoft.com/office/powerpoint/2010/main" Requires="p14">
            <p:contentPart p14:bwMode="auto" r:id="rId514">
              <p14:nvContentPartPr>
                <p14:cNvPr id="312" name="Ink 311">
                  <a:extLst>
                    <a:ext uri="{FF2B5EF4-FFF2-40B4-BE49-F238E27FC236}">
                      <a16:creationId xmlns:a16="http://schemas.microsoft.com/office/drawing/2014/main" id="{27BDF846-04A2-D627-2CF1-A4FC1E245D6E}"/>
                    </a:ext>
                  </a:extLst>
                </p14:cNvPr>
                <p14:cNvContentPartPr/>
                <p14:nvPr/>
              </p14:nvContentPartPr>
              <p14:xfrm>
                <a:off x="4582853" y="6546547"/>
                <a:ext cx="8640" cy="3600"/>
              </p14:xfrm>
            </p:contentPart>
          </mc:Choice>
          <mc:Fallback>
            <p:pic>
              <p:nvPicPr>
                <p:cNvPr id="312" name="Ink 311">
                  <a:extLst>
                    <a:ext uri="{FF2B5EF4-FFF2-40B4-BE49-F238E27FC236}">
                      <a16:creationId xmlns:a16="http://schemas.microsoft.com/office/drawing/2014/main" id="{27BDF846-04A2-D627-2CF1-A4FC1E245D6E}"/>
                    </a:ext>
                  </a:extLst>
                </p:cNvPr>
                <p:cNvPicPr/>
                <p:nvPr/>
              </p:nvPicPr>
              <p:blipFill>
                <a:blip r:embed="rId515"/>
                <a:stretch>
                  <a:fillRect/>
                </a:stretch>
              </p:blipFill>
              <p:spPr>
                <a:xfrm>
                  <a:off x="4578533" y="6542227"/>
                  <a:ext cx="1728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516">
              <p14:nvContentPartPr>
                <p14:cNvPr id="313" name="Ink 312">
                  <a:extLst>
                    <a:ext uri="{FF2B5EF4-FFF2-40B4-BE49-F238E27FC236}">
                      <a16:creationId xmlns:a16="http://schemas.microsoft.com/office/drawing/2014/main" id="{0EF6E2B5-386C-01F2-1D69-861676035F9F}"/>
                    </a:ext>
                  </a:extLst>
                </p14:cNvPr>
                <p14:cNvContentPartPr/>
                <p14:nvPr/>
              </p14:nvContentPartPr>
              <p14:xfrm>
                <a:off x="4550093" y="6543667"/>
                <a:ext cx="131040" cy="214920"/>
              </p14:xfrm>
            </p:contentPart>
          </mc:Choice>
          <mc:Fallback>
            <p:pic>
              <p:nvPicPr>
                <p:cNvPr id="313" name="Ink 312">
                  <a:extLst>
                    <a:ext uri="{FF2B5EF4-FFF2-40B4-BE49-F238E27FC236}">
                      <a16:creationId xmlns:a16="http://schemas.microsoft.com/office/drawing/2014/main" id="{0EF6E2B5-386C-01F2-1D69-861676035F9F}"/>
                    </a:ext>
                  </a:extLst>
                </p:cNvPr>
                <p:cNvPicPr/>
                <p:nvPr/>
              </p:nvPicPr>
              <p:blipFill>
                <a:blip r:embed="rId517"/>
                <a:stretch>
                  <a:fillRect/>
                </a:stretch>
              </p:blipFill>
              <p:spPr>
                <a:xfrm>
                  <a:off x="4545773" y="6539347"/>
                  <a:ext cx="139680" cy="223560"/>
                </a:xfrm>
                <a:prstGeom prst="rect">
                  <a:avLst/>
                </a:prstGeom>
              </p:spPr>
            </p:pic>
          </mc:Fallback>
        </mc:AlternateContent>
        <mc:AlternateContent xmlns:mc="http://schemas.openxmlformats.org/markup-compatibility/2006">
          <mc:Choice xmlns:p14="http://schemas.microsoft.com/office/powerpoint/2010/main" Requires="p14">
            <p:contentPart p14:bwMode="auto" r:id="rId518">
              <p14:nvContentPartPr>
                <p14:cNvPr id="314" name="Ink 313">
                  <a:extLst>
                    <a:ext uri="{FF2B5EF4-FFF2-40B4-BE49-F238E27FC236}">
                      <a16:creationId xmlns:a16="http://schemas.microsoft.com/office/drawing/2014/main" id="{52083A9D-55C1-01D1-E0AE-732A2DFE74D7}"/>
                    </a:ext>
                  </a:extLst>
                </p14:cNvPr>
                <p14:cNvContentPartPr/>
                <p14:nvPr/>
              </p14:nvContentPartPr>
              <p14:xfrm>
                <a:off x="4805693" y="6463027"/>
                <a:ext cx="122760" cy="282960"/>
              </p14:xfrm>
            </p:contentPart>
          </mc:Choice>
          <mc:Fallback>
            <p:pic>
              <p:nvPicPr>
                <p:cNvPr id="314" name="Ink 313">
                  <a:extLst>
                    <a:ext uri="{FF2B5EF4-FFF2-40B4-BE49-F238E27FC236}">
                      <a16:creationId xmlns:a16="http://schemas.microsoft.com/office/drawing/2014/main" id="{52083A9D-55C1-01D1-E0AE-732A2DFE74D7}"/>
                    </a:ext>
                  </a:extLst>
                </p:cNvPr>
                <p:cNvPicPr/>
                <p:nvPr/>
              </p:nvPicPr>
              <p:blipFill>
                <a:blip r:embed="rId519"/>
                <a:stretch>
                  <a:fillRect/>
                </a:stretch>
              </p:blipFill>
              <p:spPr>
                <a:xfrm>
                  <a:off x="4801373" y="6458707"/>
                  <a:ext cx="131400" cy="291600"/>
                </a:xfrm>
                <a:prstGeom prst="rect">
                  <a:avLst/>
                </a:prstGeom>
              </p:spPr>
            </p:pic>
          </mc:Fallback>
        </mc:AlternateContent>
        <mc:AlternateContent xmlns:mc="http://schemas.openxmlformats.org/markup-compatibility/2006">
          <mc:Choice xmlns:p14="http://schemas.microsoft.com/office/powerpoint/2010/main" Requires="p14">
            <p:contentPart p14:bwMode="auto" r:id="rId520">
              <p14:nvContentPartPr>
                <p14:cNvPr id="315" name="Ink 314">
                  <a:extLst>
                    <a:ext uri="{FF2B5EF4-FFF2-40B4-BE49-F238E27FC236}">
                      <a16:creationId xmlns:a16="http://schemas.microsoft.com/office/drawing/2014/main" id="{91EF49B2-12A1-E091-42D8-C11E4DE479A1}"/>
                    </a:ext>
                  </a:extLst>
                </p14:cNvPr>
                <p14:cNvContentPartPr/>
                <p14:nvPr/>
              </p14:nvContentPartPr>
              <p14:xfrm>
                <a:off x="5011973" y="6507307"/>
                <a:ext cx="92520" cy="115200"/>
              </p14:xfrm>
            </p:contentPart>
          </mc:Choice>
          <mc:Fallback>
            <p:pic>
              <p:nvPicPr>
                <p:cNvPr id="315" name="Ink 314">
                  <a:extLst>
                    <a:ext uri="{FF2B5EF4-FFF2-40B4-BE49-F238E27FC236}">
                      <a16:creationId xmlns:a16="http://schemas.microsoft.com/office/drawing/2014/main" id="{91EF49B2-12A1-E091-42D8-C11E4DE479A1}"/>
                    </a:ext>
                  </a:extLst>
                </p:cNvPr>
                <p:cNvPicPr/>
                <p:nvPr/>
              </p:nvPicPr>
              <p:blipFill>
                <a:blip r:embed="rId521"/>
                <a:stretch>
                  <a:fillRect/>
                </a:stretch>
              </p:blipFill>
              <p:spPr>
                <a:xfrm>
                  <a:off x="5007653" y="6502987"/>
                  <a:ext cx="10116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522">
              <p14:nvContentPartPr>
                <p14:cNvPr id="317" name="Ink 316">
                  <a:extLst>
                    <a:ext uri="{FF2B5EF4-FFF2-40B4-BE49-F238E27FC236}">
                      <a16:creationId xmlns:a16="http://schemas.microsoft.com/office/drawing/2014/main" id="{9FEBFF9B-390F-9F87-F7F4-91C035D0E3CB}"/>
                    </a:ext>
                  </a:extLst>
                </p14:cNvPr>
                <p14:cNvContentPartPr/>
                <p14:nvPr/>
              </p14:nvContentPartPr>
              <p14:xfrm>
                <a:off x="5215373" y="6559867"/>
                <a:ext cx="193680" cy="104760"/>
              </p14:xfrm>
            </p:contentPart>
          </mc:Choice>
          <mc:Fallback>
            <p:pic>
              <p:nvPicPr>
                <p:cNvPr id="317" name="Ink 316">
                  <a:extLst>
                    <a:ext uri="{FF2B5EF4-FFF2-40B4-BE49-F238E27FC236}">
                      <a16:creationId xmlns:a16="http://schemas.microsoft.com/office/drawing/2014/main" id="{9FEBFF9B-390F-9F87-F7F4-91C035D0E3CB}"/>
                    </a:ext>
                  </a:extLst>
                </p:cNvPr>
                <p:cNvPicPr/>
                <p:nvPr/>
              </p:nvPicPr>
              <p:blipFill>
                <a:blip r:embed="rId523"/>
                <a:stretch>
                  <a:fillRect/>
                </a:stretch>
              </p:blipFill>
              <p:spPr>
                <a:xfrm>
                  <a:off x="5211053" y="6555547"/>
                  <a:ext cx="20232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524">
              <p14:nvContentPartPr>
                <p14:cNvPr id="326" name="Ink 325">
                  <a:extLst>
                    <a:ext uri="{FF2B5EF4-FFF2-40B4-BE49-F238E27FC236}">
                      <a16:creationId xmlns:a16="http://schemas.microsoft.com/office/drawing/2014/main" id="{D02AD957-4E56-464E-AA44-99CC2EE32CB6}"/>
                    </a:ext>
                  </a:extLst>
                </p14:cNvPr>
                <p14:cNvContentPartPr/>
                <p14:nvPr/>
              </p14:nvContentPartPr>
              <p14:xfrm>
                <a:off x="5975693" y="6436027"/>
                <a:ext cx="90000" cy="158760"/>
              </p14:xfrm>
            </p:contentPart>
          </mc:Choice>
          <mc:Fallback>
            <p:pic>
              <p:nvPicPr>
                <p:cNvPr id="326" name="Ink 325">
                  <a:extLst>
                    <a:ext uri="{FF2B5EF4-FFF2-40B4-BE49-F238E27FC236}">
                      <a16:creationId xmlns:a16="http://schemas.microsoft.com/office/drawing/2014/main" id="{D02AD957-4E56-464E-AA44-99CC2EE32CB6}"/>
                    </a:ext>
                  </a:extLst>
                </p:cNvPr>
                <p:cNvPicPr/>
                <p:nvPr/>
              </p:nvPicPr>
              <p:blipFill>
                <a:blip r:embed="rId525"/>
                <a:stretch>
                  <a:fillRect/>
                </a:stretch>
              </p:blipFill>
              <p:spPr>
                <a:xfrm>
                  <a:off x="5971373" y="6431707"/>
                  <a:ext cx="9864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526">
              <p14:nvContentPartPr>
                <p14:cNvPr id="327" name="Ink 326">
                  <a:extLst>
                    <a:ext uri="{FF2B5EF4-FFF2-40B4-BE49-F238E27FC236}">
                      <a16:creationId xmlns:a16="http://schemas.microsoft.com/office/drawing/2014/main" id="{F7A99A4D-FBC1-0D21-0CD6-308FAC5FA742}"/>
                    </a:ext>
                  </a:extLst>
                </p14:cNvPr>
                <p14:cNvContentPartPr/>
                <p14:nvPr/>
              </p14:nvContentPartPr>
              <p14:xfrm>
                <a:off x="5967773" y="6457987"/>
                <a:ext cx="73800" cy="129960"/>
              </p14:xfrm>
            </p:contentPart>
          </mc:Choice>
          <mc:Fallback>
            <p:pic>
              <p:nvPicPr>
                <p:cNvPr id="327" name="Ink 326">
                  <a:extLst>
                    <a:ext uri="{FF2B5EF4-FFF2-40B4-BE49-F238E27FC236}">
                      <a16:creationId xmlns:a16="http://schemas.microsoft.com/office/drawing/2014/main" id="{F7A99A4D-FBC1-0D21-0CD6-308FAC5FA742}"/>
                    </a:ext>
                  </a:extLst>
                </p:cNvPr>
                <p:cNvPicPr/>
                <p:nvPr/>
              </p:nvPicPr>
              <p:blipFill>
                <a:blip r:embed="rId527"/>
                <a:stretch>
                  <a:fillRect/>
                </a:stretch>
              </p:blipFill>
              <p:spPr>
                <a:xfrm>
                  <a:off x="5963453" y="6453667"/>
                  <a:ext cx="82440" cy="138600"/>
                </a:xfrm>
                <a:prstGeom prst="rect">
                  <a:avLst/>
                </a:prstGeom>
              </p:spPr>
            </p:pic>
          </mc:Fallback>
        </mc:AlternateContent>
        <mc:AlternateContent xmlns:mc="http://schemas.openxmlformats.org/markup-compatibility/2006">
          <mc:Choice xmlns:p14="http://schemas.microsoft.com/office/powerpoint/2010/main" Requires="p14">
            <p:contentPart p14:bwMode="auto" r:id="rId528">
              <p14:nvContentPartPr>
                <p14:cNvPr id="328" name="Ink 327">
                  <a:extLst>
                    <a:ext uri="{FF2B5EF4-FFF2-40B4-BE49-F238E27FC236}">
                      <a16:creationId xmlns:a16="http://schemas.microsoft.com/office/drawing/2014/main" id="{19427DEA-0671-0A43-3ECC-6C0293A5045D}"/>
                    </a:ext>
                  </a:extLst>
                </p14:cNvPr>
                <p14:cNvContentPartPr/>
                <p14:nvPr/>
              </p14:nvContentPartPr>
              <p14:xfrm>
                <a:off x="6095213" y="6512707"/>
                <a:ext cx="176760" cy="143280"/>
              </p14:xfrm>
            </p:contentPart>
          </mc:Choice>
          <mc:Fallback>
            <p:pic>
              <p:nvPicPr>
                <p:cNvPr id="328" name="Ink 327">
                  <a:extLst>
                    <a:ext uri="{FF2B5EF4-FFF2-40B4-BE49-F238E27FC236}">
                      <a16:creationId xmlns:a16="http://schemas.microsoft.com/office/drawing/2014/main" id="{19427DEA-0671-0A43-3ECC-6C0293A5045D}"/>
                    </a:ext>
                  </a:extLst>
                </p:cNvPr>
                <p:cNvPicPr/>
                <p:nvPr/>
              </p:nvPicPr>
              <p:blipFill>
                <a:blip r:embed="rId529"/>
                <a:stretch>
                  <a:fillRect/>
                </a:stretch>
              </p:blipFill>
              <p:spPr>
                <a:xfrm>
                  <a:off x="6090893" y="6508387"/>
                  <a:ext cx="185400" cy="151920"/>
                </a:xfrm>
                <a:prstGeom prst="rect">
                  <a:avLst/>
                </a:prstGeom>
              </p:spPr>
            </p:pic>
          </mc:Fallback>
        </mc:AlternateContent>
        <mc:AlternateContent xmlns:mc="http://schemas.openxmlformats.org/markup-compatibility/2006">
          <mc:Choice xmlns:p14="http://schemas.microsoft.com/office/powerpoint/2010/main" Requires="p14">
            <p:contentPart p14:bwMode="auto" r:id="rId530">
              <p14:nvContentPartPr>
                <p14:cNvPr id="329" name="Ink 328">
                  <a:extLst>
                    <a:ext uri="{FF2B5EF4-FFF2-40B4-BE49-F238E27FC236}">
                      <a16:creationId xmlns:a16="http://schemas.microsoft.com/office/drawing/2014/main" id="{543F79BC-1EE8-6006-79C9-2F0646FA279B}"/>
                    </a:ext>
                  </a:extLst>
                </p14:cNvPr>
                <p14:cNvContentPartPr/>
                <p14:nvPr/>
              </p14:nvContentPartPr>
              <p14:xfrm>
                <a:off x="6225533" y="6556987"/>
                <a:ext cx="109080" cy="12240"/>
              </p14:xfrm>
            </p:contentPart>
          </mc:Choice>
          <mc:Fallback>
            <p:pic>
              <p:nvPicPr>
                <p:cNvPr id="329" name="Ink 328">
                  <a:extLst>
                    <a:ext uri="{FF2B5EF4-FFF2-40B4-BE49-F238E27FC236}">
                      <a16:creationId xmlns:a16="http://schemas.microsoft.com/office/drawing/2014/main" id="{543F79BC-1EE8-6006-79C9-2F0646FA279B}"/>
                    </a:ext>
                  </a:extLst>
                </p:cNvPr>
                <p:cNvPicPr/>
                <p:nvPr/>
              </p:nvPicPr>
              <p:blipFill>
                <a:blip r:embed="rId531"/>
                <a:stretch>
                  <a:fillRect/>
                </a:stretch>
              </p:blipFill>
              <p:spPr>
                <a:xfrm>
                  <a:off x="6221213" y="6552667"/>
                  <a:ext cx="11772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532">
              <p14:nvContentPartPr>
                <p14:cNvPr id="330" name="Ink 329">
                  <a:extLst>
                    <a:ext uri="{FF2B5EF4-FFF2-40B4-BE49-F238E27FC236}">
                      <a16:creationId xmlns:a16="http://schemas.microsoft.com/office/drawing/2014/main" id="{F4E6F93B-68AF-3BA2-C056-FC7E6597E08D}"/>
                    </a:ext>
                  </a:extLst>
                </p14:cNvPr>
                <p14:cNvContentPartPr/>
                <p14:nvPr/>
              </p14:nvContentPartPr>
              <p14:xfrm>
                <a:off x="6411293" y="6379867"/>
                <a:ext cx="96840" cy="117720"/>
              </p14:xfrm>
            </p:contentPart>
          </mc:Choice>
          <mc:Fallback>
            <p:pic>
              <p:nvPicPr>
                <p:cNvPr id="330" name="Ink 329">
                  <a:extLst>
                    <a:ext uri="{FF2B5EF4-FFF2-40B4-BE49-F238E27FC236}">
                      <a16:creationId xmlns:a16="http://schemas.microsoft.com/office/drawing/2014/main" id="{F4E6F93B-68AF-3BA2-C056-FC7E6597E08D}"/>
                    </a:ext>
                  </a:extLst>
                </p:cNvPr>
                <p:cNvPicPr/>
                <p:nvPr/>
              </p:nvPicPr>
              <p:blipFill>
                <a:blip r:embed="rId533"/>
                <a:stretch>
                  <a:fillRect/>
                </a:stretch>
              </p:blipFill>
              <p:spPr>
                <a:xfrm>
                  <a:off x="6406973" y="6375547"/>
                  <a:ext cx="10548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534">
              <p14:nvContentPartPr>
                <p14:cNvPr id="331" name="Ink 330">
                  <a:extLst>
                    <a:ext uri="{FF2B5EF4-FFF2-40B4-BE49-F238E27FC236}">
                      <a16:creationId xmlns:a16="http://schemas.microsoft.com/office/drawing/2014/main" id="{7C75CDB0-8AC6-B34F-FDE5-B9DFE8405265}"/>
                    </a:ext>
                  </a:extLst>
                </p14:cNvPr>
                <p14:cNvContentPartPr/>
                <p14:nvPr/>
              </p14:nvContentPartPr>
              <p14:xfrm>
                <a:off x="6407333" y="6500827"/>
                <a:ext cx="130680" cy="128520"/>
              </p14:xfrm>
            </p:contentPart>
          </mc:Choice>
          <mc:Fallback>
            <p:pic>
              <p:nvPicPr>
                <p:cNvPr id="331" name="Ink 330">
                  <a:extLst>
                    <a:ext uri="{FF2B5EF4-FFF2-40B4-BE49-F238E27FC236}">
                      <a16:creationId xmlns:a16="http://schemas.microsoft.com/office/drawing/2014/main" id="{7C75CDB0-8AC6-B34F-FDE5-B9DFE8405265}"/>
                    </a:ext>
                  </a:extLst>
                </p:cNvPr>
                <p:cNvPicPr/>
                <p:nvPr/>
              </p:nvPicPr>
              <p:blipFill>
                <a:blip r:embed="rId535"/>
                <a:stretch>
                  <a:fillRect/>
                </a:stretch>
              </p:blipFill>
              <p:spPr>
                <a:xfrm>
                  <a:off x="6403013" y="6496507"/>
                  <a:ext cx="13932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536">
              <p14:nvContentPartPr>
                <p14:cNvPr id="332" name="Ink 331">
                  <a:extLst>
                    <a:ext uri="{FF2B5EF4-FFF2-40B4-BE49-F238E27FC236}">
                      <a16:creationId xmlns:a16="http://schemas.microsoft.com/office/drawing/2014/main" id="{336C9BE2-BC0F-19E5-5497-B95334A15F01}"/>
                    </a:ext>
                  </a:extLst>
                </p14:cNvPr>
                <p14:cNvContentPartPr/>
                <p14:nvPr/>
              </p14:nvContentPartPr>
              <p14:xfrm>
                <a:off x="6486173" y="6500827"/>
                <a:ext cx="79200" cy="114480"/>
              </p14:xfrm>
            </p:contentPart>
          </mc:Choice>
          <mc:Fallback>
            <p:pic>
              <p:nvPicPr>
                <p:cNvPr id="332" name="Ink 331">
                  <a:extLst>
                    <a:ext uri="{FF2B5EF4-FFF2-40B4-BE49-F238E27FC236}">
                      <a16:creationId xmlns:a16="http://schemas.microsoft.com/office/drawing/2014/main" id="{336C9BE2-BC0F-19E5-5497-B95334A15F01}"/>
                    </a:ext>
                  </a:extLst>
                </p:cNvPr>
                <p:cNvPicPr/>
                <p:nvPr/>
              </p:nvPicPr>
              <p:blipFill>
                <a:blip r:embed="rId537"/>
                <a:stretch>
                  <a:fillRect/>
                </a:stretch>
              </p:blipFill>
              <p:spPr>
                <a:xfrm>
                  <a:off x="6481853" y="6496507"/>
                  <a:ext cx="8784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538">
              <p14:nvContentPartPr>
                <p14:cNvPr id="333" name="Ink 332">
                  <a:extLst>
                    <a:ext uri="{FF2B5EF4-FFF2-40B4-BE49-F238E27FC236}">
                      <a16:creationId xmlns:a16="http://schemas.microsoft.com/office/drawing/2014/main" id="{8DEB02FF-507F-507C-3CD2-6F102721B7EC}"/>
                    </a:ext>
                  </a:extLst>
                </p14:cNvPr>
                <p14:cNvContentPartPr/>
                <p14:nvPr/>
              </p14:nvContentPartPr>
              <p14:xfrm>
                <a:off x="6630173" y="6398587"/>
                <a:ext cx="81720" cy="125640"/>
              </p14:xfrm>
            </p:contentPart>
          </mc:Choice>
          <mc:Fallback>
            <p:pic>
              <p:nvPicPr>
                <p:cNvPr id="333" name="Ink 332">
                  <a:extLst>
                    <a:ext uri="{FF2B5EF4-FFF2-40B4-BE49-F238E27FC236}">
                      <a16:creationId xmlns:a16="http://schemas.microsoft.com/office/drawing/2014/main" id="{8DEB02FF-507F-507C-3CD2-6F102721B7EC}"/>
                    </a:ext>
                  </a:extLst>
                </p:cNvPr>
                <p:cNvPicPr/>
                <p:nvPr/>
              </p:nvPicPr>
              <p:blipFill>
                <a:blip r:embed="rId539"/>
                <a:stretch>
                  <a:fillRect/>
                </a:stretch>
              </p:blipFill>
              <p:spPr>
                <a:xfrm>
                  <a:off x="6625853" y="6394267"/>
                  <a:ext cx="90360" cy="134280"/>
                </a:xfrm>
                <a:prstGeom prst="rect">
                  <a:avLst/>
                </a:prstGeom>
              </p:spPr>
            </p:pic>
          </mc:Fallback>
        </mc:AlternateContent>
        <mc:AlternateContent xmlns:mc="http://schemas.openxmlformats.org/markup-compatibility/2006">
          <mc:Choice xmlns:p14="http://schemas.microsoft.com/office/powerpoint/2010/main" Requires="p14">
            <p:contentPart p14:bwMode="auto" r:id="rId540">
              <p14:nvContentPartPr>
                <p14:cNvPr id="334" name="Ink 333">
                  <a:extLst>
                    <a:ext uri="{FF2B5EF4-FFF2-40B4-BE49-F238E27FC236}">
                      <a16:creationId xmlns:a16="http://schemas.microsoft.com/office/drawing/2014/main" id="{B4FF37E2-FB37-F578-C13B-240466157F61}"/>
                    </a:ext>
                  </a:extLst>
                </p14:cNvPr>
                <p14:cNvContentPartPr/>
                <p14:nvPr/>
              </p14:nvContentPartPr>
              <p14:xfrm>
                <a:off x="6725213" y="6405427"/>
                <a:ext cx="19440" cy="172440"/>
              </p14:xfrm>
            </p:contentPart>
          </mc:Choice>
          <mc:Fallback>
            <p:pic>
              <p:nvPicPr>
                <p:cNvPr id="334" name="Ink 333">
                  <a:extLst>
                    <a:ext uri="{FF2B5EF4-FFF2-40B4-BE49-F238E27FC236}">
                      <a16:creationId xmlns:a16="http://schemas.microsoft.com/office/drawing/2014/main" id="{B4FF37E2-FB37-F578-C13B-240466157F61}"/>
                    </a:ext>
                  </a:extLst>
                </p:cNvPr>
                <p:cNvPicPr/>
                <p:nvPr/>
              </p:nvPicPr>
              <p:blipFill>
                <a:blip r:embed="rId541"/>
                <a:stretch>
                  <a:fillRect/>
                </a:stretch>
              </p:blipFill>
              <p:spPr>
                <a:xfrm>
                  <a:off x="6720893" y="6401107"/>
                  <a:ext cx="2808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542">
              <p14:nvContentPartPr>
                <p14:cNvPr id="335" name="Ink 334">
                  <a:extLst>
                    <a:ext uri="{FF2B5EF4-FFF2-40B4-BE49-F238E27FC236}">
                      <a16:creationId xmlns:a16="http://schemas.microsoft.com/office/drawing/2014/main" id="{84F392E6-029E-C8CA-F82F-4F4DBF5CC61F}"/>
                    </a:ext>
                  </a:extLst>
                </p14:cNvPr>
                <p14:cNvContentPartPr/>
                <p14:nvPr/>
              </p14:nvContentPartPr>
              <p14:xfrm>
                <a:off x="6790373" y="6389587"/>
                <a:ext cx="70920" cy="90360"/>
              </p14:xfrm>
            </p:contentPart>
          </mc:Choice>
          <mc:Fallback>
            <p:pic>
              <p:nvPicPr>
                <p:cNvPr id="335" name="Ink 334">
                  <a:extLst>
                    <a:ext uri="{FF2B5EF4-FFF2-40B4-BE49-F238E27FC236}">
                      <a16:creationId xmlns:a16="http://schemas.microsoft.com/office/drawing/2014/main" id="{84F392E6-029E-C8CA-F82F-4F4DBF5CC61F}"/>
                    </a:ext>
                  </a:extLst>
                </p:cNvPr>
                <p:cNvPicPr/>
                <p:nvPr/>
              </p:nvPicPr>
              <p:blipFill>
                <a:blip r:embed="rId543"/>
                <a:stretch>
                  <a:fillRect/>
                </a:stretch>
              </p:blipFill>
              <p:spPr>
                <a:xfrm>
                  <a:off x="6786053" y="6385267"/>
                  <a:ext cx="7956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544">
              <p14:nvContentPartPr>
                <p14:cNvPr id="336" name="Ink 335">
                  <a:extLst>
                    <a:ext uri="{FF2B5EF4-FFF2-40B4-BE49-F238E27FC236}">
                      <a16:creationId xmlns:a16="http://schemas.microsoft.com/office/drawing/2014/main" id="{8CD31565-F358-F1E1-27E6-DB7F23EAE465}"/>
                    </a:ext>
                  </a:extLst>
                </p14:cNvPr>
                <p14:cNvContentPartPr/>
                <p14:nvPr/>
              </p14:nvContentPartPr>
              <p14:xfrm>
                <a:off x="6798293" y="6410467"/>
                <a:ext cx="104040" cy="168120"/>
              </p14:xfrm>
            </p:contentPart>
          </mc:Choice>
          <mc:Fallback>
            <p:pic>
              <p:nvPicPr>
                <p:cNvPr id="336" name="Ink 335">
                  <a:extLst>
                    <a:ext uri="{FF2B5EF4-FFF2-40B4-BE49-F238E27FC236}">
                      <a16:creationId xmlns:a16="http://schemas.microsoft.com/office/drawing/2014/main" id="{8CD31565-F358-F1E1-27E6-DB7F23EAE465}"/>
                    </a:ext>
                  </a:extLst>
                </p:cNvPr>
                <p:cNvPicPr/>
                <p:nvPr/>
              </p:nvPicPr>
              <p:blipFill>
                <a:blip r:embed="rId545"/>
                <a:stretch>
                  <a:fillRect/>
                </a:stretch>
              </p:blipFill>
              <p:spPr>
                <a:xfrm>
                  <a:off x="6793973" y="6406147"/>
                  <a:ext cx="112680" cy="176760"/>
                </a:xfrm>
                <a:prstGeom prst="rect">
                  <a:avLst/>
                </a:prstGeom>
              </p:spPr>
            </p:pic>
          </mc:Fallback>
        </mc:AlternateContent>
        <mc:AlternateContent xmlns:mc="http://schemas.openxmlformats.org/markup-compatibility/2006">
          <mc:Choice xmlns:p14="http://schemas.microsoft.com/office/powerpoint/2010/main" Requires="p14">
            <p:contentPart p14:bwMode="auto" r:id="rId546">
              <p14:nvContentPartPr>
                <p14:cNvPr id="337" name="Ink 336">
                  <a:extLst>
                    <a:ext uri="{FF2B5EF4-FFF2-40B4-BE49-F238E27FC236}">
                      <a16:creationId xmlns:a16="http://schemas.microsoft.com/office/drawing/2014/main" id="{95C175BD-6FDB-A00C-8213-5BD972019D34}"/>
                    </a:ext>
                  </a:extLst>
                </p14:cNvPr>
                <p14:cNvContentPartPr/>
                <p14:nvPr/>
              </p14:nvContentPartPr>
              <p14:xfrm>
                <a:off x="6917813" y="6386707"/>
                <a:ext cx="109440" cy="186120"/>
              </p14:xfrm>
            </p:contentPart>
          </mc:Choice>
          <mc:Fallback>
            <p:pic>
              <p:nvPicPr>
                <p:cNvPr id="337" name="Ink 336">
                  <a:extLst>
                    <a:ext uri="{FF2B5EF4-FFF2-40B4-BE49-F238E27FC236}">
                      <a16:creationId xmlns:a16="http://schemas.microsoft.com/office/drawing/2014/main" id="{95C175BD-6FDB-A00C-8213-5BD972019D34}"/>
                    </a:ext>
                  </a:extLst>
                </p:cNvPr>
                <p:cNvPicPr/>
                <p:nvPr/>
              </p:nvPicPr>
              <p:blipFill>
                <a:blip r:embed="rId547"/>
                <a:stretch>
                  <a:fillRect/>
                </a:stretch>
              </p:blipFill>
              <p:spPr>
                <a:xfrm>
                  <a:off x="6913493" y="6382387"/>
                  <a:ext cx="11808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548">
              <p14:nvContentPartPr>
                <p14:cNvPr id="339" name="Ink 338">
                  <a:extLst>
                    <a:ext uri="{FF2B5EF4-FFF2-40B4-BE49-F238E27FC236}">
                      <a16:creationId xmlns:a16="http://schemas.microsoft.com/office/drawing/2014/main" id="{962D1D46-6B9F-AA46-EFA5-942738E52FC2}"/>
                    </a:ext>
                  </a:extLst>
                </p14:cNvPr>
                <p14:cNvContentPartPr/>
                <p14:nvPr/>
              </p14:nvContentPartPr>
              <p14:xfrm>
                <a:off x="7075493" y="6386707"/>
                <a:ext cx="93960" cy="180360"/>
              </p14:xfrm>
            </p:contentPart>
          </mc:Choice>
          <mc:Fallback>
            <p:pic>
              <p:nvPicPr>
                <p:cNvPr id="339" name="Ink 338">
                  <a:extLst>
                    <a:ext uri="{FF2B5EF4-FFF2-40B4-BE49-F238E27FC236}">
                      <a16:creationId xmlns:a16="http://schemas.microsoft.com/office/drawing/2014/main" id="{962D1D46-6B9F-AA46-EFA5-942738E52FC2}"/>
                    </a:ext>
                  </a:extLst>
                </p:cNvPr>
                <p:cNvPicPr/>
                <p:nvPr/>
              </p:nvPicPr>
              <p:blipFill>
                <a:blip r:embed="rId549"/>
                <a:stretch>
                  <a:fillRect/>
                </a:stretch>
              </p:blipFill>
              <p:spPr>
                <a:xfrm>
                  <a:off x="7071173" y="6382387"/>
                  <a:ext cx="10260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550">
              <p14:nvContentPartPr>
                <p14:cNvPr id="340" name="Ink 339">
                  <a:extLst>
                    <a:ext uri="{FF2B5EF4-FFF2-40B4-BE49-F238E27FC236}">
                      <a16:creationId xmlns:a16="http://schemas.microsoft.com/office/drawing/2014/main" id="{77698716-F127-5E29-191A-426F726F6286}"/>
                    </a:ext>
                  </a:extLst>
                </p14:cNvPr>
                <p14:cNvContentPartPr/>
                <p14:nvPr/>
              </p14:nvContentPartPr>
              <p14:xfrm>
                <a:off x="6442613" y="6614587"/>
                <a:ext cx="757800" cy="46440"/>
              </p14:xfrm>
            </p:contentPart>
          </mc:Choice>
          <mc:Fallback>
            <p:pic>
              <p:nvPicPr>
                <p:cNvPr id="340" name="Ink 339">
                  <a:extLst>
                    <a:ext uri="{FF2B5EF4-FFF2-40B4-BE49-F238E27FC236}">
                      <a16:creationId xmlns:a16="http://schemas.microsoft.com/office/drawing/2014/main" id="{77698716-F127-5E29-191A-426F726F6286}"/>
                    </a:ext>
                  </a:extLst>
                </p:cNvPr>
                <p:cNvPicPr/>
                <p:nvPr/>
              </p:nvPicPr>
              <p:blipFill>
                <a:blip r:embed="rId551"/>
                <a:stretch>
                  <a:fillRect/>
                </a:stretch>
              </p:blipFill>
              <p:spPr>
                <a:xfrm>
                  <a:off x="6438293" y="6610267"/>
                  <a:ext cx="766440" cy="55080"/>
                </a:xfrm>
                <a:prstGeom prst="rect">
                  <a:avLst/>
                </a:prstGeom>
              </p:spPr>
            </p:pic>
          </mc:Fallback>
        </mc:AlternateContent>
        <mc:AlternateContent xmlns:mc="http://schemas.openxmlformats.org/markup-compatibility/2006">
          <mc:Choice xmlns:p14="http://schemas.microsoft.com/office/powerpoint/2010/main" Requires="p14">
            <p:contentPart p14:bwMode="auto" r:id="rId552">
              <p14:nvContentPartPr>
                <p14:cNvPr id="341" name="Ink 340">
                  <a:extLst>
                    <a:ext uri="{FF2B5EF4-FFF2-40B4-BE49-F238E27FC236}">
                      <a16:creationId xmlns:a16="http://schemas.microsoft.com/office/drawing/2014/main" id="{30DF64AE-C928-FABD-964D-1DF307F0AFBB}"/>
                    </a:ext>
                  </a:extLst>
                </p14:cNvPr>
                <p14:cNvContentPartPr/>
                <p14:nvPr/>
              </p14:nvContentPartPr>
              <p14:xfrm>
                <a:off x="6532253" y="6720427"/>
                <a:ext cx="87480" cy="112320"/>
              </p14:xfrm>
            </p:contentPart>
          </mc:Choice>
          <mc:Fallback>
            <p:pic>
              <p:nvPicPr>
                <p:cNvPr id="341" name="Ink 340">
                  <a:extLst>
                    <a:ext uri="{FF2B5EF4-FFF2-40B4-BE49-F238E27FC236}">
                      <a16:creationId xmlns:a16="http://schemas.microsoft.com/office/drawing/2014/main" id="{30DF64AE-C928-FABD-964D-1DF307F0AFBB}"/>
                    </a:ext>
                  </a:extLst>
                </p:cNvPr>
                <p:cNvPicPr/>
                <p:nvPr/>
              </p:nvPicPr>
              <p:blipFill>
                <a:blip r:embed="rId553"/>
                <a:stretch>
                  <a:fillRect/>
                </a:stretch>
              </p:blipFill>
              <p:spPr>
                <a:xfrm>
                  <a:off x="6527933" y="6716107"/>
                  <a:ext cx="9612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554">
              <p14:nvContentPartPr>
                <p14:cNvPr id="342" name="Ink 341">
                  <a:extLst>
                    <a:ext uri="{FF2B5EF4-FFF2-40B4-BE49-F238E27FC236}">
                      <a16:creationId xmlns:a16="http://schemas.microsoft.com/office/drawing/2014/main" id="{86163907-69D2-4730-65F2-37D388576389}"/>
                    </a:ext>
                  </a:extLst>
                </p14:cNvPr>
                <p14:cNvContentPartPr/>
                <p14:nvPr/>
              </p14:nvContentPartPr>
              <p14:xfrm>
                <a:off x="6673733" y="6709987"/>
                <a:ext cx="38520" cy="122040"/>
              </p14:xfrm>
            </p:contentPart>
          </mc:Choice>
          <mc:Fallback>
            <p:pic>
              <p:nvPicPr>
                <p:cNvPr id="342" name="Ink 341">
                  <a:extLst>
                    <a:ext uri="{FF2B5EF4-FFF2-40B4-BE49-F238E27FC236}">
                      <a16:creationId xmlns:a16="http://schemas.microsoft.com/office/drawing/2014/main" id="{86163907-69D2-4730-65F2-37D388576389}"/>
                    </a:ext>
                  </a:extLst>
                </p:cNvPr>
                <p:cNvPicPr/>
                <p:nvPr/>
              </p:nvPicPr>
              <p:blipFill>
                <a:blip r:embed="rId555"/>
                <a:stretch>
                  <a:fillRect/>
                </a:stretch>
              </p:blipFill>
              <p:spPr>
                <a:xfrm>
                  <a:off x="6669413" y="6705667"/>
                  <a:ext cx="4716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556">
              <p14:nvContentPartPr>
                <p14:cNvPr id="343" name="Ink 342">
                  <a:extLst>
                    <a:ext uri="{FF2B5EF4-FFF2-40B4-BE49-F238E27FC236}">
                      <a16:creationId xmlns:a16="http://schemas.microsoft.com/office/drawing/2014/main" id="{DA4ED543-3A49-0EA0-4663-55DF92E6D086}"/>
                    </a:ext>
                  </a:extLst>
                </p14:cNvPr>
                <p14:cNvContentPartPr/>
                <p14:nvPr/>
              </p14:nvContentPartPr>
              <p14:xfrm>
                <a:off x="6801173" y="6761107"/>
                <a:ext cx="5760" cy="85680"/>
              </p14:xfrm>
            </p:contentPart>
          </mc:Choice>
          <mc:Fallback>
            <p:pic>
              <p:nvPicPr>
                <p:cNvPr id="343" name="Ink 342">
                  <a:extLst>
                    <a:ext uri="{FF2B5EF4-FFF2-40B4-BE49-F238E27FC236}">
                      <a16:creationId xmlns:a16="http://schemas.microsoft.com/office/drawing/2014/main" id="{DA4ED543-3A49-0EA0-4663-55DF92E6D086}"/>
                    </a:ext>
                  </a:extLst>
                </p:cNvPr>
                <p:cNvPicPr/>
                <p:nvPr/>
              </p:nvPicPr>
              <p:blipFill>
                <a:blip r:embed="rId557"/>
                <a:stretch>
                  <a:fillRect/>
                </a:stretch>
              </p:blipFill>
              <p:spPr>
                <a:xfrm>
                  <a:off x="6796853" y="6756787"/>
                  <a:ext cx="1440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558">
              <p14:nvContentPartPr>
                <p14:cNvPr id="344" name="Ink 343">
                  <a:extLst>
                    <a:ext uri="{FF2B5EF4-FFF2-40B4-BE49-F238E27FC236}">
                      <a16:creationId xmlns:a16="http://schemas.microsoft.com/office/drawing/2014/main" id="{C7A77FB9-2337-8725-22CB-791F2301DA34}"/>
                    </a:ext>
                  </a:extLst>
                </p14:cNvPr>
                <p14:cNvContentPartPr/>
                <p14:nvPr/>
              </p14:nvContentPartPr>
              <p14:xfrm>
                <a:off x="6806573" y="6689107"/>
                <a:ext cx="217440" cy="168120"/>
              </p14:xfrm>
            </p:contentPart>
          </mc:Choice>
          <mc:Fallback>
            <p:pic>
              <p:nvPicPr>
                <p:cNvPr id="344" name="Ink 343">
                  <a:extLst>
                    <a:ext uri="{FF2B5EF4-FFF2-40B4-BE49-F238E27FC236}">
                      <a16:creationId xmlns:a16="http://schemas.microsoft.com/office/drawing/2014/main" id="{C7A77FB9-2337-8725-22CB-791F2301DA34}"/>
                    </a:ext>
                  </a:extLst>
                </p:cNvPr>
                <p:cNvPicPr/>
                <p:nvPr/>
              </p:nvPicPr>
              <p:blipFill>
                <a:blip r:embed="rId559"/>
                <a:stretch>
                  <a:fillRect/>
                </a:stretch>
              </p:blipFill>
              <p:spPr>
                <a:xfrm>
                  <a:off x="6802253" y="6684787"/>
                  <a:ext cx="226080" cy="176760"/>
                </a:xfrm>
                <a:prstGeom prst="rect">
                  <a:avLst/>
                </a:prstGeom>
              </p:spPr>
            </p:pic>
          </mc:Fallback>
        </mc:AlternateContent>
        <mc:AlternateContent xmlns:mc="http://schemas.openxmlformats.org/markup-compatibility/2006">
          <mc:Choice xmlns:p14="http://schemas.microsoft.com/office/powerpoint/2010/main" Requires="p14">
            <p:contentPart p14:bwMode="auto" r:id="rId560">
              <p14:nvContentPartPr>
                <p14:cNvPr id="345" name="Ink 344">
                  <a:extLst>
                    <a:ext uri="{FF2B5EF4-FFF2-40B4-BE49-F238E27FC236}">
                      <a16:creationId xmlns:a16="http://schemas.microsoft.com/office/drawing/2014/main" id="{F7FA3CEF-6A2F-542C-C91B-580233DEA552}"/>
                    </a:ext>
                  </a:extLst>
                </p14:cNvPr>
                <p14:cNvContentPartPr/>
                <p14:nvPr/>
              </p14:nvContentPartPr>
              <p14:xfrm>
                <a:off x="7028333" y="6710096"/>
                <a:ext cx="99000" cy="147960"/>
              </p14:xfrm>
            </p:contentPart>
          </mc:Choice>
          <mc:Fallback>
            <p:pic>
              <p:nvPicPr>
                <p:cNvPr id="345" name="Ink 344">
                  <a:extLst>
                    <a:ext uri="{FF2B5EF4-FFF2-40B4-BE49-F238E27FC236}">
                      <a16:creationId xmlns:a16="http://schemas.microsoft.com/office/drawing/2014/main" id="{F7FA3CEF-6A2F-542C-C91B-580233DEA552}"/>
                    </a:ext>
                  </a:extLst>
                </p:cNvPr>
                <p:cNvPicPr/>
                <p:nvPr/>
              </p:nvPicPr>
              <p:blipFill>
                <a:blip r:embed="rId561"/>
                <a:stretch>
                  <a:fillRect/>
                </a:stretch>
              </p:blipFill>
              <p:spPr>
                <a:xfrm>
                  <a:off x="7024013" y="6705776"/>
                  <a:ext cx="10764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562">
              <p14:nvContentPartPr>
                <p14:cNvPr id="347" name="Ink 346">
                  <a:extLst>
                    <a:ext uri="{FF2B5EF4-FFF2-40B4-BE49-F238E27FC236}">
                      <a16:creationId xmlns:a16="http://schemas.microsoft.com/office/drawing/2014/main" id="{94524F3C-682D-5824-139F-FA981A46D857}"/>
                    </a:ext>
                  </a:extLst>
                </p14:cNvPr>
                <p14:cNvContentPartPr/>
                <p14:nvPr/>
              </p14:nvContentPartPr>
              <p14:xfrm>
                <a:off x="7580573" y="6495285"/>
                <a:ext cx="119520" cy="182160"/>
              </p14:xfrm>
            </p:contentPart>
          </mc:Choice>
          <mc:Fallback>
            <p:pic>
              <p:nvPicPr>
                <p:cNvPr id="347" name="Ink 346">
                  <a:extLst>
                    <a:ext uri="{FF2B5EF4-FFF2-40B4-BE49-F238E27FC236}">
                      <a16:creationId xmlns:a16="http://schemas.microsoft.com/office/drawing/2014/main" id="{94524F3C-682D-5824-139F-FA981A46D857}"/>
                    </a:ext>
                  </a:extLst>
                </p:cNvPr>
                <p:cNvPicPr/>
                <p:nvPr/>
              </p:nvPicPr>
              <p:blipFill>
                <a:blip r:embed="rId563"/>
                <a:stretch>
                  <a:fillRect/>
                </a:stretch>
              </p:blipFill>
              <p:spPr>
                <a:xfrm>
                  <a:off x="7576253" y="6490965"/>
                  <a:ext cx="128160" cy="190800"/>
                </a:xfrm>
                <a:prstGeom prst="rect">
                  <a:avLst/>
                </a:prstGeom>
              </p:spPr>
            </p:pic>
          </mc:Fallback>
        </mc:AlternateContent>
        <mc:AlternateContent xmlns:mc="http://schemas.openxmlformats.org/markup-compatibility/2006">
          <mc:Choice xmlns:p14="http://schemas.microsoft.com/office/powerpoint/2010/main" Requires="p14">
            <p:contentPart p14:bwMode="auto" r:id="rId564">
              <p14:nvContentPartPr>
                <p14:cNvPr id="348" name="Ink 347">
                  <a:extLst>
                    <a:ext uri="{FF2B5EF4-FFF2-40B4-BE49-F238E27FC236}">
                      <a16:creationId xmlns:a16="http://schemas.microsoft.com/office/drawing/2014/main" id="{307DF254-106F-99F7-B18F-C638F68271A0}"/>
                    </a:ext>
                  </a:extLst>
                </p14:cNvPr>
                <p14:cNvContentPartPr/>
                <p14:nvPr/>
              </p14:nvContentPartPr>
              <p14:xfrm>
                <a:off x="7724213" y="6628125"/>
                <a:ext cx="16560" cy="68400"/>
              </p14:xfrm>
            </p:contentPart>
          </mc:Choice>
          <mc:Fallback>
            <p:pic>
              <p:nvPicPr>
                <p:cNvPr id="348" name="Ink 347">
                  <a:extLst>
                    <a:ext uri="{FF2B5EF4-FFF2-40B4-BE49-F238E27FC236}">
                      <a16:creationId xmlns:a16="http://schemas.microsoft.com/office/drawing/2014/main" id="{307DF254-106F-99F7-B18F-C638F68271A0}"/>
                    </a:ext>
                  </a:extLst>
                </p:cNvPr>
                <p:cNvPicPr/>
                <p:nvPr/>
              </p:nvPicPr>
              <p:blipFill>
                <a:blip r:embed="rId565"/>
                <a:stretch>
                  <a:fillRect/>
                </a:stretch>
              </p:blipFill>
              <p:spPr>
                <a:xfrm>
                  <a:off x="7719893" y="6623805"/>
                  <a:ext cx="2520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566">
              <p14:nvContentPartPr>
                <p14:cNvPr id="349" name="Ink 348">
                  <a:extLst>
                    <a:ext uri="{FF2B5EF4-FFF2-40B4-BE49-F238E27FC236}">
                      <a16:creationId xmlns:a16="http://schemas.microsoft.com/office/drawing/2014/main" id="{95DB5729-8B90-6AA3-6684-C642B37F8BE4}"/>
                    </a:ext>
                  </a:extLst>
                </p14:cNvPr>
                <p14:cNvContentPartPr/>
                <p14:nvPr/>
              </p14:nvContentPartPr>
              <p14:xfrm>
                <a:off x="7860293" y="6558285"/>
                <a:ext cx="179640" cy="65160"/>
              </p14:xfrm>
            </p:contentPart>
          </mc:Choice>
          <mc:Fallback>
            <p:pic>
              <p:nvPicPr>
                <p:cNvPr id="349" name="Ink 348">
                  <a:extLst>
                    <a:ext uri="{FF2B5EF4-FFF2-40B4-BE49-F238E27FC236}">
                      <a16:creationId xmlns:a16="http://schemas.microsoft.com/office/drawing/2014/main" id="{95DB5729-8B90-6AA3-6684-C642B37F8BE4}"/>
                    </a:ext>
                  </a:extLst>
                </p:cNvPr>
                <p:cNvPicPr/>
                <p:nvPr/>
              </p:nvPicPr>
              <p:blipFill>
                <a:blip r:embed="rId567"/>
                <a:stretch>
                  <a:fillRect/>
                </a:stretch>
              </p:blipFill>
              <p:spPr>
                <a:xfrm>
                  <a:off x="7855973" y="6553965"/>
                  <a:ext cx="18828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568">
              <p14:nvContentPartPr>
                <p14:cNvPr id="351" name="Ink 350">
                  <a:extLst>
                    <a:ext uri="{FF2B5EF4-FFF2-40B4-BE49-F238E27FC236}">
                      <a16:creationId xmlns:a16="http://schemas.microsoft.com/office/drawing/2014/main" id="{E559F754-7C7D-73AF-1057-781CF6A831DC}"/>
                    </a:ext>
                  </a:extLst>
                </p14:cNvPr>
                <p14:cNvContentPartPr/>
                <p14:nvPr/>
              </p14:nvContentPartPr>
              <p14:xfrm>
                <a:off x="8120573" y="6426165"/>
                <a:ext cx="149760" cy="225360"/>
              </p14:xfrm>
            </p:contentPart>
          </mc:Choice>
          <mc:Fallback>
            <p:pic>
              <p:nvPicPr>
                <p:cNvPr id="351" name="Ink 350">
                  <a:extLst>
                    <a:ext uri="{FF2B5EF4-FFF2-40B4-BE49-F238E27FC236}">
                      <a16:creationId xmlns:a16="http://schemas.microsoft.com/office/drawing/2014/main" id="{E559F754-7C7D-73AF-1057-781CF6A831DC}"/>
                    </a:ext>
                  </a:extLst>
                </p:cNvPr>
                <p:cNvPicPr/>
                <p:nvPr/>
              </p:nvPicPr>
              <p:blipFill>
                <a:blip r:embed="rId569"/>
                <a:stretch>
                  <a:fillRect/>
                </a:stretch>
              </p:blipFill>
              <p:spPr>
                <a:xfrm>
                  <a:off x="8116253" y="6421845"/>
                  <a:ext cx="15840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570">
              <p14:nvContentPartPr>
                <p14:cNvPr id="352" name="Ink 351">
                  <a:extLst>
                    <a:ext uri="{FF2B5EF4-FFF2-40B4-BE49-F238E27FC236}">
                      <a16:creationId xmlns:a16="http://schemas.microsoft.com/office/drawing/2014/main" id="{A64B1E64-80FF-C508-8A58-8C24CF8B7CBE}"/>
                    </a:ext>
                  </a:extLst>
                </p14:cNvPr>
                <p14:cNvContentPartPr/>
                <p14:nvPr/>
              </p14:nvContentPartPr>
              <p14:xfrm>
                <a:off x="8321813" y="6607605"/>
                <a:ext cx="30240" cy="80280"/>
              </p14:xfrm>
            </p:contentPart>
          </mc:Choice>
          <mc:Fallback>
            <p:pic>
              <p:nvPicPr>
                <p:cNvPr id="352" name="Ink 351">
                  <a:extLst>
                    <a:ext uri="{FF2B5EF4-FFF2-40B4-BE49-F238E27FC236}">
                      <a16:creationId xmlns:a16="http://schemas.microsoft.com/office/drawing/2014/main" id="{A64B1E64-80FF-C508-8A58-8C24CF8B7CBE}"/>
                    </a:ext>
                  </a:extLst>
                </p:cNvPr>
                <p:cNvPicPr/>
                <p:nvPr/>
              </p:nvPicPr>
              <p:blipFill>
                <a:blip r:embed="rId571"/>
                <a:stretch>
                  <a:fillRect/>
                </a:stretch>
              </p:blipFill>
              <p:spPr>
                <a:xfrm>
                  <a:off x="8317493" y="6603285"/>
                  <a:ext cx="38880" cy="88920"/>
                </a:xfrm>
                <a:prstGeom prst="rect">
                  <a:avLst/>
                </a:prstGeom>
              </p:spPr>
            </p:pic>
          </mc:Fallback>
        </mc:AlternateContent>
        <mc:AlternateContent xmlns:mc="http://schemas.openxmlformats.org/markup-compatibility/2006">
          <mc:Choice xmlns:p14="http://schemas.microsoft.com/office/powerpoint/2010/main" Requires="p14">
            <p:contentPart p14:bwMode="auto" r:id="rId572">
              <p14:nvContentPartPr>
                <p14:cNvPr id="353" name="Ink 352">
                  <a:extLst>
                    <a:ext uri="{FF2B5EF4-FFF2-40B4-BE49-F238E27FC236}">
                      <a16:creationId xmlns:a16="http://schemas.microsoft.com/office/drawing/2014/main" id="{6089FA41-F014-14E2-FFFE-FA1F2B47088D}"/>
                    </a:ext>
                  </a:extLst>
                </p14:cNvPr>
                <p14:cNvContentPartPr/>
                <p14:nvPr/>
              </p14:nvContentPartPr>
              <p14:xfrm>
                <a:off x="8376173" y="6424725"/>
                <a:ext cx="131760" cy="176400"/>
              </p14:xfrm>
            </p:contentPart>
          </mc:Choice>
          <mc:Fallback>
            <p:pic>
              <p:nvPicPr>
                <p:cNvPr id="353" name="Ink 352">
                  <a:extLst>
                    <a:ext uri="{FF2B5EF4-FFF2-40B4-BE49-F238E27FC236}">
                      <a16:creationId xmlns:a16="http://schemas.microsoft.com/office/drawing/2014/main" id="{6089FA41-F014-14E2-FFFE-FA1F2B47088D}"/>
                    </a:ext>
                  </a:extLst>
                </p:cNvPr>
                <p:cNvPicPr/>
                <p:nvPr/>
              </p:nvPicPr>
              <p:blipFill>
                <a:blip r:embed="rId573"/>
                <a:stretch>
                  <a:fillRect/>
                </a:stretch>
              </p:blipFill>
              <p:spPr>
                <a:xfrm>
                  <a:off x="8371853" y="6420405"/>
                  <a:ext cx="14040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574">
              <p14:nvContentPartPr>
                <p14:cNvPr id="354" name="Ink 353">
                  <a:extLst>
                    <a:ext uri="{FF2B5EF4-FFF2-40B4-BE49-F238E27FC236}">
                      <a16:creationId xmlns:a16="http://schemas.microsoft.com/office/drawing/2014/main" id="{FA0AE0E1-408F-F83C-0E41-AFEF62EFFB7F}"/>
                    </a:ext>
                  </a:extLst>
                </p14:cNvPr>
                <p14:cNvContentPartPr/>
                <p14:nvPr/>
              </p14:nvContentPartPr>
              <p14:xfrm>
                <a:off x="8554373" y="6384045"/>
                <a:ext cx="99360" cy="118440"/>
              </p14:xfrm>
            </p:contentPart>
          </mc:Choice>
          <mc:Fallback>
            <p:pic>
              <p:nvPicPr>
                <p:cNvPr id="354" name="Ink 353">
                  <a:extLst>
                    <a:ext uri="{FF2B5EF4-FFF2-40B4-BE49-F238E27FC236}">
                      <a16:creationId xmlns:a16="http://schemas.microsoft.com/office/drawing/2014/main" id="{FA0AE0E1-408F-F83C-0E41-AFEF62EFFB7F}"/>
                    </a:ext>
                  </a:extLst>
                </p:cNvPr>
                <p:cNvPicPr/>
                <p:nvPr/>
              </p:nvPicPr>
              <p:blipFill>
                <a:blip r:embed="rId575"/>
                <a:stretch>
                  <a:fillRect/>
                </a:stretch>
              </p:blipFill>
              <p:spPr>
                <a:xfrm>
                  <a:off x="8550053" y="6379725"/>
                  <a:ext cx="10800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576">
              <p14:nvContentPartPr>
                <p14:cNvPr id="355" name="Ink 354">
                  <a:extLst>
                    <a:ext uri="{FF2B5EF4-FFF2-40B4-BE49-F238E27FC236}">
                      <a16:creationId xmlns:a16="http://schemas.microsoft.com/office/drawing/2014/main" id="{5A2D0A06-B76E-21C1-36EA-1E290A2FCC51}"/>
                    </a:ext>
                  </a:extLst>
                </p14:cNvPr>
                <p14:cNvContentPartPr/>
                <p14:nvPr/>
              </p14:nvContentPartPr>
              <p14:xfrm>
                <a:off x="8530613" y="6486645"/>
                <a:ext cx="120600" cy="118080"/>
              </p14:xfrm>
            </p:contentPart>
          </mc:Choice>
          <mc:Fallback>
            <p:pic>
              <p:nvPicPr>
                <p:cNvPr id="355" name="Ink 354">
                  <a:extLst>
                    <a:ext uri="{FF2B5EF4-FFF2-40B4-BE49-F238E27FC236}">
                      <a16:creationId xmlns:a16="http://schemas.microsoft.com/office/drawing/2014/main" id="{5A2D0A06-B76E-21C1-36EA-1E290A2FCC51}"/>
                    </a:ext>
                  </a:extLst>
                </p:cNvPr>
                <p:cNvPicPr/>
                <p:nvPr/>
              </p:nvPicPr>
              <p:blipFill>
                <a:blip r:embed="rId577"/>
                <a:stretch>
                  <a:fillRect/>
                </a:stretch>
              </p:blipFill>
              <p:spPr>
                <a:xfrm>
                  <a:off x="8526293" y="6482325"/>
                  <a:ext cx="12924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578">
              <p14:nvContentPartPr>
                <p14:cNvPr id="356" name="Ink 355">
                  <a:extLst>
                    <a:ext uri="{FF2B5EF4-FFF2-40B4-BE49-F238E27FC236}">
                      <a16:creationId xmlns:a16="http://schemas.microsoft.com/office/drawing/2014/main" id="{FF31BFF6-1F45-1F9C-EDCA-4CFA1D238DE9}"/>
                    </a:ext>
                  </a:extLst>
                </p14:cNvPr>
                <p14:cNvContentPartPr/>
                <p14:nvPr/>
              </p14:nvContentPartPr>
              <p14:xfrm>
                <a:off x="8708813" y="6385125"/>
                <a:ext cx="123120" cy="238320"/>
              </p14:xfrm>
            </p:contentPart>
          </mc:Choice>
          <mc:Fallback>
            <p:pic>
              <p:nvPicPr>
                <p:cNvPr id="356" name="Ink 355">
                  <a:extLst>
                    <a:ext uri="{FF2B5EF4-FFF2-40B4-BE49-F238E27FC236}">
                      <a16:creationId xmlns:a16="http://schemas.microsoft.com/office/drawing/2014/main" id="{FF31BFF6-1F45-1F9C-EDCA-4CFA1D238DE9}"/>
                    </a:ext>
                  </a:extLst>
                </p:cNvPr>
                <p:cNvPicPr/>
                <p:nvPr/>
              </p:nvPicPr>
              <p:blipFill>
                <a:blip r:embed="rId579"/>
                <a:stretch>
                  <a:fillRect/>
                </a:stretch>
              </p:blipFill>
              <p:spPr>
                <a:xfrm>
                  <a:off x="8704493" y="6380805"/>
                  <a:ext cx="131760" cy="246960"/>
                </a:xfrm>
                <a:prstGeom prst="rect">
                  <a:avLst/>
                </a:prstGeom>
              </p:spPr>
            </p:pic>
          </mc:Fallback>
        </mc:AlternateContent>
        <mc:AlternateContent xmlns:mc="http://schemas.openxmlformats.org/markup-compatibility/2006">
          <mc:Choice xmlns:p14="http://schemas.microsoft.com/office/powerpoint/2010/main" Requires="p14">
            <p:contentPart p14:bwMode="auto" r:id="rId580">
              <p14:nvContentPartPr>
                <p14:cNvPr id="357" name="Ink 356">
                  <a:extLst>
                    <a:ext uri="{FF2B5EF4-FFF2-40B4-BE49-F238E27FC236}">
                      <a16:creationId xmlns:a16="http://schemas.microsoft.com/office/drawing/2014/main" id="{8BEB9172-1A63-2AA8-F221-D09144D86C44}"/>
                    </a:ext>
                  </a:extLst>
                </p14:cNvPr>
                <p14:cNvContentPartPr/>
                <p14:nvPr/>
              </p14:nvContentPartPr>
              <p14:xfrm>
                <a:off x="7519373" y="6346965"/>
                <a:ext cx="20880" cy="430920"/>
              </p14:xfrm>
            </p:contentPart>
          </mc:Choice>
          <mc:Fallback>
            <p:pic>
              <p:nvPicPr>
                <p:cNvPr id="357" name="Ink 356">
                  <a:extLst>
                    <a:ext uri="{FF2B5EF4-FFF2-40B4-BE49-F238E27FC236}">
                      <a16:creationId xmlns:a16="http://schemas.microsoft.com/office/drawing/2014/main" id="{8BEB9172-1A63-2AA8-F221-D09144D86C44}"/>
                    </a:ext>
                  </a:extLst>
                </p:cNvPr>
                <p:cNvPicPr/>
                <p:nvPr/>
              </p:nvPicPr>
              <p:blipFill>
                <a:blip r:embed="rId581"/>
                <a:stretch>
                  <a:fillRect/>
                </a:stretch>
              </p:blipFill>
              <p:spPr>
                <a:xfrm>
                  <a:off x="7515053" y="6342645"/>
                  <a:ext cx="29520" cy="439560"/>
                </a:xfrm>
                <a:prstGeom prst="rect">
                  <a:avLst/>
                </a:prstGeom>
              </p:spPr>
            </p:pic>
          </mc:Fallback>
        </mc:AlternateContent>
        <mc:AlternateContent xmlns:mc="http://schemas.openxmlformats.org/markup-compatibility/2006">
          <mc:Choice xmlns:p14="http://schemas.microsoft.com/office/powerpoint/2010/main" Requires="p14">
            <p:contentPart p14:bwMode="auto" r:id="rId582">
              <p14:nvContentPartPr>
                <p14:cNvPr id="358" name="Ink 357">
                  <a:extLst>
                    <a:ext uri="{FF2B5EF4-FFF2-40B4-BE49-F238E27FC236}">
                      <a16:creationId xmlns:a16="http://schemas.microsoft.com/office/drawing/2014/main" id="{39608169-9645-E219-7D1B-222F20950A83}"/>
                    </a:ext>
                  </a:extLst>
                </p14:cNvPr>
                <p14:cNvContentPartPr/>
                <p14:nvPr/>
              </p14:nvContentPartPr>
              <p14:xfrm>
                <a:off x="7547093" y="6182085"/>
                <a:ext cx="1449000" cy="515160"/>
              </p14:xfrm>
            </p:contentPart>
          </mc:Choice>
          <mc:Fallback>
            <p:pic>
              <p:nvPicPr>
                <p:cNvPr id="358" name="Ink 357">
                  <a:extLst>
                    <a:ext uri="{FF2B5EF4-FFF2-40B4-BE49-F238E27FC236}">
                      <a16:creationId xmlns:a16="http://schemas.microsoft.com/office/drawing/2014/main" id="{39608169-9645-E219-7D1B-222F20950A83}"/>
                    </a:ext>
                  </a:extLst>
                </p:cNvPr>
                <p:cNvPicPr/>
                <p:nvPr/>
              </p:nvPicPr>
              <p:blipFill>
                <a:blip r:embed="rId583"/>
                <a:stretch>
                  <a:fillRect/>
                </a:stretch>
              </p:blipFill>
              <p:spPr>
                <a:xfrm>
                  <a:off x="7542773" y="6177765"/>
                  <a:ext cx="1457640" cy="523800"/>
                </a:xfrm>
                <a:prstGeom prst="rect">
                  <a:avLst/>
                </a:prstGeom>
              </p:spPr>
            </p:pic>
          </mc:Fallback>
        </mc:AlternateContent>
        <mc:AlternateContent xmlns:mc="http://schemas.openxmlformats.org/markup-compatibility/2006">
          <mc:Choice xmlns:p14="http://schemas.microsoft.com/office/powerpoint/2010/main" Requires="p14">
            <p:contentPart p14:bwMode="auto" r:id="rId584">
              <p14:nvContentPartPr>
                <p14:cNvPr id="359" name="Ink 358">
                  <a:extLst>
                    <a:ext uri="{FF2B5EF4-FFF2-40B4-BE49-F238E27FC236}">
                      <a16:creationId xmlns:a16="http://schemas.microsoft.com/office/drawing/2014/main" id="{08DA8D6A-3E4F-ED20-C129-D187D9C0FFA1}"/>
                    </a:ext>
                  </a:extLst>
                </p14:cNvPr>
                <p14:cNvContentPartPr/>
                <p14:nvPr/>
              </p14:nvContentPartPr>
              <p14:xfrm>
                <a:off x="7550693" y="6681045"/>
                <a:ext cx="1420560" cy="143640"/>
              </p14:xfrm>
            </p:contentPart>
          </mc:Choice>
          <mc:Fallback>
            <p:pic>
              <p:nvPicPr>
                <p:cNvPr id="359" name="Ink 358">
                  <a:extLst>
                    <a:ext uri="{FF2B5EF4-FFF2-40B4-BE49-F238E27FC236}">
                      <a16:creationId xmlns:a16="http://schemas.microsoft.com/office/drawing/2014/main" id="{08DA8D6A-3E4F-ED20-C129-D187D9C0FFA1}"/>
                    </a:ext>
                  </a:extLst>
                </p:cNvPr>
                <p:cNvPicPr/>
                <p:nvPr/>
              </p:nvPicPr>
              <p:blipFill>
                <a:blip r:embed="rId585"/>
                <a:stretch>
                  <a:fillRect/>
                </a:stretch>
              </p:blipFill>
              <p:spPr>
                <a:xfrm>
                  <a:off x="7546373" y="6676725"/>
                  <a:ext cx="1429200" cy="152280"/>
                </a:xfrm>
                <a:prstGeom prst="rect">
                  <a:avLst/>
                </a:prstGeom>
              </p:spPr>
            </p:pic>
          </mc:Fallback>
        </mc:AlternateContent>
      </p:grpSp>
    </p:spTree>
    <p:extLst>
      <p:ext uri="{BB962C8B-B14F-4D97-AF65-F5344CB8AC3E}">
        <p14:creationId xmlns:p14="http://schemas.microsoft.com/office/powerpoint/2010/main" val="5879946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2C5E3E0-1EB6-8933-E53B-50A72537C86B}"/>
              </a:ext>
            </a:extLst>
          </p:cNvPr>
          <p:cNvGrpSpPr/>
          <p:nvPr/>
        </p:nvGrpSpPr>
        <p:grpSpPr>
          <a:xfrm>
            <a:off x="-756592" y="188640"/>
            <a:ext cx="2509920" cy="642600"/>
            <a:chOff x="6486173" y="6182085"/>
            <a:chExt cx="2509920" cy="642600"/>
          </a:xfrm>
        </p:grpSpPr>
        <mc:AlternateContent xmlns:mc="http://schemas.openxmlformats.org/markup-compatibility/2006">
          <mc:Choice xmlns:p14="http://schemas.microsoft.com/office/powerpoint/2010/main" Requires="p14">
            <p:contentPart p14:bwMode="auto" r:id="rId2">
              <p14:nvContentPartPr>
                <p14:cNvPr id="37" name="Ink 36">
                  <a:extLst>
                    <a:ext uri="{FF2B5EF4-FFF2-40B4-BE49-F238E27FC236}">
                      <a16:creationId xmlns:a16="http://schemas.microsoft.com/office/drawing/2014/main" id="{E20018C7-CFC6-F780-8F59-59CCF99E015C}"/>
                    </a:ext>
                  </a:extLst>
                </p14:cNvPr>
                <p14:cNvContentPartPr/>
                <p14:nvPr/>
              </p14:nvContentPartPr>
              <p14:xfrm>
                <a:off x="6486173" y="6500827"/>
                <a:ext cx="360" cy="360"/>
              </p14:xfrm>
            </p:contentPart>
          </mc:Choice>
          <mc:Fallback>
            <p:pic>
              <p:nvPicPr>
                <p:cNvPr id="37" name="Ink 36">
                  <a:extLst>
                    <a:ext uri="{FF2B5EF4-FFF2-40B4-BE49-F238E27FC236}">
                      <a16:creationId xmlns:a16="http://schemas.microsoft.com/office/drawing/2014/main" id="{E20018C7-CFC6-F780-8F59-59CCF99E015C}"/>
                    </a:ext>
                  </a:extLst>
                </p:cNvPr>
                <p:cNvPicPr/>
                <p:nvPr/>
              </p:nvPicPr>
              <p:blipFill>
                <a:blip r:embed="rId3"/>
                <a:stretch>
                  <a:fillRect/>
                </a:stretch>
              </p:blipFill>
              <p:spPr>
                <a:xfrm>
                  <a:off x="6481853" y="6496507"/>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0" name="Ink 49">
                  <a:extLst>
                    <a:ext uri="{FF2B5EF4-FFF2-40B4-BE49-F238E27FC236}">
                      <a16:creationId xmlns:a16="http://schemas.microsoft.com/office/drawing/2014/main" id="{E1575681-519C-CA00-35C0-698007947DC1}"/>
                    </a:ext>
                  </a:extLst>
                </p14:cNvPr>
                <p14:cNvContentPartPr/>
                <p14:nvPr/>
              </p14:nvContentPartPr>
              <p14:xfrm>
                <a:off x="7580573" y="6495285"/>
                <a:ext cx="119520" cy="182160"/>
              </p14:xfrm>
            </p:contentPart>
          </mc:Choice>
          <mc:Fallback>
            <p:pic>
              <p:nvPicPr>
                <p:cNvPr id="50" name="Ink 49">
                  <a:extLst>
                    <a:ext uri="{FF2B5EF4-FFF2-40B4-BE49-F238E27FC236}">
                      <a16:creationId xmlns:a16="http://schemas.microsoft.com/office/drawing/2014/main" id="{E1575681-519C-CA00-35C0-698007947DC1}"/>
                    </a:ext>
                  </a:extLst>
                </p:cNvPr>
                <p:cNvPicPr/>
                <p:nvPr/>
              </p:nvPicPr>
              <p:blipFill>
                <a:blip r:embed="rId5"/>
                <a:stretch>
                  <a:fillRect/>
                </a:stretch>
              </p:blipFill>
              <p:spPr>
                <a:xfrm>
                  <a:off x="7576253" y="6490965"/>
                  <a:ext cx="128160" cy="1908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1" name="Ink 50">
                  <a:extLst>
                    <a:ext uri="{FF2B5EF4-FFF2-40B4-BE49-F238E27FC236}">
                      <a16:creationId xmlns:a16="http://schemas.microsoft.com/office/drawing/2014/main" id="{4529DB91-D935-D8BC-6A5A-455448A47E58}"/>
                    </a:ext>
                  </a:extLst>
                </p14:cNvPr>
                <p14:cNvContentPartPr/>
                <p14:nvPr/>
              </p14:nvContentPartPr>
              <p14:xfrm>
                <a:off x="7724213" y="6628125"/>
                <a:ext cx="16560" cy="68400"/>
              </p14:xfrm>
            </p:contentPart>
          </mc:Choice>
          <mc:Fallback>
            <p:pic>
              <p:nvPicPr>
                <p:cNvPr id="51" name="Ink 50">
                  <a:extLst>
                    <a:ext uri="{FF2B5EF4-FFF2-40B4-BE49-F238E27FC236}">
                      <a16:creationId xmlns:a16="http://schemas.microsoft.com/office/drawing/2014/main" id="{4529DB91-D935-D8BC-6A5A-455448A47E58}"/>
                    </a:ext>
                  </a:extLst>
                </p:cNvPr>
                <p:cNvPicPr/>
                <p:nvPr/>
              </p:nvPicPr>
              <p:blipFill>
                <a:blip r:embed="rId7"/>
                <a:stretch>
                  <a:fillRect/>
                </a:stretch>
              </p:blipFill>
              <p:spPr>
                <a:xfrm>
                  <a:off x="7719893" y="6623805"/>
                  <a:ext cx="2520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2" name="Ink 51">
                  <a:extLst>
                    <a:ext uri="{FF2B5EF4-FFF2-40B4-BE49-F238E27FC236}">
                      <a16:creationId xmlns:a16="http://schemas.microsoft.com/office/drawing/2014/main" id="{9DE9EA3E-CADD-8972-6946-B258ABC49A96}"/>
                    </a:ext>
                  </a:extLst>
                </p14:cNvPr>
                <p14:cNvContentPartPr/>
                <p14:nvPr/>
              </p14:nvContentPartPr>
              <p14:xfrm>
                <a:off x="7860293" y="6558285"/>
                <a:ext cx="179640" cy="65160"/>
              </p14:xfrm>
            </p:contentPart>
          </mc:Choice>
          <mc:Fallback>
            <p:pic>
              <p:nvPicPr>
                <p:cNvPr id="52" name="Ink 51">
                  <a:extLst>
                    <a:ext uri="{FF2B5EF4-FFF2-40B4-BE49-F238E27FC236}">
                      <a16:creationId xmlns:a16="http://schemas.microsoft.com/office/drawing/2014/main" id="{9DE9EA3E-CADD-8972-6946-B258ABC49A96}"/>
                    </a:ext>
                  </a:extLst>
                </p:cNvPr>
                <p:cNvPicPr/>
                <p:nvPr/>
              </p:nvPicPr>
              <p:blipFill>
                <a:blip r:embed="rId9"/>
                <a:stretch>
                  <a:fillRect/>
                </a:stretch>
              </p:blipFill>
              <p:spPr>
                <a:xfrm>
                  <a:off x="7855973" y="6553965"/>
                  <a:ext cx="18828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3" name="Ink 52">
                  <a:extLst>
                    <a:ext uri="{FF2B5EF4-FFF2-40B4-BE49-F238E27FC236}">
                      <a16:creationId xmlns:a16="http://schemas.microsoft.com/office/drawing/2014/main" id="{CB8E2851-7930-A2B2-6349-6B3A55E0FD12}"/>
                    </a:ext>
                  </a:extLst>
                </p14:cNvPr>
                <p14:cNvContentPartPr/>
                <p14:nvPr/>
              </p14:nvContentPartPr>
              <p14:xfrm>
                <a:off x="8120573" y="6426165"/>
                <a:ext cx="149760" cy="225360"/>
              </p14:xfrm>
            </p:contentPart>
          </mc:Choice>
          <mc:Fallback>
            <p:pic>
              <p:nvPicPr>
                <p:cNvPr id="53" name="Ink 52">
                  <a:extLst>
                    <a:ext uri="{FF2B5EF4-FFF2-40B4-BE49-F238E27FC236}">
                      <a16:creationId xmlns:a16="http://schemas.microsoft.com/office/drawing/2014/main" id="{CB8E2851-7930-A2B2-6349-6B3A55E0FD12}"/>
                    </a:ext>
                  </a:extLst>
                </p:cNvPr>
                <p:cNvPicPr/>
                <p:nvPr/>
              </p:nvPicPr>
              <p:blipFill>
                <a:blip r:embed="rId11"/>
                <a:stretch>
                  <a:fillRect/>
                </a:stretch>
              </p:blipFill>
              <p:spPr>
                <a:xfrm>
                  <a:off x="8116253" y="6421845"/>
                  <a:ext cx="15840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4" name="Ink 53">
                  <a:extLst>
                    <a:ext uri="{FF2B5EF4-FFF2-40B4-BE49-F238E27FC236}">
                      <a16:creationId xmlns:a16="http://schemas.microsoft.com/office/drawing/2014/main" id="{5C34E6EA-6D2E-A22E-3A2A-794E3E6BD10B}"/>
                    </a:ext>
                  </a:extLst>
                </p14:cNvPr>
                <p14:cNvContentPartPr/>
                <p14:nvPr/>
              </p14:nvContentPartPr>
              <p14:xfrm>
                <a:off x="8321813" y="6607605"/>
                <a:ext cx="30240" cy="80280"/>
              </p14:xfrm>
            </p:contentPart>
          </mc:Choice>
          <mc:Fallback>
            <p:pic>
              <p:nvPicPr>
                <p:cNvPr id="54" name="Ink 53">
                  <a:extLst>
                    <a:ext uri="{FF2B5EF4-FFF2-40B4-BE49-F238E27FC236}">
                      <a16:creationId xmlns:a16="http://schemas.microsoft.com/office/drawing/2014/main" id="{5C34E6EA-6D2E-A22E-3A2A-794E3E6BD10B}"/>
                    </a:ext>
                  </a:extLst>
                </p:cNvPr>
                <p:cNvPicPr/>
                <p:nvPr/>
              </p:nvPicPr>
              <p:blipFill>
                <a:blip r:embed="rId13"/>
                <a:stretch>
                  <a:fillRect/>
                </a:stretch>
              </p:blipFill>
              <p:spPr>
                <a:xfrm>
                  <a:off x="8317493" y="6603285"/>
                  <a:ext cx="38880" cy="889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5" name="Ink 54">
                  <a:extLst>
                    <a:ext uri="{FF2B5EF4-FFF2-40B4-BE49-F238E27FC236}">
                      <a16:creationId xmlns:a16="http://schemas.microsoft.com/office/drawing/2014/main" id="{F51307C0-BF46-38FF-ECA5-79C9FFF87BDA}"/>
                    </a:ext>
                  </a:extLst>
                </p14:cNvPr>
                <p14:cNvContentPartPr/>
                <p14:nvPr/>
              </p14:nvContentPartPr>
              <p14:xfrm>
                <a:off x="8376173" y="6424725"/>
                <a:ext cx="131760" cy="176400"/>
              </p14:xfrm>
            </p:contentPart>
          </mc:Choice>
          <mc:Fallback>
            <p:pic>
              <p:nvPicPr>
                <p:cNvPr id="55" name="Ink 54">
                  <a:extLst>
                    <a:ext uri="{FF2B5EF4-FFF2-40B4-BE49-F238E27FC236}">
                      <a16:creationId xmlns:a16="http://schemas.microsoft.com/office/drawing/2014/main" id="{F51307C0-BF46-38FF-ECA5-79C9FFF87BDA}"/>
                    </a:ext>
                  </a:extLst>
                </p:cNvPr>
                <p:cNvPicPr/>
                <p:nvPr/>
              </p:nvPicPr>
              <p:blipFill>
                <a:blip r:embed="rId15"/>
                <a:stretch>
                  <a:fillRect/>
                </a:stretch>
              </p:blipFill>
              <p:spPr>
                <a:xfrm>
                  <a:off x="8371853" y="6420405"/>
                  <a:ext cx="140400" cy="1850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56" name="Ink 55">
                  <a:extLst>
                    <a:ext uri="{FF2B5EF4-FFF2-40B4-BE49-F238E27FC236}">
                      <a16:creationId xmlns:a16="http://schemas.microsoft.com/office/drawing/2014/main" id="{BEF6B290-FCFE-B543-9E61-1C41A458BF66}"/>
                    </a:ext>
                  </a:extLst>
                </p14:cNvPr>
                <p14:cNvContentPartPr/>
                <p14:nvPr/>
              </p14:nvContentPartPr>
              <p14:xfrm>
                <a:off x="8554373" y="6384045"/>
                <a:ext cx="99360" cy="118440"/>
              </p14:xfrm>
            </p:contentPart>
          </mc:Choice>
          <mc:Fallback>
            <p:pic>
              <p:nvPicPr>
                <p:cNvPr id="56" name="Ink 55">
                  <a:extLst>
                    <a:ext uri="{FF2B5EF4-FFF2-40B4-BE49-F238E27FC236}">
                      <a16:creationId xmlns:a16="http://schemas.microsoft.com/office/drawing/2014/main" id="{BEF6B290-FCFE-B543-9E61-1C41A458BF66}"/>
                    </a:ext>
                  </a:extLst>
                </p:cNvPr>
                <p:cNvPicPr/>
                <p:nvPr/>
              </p:nvPicPr>
              <p:blipFill>
                <a:blip r:embed="rId17"/>
                <a:stretch>
                  <a:fillRect/>
                </a:stretch>
              </p:blipFill>
              <p:spPr>
                <a:xfrm>
                  <a:off x="8550053" y="6379725"/>
                  <a:ext cx="10800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57" name="Ink 56">
                  <a:extLst>
                    <a:ext uri="{FF2B5EF4-FFF2-40B4-BE49-F238E27FC236}">
                      <a16:creationId xmlns:a16="http://schemas.microsoft.com/office/drawing/2014/main" id="{C0233C90-2891-1CBE-A08E-3F8C55D5318B}"/>
                    </a:ext>
                  </a:extLst>
                </p14:cNvPr>
                <p14:cNvContentPartPr/>
                <p14:nvPr/>
              </p14:nvContentPartPr>
              <p14:xfrm>
                <a:off x="8530613" y="6486645"/>
                <a:ext cx="120600" cy="118080"/>
              </p14:xfrm>
            </p:contentPart>
          </mc:Choice>
          <mc:Fallback>
            <p:pic>
              <p:nvPicPr>
                <p:cNvPr id="57" name="Ink 56">
                  <a:extLst>
                    <a:ext uri="{FF2B5EF4-FFF2-40B4-BE49-F238E27FC236}">
                      <a16:creationId xmlns:a16="http://schemas.microsoft.com/office/drawing/2014/main" id="{C0233C90-2891-1CBE-A08E-3F8C55D5318B}"/>
                    </a:ext>
                  </a:extLst>
                </p:cNvPr>
                <p:cNvPicPr/>
                <p:nvPr/>
              </p:nvPicPr>
              <p:blipFill>
                <a:blip r:embed="rId19"/>
                <a:stretch>
                  <a:fillRect/>
                </a:stretch>
              </p:blipFill>
              <p:spPr>
                <a:xfrm>
                  <a:off x="8526293" y="6482325"/>
                  <a:ext cx="12924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8" name="Ink 57">
                  <a:extLst>
                    <a:ext uri="{FF2B5EF4-FFF2-40B4-BE49-F238E27FC236}">
                      <a16:creationId xmlns:a16="http://schemas.microsoft.com/office/drawing/2014/main" id="{242B3D4E-A848-92D6-8EDC-A824FF2A9894}"/>
                    </a:ext>
                  </a:extLst>
                </p14:cNvPr>
                <p14:cNvContentPartPr/>
                <p14:nvPr/>
              </p14:nvContentPartPr>
              <p14:xfrm>
                <a:off x="8708813" y="6385125"/>
                <a:ext cx="123120" cy="238320"/>
              </p14:xfrm>
            </p:contentPart>
          </mc:Choice>
          <mc:Fallback>
            <p:pic>
              <p:nvPicPr>
                <p:cNvPr id="58" name="Ink 57">
                  <a:extLst>
                    <a:ext uri="{FF2B5EF4-FFF2-40B4-BE49-F238E27FC236}">
                      <a16:creationId xmlns:a16="http://schemas.microsoft.com/office/drawing/2014/main" id="{242B3D4E-A848-92D6-8EDC-A824FF2A9894}"/>
                    </a:ext>
                  </a:extLst>
                </p:cNvPr>
                <p:cNvPicPr/>
                <p:nvPr/>
              </p:nvPicPr>
              <p:blipFill>
                <a:blip r:embed="rId21"/>
                <a:stretch>
                  <a:fillRect/>
                </a:stretch>
              </p:blipFill>
              <p:spPr>
                <a:xfrm>
                  <a:off x="8704493" y="6380805"/>
                  <a:ext cx="131760" cy="2469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59" name="Ink 58">
                  <a:extLst>
                    <a:ext uri="{FF2B5EF4-FFF2-40B4-BE49-F238E27FC236}">
                      <a16:creationId xmlns:a16="http://schemas.microsoft.com/office/drawing/2014/main" id="{79E15DCA-284E-036A-5FB0-646C7F7B5D90}"/>
                    </a:ext>
                  </a:extLst>
                </p14:cNvPr>
                <p14:cNvContentPartPr/>
                <p14:nvPr/>
              </p14:nvContentPartPr>
              <p14:xfrm>
                <a:off x="7519373" y="6346965"/>
                <a:ext cx="20880" cy="430920"/>
              </p14:xfrm>
            </p:contentPart>
          </mc:Choice>
          <mc:Fallback>
            <p:pic>
              <p:nvPicPr>
                <p:cNvPr id="59" name="Ink 58">
                  <a:extLst>
                    <a:ext uri="{FF2B5EF4-FFF2-40B4-BE49-F238E27FC236}">
                      <a16:creationId xmlns:a16="http://schemas.microsoft.com/office/drawing/2014/main" id="{79E15DCA-284E-036A-5FB0-646C7F7B5D90}"/>
                    </a:ext>
                  </a:extLst>
                </p:cNvPr>
                <p:cNvPicPr/>
                <p:nvPr/>
              </p:nvPicPr>
              <p:blipFill>
                <a:blip r:embed="rId23"/>
                <a:stretch>
                  <a:fillRect/>
                </a:stretch>
              </p:blipFill>
              <p:spPr>
                <a:xfrm>
                  <a:off x="7515053" y="6342645"/>
                  <a:ext cx="29520" cy="4395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60" name="Ink 59">
                  <a:extLst>
                    <a:ext uri="{FF2B5EF4-FFF2-40B4-BE49-F238E27FC236}">
                      <a16:creationId xmlns:a16="http://schemas.microsoft.com/office/drawing/2014/main" id="{54C0C398-2593-F562-D97D-BF55B9AAD1D3}"/>
                    </a:ext>
                  </a:extLst>
                </p14:cNvPr>
                <p14:cNvContentPartPr/>
                <p14:nvPr/>
              </p14:nvContentPartPr>
              <p14:xfrm>
                <a:off x="7547093" y="6182085"/>
                <a:ext cx="1449000" cy="515160"/>
              </p14:xfrm>
            </p:contentPart>
          </mc:Choice>
          <mc:Fallback>
            <p:pic>
              <p:nvPicPr>
                <p:cNvPr id="60" name="Ink 59">
                  <a:extLst>
                    <a:ext uri="{FF2B5EF4-FFF2-40B4-BE49-F238E27FC236}">
                      <a16:creationId xmlns:a16="http://schemas.microsoft.com/office/drawing/2014/main" id="{54C0C398-2593-F562-D97D-BF55B9AAD1D3}"/>
                    </a:ext>
                  </a:extLst>
                </p:cNvPr>
                <p:cNvPicPr/>
                <p:nvPr/>
              </p:nvPicPr>
              <p:blipFill>
                <a:blip r:embed="rId25"/>
                <a:stretch>
                  <a:fillRect/>
                </a:stretch>
              </p:blipFill>
              <p:spPr>
                <a:xfrm>
                  <a:off x="7542773" y="6177765"/>
                  <a:ext cx="1457640" cy="5238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61" name="Ink 60">
                  <a:extLst>
                    <a:ext uri="{FF2B5EF4-FFF2-40B4-BE49-F238E27FC236}">
                      <a16:creationId xmlns:a16="http://schemas.microsoft.com/office/drawing/2014/main" id="{7432C3A9-B8FB-581D-A330-B5642D88A540}"/>
                    </a:ext>
                  </a:extLst>
                </p14:cNvPr>
                <p14:cNvContentPartPr/>
                <p14:nvPr/>
              </p14:nvContentPartPr>
              <p14:xfrm>
                <a:off x="7550693" y="6681045"/>
                <a:ext cx="1420560" cy="143640"/>
              </p14:xfrm>
            </p:contentPart>
          </mc:Choice>
          <mc:Fallback>
            <p:pic>
              <p:nvPicPr>
                <p:cNvPr id="61" name="Ink 60">
                  <a:extLst>
                    <a:ext uri="{FF2B5EF4-FFF2-40B4-BE49-F238E27FC236}">
                      <a16:creationId xmlns:a16="http://schemas.microsoft.com/office/drawing/2014/main" id="{7432C3A9-B8FB-581D-A330-B5642D88A540}"/>
                    </a:ext>
                  </a:extLst>
                </p:cNvPr>
                <p:cNvPicPr/>
                <p:nvPr/>
              </p:nvPicPr>
              <p:blipFill>
                <a:blip r:embed="rId27"/>
                <a:stretch>
                  <a:fillRect/>
                </a:stretch>
              </p:blipFill>
              <p:spPr>
                <a:xfrm>
                  <a:off x="7546373" y="6676725"/>
                  <a:ext cx="1429200" cy="152280"/>
                </a:xfrm>
                <a:prstGeom prst="rect">
                  <a:avLst/>
                </a:prstGeom>
              </p:spPr>
            </p:pic>
          </mc:Fallback>
        </mc:AlternateContent>
      </p:grpSp>
      <p:grpSp>
        <p:nvGrpSpPr>
          <p:cNvPr id="76" name="Group 75">
            <a:extLst>
              <a:ext uri="{FF2B5EF4-FFF2-40B4-BE49-F238E27FC236}">
                <a16:creationId xmlns:a16="http://schemas.microsoft.com/office/drawing/2014/main" id="{E1FAE50A-9179-B3CE-BB5E-518A345C68E6}"/>
              </a:ext>
            </a:extLst>
          </p:cNvPr>
          <p:cNvGrpSpPr/>
          <p:nvPr/>
        </p:nvGrpSpPr>
        <p:grpSpPr>
          <a:xfrm>
            <a:off x="284813" y="1149067"/>
            <a:ext cx="3101040" cy="588960"/>
            <a:chOff x="284813" y="1149067"/>
            <a:chExt cx="3101040" cy="588960"/>
          </a:xfrm>
        </p:grpSpPr>
        <mc:AlternateContent xmlns:mc="http://schemas.openxmlformats.org/markup-compatibility/2006">
          <mc:Choice xmlns:p14="http://schemas.microsoft.com/office/powerpoint/2010/main" Requires="p14">
            <p:contentPart p14:bwMode="auto" r:id="rId28">
              <p14:nvContentPartPr>
                <p14:cNvPr id="63" name="Ink 62">
                  <a:extLst>
                    <a:ext uri="{FF2B5EF4-FFF2-40B4-BE49-F238E27FC236}">
                      <a16:creationId xmlns:a16="http://schemas.microsoft.com/office/drawing/2014/main" id="{2A626426-276D-27CA-477B-0B8F85B63393}"/>
                    </a:ext>
                  </a:extLst>
                </p14:cNvPr>
                <p14:cNvContentPartPr/>
                <p14:nvPr/>
              </p14:nvContentPartPr>
              <p14:xfrm>
                <a:off x="284813" y="1387027"/>
                <a:ext cx="581400" cy="279720"/>
              </p14:xfrm>
            </p:contentPart>
          </mc:Choice>
          <mc:Fallback>
            <p:pic>
              <p:nvPicPr>
                <p:cNvPr id="63" name="Ink 62">
                  <a:extLst>
                    <a:ext uri="{FF2B5EF4-FFF2-40B4-BE49-F238E27FC236}">
                      <a16:creationId xmlns:a16="http://schemas.microsoft.com/office/drawing/2014/main" id="{2A626426-276D-27CA-477B-0B8F85B63393}"/>
                    </a:ext>
                  </a:extLst>
                </p:cNvPr>
                <p:cNvPicPr/>
                <p:nvPr/>
              </p:nvPicPr>
              <p:blipFill>
                <a:blip r:embed="rId29"/>
                <a:stretch>
                  <a:fillRect/>
                </a:stretch>
              </p:blipFill>
              <p:spPr>
                <a:xfrm>
                  <a:off x="280493" y="1382707"/>
                  <a:ext cx="590040" cy="2883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64" name="Ink 63">
                  <a:extLst>
                    <a:ext uri="{FF2B5EF4-FFF2-40B4-BE49-F238E27FC236}">
                      <a16:creationId xmlns:a16="http://schemas.microsoft.com/office/drawing/2014/main" id="{C0F190A4-6043-F00A-0782-4ABB0911AAC2}"/>
                    </a:ext>
                  </a:extLst>
                </p14:cNvPr>
                <p14:cNvContentPartPr/>
                <p14:nvPr/>
              </p14:nvContentPartPr>
              <p14:xfrm>
                <a:off x="922733" y="1417267"/>
                <a:ext cx="103680" cy="320760"/>
              </p14:xfrm>
            </p:contentPart>
          </mc:Choice>
          <mc:Fallback>
            <p:pic>
              <p:nvPicPr>
                <p:cNvPr id="64" name="Ink 63">
                  <a:extLst>
                    <a:ext uri="{FF2B5EF4-FFF2-40B4-BE49-F238E27FC236}">
                      <a16:creationId xmlns:a16="http://schemas.microsoft.com/office/drawing/2014/main" id="{C0F190A4-6043-F00A-0782-4ABB0911AAC2}"/>
                    </a:ext>
                  </a:extLst>
                </p:cNvPr>
                <p:cNvPicPr/>
                <p:nvPr/>
              </p:nvPicPr>
              <p:blipFill>
                <a:blip r:embed="rId31"/>
                <a:stretch>
                  <a:fillRect/>
                </a:stretch>
              </p:blipFill>
              <p:spPr>
                <a:xfrm>
                  <a:off x="918413" y="1412947"/>
                  <a:ext cx="112320" cy="3294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65" name="Ink 64">
                  <a:extLst>
                    <a:ext uri="{FF2B5EF4-FFF2-40B4-BE49-F238E27FC236}">
                      <a16:creationId xmlns:a16="http://schemas.microsoft.com/office/drawing/2014/main" id="{F1A67FF6-C17B-7011-AE1D-E46C5595A0FB}"/>
                    </a:ext>
                  </a:extLst>
                </p14:cNvPr>
                <p14:cNvContentPartPr/>
                <p14:nvPr/>
              </p14:nvContentPartPr>
              <p14:xfrm>
                <a:off x="1023173" y="1149067"/>
                <a:ext cx="79200" cy="484200"/>
              </p14:xfrm>
            </p:contentPart>
          </mc:Choice>
          <mc:Fallback>
            <p:pic>
              <p:nvPicPr>
                <p:cNvPr id="65" name="Ink 64">
                  <a:extLst>
                    <a:ext uri="{FF2B5EF4-FFF2-40B4-BE49-F238E27FC236}">
                      <a16:creationId xmlns:a16="http://schemas.microsoft.com/office/drawing/2014/main" id="{F1A67FF6-C17B-7011-AE1D-E46C5595A0FB}"/>
                    </a:ext>
                  </a:extLst>
                </p:cNvPr>
                <p:cNvPicPr/>
                <p:nvPr/>
              </p:nvPicPr>
              <p:blipFill>
                <a:blip r:embed="rId33"/>
                <a:stretch>
                  <a:fillRect/>
                </a:stretch>
              </p:blipFill>
              <p:spPr>
                <a:xfrm>
                  <a:off x="1018853" y="1144747"/>
                  <a:ext cx="87840" cy="4928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66" name="Ink 65">
                  <a:extLst>
                    <a:ext uri="{FF2B5EF4-FFF2-40B4-BE49-F238E27FC236}">
                      <a16:creationId xmlns:a16="http://schemas.microsoft.com/office/drawing/2014/main" id="{A28BFD35-BAF6-B104-8508-8C6907BBB168}"/>
                    </a:ext>
                  </a:extLst>
                </p14:cNvPr>
                <p14:cNvContentPartPr/>
                <p14:nvPr/>
              </p14:nvContentPartPr>
              <p14:xfrm>
                <a:off x="1128653" y="1397827"/>
                <a:ext cx="370440" cy="306000"/>
              </p14:xfrm>
            </p:contentPart>
          </mc:Choice>
          <mc:Fallback>
            <p:pic>
              <p:nvPicPr>
                <p:cNvPr id="66" name="Ink 65">
                  <a:extLst>
                    <a:ext uri="{FF2B5EF4-FFF2-40B4-BE49-F238E27FC236}">
                      <a16:creationId xmlns:a16="http://schemas.microsoft.com/office/drawing/2014/main" id="{A28BFD35-BAF6-B104-8508-8C6907BBB168}"/>
                    </a:ext>
                  </a:extLst>
                </p:cNvPr>
                <p:cNvPicPr/>
                <p:nvPr/>
              </p:nvPicPr>
              <p:blipFill>
                <a:blip r:embed="rId35"/>
                <a:stretch>
                  <a:fillRect/>
                </a:stretch>
              </p:blipFill>
              <p:spPr>
                <a:xfrm>
                  <a:off x="1124333" y="1393507"/>
                  <a:ext cx="379080" cy="3146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67" name="Ink 66">
                  <a:extLst>
                    <a:ext uri="{FF2B5EF4-FFF2-40B4-BE49-F238E27FC236}">
                      <a16:creationId xmlns:a16="http://schemas.microsoft.com/office/drawing/2014/main" id="{4F176001-948E-D354-0FE3-4F8949A4B318}"/>
                    </a:ext>
                  </a:extLst>
                </p14:cNvPr>
                <p14:cNvContentPartPr/>
                <p14:nvPr/>
              </p14:nvContentPartPr>
              <p14:xfrm>
                <a:off x="1400093" y="1488187"/>
                <a:ext cx="87120" cy="41400"/>
              </p14:xfrm>
            </p:contentPart>
          </mc:Choice>
          <mc:Fallback>
            <p:pic>
              <p:nvPicPr>
                <p:cNvPr id="67" name="Ink 66">
                  <a:extLst>
                    <a:ext uri="{FF2B5EF4-FFF2-40B4-BE49-F238E27FC236}">
                      <a16:creationId xmlns:a16="http://schemas.microsoft.com/office/drawing/2014/main" id="{4F176001-948E-D354-0FE3-4F8949A4B318}"/>
                    </a:ext>
                  </a:extLst>
                </p:cNvPr>
                <p:cNvPicPr/>
                <p:nvPr/>
              </p:nvPicPr>
              <p:blipFill>
                <a:blip r:embed="rId37"/>
                <a:stretch>
                  <a:fillRect/>
                </a:stretch>
              </p:blipFill>
              <p:spPr>
                <a:xfrm>
                  <a:off x="1395773" y="1483867"/>
                  <a:ext cx="9576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68" name="Ink 67">
                  <a:extLst>
                    <a:ext uri="{FF2B5EF4-FFF2-40B4-BE49-F238E27FC236}">
                      <a16:creationId xmlns:a16="http://schemas.microsoft.com/office/drawing/2014/main" id="{C1E22775-E6C7-D0F4-D7AA-518FCC9697D0}"/>
                    </a:ext>
                  </a:extLst>
                </p14:cNvPr>
                <p14:cNvContentPartPr/>
                <p14:nvPr/>
              </p14:nvContentPartPr>
              <p14:xfrm>
                <a:off x="1548773" y="1411507"/>
                <a:ext cx="384480" cy="217440"/>
              </p14:xfrm>
            </p:contentPart>
          </mc:Choice>
          <mc:Fallback>
            <p:pic>
              <p:nvPicPr>
                <p:cNvPr id="68" name="Ink 67">
                  <a:extLst>
                    <a:ext uri="{FF2B5EF4-FFF2-40B4-BE49-F238E27FC236}">
                      <a16:creationId xmlns:a16="http://schemas.microsoft.com/office/drawing/2014/main" id="{C1E22775-E6C7-D0F4-D7AA-518FCC9697D0}"/>
                    </a:ext>
                  </a:extLst>
                </p:cNvPr>
                <p:cNvPicPr/>
                <p:nvPr/>
              </p:nvPicPr>
              <p:blipFill>
                <a:blip r:embed="rId39"/>
                <a:stretch>
                  <a:fillRect/>
                </a:stretch>
              </p:blipFill>
              <p:spPr>
                <a:xfrm>
                  <a:off x="1544453" y="1407187"/>
                  <a:ext cx="3931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69" name="Ink 68">
                  <a:extLst>
                    <a:ext uri="{FF2B5EF4-FFF2-40B4-BE49-F238E27FC236}">
                      <a16:creationId xmlns:a16="http://schemas.microsoft.com/office/drawing/2014/main" id="{01AE89BA-22F1-E80E-01F4-5DA2D9E34E46}"/>
                    </a:ext>
                  </a:extLst>
                </p14:cNvPr>
                <p14:cNvContentPartPr/>
                <p14:nvPr/>
              </p14:nvContentPartPr>
              <p14:xfrm>
                <a:off x="1962773" y="1163467"/>
                <a:ext cx="190440" cy="441360"/>
              </p14:xfrm>
            </p:contentPart>
          </mc:Choice>
          <mc:Fallback>
            <p:pic>
              <p:nvPicPr>
                <p:cNvPr id="69" name="Ink 68">
                  <a:extLst>
                    <a:ext uri="{FF2B5EF4-FFF2-40B4-BE49-F238E27FC236}">
                      <a16:creationId xmlns:a16="http://schemas.microsoft.com/office/drawing/2014/main" id="{01AE89BA-22F1-E80E-01F4-5DA2D9E34E46}"/>
                    </a:ext>
                  </a:extLst>
                </p:cNvPr>
                <p:cNvPicPr/>
                <p:nvPr/>
              </p:nvPicPr>
              <p:blipFill>
                <a:blip r:embed="rId41"/>
                <a:stretch>
                  <a:fillRect/>
                </a:stretch>
              </p:blipFill>
              <p:spPr>
                <a:xfrm>
                  <a:off x="1958453" y="1159147"/>
                  <a:ext cx="199080" cy="4500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70" name="Ink 69">
                  <a:extLst>
                    <a:ext uri="{FF2B5EF4-FFF2-40B4-BE49-F238E27FC236}">
                      <a16:creationId xmlns:a16="http://schemas.microsoft.com/office/drawing/2014/main" id="{9902CC37-EB4F-1FD3-068D-863073FF25A4}"/>
                    </a:ext>
                  </a:extLst>
                </p14:cNvPr>
                <p14:cNvContentPartPr/>
                <p14:nvPr/>
              </p14:nvContentPartPr>
              <p14:xfrm>
                <a:off x="2171573" y="1423387"/>
                <a:ext cx="160560" cy="186120"/>
              </p14:xfrm>
            </p:contentPart>
          </mc:Choice>
          <mc:Fallback>
            <p:pic>
              <p:nvPicPr>
                <p:cNvPr id="70" name="Ink 69">
                  <a:extLst>
                    <a:ext uri="{FF2B5EF4-FFF2-40B4-BE49-F238E27FC236}">
                      <a16:creationId xmlns:a16="http://schemas.microsoft.com/office/drawing/2014/main" id="{9902CC37-EB4F-1FD3-068D-863073FF25A4}"/>
                    </a:ext>
                  </a:extLst>
                </p:cNvPr>
                <p:cNvPicPr/>
                <p:nvPr/>
              </p:nvPicPr>
              <p:blipFill>
                <a:blip r:embed="rId43"/>
                <a:stretch>
                  <a:fillRect/>
                </a:stretch>
              </p:blipFill>
              <p:spPr>
                <a:xfrm>
                  <a:off x="2167253" y="1419067"/>
                  <a:ext cx="16920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72" name="Ink 71">
                  <a:extLst>
                    <a:ext uri="{FF2B5EF4-FFF2-40B4-BE49-F238E27FC236}">
                      <a16:creationId xmlns:a16="http://schemas.microsoft.com/office/drawing/2014/main" id="{78D4BD45-0A26-7236-DAB6-D56A1C1952D0}"/>
                    </a:ext>
                  </a:extLst>
                </p14:cNvPr>
                <p14:cNvContentPartPr/>
                <p14:nvPr/>
              </p14:nvContentPartPr>
              <p14:xfrm>
                <a:off x="2494853" y="1362187"/>
                <a:ext cx="109080" cy="268560"/>
              </p14:xfrm>
            </p:contentPart>
          </mc:Choice>
          <mc:Fallback>
            <p:pic>
              <p:nvPicPr>
                <p:cNvPr id="72" name="Ink 71">
                  <a:extLst>
                    <a:ext uri="{FF2B5EF4-FFF2-40B4-BE49-F238E27FC236}">
                      <a16:creationId xmlns:a16="http://schemas.microsoft.com/office/drawing/2014/main" id="{78D4BD45-0A26-7236-DAB6-D56A1C1952D0}"/>
                    </a:ext>
                  </a:extLst>
                </p:cNvPr>
                <p:cNvPicPr/>
                <p:nvPr/>
              </p:nvPicPr>
              <p:blipFill>
                <a:blip r:embed="rId45"/>
                <a:stretch>
                  <a:fillRect/>
                </a:stretch>
              </p:blipFill>
              <p:spPr>
                <a:xfrm>
                  <a:off x="2490533" y="1357867"/>
                  <a:ext cx="117720" cy="2772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73" name="Ink 72">
                  <a:extLst>
                    <a:ext uri="{FF2B5EF4-FFF2-40B4-BE49-F238E27FC236}">
                      <a16:creationId xmlns:a16="http://schemas.microsoft.com/office/drawing/2014/main" id="{9DC43335-9C13-845C-3B68-B83FDE0E3501}"/>
                    </a:ext>
                  </a:extLst>
                </p14:cNvPr>
                <p14:cNvContentPartPr/>
                <p14:nvPr/>
              </p14:nvContentPartPr>
              <p14:xfrm>
                <a:off x="2448773" y="1431667"/>
                <a:ext cx="192960" cy="228600"/>
              </p14:xfrm>
            </p:contentPart>
          </mc:Choice>
          <mc:Fallback>
            <p:pic>
              <p:nvPicPr>
                <p:cNvPr id="73" name="Ink 72">
                  <a:extLst>
                    <a:ext uri="{FF2B5EF4-FFF2-40B4-BE49-F238E27FC236}">
                      <a16:creationId xmlns:a16="http://schemas.microsoft.com/office/drawing/2014/main" id="{9DC43335-9C13-845C-3B68-B83FDE0E3501}"/>
                    </a:ext>
                  </a:extLst>
                </p:cNvPr>
                <p:cNvPicPr/>
                <p:nvPr/>
              </p:nvPicPr>
              <p:blipFill>
                <a:blip r:embed="rId47"/>
                <a:stretch>
                  <a:fillRect/>
                </a:stretch>
              </p:blipFill>
              <p:spPr>
                <a:xfrm>
                  <a:off x="2444453" y="1427347"/>
                  <a:ext cx="20160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74" name="Ink 73">
                  <a:extLst>
                    <a:ext uri="{FF2B5EF4-FFF2-40B4-BE49-F238E27FC236}">
                      <a16:creationId xmlns:a16="http://schemas.microsoft.com/office/drawing/2014/main" id="{527461C1-6514-BA7A-6B53-37FE1F5B6726}"/>
                    </a:ext>
                  </a:extLst>
                </p14:cNvPr>
                <p14:cNvContentPartPr/>
                <p14:nvPr/>
              </p14:nvContentPartPr>
              <p14:xfrm>
                <a:off x="2704013" y="1549387"/>
                <a:ext cx="51840" cy="126360"/>
              </p14:xfrm>
            </p:contentPart>
          </mc:Choice>
          <mc:Fallback>
            <p:pic>
              <p:nvPicPr>
                <p:cNvPr id="74" name="Ink 73">
                  <a:extLst>
                    <a:ext uri="{FF2B5EF4-FFF2-40B4-BE49-F238E27FC236}">
                      <a16:creationId xmlns:a16="http://schemas.microsoft.com/office/drawing/2014/main" id="{527461C1-6514-BA7A-6B53-37FE1F5B6726}"/>
                    </a:ext>
                  </a:extLst>
                </p:cNvPr>
                <p:cNvPicPr/>
                <p:nvPr/>
              </p:nvPicPr>
              <p:blipFill>
                <a:blip r:embed="rId49"/>
                <a:stretch>
                  <a:fillRect/>
                </a:stretch>
              </p:blipFill>
              <p:spPr>
                <a:xfrm>
                  <a:off x="2699693" y="1545067"/>
                  <a:ext cx="6048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75" name="Ink 74">
                  <a:extLst>
                    <a:ext uri="{FF2B5EF4-FFF2-40B4-BE49-F238E27FC236}">
                      <a16:creationId xmlns:a16="http://schemas.microsoft.com/office/drawing/2014/main" id="{36689C94-18A8-6138-25DA-E285CA7552D2}"/>
                    </a:ext>
                  </a:extLst>
                </p14:cNvPr>
                <p14:cNvContentPartPr/>
                <p14:nvPr/>
              </p14:nvContentPartPr>
              <p14:xfrm>
                <a:off x="2979413" y="1384867"/>
                <a:ext cx="406440" cy="271080"/>
              </p14:xfrm>
            </p:contentPart>
          </mc:Choice>
          <mc:Fallback>
            <p:pic>
              <p:nvPicPr>
                <p:cNvPr id="75" name="Ink 74">
                  <a:extLst>
                    <a:ext uri="{FF2B5EF4-FFF2-40B4-BE49-F238E27FC236}">
                      <a16:creationId xmlns:a16="http://schemas.microsoft.com/office/drawing/2014/main" id="{36689C94-18A8-6138-25DA-E285CA7552D2}"/>
                    </a:ext>
                  </a:extLst>
                </p:cNvPr>
                <p:cNvPicPr/>
                <p:nvPr/>
              </p:nvPicPr>
              <p:blipFill>
                <a:blip r:embed="rId51"/>
                <a:stretch>
                  <a:fillRect/>
                </a:stretch>
              </p:blipFill>
              <p:spPr>
                <a:xfrm>
                  <a:off x="2975093" y="1380547"/>
                  <a:ext cx="415080" cy="279720"/>
                </a:xfrm>
                <a:prstGeom prst="rect">
                  <a:avLst/>
                </a:prstGeom>
              </p:spPr>
            </p:pic>
          </mc:Fallback>
        </mc:AlternateContent>
      </p:grpSp>
      <p:grpSp>
        <p:nvGrpSpPr>
          <p:cNvPr id="79" name="Group 78">
            <a:extLst>
              <a:ext uri="{FF2B5EF4-FFF2-40B4-BE49-F238E27FC236}">
                <a16:creationId xmlns:a16="http://schemas.microsoft.com/office/drawing/2014/main" id="{FD7CDC92-FD44-4FF9-7D44-A0C0F7A36D2D}"/>
              </a:ext>
            </a:extLst>
          </p:cNvPr>
          <p:cNvGrpSpPr/>
          <p:nvPr/>
        </p:nvGrpSpPr>
        <p:grpSpPr>
          <a:xfrm>
            <a:off x="3602213" y="1158067"/>
            <a:ext cx="532440" cy="702360"/>
            <a:chOff x="3602213" y="1158067"/>
            <a:chExt cx="532440" cy="702360"/>
          </a:xfrm>
        </p:grpSpPr>
        <mc:AlternateContent xmlns:mc="http://schemas.openxmlformats.org/markup-compatibility/2006">
          <mc:Choice xmlns:p14="http://schemas.microsoft.com/office/powerpoint/2010/main" Requires="p14">
            <p:contentPart p14:bwMode="auto" r:id="rId52">
              <p14:nvContentPartPr>
                <p14:cNvPr id="77" name="Ink 76">
                  <a:extLst>
                    <a:ext uri="{FF2B5EF4-FFF2-40B4-BE49-F238E27FC236}">
                      <a16:creationId xmlns:a16="http://schemas.microsoft.com/office/drawing/2014/main" id="{7FB4265A-E527-8933-01C7-3C4371558A4C}"/>
                    </a:ext>
                  </a:extLst>
                </p14:cNvPr>
                <p14:cNvContentPartPr/>
                <p14:nvPr/>
              </p14:nvContentPartPr>
              <p14:xfrm>
                <a:off x="3817853" y="1373347"/>
                <a:ext cx="97560" cy="266040"/>
              </p14:xfrm>
            </p:contentPart>
          </mc:Choice>
          <mc:Fallback>
            <p:pic>
              <p:nvPicPr>
                <p:cNvPr id="77" name="Ink 76">
                  <a:extLst>
                    <a:ext uri="{FF2B5EF4-FFF2-40B4-BE49-F238E27FC236}">
                      <a16:creationId xmlns:a16="http://schemas.microsoft.com/office/drawing/2014/main" id="{7FB4265A-E527-8933-01C7-3C4371558A4C}"/>
                    </a:ext>
                  </a:extLst>
                </p:cNvPr>
                <p:cNvPicPr/>
                <p:nvPr/>
              </p:nvPicPr>
              <p:blipFill>
                <a:blip r:embed="rId53"/>
                <a:stretch>
                  <a:fillRect/>
                </a:stretch>
              </p:blipFill>
              <p:spPr>
                <a:xfrm>
                  <a:off x="3813533" y="1369027"/>
                  <a:ext cx="106200" cy="27468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78" name="Ink 77">
                  <a:extLst>
                    <a:ext uri="{FF2B5EF4-FFF2-40B4-BE49-F238E27FC236}">
                      <a16:creationId xmlns:a16="http://schemas.microsoft.com/office/drawing/2014/main" id="{719D7ACB-705F-E160-9C67-436E8EA9611B}"/>
                    </a:ext>
                  </a:extLst>
                </p14:cNvPr>
                <p14:cNvContentPartPr/>
                <p14:nvPr/>
              </p14:nvContentPartPr>
              <p14:xfrm>
                <a:off x="3602213" y="1158067"/>
                <a:ext cx="532440" cy="702360"/>
              </p14:xfrm>
            </p:contentPart>
          </mc:Choice>
          <mc:Fallback>
            <p:pic>
              <p:nvPicPr>
                <p:cNvPr id="78" name="Ink 77">
                  <a:extLst>
                    <a:ext uri="{FF2B5EF4-FFF2-40B4-BE49-F238E27FC236}">
                      <a16:creationId xmlns:a16="http://schemas.microsoft.com/office/drawing/2014/main" id="{719D7ACB-705F-E160-9C67-436E8EA9611B}"/>
                    </a:ext>
                  </a:extLst>
                </p:cNvPr>
                <p:cNvPicPr/>
                <p:nvPr/>
              </p:nvPicPr>
              <p:blipFill>
                <a:blip r:embed="rId55"/>
                <a:stretch>
                  <a:fillRect/>
                </a:stretch>
              </p:blipFill>
              <p:spPr>
                <a:xfrm>
                  <a:off x="3597893" y="1153747"/>
                  <a:ext cx="541080" cy="711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6">
            <p14:nvContentPartPr>
              <p14:cNvPr id="80" name="Ink 79">
                <a:extLst>
                  <a:ext uri="{FF2B5EF4-FFF2-40B4-BE49-F238E27FC236}">
                    <a16:creationId xmlns:a16="http://schemas.microsoft.com/office/drawing/2014/main" id="{9B9117B1-7C99-696E-AA29-59D3900E3B7D}"/>
                  </a:ext>
                </a:extLst>
              </p14:cNvPr>
              <p14:cNvContentPartPr/>
              <p14:nvPr/>
            </p14:nvContentPartPr>
            <p14:xfrm rot="21435265">
              <a:off x="1016067" y="2029484"/>
              <a:ext cx="172440" cy="231480"/>
            </p14:xfrm>
          </p:contentPart>
        </mc:Choice>
        <mc:Fallback>
          <p:pic>
            <p:nvPicPr>
              <p:cNvPr id="80" name="Ink 79">
                <a:extLst>
                  <a:ext uri="{FF2B5EF4-FFF2-40B4-BE49-F238E27FC236}">
                    <a16:creationId xmlns:a16="http://schemas.microsoft.com/office/drawing/2014/main" id="{9B9117B1-7C99-696E-AA29-59D3900E3B7D}"/>
                  </a:ext>
                </a:extLst>
              </p:cNvPr>
              <p:cNvPicPr/>
              <p:nvPr/>
            </p:nvPicPr>
            <p:blipFill>
              <a:blip r:embed="rId57"/>
              <a:stretch>
                <a:fillRect/>
              </a:stretch>
            </p:blipFill>
            <p:spPr>
              <a:xfrm rot="21435265">
                <a:off x="1011747" y="2025164"/>
                <a:ext cx="18108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81" name="Ink 80">
                <a:extLst>
                  <a:ext uri="{FF2B5EF4-FFF2-40B4-BE49-F238E27FC236}">
                    <a16:creationId xmlns:a16="http://schemas.microsoft.com/office/drawing/2014/main" id="{73EEBA20-6EE3-7224-8315-4D63F6EE095E}"/>
                  </a:ext>
                </a:extLst>
              </p14:cNvPr>
              <p14:cNvContentPartPr/>
              <p14:nvPr/>
            </p14:nvContentPartPr>
            <p14:xfrm rot="21435265">
              <a:off x="1233507" y="2260964"/>
              <a:ext cx="8640" cy="19080"/>
            </p14:xfrm>
          </p:contentPart>
        </mc:Choice>
        <mc:Fallback>
          <p:pic>
            <p:nvPicPr>
              <p:cNvPr id="81" name="Ink 80">
                <a:extLst>
                  <a:ext uri="{FF2B5EF4-FFF2-40B4-BE49-F238E27FC236}">
                    <a16:creationId xmlns:a16="http://schemas.microsoft.com/office/drawing/2014/main" id="{73EEBA20-6EE3-7224-8315-4D63F6EE095E}"/>
                  </a:ext>
                </a:extLst>
              </p:cNvPr>
              <p:cNvPicPr/>
              <p:nvPr/>
            </p:nvPicPr>
            <p:blipFill>
              <a:blip r:embed="rId59"/>
              <a:stretch>
                <a:fillRect/>
              </a:stretch>
            </p:blipFill>
            <p:spPr>
              <a:xfrm rot="21435265">
                <a:off x="1229187" y="2256644"/>
                <a:ext cx="17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82" name="Ink 81">
                <a:extLst>
                  <a:ext uri="{FF2B5EF4-FFF2-40B4-BE49-F238E27FC236}">
                    <a16:creationId xmlns:a16="http://schemas.microsoft.com/office/drawing/2014/main" id="{6B3C17C3-EB09-A2E9-39FB-89247A318ACF}"/>
                  </a:ext>
                </a:extLst>
              </p14:cNvPr>
              <p14:cNvContentPartPr/>
              <p14:nvPr/>
            </p14:nvContentPartPr>
            <p14:xfrm rot="21435265">
              <a:off x="1328547" y="2002124"/>
              <a:ext cx="149760" cy="257400"/>
            </p14:xfrm>
          </p:contentPart>
        </mc:Choice>
        <mc:Fallback>
          <p:pic>
            <p:nvPicPr>
              <p:cNvPr id="82" name="Ink 81">
                <a:extLst>
                  <a:ext uri="{FF2B5EF4-FFF2-40B4-BE49-F238E27FC236}">
                    <a16:creationId xmlns:a16="http://schemas.microsoft.com/office/drawing/2014/main" id="{6B3C17C3-EB09-A2E9-39FB-89247A318ACF}"/>
                  </a:ext>
                </a:extLst>
              </p:cNvPr>
              <p:cNvPicPr/>
              <p:nvPr/>
            </p:nvPicPr>
            <p:blipFill>
              <a:blip r:embed="rId61"/>
              <a:stretch>
                <a:fillRect/>
              </a:stretch>
            </p:blipFill>
            <p:spPr>
              <a:xfrm rot="21435265">
                <a:off x="1324227" y="1997804"/>
                <a:ext cx="15840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83" name="Ink 82">
                <a:extLst>
                  <a:ext uri="{FF2B5EF4-FFF2-40B4-BE49-F238E27FC236}">
                    <a16:creationId xmlns:a16="http://schemas.microsoft.com/office/drawing/2014/main" id="{EF126D89-1FFD-E2B3-7318-DCF779180711}"/>
                  </a:ext>
                </a:extLst>
              </p14:cNvPr>
              <p14:cNvContentPartPr/>
              <p14:nvPr/>
            </p14:nvContentPartPr>
            <p14:xfrm rot="21435265">
              <a:off x="1488747" y="2002124"/>
              <a:ext cx="103320" cy="293400"/>
            </p14:xfrm>
          </p:contentPart>
        </mc:Choice>
        <mc:Fallback>
          <p:pic>
            <p:nvPicPr>
              <p:cNvPr id="83" name="Ink 82">
                <a:extLst>
                  <a:ext uri="{FF2B5EF4-FFF2-40B4-BE49-F238E27FC236}">
                    <a16:creationId xmlns:a16="http://schemas.microsoft.com/office/drawing/2014/main" id="{EF126D89-1FFD-E2B3-7318-DCF779180711}"/>
                  </a:ext>
                </a:extLst>
              </p:cNvPr>
              <p:cNvPicPr/>
              <p:nvPr/>
            </p:nvPicPr>
            <p:blipFill>
              <a:blip r:embed="rId63"/>
              <a:stretch>
                <a:fillRect/>
              </a:stretch>
            </p:blipFill>
            <p:spPr>
              <a:xfrm rot="21435265">
                <a:off x="1484427" y="1997804"/>
                <a:ext cx="111960" cy="3020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84" name="Ink 83">
                <a:extLst>
                  <a:ext uri="{FF2B5EF4-FFF2-40B4-BE49-F238E27FC236}">
                    <a16:creationId xmlns:a16="http://schemas.microsoft.com/office/drawing/2014/main" id="{352E7C2C-E63A-EBB0-1309-46593559219F}"/>
                  </a:ext>
                </a:extLst>
              </p14:cNvPr>
              <p14:cNvContentPartPr/>
              <p14:nvPr/>
            </p14:nvContentPartPr>
            <p14:xfrm rot="21435265">
              <a:off x="1655787" y="2029484"/>
              <a:ext cx="99360" cy="227160"/>
            </p14:xfrm>
          </p:contentPart>
        </mc:Choice>
        <mc:Fallback>
          <p:pic>
            <p:nvPicPr>
              <p:cNvPr id="84" name="Ink 83">
                <a:extLst>
                  <a:ext uri="{FF2B5EF4-FFF2-40B4-BE49-F238E27FC236}">
                    <a16:creationId xmlns:a16="http://schemas.microsoft.com/office/drawing/2014/main" id="{352E7C2C-E63A-EBB0-1309-46593559219F}"/>
                  </a:ext>
                </a:extLst>
              </p:cNvPr>
              <p:cNvPicPr/>
              <p:nvPr/>
            </p:nvPicPr>
            <p:blipFill>
              <a:blip r:embed="rId65"/>
              <a:stretch>
                <a:fillRect/>
              </a:stretch>
            </p:blipFill>
            <p:spPr>
              <a:xfrm rot="21435265">
                <a:off x="1651467" y="2025164"/>
                <a:ext cx="10800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85" name="Ink 84">
                <a:extLst>
                  <a:ext uri="{FF2B5EF4-FFF2-40B4-BE49-F238E27FC236}">
                    <a16:creationId xmlns:a16="http://schemas.microsoft.com/office/drawing/2014/main" id="{1C0FC560-9234-6536-B355-4645055EA477}"/>
                  </a:ext>
                </a:extLst>
              </p14:cNvPr>
              <p14:cNvContentPartPr/>
              <p14:nvPr/>
            </p14:nvContentPartPr>
            <p14:xfrm rot="21435265">
              <a:off x="1814547" y="2017244"/>
              <a:ext cx="90360" cy="237240"/>
            </p14:xfrm>
          </p:contentPart>
        </mc:Choice>
        <mc:Fallback>
          <p:pic>
            <p:nvPicPr>
              <p:cNvPr id="85" name="Ink 84">
                <a:extLst>
                  <a:ext uri="{FF2B5EF4-FFF2-40B4-BE49-F238E27FC236}">
                    <a16:creationId xmlns:a16="http://schemas.microsoft.com/office/drawing/2014/main" id="{1C0FC560-9234-6536-B355-4645055EA477}"/>
                  </a:ext>
                </a:extLst>
              </p:cNvPr>
              <p:cNvPicPr/>
              <p:nvPr/>
            </p:nvPicPr>
            <p:blipFill>
              <a:blip r:embed="rId67"/>
              <a:stretch>
                <a:fillRect/>
              </a:stretch>
            </p:blipFill>
            <p:spPr>
              <a:xfrm rot="21435265">
                <a:off x="1810227" y="2012924"/>
                <a:ext cx="99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86" name="Ink 85">
                <a:extLst>
                  <a:ext uri="{FF2B5EF4-FFF2-40B4-BE49-F238E27FC236}">
                    <a16:creationId xmlns:a16="http://schemas.microsoft.com/office/drawing/2014/main" id="{58A00161-7C15-DEDA-4412-BB81F0986568}"/>
                  </a:ext>
                </a:extLst>
              </p14:cNvPr>
              <p14:cNvContentPartPr/>
              <p14:nvPr/>
            </p14:nvContentPartPr>
            <p14:xfrm rot="21435265">
              <a:off x="1828227" y="2226764"/>
              <a:ext cx="155160" cy="39600"/>
            </p14:xfrm>
          </p:contentPart>
        </mc:Choice>
        <mc:Fallback>
          <p:pic>
            <p:nvPicPr>
              <p:cNvPr id="86" name="Ink 85">
                <a:extLst>
                  <a:ext uri="{FF2B5EF4-FFF2-40B4-BE49-F238E27FC236}">
                    <a16:creationId xmlns:a16="http://schemas.microsoft.com/office/drawing/2014/main" id="{58A00161-7C15-DEDA-4412-BB81F0986568}"/>
                  </a:ext>
                </a:extLst>
              </p:cNvPr>
              <p:cNvPicPr/>
              <p:nvPr/>
            </p:nvPicPr>
            <p:blipFill>
              <a:blip r:embed="rId69"/>
              <a:stretch>
                <a:fillRect/>
              </a:stretch>
            </p:blipFill>
            <p:spPr>
              <a:xfrm rot="21435265">
                <a:off x="1823907" y="2222444"/>
                <a:ext cx="16380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87" name="Ink 86">
                <a:extLst>
                  <a:ext uri="{FF2B5EF4-FFF2-40B4-BE49-F238E27FC236}">
                    <a16:creationId xmlns:a16="http://schemas.microsoft.com/office/drawing/2014/main" id="{AC5C3E06-7BC3-1C27-C0D9-93E994BA9999}"/>
                  </a:ext>
                </a:extLst>
              </p14:cNvPr>
              <p14:cNvContentPartPr/>
              <p14:nvPr/>
            </p14:nvContentPartPr>
            <p14:xfrm rot="21435265">
              <a:off x="2132067" y="2046404"/>
              <a:ext cx="25560" cy="186480"/>
            </p14:xfrm>
          </p:contentPart>
        </mc:Choice>
        <mc:Fallback>
          <p:pic>
            <p:nvPicPr>
              <p:cNvPr id="87" name="Ink 86">
                <a:extLst>
                  <a:ext uri="{FF2B5EF4-FFF2-40B4-BE49-F238E27FC236}">
                    <a16:creationId xmlns:a16="http://schemas.microsoft.com/office/drawing/2014/main" id="{AC5C3E06-7BC3-1C27-C0D9-93E994BA9999}"/>
                  </a:ext>
                </a:extLst>
              </p:cNvPr>
              <p:cNvPicPr/>
              <p:nvPr/>
            </p:nvPicPr>
            <p:blipFill>
              <a:blip r:embed="rId71"/>
              <a:stretch>
                <a:fillRect/>
              </a:stretch>
            </p:blipFill>
            <p:spPr>
              <a:xfrm rot="21435265">
                <a:off x="2127747" y="2042084"/>
                <a:ext cx="3420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88" name="Ink 87">
                <a:extLst>
                  <a:ext uri="{FF2B5EF4-FFF2-40B4-BE49-F238E27FC236}">
                    <a16:creationId xmlns:a16="http://schemas.microsoft.com/office/drawing/2014/main" id="{D168236B-F114-3E0D-AC61-A4DF65243ED3}"/>
                  </a:ext>
                </a:extLst>
              </p14:cNvPr>
              <p14:cNvContentPartPr/>
              <p14:nvPr/>
            </p14:nvContentPartPr>
            <p14:xfrm rot="21435265">
              <a:off x="2096787" y="2129924"/>
              <a:ext cx="195840" cy="37800"/>
            </p14:xfrm>
          </p:contentPart>
        </mc:Choice>
        <mc:Fallback>
          <p:pic>
            <p:nvPicPr>
              <p:cNvPr id="88" name="Ink 87">
                <a:extLst>
                  <a:ext uri="{FF2B5EF4-FFF2-40B4-BE49-F238E27FC236}">
                    <a16:creationId xmlns:a16="http://schemas.microsoft.com/office/drawing/2014/main" id="{D168236B-F114-3E0D-AC61-A4DF65243ED3}"/>
                  </a:ext>
                </a:extLst>
              </p:cNvPr>
              <p:cNvPicPr/>
              <p:nvPr/>
            </p:nvPicPr>
            <p:blipFill>
              <a:blip r:embed="rId73"/>
              <a:stretch>
                <a:fillRect/>
              </a:stretch>
            </p:blipFill>
            <p:spPr>
              <a:xfrm rot="21435265">
                <a:off x="2092467" y="2125604"/>
                <a:ext cx="20448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89" name="Ink 88">
                <a:extLst>
                  <a:ext uri="{FF2B5EF4-FFF2-40B4-BE49-F238E27FC236}">
                    <a16:creationId xmlns:a16="http://schemas.microsoft.com/office/drawing/2014/main" id="{AE93482A-9F04-DCBB-E513-035C3570E8BD}"/>
                  </a:ext>
                </a:extLst>
              </p14:cNvPr>
              <p14:cNvContentPartPr/>
              <p14:nvPr/>
            </p14:nvContentPartPr>
            <p14:xfrm rot="21435265">
              <a:off x="2321067" y="1997444"/>
              <a:ext cx="155520" cy="216360"/>
            </p14:xfrm>
          </p:contentPart>
        </mc:Choice>
        <mc:Fallback>
          <p:pic>
            <p:nvPicPr>
              <p:cNvPr id="89" name="Ink 88">
                <a:extLst>
                  <a:ext uri="{FF2B5EF4-FFF2-40B4-BE49-F238E27FC236}">
                    <a16:creationId xmlns:a16="http://schemas.microsoft.com/office/drawing/2014/main" id="{AE93482A-9F04-DCBB-E513-035C3570E8BD}"/>
                  </a:ext>
                </a:extLst>
              </p:cNvPr>
              <p:cNvPicPr/>
              <p:nvPr/>
            </p:nvPicPr>
            <p:blipFill>
              <a:blip r:embed="rId75"/>
              <a:stretch>
                <a:fillRect/>
              </a:stretch>
            </p:blipFill>
            <p:spPr>
              <a:xfrm rot="21435265">
                <a:off x="2316747" y="1993124"/>
                <a:ext cx="16416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90" name="Ink 89">
                <a:extLst>
                  <a:ext uri="{FF2B5EF4-FFF2-40B4-BE49-F238E27FC236}">
                    <a16:creationId xmlns:a16="http://schemas.microsoft.com/office/drawing/2014/main" id="{DEBA2E0F-1B8D-5DB8-32B0-A11D06B42A23}"/>
                  </a:ext>
                </a:extLst>
              </p14:cNvPr>
              <p14:cNvContentPartPr/>
              <p14:nvPr/>
            </p14:nvContentPartPr>
            <p14:xfrm rot="21435265">
              <a:off x="2564067" y="2237204"/>
              <a:ext cx="16560" cy="51480"/>
            </p14:xfrm>
          </p:contentPart>
        </mc:Choice>
        <mc:Fallback>
          <p:pic>
            <p:nvPicPr>
              <p:cNvPr id="90" name="Ink 89">
                <a:extLst>
                  <a:ext uri="{FF2B5EF4-FFF2-40B4-BE49-F238E27FC236}">
                    <a16:creationId xmlns:a16="http://schemas.microsoft.com/office/drawing/2014/main" id="{DEBA2E0F-1B8D-5DB8-32B0-A11D06B42A23}"/>
                  </a:ext>
                </a:extLst>
              </p:cNvPr>
              <p:cNvPicPr/>
              <p:nvPr/>
            </p:nvPicPr>
            <p:blipFill>
              <a:blip r:embed="rId77"/>
              <a:stretch>
                <a:fillRect/>
              </a:stretch>
            </p:blipFill>
            <p:spPr>
              <a:xfrm rot="21435265">
                <a:off x="2559747" y="2232884"/>
                <a:ext cx="2520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91" name="Ink 90">
                <a:extLst>
                  <a:ext uri="{FF2B5EF4-FFF2-40B4-BE49-F238E27FC236}">
                    <a16:creationId xmlns:a16="http://schemas.microsoft.com/office/drawing/2014/main" id="{0E3D2940-143F-EA61-47F7-3826CA8DE293}"/>
                  </a:ext>
                </a:extLst>
              </p14:cNvPr>
              <p14:cNvContentPartPr/>
              <p14:nvPr/>
            </p14:nvContentPartPr>
            <p14:xfrm rot="21435265">
              <a:off x="2631747" y="1985924"/>
              <a:ext cx="103680" cy="204480"/>
            </p14:xfrm>
          </p:contentPart>
        </mc:Choice>
        <mc:Fallback>
          <p:pic>
            <p:nvPicPr>
              <p:cNvPr id="91" name="Ink 90">
                <a:extLst>
                  <a:ext uri="{FF2B5EF4-FFF2-40B4-BE49-F238E27FC236}">
                    <a16:creationId xmlns:a16="http://schemas.microsoft.com/office/drawing/2014/main" id="{0E3D2940-143F-EA61-47F7-3826CA8DE293}"/>
                  </a:ext>
                </a:extLst>
              </p:cNvPr>
              <p:cNvPicPr/>
              <p:nvPr/>
            </p:nvPicPr>
            <p:blipFill>
              <a:blip r:embed="rId79"/>
              <a:stretch>
                <a:fillRect/>
              </a:stretch>
            </p:blipFill>
            <p:spPr>
              <a:xfrm rot="21435265">
                <a:off x="2627427" y="1981604"/>
                <a:ext cx="11232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92" name="Ink 91">
                <a:extLst>
                  <a:ext uri="{FF2B5EF4-FFF2-40B4-BE49-F238E27FC236}">
                    <a16:creationId xmlns:a16="http://schemas.microsoft.com/office/drawing/2014/main" id="{5BE5CAE6-3F36-0741-7ABC-6BFBEC2BA61B}"/>
                  </a:ext>
                </a:extLst>
              </p14:cNvPr>
              <p14:cNvContentPartPr/>
              <p14:nvPr/>
            </p14:nvContentPartPr>
            <p14:xfrm rot="21435265">
              <a:off x="2754147" y="1954244"/>
              <a:ext cx="142200" cy="233640"/>
            </p14:xfrm>
          </p:contentPart>
        </mc:Choice>
        <mc:Fallback>
          <p:pic>
            <p:nvPicPr>
              <p:cNvPr id="92" name="Ink 91">
                <a:extLst>
                  <a:ext uri="{FF2B5EF4-FFF2-40B4-BE49-F238E27FC236}">
                    <a16:creationId xmlns:a16="http://schemas.microsoft.com/office/drawing/2014/main" id="{5BE5CAE6-3F36-0741-7ABC-6BFBEC2BA61B}"/>
                  </a:ext>
                </a:extLst>
              </p:cNvPr>
              <p:cNvPicPr/>
              <p:nvPr/>
            </p:nvPicPr>
            <p:blipFill>
              <a:blip r:embed="rId81"/>
              <a:stretch>
                <a:fillRect/>
              </a:stretch>
            </p:blipFill>
            <p:spPr>
              <a:xfrm rot="21435265">
                <a:off x="2749827" y="1949924"/>
                <a:ext cx="150840" cy="24228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93" name="Ink 92">
                <a:extLst>
                  <a:ext uri="{FF2B5EF4-FFF2-40B4-BE49-F238E27FC236}">
                    <a16:creationId xmlns:a16="http://schemas.microsoft.com/office/drawing/2014/main" id="{E6B1723A-9319-A688-BAE4-F9B32D0F1AC0}"/>
                  </a:ext>
                </a:extLst>
              </p14:cNvPr>
              <p14:cNvContentPartPr/>
              <p14:nvPr/>
            </p14:nvContentPartPr>
            <p14:xfrm rot="21435265">
              <a:off x="2962947" y="1944164"/>
              <a:ext cx="111600" cy="194400"/>
            </p14:xfrm>
          </p:contentPart>
        </mc:Choice>
        <mc:Fallback>
          <p:pic>
            <p:nvPicPr>
              <p:cNvPr id="93" name="Ink 92">
                <a:extLst>
                  <a:ext uri="{FF2B5EF4-FFF2-40B4-BE49-F238E27FC236}">
                    <a16:creationId xmlns:a16="http://schemas.microsoft.com/office/drawing/2014/main" id="{E6B1723A-9319-A688-BAE4-F9B32D0F1AC0}"/>
                  </a:ext>
                </a:extLst>
              </p:cNvPr>
              <p:cNvPicPr/>
              <p:nvPr/>
            </p:nvPicPr>
            <p:blipFill>
              <a:blip r:embed="rId83"/>
              <a:stretch>
                <a:fillRect/>
              </a:stretch>
            </p:blipFill>
            <p:spPr>
              <a:xfrm rot="21435265">
                <a:off x="2958627" y="1939844"/>
                <a:ext cx="1202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94" name="Ink 93">
                <a:extLst>
                  <a:ext uri="{FF2B5EF4-FFF2-40B4-BE49-F238E27FC236}">
                    <a16:creationId xmlns:a16="http://schemas.microsoft.com/office/drawing/2014/main" id="{C0D8A0B7-DACE-0825-CE4B-DF5ECA19D939}"/>
                  </a:ext>
                </a:extLst>
              </p14:cNvPr>
              <p14:cNvContentPartPr/>
              <p14:nvPr/>
            </p14:nvContentPartPr>
            <p14:xfrm rot="21435265">
              <a:off x="2941347" y="1986644"/>
              <a:ext cx="122400" cy="160560"/>
            </p14:xfrm>
          </p:contentPart>
        </mc:Choice>
        <mc:Fallback>
          <p:pic>
            <p:nvPicPr>
              <p:cNvPr id="94" name="Ink 93">
                <a:extLst>
                  <a:ext uri="{FF2B5EF4-FFF2-40B4-BE49-F238E27FC236}">
                    <a16:creationId xmlns:a16="http://schemas.microsoft.com/office/drawing/2014/main" id="{C0D8A0B7-DACE-0825-CE4B-DF5ECA19D939}"/>
                  </a:ext>
                </a:extLst>
              </p:cNvPr>
              <p:cNvPicPr/>
              <p:nvPr/>
            </p:nvPicPr>
            <p:blipFill>
              <a:blip r:embed="rId85"/>
              <a:stretch>
                <a:fillRect/>
              </a:stretch>
            </p:blipFill>
            <p:spPr>
              <a:xfrm rot="21435265">
                <a:off x="2937027" y="1982324"/>
                <a:ext cx="13104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95" name="Ink 94">
                <a:extLst>
                  <a:ext uri="{FF2B5EF4-FFF2-40B4-BE49-F238E27FC236}">
                    <a16:creationId xmlns:a16="http://schemas.microsoft.com/office/drawing/2014/main" id="{015CBCF3-46C2-A19D-B1D9-F19A0C3B0DD5}"/>
                  </a:ext>
                </a:extLst>
              </p14:cNvPr>
              <p14:cNvContentPartPr/>
              <p14:nvPr/>
            </p14:nvContentPartPr>
            <p14:xfrm rot="21435265">
              <a:off x="3104427" y="2059004"/>
              <a:ext cx="174240" cy="128160"/>
            </p14:xfrm>
          </p:contentPart>
        </mc:Choice>
        <mc:Fallback>
          <p:pic>
            <p:nvPicPr>
              <p:cNvPr id="95" name="Ink 94">
                <a:extLst>
                  <a:ext uri="{FF2B5EF4-FFF2-40B4-BE49-F238E27FC236}">
                    <a16:creationId xmlns:a16="http://schemas.microsoft.com/office/drawing/2014/main" id="{015CBCF3-46C2-A19D-B1D9-F19A0C3B0DD5}"/>
                  </a:ext>
                </a:extLst>
              </p:cNvPr>
              <p:cNvPicPr/>
              <p:nvPr/>
            </p:nvPicPr>
            <p:blipFill>
              <a:blip r:embed="rId87"/>
              <a:stretch>
                <a:fillRect/>
              </a:stretch>
            </p:blipFill>
            <p:spPr>
              <a:xfrm rot="21435265">
                <a:off x="3100107" y="2054684"/>
                <a:ext cx="18288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96" name="Ink 95">
                <a:extLst>
                  <a:ext uri="{FF2B5EF4-FFF2-40B4-BE49-F238E27FC236}">
                    <a16:creationId xmlns:a16="http://schemas.microsoft.com/office/drawing/2014/main" id="{D585F54A-6311-7A6A-D6B8-8EEB4C8E797A}"/>
                  </a:ext>
                </a:extLst>
              </p14:cNvPr>
              <p14:cNvContentPartPr/>
              <p14:nvPr/>
            </p14:nvContentPartPr>
            <p14:xfrm rot="21435265">
              <a:off x="3402867" y="2039564"/>
              <a:ext cx="98280" cy="10440"/>
            </p14:xfrm>
          </p:contentPart>
        </mc:Choice>
        <mc:Fallback>
          <p:pic>
            <p:nvPicPr>
              <p:cNvPr id="96" name="Ink 95">
                <a:extLst>
                  <a:ext uri="{FF2B5EF4-FFF2-40B4-BE49-F238E27FC236}">
                    <a16:creationId xmlns:a16="http://schemas.microsoft.com/office/drawing/2014/main" id="{D585F54A-6311-7A6A-D6B8-8EEB4C8E797A}"/>
                  </a:ext>
                </a:extLst>
              </p:cNvPr>
              <p:cNvPicPr/>
              <p:nvPr/>
            </p:nvPicPr>
            <p:blipFill>
              <a:blip r:embed="rId89"/>
              <a:stretch>
                <a:fillRect/>
              </a:stretch>
            </p:blipFill>
            <p:spPr>
              <a:xfrm rot="21435265">
                <a:off x="3398547" y="2035244"/>
                <a:ext cx="10692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97" name="Ink 96">
                <a:extLst>
                  <a:ext uri="{FF2B5EF4-FFF2-40B4-BE49-F238E27FC236}">
                    <a16:creationId xmlns:a16="http://schemas.microsoft.com/office/drawing/2014/main" id="{15722F44-F77F-7EE9-0365-CA41A28838E6}"/>
                  </a:ext>
                </a:extLst>
              </p14:cNvPr>
              <p14:cNvContentPartPr/>
              <p14:nvPr/>
            </p14:nvContentPartPr>
            <p14:xfrm rot="21435265">
              <a:off x="3633987" y="1950644"/>
              <a:ext cx="105480" cy="222120"/>
            </p14:xfrm>
          </p:contentPart>
        </mc:Choice>
        <mc:Fallback>
          <p:pic>
            <p:nvPicPr>
              <p:cNvPr id="97" name="Ink 96">
                <a:extLst>
                  <a:ext uri="{FF2B5EF4-FFF2-40B4-BE49-F238E27FC236}">
                    <a16:creationId xmlns:a16="http://schemas.microsoft.com/office/drawing/2014/main" id="{15722F44-F77F-7EE9-0365-CA41A28838E6}"/>
                  </a:ext>
                </a:extLst>
              </p:cNvPr>
              <p:cNvPicPr/>
              <p:nvPr/>
            </p:nvPicPr>
            <p:blipFill>
              <a:blip r:embed="rId91"/>
              <a:stretch>
                <a:fillRect/>
              </a:stretch>
            </p:blipFill>
            <p:spPr>
              <a:xfrm rot="21435265">
                <a:off x="3629667" y="1946324"/>
                <a:ext cx="114120" cy="23076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98" name="Ink 97">
                <a:extLst>
                  <a:ext uri="{FF2B5EF4-FFF2-40B4-BE49-F238E27FC236}">
                    <a16:creationId xmlns:a16="http://schemas.microsoft.com/office/drawing/2014/main" id="{F9778617-2973-23DB-D842-533A3817A2D2}"/>
                  </a:ext>
                </a:extLst>
              </p14:cNvPr>
              <p14:cNvContentPartPr/>
              <p14:nvPr/>
            </p14:nvContentPartPr>
            <p14:xfrm rot="21435265">
              <a:off x="3802107" y="1942364"/>
              <a:ext cx="81720" cy="298080"/>
            </p14:xfrm>
          </p:contentPart>
        </mc:Choice>
        <mc:Fallback>
          <p:pic>
            <p:nvPicPr>
              <p:cNvPr id="98" name="Ink 97">
                <a:extLst>
                  <a:ext uri="{FF2B5EF4-FFF2-40B4-BE49-F238E27FC236}">
                    <a16:creationId xmlns:a16="http://schemas.microsoft.com/office/drawing/2014/main" id="{F9778617-2973-23DB-D842-533A3817A2D2}"/>
                  </a:ext>
                </a:extLst>
              </p:cNvPr>
              <p:cNvPicPr/>
              <p:nvPr/>
            </p:nvPicPr>
            <p:blipFill>
              <a:blip r:embed="rId93"/>
              <a:stretch>
                <a:fillRect/>
              </a:stretch>
            </p:blipFill>
            <p:spPr>
              <a:xfrm rot="21435265">
                <a:off x="3797787" y="1938044"/>
                <a:ext cx="90360" cy="3067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99" name="Ink 98">
                <a:extLst>
                  <a:ext uri="{FF2B5EF4-FFF2-40B4-BE49-F238E27FC236}">
                    <a16:creationId xmlns:a16="http://schemas.microsoft.com/office/drawing/2014/main" id="{14FBE030-7919-46B3-4E2F-1F1326426923}"/>
                  </a:ext>
                </a:extLst>
              </p14:cNvPr>
              <p14:cNvContentPartPr/>
              <p14:nvPr/>
            </p14:nvContentPartPr>
            <p14:xfrm rot="21435265">
              <a:off x="3939987" y="1980524"/>
              <a:ext cx="78840" cy="270360"/>
            </p14:xfrm>
          </p:contentPart>
        </mc:Choice>
        <mc:Fallback>
          <p:pic>
            <p:nvPicPr>
              <p:cNvPr id="99" name="Ink 98">
                <a:extLst>
                  <a:ext uri="{FF2B5EF4-FFF2-40B4-BE49-F238E27FC236}">
                    <a16:creationId xmlns:a16="http://schemas.microsoft.com/office/drawing/2014/main" id="{14FBE030-7919-46B3-4E2F-1F1326426923}"/>
                  </a:ext>
                </a:extLst>
              </p:cNvPr>
              <p:cNvPicPr/>
              <p:nvPr/>
            </p:nvPicPr>
            <p:blipFill>
              <a:blip r:embed="rId95"/>
              <a:stretch>
                <a:fillRect/>
              </a:stretch>
            </p:blipFill>
            <p:spPr>
              <a:xfrm rot="21435265">
                <a:off x="3935667" y="1976204"/>
                <a:ext cx="87480" cy="27900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100" name="Ink 99">
                <a:extLst>
                  <a:ext uri="{FF2B5EF4-FFF2-40B4-BE49-F238E27FC236}">
                    <a16:creationId xmlns:a16="http://schemas.microsoft.com/office/drawing/2014/main" id="{6BC9BF58-2255-1F51-3C54-528BE2470D16}"/>
                  </a:ext>
                </a:extLst>
              </p14:cNvPr>
              <p14:cNvContentPartPr/>
              <p14:nvPr/>
            </p14:nvContentPartPr>
            <p14:xfrm rot="21435265">
              <a:off x="4100907" y="2168804"/>
              <a:ext cx="8640" cy="61560"/>
            </p14:xfrm>
          </p:contentPart>
        </mc:Choice>
        <mc:Fallback>
          <p:pic>
            <p:nvPicPr>
              <p:cNvPr id="100" name="Ink 99">
                <a:extLst>
                  <a:ext uri="{FF2B5EF4-FFF2-40B4-BE49-F238E27FC236}">
                    <a16:creationId xmlns:a16="http://schemas.microsoft.com/office/drawing/2014/main" id="{6BC9BF58-2255-1F51-3C54-528BE2470D16}"/>
                  </a:ext>
                </a:extLst>
              </p:cNvPr>
              <p:cNvPicPr/>
              <p:nvPr/>
            </p:nvPicPr>
            <p:blipFill>
              <a:blip r:embed="rId97"/>
              <a:stretch>
                <a:fillRect/>
              </a:stretch>
            </p:blipFill>
            <p:spPr>
              <a:xfrm rot="21435265">
                <a:off x="4096587" y="2164484"/>
                <a:ext cx="1728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101" name="Ink 100">
                <a:extLst>
                  <a:ext uri="{FF2B5EF4-FFF2-40B4-BE49-F238E27FC236}">
                    <a16:creationId xmlns:a16="http://schemas.microsoft.com/office/drawing/2014/main" id="{AE1CB388-8968-3FFD-AFC7-8DB245C56BDD}"/>
                  </a:ext>
                </a:extLst>
              </p14:cNvPr>
              <p14:cNvContentPartPr/>
              <p14:nvPr/>
            </p14:nvContentPartPr>
            <p14:xfrm rot="21435265">
              <a:off x="4113147" y="1993484"/>
              <a:ext cx="108360" cy="199800"/>
            </p14:xfrm>
          </p:contentPart>
        </mc:Choice>
        <mc:Fallback>
          <p:pic>
            <p:nvPicPr>
              <p:cNvPr id="101" name="Ink 100">
                <a:extLst>
                  <a:ext uri="{FF2B5EF4-FFF2-40B4-BE49-F238E27FC236}">
                    <a16:creationId xmlns:a16="http://schemas.microsoft.com/office/drawing/2014/main" id="{AE1CB388-8968-3FFD-AFC7-8DB245C56BDD}"/>
                  </a:ext>
                </a:extLst>
              </p:cNvPr>
              <p:cNvPicPr/>
              <p:nvPr/>
            </p:nvPicPr>
            <p:blipFill>
              <a:blip r:embed="rId99"/>
              <a:stretch>
                <a:fillRect/>
              </a:stretch>
            </p:blipFill>
            <p:spPr>
              <a:xfrm rot="21435265">
                <a:off x="4108467" y="1989164"/>
                <a:ext cx="1170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102" name="Ink 101">
                <a:extLst>
                  <a:ext uri="{FF2B5EF4-FFF2-40B4-BE49-F238E27FC236}">
                    <a16:creationId xmlns:a16="http://schemas.microsoft.com/office/drawing/2014/main" id="{402BE8C4-C497-B215-D0BB-4113E6DEED5F}"/>
                  </a:ext>
                </a:extLst>
              </p14:cNvPr>
              <p14:cNvContentPartPr/>
              <p14:nvPr/>
            </p14:nvContentPartPr>
            <p14:xfrm rot="21435265">
              <a:off x="4271907" y="1953524"/>
              <a:ext cx="102600" cy="224280"/>
            </p14:xfrm>
          </p:contentPart>
        </mc:Choice>
        <mc:Fallback>
          <p:pic>
            <p:nvPicPr>
              <p:cNvPr id="102" name="Ink 101">
                <a:extLst>
                  <a:ext uri="{FF2B5EF4-FFF2-40B4-BE49-F238E27FC236}">
                    <a16:creationId xmlns:a16="http://schemas.microsoft.com/office/drawing/2014/main" id="{402BE8C4-C497-B215-D0BB-4113E6DEED5F}"/>
                  </a:ext>
                </a:extLst>
              </p:cNvPr>
              <p:cNvPicPr/>
              <p:nvPr/>
            </p:nvPicPr>
            <p:blipFill>
              <a:blip r:embed="rId101"/>
              <a:stretch>
                <a:fillRect/>
              </a:stretch>
            </p:blipFill>
            <p:spPr>
              <a:xfrm rot="21435265">
                <a:off x="4267587" y="1949204"/>
                <a:ext cx="111240" cy="23292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103" name="Ink 102">
                <a:extLst>
                  <a:ext uri="{FF2B5EF4-FFF2-40B4-BE49-F238E27FC236}">
                    <a16:creationId xmlns:a16="http://schemas.microsoft.com/office/drawing/2014/main" id="{388B0CB4-073A-C3A7-222C-367629FC0180}"/>
                  </a:ext>
                </a:extLst>
              </p14:cNvPr>
              <p14:cNvContentPartPr/>
              <p14:nvPr/>
            </p14:nvContentPartPr>
            <p14:xfrm rot="21435265">
              <a:off x="4288107" y="2025884"/>
              <a:ext cx="136080" cy="70200"/>
            </p14:xfrm>
          </p:contentPart>
        </mc:Choice>
        <mc:Fallback>
          <p:pic>
            <p:nvPicPr>
              <p:cNvPr id="103" name="Ink 102">
                <a:extLst>
                  <a:ext uri="{FF2B5EF4-FFF2-40B4-BE49-F238E27FC236}">
                    <a16:creationId xmlns:a16="http://schemas.microsoft.com/office/drawing/2014/main" id="{388B0CB4-073A-C3A7-222C-367629FC0180}"/>
                  </a:ext>
                </a:extLst>
              </p:cNvPr>
              <p:cNvPicPr/>
              <p:nvPr/>
            </p:nvPicPr>
            <p:blipFill>
              <a:blip r:embed="rId103"/>
              <a:stretch>
                <a:fillRect/>
              </a:stretch>
            </p:blipFill>
            <p:spPr>
              <a:xfrm rot="21435265">
                <a:off x="4283787" y="2021564"/>
                <a:ext cx="14472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104" name="Ink 103">
                <a:extLst>
                  <a:ext uri="{FF2B5EF4-FFF2-40B4-BE49-F238E27FC236}">
                    <a16:creationId xmlns:a16="http://schemas.microsoft.com/office/drawing/2014/main" id="{C2D37DD3-A67C-E833-DE39-2E4A26A18279}"/>
                  </a:ext>
                </a:extLst>
              </p14:cNvPr>
              <p14:cNvContentPartPr/>
              <p14:nvPr/>
            </p14:nvContentPartPr>
            <p14:xfrm rot="21435265">
              <a:off x="4460907" y="1962884"/>
              <a:ext cx="101520" cy="241920"/>
            </p14:xfrm>
          </p:contentPart>
        </mc:Choice>
        <mc:Fallback>
          <p:pic>
            <p:nvPicPr>
              <p:cNvPr id="104" name="Ink 103">
                <a:extLst>
                  <a:ext uri="{FF2B5EF4-FFF2-40B4-BE49-F238E27FC236}">
                    <a16:creationId xmlns:a16="http://schemas.microsoft.com/office/drawing/2014/main" id="{C2D37DD3-A67C-E833-DE39-2E4A26A18279}"/>
                  </a:ext>
                </a:extLst>
              </p:cNvPr>
              <p:cNvPicPr/>
              <p:nvPr/>
            </p:nvPicPr>
            <p:blipFill>
              <a:blip r:embed="rId105"/>
              <a:stretch>
                <a:fillRect/>
              </a:stretch>
            </p:blipFill>
            <p:spPr>
              <a:xfrm rot="21435265">
                <a:off x="4456587" y="1958564"/>
                <a:ext cx="11016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105" name="Ink 104">
                <a:extLst>
                  <a:ext uri="{FF2B5EF4-FFF2-40B4-BE49-F238E27FC236}">
                    <a16:creationId xmlns:a16="http://schemas.microsoft.com/office/drawing/2014/main" id="{FDB29B83-5EFB-CB86-8098-E83DF1B964C0}"/>
                  </a:ext>
                </a:extLst>
              </p14:cNvPr>
              <p14:cNvContentPartPr/>
              <p14:nvPr/>
            </p14:nvContentPartPr>
            <p14:xfrm rot="21435265">
              <a:off x="4607787" y="1947404"/>
              <a:ext cx="132120" cy="159120"/>
            </p14:xfrm>
          </p:contentPart>
        </mc:Choice>
        <mc:Fallback>
          <p:pic>
            <p:nvPicPr>
              <p:cNvPr id="105" name="Ink 104">
                <a:extLst>
                  <a:ext uri="{FF2B5EF4-FFF2-40B4-BE49-F238E27FC236}">
                    <a16:creationId xmlns:a16="http://schemas.microsoft.com/office/drawing/2014/main" id="{FDB29B83-5EFB-CB86-8098-E83DF1B964C0}"/>
                  </a:ext>
                </a:extLst>
              </p:cNvPr>
              <p:cNvPicPr/>
              <p:nvPr/>
            </p:nvPicPr>
            <p:blipFill>
              <a:blip r:embed="rId107"/>
              <a:stretch>
                <a:fillRect/>
              </a:stretch>
            </p:blipFill>
            <p:spPr>
              <a:xfrm rot="21435265">
                <a:off x="4603467" y="1943084"/>
                <a:ext cx="14076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106" name="Ink 105">
                <a:extLst>
                  <a:ext uri="{FF2B5EF4-FFF2-40B4-BE49-F238E27FC236}">
                    <a16:creationId xmlns:a16="http://schemas.microsoft.com/office/drawing/2014/main" id="{35B8B453-3995-5BD6-AE7D-0A0E7F47A1B7}"/>
                  </a:ext>
                </a:extLst>
              </p14:cNvPr>
              <p14:cNvContentPartPr/>
              <p14:nvPr/>
            </p14:nvContentPartPr>
            <p14:xfrm rot="21435265">
              <a:off x="4757907" y="1935524"/>
              <a:ext cx="14040" cy="250560"/>
            </p14:xfrm>
          </p:contentPart>
        </mc:Choice>
        <mc:Fallback>
          <p:pic>
            <p:nvPicPr>
              <p:cNvPr id="106" name="Ink 105">
                <a:extLst>
                  <a:ext uri="{FF2B5EF4-FFF2-40B4-BE49-F238E27FC236}">
                    <a16:creationId xmlns:a16="http://schemas.microsoft.com/office/drawing/2014/main" id="{35B8B453-3995-5BD6-AE7D-0A0E7F47A1B7}"/>
                  </a:ext>
                </a:extLst>
              </p:cNvPr>
              <p:cNvPicPr/>
              <p:nvPr/>
            </p:nvPicPr>
            <p:blipFill>
              <a:blip r:embed="rId109"/>
              <a:stretch>
                <a:fillRect/>
              </a:stretch>
            </p:blipFill>
            <p:spPr>
              <a:xfrm rot="21435265">
                <a:off x="4753587" y="1931204"/>
                <a:ext cx="2268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107" name="Ink 106">
                <a:extLst>
                  <a:ext uri="{FF2B5EF4-FFF2-40B4-BE49-F238E27FC236}">
                    <a16:creationId xmlns:a16="http://schemas.microsoft.com/office/drawing/2014/main" id="{528D6993-C3DC-045F-0F1D-8C353F077505}"/>
                  </a:ext>
                </a:extLst>
              </p14:cNvPr>
              <p14:cNvContentPartPr/>
              <p14:nvPr/>
            </p14:nvContentPartPr>
            <p14:xfrm rot="21435265">
              <a:off x="4787787" y="1867484"/>
              <a:ext cx="98280" cy="320040"/>
            </p14:xfrm>
          </p:contentPart>
        </mc:Choice>
        <mc:Fallback>
          <p:pic>
            <p:nvPicPr>
              <p:cNvPr id="107" name="Ink 106">
                <a:extLst>
                  <a:ext uri="{FF2B5EF4-FFF2-40B4-BE49-F238E27FC236}">
                    <a16:creationId xmlns:a16="http://schemas.microsoft.com/office/drawing/2014/main" id="{528D6993-C3DC-045F-0F1D-8C353F077505}"/>
                  </a:ext>
                </a:extLst>
              </p:cNvPr>
              <p:cNvPicPr/>
              <p:nvPr/>
            </p:nvPicPr>
            <p:blipFill>
              <a:blip r:embed="rId111"/>
              <a:stretch>
                <a:fillRect/>
              </a:stretch>
            </p:blipFill>
            <p:spPr>
              <a:xfrm rot="21435265">
                <a:off x="4783467" y="1863164"/>
                <a:ext cx="106920" cy="3286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108" name="Ink 107">
                <a:extLst>
                  <a:ext uri="{FF2B5EF4-FFF2-40B4-BE49-F238E27FC236}">
                    <a16:creationId xmlns:a16="http://schemas.microsoft.com/office/drawing/2014/main" id="{1A561656-9C74-7368-B9BD-CED9D6569CDB}"/>
                  </a:ext>
                </a:extLst>
              </p14:cNvPr>
              <p14:cNvContentPartPr/>
              <p14:nvPr/>
            </p14:nvContentPartPr>
            <p14:xfrm rot="21435265">
              <a:off x="4915227" y="1908524"/>
              <a:ext cx="84600" cy="225360"/>
            </p14:xfrm>
          </p:contentPart>
        </mc:Choice>
        <mc:Fallback>
          <p:pic>
            <p:nvPicPr>
              <p:cNvPr id="108" name="Ink 107">
                <a:extLst>
                  <a:ext uri="{FF2B5EF4-FFF2-40B4-BE49-F238E27FC236}">
                    <a16:creationId xmlns:a16="http://schemas.microsoft.com/office/drawing/2014/main" id="{1A561656-9C74-7368-B9BD-CED9D6569CDB}"/>
                  </a:ext>
                </a:extLst>
              </p:cNvPr>
              <p:cNvPicPr/>
              <p:nvPr/>
            </p:nvPicPr>
            <p:blipFill>
              <a:blip r:embed="rId113"/>
              <a:stretch>
                <a:fillRect/>
              </a:stretch>
            </p:blipFill>
            <p:spPr>
              <a:xfrm rot="21435265">
                <a:off x="4910907" y="1904204"/>
                <a:ext cx="9324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109" name="Ink 108">
                <a:extLst>
                  <a:ext uri="{FF2B5EF4-FFF2-40B4-BE49-F238E27FC236}">
                    <a16:creationId xmlns:a16="http://schemas.microsoft.com/office/drawing/2014/main" id="{750E57BD-0211-E3BF-D666-E496CFC26E3A}"/>
                  </a:ext>
                </a:extLst>
              </p14:cNvPr>
              <p14:cNvContentPartPr/>
              <p14:nvPr/>
            </p14:nvContentPartPr>
            <p14:xfrm rot="21435265">
              <a:off x="4872027" y="2002124"/>
              <a:ext cx="141480" cy="136440"/>
            </p14:xfrm>
          </p:contentPart>
        </mc:Choice>
        <mc:Fallback>
          <p:pic>
            <p:nvPicPr>
              <p:cNvPr id="109" name="Ink 108">
                <a:extLst>
                  <a:ext uri="{FF2B5EF4-FFF2-40B4-BE49-F238E27FC236}">
                    <a16:creationId xmlns:a16="http://schemas.microsoft.com/office/drawing/2014/main" id="{750E57BD-0211-E3BF-D666-E496CFC26E3A}"/>
                  </a:ext>
                </a:extLst>
              </p:cNvPr>
              <p:cNvPicPr/>
              <p:nvPr/>
            </p:nvPicPr>
            <p:blipFill>
              <a:blip r:embed="rId115"/>
              <a:stretch>
                <a:fillRect/>
              </a:stretch>
            </p:blipFill>
            <p:spPr>
              <a:xfrm rot="21435265">
                <a:off x="4867707" y="1997804"/>
                <a:ext cx="150120" cy="1450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110" name="Ink 109">
                <a:extLst>
                  <a:ext uri="{FF2B5EF4-FFF2-40B4-BE49-F238E27FC236}">
                    <a16:creationId xmlns:a16="http://schemas.microsoft.com/office/drawing/2014/main" id="{2F9A53D8-FBBA-1527-6BC9-1071D352F1B6}"/>
                  </a:ext>
                </a:extLst>
              </p14:cNvPr>
              <p14:cNvContentPartPr/>
              <p14:nvPr/>
            </p14:nvContentPartPr>
            <p14:xfrm rot="21435265">
              <a:off x="5072907" y="2071964"/>
              <a:ext cx="27360" cy="88920"/>
            </p14:xfrm>
          </p:contentPart>
        </mc:Choice>
        <mc:Fallback>
          <p:pic>
            <p:nvPicPr>
              <p:cNvPr id="110" name="Ink 109">
                <a:extLst>
                  <a:ext uri="{FF2B5EF4-FFF2-40B4-BE49-F238E27FC236}">
                    <a16:creationId xmlns:a16="http://schemas.microsoft.com/office/drawing/2014/main" id="{2F9A53D8-FBBA-1527-6BC9-1071D352F1B6}"/>
                  </a:ext>
                </a:extLst>
              </p:cNvPr>
              <p:cNvPicPr/>
              <p:nvPr/>
            </p:nvPicPr>
            <p:blipFill>
              <a:blip r:embed="rId117"/>
              <a:stretch>
                <a:fillRect/>
              </a:stretch>
            </p:blipFill>
            <p:spPr>
              <a:xfrm rot="21435265">
                <a:off x="5068587" y="2067644"/>
                <a:ext cx="3600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111" name="Ink 110">
                <a:extLst>
                  <a:ext uri="{FF2B5EF4-FFF2-40B4-BE49-F238E27FC236}">
                    <a16:creationId xmlns:a16="http://schemas.microsoft.com/office/drawing/2014/main" id="{28E3460C-9E76-FA8F-722F-F5B5D35700FC}"/>
                  </a:ext>
                </a:extLst>
              </p14:cNvPr>
              <p14:cNvContentPartPr/>
              <p14:nvPr/>
            </p14:nvContentPartPr>
            <p14:xfrm rot="21435265">
              <a:off x="5208627" y="1978364"/>
              <a:ext cx="141480" cy="22680"/>
            </p14:xfrm>
          </p:contentPart>
        </mc:Choice>
        <mc:Fallback>
          <p:pic>
            <p:nvPicPr>
              <p:cNvPr id="111" name="Ink 110">
                <a:extLst>
                  <a:ext uri="{FF2B5EF4-FFF2-40B4-BE49-F238E27FC236}">
                    <a16:creationId xmlns:a16="http://schemas.microsoft.com/office/drawing/2014/main" id="{28E3460C-9E76-FA8F-722F-F5B5D35700FC}"/>
                  </a:ext>
                </a:extLst>
              </p:cNvPr>
              <p:cNvPicPr/>
              <p:nvPr/>
            </p:nvPicPr>
            <p:blipFill>
              <a:blip r:embed="rId119"/>
              <a:stretch>
                <a:fillRect/>
              </a:stretch>
            </p:blipFill>
            <p:spPr>
              <a:xfrm rot="21435265">
                <a:off x="5204307" y="1974044"/>
                <a:ext cx="1501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112" name="Ink 111">
                <a:extLst>
                  <a:ext uri="{FF2B5EF4-FFF2-40B4-BE49-F238E27FC236}">
                    <a16:creationId xmlns:a16="http://schemas.microsoft.com/office/drawing/2014/main" id="{1DB8CE72-4C18-6AAC-F251-E0ABDEB97A01}"/>
                  </a:ext>
                </a:extLst>
              </p14:cNvPr>
              <p14:cNvContentPartPr/>
              <p14:nvPr/>
            </p14:nvContentPartPr>
            <p14:xfrm rot="21435265">
              <a:off x="5262987" y="2068364"/>
              <a:ext cx="160560" cy="12240"/>
            </p14:xfrm>
          </p:contentPart>
        </mc:Choice>
        <mc:Fallback>
          <p:pic>
            <p:nvPicPr>
              <p:cNvPr id="112" name="Ink 111">
                <a:extLst>
                  <a:ext uri="{FF2B5EF4-FFF2-40B4-BE49-F238E27FC236}">
                    <a16:creationId xmlns:a16="http://schemas.microsoft.com/office/drawing/2014/main" id="{1DB8CE72-4C18-6AAC-F251-E0ABDEB97A01}"/>
                  </a:ext>
                </a:extLst>
              </p:cNvPr>
              <p:cNvPicPr/>
              <p:nvPr/>
            </p:nvPicPr>
            <p:blipFill>
              <a:blip r:embed="rId121"/>
              <a:stretch>
                <a:fillRect/>
              </a:stretch>
            </p:blipFill>
            <p:spPr>
              <a:xfrm rot="21435265">
                <a:off x="5258667" y="2064044"/>
                <a:ext cx="16920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113" name="Ink 112">
                <a:extLst>
                  <a:ext uri="{FF2B5EF4-FFF2-40B4-BE49-F238E27FC236}">
                    <a16:creationId xmlns:a16="http://schemas.microsoft.com/office/drawing/2014/main" id="{236C4F92-681E-E697-A651-5F34630740E2}"/>
                  </a:ext>
                </a:extLst>
              </p14:cNvPr>
              <p14:cNvContentPartPr/>
              <p14:nvPr/>
            </p14:nvContentPartPr>
            <p14:xfrm rot="21435265">
              <a:off x="5433987" y="1850564"/>
              <a:ext cx="246600" cy="290160"/>
            </p14:xfrm>
          </p:contentPart>
        </mc:Choice>
        <mc:Fallback>
          <p:pic>
            <p:nvPicPr>
              <p:cNvPr id="113" name="Ink 112">
                <a:extLst>
                  <a:ext uri="{FF2B5EF4-FFF2-40B4-BE49-F238E27FC236}">
                    <a16:creationId xmlns:a16="http://schemas.microsoft.com/office/drawing/2014/main" id="{236C4F92-681E-E697-A651-5F34630740E2}"/>
                  </a:ext>
                </a:extLst>
              </p:cNvPr>
              <p:cNvPicPr/>
              <p:nvPr/>
            </p:nvPicPr>
            <p:blipFill>
              <a:blip r:embed="rId123"/>
              <a:stretch>
                <a:fillRect/>
              </a:stretch>
            </p:blipFill>
            <p:spPr>
              <a:xfrm rot="21435265">
                <a:off x="5429667" y="1846244"/>
                <a:ext cx="255240" cy="29880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114" name="Ink 113">
                <a:extLst>
                  <a:ext uri="{FF2B5EF4-FFF2-40B4-BE49-F238E27FC236}">
                    <a16:creationId xmlns:a16="http://schemas.microsoft.com/office/drawing/2014/main" id="{6A4C98CD-1939-6973-7D96-8B5B85ABE73E}"/>
                  </a:ext>
                </a:extLst>
              </p14:cNvPr>
              <p14:cNvContentPartPr/>
              <p14:nvPr/>
            </p14:nvContentPartPr>
            <p14:xfrm rot="21435265">
              <a:off x="397227" y="2138204"/>
              <a:ext cx="83520" cy="181080"/>
            </p14:xfrm>
          </p:contentPart>
        </mc:Choice>
        <mc:Fallback>
          <p:pic>
            <p:nvPicPr>
              <p:cNvPr id="114" name="Ink 113">
                <a:extLst>
                  <a:ext uri="{FF2B5EF4-FFF2-40B4-BE49-F238E27FC236}">
                    <a16:creationId xmlns:a16="http://schemas.microsoft.com/office/drawing/2014/main" id="{6A4C98CD-1939-6973-7D96-8B5B85ABE73E}"/>
                  </a:ext>
                </a:extLst>
              </p:cNvPr>
              <p:cNvPicPr/>
              <p:nvPr/>
            </p:nvPicPr>
            <p:blipFill>
              <a:blip r:embed="rId125"/>
              <a:stretch>
                <a:fillRect/>
              </a:stretch>
            </p:blipFill>
            <p:spPr>
              <a:xfrm rot="21435265">
                <a:off x="392907" y="2133884"/>
                <a:ext cx="921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115" name="Ink 114">
                <a:extLst>
                  <a:ext uri="{FF2B5EF4-FFF2-40B4-BE49-F238E27FC236}">
                    <a16:creationId xmlns:a16="http://schemas.microsoft.com/office/drawing/2014/main" id="{C977B5EA-1224-39B7-F0C7-1CEEC422D709}"/>
                  </a:ext>
                </a:extLst>
              </p14:cNvPr>
              <p14:cNvContentPartPr/>
              <p14:nvPr/>
            </p14:nvContentPartPr>
            <p14:xfrm rot="21435265">
              <a:off x="332067" y="2051444"/>
              <a:ext cx="265320" cy="362880"/>
            </p14:xfrm>
          </p:contentPart>
        </mc:Choice>
        <mc:Fallback>
          <p:pic>
            <p:nvPicPr>
              <p:cNvPr id="115" name="Ink 114">
                <a:extLst>
                  <a:ext uri="{FF2B5EF4-FFF2-40B4-BE49-F238E27FC236}">
                    <a16:creationId xmlns:a16="http://schemas.microsoft.com/office/drawing/2014/main" id="{C977B5EA-1224-39B7-F0C7-1CEEC422D709}"/>
                  </a:ext>
                </a:extLst>
              </p:cNvPr>
              <p:cNvPicPr/>
              <p:nvPr/>
            </p:nvPicPr>
            <p:blipFill>
              <a:blip r:embed="rId127"/>
              <a:stretch>
                <a:fillRect/>
              </a:stretch>
            </p:blipFill>
            <p:spPr>
              <a:xfrm rot="21435265">
                <a:off x="327747" y="2047124"/>
                <a:ext cx="273960" cy="3715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116" name="Ink 115">
                <a:extLst>
                  <a:ext uri="{FF2B5EF4-FFF2-40B4-BE49-F238E27FC236}">
                    <a16:creationId xmlns:a16="http://schemas.microsoft.com/office/drawing/2014/main" id="{5B933655-064F-328C-CF35-E5EBCDE36096}"/>
                  </a:ext>
                </a:extLst>
              </p14:cNvPr>
              <p14:cNvContentPartPr/>
              <p14:nvPr/>
            </p14:nvContentPartPr>
            <p14:xfrm>
              <a:off x="4072373" y="3583027"/>
              <a:ext cx="8640" cy="3600"/>
            </p14:xfrm>
          </p:contentPart>
        </mc:Choice>
        <mc:Fallback>
          <p:pic>
            <p:nvPicPr>
              <p:cNvPr id="116" name="Ink 115">
                <a:extLst>
                  <a:ext uri="{FF2B5EF4-FFF2-40B4-BE49-F238E27FC236}">
                    <a16:creationId xmlns:a16="http://schemas.microsoft.com/office/drawing/2014/main" id="{5B933655-064F-328C-CF35-E5EBCDE36096}"/>
                  </a:ext>
                </a:extLst>
              </p:cNvPr>
              <p:cNvPicPr/>
              <p:nvPr/>
            </p:nvPicPr>
            <p:blipFill>
              <a:blip r:embed="rId129"/>
              <a:stretch>
                <a:fillRect/>
              </a:stretch>
            </p:blipFill>
            <p:spPr>
              <a:xfrm>
                <a:off x="4068053" y="3578707"/>
                <a:ext cx="17280" cy="12240"/>
              </a:xfrm>
              <a:prstGeom prst="rect">
                <a:avLst/>
              </a:prstGeom>
            </p:spPr>
          </p:pic>
        </mc:Fallback>
      </mc:AlternateContent>
      <p:grpSp>
        <p:nvGrpSpPr>
          <p:cNvPr id="150" name="Group 149">
            <a:extLst>
              <a:ext uri="{FF2B5EF4-FFF2-40B4-BE49-F238E27FC236}">
                <a16:creationId xmlns:a16="http://schemas.microsoft.com/office/drawing/2014/main" id="{3F251DC7-B7DD-B56C-E3A3-ED9363D26D8C}"/>
              </a:ext>
            </a:extLst>
          </p:cNvPr>
          <p:cNvGrpSpPr/>
          <p:nvPr/>
        </p:nvGrpSpPr>
        <p:grpSpPr>
          <a:xfrm>
            <a:off x="529253" y="2742787"/>
            <a:ext cx="4323240" cy="571680"/>
            <a:chOff x="529253" y="2742787"/>
            <a:chExt cx="4323240" cy="571680"/>
          </a:xfrm>
        </p:grpSpPr>
        <mc:AlternateContent xmlns:mc="http://schemas.openxmlformats.org/markup-compatibility/2006">
          <mc:Choice xmlns:p14="http://schemas.microsoft.com/office/powerpoint/2010/main" Requires="p14">
            <p:contentPart p14:bwMode="auto" r:id="rId130">
              <p14:nvContentPartPr>
                <p14:cNvPr id="117" name="Ink 116">
                  <a:extLst>
                    <a:ext uri="{FF2B5EF4-FFF2-40B4-BE49-F238E27FC236}">
                      <a16:creationId xmlns:a16="http://schemas.microsoft.com/office/drawing/2014/main" id="{EE16E0F7-840D-2FAD-786F-087208F9E53C}"/>
                    </a:ext>
                  </a:extLst>
                </p14:cNvPr>
                <p14:cNvContentPartPr/>
                <p14:nvPr/>
              </p14:nvContentPartPr>
              <p14:xfrm>
                <a:off x="529253" y="2976427"/>
                <a:ext cx="237600" cy="293760"/>
              </p14:xfrm>
            </p:contentPart>
          </mc:Choice>
          <mc:Fallback>
            <p:pic>
              <p:nvPicPr>
                <p:cNvPr id="117" name="Ink 116">
                  <a:extLst>
                    <a:ext uri="{FF2B5EF4-FFF2-40B4-BE49-F238E27FC236}">
                      <a16:creationId xmlns:a16="http://schemas.microsoft.com/office/drawing/2014/main" id="{EE16E0F7-840D-2FAD-786F-087208F9E53C}"/>
                    </a:ext>
                  </a:extLst>
                </p:cNvPr>
                <p:cNvPicPr/>
                <p:nvPr/>
              </p:nvPicPr>
              <p:blipFill>
                <a:blip r:embed="rId131"/>
                <a:stretch>
                  <a:fillRect/>
                </a:stretch>
              </p:blipFill>
              <p:spPr>
                <a:xfrm>
                  <a:off x="524933" y="2972107"/>
                  <a:ext cx="246240" cy="30240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118" name="Ink 117">
                  <a:extLst>
                    <a:ext uri="{FF2B5EF4-FFF2-40B4-BE49-F238E27FC236}">
                      <a16:creationId xmlns:a16="http://schemas.microsoft.com/office/drawing/2014/main" id="{DFD89877-5BCE-B034-9399-686DBE0AD901}"/>
                    </a:ext>
                  </a:extLst>
                </p14:cNvPr>
                <p14:cNvContentPartPr/>
                <p14:nvPr/>
              </p14:nvContentPartPr>
              <p14:xfrm>
                <a:off x="876653" y="3216907"/>
                <a:ext cx="27360" cy="97560"/>
              </p14:xfrm>
            </p:contentPart>
          </mc:Choice>
          <mc:Fallback>
            <p:pic>
              <p:nvPicPr>
                <p:cNvPr id="118" name="Ink 117">
                  <a:extLst>
                    <a:ext uri="{FF2B5EF4-FFF2-40B4-BE49-F238E27FC236}">
                      <a16:creationId xmlns:a16="http://schemas.microsoft.com/office/drawing/2014/main" id="{DFD89877-5BCE-B034-9399-686DBE0AD901}"/>
                    </a:ext>
                  </a:extLst>
                </p:cNvPr>
                <p:cNvPicPr/>
                <p:nvPr/>
              </p:nvPicPr>
              <p:blipFill>
                <a:blip r:embed="rId133"/>
                <a:stretch>
                  <a:fillRect/>
                </a:stretch>
              </p:blipFill>
              <p:spPr>
                <a:xfrm>
                  <a:off x="872333" y="3212587"/>
                  <a:ext cx="36000" cy="10620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119" name="Ink 118">
                  <a:extLst>
                    <a:ext uri="{FF2B5EF4-FFF2-40B4-BE49-F238E27FC236}">
                      <a16:creationId xmlns:a16="http://schemas.microsoft.com/office/drawing/2014/main" id="{D6B86970-D186-D477-095D-A990283B5E90}"/>
                    </a:ext>
                  </a:extLst>
                </p14:cNvPr>
                <p14:cNvContentPartPr/>
                <p14:nvPr/>
              </p14:nvContentPartPr>
              <p14:xfrm>
                <a:off x="902573" y="2996947"/>
                <a:ext cx="129240" cy="279360"/>
              </p14:xfrm>
            </p:contentPart>
          </mc:Choice>
          <mc:Fallback>
            <p:pic>
              <p:nvPicPr>
                <p:cNvPr id="119" name="Ink 118">
                  <a:extLst>
                    <a:ext uri="{FF2B5EF4-FFF2-40B4-BE49-F238E27FC236}">
                      <a16:creationId xmlns:a16="http://schemas.microsoft.com/office/drawing/2014/main" id="{D6B86970-D186-D477-095D-A990283B5E90}"/>
                    </a:ext>
                  </a:extLst>
                </p:cNvPr>
                <p:cNvPicPr/>
                <p:nvPr/>
              </p:nvPicPr>
              <p:blipFill>
                <a:blip r:embed="rId135"/>
                <a:stretch>
                  <a:fillRect/>
                </a:stretch>
              </p:blipFill>
              <p:spPr>
                <a:xfrm>
                  <a:off x="898253" y="2992627"/>
                  <a:ext cx="137880" cy="28800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120" name="Ink 119">
                  <a:extLst>
                    <a:ext uri="{FF2B5EF4-FFF2-40B4-BE49-F238E27FC236}">
                      <a16:creationId xmlns:a16="http://schemas.microsoft.com/office/drawing/2014/main" id="{8E7D6AFD-E0DD-A640-1BDB-EC00678FE6DA}"/>
                    </a:ext>
                  </a:extLst>
                </p14:cNvPr>
                <p14:cNvContentPartPr/>
                <p14:nvPr/>
              </p14:nvContentPartPr>
              <p14:xfrm>
                <a:off x="1080413" y="2981827"/>
                <a:ext cx="117000" cy="304920"/>
              </p14:xfrm>
            </p:contentPart>
          </mc:Choice>
          <mc:Fallback>
            <p:pic>
              <p:nvPicPr>
                <p:cNvPr id="120" name="Ink 119">
                  <a:extLst>
                    <a:ext uri="{FF2B5EF4-FFF2-40B4-BE49-F238E27FC236}">
                      <a16:creationId xmlns:a16="http://schemas.microsoft.com/office/drawing/2014/main" id="{8E7D6AFD-E0DD-A640-1BDB-EC00678FE6DA}"/>
                    </a:ext>
                  </a:extLst>
                </p:cNvPr>
                <p:cNvPicPr/>
                <p:nvPr/>
              </p:nvPicPr>
              <p:blipFill>
                <a:blip r:embed="rId137"/>
                <a:stretch>
                  <a:fillRect/>
                </a:stretch>
              </p:blipFill>
              <p:spPr>
                <a:xfrm>
                  <a:off x="1076093" y="2977507"/>
                  <a:ext cx="125640" cy="31356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121" name="Ink 120">
                  <a:extLst>
                    <a:ext uri="{FF2B5EF4-FFF2-40B4-BE49-F238E27FC236}">
                      <a16:creationId xmlns:a16="http://schemas.microsoft.com/office/drawing/2014/main" id="{0F555502-DB5A-945D-00E6-D397DDAA2193}"/>
                    </a:ext>
                  </a:extLst>
                </p14:cNvPr>
                <p14:cNvContentPartPr/>
                <p14:nvPr/>
              </p14:nvContentPartPr>
              <p14:xfrm>
                <a:off x="1267613" y="2969947"/>
                <a:ext cx="115560" cy="298440"/>
              </p14:xfrm>
            </p:contentPart>
          </mc:Choice>
          <mc:Fallback>
            <p:pic>
              <p:nvPicPr>
                <p:cNvPr id="121" name="Ink 120">
                  <a:extLst>
                    <a:ext uri="{FF2B5EF4-FFF2-40B4-BE49-F238E27FC236}">
                      <a16:creationId xmlns:a16="http://schemas.microsoft.com/office/drawing/2014/main" id="{0F555502-DB5A-945D-00E6-D397DDAA2193}"/>
                    </a:ext>
                  </a:extLst>
                </p:cNvPr>
                <p:cNvPicPr/>
                <p:nvPr/>
              </p:nvPicPr>
              <p:blipFill>
                <a:blip r:embed="rId139"/>
                <a:stretch>
                  <a:fillRect/>
                </a:stretch>
              </p:blipFill>
              <p:spPr>
                <a:xfrm>
                  <a:off x="1263293" y="2965627"/>
                  <a:ext cx="124200" cy="30708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122" name="Ink 121">
                  <a:extLst>
                    <a:ext uri="{FF2B5EF4-FFF2-40B4-BE49-F238E27FC236}">
                      <a16:creationId xmlns:a16="http://schemas.microsoft.com/office/drawing/2014/main" id="{6F2B0B3A-727A-9B2B-2504-1E3ACDE792AB}"/>
                    </a:ext>
                  </a:extLst>
                </p14:cNvPr>
                <p14:cNvContentPartPr/>
                <p14:nvPr/>
              </p14:nvContentPartPr>
              <p14:xfrm>
                <a:off x="1436453" y="2948347"/>
                <a:ext cx="141840" cy="320760"/>
              </p14:xfrm>
            </p:contentPart>
          </mc:Choice>
          <mc:Fallback>
            <p:pic>
              <p:nvPicPr>
                <p:cNvPr id="122" name="Ink 121">
                  <a:extLst>
                    <a:ext uri="{FF2B5EF4-FFF2-40B4-BE49-F238E27FC236}">
                      <a16:creationId xmlns:a16="http://schemas.microsoft.com/office/drawing/2014/main" id="{6F2B0B3A-727A-9B2B-2504-1E3ACDE792AB}"/>
                    </a:ext>
                  </a:extLst>
                </p:cNvPr>
                <p:cNvPicPr/>
                <p:nvPr/>
              </p:nvPicPr>
              <p:blipFill>
                <a:blip r:embed="rId141"/>
                <a:stretch>
                  <a:fillRect/>
                </a:stretch>
              </p:blipFill>
              <p:spPr>
                <a:xfrm>
                  <a:off x="1432133" y="2944027"/>
                  <a:ext cx="150480" cy="32940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124" name="Ink 123">
                  <a:extLst>
                    <a:ext uri="{FF2B5EF4-FFF2-40B4-BE49-F238E27FC236}">
                      <a16:creationId xmlns:a16="http://schemas.microsoft.com/office/drawing/2014/main" id="{0B1A8EF7-B85D-8F44-2927-821700E878DD}"/>
                    </a:ext>
                  </a:extLst>
                </p14:cNvPr>
                <p14:cNvContentPartPr/>
                <p14:nvPr/>
              </p14:nvContentPartPr>
              <p14:xfrm>
                <a:off x="1737413" y="3007387"/>
                <a:ext cx="6120" cy="238680"/>
              </p14:xfrm>
            </p:contentPart>
          </mc:Choice>
          <mc:Fallback>
            <p:pic>
              <p:nvPicPr>
                <p:cNvPr id="124" name="Ink 123">
                  <a:extLst>
                    <a:ext uri="{FF2B5EF4-FFF2-40B4-BE49-F238E27FC236}">
                      <a16:creationId xmlns:a16="http://schemas.microsoft.com/office/drawing/2014/main" id="{0B1A8EF7-B85D-8F44-2927-821700E878DD}"/>
                    </a:ext>
                  </a:extLst>
                </p:cNvPr>
                <p:cNvPicPr/>
                <p:nvPr/>
              </p:nvPicPr>
              <p:blipFill>
                <a:blip r:embed="rId143"/>
                <a:stretch>
                  <a:fillRect/>
                </a:stretch>
              </p:blipFill>
              <p:spPr>
                <a:xfrm>
                  <a:off x="1733093" y="3003067"/>
                  <a:ext cx="1476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125" name="Ink 124">
                  <a:extLst>
                    <a:ext uri="{FF2B5EF4-FFF2-40B4-BE49-F238E27FC236}">
                      <a16:creationId xmlns:a16="http://schemas.microsoft.com/office/drawing/2014/main" id="{C93B9637-01E2-7E11-235D-0DD2517ED74B}"/>
                    </a:ext>
                  </a:extLst>
                </p14:cNvPr>
                <p14:cNvContentPartPr/>
                <p14:nvPr/>
              </p14:nvContentPartPr>
              <p14:xfrm>
                <a:off x="1699253" y="3121507"/>
                <a:ext cx="106200" cy="7200"/>
              </p14:xfrm>
            </p:contentPart>
          </mc:Choice>
          <mc:Fallback>
            <p:pic>
              <p:nvPicPr>
                <p:cNvPr id="125" name="Ink 124">
                  <a:extLst>
                    <a:ext uri="{FF2B5EF4-FFF2-40B4-BE49-F238E27FC236}">
                      <a16:creationId xmlns:a16="http://schemas.microsoft.com/office/drawing/2014/main" id="{C93B9637-01E2-7E11-235D-0DD2517ED74B}"/>
                    </a:ext>
                  </a:extLst>
                </p:cNvPr>
                <p:cNvPicPr/>
                <p:nvPr/>
              </p:nvPicPr>
              <p:blipFill>
                <a:blip r:embed="rId145"/>
                <a:stretch>
                  <a:fillRect/>
                </a:stretch>
              </p:blipFill>
              <p:spPr>
                <a:xfrm>
                  <a:off x="1694933" y="3117187"/>
                  <a:ext cx="1148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126" name="Ink 125">
                  <a:extLst>
                    <a:ext uri="{FF2B5EF4-FFF2-40B4-BE49-F238E27FC236}">
                      <a16:creationId xmlns:a16="http://schemas.microsoft.com/office/drawing/2014/main" id="{98A31D92-FE68-A5A4-8255-4AED2817EDF1}"/>
                    </a:ext>
                  </a:extLst>
                </p14:cNvPr>
                <p14:cNvContentPartPr/>
                <p14:nvPr/>
              </p14:nvContentPartPr>
              <p14:xfrm>
                <a:off x="1903013" y="3027547"/>
                <a:ext cx="142200" cy="227520"/>
              </p14:xfrm>
            </p:contentPart>
          </mc:Choice>
          <mc:Fallback>
            <p:pic>
              <p:nvPicPr>
                <p:cNvPr id="126" name="Ink 125">
                  <a:extLst>
                    <a:ext uri="{FF2B5EF4-FFF2-40B4-BE49-F238E27FC236}">
                      <a16:creationId xmlns:a16="http://schemas.microsoft.com/office/drawing/2014/main" id="{98A31D92-FE68-A5A4-8255-4AED2817EDF1}"/>
                    </a:ext>
                  </a:extLst>
                </p:cNvPr>
                <p:cNvPicPr/>
                <p:nvPr/>
              </p:nvPicPr>
              <p:blipFill>
                <a:blip r:embed="rId147"/>
                <a:stretch>
                  <a:fillRect/>
                </a:stretch>
              </p:blipFill>
              <p:spPr>
                <a:xfrm>
                  <a:off x="1898693" y="3023227"/>
                  <a:ext cx="15084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27" name="Ink 126">
                  <a:extLst>
                    <a:ext uri="{FF2B5EF4-FFF2-40B4-BE49-F238E27FC236}">
                      <a16:creationId xmlns:a16="http://schemas.microsoft.com/office/drawing/2014/main" id="{2F67CBAE-1978-7450-CB77-987B37AAC817}"/>
                    </a:ext>
                  </a:extLst>
                </p14:cNvPr>
                <p14:cNvContentPartPr/>
                <p14:nvPr/>
              </p14:nvContentPartPr>
              <p14:xfrm>
                <a:off x="2136653" y="3182707"/>
                <a:ext cx="21960" cy="123120"/>
              </p14:xfrm>
            </p:contentPart>
          </mc:Choice>
          <mc:Fallback>
            <p:pic>
              <p:nvPicPr>
                <p:cNvPr id="127" name="Ink 126">
                  <a:extLst>
                    <a:ext uri="{FF2B5EF4-FFF2-40B4-BE49-F238E27FC236}">
                      <a16:creationId xmlns:a16="http://schemas.microsoft.com/office/drawing/2014/main" id="{2F67CBAE-1978-7450-CB77-987B37AAC817}"/>
                    </a:ext>
                  </a:extLst>
                </p:cNvPr>
                <p:cNvPicPr/>
                <p:nvPr/>
              </p:nvPicPr>
              <p:blipFill>
                <a:blip r:embed="rId149"/>
                <a:stretch>
                  <a:fillRect/>
                </a:stretch>
              </p:blipFill>
              <p:spPr>
                <a:xfrm>
                  <a:off x="2132333" y="3178387"/>
                  <a:ext cx="3060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128" name="Ink 127">
                  <a:extLst>
                    <a:ext uri="{FF2B5EF4-FFF2-40B4-BE49-F238E27FC236}">
                      <a16:creationId xmlns:a16="http://schemas.microsoft.com/office/drawing/2014/main" id="{FF3270A4-11CB-F0F2-7218-F4E8F08C6072}"/>
                    </a:ext>
                  </a:extLst>
                </p14:cNvPr>
                <p14:cNvContentPartPr/>
                <p14:nvPr/>
              </p14:nvContentPartPr>
              <p14:xfrm>
                <a:off x="2225933" y="3000547"/>
                <a:ext cx="90000" cy="231120"/>
              </p14:xfrm>
            </p:contentPart>
          </mc:Choice>
          <mc:Fallback>
            <p:pic>
              <p:nvPicPr>
                <p:cNvPr id="128" name="Ink 127">
                  <a:extLst>
                    <a:ext uri="{FF2B5EF4-FFF2-40B4-BE49-F238E27FC236}">
                      <a16:creationId xmlns:a16="http://schemas.microsoft.com/office/drawing/2014/main" id="{FF3270A4-11CB-F0F2-7218-F4E8F08C6072}"/>
                    </a:ext>
                  </a:extLst>
                </p:cNvPr>
                <p:cNvPicPr/>
                <p:nvPr/>
              </p:nvPicPr>
              <p:blipFill>
                <a:blip r:embed="rId151"/>
                <a:stretch>
                  <a:fillRect/>
                </a:stretch>
              </p:blipFill>
              <p:spPr>
                <a:xfrm>
                  <a:off x="2221613" y="2996227"/>
                  <a:ext cx="9864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129" name="Ink 128">
                  <a:extLst>
                    <a:ext uri="{FF2B5EF4-FFF2-40B4-BE49-F238E27FC236}">
                      <a16:creationId xmlns:a16="http://schemas.microsoft.com/office/drawing/2014/main" id="{13B32B48-E657-5E5C-98E6-E0C2FDEF8AC4}"/>
                    </a:ext>
                  </a:extLst>
                </p14:cNvPr>
                <p14:cNvContentPartPr/>
                <p14:nvPr/>
              </p14:nvContentPartPr>
              <p14:xfrm>
                <a:off x="2394413" y="2958067"/>
                <a:ext cx="125640" cy="280800"/>
              </p14:xfrm>
            </p:contentPart>
          </mc:Choice>
          <mc:Fallback>
            <p:pic>
              <p:nvPicPr>
                <p:cNvPr id="129" name="Ink 128">
                  <a:extLst>
                    <a:ext uri="{FF2B5EF4-FFF2-40B4-BE49-F238E27FC236}">
                      <a16:creationId xmlns:a16="http://schemas.microsoft.com/office/drawing/2014/main" id="{13B32B48-E657-5E5C-98E6-E0C2FDEF8AC4}"/>
                    </a:ext>
                  </a:extLst>
                </p:cNvPr>
                <p:cNvPicPr/>
                <p:nvPr/>
              </p:nvPicPr>
              <p:blipFill>
                <a:blip r:embed="rId153"/>
                <a:stretch>
                  <a:fillRect/>
                </a:stretch>
              </p:blipFill>
              <p:spPr>
                <a:xfrm>
                  <a:off x="2390093" y="2953747"/>
                  <a:ext cx="134280" cy="28944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30" name="Ink 129">
                  <a:extLst>
                    <a:ext uri="{FF2B5EF4-FFF2-40B4-BE49-F238E27FC236}">
                      <a16:creationId xmlns:a16="http://schemas.microsoft.com/office/drawing/2014/main" id="{BFAD0057-E8AE-2687-69CC-35C0E33E8ECB}"/>
                    </a:ext>
                  </a:extLst>
                </p14:cNvPr>
                <p14:cNvContentPartPr/>
                <p14:nvPr/>
              </p14:nvContentPartPr>
              <p14:xfrm>
                <a:off x="2633453" y="2954467"/>
                <a:ext cx="95400" cy="218520"/>
              </p14:xfrm>
            </p:contentPart>
          </mc:Choice>
          <mc:Fallback>
            <p:pic>
              <p:nvPicPr>
                <p:cNvPr id="130" name="Ink 129">
                  <a:extLst>
                    <a:ext uri="{FF2B5EF4-FFF2-40B4-BE49-F238E27FC236}">
                      <a16:creationId xmlns:a16="http://schemas.microsoft.com/office/drawing/2014/main" id="{BFAD0057-E8AE-2687-69CC-35C0E33E8ECB}"/>
                    </a:ext>
                  </a:extLst>
                </p:cNvPr>
                <p:cNvPicPr/>
                <p:nvPr/>
              </p:nvPicPr>
              <p:blipFill>
                <a:blip r:embed="rId155"/>
                <a:stretch>
                  <a:fillRect/>
                </a:stretch>
              </p:blipFill>
              <p:spPr>
                <a:xfrm>
                  <a:off x="2629133" y="2950147"/>
                  <a:ext cx="104040" cy="22716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131" name="Ink 130">
                  <a:extLst>
                    <a:ext uri="{FF2B5EF4-FFF2-40B4-BE49-F238E27FC236}">
                      <a16:creationId xmlns:a16="http://schemas.microsoft.com/office/drawing/2014/main" id="{856F3873-6BDF-0842-D535-25055B0914BD}"/>
                    </a:ext>
                  </a:extLst>
                </p14:cNvPr>
                <p14:cNvContentPartPr/>
                <p14:nvPr/>
              </p14:nvContentPartPr>
              <p14:xfrm>
                <a:off x="2628053" y="3005587"/>
                <a:ext cx="100800" cy="168840"/>
              </p14:xfrm>
            </p:contentPart>
          </mc:Choice>
          <mc:Fallback>
            <p:pic>
              <p:nvPicPr>
                <p:cNvPr id="131" name="Ink 130">
                  <a:extLst>
                    <a:ext uri="{FF2B5EF4-FFF2-40B4-BE49-F238E27FC236}">
                      <a16:creationId xmlns:a16="http://schemas.microsoft.com/office/drawing/2014/main" id="{856F3873-6BDF-0842-D535-25055B0914BD}"/>
                    </a:ext>
                  </a:extLst>
                </p:cNvPr>
                <p:cNvPicPr/>
                <p:nvPr/>
              </p:nvPicPr>
              <p:blipFill>
                <a:blip r:embed="rId157"/>
                <a:stretch>
                  <a:fillRect/>
                </a:stretch>
              </p:blipFill>
              <p:spPr>
                <a:xfrm>
                  <a:off x="2623733" y="3001267"/>
                  <a:ext cx="109440" cy="17748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32" name="Ink 131">
                  <a:extLst>
                    <a:ext uri="{FF2B5EF4-FFF2-40B4-BE49-F238E27FC236}">
                      <a16:creationId xmlns:a16="http://schemas.microsoft.com/office/drawing/2014/main" id="{FE086CE6-95C7-0302-10BE-1D55C995363F}"/>
                    </a:ext>
                  </a:extLst>
                </p14:cNvPr>
                <p14:cNvContentPartPr/>
                <p14:nvPr/>
              </p14:nvContentPartPr>
              <p14:xfrm>
                <a:off x="2801573" y="3059227"/>
                <a:ext cx="138960" cy="141120"/>
              </p14:xfrm>
            </p:contentPart>
          </mc:Choice>
          <mc:Fallback>
            <p:pic>
              <p:nvPicPr>
                <p:cNvPr id="132" name="Ink 131">
                  <a:extLst>
                    <a:ext uri="{FF2B5EF4-FFF2-40B4-BE49-F238E27FC236}">
                      <a16:creationId xmlns:a16="http://schemas.microsoft.com/office/drawing/2014/main" id="{FE086CE6-95C7-0302-10BE-1D55C995363F}"/>
                    </a:ext>
                  </a:extLst>
                </p:cNvPr>
                <p:cNvPicPr/>
                <p:nvPr/>
              </p:nvPicPr>
              <p:blipFill>
                <a:blip r:embed="rId159"/>
                <a:stretch>
                  <a:fillRect/>
                </a:stretch>
              </p:blipFill>
              <p:spPr>
                <a:xfrm>
                  <a:off x="2797253" y="3054907"/>
                  <a:ext cx="147600" cy="14976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133" name="Ink 132">
                  <a:extLst>
                    <a:ext uri="{FF2B5EF4-FFF2-40B4-BE49-F238E27FC236}">
                      <a16:creationId xmlns:a16="http://schemas.microsoft.com/office/drawing/2014/main" id="{29630451-AEB4-3890-5B42-A64CF4677203}"/>
                    </a:ext>
                  </a:extLst>
                </p14:cNvPr>
                <p14:cNvContentPartPr/>
                <p14:nvPr/>
              </p14:nvContentPartPr>
              <p14:xfrm>
                <a:off x="3043493" y="3044827"/>
                <a:ext cx="130680" cy="22680"/>
              </p14:xfrm>
            </p:contentPart>
          </mc:Choice>
          <mc:Fallback>
            <p:pic>
              <p:nvPicPr>
                <p:cNvPr id="133" name="Ink 132">
                  <a:extLst>
                    <a:ext uri="{FF2B5EF4-FFF2-40B4-BE49-F238E27FC236}">
                      <a16:creationId xmlns:a16="http://schemas.microsoft.com/office/drawing/2014/main" id="{29630451-AEB4-3890-5B42-A64CF4677203}"/>
                    </a:ext>
                  </a:extLst>
                </p:cNvPr>
                <p:cNvPicPr/>
                <p:nvPr/>
              </p:nvPicPr>
              <p:blipFill>
                <a:blip r:embed="rId161"/>
                <a:stretch>
                  <a:fillRect/>
                </a:stretch>
              </p:blipFill>
              <p:spPr>
                <a:xfrm>
                  <a:off x="3039173" y="3040507"/>
                  <a:ext cx="1393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34" name="Ink 133">
                  <a:extLst>
                    <a:ext uri="{FF2B5EF4-FFF2-40B4-BE49-F238E27FC236}">
                      <a16:creationId xmlns:a16="http://schemas.microsoft.com/office/drawing/2014/main" id="{62AB7D0C-8254-FCE7-3D3B-453A3A3F37EC}"/>
                    </a:ext>
                  </a:extLst>
                </p14:cNvPr>
                <p14:cNvContentPartPr/>
                <p14:nvPr/>
              </p14:nvContentPartPr>
              <p14:xfrm>
                <a:off x="3249773" y="2952667"/>
                <a:ext cx="149760" cy="266760"/>
              </p14:xfrm>
            </p:contentPart>
          </mc:Choice>
          <mc:Fallback>
            <p:pic>
              <p:nvPicPr>
                <p:cNvPr id="134" name="Ink 133">
                  <a:extLst>
                    <a:ext uri="{FF2B5EF4-FFF2-40B4-BE49-F238E27FC236}">
                      <a16:creationId xmlns:a16="http://schemas.microsoft.com/office/drawing/2014/main" id="{62AB7D0C-8254-FCE7-3D3B-453A3A3F37EC}"/>
                    </a:ext>
                  </a:extLst>
                </p:cNvPr>
                <p:cNvPicPr/>
                <p:nvPr/>
              </p:nvPicPr>
              <p:blipFill>
                <a:blip r:embed="rId163"/>
                <a:stretch>
                  <a:fillRect/>
                </a:stretch>
              </p:blipFill>
              <p:spPr>
                <a:xfrm>
                  <a:off x="3245453" y="2948347"/>
                  <a:ext cx="158400" cy="27540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135" name="Ink 134">
                  <a:extLst>
                    <a:ext uri="{FF2B5EF4-FFF2-40B4-BE49-F238E27FC236}">
                      <a16:creationId xmlns:a16="http://schemas.microsoft.com/office/drawing/2014/main" id="{8B3EDBE0-357D-7E66-3C8D-EFDF797ADA88}"/>
                    </a:ext>
                  </a:extLst>
                </p14:cNvPr>
                <p14:cNvContentPartPr/>
                <p14:nvPr/>
              </p14:nvContentPartPr>
              <p14:xfrm>
                <a:off x="3416453" y="2922067"/>
                <a:ext cx="88920" cy="369360"/>
              </p14:xfrm>
            </p:contentPart>
          </mc:Choice>
          <mc:Fallback>
            <p:pic>
              <p:nvPicPr>
                <p:cNvPr id="135" name="Ink 134">
                  <a:extLst>
                    <a:ext uri="{FF2B5EF4-FFF2-40B4-BE49-F238E27FC236}">
                      <a16:creationId xmlns:a16="http://schemas.microsoft.com/office/drawing/2014/main" id="{8B3EDBE0-357D-7E66-3C8D-EFDF797ADA88}"/>
                    </a:ext>
                  </a:extLst>
                </p:cNvPr>
                <p:cNvPicPr/>
                <p:nvPr/>
              </p:nvPicPr>
              <p:blipFill>
                <a:blip r:embed="rId165"/>
                <a:stretch>
                  <a:fillRect/>
                </a:stretch>
              </p:blipFill>
              <p:spPr>
                <a:xfrm>
                  <a:off x="3412133" y="2917747"/>
                  <a:ext cx="97560" cy="37800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36" name="Ink 135">
                  <a:extLst>
                    <a:ext uri="{FF2B5EF4-FFF2-40B4-BE49-F238E27FC236}">
                      <a16:creationId xmlns:a16="http://schemas.microsoft.com/office/drawing/2014/main" id="{676778CD-61C8-C3F1-86D5-4C54D4658824}"/>
                    </a:ext>
                  </a:extLst>
                </p14:cNvPr>
                <p14:cNvContentPartPr/>
                <p14:nvPr/>
              </p14:nvContentPartPr>
              <p14:xfrm>
                <a:off x="3594653" y="3000547"/>
                <a:ext cx="95400" cy="274320"/>
              </p14:xfrm>
            </p:contentPart>
          </mc:Choice>
          <mc:Fallback>
            <p:pic>
              <p:nvPicPr>
                <p:cNvPr id="136" name="Ink 135">
                  <a:extLst>
                    <a:ext uri="{FF2B5EF4-FFF2-40B4-BE49-F238E27FC236}">
                      <a16:creationId xmlns:a16="http://schemas.microsoft.com/office/drawing/2014/main" id="{676778CD-61C8-C3F1-86D5-4C54D4658824}"/>
                    </a:ext>
                  </a:extLst>
                </p:cNvPr>
                <p:cNvPicPr/>
                <p:nvPr/>
              </p:nvPicPr>
              <p:blipFill>
                <a:blip r:embed="rId167"/>
                <a:stretch>
                  <a:fillRect/>
                </a:stretch>
              </p:blipFill>
              <p:spPr>
                <a:xfrm>
                  <a:off x="3590333" y="2996227"/>
                  <a:ext cx="104040" cy="28296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37" name="Ink 136">
                  <a:extLst>
                    <a:ext uri="{FF2B5EF4-FFF2-40B4-BE49-F238E27FC236}">
                      <a16:creationId xmlns:a16="http://schemas.microsoft.com/office/drawing/2014/main" id="{6AC706A6-A6B8-AFA0-50CB-EC6CC5A93DDD}"/>
                    </a:ext>
                  </a:extLst>
                </p14:cNvPr>
                <p14:cNvContentPartPr/>
                <p14:nvPr/>
              </p14:nvContentPartPr>
              <p14:xfrm>
                <a:off x="3765653" y="3157147"/>
                <a:ext cx="14040" cy="72000"/>
              </p14:xfrm>
            </p:contentPart>
          </mc:Choice>
          <mc:Fallback>
            <p:pic>
              <p:nvPicPr>
                <p:cNvPr id="137" name="Ink 136">
                  <a:extLst>
                    <a:ext uri="{FF2B5EF4-FFF2-40B4-BE49-F238E27FC236}">
                      <a16:creationId xmlns:a16="http://schemas.microsoft.com/office/drawing/2014/main" id="{6AC706A6-A6B8-AFA0-50CB-EC6CC5A93DDD}"/>
                    </a:ext>
                  </a:extLst>
                </p:cNvPr>
                <p:cNvPicPr/>
                <p:nvPr/>
              </p:nvPicPr>
              <p:blipFill>
                <a:blip r:embed="rId169"/>
                <a:stretch>
                  <a:fillRect/>
                </a:stretch>
              </p:blipFill>
              <p:spPr>
                <a:xfrm>
                  <a:off x="3761333" y="3152827"/>
                  <a:ext cx="226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38" name="Ink 137">
                  <a:extLst>
                    <a:ext uri="{FF2B5EF4-FFF2-40B4-BE49-F238E27FC236}">
                      <a16:creationId xmlns:a16="http://schemas.microsoft.com/office/drawing/2014/main" id="{79ECE391-2137-6E76-EFE8-59A696C20BED}"/>
                    </a:ext>
                  </a:extLst>
                </p14:cNvPr>
                <p14:cNvContentPartPr/>
                <p14:nvPr/>
              </p14:nvContentPartPr>
              <p14:xfrm>
                <a:off x="3817133" y="2968147"/>
                <a:ext cx="133560" cy="272160"/>
              </p14:xfrm>
            </p:contentPart>
          </mc:Choice>
          <mc:Fallback>
            <p:pic>
              <p:nvPicPr>
                <p:cNvPr id="138" name="Ink 137">
                  <a:extLst>
                    <a:ext uri="{FF2B5EF4-FFF2-40B4-BE49-F238E27FC236}">
                      <a16:creationId xmlns:a16="http://schemas.microsoft.com/office/drawing/2014/main" id="{79ECE391-2137-6E76-EFE8-59A696C20BED}"/>
                    </a:ext>
                  </a:extLst>
                </p:cNvPr>
                <p:cNvPicPr/>
                <p:nvPr/>
              </p:nvPicPr>
              <p:blipFill>
                <a:blip r:embed="rId171"/>
                <a:stretch>
                  <a:fillRect/>
                </a:stretch>
              </p:blipFill>
              <p:spPr>
                <a:xfrm>
                  <a:off x="3812813" y="2963827"/>
                  <a:ext cx="142200" cy="28080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39" name="Ink 138">
                  <a:extLst>
                    <a:ext uri="{FF2B5EF4-FFF2-40B4-BE49-F238E27FC236}">
                      <a16:creationId xmlns:a16="http://schemas.microsoft.com/office/drawing/2014/main" id="{41D900EB-58E0-9A70-9E02-67560A9FB2A3}"/>
                    </a:ext>
                  </a:extLst>
                </p14:cNvPr>
                <p14:cNvContentPartPr/>
                <p14:nvPr/>
              </p14:nvContentPartPr>
              <p14:xfrm>
                <a:off x="4037093" y="2927107"/>
                <a:ext cx="79560" cy="280080"/>
              </p14:xfrm>
            </p:contentPart>
          </mc:Choice>
          <mc:Fallback>
            <p:pic>
              <p:nvPicPr>
                <p:cNvPr id="139" name="Ink 138">
                  <a:extLst>
                    <a:ext uri="{FF2B5EF4-FFF2-40B4-BE49-F238E27FC236}">
                      <a16:creationId xmlns:a16="http://schemas.microsoft.com/office/drawing/2014/main" id="{41D900EB-58E0-9A70-9E02-67560A9FB2A3}"/>
                    </a:ext>
                  </a:extLst>
                </p:cNvPr>
                <p:cNvPicPr/>
                <p:nvPr/>
              </p:nvPicPr>
              <p:blipFill>
                <a:blip r:embed="rId173"/>
                <a:stretch>
                  <a:fillRect/>
                </a:stretch>
              </p:blipFill>
              <p:spPr>
                <a:xfrm>
                  <a:off x="4032773" y="2922787"/>
                  <a:ext cx="88200" cy="28872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40" name="Ink 139">
                  <a:extLst>
                    <a:ext uri="{FF2B5EF4-FFF2-40B4-BE49-F238E27FC236}">
                      <a16:creationId xmlns:a16="http://schemas.microsoft.com/office/drawing/2014/main" id="{6AC52C1C-3D03-73AB-7114-A74D99FB86AB}"/>
                    </a:ext>
                  </a:extLst>
                </p14:cNvPr>
                <p14:cNvContentPartPr/>
                <p14:nvPr/>
              </p14:nvContentPartPr>
              <p14:xfrm>
                <a:off x="4007213" y="3031147"/>
                <a:ext cx="130680" cy="63360"/>
              </p14:xfrm>
            </p:contentPart>
          </mc:Choice>
          <mc:Fallback>
            <p:pic>
              <p:nvPicPr>
                <p:cNvPr id="140" name="Ink 139">
                  <a:extLst>
                    <a:ext uri="{FF2B5EF4-FFF2-40B4-BE49-F238E27FC236}">
                      <a16:creationId xmlns:a16="http://schemas.microsoft.com/office/drawing/2014/main" id="{6AC52C1C-3D03-73AB-7114-A74D99FB86AB}"/>
                    </a:ext>
                  </a:extLst>
                </p:cNvPr>
                <p:cNvPicPr/>
                <p:nvPr/>
              </p:nvPicPr>
              <p:blipFill>
                <a:blip r:embed="rId175"/>
                <a:stretch>
                  <a:fillRect/>
                </a:stretch>
              </p:blipFill>
              <p:spPr>
                <a:xfrm>
                  <a:off x="4002893" y="3026827"/>
                  <a:ext cx="139320" cy="7200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41" name="Ink 140">
                  <a:extLst>
                    <a:ext uri="{FF2B5EF4-FFF2-40B4-BE49-F238E27FC236}">
                      <a16:creationId xmlns:a16="http://schemas.microsoft.com/office/drawing/2014/main" id="{4722B780-6E23-33C7-4DD8-30CA9D673146}"/>
                    </a:ext>
                  </a:extLst>
                </p14:cNvPr>
                <p14:cNvContentPartPr/>
                <p14:nvPr/>
              </p14:nvContentPartPr>
              <p14:xfrm>
                <a:off x="4246253" y="2905147"/>
                <a:ext cx="125280" cy="275040"/>
              </p14:xfrm>
            </p:contentPart>
          </mc:Choice>
          <mc:Fallback>
            <p:pic>
              <p:nvPicPr>
                <p:cNvPr id="141" name="Ink 140">
                  <a:extLst>
                    <a:ext uri="{FF2B5EF4-FFF2-40B4-BE49-F238E27FC236}">
                      <a16:creationId xmlns:a16="http://schemas.microsoft.com/office/drawing/2014/main" id="{4722B780-6E23-33C7-4DD8-30CA9D673146}"/>
                    </a:ext>
                  </a:extLst>
                </p:cNvPr>
                <p:cNvPicPr/>
                <p:nvPr/>
              </p:nvPicPr>
              <p:blipFill>
                <a:blip r:embed="rId177"/>
                <a:stretch>
                  <a:fillRect/>
                </a:stretch>
              </p:blipFill>
              <p:spPr>
                <a:xfrm>
                  <a:off x="4241933" y="2900827"/>
                  <a:ext cx="133920" cy="28368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42" name="Ink 141">
                  <a:extLst>
                    <a:ext uri="{FF2B5EF4-FFF2-40B4-BE49-F238E27FC236}">
                      <a16:creationId xmlns:a16="http://schemas.microsoft.com/office/drawing/2014/main" id="{A095983A-80A6-3C2D-6121-199644FE94B5}"/>
                    </a:ext>
                  </a:extLst>
                </p14:cNvPr>
                <p14:cNvContentPartPr/>
                <p14:nvPr/>
              </p14:nvContentPartPr>
              <p14:xfrm>
                <a:off x="4460813" y="2879587"/>
                <a:ext cx="165960" cy="189720"/>
              </p14:xfrm>
            </p:contentPart>
          </mc:Choice>
          <mc:Fallback>
            <p:pic>
              <p:nvPicPr>
                <p:cNvPr id="142" name="Ink 141">
                  <a:extLst>
                    <a:ext uri="{FF2B5EF4-FFF2-40B4-BE49-F238E27FC236}">
                      <a16:creationId xmlns:a16="http://schemas.microsoft.com/office/drawing/2014/main" id="{A095983A-80A6-3C2D-6121-199644FE94B5}"/>
                    </a:ext>
                  </a:extLst>
                </p:cNvPr>
                <p:cNvPicPr/>
                <p:nvPr/>
              </p:nvPicPr>
              <p:blipFill>
                <a:blip r:embed="rId179"/>
                <a:stretch>
                  <a:fillRect/>
                </a:stretch>
              </p:blipFill>
              <p:spPr>
                <a:xfrm>
                  <a:off x="4456493" y="2875267"/>
                  <a:ext cx="17460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43" name="Ink 142">
                  <a:extLst>
                    <a:ext uri="{FF2B5EF4-FFF2-40B4-BE49-F238E27FC236}">
                      <a16:creationId xmlns:a16="http://schemas.microsoft.com/office/drawing/2014/main" id="{CE8DE0D3-77B8-D610-AEB5-B36F37E307AC}"/>
                    </a:ext>
                  </a:extLst>
                </p14:cNvPr>
                <p14:cNvContentPartPr/>
                <p14:nvPr/>
              </p14:nvContentPartPr>
              <p14:xfrm>
                <a:off x="4618133" y="2865907"/>
                <a:ext cx="8640" cy="266040"/>
              </p14:xfrm>
            </p:contentPart>
          </mc:Choice>
          <mc:Fallback>
            <p:pic>
              <p:nvPicPr>
                <p:cNvPr id="143" name="Ink 142">
                  <a:extLst>
                    <a:ext uri="{FF2B5EF4-FFF2-40B4-BE49-F238E27FC236}">
                      <a16:creationId xmlns:a16="http://schemas.microsoft.com/office/drawing/2014/main" id="{CE8DE0D3-77B8-D610-AEB5-B36F37E307AC}"/>
                    </a:ext>
                  </a:extLst>
                </p:cNvPr>
                <p:cNvPicPr/>
                <p:nvPr/>
              </p:nvPicPr>
              <p:blipFill>
                <a:blip r:embed="rId181"/>
                <a:stretch>
                  <a:fillRect/>
                </a:stretch>
              </p:blipFill>
              <p:spPr>
                <a:xfrm>
                  <a:off x="4613813" y="2861587"/>
                  <a:ext cx="17280" cy="2746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44" name="Ink 143">
                  <a:extLst>
                    <a:ext uri="{FF2B5EF4-FFF2-40B4-BE49-F238E27FC236}">
                      <a16:creationId xmlns:a16="http://schemas.microsoft.com/office/drawing/2014/main" id="{9D83C901-FD5A-8417-5E5C-09EB8C365FD6}"/>
                    </a:ext>
                  </a:extLst>
                </p14:cNvPr>
                <p14:cNvContentPartPr/>
                <p14:nvPr/>
              </p14:nvContentPartPr>
              <p14:xfrm>
                <a:off x="4695173" y="2742787"/>
                <a:ext cx="157320" cy="428040"/>
              </p14:xfrm>
            </p:contentPart>
          </mc:Choice>
          <mc:Fallback>
            <p:pic>
              <p:nvPicPr>
                <p:cNvPr id="144" name="Ink 143">
                  <a:extLst>
                    <a:ext uri="{FF2B5EF4-FFF2-40B4-BE49-F238E27FC236}">
                      <a16:creationId xmlns:a16="http://schemas.microsoft.com/office/drawing/2014/main" id="{9D83C901-FD5A-8417-5E5C-09EB8C365FD6}"/>
                    </a:ext>
                  </a:extLst>
                </p:cNvPr>
                <p:cNvPicPr/>
                <p:nvPr/>
              </p:nvPicPr>
              <p:blipFill>
                <a:blip r:embed="rId183"/>
                <a:stretch>
                  <a:fillRect/>
                </a:stretch>
              </p:blipFill>
              <p:spPr>
                <a:xfrm>
                  <a:off x="4690853" y="2738467"/>
                  <a:ext cx="165960" cy="436680"/>
                </a:xfrm>
                <a:prstGeom prst="rect">
                  <a:avLst/>
                </a:prstGeom>
              </p:spPr>
            </p:pic>
          </mc:Fallback>
        </mc:AlternateContent>
      </p:grpSp>
      <p:grpSp>
        <p:nvGrpSpPr>
          <p:cNvPr id="161" name="Group 160">
            <a:extLst>
              <a:ext uri="{FF2B5EF4-FFF2-40B4-BE49-F238E27FC236}">
                <a16:creationId xmlns:a16="http://schemas.microsoft.com/office/drawing/2014/main" id="{C63562B1-C0D5-B885-E225-3B2B00D0CDB9}"/>
              </a:ext>
            </a:extLst>
          </p:cNvPr>
          <p:cNvGrpSpPr/>
          <p:nvPr/>
        </p:nvGrpSpPr>
        <p:grpSpPr>
          <a:xfrm>
            <a:off x="4943573" y="2744947"/>
            <a:ext cx="1017360" cy="438120"/>
            <a:chOff x="4943573" y="2744947"/>
            <a:chExt cx="1017360" cy="438120"/>
          </a:xfrm>
        </p:grpSpPr>
        <mc:AlternateContent xmlns:mc="http://schemas.openxmlformats.org/markup-compatibility/2006">
          <mc:Choice xmlns:p14="http://schemas.microsoft.com/office/powerpoint/2010/main" Requires="p14">
            <p:contentPart p14:bwMode="auto" r:id="rId184">
              <p14:nvContentPartPr>
                <p14:cNvPr id="151" name="Ink 150">
                  <a:extLst>
                    <a:ext uri="{FF2B5EF4-FFF2-40B4-BE49-F238E27FC236}">
                      <a16:creationId xmlns:a16="http://schemas.microsoft.com/office/drawing/2014/main" id="{70D71DEB-D406-5137-424F-DB127DC84686}"/>
                    </a:ext>
                  </a:extLst>
                </p14:cNvPr>
                <p14:cNvContentPartPr/>
                <p14:nvPr/>
              </p14:nvContentPartPr>
              <p14:xfrm>
                <a:off x="4943573" y="2796067"/>
                <a:ext cx="111960" cy="387000"/>
              </p14:xfrm>
            </p:contentPart>
          </mc:Choice>
          <mc:Fallback>
            <p:pic>
              <p:nvPicPr>
                <p:cNvPr id="151" name="Ink 150">
                  <a:extLst>
                    <a:ext uri="{FF2B5EF4-FFF2-40B4-BE49-F238E27FC236}">
                      <a16:creationId xmlns:a16="http://schemas.microsoft.com/office/drawing/2014/main" id="{70D71DEB-D406-5137-424F-DB127DC84686}"/>
                    </a:ext>
                  </a:extLst>
                </p:cNvPr>
                <p:cNvPicPr/>
                <p:nvPr/>
              </p:nvPicPr>
              <p:blipFill>
                <a:blip r:embed="rId185"/>
                <a:stretch>
                  <a:fillRect/>
                </a:stretch>
              </p:blipFill>
              <p:spPr>
                <a:xfrm>
                  <a:off x="4939253" y="2791747"/>
                  <a:ext cx="120600" cy="39564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52" name="Ink 151">
                  <a:extLst>
                    <a:ext uri="{FF2B5EF4-FFF2-40B4-BE49-F238E27FC236}">
                      <a16:creationId xmlns:a16="http://schemas.microsoft.com/office/drawing/2014/main" id="{7A6194CB-A949-CABF-FC37-7E8BC411B808}"/>
                    </a:ext>
                  </a:extLst>
                </p14:cNvPr>
                <p14:cNvContentPartPr/>
                <p14:nvPr/>
              </p14:nvContentPartPr>
              <p14:xfrm>
                <a:off x="5040413" y="2894707"/>
                <a:ext cx="151200" cy="230400"/>
              </p14:xfrm>
            </p:contentPart>
          </mc:Choice>
          <mc:Fallback>
            <p:pic>
              <p:nvPicPr>
                <p:cNvPr id="152" name="Ink 151">
                  <a:extLst>
                    <a:ext uri="{FF2B5EF4-FFF2-40B4-BE49-F238E27FC236}">
                      <a16:creationId xmlns:a16="http://schemas.microsoft.com/office/drawing/2014/main" id="{7A6194CB-A949-CABF-FC37-7E8BC411B808}"/>
                    </a:ext>
                  </a:extLst>
                </p:cNvPr>
                <p:cNvPicPr/>
                <p:nvPr/>
              </p:nvPicPr>
              <p:blipFill>
                <a:blip r:embed="rId187"/>
                <a:stretch>
                  <a:fillRect/>
                </a:stretch>
              </p:blipFill>
              <p:spPr>
                <a:xfrm>
                  <a:off x="5036093" y="2890387"/>
                  <a:ext cx="15984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53" name="Ink 152">
                  <a:extLst>
                    <a:ext uri="{FF2B5EF4-FFF2-40B4-BE49-F238E27FC236}">
                      <a16:creationId xmlns:a16="http://schemas.microsoft.com/office/drawing/2014/main" id="{B357E1E2-58A8-7548-514F-D94521C5B9F3}"/>
                    </a:ext>
                  </a:extLst>
                </p14:cNvPr>
                <p14:cNvContentPartPr/>
                <p14:nvPr/>
              </p14:nvContentPartPr>
              <p14:xfrm>
                <a:off x="5264333" y="3089107"/>
                <a:ext cx="8640" cy="83880"/>
              </p14:xfrm>
            </p:contentPart>
          </mc:Choice>
          <mc:Fallback>
            <p:pic>
              <p:nvPicPr>
                <p:cNvPr id="153" name="Ink 152">
                  <a:extLst>
                    <a:ext uri="{FF2B5EF4-FFF2-40B4-BE49-F238E27FC236}">
                      <a16:creationId xmlns:a16="http://schemas.microsoft.com/office/drawing/2014/main" id="{B357E1E2-58A8-7548-514F-D94521C5B9F3}"/>
                    </a:ext>
                  </a:extLst>
                </p:cNvPr>
                <p:cNvPicPr/>
                <p:nvPr/>
              </p:nvPicPr>
              <p:blipFill>
                <a:blip r:embed="rId189"/>
                <a:stretch>
                  <a:fillRect/>
                </a:stretch>
              </p:blipFill>
              <p:spPr>
                <a:xfrm>
                  <a:off x="5260013" y="3084787"/>
                  <a:ext cx="1728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54" name="Ink 153">
                  <a:extLst>
                    <a:ext uri="{FF2B5EF4-FFF2-40B4-BE49-F238E27FC236}">
                      <a16:creationId xmlns:a16="http://schemas.microsoft.com/office/drawing/2014/main" id="{FD43077B-9C5B-2598-B7CE-5A0AEC65A615}"/>
                    </a:ext>
                  </a:extLst>
                </p14:cNvPr>
                <p14:cNvContentPartPr/>
                <p14:nvPr/>
              </p14:nvContentPartPr>
              <p14:xfrm>
                <a:off x="5346053" y="2909827"/>
                <a:ext cx="100800" cy="220680"/>
              </p14:xfrm>
            </p:contentPart>
          </mc:Choice>
          <mc:Fallback>
            <p:pic>
              <p:nvPicPr>
                <p:cNvPr id="154" name="Ink 153">
                  <a:extLst>
                    <a:ext uri="{FF2B5EF4-FFF2-40B4-BE49-F238E27FC236}">
                      <a16:creationId xmlns:a16="http://schemas.microsoft.com/office/drawing/2014/main" id="{FD43077B-9C5B-2598-B7CE-5A0AEC65A615}"/>
                    </a:ext>
                  </a:extLst>
                </p:cNvPr>
                <p:cNvPicPr/>
                <p:nvPr/>
              </p:nvPicPr>
              <p:blipFill>
                <a:blip r:embed="rId191"/>
                <a:stretch>
                  <a:fillRect/>
                </a:stretch>
              </p:blipFill>
              <p:spPr>
                <a:xfrm>
                  <a:off x="5341733" y="2905507"/>
                  <a:ext cx="10944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55" name="Ink 154">
                  <a:extLst>
                    <a:ext uri="{FF2B5EF4-FFF2-40B4-BE49-F238E27FC236}">
                      <a16:creationId xmlns:a16="http://schemas.microsoft.com/office/drawing/2014/main" id="{F0B315C8-7AB7-A9D9-3B9E-436DB0AFC4FD}"/>
                    </a:ext>
                  </a:extLst>
                </p14:cNvPr>
                <p14:cNvContentPartPr/>
                <p14:nvPr/>
              </p14:nvContentPartPr>
              <p14:xfrm>
                <a:off x="5510933" y="2879947"/>
                <a:ext cx="104040" cy="135360"/>
              </p14:xfrm>
            </p:contentPart>
          </mc:Choice>
          <mc:Fallback>
            <p:pic>
              <p:nvPicPr>
                <p:cNvPr id="155" name="Ink 154">
                  <a:extLst>
                    <a:ext uri="{FF2B5EF4-FFF2-40B4-BE49-F238E27FC236}">
                      <a16:creationId xmlns:a16="http://schemas.microsoft.com/office/drawing/2014/main" id="{F0B315C8-7AB7-A9D9-3B9E-436DB0AFC4FD}"/>
                    </a:ext>
                  </a:extLst>
                </p:cNvPr>
                <p:cNvPicPr/>
                <p:nvPr/>
              </p:nvPicPr>
              <p:blipFill>
                <a:blip r:embed="rId193"/>
                <a:stretch>
                  <a:fillRect/>
                </a:stretch>
              </p:blipFill>
              <p:spPr>
                <a:xfrm>
                  <a:off x="5506613" y="2875627"/>
                  <a:ext cx="11268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56" name="Ink 155">
                  <a:extLst>
                    <a:ext uri="{FF2B5EF4-FFF2-40B4-BE49-F238E27FC236}">
                      <a16:creationId xmlns:a16="http://schemas.microsoft.com/office/drawing/2014/main" id="{79B229BD-500E-9522-BED3-54D28752ED93}"/>
                    </a:ext>
                  </a:extLst>
                </p14:cNvPr>
                <p14:cNvContentPartPr/>
                <p14:nvPr/>
              </p14:nvContentPartPr>
              <p14:xfrm>
                <a:off x="5527853" y="3015667"/>
                <a:ext cx="107640" cy="145080"/>
              </p14:xfrm>
            </p:contentPart>
          </mc:Choice>
          <mc:Fallback>
            <p:pic>
              <p:nvPicPr>
                <p:cNvPr id="156" name="Ink 155">
                  <a:extLst>
                    <a:ext uri="{FF2B5EF4-FFF2-40B4-BE49-F238E27FC236}">
                      <a16:creationId xmlns:a16="http://schemas.microsoft.com/office/drawing/2014/main" id="{79B229BD-500E-9522-BED3-54D28752ED93}"/>
                    </a:ext>
                  </a:extLst>
                </p:cNvPr>
                <p:cNvPicPr/>
                <p:nvPr/>
              </p:nvPicPr>
              <p:blipFill>
                <a:blip r:embed="rId195"/>
                <a:stretch>
                  <a:fillRect/>
                </a:stretch>
              </p:blipFill>
              <p:spPr>
                <a:xfrm>
                  <a:off x="5523533" y="3011347"/>
                  <a:ext cx="116280" cy="15372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57" name="Ink 156">
                  <a:extLst>
                    <a:ext uri="{FF2B5EF4-FFF2-40B4-BE49-F238E27FC236}">
                      <a16:creationId xmlns:a16="http://schemas.microsoft.com/office/drawing/2014/main" id="{97825F68-B118-689D-C757-C46EE9F495B3}"/>
                    </a:ext>
                  </a:extLst>
                </p14:cNvPr>
                <p14:cNvContentPartPr/>
                <p14:nvPr/>
              </p14:nvContentPartPr>
              <p14:xfrm>
                <a:off x="5699933" y="2911987"/>
                <a:ext cx="124200" cy="240120"/>
              </p14:xfrm>
            </p:contentPart>
          </mc:Choice>
          <mc:Fallback>
            <p:pic>
              <p:nvPicPr>
                <p:cNvPr id="157" name="Ink 156">
                  <a:extLst>
                    <a:ext uri="{FF2B5EF4-FFF2-40B4-BE49-F238E27FC236}">
                      <a16:creationId xmlns:a16="http://schemas.microsoft.com/office/drawing/2014/main" id="{97825F68-B118-689D-C757-C46EE9F495B3}"/>
                    </a:ext>
                  </a:extLst>
                </p:cNvPr>
                <p:cNvPicPr/>
                <p:nvPr/>
              </p:nvPicPr>
              <p:blipFill>
                <a:blip r:embed="rId197"/>
                <a:stretch>
                  <a:fillRect/>
                </a:stretch>
              </p:blipFill>
              <p:spPr>
                <a:xfrm>
                  <a:off x="5695613" y="2907667"/>
                  <a:ext cx="132840" cy="24876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59" name="Ink 158">
                  <a:extLst>
                    <a:ext uri="{FF2B5EF4-FFF2-40B4-BE49-F238E27FC236}">
                      <a16:creationId xmlns:a16="http://schemas.microsoft.com/office/drawing/2014/main" id="{83953F31-5869-04F6-C44B-CD151B323469}"/>
                    </a:ext>
                  </a:extLst>
                </p14:cNvPr>
                <p14:cNvContentPartPr/>
                <p14:nvPr/>
              </p14:nvContentPartPr>
              <p14:xfrm>
                <a:off x="5568533" y="3017467"/>
                <a:ext cx="42840" cy="14040"/>
              </p14:xfrm>
            </p:contentPart>
          </mc:Choice>
          <mc:Fallback>
            <p:pic>
              <p:nvPicPr>
                <p:cNvPr id="159" name="Ink 158">
                  <a:extLst>
                    <a:ext uri="{FF2B5EF4-FFF2-40B4-BE49-F238E27FC236}">
                      <a16:creationId xmlns:a16="http://schemas.microsoft.com/office/drawing/2014/main" id="{83953F31-5869-04F6-C44B-CD151B323469}"/>
                    </a:ext>
                  </a:extLst>
                </p:cNvPr>
                <p:cNvPicPr/>
                <p:nvPr/>
              </p:nvPicPr>
              <p:blipFill>
                <a:blip r:embed="rId199"/>
                <a:stretch>
                  <a:fillRect/>
                </a:stretch>
              </p:blipFill>
              <p:spPr>
                <a:xfrm>
                  <a:off x="5564213" y="3013147"/>
                  <a:ext cx="5148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60" name="Ink 159">
                  <a:extLst>
                    <a:ext uri="{FF2B5EF4-FFF2-40B4-BE49-F238E27FC236}">
                      <a16:creationId xmlns:a16="http://schemas.microsoft.com/office/drawing/2014/main" id="{6FC4546B-4042-20E1-0FCA-00B6B7A3C165}"/>
                    </a:ext>
                  </a:extLst>
                </p14:cNvPr>
                <p14:cNvContentPartPr/>
                <p14:nvPr/>
              </p14:nvContentPartPr>
              <p14:xfrm>
                <a:off x="5842853" y="2744947"/>
                <a:ext cx="118080" cy="379080"/>
              </p14:xfrm>
            </p:contentPart>
          </mc:Choice>
          <mc:Fallback>
            <p:pic>
              <p:nvPicPr>
                <p:cNvPr id="160" name="Ink 159">
                  <a:extLst>
                    <a:ext uri="{FF2B5EF4-FFF2-40B4-BE49-F238E27FC236}">
                      <a16:creationId xmlns:a16="http://schemas.microsoft.com/office/drawing/2014/main" id="{6FC4546B-4042-20E1-0FCA-00B6B7A3C165}"/>
                    </a:ext>
                  </a:extLst>
                </p:cNvPr>
                <p:cNvPicPr/>
                <p:nvPr/>
              </p:nvPicPr>
              <p:blipFill>
                <a:blip r:embed="rId201"/>
                <a:stretch>
                  <a:fillRect/>
                </a:stretch>
              </p:blipFill>
              <p:spPr>
                <a:xfrm>
                  <a:off x="5838533" y="2740627"/>
                  <a:ext cx="126720" cy="387720"/>
                </a:xfrm>
                <a:prstGeom prst="rect">
                  <a:avLst/>
                </a:prstGeom>
              </p:spPr>
            </p:pic>
          </mc:Fallback>
        </mc:AlternateContent>
      </p:grpSp>
      <p:grpSp>
        <p:nvGrpSpPr>
          <p:cNvPr id="165" name="Group 164">
            <a:extLst>
              <a:ext uri="{FF2B5EF4-FFF2-40B4-BE49-F238E27FC236}">
                <a16:creationId xmlns:a16="http://schemas.microsoft.com/office/drawing/2014/main" id="{4D30523A-3004-9395-4073-D3617F2FE2C2}"/>
              </a:ext>
            </a:extLst>
          </p:cNvPr>
          <p:cNvGrpSpPr/>
          <p:nvPr/>
        </p:nvGrpSpPr>
        <p:grpSpPr>
          <a:xfrm>
            <a:off x="6124733" y="2842147"/>
            <a:ext cx="452160" cy="239400"/>
            <a:chOff x="6124733" y="2842147"/>
            <a:chExt cx="452160" cy="239400"/>
          </a:xfrm>
        </p:grpSpPr>
        <mc:AlternateContent xmlns:mc="http://schemas.openxmlformats.org/markup-compatibility/2006">
          <mc:Choice xmlns:p14="http://schemas.microsoft.com/office/powerpoint/2010/main" Requires="p14">
            <p:contentPart p14:bwMode="auto" r:id="rId202">
              <p14:nvContentPartPr>
                <p14:cNvPr id="162" name="Ink 161">
                  <a:extLst>
                    <a:ext uri="{FF2B5EF4-FFF2-40B4-BE49-F238E27FC236}">
                      <a16:creationId xmlns:a16="http://schemas.microsoft.com/office/drawing/2014/main" id="{836915A2-1C4E-0FF5-537A-D2F8A98A53FB}"/>
                    </a:ext>
                  </a:extLst>
                </p14:cNvPr>
                <p14:cNvContentPartPr/>
                <p14:nvPr/>
              </p14:nvContentPartPr>
              <p14:xfrm>
                <a:off x="6124733" y="2881387"/>
                <a:ext cx="93960" cy="30960"/>
              </p14:xfrm>
            </p:contentPart>
          </mc:Choice>
          <mc:Fallback>
            <p:pic>
              <p:nvPicPr>
                <p:cNvPr id="162" name="Ink 161">
                  <a:extLst>
                    <a:ext uri="{FF2B5EF4-FFF2-40B4-BE49-F238E27FC236}">
                      <a16:creationId xmlns:a16="http://schemas.microsoft.com/office/drawing/2014/main" id="{836915A2-1C4E-0FF5-537A-D2F8A98A53FB}"/>
                    </a:ext>
                  </a:extLst>
                </p:cNvPr>
                <p:cNvPicPr/>
                <p:nvPr/>
              </p:nvPicPr>
              <p:blipFill>
                <a:blip r:embed="rId203"/>
                <a:stretch>
                  <a:fillRect/>
                </a:stretch>
              </p:blipFill>
              <p:spPr>
                <a:xfrm>
                  <a:off x="6120413" y="2877067"/>
                  <a:ext cx="10260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63" name="Ink 162">
                  <a:extLst>
                    <a:ext uri="{FF2B5EF4-FFF2-40B4-BE49-F238E27FC236}">
                      <a16:creationId xmlns:a16="http://schemas.microsoft.com/office/drawing/2014/main" id="{26FC6B0E-1B2C-61E6-67DE-A5B2C6363DE8}"/>
                    </a:ext>
                  </a:extLst>
                </p14:cNvPr>
                <p14:cNvContentPartPr/>
                <p14:nvPr/>
              </p14:nvContentPartPr>
              <p14:xfrm>
                <a:off x="6146693" y="2990467"/>
                <a:ext cx="111600" cy="9000"/>
              </p14:xfrm>
            </p:contentPart>
          </mc:Choice>
          <mc:Fallback>
            <p:pic>
              <p:nvPicPr>
                <p:cNvPr id="163" name="Ink 162">
                  <a:extLst>
                    <a:ext uri="{FF2B5EF4-FFF2-40B4-BE49-F238E27FC236}">
                      <a16:creationId xmlns:a16="http://schemas.microsoft.com/office/drawing/2014/main" id="{26FC6B0E-1B2C-61E6-67DE-A5B2C6363DE8}"/>
                    </a:ext>
                  </a:extLst>
                </p:cNvPr>
                <p:cNvPicPr/>
                <p:nvPr/>
              </p:nvPicPr>
              <p:blipFill>
                <a:blip r:embed="rId205"/>
                <a:stretch>
                  <a:fillRect/>
                </a:stretch>
              </p:blipFill>
              <p:spPr>
                <a:xfrm>
                  <a:off x="6142373" y="2986147"/>
                  <a:ext cx="12024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64" name="Ink 163">
                  <a:extLst>
                    <a:ext uri="{FF2B5EF4-FFF2-40B4-BE49-F238E27FC236}">
                      <a16:creationId xmlns:a16="http://schemas.microsoft.com/office/drawing/2014/main" id="{CD2669F7-369F-CCA1-7040-E4530F3BDAB0}"/>
                    </a:ext>
                  </a:extLst>
                </p14:cNvPr>
                <p14:cNvContentPartPr/>
                <p14:nvPr/>
              </p14:nvContentPartPr>
              <p14:xfrm>
                <a:off x="6358373" y="2842147"/>
                <a:ext cx="218520" cy="239400"/>
              </p14:xfrm>
            </p:contentPart>
          </mc:Choice>
          <mc:Fallback>
            <p:pic>
              <p:nvPicPr>
                <p:cNvPr id="164" name="Ink 163">
                  <a:extLst>
                    <a:ext uri="{FF2B5EF4-FFF2-40B4-BE49-F238E27FC236}">
                      <a16:creationId xmlns:a16="http://schemas.microsoft.com/office/drawing/2014/main" id="{CD2669F7-369F-CCA1-7040-E4530F3BDAB0}"/>
                    </a:ext>
                  </a:extLst>
                </p:cNvPr>
                <p:cNvPicPr/>
                <p:nvPr/>
              </p:nvPicPr>
              <p:blipFill>
                <a:blip r:embed="rId207"/>
                <a:stretch>
                  <a:fillRect/>
                </a:stretch>
              </p:blipFill>
              <p:spPr>
                <a:xfrm>
                  <a:off x="6354053" y="2837827"/>
                  <a:ext cx="227160" cy="248040"/>
                </a:xfrm>
                <a:prstGeom prst="rect">
                  <a:avLst/>
                </a:prstGeom>
              </p:spPr>
            </p:pic>
          </mc:Fallback>
        </mc:AlternateContent>
      </p:grpSp>
      <p:grpSp>
        <p:nvGrpSpPr>
          <p:cNvPr id="204" name="Group 203">
            <a:extLst>
              <a:ext uri="{FF2B5EF4-FFF2-40B4-BE49-F238E27FC236}">
                <a16:creationId xmlns:a16="http://schemas.microsoft.com/office/drawing/2014/main" id="{49DD1676-3598-1130-D4CC-939421AB5E55}"/>
              </a:ext>
            </a:extLst>
          </p:cNvPr>
          <p:cNvGrpSpPr/>
          <p:nvPr/>
        </p:nvGrpSpPr>
        <p:grpSpPr>
          <a:xfrm>
            <a:off x="4447133" y="3683467"/>
            <a:ext cx="418320" cy="177480"/>
            <a:chOff x="4447133" y="3683467"/>
            <a:chExt cx="418320" cy="177480"/>
          </a:xfrm>
        </p:grpSpPr>
        <mc:AlternateContent xmlns:mc="http://schemas.openxmlformats.org/markup-compatibility/2006">
          <mc:Choice xmlns:p14="http://schemas.microsoft.com/office/powerpoint/2010/main" Requires="p14">
            <p:contentPart p14:bwMode="auto" r:id="rId208">
              <p14:nvContentPartPr>
                <p14:cNvPr id="201" name="Ink 200">
                  <a:extLst>
                    <a:ext uri="{FF2B5EF4-FFF2-40B4-BE49-F238E27FC236}">
                      <a16:creationId xmlns:a16="http://schemas.microsoft.com/office/drawing/2014/main" id="{D75ACB99-2787-A28E-212E-31F7939D622D}"/>
                    </a:ext>
                  </a:extLst>
                </p14:cNvPr>
                <p14:cNvContentPartPr/>
                <p14:nvPr/>
              </p14:nvContentPartPr>
              <p14:xfrm>
                <a:off x="4468733" y="3783907"/>
                <a:ext cx="41040" cy="39600"/>
              </p14:xfrm>
            </p:contentPart>
          </mc:Choice>
          <mc:Fallback>
            <p:pic>
              <p:nvPicPr>
                <p:cNvPr id="201" name="Ink 200">
                  <a:extLst>
                    <a:ext uri="{FF2B5EF4-FFF2-40B4-BE49-F238E27FC236}">
                      <a16:creationId xmlns:a16="http://schemas.microsoft.com/office/drawing/2014/main" id="{D75ACB99-2787-A28E-212E-31F7939D622D}"/>
                    </a:ext>
                  </a:extLst>
                </p:cNvPr>
                <p:cNvPicPr/>
                <p:nvPr/>
              </p:nvPicPr>
              <p:blipFill>
                <a:blip r:embed="rId209"/>
                <a:stretch>
                  <a:fillRect/>
                </a:stretch>
              </p:blipFill>
              <p:spPr>
                <a:xfrm>
                  <a:off x="4464413" y="3779587"/>
                  <a:ext cx="4968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202" name="Ink 201">
                  <a:extLst>
                    <a:ext uri="{FF2B5EF4-FFF2-40B4-BE49-F238E27FC236}">
                      <a16:creationId xmlns:a16="http://schemas.microsoft.com/office/drawing/2014/main" id="{31959B16-7695-33FE-1771-395C76D2F28E}"/>
                    </a:ext>
                  </a:extLst>
                </p14:cNvPr>
                <p14:cNvContentPartPr/>
                <p14:nvPr/>
              </p14:nvContentPartPr>
              <p14:xfrm>
                <a:off x="4447133" y="3850507"/>
                <a:ext cx="81720" cy="10440"/>
              </p14:xfrm>
            </p:contentPart>
          </mc:Choice>
          <mc:Fallback>
            <p:pic>
              <p:nvPicPr>
                <p:cNvPr id="202" name="Ink 201">
                  <a:extLst>
                    <a:ext uri="{FF2B5EF4-FFF2-40B4-BE49-F238E27FC236}">
                      <a16:creationId xmlns:a16="http://schemas.microsoft.com/office/drawing/2014/main" id="{31959B16-7695-33FE-1771-395C76D2F28E}"/>
                    </a:ext>
                  </a:extLst>
                </p:cNvPr>
                <p:cNvPicPr/>
                <p:nvPr/>
              </p:nvPicPr>
              <p:blipFill>
                <a:blip r:embed="rId211"/>
                <a:stretch>
                  <a:fillRect/>
                </a:stretch>
              </p:blipFill>
              <p:spPr>
                <a:xfrm>
                  <a:off x="4442813" y="3846187"/>
                  <a:ext cx="9036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203" name="Ink 202">
                  <a:extLst>
                    <a:ext uri="{FF2B5EF4-FFF2-40B4-BE49-F238E27FC236}">
                      <a16:creationId xmlns:a16="http://schemas.microsoft.com/office/drawing/2014/main" id="{6E604B06-386A-9DA3-C3FB-2818DE04B2C5}"/>
                    </a:ext>
                  </a:extLst>
                </p14:cNvPr>
                <p14:cNvContentPartPr/>
                <p14:nvPr/>
              </p14:nvContentPartPr>
              <p14:xfrm>
                <a:off x="4677893" y="3683467"/>
                <a:ext cx="187560" cy="171360"/>
              </p14:xfrm>
            </p:contentPart>
          </mc:Choice>
          <mc:Fallback>
            <p:pic>
              <p:nvPicPr>
                <p:cNvPr id="203" name="Ink 202">
                  <a:extLst>
                    <a:ext uri="{FF2B5EF4-FFF2-40B4-BE49-F238E27FC236}">
                      <a16:creationId xmlns:a16="http://schemas.microsoft.com/office/drawing/2014/main" id="{6E604B06-386A-9DA3-C3FB-2818DE04B2C5}"/>
                    </a:ext>
                  </a:extLst>
                </p:cNvPr>
                <p:cNvPicPr/>
                <p:nvPr/>
              </p:nvPicPr>
              <p:blipFill>
                <a:blip r:embed="rId213"/>
                <a:stretch>
                  <a:fillRect/>
                </a:stretch>
              </p:blipFill>
              <p:spPr>
                <a:xfrm>
                  <a:off x="4673573" y="3679147"/>
                  <a:ext cx="196200" cy="180000"/>
                </a:xfrm>
                <a:prstGeom prst="rect">
                  <a:avLst/>
                </a:prstGeom>
              </p:spPr>
            </p:pic>
          </mc:Fallback>
        </mc:AlternateContent>
      </p:grpSp>
      <p:grpSp>
        <p:nvGrpSpPr>
          <p:cNvPr id="206" name="Group 205">
            <a:extLst>
              <a:ext uri="{FF2B5EF4-FFF2-40B4-BE49-F238E27FC236}">
                <a16:creationId xmlns:a16="http://schemas.microsoft.com/office/drawing/2014/main" id="{889426AB-FE31-816C-B9D4-BEA498EB3548}"/>
              </a:ext>
            </a:extLst>
          </p:cNvPr>
          <p:cNvGrpSpPr/>
          <p:nvPr/>
        </p:nvGrpSpPr>
        <p:grpSpPr>
          <a:xfrm>
            <a:off x="555173" y="3671227"/>
            <a:ext cx="3688560" cy="626760"/>
            <a:chOff x="555173" y="3671227"/>
            <a:chExt cx="3688560" cy="626760"/>
          </a:xfrm>
        </p:grpSpPr>
        <mc:AlternateContent xmlns:mc="http://schemas.openxmlformats.org/markup-compatibility/2006">
          <mc:Choice xmlns:p14="http://schemas.microsoft.com/office/powerpoint/2010/main" Requires="p14">
            <p:contentPart p14:bwMode="auto" r:id="rId214">
              <p14:nvContentPartPr>
                <p14:cNvPr id="166" name="Ink 165">
                  <a:extLst>
                    <a:ext uri="{FF2B5EF4-FFF2-40B4-BE49-F238E27FC236}">
                      <a16:creationId xmlns:a16="http://schemas.microsoft.com/office/drawing/2014/main" id="{C2B366E1-1A65-00E7-0854-F1BBA6ACF477}"/>
                    </a:ext>
                  </a:extLst>
                </p14:cNvPr>
                <p14:cNvContentPartPr/>
                <p14:nvPr/>
              </p14:nvContentPartPr>
              <p14:xfrm>
                <a:off x="555173" y="3829987"/>
                <a:ext cx="145440" cy="201600"/>
              </p14:xfrm>
            </p:contentPart>
          </mc:Choice>
          <mc:Fallback>
            <p:pic>
              <p:nvPicPr>
                <p:cNvPr id="166" name="Ink 165">
                  <a:extLst>
                    <a:ext uri="{FF2B5EF4-FFF2-40B4-BE49-F238E27FC236}">
                      <a16:creationId xmlns:a16="http://schemas.microsoft.com/office/drawing/2014/main" id="{C2B366E1-1A65-00E7-0854-F1BBA6ACF477}"/>
                    </a:ext>
                  </a:extLst>
                </p:cNvPr>
                <p:cNvPicPr/>
                <p:nvPr/>
              </p:nvPicPr>
              <p:blipFill>
                <a:blip r:embed="rId215"/>
                <a:stretch>
                  <a:fillRect/>
                </a:stretch>
              </p:blipFill>
              <p:spPr>
                <a:xfrm>
                  <a:off x="550853" y="3825667"/>
                  <a:ext cx="154080" cy="21024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67" name="Ink 166">
                  <a:extLst>
                    <a:ext uri="{FF2B5EF4-FFF2-40B4-BE49-F238E27FC236}">
                      <a16:creationId xmlns:a16="http://schemas.microsoft.com/office/drawing/2014/main" id="{F0B2C131-4EAB-B838-AF8E-CF3C0B821505}"/>
                    </a:ext>
                  </a:extLst>
                </p14:cNvPr>
                <p14:cNvContentPartPr/>
                <p14:nvPr/>
              </p14:nvContentPartPr>
              <p14:xfrm>
                <a:off x="816893" y="4007107"/>
                <a:ext cx="14040" cy="97560"/>
              </p14:xfrm>
            </p:contentPart>
          </mc:Choice>
          <mc:Fallback>
            <p:pic>
              <p:nvPicPr>
                <p:cNvPr id="167" name="Ink 166">
                  <a:extLst>
                    <a:ext uri="{FF2B5EF4-FFF2-40B4-BE49-F238E27FC236}">
                      <a16:creationId xmlns:a16="http://schemas.microsoft.com/office/drawing/2014/main" id="{F0B2C131-4EAB-B838-AF8E-CF3C0B821505}"/>
                    </a:ext>
                  </a:extLst>
                </p:cNvPr>
                <p:cNvPicPr/>
                <p:nvPr/>
              </p:nvPicPr>
              <p:blipFill>
                <a:blip r:embed="rId217"/>
                <a:stretch>
                  <a:fillRect/>
                </a:stretch>
              </p:blipFill>
              <p:spPr>
                <a:xfrm>
                  <a:off x="812573" y="4002787"/>
                  <a:ext cx="22680" cy="10620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69" name="Ink 168">
                  <a:extLst>
                    <a:ext uri="{FF2B5EF4-FFF2-40B4-BE49-F238E27FC236}">
                      <a16:creationId xmlns:a16="http://schemas.microsoft.com/office/drawing/2014/main" id="{46833264-BD58-7FB6-89DA-7C141BC0429B}"/>
                    </a:ext>
                  </a:extLst>
                </p14:cNvPr>
                <p14:cNvContentPartPr/>
                <p14:nvPr/>
              </p14:nvContentPartPr>
              <p14:xfrm>
                <a:off x="838493" y="3845467"/>
                <a:ext cx="127800" cy="248040"/>
              </p14:xfrm>
            </p:contentPart>
          </mc:Choice>
          <mc:Fallback>
            <p:pic>
              <p:nvPicPr>
                <p:cNvPr id="169" name="Ink 168">
                  <a:extLst>
                    <a:ext uri="{FF2B5EF4-FFF2-40B4-BE49-F238E27FC236}">
                      <a16:creationId xmlns:a16="http://schemas.microsoft.com/office/drawing/2014/main" id="{46833264-BD58-7FB6-89DA-7C141BC0429B}"/>
                    </a:ext>
                  </a:extLst>
                </p:cNvPr>
                <p:cNvPicPr/>
                <p:nvPr/>
              </p:nvPicPr>
              <p:blipFill>
                <a:blip r:embed="rId219"/>
                <a:stretch>
                  <a:fillRect/>
                </a:stretch>
              </p:blipFill>
              <p:spPr>
                <a:xfrm>
                  <a:off x="834173" y="3841147"/>
                  <a:ext cx="136440" cy="25668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70" name="Ink 169">
                  <a:extLst>
                    <a:ext uri="{FF2B5EF4-FFF2-40B4-BE49-F238E27FC236}">
                      <a16:creationId xmlns:a16="http://schemas.microsoft.com/office/drawing/2014/main" id="{015638CA-E2BA-1A37-9213-A89E8B7FC294}"/>
                    </a:ext>
                  </a:extLst>
                </p14:cNvPr>
                <p14:cNvContentPartPr/>
                <p14:nvPr/>
              </p14:nvContentPartPr>
              <p14:xfrm>
                <a:off x="1028213" y="3840067"/>
                <a:ext cx="125640" cy="237240"/>
              </p14:xfrm>
            </p:contentPart>
          </mc:Choice>
          <mc:Fallback>
            <p:pic>
              <p:nvPicPr>
                <p:cNvPr id="170" name="Ink 169">
                  <a:extLst>
                    <a:ext uri="{FF2B5EF4-FFF2-40B4-BE49-F238E27FC236}">
                      <a16:creationId xmlns:a16="http://schemas.microsoft.com/office/drawing/2014/main" id="{015638CA-E2BA-1A37-9213-A89E8B7FC294}"/>
                    </a:ext>
                  </a:extLst>
                </p:cNvPr>
                <p:cNvPicPr/>
                <p:nvPr/>
              </p:nvPicPr>
              <p:blipFill>
                <a:blip r:embed="rId221"/>
                <a:stretch>
                  <a:fillRect/>
                </a:stretch>
              </p:blipFill>
              <p:spPr>
                <a:xfrm>
                  <a:off x="1023893" y="3835747"/>
                  <a:ext cx="13428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71" name="Ink 170">
                  <a:extLst>
                    <a:ext uri="{FF2B5EF4-FFF2-40B4-BE49-F238E27FC236}">
                      <a16:creationId xmlns:a16="http://schemas.microsoft.com/office/drawing/2014/main" id="{A76A3BBA-65FA-CDFC-1A88-E6393993E514}"/>
                    </a:ext>
                  </a:extLst>
                </p14:cNvPr>
                <p14:cNvContentPartPr/>
                <p14:nvPr/>
              </p14:nvContentPartPr>
              <p14:xfrm>
                <a:off x="1215773" y="3806227"/>
                <a:ext cx="125280" cy="249840"/>
              </p14:xfrm>
            </p:contentPart>
          </mc:Choice>
          <mc:Fallback>
            <p:pic>
              <p:nvPicPr>
                <p:cNvPr id="171" name="Ink 170">
                  <a:extLst>
                    <a:ext uri="{FF2B5EF4-FFF2-40B4-BE49-F238E27FC236}">
                      <a16:creationId xmlns:a16="http://schemas.microsoft.com/office/drawing/2014/main" id="{A76A3BBA-65FA-CDFC-1A88-E6393993E514}"/>
                    </a:ext>
                  </a:extLst>
                </p:cNvPr>
                <p:cNvPicPr/>
                <p:nvPr/>
              </p:nvPicPr>
              <p:blipFill>
                <a:blip r:embed="rId223"/>
                <a:stretch>
                  <a:fillRect/>
                </a:stretch>
              </p:blipFill>
              <p:spPr>
                <a:xfrm>
                  <a:off x="1211453" y="3801907"/>
                  <a:ext cx="13392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72" name="Ink 171">
                  <a:extLst>
                    <a:ext uri="{FF2B5EF4-FFF2-40B4-BE49-F238E27FC236}">
                      <a16:creationId xmlns:a16="http://schemas.microsoft.com/office/drawing/2014/main" id="{FE805466-55C6-3659-358F-B44E2288BC96}"/>
                    </a:ext>
                  </a:extLst>
                </p14:cNvPr>
                <p14:cNvContentPartPr/>
                <p14:nvPr/>
              </p14:nvContentPartPr>
              <p14:xfrm>
                <a:off x="1406213" y="3826747"/>
                <a:ext cx="77760" cy="247320"/>
              </p14:xfrm>
            </p:contentPart>
          </mc:Choice>
          <mc:Fallback>
            <p:pic>
              <p:nvPicPr>
                <p:cNvPr id="172" name="Ink 171">
                  <a:extLst>
                    <a:ext uri="{FF2B5EF4-FFF2-40B4-BE49-F238E27FC236}">
                      <a16:creationId xmlns:a16="http://schemas.microsoft.com/office/drawing/2014/main" id="{FE805466-55C6-3659-358F-B44E2288BC96}"/>
                    </a:ext>
                  </a:extLst>
                </p:cNvPr>
                <p:cNvPicPr/>
                <p:nvPr/>
              </p:nvPicPr>
              <p:blipFill>
                <a:blip r:embed="rId225"/>
                <a:stretch>
                  <a:fillRect/>
                </a:stretch>
              </p:blipFill>
              <p:spPr>
                <a:xfrm>
                  <a:off x="1401893" y="3822427"/>
                  <a:ext cx="8640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73" name="Ink 172">
                  <a:extLst>
                    <a:ext uri="{FF2B5EF4-FFF2-40B4-BE49-F238E27FC236}">
                      <a16:creationId xmlns:a16="http://schemas.microsoft.com/office/drawing/2014/main" id="{337D0E73-C249-BD96-4307-EF983D91FFA1}"/>
                    </a:ext>
                  </a:extLst>
                </p14:cNvPr>
                <p14:cNvContentPartPr/>
                <p14:nvPr/>
              </p14:nvContentPartPr>
              <p14:xfrm>
                <a:off x="1430693" y="4046347"/>
                <a:ext cx="127800" cy="20880"/>
              </p14:xfrm>
            </p:contentPart>
          </mc:Choice>
          <mc:Fallback>
            <p:pic>
              <p:nvPicPr>
                <p:cNvPr id="173" name="Ink 172">
                  <a:extLst>
                    <a:ext uri="{FF2B5EF4-FFF2-40B4-BE49-F238E27FC236}">
                      <a16:creationId xmlns:a16="http://schemas.microsoft.com/office/drawing/2014/main" id="{337D0E73-C249-BD96-4307-EF983D91FFA1}"/>
                    </a:ext>
                  </a:extLst>
                </p:cNvPr>
                <p:cNvPicPr/>
                <p:nvPr/>
              </p:nvPicPr>
              <p:blipFill>
                <a:blip r:embed="rId227"/>
                <a:stretch>
                  <a:fillRect/>
                </a:stretch>
              </p:blipFill>
              <p:spPr>
                <a:xfrm>
                  <a:off x="1426373" y="4042027"/>
                  <a:ext cx="13644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75" name="Ink 174">
                  <a:extLst>
                    <a:ext uri="{FF2B5EF4-FFF2-40B4-BE49-F238E27FC236}">
                      <a16:creationId xmlns:a16="http://schemas.microsoft.com/office/drawing/2014/main" id="{F0754FAC-C744-82AD-F8E6-6EFC2A20764B}"/>
                    </a:ext>
                  </a:extLst>
                </p14:cNvPr>
                <p14:cNvContentPartPr/>
                <p14:nvPr/>
              </p14:nvContentPartPr>
              <p14:xfrm>
                <a:off x="1654613" y="3906667"/>
                <a:ext cx="142920" cy="24120"/>
              </p14:xfrm>
            </p:contentPart>
          </mc:Choice>
          <mc:Fallback>
            <p:pic>
              <p:nvPicPr>
                <p:cNvPr id="175" name="Ink 174">
                  <a:extLst>
                    <a:ext uri="{FF2B5EF4-FFF2-40B4-BE49-F238E27FC236}">
                      <a16:creationId xmlns:a16="http://schemas.microsoft.com/office/drawing/2014/main" id="{F0754FAC-C744-82AD-F8E6-6EFC2A20764B}"/>
                    </a:ext>
                  </a:extLst>
                </p:cNvPr>
                <p:cNvPicPr/>
                <p:nvPr/>
              </p:nvPicPr>
              <p:blipFill>
                <a:blip r:embed="rId229"/>
                <a:stretch>
                  <a:fillRect/>
                </a:stretch>
              </p:blipFill>
              <p:spPr>
                <a:xfrm>
                  <a:off x="1650293" y="3902347"/>
                  <a:ext cx="1515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77" name="Ink 176">
                  <a:extLst>
                    <a:ext uri="{FF2B5EF4-FFF2-40B4-BE49-F238E27FC236}">
                      <a16:creationId xmlns:a16="http://schemas.microsoft.com/office/drawing/2014/main" id="{0B7E7ABC-8FF3-E88D-3B3E-0D2BDFDAC7D3}"/>
                    </a:ext>
                  </a:extLst>
                </p14:cNvPr>
                <p14:cNvContentPartPr/>
                <p14:nvPr/>
              </p14:nvContentPartPr>
              <p14:xfrm>
                <a:off x="1726613" y="3826387"/>
                <a:ext cx="30240" cy="210240"/>
              </p14:xfrm>
            </p:contentPart>
          </mc:Choice>
          <mc:Fallback>
            <p:pic>
              <p:nvPicPr>
                <p:cNvPr id="177" name="Ink 176">
                  <a:extLst>
                    <a:ext uri="{FF2B5EF4-FFF2-40B4-BE49-F238E27FC236}">
                      <a16:creationId xmlns:a16="http://schemas.microsoft.com/office/drawing/2014/main" id="{0B7E7ABC-8FF3-E88D-3B3E-0D2BDFDAC7D3}"/>
                    </a:ext>
                  </a:extLst>
                </p:cNvPr>
                <p:cNvPicPr/>
                <p:nvPr/>
              </p:nvPicPr>
              <p:blipFill>
                <a:blip r:embed="rId231"/>
                <a:stretch>
                  <a:fillRect/>
                </a:stretch>
              </p:blipFill>
              <p:spPr>
                <a:xfrm>
                  <a:off x="1722293" y="3822067"/>
                  <a:ext cx="388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78" name="Ink 177">
                  <a:extLst>
                    <a:ext uri="{FF2B5EF4-FFF2-40B4-BE49-F238E27FC236}">
                      <a16:creationId xmlns:a16="http://schemas.microsoft.com/office/drawing/2014/main" id="{B1CB4F10-5701-B387-896C-3D615C03D146}"/>
                    </a:ext>
                  </a:extLst>
                </p14:cNvPr>
                <p14:cNvContentPartPr/>
                <p14:nvPr/>
              </p14:nvContentPartPr>
              <p14:xfrm>
                <a:off x="1897613" y="3833227"/>
                <a:ext cx="174240" cy="214560"/>
              </p14:xfrm>
            </p:contentPart>
          </mc:Choice>
          <mc:Fallback>
            <p:pic>
              <p:nvPicPr>
                <p:cNvPr id="178" name="Ink 177">
                  <a:extLst>
                    <a:ext uri="{FF2B5EF4-FFF2-40B4-BE49-F238E27FC236}">
                      <a16:creationId xmlns:a16="http://schemas.microsoft.com/office/drawing/2014/main" id="{B1CB4F10-5701-B387-896C-3D615C03D146}"/>
                    </a:ext>
                  </a:extLst>
                </p:cNvPr>
                <p:cNvPicPr/>
                <p:nvPr/>
              </p:nvPicPr>
              <p:blipFill>
                <a:blip r:embed="rId233"/>
                <a:stretch>
                  <a:fillRect/>
                </a:stretch>
              </p:blipFill>
              <p:spPr>
                <a:xfrm>
                  <a:off x="1893293" y="3828907"/>
                  <a:ext cx="18288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79" name="Ink 178">
                  <a:extLst>
                    <a:ext uri="{FF2B5EF4-FFF2-40B4-BE49-F238E27FC236}">
                      <a16:creationId xmlns:a16="http://schemas.microsoft.com/office/drawing/2014/main" id="{2D646B12-B002-5A1E-7EC6-F27E28C97CAC}"/>
                    </a:ext>
                  </a:extLst>
                </p14:cNvPr>
                <p14:cNvContentPartPr/>
                <p14:nvPr/>
              </p14:nvContentPartPr>
              <p14:xfrm>
                <a:off x="2173733" y="3969667"/>
                <a:ext cx="25200" cy="90720"/>
              </p14:xfrm>
            </p:contentPart>
          </mc:Choice>
          <mc:Fallback>
            <p:pic>
              <p:nvPicPr>
                <p:cNvPr id="179" name="Ink 178">
                  <a:extLst>
                    <a:ext uri="{FF2B5EF4-FFF2-40B4-BE49-F238E27FC236}">
                      <a16:creationId xmlns:a16="http://schemas.microsoft.com/office/drawing/2014/main" id="{2D646B12-B002-5A1E-7EC6-F27E28C97CAC}"/>
                    </a:ext>
                  </a:extLst>
                </p:cNvPr>
                <p:cNvPicPr/>
                <p:nvPr/>
              </p:nvPicPr>
              <p:blipFill>
                <a:blip r:embed="rId235"/>
                <a:stretch>
                  <a:fillRect/>
                </a:stretch>
              </p:blipFill>
              <p:spPr>
                <a:xfrm>
                  <a:off x="2169413" y="3965347"/>
                  <a:ext cx="33840" cy="9936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80" name="Ink 179">
                  <a:extLst>
                    <a:ext uri="{FF2B5EF4-FFF2-40B4-BE49-F238E27FC236}">
                      <a16:creationId xmlns:a16="http://schemas.microsoft.com/office/drawing/2014/main" id="{BD0CCB6F-2AAE-8A11-4F53-1704828574B3}"/>
                    </a:ext>
                  </a:extLst>
                </p14:cNvPr>
                <p14:cNvContentPartPr/>
                <p14:nvPr/>
              </p14:nvContentPartPr>
              <p14:xfrm>
                <a:off x="2209733" y="3834667"/>
                <a:ext cx="127800" cy="181080"/>
              </p14:xfrm>
            </p:contentPart>
          </mc:Choice>
          <mc:Fallback>
            <p:pic>
              <p:nvPicPr>
                <p:cNvPr id="180" name="Ink 179">
                  <a:extLst>
                    <a:ext uri="{FF2B5EF4-FFF2-40B4-BE49-F238E27FC236}">
                      <a16:creationId xmlns:a16="http://schemas.microsoft.com/office/drawing/2014/main" id="{BD0CCB6F-2AAE-8A11-4F53-1704828574B3}"/>
                    </a:ext>
                  </a:extLst>
                </p:cNvPr>
                <p:cNvPicPr/>
                <p:nvPr/>
              </p:nvPicPr>
              <p:blipFill>
                <a:blip r:embed="rId237"/>
                <a:stretch>
                  <a:fillRect/>
                </a:stretch>
              </p:blipFill>
              <p:spPr>
                <a:xfrm>
                  <a:off x="2205413" y="3830347"/>
                  <a:ext cx="13644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81" name="Ink 180">
                  <a:extLst>
                    <a:ext uri="{FF2B5EF4-FFF2-40B4-BE49-F238E27FC236}">
                      <a16:creationId xmlns:a16="http://schemas.microsoft.com/office/drawing/2014/main" id="{775C3DE2-8BE6-888E-F5EE-D77DCB97177A}"/>
                    </a:ext>
                  </a:extLst>
                </p14:cNvPr>
                <p14:cNvContentPartPr/>
                <p14:nvPr/>
              </p14:nvContentPartPr>
              <p14:xfrm>
                <a:off x="2360573" y="3801187"/>
                <a:ext cx="143640" cy="189720"/>
              </p14:xfrm>
            </p:contentPart>
          </mc:Choice>
          <mc:Fallback>
            <p:pic>
              <p:nvPicPr>
                <p:cNvPr id="181" name="Ink 180">
                  <a:extLst>
                    <a:ext uri="{FF2B5EF4-FFF2-40B4-BE49-F238E27FC236}">
                      <a16:creationId xmlns:a16="http://schemas.microsoft.com/office/drawing/2014/main" id="{775C3DE2-8BE6-888E-F5EE-D77DCB97177A}"/>
                    </a:ext>
                  </a:extLst>
                </p:cNvPr>
                <p:cNvPicPr/>
                <p:nvPr/>
              </p:nvPicPr>
              <p:blipFill>
                <a:blip r:embed="rId239"/>
                <a:stretch>
                  <a:fillRect/>
                </a:stretch>
              </p:blipFill>
              <p:spPr>
                <a:xfrm>
                  <a:off x="2356253" y="3796867"/>
                  <a:ext cx="15228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82" name="Ink 181">
                  <a:extLst>
                    <a:ext uri="{FF2B5EF4-FFF2-40B4-BE49-F238E27FC236}">
                      <a16:creationId xmlns:a16="http://schemas.microsoft.com/office/drawing/2014/main" id="{12F1D314-6428-4E6B-1BCC-FFC0C81BBC5C}"/>
                    </a:ext>
                  </a:extLst>
                </p14:cNvPr>
                <p14:cNvContentPartPr/>
                <p14:nvPr/>
              </p14:nvContentPartPr>
              <p14:xfrm>
                <a:off x="2587373" y="3777067"/>
                <a:ext cx="81720" cy="225360"/>
              </p14:xfrm>
            </p:contentPart>
          </mc:Choice>
          <mc:Fallback>
            <p:pic>
              <p:nvPicPr>
                <p:cNvPr id="182" name="Ink 181">
                  <a:extLst>
                    <a:ext uri="{FF2B5EF4-FFF2-40B4-BE49-F238E27FC236}">
                      <a16:creationId xmlns:a16="http://schemas.microsoft.com/office/drawing/2014/main" id="{12F1D314-6428-4E6B-1BCC-FFC0C81BBC5C}"/>
                    </a:ext>
                  </a:extLst>
                </p:cNvPr>
                <p:cNvPicPr/>
                <p:nvPr/>
              </p:nvPicPr>
              <p:blipFill>
                <a:blip r:embed="rId241"/>
                <a:stretch>
                  <a:fillRect/>
                </a:stretch>
              </p:blipFill>
              <p:spPr>
                <a:xfrm>
                  <a:off x="2583053" y="3772747"/>
                  <a:ext cx="9036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83" name="Ink 182">
                  <a:extLst>
                    <a:ext uri="{FF2B5EF4-FFF2-40B4-BE49-F238E27FC236}">
                      <a16:creationId xmlns:a16="http://schemas.microsoft.com/office/drawing/2014/main" id="{7A0857C8-60BB-24E4-A86B-B6FF1C907444}"/>
                    </a:ext>
                  </a:extLst>
                </p14:cNvPr>
                <p14:cNvContentPartPr/>
                <p14:nvPr/>
              </p14:nvContentPartPr>
              <p14:xfrm>
                <a:off x="2573693" y="3845467"/>
                <a:ext cx="114480" cy="111240"/>
              </p14:xfrm>
            </p:contentPart>
          </mc:Choice>
          <mc:Fallback>
            <p:pic>
              <p:nvPicPr>
                <p:cNvPr id="183" name="Ink 182">
                  <a:extLst>
                    <a:ext uri="{FF2B5EF4-FFF2-40B4-BE49-F238E27FC236}">
                      <a16:creationId xmlns:a16="http://schemas.microsoft.com/office/drawing/2014/main" id="{7A0857C8-60BB-24E4-A86B-B6FF1C907444}"/>
                    </a:ext>
                  </a:extLst>
                </p:cNvPr>
                <p:cNvPicPr/>
                <p:nvPr/>
              </p:nvPicPr>
              <p:blipFill>
                <a:blip r:embed="rId243"/>
                <a:stretch>
                  <a:fillRect/>
                </a:stretch>
              </p:blipFill>
              <p:spPr>
                <a:xfrm>
                  <a:off x="2569373" y="3841147"/>
                  <a:ext cx="12312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84" name="Ink 183">
                  <a:extLst>
                    <a:ext uri="{FF2B5EF4-FFF2-40B4-BE49-F238E27FC236}">
                      <a16:creationId xmlns:a16="http://schemas.microsoft.com/office/drawing/2014/main" id="{82562DBF-9048-8F7C-0F16-D532FBD3473E}"/>
                    </a:ext>
                  </a:extLst>
                </p14:cNvPr>
                <p14:cNvContentPartPr/>
                <p14:nvPr/>
              </p14:nvContentPartPr>
              <p14:xfrm>
                <a:off x="2760893" y="3878227"/>
                <a:ext cx="160560" cy="103680"/>
              </p14:xfrm>
            </p:contentPart>
          </mc:Choice>
          <mc:Fallback>
            <p:pic>
              <p:nvPicPr>
                <p:cNvPr id="184" name="Ink 183">
                  <a:extLst>
                    <a:ext uri="{FF2B5EF4-FFF2-40B4-BE49-F238E27FC236}">
                      <a16:creationId xmlns:a16="http://schemas.microsoft.com/office/drawing/2014/main" id="{82562DBF-9048-8F7C-0F16-D532FBD3473E}"/>
                    </a:ext>
                  </a:extLst>
                </p:cNvPr>
                <p:cNvPicPr/>
                <p:nvPr/>
              </p:nvPicPr>
              <p:blipFill>
                <a:blip r:embed="rId245"/>
                <a:stretch>
                  <a:fillRect/>
                </a:stretch>
              </p:blipFill>
              <p:spPr>
                <a:xfrm>
                  <a:off x="2756573" y="3873907"/>
                  <a:ext cx="169200" cy="11232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85" name="Ink 184">
                  <a:extLst>
                    <a:ext uri="{FF2B5EF4-FFF2-40B4-BE49-F238E27FC236}">
                      <a16:creationId xmlns:a16="http://schemas.microsoft.com/office/drawing/2014/main" id="{8EAA55BE-58B8-95BA-533A-2A51C7065EFF}"/>
                    </a:ext>
                  </a:extLst>
                </p14:cNvPr>
                <p14:cNvContentPartPr/>
                <p14:nvPr/>
              </p14:nvContentPartPr>
              <p14:xfrm>
                <a:off x="3026933" y="3852307"/>
                <a:ext cx="117000" cy="27720"/>
              </p14:xfrm>
            </p:contentPart>
          </mc:Choice>
          <mc:Fallback>
            <p:pic>
              <p:nvPicPr>
                <p:cNvPr id="185" name="Ink 184">
                  <a:extLst>
                    <a:ext uri="{FF2B5EF4-FFF2-40B4-BE49-F238E27FC236}">
                      <a16:creationId xmlns:a16="http://schemas.microsoft.com/office/drawing/2014/main" id="{8EAA55BE-58B8-95BA-533A-2A51C7065EFF}"/>
                    </a:ext>
                  </a:extLst>
                </p:cNvPr>
                <p:cNvPicPr/>
                <p:nvPr/>
              </p:nvPicPr>
              <p:blipFill>
                <a:blip r:embed="rId247"/>
                <a:stretch>
                  <a:fillRect/>
                </a:stretch>
              </p:blipFill>
              <p:spPr>
                <a:xfrm>
                  <a:off x="3022613" y="3847987"/>
                  <a:ext cx="12564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87" name="Ink 186">
                  <a:extLst>
                    <a:ext uri="{FF2B5EF4-FFF2-40B4-BE49-F238E27FC236}">
                      <a16:creationId xmlns:a16="http://schemas.microsoft.com/office/drawing/2014/main" id="{BD2C11D3-F6D5-9A51-4DAD-F895C70E0AF0}"/>
                    </a:ext>
                  </a:extLst>
                </p14:cNvPr>
                <p14:cNvContentPartPr/>
                <p14:nvPr/>
              </p14:nvContentPartPr>
              <p14:xfrm>
                <a:off x="3293333" y="3714427"/>
                <a:ext cx="100800" cy="248760"/>
              </p14:xfrm>
            </p:contentPart>
          </mc:Choice>
          <mc:Fallback>
            <p:pic>
              <p:nvPicPr>
                <p:cNvPr id="187" name="Ink 186">
                  <a:extLst>
                    <a:ext uri="{FF2B5EF4-FFF2-40B4-BE49-F238E27FC236}">
                      <a16:creationId xmlns:a16="http://schemas.microsoft.com/office/drawing/2014/main" id="{BD2C11D3-F6D5-9A51-4DAD-F895C70E0AF0}"/>
                    </a:ext>
                  </a:extLst>
                </p:cNvPr>
                <p:cNvPicPr/>
                <p:nvPr/>
              </p:nvPicPr>
              <p:blipFill>
                <a:blip r:embed="rId249"/>
                <a:stretch>
                  <a:fillRect/>
                </a:stretch>
              </p:blipFill>
              <p:spPr>
                <a:xfrm>
                  <a:off x="3288653" y="3710107"/>
                  <a:ext cx="109440" cy="25740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88" name="Ink 187">
                  <a:extLst>
                    <a:ext uri="{FF2B5EF4-FFF2-40B4-BE49-F238E27FC236}">
                      <a16:creationId xmlns:a16="http://schemas.microsoft.com/office/drawing/2014/main" id="{C75A83AC-CC28-7911-426D-C7704973B4EC}"/>
                    </a:ext>
                  </a:extLst>
                </p14:cNvPr>
                <p14:cNvContentPartPr/>
                <p14:nvPr/>
              </p14:nvContentPartPr>
              <p14:xfrm>
                <a:off x="3472253" y="3882907"/>
                <a:ext cx="24840" cy="65160"/>
              </p14:xfrm>
            </p:contentPart>
          </mc:Choice>
          <mc:Fallback>
            <p:pic>
              <p:nvPicPr>
                <p:cNvPr id="188" name="Ink 187">
                  <a:extLst>
                    <a:ext uri="{FF2B5EF4-FFF2-40B4-BE49-F238E27FC236}">
                      <a16:creationId xmlns:a16="http://schemas.microsoft.com/office/drawing/2014/main" id="{C75A83AC-CC28-7911-426D-C7704973B4EC}"/>
                    </a:ext>
                  </a:extLst>
                </p:cNvPr>
                <p:cNvPicPr/>
                <p:nvPr/>
              </p:nvPicPr>
              <p:blipFill>
                <a:blip r:embed="rId251"/>
                <a:stretch>
                  <a:fillRect/>
                </a:stretch>
              </p:blipFill>
              <p:spPr>
                <a:xfrm>
                  <a:off x="3467933" y="3878587"/>
                  <a:ext cx="3348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89" name="Ink 188">
                  <a:extLst>
                    <a:ext uri="{FF2B5EF4-FFF2-40B4-BE49-F238E27FC236}">
                      <a16:creationId xmlns:a16="http://schemas.microsoft.com/office/drawing/2014/main" id="{8A703E2F-CC90-0C08-6E56-949288BB99C3}"/>
                    </a:ext>
                  </a:extLst>
                </p14:cNvPr>
                <p14:cNvContentPartPr/>
                <p14:nvPr/>
              </p14:nvContentPartPr>
              <p14:xfrm>
                <a:off x="3512573" y="3698587"/>
                <a:ext cx="129240" cy="207000"/>
              </p14:xfrm>
            </p:contentPart>
          </mc:Choice>
          <mc:Fallback>
            <p:pic>
              <p:nvPicPr>
                <p:cNvPr id="189" name="Ink 188">
                  <a:extLst>
                    <a:ext uri="{FF2B5EF4-FFF2-40B4-BE49-F238E27FC236}">
                      <a16:creationId xmlns:a16="http://schemas.microsoft.com/office/drawing/2014/main" id="{8A703E2F-CC90-0C08-6E56-949288BB99C3}"/>
                    </a:ext>
                  </a:extLst>
                </p:cNvPr>
                <p:cNvPicPr/>
                <p:nvPr/>
              </p:nvPicPr>
              <p:blipFill>
                <a:blip r:embed="rId253"/>
                <a:stretch>
                  <a:fillRect/>
                </a:stretch>
              </p:blipFill>
              <p:spPr>
                <a:xfrm>
                  <a:off x="3508253" y="3694267"/>
                  <a:ext cx="13788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90" name="Ink 189">
                  <a:extLst>
                    <a:ext uri="{FF2B5EF4-FFF2-40B4-BE49-F238E27FC236}">
                      <a16:creationId xmlns:a16="http://schemas.microsoft.com/office/drawing/2014/main" id="{134B1E2C-F6F9-8226-E18C-9392FD830604}"/>
                    </a:ext>
                  </a:extLst>
                </p14:cNvPr>
                <p14:cNvContentPartPr/>
                <p14:nvPr/>
              </p14:nvContentPartPr>
              <p14:xfrm>
                <a:off x="3714173" y="3697867"/>
                <a:ext cx="98280" cy="209160"/>
              </p14:xfrm>
            </p:contentPart>
          </mc:Choice>
          <mc:Fallback>
            <p:pic>
              <p:nvPicPr>
                <p:cNvPr id="190" name="Ink 189">
                  <a:extLst>
                    <a:ext uri="{FF2B5EF4-FFF2-40B4-BE49-F238E27FC236}">
                      <a16:creationId xmlns:a16="http://schemas.microsoft.com/office/drawing/2014/main" id="{134B1E2C-F6F9-8226-E18C-9392FD830604}"/>
                    </a:ext>
                  </a:extLst>
                </p:cNvPr>
                <p:cNvPicPr/>
                <p:nvPr/>
              </p:nvPicPr>
              <p:blipFill>
                <a:blip r:embed="rId255"/>
                <a:stretch>
                  <a:fillRect/>
                </a:stretch>
              </p:blipFill>
              <p:spPr>
                <a:xfrm>
                  <a:off x="3709853" y="3693547"/>
                  <a:ext cx="10692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91" name="Ink 190">
                  <a:extLst>
                    <a:ext uri="{FF2B5EF4-FFF2-40B4-BE49-F238E27FC236}">
                      <a16:creationId xmlns:a16="http://schemas.microsoft.com/office/drawing/2014/main" id="{4D7CF580-439D-37D7-242F-2187105D80FE}"/>
                    </a:ext>
                  </a:extLst>
                </p14:cNvPr>
                <p14:cNvContentPartPr/>
                <p14:nvPr/>
              </p14:nvContentPartPr>
              <p14:xfrm>
                <a:off x="3722093" y="3782467"/>
                <a:ext cx="130680" cy="36000"/>
              </p14:xfrm>
            </p:contentPart>
          </mc:Choice>
          <mc:Fallback>
            <p:pic>
              <p:nvPicPr>
                <p:cNvPr id="191" name="Ink 190">
                  <a:extLst>
                    <a:ext uri="{FF2B5EF4-FFF2-40B4-BE49-F238E27FC236}">
                      <a16:creationId xmlns:a16="http://schemas.microsoft.com/office/drawing/2014/main" id="{4D7CF580-439D-37D7-242F-2187105D80FE}"/>
                    </a:ext>
                  </a:extLst>
                </p:cNvPr>
                <p:cNvPicPr/>
                <p:nvPr/>
              </p:nvPicPr>
              <p:blipFill>
                <a:blip r:embed="rId257"/>
                <a:stretch>
                  <a:fillRect/>
                </a:stretch>
              </p:blipFill>
              <p:spPr>
                <a:xfrm>
                  <a:off x="3717773" y="3778147"/>
                  <a:ext cx="13932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93" name="Ink 192">
                  <a:extLst>
                    <a:ext uri="{FF2B5EF4-FFF2-40B4-BE49-F238E27FC236}">
                      <a16:creationId xmlns:a16="http://schemas.microsoft.com/office/drawing/2014/main" id="{02E9E4EA-3602-BF59-7E5B-574D38393FB2}"/>
                    </a:ext>
                  </a:extLst>
                </p14:cNvPr>
                <p14:cNvContentPartPr/>
                <p14:nvPr/>
              </p14:nvContentPartPr>
              <p14:xfrm>
                <a:off x="3917573" y="3681667"/>
                <a:ext cx="114480" cy="185760"/>
              </p14:xfrm>
            </p:contentPart>
          </mc:Choice>
          <mc:Fallback>
            <p:pic>
              <p:nvPicPr>
                <p:cNvPr id="193" name="Ink 192">
                  <a:extLst>
                    <a:ext uri="{FF2B5EF4-FFF2-40B4-BE49-F238E27FC236}">
                      <a16:creationId xmlns:a16="http://schemas.microsoft.com/office/drawing/2014/main" id="{02E9E4EA-3602-BF59-7E5B-574D38393FB2}"/>
                    </a:ext>
                  </a:extLst>
                </p:cNvPr>
                <p:cNvPicPr/>
                <p:nvPr/>
              </p:nvPicPr>
              <p:blipFill>
                <a:blip r:embed="rId259"/>
                <a:stretch>
                  <a:fillRect/>
                </a:stretch>
              </p:blipFill>
              <p:spPr>
                <a:xfrm>
                  <a:off x="3913253" y="3677347"/>
                  <a:ext cx="123120" cy="19440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195" name="Ink 194">
                  <a:extLst>
                    <a:ext uri="{FF2B5EF4-FFF2-40B4-BE49-F238E27FC236}">
                      <a16:creationId xmlns:a16="http://schemas.microsoft.com/office/drawing/2014/main" id="{5BB7FA4C-B996-BC84-3CBE-139EC476DBFB}"/>
                    </a:ext>
                  </a:extLst>
                </p14:cNvPr>
                <p14:cNvContentPartPr/>
                <p14:nvPr/>
              </p14:nvContentPartPr>
              <p14:xfrm>
                <a:off x="4126733" y="3671227"/>
                <a:ext cx="117000" cy="96120"/>
              </p14:xfrm>
            </p:contentPart>
          </mc:Choice>
          <mc:Fallback>
            <p:pic>
              <p:nvPicPr>
                <p:cNvPr id="195" name="Ink 194">
                  <a:extLst>
                    <a:ext uri="{FF2B5EF4-FFF2-40B4-BE49-F238E27FC236}">
                      <a16:creationId xmlns:a16="http://schemas.microsoft.com/office/drawing/2014/main" id="{5BB7FA4C-B996-BC84-3CBE-139EC476DBFB}"/>
                    </a:ext>
                  </a:extLst>
                </p:cNvPr>
                <p:cNvPicPr/>
                <p:nvPr/>
              </p:nvPicPr>
              <p:blipFill>
                <a:blip r:embed="rId261"/>
                <a:stretch>
                  <a:fillRect/>
                </a:stretch>
              </p:blipFill>
              <p:spPr>
                <a:xfrm>
                  <a:off x="4122413" y="3666907"/>
                  <a:ext cx="125640" cy="10476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96" name="Ink 195">
                  <a:extLst>
                    <a:ext uri="{FF2B5EF4-FFF2-40B4-BE49-F238E27FC236}">
                      <a16:creationId xmlns:a16="http://schemas.microsoft.com/office/drawing/2014/main" id="{A29E0EFC-5D84-C027-56CE-CD56E9ADD651}"/>
                    </a:ext>
                  </a:extLst>
                </p14:cNvPr>
                <p14:cNvContentPartPr/>
                <p14:nvPr/>
              </p14:nvContentPartPr>
              <p14:xfrm>
                <a:off x="4118453" y="3763747"/>
                <a:ext cx="119880" cy="136800"/>
              </p14:xfrm>
            </p:contentPart>
          </mc:Choice>
          <mc:Fallback>
            <p:pic>
              <p:nvPicPr>
                <p:cNvPr id="196" name="Ink 195">
                  <a:extLst>
                    <a:ext uri="{FF2B5EF4-FFF2-40B4-BE49-F238E27FC236}">
                      <a16:creationId xmlns:a16="http://schemas.microsoft.com/office/drawing/2014/main" id="{A29E0EFC-5D84-C027-56CE-CD56E9ADD651}"/>
                    </a:ext>
                  </a:extLst>
                </p:cNvPr>
                <p:cNvPicPr/>
                <p:nvPr/>
              </p:nvPicPr>
              <p:blipFill>
                <a:blip r:embed="rId263"/>
                <a:stretch>
                  <a:fillRect/>
                </a:stretch>
              </p:blipFill>
              <p:spPr>
                <a:xfrm>
                  <a:off x="4114133" y="3759427"/>
                  <a:ext cx="128520" cy="14544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97" name="Ink 196">
                  <a:extLst>
                    <a:ext uri="{FF2B5EF4-FFF2-40B4-BE49-F238E27FC236}">
                      <a16:creationId xmlns:a16="http://schemas.microsoft.com/office/drawing/2014/main" id="{F1DA3141-B4C3-C22B-AD8B-350BC6F60C39}"/>
                    </a:ext>
                  </a:extLst>
                </p14:cNvPr>
                <p14:cNvContentPartPr/>
                <p14:nvPr/>
              </p14:nvContentPartPr>
              <p14:xfrm>
                <a:off x="4126733" y="3755107"/>
                <a:ext cx="76320" cy="60120"/>
              </p14:xfrm>
            </p:contentPart>
          </mc:Choice>
          <mc:Fallback>
            <p:pic>
              <p:nvPicPr>
                <p:cNvPr id="197" name="Ink 196">
                  <a:extLst>
                    <a:ext uri="{FF2B5EF4-FFF2-40B4-BE49-F238E27FC236}">
                      <a16:creationId xmlns:a16="http://schemas.microsoft.com/office/drawing/2014/main" id="{F1DA3141-B4C3-C22B-AD8B-350BC6F60C39}"/>
                    </a:ext>
                  </a:extLst>
                </p:cNvPr>
                <p:cNvPicPr/>
                <p:nvPr/>
              </p:nvPicPr>
              <p:blipFill>
                <a:blip r:embed="rId265"/>
                <a:stretch>
                  <a:fillRect/>
                </a:stretch>
              </p:blipFill>
              <p:spPr>
                <a:xfrm>
                  <a:off x="4122413" y="3750787"/>
                  <a:ext cx="84960" cy="6876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99" name="Ink 198">
                  <a:extLst>
                    <a:ext uri="{FF2B5EF4-FFF2-40B4-BE49-F238E27FC236}">
                      <a16:creationId xmlns:a16="http://schemas.microsoft.com/office/drawing/2014/main" id="{31686B22-41C3-9FE7-E390-9BD522E297BC}"/>
                    </a:ext>
                  </a:extLst>
                </p14:cNvPr>
                <p14:cNvContentPartPr/>
                <p14:nvPr/>
              </p14:nvContentPartPr>
              <p14:xfrm>
                <a:off x="1080413" y="4092067"/>
                <a:ext cx="2598120" cy="205920"/>
              </p14:xfrm>
            </p:contentPart>
          </mc:Choice>
          <mc:Fallback>
            <p:pic>
              <p:nvPicPr>
                <p:cNvPr id="199" name="Ink 198">
                  <a:extLst>
                    <a:ext uri="{FF2B5EF4-FFF2-40B4-BE49-F238E27FC236}">
                      <a16:creationId xmlns:a16="http://schemas.microsoft.com/office/drawing/2014/main" id="{31686B22-41C3-9FE7-E390-9BD522E297BC}"/>
                    </a:ext>
                  </a:extLst>
                </p:cNvPr>
                <p:cNvPicPr/>
                <p:nvPr/>
              </p:nvPicPr>
              <p:blipFill>
                <a:blip r:embed="rId267"/>
                <a:stretch>
                  <a:fillRect/>
                </a:stretch>
              </p:blipFill>
              <p:spPr>
                <a:xfrm>
                  <a:off x="1076093" y="4087747"/>
                  <a:ext cx="2606760" cy="21456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205" name="Ink 204">
                  <a:extLst>
                    <a:ext uri="{FF2B5EF4-FFF2-40B4-BE49-F238E27FC236}">
                      <a16:creationId xmlns:a16="http://schemas.microsoft.com/office/drawing/2014/main" id="{B6543720-E016-F1EA-7734-BADD29651947}"/>
                    </a:ext>
                  </a:extLst>
                </p14:cNvPr>
                <p14:cNvContentPartPr/>
                <p14:nvPr/>
              </p14:nvContentPartPr>
              <p14:xfrm>
                <a:off x="4147973" y="3759067"/>
                <a:ext cx="54360" cy="71280"/>
              </p14:xfrm>
            </p:contentPart>
          </mc:Choice>
          <mc:Fallback>
            <p:pic>
              <p:nvPicPr>
                <p:cNvPr id="205" name="Ink 204">
                  <a:extLst>
                    <a:ext uri="{FF2B5EF4-FFF2-40B4-BE49-F238E27FC236}">
                      <a16:creationId xmlns:a16="http://schemas.microsoft.com/office/drawing/2014/main" id="{B6543720-E016-F1EA-7734-BADD29651947}"/>
                    </a:ext>
                  </a:extLst>
                </p:cNvPr>
                <p:cNvPicPr/>
                <p:nvPr/>
              </p:nvPicPr>
              <p:blipFill>
                <a:blip r:embed="rId269"/>
                <a:stretch>
                  <a:fillRect/>
                </a:stretch>
              </p:blipFill>
              <p:spPr>
                <a:xfrm>
                  <a:off x="4143653" y="3754747"/>
                  <a:ext cx="63000" cy="79920"/>
                </a:xfrm>
                <a:prstGeom prst="rect">
                  <a:avLst/>
                </a:prstGeom>
              </p:spPr>
            </p:pic>
          </mc:Fallback>
        </mc:AlternateContent>
      </p:grpSp>
      <p:grpSp>
        <p:nvGrpSpPr>
          <p:cNvPr id="221" name="Group 220">
            <a:extLst>
              <a:ext uri="{FF2B5EF4-FFF2-40B4-BE49-F238E27FC236}">
                <a16:creationId xmlns:a16="http://schemas.microsoft.com/office/drawing/2014/main" id="{91B50129-D0E0-1686-CD1E-76DF1B4260BC}"/>
              </a:ext>
            </a:extLst>
          </p:cNvPr>
          <p:cNvGrpSpPr/>
          <p:nvPr/>
        </p:nvGrpSpPr>
        <p:grpSpPr>
          <a:xfrm>
            <a:off x="621413" y="4729267"/>
            <a:ext cx="1740600" cy="369000"/>
            <a:chOff x="621413" y="4729267"/>
            <a:chExt cx="1740600" cy="369000"/>
          </a:xfrm>
        </p:grpSpPr>
        <mc:AlternateContent xmlns:mc="http://schemas.openxmlformats.org/markup-compatibility/2006">
          <mc:Choice xmlns:p14="http://schemas.microsoft.com/office/powerpoint/2010/main" Requires="p14">
            <p:contentPart p14:bwMode="auto" r:id="rId270">
              <p14:nvContentPartPr>
                <p14:cNvPr id="207" name="Ink 206">
                  <a:extLst>
                    <a:ext uri="{FF2B5EF4-FFF2-40B4-BE49-F238E27FC236}">
                      <a16:creationId xmlns:a16="http://schemas.microsoft.com/office/drawing/2014/main" id="{FD79A5D2-BE59-47EB-C35B-4587F627F9CA}"/>
                    </a:ext>
                  </a:extLst>
                </p14:cNvPr>
                <p14:cNvContentPartPr/>
                <p14:nvPr/>
              </p14:nvContentPartPr>
              <p14:xfrm>
                <a:off x="621413" y="4926907"/>
                <a:ext cx="174240" cy="7920"/>
              </p14:xfrm>
            </p:contentPart>
          </mc:Choice>
          <mc:Fallback>
            <p:pic>
              <p:nvPicPr>
                <p:cNvPr id="207" name="Ink 206">
                  <a:extLst>
                    <a:ext uri="{FF2B5EF4-FFF2-40B4-BE49-F238E27FC236}">
                      <a16:creationId xmlns:a16="http://schemas.microsoft.com/office/drawing/2014/main" id="{FD79A5D2-BE59-47EB-C35B-4587F627F9CA}"/>
                    </a:ext>
                  </a:extLst>
                </p:cNvPr>
                <p:cNvPicPr/>
                <p:nvPr/>
              </p:nvPicPr>
              <p:blipFill>
                <a:blip r:embed="rId271"/>
                <a:stretch>
                  <a:fillRect/>
                </a:stretch>
              </p:blipFill>
              <p:spPr>
                <a:xfrm>
                  <a:off x="617093" y="4922587"/>
                  <a:ext cx="182880" cy="1656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208" name="Ink 207">
                  <a:extLst>
                    <a:ext uri="{FF2B5EF4-FFF2-40B4-BE49-F238E27FC236}">
                      <a16:creationId xmlns:a16="http://schemas.microsoft.com/office/drawing/2014/main" id="{8EB45200-EEFE-5992-8339-44C495DB9E5F}"/>
                    </a:ext>
                  </a:extLst>
                </p14:cNvPr>
                <p14:cNvContentPartPr/>
                <p14:nvPr/>
              </p14:nvContentPartPr>
              <p14:xfrm>
                <a:off x="853613" y="4811707"/>
                <a:ext cx="170280" cy="275760"/>
              </p14:xfrm>
            </p:contentPart>
          </mc:Choice>
          <mc:Fallback>
            <p:pic>
              <p:nvPicPr>
                <p:cNvPr id="208" name="Ink 207">
                  <a:extLst>
                    <a:ext uri="{FF2B5EF4-FFF2-40B4-BE49-F238E27FC236}">
                      <a16:creationId xmlns:a16="http://schemas.microsoft.com/office/drawing/2014/main" id="{8EB45200-EEFE-5992-8339-44C495DB9E5F}"/>
                    </a:ext>
                  </a:extLst>
                </p:cNvPr>
                <p:cNvPicPr/>
                <p:nvPr/>
              </p:nvPicPr>
              <p:blipFill>
                <a:blip r:embed="rId273"/>
                <a:stretch>
                  <a:fillRect/>
                </a:stretch>
              </p:blipFill>
              <p:spPr>
                <a:xfrm>
                  <a:off x="849293" y="4807387"/>
                  <a:ext cx="178920" cy="28440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209" name="Ink 208">
                  <a:extLst>
                    <a:ext uri="{FF2B5EF4-FFF2-40B4-BE49-F238E27FC236}">
                      <a16:creationId xmlns:a16="http://schemas.microsoft.com/office/drawing/2014/main" id="{0799750A-A9D1-3653-63B4-A75AC8FF66CA}"/>
                    </a:ext>
                  </a:extLst>
                </p14:cNvPr>
                <p14:cNvContentPartPr/>
                <p14:nvPr/>
              </p14:nvContentPartPr>
              <p14:xfrm>
                <a:off x="1096253" y="4961107"/>
                <a:ext cx="14400" cy="137160"/>
              </p14:xfrm>
            </p:contentPart>
          </mc:Choice>
          <mc:Fallback>
            <p:pic>
              <p:nvPicPr>
                <p:cNvPr id="209" name="Ink 208">
                  <a:extLst>
                    <a:ext uri="{FF2B5EF4-FFF2-40B4-BE49-F238E27FC236}">
                      <a16:creationId xmlns:a16="http://schemas.microsoft.com/office/drawing/2014/main" id="{0799750A-A9D1-3653-63B4-A75AC8FF66CA}"/>
                    </a:ext>
                  </a:extLst>
                </p:cNvPr>
                <p:cNvPicPr/>
                <p:nvPr/>
              </p:nvPicPr>
              <p:blipFill>
                <a:blip r:embed="rId275"/>
                <a:stretch>
                  <a:fillRect/>
                </a:stretch>
              </p:blipFill>
              <p:spPr>
                <a:xfrm>
                  <a:off x="1091933" y="4956787"/>
                  <a:ext cx="2304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211" name="Ink 210">
                  <a:extLst>
                    <a:ext uri="{FF2B5EF4-FFF2-40B4-BE49-F238E27FC236}">
                      <a16:creationId xmlns:a16="http://schemas.microsoft.com/office/drawing/2014/main" id="{645A17B8-0D51-96E9-72A0-9095BFC26C51}"/>
                    </a:ext>
                  </a:extLst>
                </p14:cNvPr>
                <p14:cNvContentPartPr/>
                <p14:nvPr/>
              </p14:nvContentPartPr>
              <p14:xfrm>
                <a:off x="1158893" y="4800187"/>
                <a:ext cx="182520" cy="231120"/>
              </p14:xfrm>
            </p:contentPart>
          </mc:Choice>
          <mc:Fallback>
            <p:pic>
              <p:nvPicPr>
                <p:cNvPr id="211" name="Ink 210">
                  <a:extLst>
                    <a:ext uri="{FF2B5EF4-FFF2-40B4-BE49-F238E27FC236}">
                      <a16:creationId xmlns:a16="http://schemas.microsoft.com/office/drawing/2014/main" id="{645A17B8-0D51-96E9-72A0-9095BFC26C51}"/>
                    </a:ext>
                  </a:extLst>
                </p:cNvPr>
                <p:cNvPicPr/>
                <p:nvPr/>
              </p:nvPicPr>
              <p:blipFill>
                <a:blip r:embed="rId277"/>
                <a:stretch>
                  <a:fillRect/>
                </a:stretch>
              </p:blipFill>
              <p:spPr>
                <a:xfrm>
                  <a:off x="1154573" y="4795867"/>
                  <a:ext cx="19116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212" name="Ink 211">
                  <a:extLst>
                    <a:ext uri="{FF2B5EF4-FFF2-40B4-BE49-F238E27FC236}">
                      <a16:creationId xmlns:a16="http://schemas.microsoft.com/office/drawing/2014/main" id="{507AFA91-057C-3E61-0A78-5E7D1A2A4DFE}"/>
                    </a:ext>
                  </a:extLst>
                </p14:cNvPr>
                <p14:cNvContentPartPr/>
                <p14:nvPr/>
              </p14:nvContentPartPr>
              <p14:xfrm>
                <a:off x="1384253" y="4757707"/>
                <a:ext cx="133560" cy="252720"/>
              </p14:xfrm>
            </p:contentPart>
          </mc:Choice>
          <mc:Fallback>
            <p:pic>
              <p:nvPicPr>
                <p:cNvPr id="212" name="Ink 211">
                  <a:extLst>
                    <a:ext uri="{FF2B5EF4-FFF2-40B4-BE49-F238E27FC236}">
                      <a16:creationId xmlns:a16="http://schemas.microsoft.com/office/drawing/2014/main" id="{507AFA91-057C-3E61-0A78-5E7D1A2A4DFE}"/>
                    </a:ext>
                  </a:extLst>
                </p:cNvPr>
                <p:cNvPicPr/>
                <p:nvPr/>
              </p:nvPicPr>
              <p:blipFill>
                <a:blip r:embed="rId279"/>
                <a:stretch>
                  <a:fillRect/>
                </a:stretch>
              </p:blipFill>
              <p:spPr>
                <a:xfrm>
                  <a:off x="1379933" y="4753387"/>
                  <a:ext cx="142200" cy="261360"/>
                </a:xfrm>
                <a:prstGeom prst="rect">
                  <a:avLst/>
                </a:prstGeom>
              </p:spPr>
            </p:pic>
          </mc:Fallback>
        </mc:AlternateContent>
        <mc:AlternateContent xmlns:mc="http://schemas.openxmlformats.org/markup-compatibility/2006">
          <mc:Choice xmlns:p14="http://schemas.microsoft.com/office/powerpoint/2010/main" Requires="p14">
            <p:contentPart p14:bwMode="auto" r:id="rId280">
              <p14:nvContentPartPr>
                <p14:cNvPr id="213" name="Ink 212">
                  <a:extLst>
                    <a:ext uri="{FF2B5EF4-FFF2-40B4-BE49-F238E27FC236}">
                      <a16:creationId xmlns:a16="http://schemas.microsoft.com/office/drawing/2014/main" id="{AFEAC06B-77B6-C895-C9B9-207DA60553A4}"/>
                    </a:ext>
                  </a:extLst>
                </p14:cNvPr>
                <p14:cNvContentPartPr/>
                <p14:nvPr/>
              </p14:nvContentPartPr>
              <p14:xfrm>
                <a:off x="1438613" y="4850227"/>
                <a:ext cx="163440" cy="27720"/>
              </p14:xfrm>
            </p:contentPart>
          </mc:Choice>
          <mc:Fallback>
            <p:pic>
              <p:nvPicPr>
                <p:cNvPr id="213" name="Ink 212">
                  <a:extLst>
                    <a:ext uri="{FF2B5EF4-FFF2-40B4-BE49-F238E27FC236}">
                      <a16:creationId xmlns:a16="http://schemas.microsoft.com/office/drawing/2014/main" id="{AFEAC06B-77B6-C895-C9B9-207DA60553A4}"/>
                    </a:ext>
                  </a:extLst>
                </p:cNvPr>
                <p:cNvPicPr/>
                <p:nvPr/>
              </p:nvPicPr>
              <p:blipFill>
                <a:blip r:embed="rId281"/>
                <a:stretch>
                  <a:fillRect/>
                </a:stretch>
              </p:blipFill>
              <p:spPr>
                <a:xfrm>
                  <a:off x="1434293" y="4845907"/>
                  <a:ext cx="17208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215" name="Ink 214">
                  <a:extLst>
                    <a:ext uri="{FF2B5EF4-FFF2-40B4-BE49-F238E27FC236}">
                      <a16:creationId xmlns:a16="http://schemas.microsoft.com/office/drawing/2014/main" id="{09227F21-B668-CB7E-EAAF-C1BD7BC6C50D}"/>
                    </a:ext>
                  </a:extLst>
                </p14:cNvPr>
                <p14:cNvContentPartPr/>
                <p14:nvPr/>
              </p14:nvContentPartPr>
              <p14:xfrm>
                <a:off x="1634093" y="4729267"/>
                <a:ext cx="155880" cy="303480"/>
              </p14:xfrm>
            </p:contentPart>
          </mc:Choice>
          <mc:Fallback>
            <p:pic>
              <p:nvPicPr>
                <p:cNvPr id="215" name="Ink 214">
                  <a:extLst>
                    <a:ext uri="{FF2B5EF4-FFF2-40B4-BE49-F238E27FC236}">
                      <a16:creationId xmlns:a16="http://schemas.microsoft.com/office/drawing/2014/main" id="{09227F21-B668-CB7E-EAAF-C1BD7BC6C50D}"/>
                    </a:ext>
                  </a:extLst>
                </p:cNvPr>
                <p:cNvPicPr/>
                <p:nvPr/>
              </p:nvPicPr>
              <p:blipFill>
                <a:blip r:embed="rId283"/>
                <a:stretch>
                  <a:fillRect/>
                </a:stretch>
              </p:blipFill>
              <p:spPr>
                <a:xfrm>
                  <a:off x="1629773" y="4724947"/>
                  <a:ext cx="164520" cy="31212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216" name="Ink 215">
                  <a:extLst>
                    <a:ext uri="{FF2B5EF4-FFF2-40B4-BE49-F238E27FC236}">
                      <a16:creationId xmlns:a16="http://schemas.microsoft.com/office/drawing/2014/main" id="{5087662F-F915-C37C-45BA-918F23868C15}"/>
                    </a:ext>
                  </a:extLst>
                </p14:cNvPr>
                <p14:cNvContentPartPr/>
                <p14:nvPr/>
              </p14:nvContentPartPr>
              <p14:xfrm>
                <a:off x="1878533" y="4736467"/>
                <a:ext cx="87840" cy="271080"/>
              </p14:xfrm>
            </p:contentPart>
          </mc:Choice>
          <mc:Fallback>
            <p:pic>
              <p:nvPicPr>
                <p:cNvPr id="216" name="Ink 215">
                  <a:extLst>
                    <a:ext uri="{FF2B5EF4-FFF2-40B4-BE49-F238E27FC236}">
                      <a16:creationId xmlns:a16="http://schemas.microsoft.com/office/drawing/2014/main" id="{5087662F-F915-C37C-45BA-918F23868C15}"/>
                    </a:ext>
                  </a:extLst>
                </p:cNvPr>
                <p:cNvPicPr/>
                <p:nvPr/>
              </p:nvPicPr>
              <p:blipFill>
                <a:blip r:embed="rId285"/>
                <a:stretch>
                  <a:fillRect/>
                </a:stretch>
              </p:blipFill>
              <p:spPr>
                <a:xfrm>
                  <a:off x="1874213" y="4732147"/>
                  <a:ext cx="96480" cy="27972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217" name="Ink 216">
                  <a:extLst>
                    <a:ext uri="{FF2B5EF4-FFF2-40B4-BE49-F238E27FC236}">
                      <a16:creationId xmlns:a16="http://schemas.microsoft.com/office/drawing/2014/main" id="{2AD228E5-B29B-57F8-0972-C5F3913116E9}"/>
                    </a:ext>
                  </a:extLst>
                </p14:cNvPr>
                <p14:cNvContentPartPr/>
                <p14:nvPr/>
              </p14:nvContentPartPr>
              <p14:xfrm>
                <a:off x="1900133" y="4850227"/>
                <a:ext cx="204120" cy="15840"/>
              </p14:xfrm>
            </p:contentPart>
          </mc:Choice>
          <mc:Fallback>
            <p:pic>
              <p:nvPicPr>
                <p:cNvPr id="217" name="Ink 216">
                  <a:extLst>
                    <a:ext uri="{FF2B5EF4-FFF2-40B4-BE49-F238E27FC236}">
                      <a16:creationId xmlns:a16="http://schemas.microsoft.com/office/drawing/2014/main" id="{2AD228E5-B29B-57F8-0972-C5F3913116E9}"/>
                    </a:ext>
                  </a:extLst>
                </p:cNvPr>
                <p:cNvPicPr/>
                <p:nvPr/>
              </p:nvPicPr>
              <p:blipFill>
                <a:blip r:embed="rId287"/>
                <a:stretch>
                  <a:fillRect/>
                </a:stretch>
              </p:blipFill>
              <p:spPr>
                <a:xfrm>
                  <a:off x="1895813" y="4845907"/>
                  <a:ext cx="21276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219" name="Ink 218">
                  <a:extLst>
                    <a:ext uri="{FF2B5EF4-FFF2-40B4-BE49-F238E27FC236}">
                      <a16:creationId xmlns:a16="http://schemas.microsoft.com/office/drawing/2014/main" id="{408DA7F7-1D86-EF7E-00EA-AC52407ACCF0}"/>
                    </a:ext>
                  </a:extLst>
                </p14:cNvPr>
                <p14:cNvContentPartPr/>
                <p14:nvPr/>
              </p14:nvContentPartPr>
              <p14:xfrm>
                <a:off x="2237093" y="4873987"/>
                <a:ext cx="119880" cy="25920"/>
              </p14:xfrm>
            </p:contentPart>
          </mc:Choice>
          <mc:Fallback>
            <p:pic>
              <p:nvPicPr>
                <p:cNvPr id="219" name="Ink 218">
                  <a:extLst>
                    <a:ext uri="{FF2B5EF4-FFF2-40B4-BE49-F238E27FC236}">
                      <a16:creationId xmlns:a16="http://schemas.microsoft.com/office/drawing/2014/main" id="{408DA7F7-1D86-EF7E-00EA-AC52407ACCF0}"/>
                    </a:ext>
                  </a:extLst>
                </p:cNvPr>
                <p:cNvPicPr/>
                <p:nvPr/>
              </p:nvPicPr>
              <p:blipFill>
                <a:blip r:embed="rId289"/>
                <a:stretch>
                  <a:fillRect/>
                </a:stretch>
              </p:blipFill>
              <p:spPr>
                <a:xfrm>
                  <a:off x="2232773" y="4869667"/>
                  <a:ext cx="12852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220" name="Ink 219">
                  <a:extLst>
                    <a:ext uri="{FF2B5EF4-FFF2-40B4-BE49-F238E27FC236}">
                      <a16:creationId xmlns:a16="http://schemas.microsoft.com/office/drawing/2014/main" id="{34568564-56EB-8BD2-C9DC-F125AC7018DF}"/>
                    </a:ext>
                  </a:extLst>
                </p14:cNvPr>
                <p14:cNvContentPartPr/>
                <p14:nvPr/>
              </p14:nvContentPartPr>
              <p14:xfrm>
                <a:off x="2269493" y="4942027"/>
                <a:ext cx="92520" cy="10440"/>
              </p14:xfrm>
            </p:contentPart>
          </mc:Choice>
          <mc:Fallback>
            <p:pic>
              <p:nvPicPr>
                <p:cNvPr id="220" name="Ink 219">
                  <a:extLst>
                    <a:ext uri="{FF2B5EF4-FFF2-40B4-BE49-F238E27FC236}">
                      <a16:creationId xmlns:a16="http://schemas.microsoft.com/office/drawing/2014/main" id="{34568564-56EB-8BD2-C9DC-F125AC7018DF}"/>
                    </a:ext>
                  </a:extLst>
                </p:cNvPr>
                <p:cNvPicPr/>
                <p:nvPr/>
              </p:nvPicPr>
              <p:blipFill>
                <a:blip r:embed="rId291"/>
                <a:stretch>
                  <a:fillRect/>
                </a:stretch>
              </p:blipFill>
              <p:spPr>
                <a:xfrm>
                  <a:off x="2265173" y="4937707"/>
                  <a:ext cx="101160" cy="19080"/>
                </a:xfrm>
                <a:prstGeom prst="rect">
                  <a:avLst/>
                </a:prstGeom>
              </p:spPr>
            </p:pic>
          </mc:Fallback>
        </mc:AlternateContent>
      </p:grpSp>
      <p:grpSp>
        <p:nvGrpSpPr>
          <p:cNvPr id="230" name="Group 229">
            <a:extLst>
              <a:ext uri="{FF2B5EF4-FFF2-40B4-BE49-F238E27FC236}">
                <a16:creationId xmlns:a16="http://schemas.microsoft.com/office/drawing/2014/main" id="{5BEC0E52-22CE-6D74-FABD-04F0E4EEBE99}"/>
              </a:ext>
            </a:extLst>
          </p:cNvPr>
          <p:cNvGrpSpPr/>
          <p:nvPr/>
        </p:nvGrpSpPr>
        <p:grpSpPr>
          <a:xfrm>
            <a:off x="2584853" y="4650787"/>
            <a:ext cx="1213920" cy="335880"/>
            <a:chOff x="2584853" y="4650787"/>
            <a:chExt cx="1213920" cy="335880"/>
          </a:xfrm>
        </p:grpSpPr>
        <mc:AlternateContent xmlns:mc="http://schemas.openxmlformats.org/markup-compatibility/2006">
          <mc:Choice xmlns:p14="http://schemas.microsoft.com/office/powerpoint/2010/main" Requires="p14">
            <p:contentPart p14:bwMode="auto" r:id="rId292">
              <p14:nvContentPartPr>
                <p14:cNvPr id="222" name="Ink 221">
                  <a:extLst>
                    <a:ext uri="{FF2B5EF4-FFF2-40B4-BE49-F238E27FC236}">
                      <a16:creationId xmlns:a16="http://schemas.microsoft.com/office/drawing/2014/main" id="{062FED53-8D98-5872-93DE-B5160C027F5B}"/>
                    </a:ext>
                  </a:extLst>
                </p14:cNvPr>
                <p14:cNvContentPartPr/>
                <p14:nvPr/>
              </p14:nvContentPartPr>
              <p14:xfrm>
                <a:off x="2584853" y="4853467"/>
                <a:ext cx="144000" cy="19440"/>
              </p14:xfrm>
            </p:contentPart>
          </mc:Choice>
          <mc:Fallback>
            <p:pic>
              <p:nvPicPr>
                <p:cNvPr id="222" name="Ink 221">
                  <a:extLst>
                    <a:ext uri="{FF2B5EF4-FFF2-40B4-BE49-F238E27FC236}">
                      <a16:creationId xmlns:a16="http://schemas.microsoft.com/office/drawing/2014/main" id="{062FED53-8D98-5872-93DE-B5160C027F5B}"/>
                    </a:ext>
                  </a:extLst>
                </p:cNvPr>
                <p:cNvPicPr/>
                <p:nvPr/>
              </p:nvPicPr>
              <p:blipFill>
                <a:blip r:embed="rId293"/>
                <a:stretch>
                  <a:fillRect/>
                </a:stretch>
              </p:blipFill>
              <p:spPr>
                <a:xfrm>
                  <a:off x="2580533" y="4849147"/>
                  <a:ext cx="152640" cy="28080"/>
                </a:xfrm>
                <a:prstGeom prst="rect">
                  <a:avLst/>
                </a:prstGeom>
              </p:spPr>
            </p:pic>
          </mc:Fallback>
        </mc:AlternateContent>
        <mc:AlternateContent xmlns:mc="http://schemas.openxmlformats.org/markup-compatibility/2006">
          <mc:Choice xmlns:p14="http://schemas.microsoft.com/office/powerpoint/2010/main" Requires="p14">
            <p:contentPart p14:bwMode="auto" r:id="rId294">
              <p14:nvContentPartPr>
                <p14:cNvPr id="223" name="Ink 222">
                  <a:extLst>
                    <a:ext uri="{FF2B5EF4-FFF2-40B4-BE49-F238E27FC236}">
                      <a16:creationId xmlns:a16="http://schemas.microsoft.com/office/drawing/2014/main" id="{7F179A08-4512-4FD8-0E72-5E66D707FC85}"/>
                    </a:ext>
                  </a:extLst>
                </p14:cNvPr>
                <p14:cNvContentPartPr/>
                <p14:nvPr/>
              </p14:nvContentPartPr>
              <p14:xfrm>
                <a:off x="2806253" y="4713787"/>
                <a:ext cx="159480" cy="214560"/>
              </p14:xfrm>
            </p:contentPart>
          </mc:Choice>
          <mc:Fallback>
            <p:pic>
              <p:nvPicPr>
                <p:cNvPr id="223" name="Ink 222">
                  <a:extLst>
                    <a:ext uri="{FF2B5EF4-FFF2-40B4-BE49-F238E27FC236}">
                      <a16:creationId xmlns:a16="http://schemas.microsoft.com/office/drawing/2014/main" id="{7F179A08-4512-4FD8-0E72-5E66D707FC85}"/>
                    </a:ext>
                  </a:extLst>
                </p:cNvPr>
                <p:cNvPicPr/>
                <p:nvPr/>
              </p:nvPicPr>
              <p:blipFill>
                <a:blip r:embed="rId295"/>
                <a:stretch>
                  <a:fillRect/>
                </a:stretch>
              </p:blipFill>
              <p:spPr>
                <a:xfrm>
                  <a:off x="2801933" y="4709467"/>
                  <a:ext cx="16812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224" name="Ink 223">
                  <a:extLst>
                    <a:ext uri="{FF2B5EF4-FFF2-40B4-BE49-F238E27FC236}">
                      <a16:creationId xmlns:a16="http://schemas.microsoft.com/office/drawing/2014/main" id="{77125618-9496-F0C4-C1C3-A49979EC50ED}"/>
                    </a:ext>
                  </a:extLst>
                </p14:cNvPr>
                <p14:cNvContentPartPr/>
                <p14:nvPr/>
              </p14:nvContentPartPr>
              <p14:xfrm>
                <a:off x="3075893" y="4904587"/>
                <a:ext cx="3240" cy="82080"/>
              </p14:xfrm>
            </p:contentPart>
          </mc:Choice>
          <mc:Fallback>
            <p:pic>
              <p:nvPicPr>
                <p:cNvPr id="224" name="Ink 223">
                  <a:extLst>
                    <a:ext uri="{FF2B5EF4-FFF2-40B4-BE49-F238E27FC236}">
                      <a16:creationId xmlns:a16="http://schemas.microsoft.com/office/drawing/2014/main" id="{77125618-9496-F0C4-C1C3-A49979EC50ED}"/>
                    </a:ext>
                  </a:extLst>
                </p:cNvPr>
                <p:cNvPicPr/>
                <p:nvPr/>
              </p:nvPicPr>
              <p:blipFill>
                <a:blip r:embed="rId297"/>
                <a:stretch>
                  <a:fillRect/>
                </a:stretch>
              </p:blipFill>
              <p:spPr>
                <a:xfrm>
                  <a:off x="3071573" y="4900267"/>
                  <a:ext cx="118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225" name="Ink 224">
                  <a:extLst>
                    <a:ext uri="{FF2B5EF4-FFF2-40B4-BE49-F238E27FC236}">
                      <a16:creationId xmlns:a16="http://schemas.microsoft.com/office/drawing/2014/main" id="{1C57B548-FB89-B3DF-8914-BAED68D8A9BE}"/>
                    </a:ext>
                  </a:extLst>
                </p14:cNvPr>
                <p14:cNvContentPartPr/>
                <p14:nvPr/>
              </p14:nvContentPartPr>
              <p14:xfrm>
                <a:off x="3130253" y="4711987"/>
                <a:ext cx="98280" cy="210240"/>
              </p14:xfrm>
            </p:contentPart>
          </mc:Choice>
          <mc:Fallback>
            <p:pic>
              <p:nvPicPr>
                <p:cNvPr id="225" name="Ink 224">
                  <a:extLst>
                    <a:ext uri="{FF2B5EF4-FFF2-40B4-BE49-F238E27FC236}">
                      <a16:creationId xmlns:a16="http://schemas.microsoft.com/office/drawing/2014/main" id="{1C57B548-FB89-B3DF-8914-BAED68D8A9BE}"/>
                    </a:ext>
                  </a:extLst>
                </p:cNvPr>
                <p:cNvPicPr/>
                <p:nvPr/>
              </p:nvPicPr>
              <p:blipFill>
                <a:blip r:embed="rId299"/>
                <a:stretch>
                  <a:fillRect/>
                </a:stretch>
              </p:blipFill>
              <p:spPr>
                <a:xfrm>
                  <a:off x="3125933" y="4707667"/>
                  <a:ext cx="10692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226" name="Ink 225">
                  <a:extLst>
                    <a:ext uri="{FF2B5EF4-FFF2-40B4-BE49-F238E27FC236}">
                      <a16:creationId xmlns:a16="http://schemas.microsoft.com/office/drawing/2014/main" id="{40EE8580-1C98-39AF-D830-5D21BFF0D9E4}"/>
                    </a:ext>
                  </a:extLst>
                </p14:cNvPr>
                <p14:cNvContentPartPr/>
                <p14:nvPr/>
              </p14:nvContentPartPr>
              <p14:xfrm>
                <a:off x="3257333" y="4661227"/>
                <a:ext cx="165600" cy="250560"/>
              </p14:xfrm>
            </p:contentPart>
          </mc:Choice>
          <mc:Fallback>
            <p:pic>
              <p:nvPicPr>
                <p:cNvPr id="226" name="Ink 225">
                  <a:extLst>
                    <a:ext uri="{FF2B5EF4-FFF2-40B4-BE49-F238E27FC236}">
                      <a16:creationId xmlns:a16="http://schemas.microsoft.com/office/drawing/2014/main" id="{40EE8580-1C98-39AF-D830-5D21BFF0D9E4}"/>
                    </a:ext>
                  </a:extLst>
                </p:cNvPr>
                <p:cNvPicPr/>
                <p:nvPr/>
              </p:nvPicPr>
              <p:blipFill>
                <a:blip r:embed="rId301"/>
                <a:stretch>
                  <a:fillRect/>
                </a:stretch>
              </p:blipFill>
              <p:spPr>
                <a:xfrm>
                  <a:off x="3253013" y="4656907"/>
                  <a:ext cx="17424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227" name="Ink 226">
                  <a:extLst>
                    <a:ext uri="{FF2B5EF4-FFF2-40B4-BE49-F238E27FC236}">
                      <a16:creationId xmlns:a16="http://schemas.microsoft.com/office/drawing/2014/main" id="{F18A3197-336E-8E33-260A-A9D0AAAB8D31}"/>
                    </a:ext>
                  </a:extLst>
                </p14:cNvPr>
                <p14:cNvContentPartPr/>
                <p14:nvPr/>
              </p14:nvContentPartPr>
              <p14:xfrm>
                <a:off x="3515813" y="4650787"/>
                <a:ext cx="65520" cy="268200"/>
              </p14:xfrm>
            </p:contentPart>
          </mc:Choice>
          <mc:Fallback>
            <p:pic>
              <p:nvPicPr>
                <p:cNvPr id="227" name="Ink 226">
                  <a:extLst>
                    <a:ext uri="{FF2B5EF4-FFF2-40B4-BE49-F238E27FC236}">
                      <a16:creationId xmlns:a16="http://schemas.microsoft.com/office/drawing/2014/main" id="{F18A3197-336E-8E33-260A-A9D0AAAB8D31}"/>
                    </a:ext>
                  </a:extLst>
                </p:cNvPr>
                <p:cNvPicPr/>
                <p:nvPr/>
              </p:nvPicPr>
              <p:blipFill>
                <a:blip r:embed="rId303"/>
                <a:stretch>
                  <a:fillRect/>
                </a:stretch>
              </p:blipFill>
              <p:spPr>
                <a:xfrm>
                  <a:off x="3511493" y="4646467"/>
                  <a:ext cx="7416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228" name="Ink 227">
                  <a:extLst>
                    <a:ext uri="{FF2B5EF4-FFF2-40B4-BE49-F238E27FC236}">
                      <a16:creationId xmlns:a16="http://schemas.microsoft.com/office/drawing/2014/main" id="{CC365B4E-B033-C2BE-A610-1B5409CDE12F}"/>
                    </a:ext>
                  </a:extLst>
                </p14:cNvPr>
                <p14:cNvContentPartPr/>
                <p14:nvPr/>
              </p14:nvContentPartPr>
              <p14:xfrm>
                <a:off x="3494213" y="4720627"/>
                <a:ext cx="119880" cy="170640"/>
              </p14:xfrm>
            </p:contentPart>
          </mc:Choice>
          <mc:Fallback>
            <p:pic>
              <p:nvPicPr>
                <p:cNvPr id="228" name="Ink 227">
                  <a:extLst>
                    <a:ext uri="{FF2B5EF4-FFF2-40B4-BE49-F238E27FC236}">
                      <a16:creationId xmlns:a16="http://schemas.microsoft.com/office/drawing/2014/main" id="{CC365B4E-B033-C2BE-A610-1B5409CDE12F}"/>
                    </a:ext>
                  </a:extLst>
                </p:cNvPr>
                <p:cNvPicPr/>
                <p:nvPr/>
              </p:nvPicPr>
              <p:blipFill>
                <a:blip r:embed="rId305"/>
                <a:stretch>
                  <a:fillRect/>
                </a:stretch>
              </p:blipFill>
              <p:spPr>
                <a:xfrm>
                  <a:off x="3489893" y="4716307"/>
                  <a:ext cx="12852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306">
              <p14:nvContentPartPr>
                <p14:cNvPr id="229" name="Ink 228">
                  <a:extLst>
                    <a:ext uri="{FF2B5EF4-FFF2-40B4-BE49-F238E27FC236}">
                      <a16:creationId xmlns:a16="http://schemas.microsoft.com/office/drawing/2014/main" id="{FDDE7B3E-B930-6827-F174-E55D9F28AF83}"/>
                    </a:ext>
                  </a:extLst>
                </p14:cNvPr>
                <p14:cNvContentPartPr/>
                <p14:nvPr/>
              </p14:nvContentPartPr>
              <p14:xfrm>
                <a:off x="3665213" y="4799827"/>
                <a:ext cx="133560" cy="149400"/>
              </p14:xfrm>
            </p:contentPart>
          </mc:Choice>
          <mc:Fallback>
            <p:pic>
              <p:nvPicPr>
                <p:cNvPr id="229" name="Ink 228">
                  <a:extLst>
                    <a:ext uri="{FF2B5EF4-FFF2-40B4-BE49-F238E27FC236}">
                      <a16:creationId xmlns:a16="http://schemas.microsoft.com/office/drawing/2014/main" id="{FDDE7B3E-B930-6827-F174-E55D9F28AF83}"/>
                    </a:ext>
                  </a:extLst>
                </p:cNvPr>
                <p:cNvPicPr/>
                <p:nvPr/>
              </p:nvPicPr>
              <p:blipFill>
                <a:blip r:embed="rId307"/>
                <a:stretch>
                  <a:fillRect/>
                </a:stretch>
              </p:blipFill>
              <p:spPr>
                <a:xfrm>
                  <a:off x="3660893" y="4795507"/>
                  <a:ext cx="142200" cy="158040"/>
                </a:xfrm>
                <a:prstGeom prst="rect">
                  <a:avLst/>
                </a:prstGeom>
              </p:spPr>
            </p:pic>
          </mc:Fallback>
        </mc:AlternateContent>
      </p:grpSp>
      <p:grpSp>
        <p:nvGrpSpPr>
          <p:cNvPr id="238" name="Group 237">
            <a:extLst>
              <a:ext uri="{FF2B5EF4-FFF2-40B4-BE49-F238E27FC236}">
                <a16:creationId xmlns:a16="http://schemas.microsoft.com/office/drawing/2014/main" id="{FF6F106E-58F6-7BDA-015F-F3E54215812C}"/>
              </a:ext>
            </a:extLst>
          </p:cNvPr>
          <p:cNvGrpSpPr/>
          <p:nvPr/>
        </p:nvGrpSpPr>
        <p:grpSpPr>
          <a:xfrm>
            <a:off x="226493" y="5465107"/>
            <a:ext cx="555480" cy="346680"/>
            <a:chOff x="226493" y="5465107"/>
            <a:chExt cx="555480" cy="346680"/>
          </a:xfrm>
        </p:grpSpPr>
        <mc:AlternateContent xmlns:mc="http://schemas.openxmlformats.org/markup-compatibility/2006">
          <mc:Choice xmlns:p14="http://schemas.microsoft.com/office/powerpoint/2010/main" Requires="p14">
            <p:contentPart p14:bwMode="auto" r:id="rId308">
              <p14:nvContentPartPr>
                <p14:cNvPr id="231" name="Ink 230">
                  <a:extLst>
                    <a:ext uri="{FF2B5EF4-FFF2-40B4-BE49-F238E27FC236}">
                      <a16:creationId xmlns:a16="http://schemas.microsoft.com/office/drawing/2014/main" id="{B50A72AD-6731-A6DD-EB0F-4EBE285F56F3}"/>
                    </a:ext>
                  </a:extLst>
                </p14:cNvPr>
                <p14:cNvContentPartPr/>
                <p14:nvPr/>
              </p14:nvContentPartPr>
              <p14:xfrm>
                <a:off x="313973" y="5613427"/>
                <a:ext cx="117720" cy="24120"/>
              </p14:xfrm>
            </p:contentPart>
          </mc:Choice>
          <mc:Fallback>
            <p:pic>
              <p:nvPicPr>
                <p:cNvPr id="231" name="Ink 230">
                  <a:extLst>
                    <a:ext uri="{FF2B5EF4-FFF2-40B4-BE49-F238E27FC236}">
                      <a16:creationId xmlns:a16="http://schemas.microsoft.com/office/drawing/2014/main" id="{B50A72AD-6731-A6DD-EB0F-4EBE285F56F3}"/>
                    </a:ext>
                  </a:extLst>
                </p:cNvPr>
                <p:cNvPicPr/>
                <p:nvPr/>
              </p:nvPicPr>
              <p:blipFill>
                <a:blip r:embed="rId309"/>
                <a:stretch>
                  <a:fillRect/>
                </a:stretch>
              </p:blipFill>
              <p:spPr>
                <a:xfrm>
                  <a:off x="309653" y="5609107"/>
                  <a:ext cx="1263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232" name="Ink 231">
                  <a:extLst>
                    <a:ext uri="{FF2B5EF4-FFF2-40B4-BE49-F238E27FC236}">
                      <a16:creationId xmlns:a16="http://schemas.microsoft.com/office/drawing/2014/main" id="{424E6872-0E4A-ADE4-0B60-D13B16749F2A}"/>
                    </a:ext>
                  </a:extLst>
                </p14:cNvPr>
                <p14:cNvContentPartPr/>
                <p14:nvPr/>
              </p14:nvContentPartPr>
              <p14:xfrm>
                <a:off x="447533" y="5541787"/>
                <a:ext cx="60120" cy="195120"/>
              </p14:xfrm>
            </p:contentPart>
          </mc:Choice>
          <mc:Fallback>
            <p:pic>
              <p:nvPicPr>
                <p:cNvPr id="232" name="Ink 231">
                  <a:extLst>
                    <a:ext uri="{FF2B5EF4-FFF2-40B4-BE49-F238E27FC236}">
                      <a16:creationId xmlns:a16="http://schemas.microsoft.com/office/drawing/2014/main" id="{424E6872-0E4A-ADE4-0B60-D13B16749F2A}"/>
                    </a:ext>
                  </a:extLst>
                </p:cNvPr>
                <p:cNvPicPr/>
                <p:nvPr/>
              </p:nvPicPr>
              <p:blipFill>
                <a:blip r:embed="rId311"/>
                <a:stretch>
                  <a:fillRect/>
                </a:stretch>
              </p:blipFill>
              <p:spPr>
                <a:xfrm>
                  <a:off x="443213" y="5537467"/>
                  <a:ext cx="68760" cy="20376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233" name="Ink 232">
                  <a:extLst>
                    <a:ext uri="{FF2B5EF4-FFF2-40B4-BE49-F238E27FC236}">
                      <a16:creationId xmlns:a16="http://schemas.microsoft.com/office/drawing/2014/main" id="{DCECB73E-3B06-E01F-F80C-6B1F05E7269E}"/>
                    </a:ext>
                  </a:extLst>
                </p14:cNvPr>
                <p14:cNvContentPartPr/>
                <p14:nvPr/>
              </p14:nvContentPartPr>
              <p14:xfrm>
                <a:off x="226493" y="5575627"/>
                <a:ext cx="164520" cy="236160"/>
              </p14:xfrm>
            </p:contentPart>
          </mc:Choice>
          <mc:Fallback>
            <p:pic>
              <p:nvPicPr>
                <p:cNvPr id="233" name="Ink 232">
                  <a:extLst>
                    <a:ext uri="{FF2B5EF4-FFF2-40B4-BE49-F238E27FC236}">
                      <a16:creationId xmlns:a16="http://schemas.microsoft.com/office/drawing/2014/main" id="{DCECB73E-3B06-E01F-F80C-6B1F05E7269E}"/>
                    </a:ext>
                  </a:extLst>
                </p:cNvPr>
                <p:cNvPicPr/>
                <p:nvPr/>
              </p:nvPicPr>
              <p:blipFill>
                <a:blip r:embed="rId313"/>
                <a:stretch>
                  <a:fillRect/>
                </a:stretch>
              </p:blipFill>
              <p:spPr>
                <a:xfrm>
                  <a:off x="222173" y="5571307"/>
                  <a:ext cx="173160" cy="24480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235" name="Ink 234">
                  <a:extLst>
                    <a:ext uri="{FF2B5EF4-FFF2-40B4-BE49-F238E27FC236}">
                      <a16:creationId xmlns:a16="http://schemas.microsoft.com/office/drawing/2014/main" id="{337F8724-F031-842B-859A-10029E2B53C7}"/>
                    </a:ext>
                  </a:extLst>
                </p14:cNvPr>
                <p14:cNvContentPartPr/>
                <p14:nvPr/>
              </p14:nvContentPartPr>
              <p14:xfrm>
                <a:off x="518093" y="5465107"/>
                <a:ext cx="138960" cy="346320"/>
              </p14:xfrm>
            </p:contentPart>
          </mc:Choice>
          <mc:Fallback>
            <p:pic>
              <p:nvPicPr>
                <p:cNvPr id="235" name="Ink 234">
                  <a:extLst>
                    <a:ext uri="{FF2B5EF4-FFF2-40B4-BE49-F238E27FC236}">
                      <a16:creationId xmlns:a16="http://schemas.microsoft.com/office/drawing/2014/main" id="{337F8724-F031-842B-859A-10029E2B53C7}"/>
                    </a:ext>
                  </a:extLst>
                </p:cNvPr>
                <p:cNvPicPr/>
                <p:nvPr/>
              </p:nvPicPr>
              <p:blipFill>
                <a:blip r:embed="rId315"/>
                <a:stretch>
                  <a:fillRect/>
                </a:stretch>
              </p:blipFill>
              <p:spPr>
                <a:xfrm>
                  <a:off x="513773" y="5460787"/>
                  <a:ext cx="147600" cy="35496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237" name="Ink 236">
                  <a:extLst>
                    <a:ext uri="{FF2B5EF4-FFF2-40B4-BE49-F238E27FC236}">
                      <a16:creationId xmlns:a16="http://schemas.microsoft.com/office/drawing/2014/main" id="{5C3B22D4-C835-CCFD-F53E-BCD5A5E59E58}"/>
                    </a:ext>
                  </a:extLst>
                </p14:cNvPr>
                <p14:cNvContentPartPr/>
                <p14:nvPr/>
              </p14:nvContentPartPr>
              <p14:xfrm>
                <a:off x="672893" y="5539987"/>
                <a:ext cx="109080" cy="119520"/>
              </p14:xfrm>
            </p:contentPart>
          </mc:Choice>
          <mc:Fallback>
            <p:pic>
              <p:nvPicPr>
                <p:cNvPr id="237" name="Ink 236">
                  <a:extLst>
                    <a:ext uri="{FF2B5EF4-FFF2-40B4-BE49-F238E27FC236}">
                      <a16:creationId xmlns:a16="http://schemas.microsoft.com/office/drawing/2014/main" id="{5C3B22D4-C835-CCFD-F53E-BCD5A5E59E58}"/>
                    </a:ext>
                  </a:extLst>
                </p:cNvPr>
                <p:cNvPicPr/>
                <p:nvPr/>
              </p:nvPicPr>
              <p:blipFill>
                <a:blip r:embed="rId317"/>
                <a:stretch>
                  <a:fillRect/>
                </a:stretch>
              </p:blipFill>
              <p:spPr>
                <a:xfrm>
                  <a:off x="668573" y="5535667"/>
                  <a:ext cx="117720" cy="128160"/>
                </a:xfrm>
                <a:prstGeom prst="rect">
                  <a:avLst/>
                </a:prstGeom>
              </p:spPr>
            </p:pic>
          </mc:Fallback>
        </mc:AlternateContent>
      </p:grpSp>
      <p:grpSp>
        <p:nvGrpSpPr>
          <p:cNvPr id="264" name="Group 263">
            <a:extLst>
              <a:ext uri="{FF2B5EF4-FFF2-40B4-BE49-F238E27FC236}">
                <a16:creationId xmlns:a16="http://schemas.microsoft.com/office/drawing/2014/main" id="{D19E2C73-7643-3B60-DF92-6C0349C9F646}"/>
              </a:ext>
            </a:extLst>
          </p:cNvPr>
          <p:cNvGrpSpPr/>
          <p:nvPr/>
        </p:nvGrpSpPr>
        <p:grpSpPr>
          <a:xfrm>
            <a:off x="1164293" y="5480587"/>
            <a:ext cx="1965960" cy="776880"/>
            <a:chOff x="1164293" y="5480587"/>
            <a:chExt cx="1965960" cy="776880"/>
          </a:xfrm>
        </p:grpSpPr>
        <mc:AlternateContent xmlns:mc="http://schemas.openxmlformats.org/markup-compatibility/2006">
          <mc:Choice xmlns:p14="http://schemas.microsoft.com/office/powerpoint/2010/main" Requires="p14">
            <p:contentPart p14:bwMode="auto" r:id="rId318">
              <p14:nvContentPartPr>
                <p14:cNvPr id="239" name="Ink 238">
                  <a:extLst>
                    <a:ext uri="{FF2B5EF4-FFF2-40B4-BE49-F238E27FC236}">
                      <a16:creationId xmlns:a16="http://schemas.microsoft.com/office/drawing/2014/main" id="{6B5A6F7D-A9A2-96A0-C3AA-F3E8F7F6BCCE}"/>
                    </a:ext>
                  </a:extLst>
                </p14:cNvPr>
                <p14:cNvContentPartPr/>
                <p14:nvPr/>
              </p14:nvContentPartPr>
              <p14:xfrm>
                <a:off x="1243133" y="5555467"/>
                <a:ext cx="147600" cy="228600"/>
              </p14:xfrm>
            </p:contentPart>
          </mc:Choice>
          <mc:Fallback>
            <p:pic>
              <p:nvPicPr>
                <p:cNvPr id="239" name="Ink 238">
                  <a:extLst>
                    <a:ext uri="{FF2B5EF4-FFF2-40B4-BE49-F238E27FC236}">
                      <a16:creationId xmlns:a16="http://schemas.microsoft.com/office/drawing/2014/main" id="{6B5A6F7D-A9A2-96A0-C3AA-F3E8F7F6BCCE}"/>
                    </a:ext>
                  </a:extLst>
                </p:cNvPr>
                <p:cNvPicPr/>
                <p:nvPr/>
              </p:nvPicPr>
              <p:blipFill>
                <a:blip r:embed="rId319"/>
                <a:stretch>
                  <a:fillRect/>
                </a:stretch>
              </p:blipFill>
              <p:spPr>
                <a:xfrm>
                  <a:off x="1238813" y="5551147"/>
                  <a:ext cx="15624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240" name="Ink 239">
                  <a:extLst>
                    <a:ext uri="{FF2B5EF4-FFF2-40B4-BE49-F238E27FC236}">
                      <a16:creationId xmlns:a16="http://schemas.microsoft.com/office/drawing/2014/main" id="{C6D6047D-D790-C2C2-8BE1-B17E90AD6E70}"/>
                    </a:ext>
                  </a:extLst>
                </p14:cNvPr>
                <p14:cNvContentPartPr/>
                <p14:nvPr/>
              </p14:nvContentPartPr>
              <p14:xfrm>
                <a:off x="1482173" y="5684707"/>
                <a:ext cx="21960" cy="136800"/>
              </p14:xfrm>
            </p:contentPart>
          </mc:Choice>
          <mc:Fallback>
            <p:pic>
              <p:nvPicPr>
                <p:cNvPr id="240" name="Ink 239">
                  <a:extLst>
                    <a:ext uri="{FF2B5EF4-FFF2-40B4-BE49-F238E27FC236}">
                      <a16:creationId xmlns:a16="http://schemas.microsoft.com/office/drawing/2014/main" id="{C6D6047D-D790-C2C2-8BE1-B17E90AD6E70}"/>
                    </a:ext>
                  </a:extLst>
                </p:cNvPr>
                <p:cNvPicPr/>
                <p:nvPr/>
              </p:nvPicPr>
              <p:blipFill>
                <a:blip r:embed="rId321"/>
                <a:stretch>
                  <a:fillRect/>
                </a:stretch>
              </p:blipFill>
              <p:spPr>
                <a:xfrm>
                  <a:off x="1477853" y="5680387"/>
                  <a:ext cx="30600" cy="14544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244" name="Ink 243">
                  <a:extLst>
                    <a:ext uri="{FF2B5EF4-FFF2-40B4-BE49-F238E27FC236}">
                      <a16:creationId xmlns:a16="http://schemas.microsoft.com/office/drawing/2014/main" id="{0A58B259-4770-063E-4D58-E610BA8210B6}"/>
                    </a:ext>
                  </a:extLst>
                </p14:cNvPr>
                <p14:cNvContentPartPr/>
                <p14:nvPr/>
              </p14:nvContentPartPr>
              <p14:xfrm>
                <a:off x="1562813" y="5529907"/>
                <a:ext cx="128520" cy="202320"/>
              </p14:xfrm>
            </p:contentPart>
          </mc:Choice>
          <mc:Fallback>
            <p:pic>
              <p:nvPicPr>
                <p:cNvPr id="244" name="Ink 243">
                  <a:extLst>
                    <a:ext uri="{FF2B5EF4-FFF2-40B4-BE49-F238E27FC236}">
                      <a16:creationId xmlns:a16="http://schemas.microsoft.com/office/drawing/2014/main" id="{0A58B259-4770-063E-4D58-E610BA8210B6}"/>
                    </a:ext>
                  </a:extLst>
                </p:cNvPr>
                <p:cNvPicPr/>
                <p:nvPr/>
              </p:nvPicPr>
              <p:blipFill>
                <a:blip r:embed="rId323"/>
                <a:stretch>
                  <a:fillRect/>
                </a:stretch>
              </p:blipFill>
              <p:spPr>
                <a:xfrm>
                  <a:off x="1558493" y="5525587"/>
                  <a:ext cx="137160" cy="21096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245" name="Ink 244">
                  <a:extLst>
                    <a:ext uri="{FF2B5EF4-FFF2-40B4-BE49-F238E27FC236}">
                      <a16:creationId xmlns:a16="http://schemas.microsoft.com/office/drawing/2014/main" id="{A727C0BD-E459-CE01-F3E6-79E5074623F1}"/>
                    </a:ext>
                  </a:extLst>
                </p14:cNvPr>
                <p14:cNvContentPartPr/>
                <p14:nvPr/>
              </p14:nvContentPartPr>
              <p14:xfrm>
                <a:off x="1764413" y="5501827"/>
                <a:ext cx="87120" cy="240120"/>
              </p14:xfrm>
            </p:contentPart>
          </mc:Choice>
          <mc:Fallback>
            <p:pic>
              <p:nvPicPr>
                <p:cNvPr id="245" name="Ink 244">
                  <a:extLst>
                    <a:ext uri="{FF2B5EF4-FFF2-40B4-BE49-F238E27FC236}">
                      <a16:creationId xmlns:a16="http://schemas.microsoft.com/office/drawing/2014/main" id="{A727C0BD-E459-CE01-F3E6-79E5074623F1}"/>
                    </a:ext>
                  </a:extLst>
                </p:cNvPr>
                <p:cNvPicPr/>
                <p:nvPr/>
              </p:nvPicPr>
              <p:blipFill>
                <a:blip r:embed="rId325"/>
                <a:stretch>
                  <a:fillRect/>
                </a:stretch>
              </p:blipFill>
              <p:spPr>
                <a:xfrm>
                  <a:off x="1760093" y="5497507"/>
                  <a:ext cx="95760" cy="24876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246" name="Ink 245">
                  <a:extLst>
                    <a:ext uri="{FF2B5EF4-FFF2-40B4-BE49-F238E27FC236}">
                      <a16:creationId xmlns:a16="http://schemas.microsoft.com/office/drawing/2014/main" id="{A736F1A8-C842-D662-FF69-A46A71D78CAA}"/>
                    </a:ext>
                  </a:extLst>
                </p14:cNvPr>
                <p14:cNvContentPartPr/>
                <p14:nvPr/>
              </p14:nvContentPartPr>
              <p14:xfrm>
                <a:off x="1772693" y="5594707"/>
                <a:ext cx="119880" cy="29160"/>
              </p14:xfrm>
            </p:contentPart>
          </mc:Choice>
          <mc:Fallback>
            <p:pic>
              <p:nvPicPr>
                <p:cNvPr id="246" name="Ink 245">
                  <a:extLst>
                    <a:ext uri="{FF2B5EF4-FFF2-40B4-BE49-F238E27FC236}">
                      <a16:creationId xmlns:a16="http://schemas.microsoft.com/office/drawing/2014/main" id="{A736F1A8-C842-D662-FF69-A46A71D78CAA}"/>
                    </a:ext>
                  </a:extLst>
                </p:cNvPr>
                <p:cNvPicPr/>
                <p:nvPr/>
              </p:nvPicPr>
              <p:blipFill>
                <a:blip r:embed="rId327"/>
                <a:stretch>
                  <a:fillRect/>
                </a:stretch>
              </p:blipFill>
              <p:spPr>
                <a:xfrm>
                  <a:off x="1768373" y="5590387"/>
                  <a:ext cx="12852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247" name="Ink 246">
                  <a:extLst>
                    <a:ext uri="{FF2B5EF4-FFF2-40B4-BE49-F238E27FC236}">
                      <a16:creationId xmlns:a16="http://schemas.microsoft.com/office/drawing/2014/main" id="{3DC50C3C-5AD8-1E9B-11EF-500A86CC109B}"/>
                    </a:ext>
                  </a:extLst>
                </p14:cNvPr>
                <p14:cNvContentPartPr/>
                <p14:nvPr/>
              </p14:nvContentPartPr>
              <p14:xfrm>
                <a:off x="1894733" y="5480587"/>
                <a:ext cx="155880" cy="269640"/>
              </p14:xfrm>
            </p:contentPart>
          </mc:Choice>
          <mc:Fallback>
            <p:pic>
              <p:nvPicPr>
                <p:cNvPr id="247" name="Ink 246">
                  <a:extLst>
                    <a:ext uri="{FF2B5EF4-FFF2-40B4-BE49-F238E27FC236}">
                      <a16:creationId xmlns:a16="http://schemas.microsoft.com/office/drawing/2014/main" id="{3DC50C3C-5AD8-1E9B-11EF-500A86CC109B}"/>
                    </a:ext>
                  </a:extLst>
                </p:cNvPr>
                <p:cNvPicPr/>
                <p:nvPr/>
              </p:nvPicPr>
              <p:blipFill>
                <a:blip r:embed="rId329"/>
                <a:stretch>
                  <a:fillRect/>
                </a:stretch>
              </p:blipFill>
              <p:spPr>
                <a:xfrm>
                  <a:off x="1890413" y="5476267"/>
                  <a:ext cx="164520" cy="27828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248" name="Ink 247">
                  <a:extLst>
                    <a:ext uri="{FF2B5EF4-FFF2-40B4-BE49-F238E27FC236}">
                      <a16:creationId xmlns:a16="http://schemas.microsoft.com/office/drawing/2014/main" id="{11B1FB72-BB80-6249-25AE-F96D8B38177C}"/>
                    </a:ext>
                  </a:extLst>
                </p14:cNvPr>
                <p14:cNvContentPartPr/>
                <p14:nvPr/>
              </p14:nvContentPartPr>
              <p14:xfrm>
                <a:off x="2106773" y="5487067"/>
                <a:ext cx="81720" cy="271080"/>
              </p14:xfrm>
            </p:contentPart>
          </mc:Choice>
          <mc:Fallback>
            <p:pic>
              <p:nvPicPr>
                <p:cNvPr id="248" name="Ink 247">
                  <a:extLst>
                    <a:ext uri="{FF2B5EF4-FFF2-40B4-BE49-F238E27FC236}">
                      <a16:creationId xmlns:a16="http://schemas.microsoft.com/office/drawing/2014/main" id="{11B1FB72-BB80-6249-25AE-F96D8B38177C}"/>
                    </a:ext>
                  </a:extLst>
                </p:cNvPr>
                <p:cNvPicPr/>
                <p:nvPr/>
              </p:nvPicPr>
              <p:blipFill>
                <a:blip r:embed="rId331"/>
                <a:stretch>
                  <a:fillRect/>
                </a:stretch>
              </p:blipFill>
              <p:spPr>
                <a:xfrm>
                  <a:off x="2102453" y="5482747"/>
                  <a:ext cx="90360" cy="279720"/>
                </a:xfrm>
                <a:prstGeom prst="rect">
                  <a:avLst/>
                </a:prstGeom>
              </p:spPr>
            </p:pic>
          </mc:Fallback>
        </mc:AlternateContent>
        <mc:AlternateContent xmlns:mc="http://schemas.openxmlformats.org/markup-compatibility/2006">
          <mc:Choice xmlns:p14="http://schemas.microsoft.com/office/powerpoint/2010/main" Requires="p14">
            <p:contentPart p14:bwMode="auto" r:id="rId332">
              <p14:nvContentPartPr>
                <p14:cNvPr id="249" name="Ink 248">
                  <a:extLst>
                    <a:ext uri="{FF2B5EF4-FFF2-40B4-BE49-F238E27FC236}">
                      <a16:creationId xmlns:a16="http://schemas.microsoft.com/office/drawing/2014/main" id="{078C191E-7599-8540-ED7E-6C333A515D1C}"/>
                    </a:ext>
                  </a:extLst>
                </p14:cNvPr>
                <p14:cNvContentPartPr/>
                <p14:nvPr/>
              </p14:nvContentPartPr>
              <p14:xfrm>
                <a:off x="2074013" y="5625307"/>
                <a:ext cx="187560" cy="44640"/>
              </p14:xfrm>
            </p:contentPart>
          </mc:Choice>
          <mc:Fallback>
            <p:pic>
              <p:nvPicPr>
                <p:cNvPr id="249" name="Ink 248">
                  <a:extLst>
                    <a:ext uri="{FF2B5EF4-FFF2-40B4-BE49-F238E27FC236}">
                      <a16:creationId xmlns:a16="http://schemas.microsoft.com/office/drawing/2014/main" id="{078C191E-7599-8540-ED7E-6C333A515D1C}"/>
                    </a:ext>
                  </a:extLst>
                </p:cNvPr>
                <p:cNvPicPr/>
                <p:nvPr/>
              </p:nvPicPr>
              <p:blipFill>
                <a:blip r:embed="rId333"/>
                <a:stretch>
                  <a:fillRect/>
                </a:stretch>
              </p:blipFill>
              <p:spPr>
                <a:xfrm>
                  <a:off x="2069693" y="5620987"/>
                  <a:ext cx="196200" cy="5328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251" name="Ink 250">
                  <a:extLst>
                    <a:ext uri="{FF2B5EF4-FFF2-40B4-BE49-F238E27FC236}">
                      <a16:creationId xmlns:a16="http://schemas.microsoft.com/office/drawing/2014/main" id="{14FC0A1B-3B03-07B9-82BC-67398D0AF573}"/>
                    </a:ext>
                  </a:extLst>
                </p14:cNvPr>
                <p14:cNvContentPartPr/>
                <p14:nvPr/>
              </p14:nvContentPartPr>
              <p14:xfrm>
                <a:off x="2046293" y="5524867"/>
                <a:ext cx="85320" cy="5400"/>
              </p14:xfrm>
            </p:contentPart>
          </mc:Choice>
          <mc:Fallback>
            <p:pic>
              <p:nvPicPr>
                <p:cNvPr id="251" name="Ink 250">
                  <a:extLst>
                    <a:ext uri="{FF2B5EF4-FFF2-40B4-BE49-F238E27FC236}">
                      <a16:creationId xmlns:a16="http://schemas.microsoft.com/office/drawing/2014/main" id="{14FC0A1B-3B03-07B9-82BC-67398D0AF573}"/>
                    </a:ext>
                  </a:extLst>
                </p:cNvPr>
                <p:cNvPicPr/>
                <p:nvPr/>
              </p:nvPicPr>
              <p:blipFill>
                <a:blip r:embed="rId335"/>
                <a:stretch>
                  <a:fillRect/>
                </a:stretch>
              </p:blipFill>
              <p:spPr>
                <a:xfrm>
                  <a:off x="2041973" y="5520547"/>
                  <a:ext cx="9396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252" name="Ink 251">
                  <a:extLst>
                    <a:ext uri="{FF2B5EF4-FFF2-40B4-BE49-F238E27FC236}">
                      <a16:creationId xmlns:a16="http://schemas.microsoft.com/office/drawing/2014/main" id="{8900839B-9258-2788-ACD3-C031BFD35D90}"/>
                    </a:ext>
                  </a:extLst>
                </p14:cNvPr>
                <p14:cNvContentPartPr/>
                <p14:nvPr/>
              </p14:nvContentPartPr>
              <p14:xfrm>
                <a:off x="1164293" y="5900707"/>
                <a:ext cx="1083600" cy="38160"/>
              </p14:xfrm>
            </p:contentPart>
          </mc:Choice>
          <mc:Fallback>
            <p:pic>
              <p:nvPicPr>
                <p:cNvPr id="252" name="Ink 251">
                  <a:extLst>
                    <a:ext uri="{FF2B5EF4-FFF2-40B4-BE49-F238E27FC236}">
                      <a16:creationId xmlns:a16="http://schemas.microsoft.com/office/drawing/2014/main" id="{8900839B-9258-2788-ACD3-C031BFD35D90}"/>
                    </a:ext>
                  </a:extLst>
                </p:cNvPr>
                <p:cNvPicPr/>
                <p:nvPr/>
              </p:nvPicPr>
              <p:blipFill>
                <a:blip r:embed="rId337"/>
                <a:stretch>
                  <a:fillRect/>
                </a:stretch>
              </p:blipFill>
              <p:spPr>
                <a:xfrm>
                  <a:off x="1159973" y="5896387"/>
                  <a:ext cx="1092240" cy="4680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254" name="Ink 253">
                  <a:extLst>
                    <a:ext uri="{FF2B5EF4-FFF2-40B4-BE49-F238E27FC236}">
                      <a16:creationId xmlns:a16="http://schemas.microsoft.com/office/drawing/2014/main" id="{7A6E5ED2-25A9-A41E-79BF-03B4F5BDAD44}"/>
                    </a:ext>
                  </a:extLst>
                </p14:cNvPr>
                <p14:cNvContentPartPr/>
                <p14:nvPr/>
              </p14:nvContentPartPr>
              <p14:xfrm>
                <a:off x="1386773" y="6045787"/>
                <a:ext cx="148320" cy="198360"/>
              </p14:xfrm>
            </p:contentPart>
          </mc:Choice>
          <mc:Fallback>
            <p:pic>
              <p:nvPicPr>
                <p:cNvPr id="254" name="Ink 253">
                  <a:extLst>
                    <a:ext uri="{FF2B5EF4-FFF2-40B4-BE49-F238E27FC236}">
                      <a16:creationId xmlns:a16="http://schemas.microsoft.com/office/drawing/2014/main" id="{7A6E5ED2-25A9-A41E-79BF-03B4F5BDAD44}"/>
                    </a:ext>
                  </a:extLst>
                </p:cNvPr>
                <p:cNvPicPr/>
                <p:nvPr/>
              </p:nvPicPr>
              <p:blipFill>
                <a:blip r:embed="rId339"/>
                <a:stretch>
                  <a:fillRect/>
                </a:stretch>
              </p:blipFill>
              <p:spPr>
                <a:xfrm>
                  <a:off x="1382453" y="6041467"/>
                  <a:ext cx="15696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55" name="Ink 254">
                  <a:extLst>
                    <a:ext uri="{FF2B5EF4-FFF2-40B4-BE49-F238E27FC236}">
                      <a16:creationId xmlns:a16="http://schemas.microsoft.com/office/drawing/2014/main" id="{2FE0D5A8-2B36-9047-242C-CA6D31AA2916}"/>
                    </a:ext>
                  </a:extLst>
                </p14:cNvPr>
                <p14:cNvContentPartPr/>
                <p14:nvPr/>
              </p14:nvContentPartPr>
              <p14:xfrm>
                <a:off x="1634093" y="6151627"/>
                <a:ext cx="3240" cy="105840"/>
              </p14:xfrm>
            </p:contentPart>
          </mc:Choice>
          <mc:Fallback>
            <p:pic>
              <p:nvPicPr>
                <p:cNvPr id="255" name="Ink 254">
                  <a:extLst>
                    <a:ext uri="{FF2B5EF4-FFF2-40B4-BE49-F238E27FC236}">
                      <a16:creationId xmlns:a16="http://schemas.microsoft.com/office/drawing/2014/main" id="{2FE0D5A8-2B36-9047-242C-CA6D31AA2916}"/>
                    </a:ext>
                  </a:extLst>
                </p:cNvPr>
                <p:cNvPicPr/>
                <p:nvPr/>
              </p:nvPicPr>
              <p:blipFill>
                <a:blip r:embed="rId341"/>
                <a:stretch>
                  <a:fillRect/>
                </a:stretch>
              </p:blipFill>
              <p:spPr>
                <a:xfrm>
                  <a:off x="1629773" y="6147307"/>
                  <a:ext cx="1188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256" name="Ink 255">
                  <a:extLst>
                    <a:ext uri="{FF2B5EF4-FFF2-40B4-BE49-F238E27FC236}">
                      <a16:creationId xmlns:a16="http://schemas.microsoft.com/office/drawing/2014/main" id="{794ACD26-C0FB-1847-F041-09CA2192F079}"/>
                    </a:ext>
                  </a:extLst>
                </p14:cNvPr>
                <p14:cNvContentPartPr/>
                <p14:nvPr/>
              </p14:nvContentPartPr>
              <p14:xfrm>
                <a:off x="1699253" y="6015187"/>
                <a:ext cx="127800" cy="193320"/>
              </p14:xfrm>
            </p:contentPart>
          </mc:Choice>
          <mc:Fallback>
            <p:pic>
              <p:nvPicPr>
                <p:cNvPr id="256" name="Ink 255">
                  <a:extLst>
                    <a:ext uri="{FF2B5EF4-FFF2-40B4-BE49-F238E27FC236}">
                      <a16:creationId xmlns:a16="http://schemas.microsoft.com/office/drawing/2014/main" id="{794ACD26-C0FB-1847-F041-09CA2192F079}"/>
                    </a:ext>
                  </a:extLst>
                </p:cNvPr>
                <p:cNvPicPr/>
                <p:nvPr/>
              </p:nvPicPr>
              <p:blipFill>
                <a:blip r:embed="rId343"/>
                <a:stretch>
                  <a:fillRect/>
                </a:stretch>
              </p:blipFill>
              <p:spPr>
                <a:xfrm>
                  <a:off x="1694933" y="6010867"/>
                  <a:ext cx="136440" cy="20196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257" name="Ink 256">
                  <a:extLst>
                    <a:ext uri="{FF2B5EF4-FFF2-40B4-BE49-F238E27FC236}">
                      <a16:creationId xmlns:a16="http://schemas.microsoft.com/office/drawing/2014/main" id="{42B2E8A2-3C11-46CF-15A6-A66C55E19A85}"/>
                    </a:ext>
                  </a:extLst>
                </p14:cNvPr>
                <p14:cNvContentPartPr/>
                <p14:nvPr/>
              </p14:nvContentPartPr>
              <p14:xfrm>
                <a:off x="1883933" y="5996467"/>
                <a:ext cx="101160" cy="220680"/>
              </p14:xfrm>
            </p:contentPart>
          </mc:Choice>
          <mc:Fallback>
            <p:pic>
              <p:nvPicPr>
                <p:cNvPr id="257" name="Ink 256">
                  <a:extLst>
                    <a:ext uri="{FF2B5EF4-FFF2-40B4-BE49-F238E27FC236}">
                      <a16:creationId xmlns:a16="http://schemas.microsoft.com/office/drawing/2014/main" id="{42B2E8A2-3C11-46CF-15A6-A66C55E19A85}"/>
                    </a:ext>
                  </a:extLst>
                </p:cNvPr>
                <p:cNvPicPr/>
                <p:nvPr/>
              </p:nvPicPr>
              <p:blipFill>
                <a:blip r:embed="rId345"/>
                <a:stretch>
                  <a:fillRect/>
                </a:stretch>
              </p:blipFill>
              <p:spPr>
                <a:xfrm>
                  <a:off x="1879613" y="5992147"/>
                  <a:ext cx="10980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258" name="Ink 257">
                  <a:extLst>
                    <a:ext uri="{FF2B5EF4-FFF2-40B4-BE49-F238E27FC236}">
                      <a16:creationId xmlns:a16="http://schemas.microsoft.com/office/drawing/2014/main" id="{3A8C3B66-F2C0-E534-EA14-A595B5DEAFAD}"/>
                    </a:ext>
                  </a:extLst>
                </p14:cNvPr>
                <p14:cNvContentPartPr/>
                <p14:nvPr/>
              </p14:nvContentPartPr>
              <p14:xfrm>
                <a:off x="2424293" y="5848147"/>
                <a:ext cx="122040" cy="15840"/>
              </p14:xfrm>
            </p:contentPart>
          </mc:Choice>
          <mc:Fallback>
            <p:pic>
              <p:nvPicPr>
                <p:cNvPr id="258" name="Ink 257">
                  <a:extLst>
                    <a:ext uri="{FF2B5EF4-FFF2-40B4-BE49-F238E27FC236}">
                      <a16:creationId xmlns:a16="http://schemas.microsoft.com/office/drawing/2014/main" id="{3A8C3B66-F2C0-E534-EA14-A595B5DEAFAD}"/>
                    </a:ext>
                  </a:extLst>
                </p:cNvPr>
                <p:cNvPicPr/>
                <p:nvPr/>
              </p:nvPicPr>
              <p:blipFill>
                <a:blip r:embed="rId347"/>
                <a:stretch>
                  <a:fillRect/>
                </a:stretch>
              </p:blipFill>
              <p:spPr>
                <a:xfrm>
                  <a:off x="2419973" y="5843827"/>
                  <a:ext cx="1306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259" name="Ink 258">
                  <a:extLst>
                    <a:ext uri="{FF2B5EF4-FFF2-40B4-BE49-F238E27FC236}">
                      <a16:creationId xmlns:a16="http://schemas.microsoft.com/office/drawing/2014/main" id="{688FB89D-0C60-ED90-1744-ABEE5037B48F}"/>
                    </a:ext>
                  </a:extLst>
                </p14:cNvPr>
                <p14:cNvContentPartPr/>
                <p14:nvPr/>
              </p14:nvContentPartPr>
              <p14:xfrm>
                <a:off x="2470373" y="5873707"/>
                <a:ext cx="141480" cy="30960"/>
              </p14:xfrm>
            </p:contentPart>
          </mc:Choice>
          <mc:Fallback>
            <p:pic>
              <p:nvPicPr>
                <p:cNvPr id="259" name="Ink 258">
                  <a:extLst>
                    <a:ext uri="{FF2B5EF4-FFF2-40B4-BE49-F238E27FC236}">
                      <a16:creationId xmlns:a16="http://schemas.microsoft.com/office/drawing/2014/main" id="{688FB89D-0C60-ED90-1744-ABEE5037B48F}"/>
                    </a:ext>
                  </a:extLst>
                </p:cNvPr>
                <p:cNvPicPr/>
                <p:nvPr/>
              </p:nvPicPr>
              <p:blipFill>
                <a:blip r:embed="rId349"/>
                <a:stretch>
                  <a:fillRect/>
                </a:stretch>
              </p:blipFill>
              <p:spPr>
                <a:xfrm>
                  <a:off x="2466053" y="5869387"/>
                  <a:ext cx="15012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350">
              <p14:nvContentPartPr>
                <p14:cNvPr id="260" name="Ink 259">
                  <a:extLst>
                    <a:ext uri="{FF2B5EF4-FFF2-40B4-BE49-F238E27FC236}">
                      <a16:creationId xmlns:a16="http://schemas.microsoft.com/office/drawing/2014/main" id="{C32F55B2-852D-256F-0BBA-BBDDA147E616}"/>
                    </a:ext>
                  </a:extLst>
                </p14:cNvPr>
                <p14:cNvContentPartPr/>
                <p14:nvPr/>
              </p14:nvContentPartPr>
              <p14:xfrm>
                <a:off x="2771693" y="5644027"/>
                <a:ext cx="87120" cy="245520"/>
              </p14:xfrm>
            </p:contentPart>
          </mc:Choice>
          <mc:Fallback>
            <p:pic>
              <p:nvPicPr>
                <p:cNvPr id="260" name="Ink 259">
                  <a:extLst>
                    <a:ext uri="{FF2B5EF4-FFF2-40B4-BE49-F238E27FC236}">
                      <a16:creationId xmlns:a16="http://schemas.microsoft.com/office/drawing/2014/main" id="{C32F55B2-852D-256F-0BBA-BBDDA147E616}"/>
                    </a:ext>
                  </a:extLst>
                </p:cNvPr>
                <p:cNvPicPr/>
                <p:nvPr/>
              </p:nvPicPr>
              <p:blipFill>
                <a:blip r:embed="rId351"/>
                <a:stretch>
                  <a:fillRect/>
                </a:stretch>
              </p:blipFill>
              <p:spPr>
                <a:xfrm>
                  <a:off x="2767373" y="5639707"/>
                  <a:ext cx="95760" cy="254160"/>
                </a:xfrm>
                <a:prstGeom prst="rect">
                  <a:avLst/>
                </a:prstGeom>
              </p:spPr>
            </p:pic>
          </mc:Fallback>
        </mc:AlternateContent>
        <mc:AlternateContent xmlns:mc="http://schemas.openxmlformats.org/markup-compatibility/2006">
          <mc:Choice xmlns:p14="http://schemas.microsoft.com/office/powerpoint/2010/main" Requires="p14">
            <p:contentPart p14:bwMode="auto" r:id="rId352">
              <p14:nvContentPartPr>
                <p14:cNvPr id="261" name="Ink 260">
                  <a:extLst>
                    <a:ext uri="{FF2B5EF4-FFF2-40B4-BE49-F238E27FC236}">
                      <a16:creationId xmlns:a16="http://schemas.microsoft.com/office/drawing/2014/main" id="{E41115E5-6876-208D-4320-CE2AF3BC8A4F}"/>
                    </a:ext>
                  </a:extLst>
                </p14:cNvPr>
                <p14:cNvContentPartPr/>
                <p14:nvPr/>
              </p14:nvContentPartPr>
              <p14:xfrm>
                <a:off x="2733893" y="5674627"/>
                <a:ext cx="168840" cy="223560"/>
              </p14:xfrm>
            </p:contentPart>
          </mc:Choice>
          <mc:Fallback>
            <p:pic>
              <p:nvPicPr>
                <p:cNvPr id="261" name="Ink 260">
                  <a:extLst>
                    <a:ext uri="{FF2B5EF4-FFF2-40B4-BE49-F238E27FC236}">
                      <a16:creationId xmlns:a16="http://schemas.microsoft.com/office/drawing/2014/main" id="{E41115E5-6876-208D-4320-CE2AF3BC8A4F}"/>
                    </a:ext>
                  </a:extLst>
                </p:cNvPr>
                <p:cNvPicPr/>
                <p:nvPr/>
              </p:nvPicPr>
              <p:blipFill>
                <a:blip r:embed="rId353"/>
                <a:stretch>
                  <a:fillRect/>
                </a:stretch>
              </p:blipFill>
              <p:spPr>
                <a:xfrm>
                  <a:off x="2729573" y="5670307"/>
                  <a:ext cx="17748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262" name="Ink 261">
                  <a:extLst>
                    <a:ext uri="{FF2B5EF4-FFF2-40B4-BE49-F238E27FC236}">
                      <a16:creationId xmlns:a16="http://schemas.microsoft.com/office/drawing/2014/main" id="{005C6968-1847-DB37-1297-80A7999CA4FF}"/>
                    </a:ext>
                  </a:extLst>
                </p14:cNvPr>
                <p14:cNvContentPartPr/>
                <p14:nvPr/>
              </p14:nvContentPartPr>
              <p14:xfrm>
                <a:off x="2964653" y="5751307"/>
                <a:ext cx="165600" cy="158760"/>
              </p14:xfrm>
            </p:contentPart>
          </mc:Choice>
          <mc:Fallback>
            <p:pic>
              <p:nvPicPr>
                <p:cNvPr id="262" name="Ink 261">
                  <a:extLst>
                    <a:ext uri="{FF2B5EF4-FFF2-40B4-BE49-F238E27FC236}">
                      <a16:creationId xmlns:a16="http://schemas.microsoft.com/office/drawing/2014/main" id="{005C6968-1847-DB37-1297-80A7999CA4FF}"/>
                    </a:ext>
                  </a:extLst>
                </p:cNvPr>
                <p:cNvPicPr/>
                <p:nvPr/>
              </p:nvPicPr>
              <p:blipFill>
                <a:blip r:embed="rId355"/>
                <a:stretch>
                  <a:fillRect/>
                </a:stretch>
              </p:blipFill>
              <p:spPr>
                <a:xfrm>
                  <a:off x="2960333" y="5746987"/>
                  <a:ext cx="174240" cy="1674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56">
            <p14:nvContentPartPr>
              <p14:cNvPr id="263" name="Ink 262">
                <a:extLst>
                  <a:ext uri="{FF2B5EF4-FFF2-40B4-BE49-F238E27FC236}">
                    <a16:creationId xmlns:a16="http://schemas.microsoft.com/office/drawing/2014/main" id="{4447DDB4-6A0C-4ABA-CDCF-4F940020E350}"/>
                  </a:ext>
                </a:extLst>
              </p14:cNvPr>
              <p14:cNvContentPartPr/>
              <p14:nvPr/>
            </p14:nvContentPartPr>
            <p14:xfrm>
              <a:off x="3597173" y="5740507"/>
              <a:ext cx="886320" cy="156600"/>
            </p14:xfrm>
          </p:contentPart>
        </mc:Choice>
        <mc:Fallback>
          <p:pic>
            <p:nvPicPr>
              <p:cNvPr id="263" name="Ink 262">
                <a:extLst>
                  <a:ext uri="{FF2B5EF4-FFF2-40B4-BE49-F238E27FC236}">
                    <a16:creationId xmlns:a16="http://schemas.microsoft.com/office/drawing/2014/main" id="{4447DDB4-6A0C-4ABA-CDCF-4F940020E350}"/>
                  </a:ext>
                </a:extLst>
              </p:cNvPr>
              <p:cNvPicPr/>
              <p:nvPr/>
            </p:nvPicPr>
            <p:blipFill>
              <a:blip r:embed="rId357"/>
              <a:stretch>
                <a:fillRect/>
              </a:stretch>
            </p:blipFill>
            <p:spPr>
              <a:xfrm>
                <a:off x="3592853" y="5736187"/>
                <a:ext cx="894960" cy="165240"/>
              </a:xfrm>
              <a:prstGeom prst="rect">
                <a:avLst/>
              </a:prstGeom>
            </p:spPr>
          </p:pic>
        </mc:Fallback>
      </mc:AlternateContent>
      <p:grpSp>
        <p:nvGrpSpPr>
          <p:cNvPr id="280" name="Group 279">
            <a:extLst>
              <a:ext uri="{FF2B5EF4-FFF2-40B4-BE49-F238E27FC236}">
                <a16:creationId xmlns:a16="http://schemas.microsoft.com/office/drawing/2014/main" id="{01607CA4-B9F0-C457-505F-6F8639B9BD99}"/>
              </a:ext>
            </a:extLst>
          </p:cNvPr>
          <p:cNvGrpSpPr/>
          <p:nvPr/>
        </p:nvGrpSpPr>
        <p:grpSpPr>
          <a:xfrm>
            <a:off x="4866173" y="5279347"/>
            <a:ext cx="1641960" cy="785520"/>
            <a:chOff x="4866173" y="5279347"/>
            <a:chExt cx="1641960" cy="785520"/>
          </a:xfrm>
        </p:grpSpPr>
        <mc:AlternateContent xmlns:mc="http://schemas.openxmlformats.org/markup-compatibility/2006">
          <mc:Choice xmlns:p14="http://schemas.microsoft.com/office/powerpoint/2010/main" Requires="p14">
            <p:contentPart p14:bwMode="auto" r:id="rId358">
              <p14:nvContentPartPr>
                <p14:cNvPr id="265" name="Ink 264">
                  <a:extLst>
                    <a:ext uri="{FF2B5EF4-FFF2-40B4-BE49-F238E27FC236}">
                      <a16:creationId xmlns:a16="http://schemas.microsoft.com/office/drawing/2014/main" id="{ED6C66D0-C4A9-EB77-B7D6-1BDA11B0A21E}"/>
                    </a:ext>
                  </a:extLst>
                </p14:cNvPr>
                <p14:cNvContentPartPr/>
                <p14:nvPr/>
              </p14:nvContentPartPr>
              <p14:xfrm>
                <a:off x="5058053" y="5536747"/>
                <a:ext cx="130680" cy="322920"/>
              </p14:xfrm>
            </p:contentPart>
          </mc:Choice>
          <mc:Fallback>
            <p:pic>
              <p:nvPicPr>
                <p:cNvPr id="265" name="Ink 264">
                  <a:extLst>
                    <a:ext uri="{FF2B5EF4-FFF2-40B4-BE49-F238E27FC236}">
                      <a16:creationId xmlns:a16="http://schemas.microsoft.com/office/drawing/2014/main" id="{ED6C66D0-C4A9-EB77-B7D6-1BDA11B0A21E}"/>
                    </a:ext>
                  </a:extLst>
                </p:cNvPr>
                <p:cNvPicPr/>
                <p:nvPr/>
              </p:nvPicPr>
              <p:blipFill>
                <a:blip r:embed="rId359"/>
                <a:stretch>
                  <a:fillRect/>
                </a:stretch>
              </p:blipFill>
              <p:spPr>
                <a:xfrm>
                  <a:off x="5053733" y="5532427"/>
                  <a:ext cx="139320" cy="331560"/>
                </a:xfrm>
                <a:prstGeom prst="rect">
                  <a:avLst/>
                </a:prstGeom>
              </p:spPr>
            </p:pic>
          </mc:Fallback>
        </mc:AlternateContent>
        <mc:AlternateContent xmlns:mc="http://schemas.openxmlformats.org/markup-compatibility/2006">
          <mc:Choice xmlns:p14="http://schemas.microsoft.com/office/powerpoint/2010/main" Requires="p14">
            <p:contentPart p14:bwMode="auto" r:id="rId360">
              <p14:nvContentPartPr>
                <p14:cNvPr id="266" name="Ink 265">
                  <a:extLst>
                    <a:ext uri="{FF2B5EF4-FFF2-40B4-BE49-F238E27FC236}">
                      <a16:creationId xmlns:a16="http://schemas.microsoft.com/office/drawing/2014/main" id="{A737C59B-1191-4EE6-8F79-0F185187E635}"/>
                    </a:ext>
                  </a:extLst>
                </p14:cNvPr>
                <p14:cNvContentPartPr/>
                <p14:nvPr/>
              </p14:nvContentPartPr>
              <p14:xfrm>
                <a:off x="5017373" y="5597947"/>
                <a:ext cx="176760" cy="262800"/>
              </p14:xfrm>
            </p:contentPart>
          </mc:Choice>
          <mc:Fallback>
            <p:pic>
              <p:nvPicPr>
                <p:cNvPr id="266" name="Ink 265">
                  <a:extLst>
                    <a:ext uri="{FF2B5EF4-FFF2-40B4-BE49-F238E27FC236}">
                      <a16:creationId xmlns:a16="http://schemas.microsoft.com/office/drawing/2014/main" id="{A737C59B-1191-4EE6-8F79-0F185187E635}"/>
                    </a:ext>
                  </a:extLst>
                </p:cNvPr>
                <p:cNvPicPr/>
                <p:nvPr/>
              </p:nvPicPr>
              <p:blipFill>
                <a:blip r:embed="rId361"/>
                <a:stretch>
                  <a:fillRect/>
                </a:stretch>
              </p:blipFill>
              <p:spPr>
                <a:xfrm>
                  <a:off x="5013053" y="5593627"/>
                  <a:ext cx="18540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362">
              <p14:nvContentPartPr>
                <p14:cNvPr id="267" name="Ink 266">
                  <a:extLst>
                    <a:ext uri="{FF2B5EF4-FFF2-40B4-BE49-F238E27FC236}">
                      <a16:creationId xmlns:a16="http://schemas.microsoft.com/office/drawing/2014/main" id="{8BA1E74D-D6E1-8D0C-039E-423E5BD907DD}"/>
                    </a:ext>
                  </a:extLst>
                </p14:cNvPr>
                <p14:cNvContentPartPr/>
                <p14:nvPr/>
              </p14:nvContentPartPr>
              <p14:xfrm>
                <a:off x="5356853" y="5654107"/>
                <a:ext cx="100800" cy="95760"/>
              </p14:xfrm>
            </p:contentPart>
          </mc:Choice>
          <mc:Fallback>
            <p:pic>
              <p:nvPicPr>
                <p:cNvPr id="267" name="Ink 266">
                  <a:extLst>
                    <a:ext uri="{FF2B5EF4-FFF2-40B4-BE49-F238E27FC236}">
                      <a16:creationId xmlns:a16="http://schemas.microsoft.com/office/drawing/2014/main" id="{8BA1E74D-D6E1-8D0C-039E-423E5BD907DD}"/>
                    </a:ext>
                  </a:extLst>
                </p:cNvPr>
                <p:cNvPicPr/>
                <p:nvPr/>
              </p:nvPicPr>
              <p:blipFill>
                <a:blip r:embed="rId363"/>
                <a:stretch>
                  <a:fillRect/>
                </a:stretch>
              </p:blipFill>
              <p:spPr>
                <a:xfrm>
                  <a:off x="5352533" y="5649787"/>
                  <a:ext cx="109440" cy="104400"/>
                </a:xfrm>
                <a:prstGeom prst="rect">
                  <a:avLst/>
                </a:prstGeom>
              </p:spPr>
            </p:pic>
          </mc:Fallback>
        </mc:AlternateContent>
        <mc:AlternateContent xmlns:mc="http://schemas.openxmlformats.org/markup-compatibility/2006">
          <mc:Choice xmlns:p14="http://schemas.microsoft.com/office/powerpoint/2010/main" Requires="p14">
            <p:contentPart p14:bwMode="auto" r:id="rId364">
              <p14:nvContentPartPr>
                <p14:cNvPr id="268" name="Ink 267">
                  <a:extLst>
                    <a:ext uri="{FF2B5EF4-FFF2-40B4-BE49-F238E27FC236}">
                      <a16:creationId xmlns:a16="http://schemas.microsoft.com/office/drawing/2014/main" id="{6C75183D-AAB4-760A-F04D-C4FCC0AF6E72}"/>
                    </a:ext>
                  </a:extLst>
                </p14:cNvPr>
                <p14:cNvContentPartPr/>
                <p14:nvPr/>
              </p14:nvContentPartPr>
              <p14:xfrm>
                <a:off x="5530373" y="5613427"/>
                <a:ext cx="152640" cy="205920"/>
              </p14:xfrm>
            </p:contentPart>
          </mc:Choice>
          <mc:Fallback>
            <p:pic>
              <p:nvPicPr>
                <p:cNvPr id="268" name="Ink 267">
                  <a:extLst>
                    <a:ext uri="{FF2B5EF4-FFF2-40B4-BE49-F238E27FC236}">
                      <a16:creationId xmlns:a16="http://schemas.microsoft.com/office/drawing/2014/main" id="{6C75183D-AAB4-760A-F04D-C4FCC0AF6E72}"/>
                    </a:ext>
                  </a:extLst>
                </p:cNvPr>
                <p:cNvPicPr/>
                <p:nvPr/>
              </p:nvPicPr>
              <p:blipFill>
                <a:blip r:embed="rId365"/>
                <a:stretch>
                  <a:fillRect/>
                </a:stretch>
              </p:blipFill>
              <p:spPr>
                <a:xfrm>
                  <a:off x="5526053" y="5609107"/>
                  <a:ext cx="161280" cy="214560"/>
                </a:xfrm>
                <a:prstGeom prst="rect">
                  <a:avLst/>
                </a:prstGeom>
              </p:spPr>
            </p:pic>
          </mc:Fallback>
        </mc:AlternateContent>
        <mc:AlternateContent xmlns:mc="http://schemas.openxmlformats.org/markup-compatibility/2006">
          <mc:Choice xmlns:p14="http://schemas.microsoft.com/office/powerpoint/2010/main" Requires="p14">
            <p:contentPart p14:bwMode="auto" r:id="rId366">
              <p14:nvContentPartPr>
                <p14:cNvPr id="269" name="Ink 268">
                  <a:extLst>
                    <a:ext uri="{FF2B5EF4-FFF2-40B4-BE49-F238E27FC236}">
                      <a16:creationId xmlns:a16="http://schemas.microsoft.com/office/drawing/2014/main" id="{18A6BB0E-EC2E-16E6-AFFB-C096438144CC}"/>
                    </a:ext>
                  </a:extLst>
                </p14:cNvPr>
                <p14:cNvContentPartPr/>
                <p14:nvPr/>
              </p14:nvContentPartPr>
              <p14:xfrm>
                <a:off x="5780213" y="5783707"/>
                <a:ext cx="35640" cy="95760"/>
              </p14:xfrm>
            </p:contentPart>
          </mc:Choice>
          <mc:Fallback>
            <p:pic>
              <p:nvPicPr>
                <p:cNvPr id="269" name="Ink 268">
                  <a:extLst>
                    <a:ext uri="{FF2B5EF4-FFF2-40B4-BE49-F238E27FC236}">
                      <a16:creationId xmlns:a16="http://schemas.microsoft.com/office/drawing/2014/main" id="{18A6BB0E-EC2E-16E6-AFFB-C096438144CC}"/>
                    </a:ext>
                  </a:extLst>
                </p:cNvPr>
                <p:cNvPicPr/>
                <p:nvPr/>
              </p:nvPicPr>
              <p:blipFill>
                <a:blip r:embed="rId367"/>
                <a:stretch>
                  <a:fillRect/>
                </a:stretch>
              </p:blipFill>
              <p:spPr>
                <a:xfrm>
                  <a:off x="5775893" y="5779387"/>
                  <a:ext cx="44280" cy="104400"/>
                </a:xfrm>
                <a:prstGeom prst="rect">
                  <a:avLst/>
                </a:prstGeom>
              </p:spPr>
            </p:pic>
          </mc:Fallback>
        </mc:AlternateContent>
        <mc:AlternateContent xmlns:mc="http://schemas.openxmlformats.org/markup-compatibility/2006">
          <mc:Choice xmlns:p14="http://schemas.microsoft.com/office/powerpoint/2010/main" Requires="p14">
            <p:contentPart p14:bwMode="auto" r:id="rId368">
              <p14:nvContentPartPr>
                <p14:cNvPr id="270" name="Ink 269">
                  <a:extLst>
                    <a:ext uri="{FF2B5EF4-FFF2-40B4-BE49-F238E27FC236}">
                      <a16:creationId xmlns:a16="http://schemas.microsoft.com/office/drawing/2014/main" id="{3E924AE7-DCAC-F74D-230C-2315E3999846}"/>
                    </a:ext>
                  </a:extLst>
                </p14:cNvPr>
                <p14:cNvContentPartPr/>
                <p14:nvPr/>
              </p14:nvContentPartPr>
              <p14:xfrm>
                <a:off x="5804693" y="5604427"/>
                <a:ext cx="136800" cy="182880"/>
              </p14:xfrm>
            </p:contentPart>
          </mc:Choice>
          <mc:Fallback>
            <p:pic>
              <p:nvPicPr>
                <p:cNvPr id="270" name="Ink 269">
                  <a:extLst>
                    <a:ext uri="{FF2B5EF4-FFF2-40B4-BE49-F238E27FC236}">
                      <a16:creationId xmlns:a16="http://schemas.microsoft.com/office/drawing/2014/main" id="{3E924AE7-DCAC-F74D-230C-2315E3999846}"/>
                    </a:ext>
                  </a:extLst>
                </p:cNvPr>
                <p:cNvPicPr/>
                <p:nvPr/>
              </p:nvPicPr>
              <p:blipFill>
                <a:blip r:embed="rId369"/>
                <a:stretch>
                  <a:fillRect/>
                </a:stretch>
              </p:blipFill>
              <p:spPr>
                <a:xfrm>
                  <a:off x="5800373" y="5600107"/>
                  <a:ext cx="145440" cy="191520"/>
                </a:xfrm>
                <a:prstGeom prst="rect">
                  <a:avLst/>
                </a:prstGeom>
              </p:spPr>
            </p:pic>
          </mc:Fallback>
        </mc:AlternateContent>
        <mc:AlternateContent xmlns:mc="http://schemas.openxmlformats.org/markup-compatibility/2006">
          <mc:Choice xmlns:p14="http://schemas.microsoft.com/office/powerpoint/2010/main" Requires="p14">
            <p:contentPart p14:bwMode="auto" r:id="rId370">
              <p14:nvContentPartPr>
                <p14:cNvPr id="271" name="Ink 270">
                  <a:extLst>
                    <a:ext uri="{FF2B5EF4-FFF2-40B4-BE49-F238E27FC236}">
                      <a16:creationId xmlns:a16="http://schemas.microsoft.com/office/drawing/2014/main" id="{983330C9-0486-933B-702B-D06FB8BC3931}"/>
                    </a:ext>
                  </a:extLst>
                </p14:cNvPr>
                <p14:cNvContentPartPr/>
                <p14:nvPr/>
              </p14:nvContentPartPr>
              <p14:xfrm>
                <a:off x="6021773" y="5560507"/>
                <a:ext cx="90000" cy="243000"/>
              </p14:xfrm>
            </p:contentPart>
          </mc:Choice>
          <mc:Fallback>
            <p:pic>
              <p:nvPicPr>
                <p:cNvPr id="271" name="Ink 270">
                  <a:extLst>
                    <a:ext uri="{FF2B5EF4-FFF2-40B4-BE49-F238E27FC236}">
                      <a16:creationId xmlns:a16="http://schemas.microsoft.com/office/drawing/2014/main" id="{983330C9-0486-933B-702B-D06FB8BC3931}"/>
                    </a:ext>
                  </a:extLst>
                </p:cNvPr>
                <p:cNvPicPr/>
                <p:nvPr/>
              </p:nvPicPr>
              <p:blipFill>
                <a:blip r:embed="rId371"/>
                <a:stretch>
                  <a:fillRect/>
                </a:stretch>
              </p:blipFill>
              <p:spPr>
                <a:xfrm>
                  <a:off x="6017453" y="5556187"/>
                  <a:ext cx="98640" cy="251640"/>
                </a:xfrm>
                <a:prstGeom prst="rect">
                  <a:avLst/>
                </a:prstGeom>
              </p:spPr>
            </p:pic>
          </mc:Fallback>
        </mc:AlternateContent>
        <mc:AlternateContent xmlns:mc="http://schemas.openxmlformats.org/markup-compatibility/2006">
          <mc:Choice xmlns:p14="http://schemas.microsoft.com/office/powerpoint/2010/main" Requires="p14">
            <p:contentPart p14:bwMode="auto" r:id="rId372">
              <p14:nvContentPartPr>
                <p14:cNvPr id="272" name="Ink 271">
                  <a:extLst>
                    <a:ext uri="{FF2B5EF4-FFF2-40B4-BE49-F238E27FC236}">
                      <a16:creationId xmlns:a16="http://schemas.microsoft.com/office/drawing/2014/main" id="{BFCA48E1-14D1-D747-E7C4-F1A78F7BED78}"/>
                    </a:ext>
                  </a:extLst>
                </p14:cNvPr>
                <p14:cNvContentPartPr/>
                <p14:nvPr/>
              </p14:nvContentPartPr>
              <p14:xfrm>
                <a:off x="6166853" y="5567347"/>
                <a:ext cx="121680" cy="117720"/>
              </p14:xfrm>
            </p:contentPart>
          </mc:Choice>
          <mc:Fallback>
            <p:pic>
              <p:nvPicPr>
                <p:cNvPr id="272" name="Ink 271">
                  <a:extLst>
                    <a:ext uri="{FF2B5EF4-FFF2-40B4-BE49-F238E27FC236}">
                      <a16:creationId xmlns:a16="http://schemas.microsoft.com/office/drawing/2014/main" id="{BFCA48E1-14D1-D747-E7C4-F1A78F7BED78}"/>
                    </a:ext>
                  </a:extLst>
                </p:cNvPr>
                <p:cNvPicPr/>
                <p:nvPr/>
              </p:nvPicPr>
              <p:blipFill>
                <a:blip r:embed="rId373"/>
                <a:stretch>
                  <a:fillRect/>
                </a:stretch>
              </p:blipFill>
              <p:spPr>
                <a:xfrm>
                  <a:off x="6162533" y="5563027"/>
                  <a:ext cx="13032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374">
              <p14:nvContentPartPr>
                <p14:cNvPr id="273" name="Ink 272">
                  <a:extLst>
                    <a:ext uri="{FF2B5EF4-FFF2-40B4-BE49-F238E27FC236}">
                      <a16:creationId xmlns:a16="http://schemas.microsoft.com/office/drawing/2014/main" id="{89C32AD5-8496-6008-7814-474447804FDB}"/>
                    </a:ext>
                  </a:extLst>
                </p14:cNvPr>
                <p14:cNvContentPartPr/>
                <p14:nvPr/>
              </p14:nvContentPartPr>
              <p14:xfrm>
                <a:off x="6184853" y="5681467"/>
                <a:ext cx="155160" cy="127440"/>
              </p14:xfrm>
            </p:contentPart>
          </mc:Choice>
          <mc:Fallback>
            <p:pic>
              <p:nvPicPr>
                <p:cNvPr id="273" name="Ink 272">
                  <a:extLst>
                    <a:ext uri="{FF2B5EF4-FFF2-40B4-BE49-F238E27FC236}">
                      <a16:creationId xmlns:a16="http://schemas.microsoft.com/office/drawing/2014/main" id="{89C32AD5-8496-6008-7814-474447804FDB}"/>
                    </a:ext>
                  </a:extLst>
                </p:cNvPr>
                <p:cNvPicPr/>
                <p:nvPr/>
              </p:nvPicPr>
              <p:blipFill>
                <a:blip r:embed="rId375"/>
                <a:stretch>
                  <a:fillRect/>
                </a:stretch>
              </p:blipFill>
              <p:spPr>
                <a:xfrm>
                  <a:off x="6180533" y="5677147"/>
                  <a:ext cx="16380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376">
              <p14:nvContentPartPr>
                <p14:cNvPr id="276" name="Ink 275">
                  <a:extLst>
                    <a:ext uri="{FF2B5EF4-FFF2-40B4-BE49-F238E27FC236}">
                      <a16:creationId xmlns:a16="http://schemas.microsoft.com/office/drawing/2014/main" id="{E6D72261-09A8-8C74-1BFC-86EAC6C30571}"/>
                    </a:ext>
                  </a:extLst>
                </p14:cNvPr>
                <p14:cNvContentPartPr/>
                <p14:nvPr/>
              </p14:nvContentPartPr>
              <p14:xfrm>
                <a:off x="4866173" y="5393467"/>
                <a:ext cx="1586880" cy="671400"/>
              </p14:xfrm>
            </p:contentPart>
          </mc:Choice>
          <mc:Fallback>
            <p:pic>
              <p:nvPicPr>
                <p:cNvPr id="276" name="Ink 275">
                  <a:extLst>
                    <a:ext uri="{FF2B5EF4-FFF2-40B4-BE49-F238E27FC236}">
                      <a16:creationId xmlns:a16="http://schemas.microsoft.com/office/drawing/2014/main" id="{E6D72261-09A8-8C74-1BFC-86EAC6C30571}"/>
                    </a:ext>
                  </a:extLst>
                </p:cNvPr>
                <p:cNvPicPr/>
                <p:nvPr/>
              </p:nvPicPr>
              <p:blipFill>
                <a:blip r:embed="rId377"/>
                <a:stretch>
                  <a:fillRect/>
                </a:stretch>
              </p:blipFill>
              <p:spPr>
                <a:xfrm>
                  <a:off x="4861853" y="5389147"/>
                  <a:ext cx="1595520" cy="680040"/>
                </a:xfrm>
                <a:prstGeom prst="rect">
                  <a:avLst/>
                </a:prstGeom>
              </p:spPr>
            </p:pic>
          </mc:Fallback>
        </mc:AlternateContent>
        <mc:AlternateContent xmlns:mc="http://schemas.openxmlformats.org/markup-compatibility/2006">
          <mc:Choice xmlns:p14="http://schemas.microsoft.com/office/powerpoint/2010/main" Requires="p14">
            <p:contentPart p14:bwMode="auto" r:id="rId378">
              <p14:nvContentPartPr>
                <p14:cNvPr id="277" name="Ink 276">
                  <a:extLst>
                    <a:ext uri="{FF2B5EF4-FFF2-40B4-BE49-F238E27FC236}">
                      <a16:creationId xmlns:a16="http://schemas.microsoft.com/office/drawing/2014/main" id="{F2898E7A-6AEA-622E-BB49-E225CC054B50}"/>
                    </a:ext>
                  </a:extLst>
                </p14:cNvPr>
                <p14:cNvContentPartPr/>
                <p14:nvPr/>
              </p14:nvContentPartPr>
              <p14:xfrm>
                <a:off x="4869773" y="5279347"/>
                <a:ext cx="1638360" cy="770040"/>
              </p14:xfrm>
            </p:contentPart>
          </mc:Choice>
          <mc:Fallback>
            <p:pic>
              <p:nvPicPr>
                <p:cNvPr id="277" name="Ink 276">
                  <a:extLst>
                    <a:ext uri="{FF2B5EF4-FFF2-40B4-BE49-F238E27FC236}">
                      <a16:creationId xmlns:a16="http://schemas.microsoft.com/office/drawing/2014/main" id="{F2898E7A-6AEA-622E-BB49-E225CC054B50}"/>
                    </a:ext>
                  </a:extLst>
                </p:cNvPr>
                <p:cNvPicPr/>
                <p:nvPr/>
              </p:nvPicPr>
              <p:blipFill>
                <a:blip r:embed="rId379"/>
                <a:stretch>
                  <a:fillRect/>
                </a:stretch>
              </p:blipFill>
              <p:spPr>
                <a:xfrm>
                  <a:off x="4865453" y="5275027"/>
                  <a:ext cx="1647000" cy="778680"/>
                </a:xfrm>
                <a:prstGeom prst="rect">
                  <a:avLst/>
                </a:prstGeom>
              </p:spPr>
            </p:pic>
          </mc:Fallback>
        </mc:AlternateContent>
        <mc:AlternateContent xmlns:mc="http://schemas.openxmlformats.org/markup-compatibility/2006">
          <mc:Choice xmlns:p14="http://schemas.microsoft.com/office/powerpoint/2010/main" Requires="p14">
            <p:contentPart p14:bwMode="auto" r:id="rId380">
              <p14:nvContentPartPr>
                <p14:cNvPr id="279" name="Ink 278">
                  <a:extLst>
                    <a:ext uri="{FF2B5EF4-FFF2-40B4-BE49-F238E27FC236}">
                      <a16:creationId xmlns:a16="http://schemas.microsoft.com/office/drawing/2014/main" id="{C9A1D3BB-CDA3-2D48-2ED5-1A86FEBB2A69}"/>
                    </a:ext>
                  </a:extLst>
                </p14:cNvPr>
                <p14:cNvContentPartPr/>
                <p14:nvPr/>
              </p14:nvContentPartPr>
              <p14:xfrm>
                <a:off x="5261813" y="5809627"/>
                <a:ext cx="120240" cy="134280"/>
              </p14:xfrm>
            </p:contentPart>
          </mc:Choice>
          <mc:Fallback>
            <p:pic>
              <p:nvPicPr>
                <p:cNvPr id="279" name="Ink 278">
                  <a:extLst>
                    <a:ext uri="{FF2B5EF4-FFF2-40B4-BE49-F238E27FC236}">
                      <a16:creationId xmlns:a16="http://schemas.microsoft.com/office/drawing/2014/main" id="{C9A1D3BB-CDA3-2D48-2ED5-1A86FEBB2A69}"/>
                    </a:ext>
                  </a:extLst>
                </p:cNvPr>
                <p:cNvPicPr/>
                <p:nvPr/>
              </p:nvPicPr>
              <p:blipFill>
                <a:blip r:embed="rId381"/>
                <a:stretch>
                  <a:fillRect/>
                </a:stretch>
              </p:blipFill>
              <p:spPr>
                <a:xfrm>
                  <a:off x="5257493" y="5805307"/>
                  <a:ext cx="128880" cy="142920"/>
                </a:xfrm>
                <a:prstGeom prst="rect">
                  <a:avLst/>
                </a:prstGeom>
              </p:spPr>
            </p:pic>
          </mc:Fallback>
        </mc:AlternateContent>
      </p:grpSp>
    </p:spTree>
    <p:extLst>
      <p:ext uri="{BB962C8B-B14F-4D97-AF65-F5344CB8AC3E}">
        <p14:creationId xmlns:p14="http://schemas.microsoft.com/office/powerpoint/2010/main" val="23454668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124744"/>
            <a:ext cx="8424936" cy="547260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pPr>
            <a:r>
              <a:rPr lang="es-CO" sz="2000" dirty="0"/>
              <a:t>Es posible obtener una solución matemática general para la localización del punto estacionario. Al escribir el modelo de segundo orden en notación matricial, se tiene:</a:t>
            </a:r>
          </a:p>
          <a:p>
            <a:pPr algn="just"/>
            <a:endParaRPr lang="es-CO" sz="2000" dirty="0"/>
          </a:p>
          <a:p>
            <a:pPr algn="just"/>
            <a:endParaRPr lang="es-CO" sz="2000" dirty="0"/>
          </a:p>
          <a:p>
            <a:pPr algn="just"/>
            <a:endParaRPr lang="es-CO" sz="2000" dirty="0"/>
          </a:p>
          <a:p>
            <a:pPr marL="0" indent="0" algn="just">
              <a:buNone/>
            </a:pPr>
            <a:r>
              <a:rPr lang="es-CO" sz="2000" dirty="0"/>
              <a:t>donde:</a:t>
            </a:r>
            <a:endParaRPr lang="es-ES" sz="2000" dirty="0"/>
          </a:p>
        </p:txBody>
      </p:sp>
      <p:graphicFrame>
        <p:nvGraphicFramePr>
          <p:cNvPr id="13" name="Object 2"/>
          <p:cNvGraphicFramePr>
            <a:graphicFrameLocks noChangeAspect="1"/>
          </p:cNvGraphicFramePr>
          <p:nvPr/>
        </p:nvGraphicFramePr>
        <p:xfrm>
          <a:off x="2725464" y="2990850"/>
          <a:ext cx="3214688" cy="652463"/>
        </p:xfrm>
        <a:graphic>
          <a:graphicData uri="http://schemas.openxmlformats.org/presentationml/2006/ole">
            <mc:AlternateContent xmlns:mc="http://schemas.openxmlformats.org/markup-compatibility/2006">
              <mc:Choice xmlns:v="urn:schemas-microsoft-com:vml" Requires="v">
                <p:oleObj name="Equation" r:id="rId2" imgW="1269449" imgH="253890" progId="Equation.DSMT4">
                  <p:embed/>
                </p:oleObj>
              </mc:Choice>
              <mc:Fallback>
                <p:oleObj name="Equation" r:id="rId2" imgW="1269449" imgH="25389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464" y="2990850"/>
                        <a:ext cx="321468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1074439" y="4343400"/>
          <a:ext cx="6665913" cy="2003425"/>
        </p:xfrm>
        <a:graphic>
          <a:graphicData uri="http://schemas.openxmlformats.org/presentationml/2006/ole">
            <mc:AlternateContent xmlns:mc="http://schemas.openxmlformats.org/markup-compatibility/2006">
              <mc:Choice xmlns:v="urn:schemas-microsoft-com:vml" Requires="v">
                <p:oleObj name="Equation" r:id="rId4" imgW="3517560" imgH="1054080" progId="Equation.DSMT4">
                  <p:embed/>
                </p:oleObj>
              </mc:Choice>
              <mc:Fallback>
                <p:oleObj name="Equation" r:id="rId4" imgW="3517560" imgH="1054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4439" y="4343400"/>
                        <a:ext cx="6665913" cy="200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4 Elipse"/>
          <p:cNvSpPr/>
          <p:nvPr/>
        </p:nvSpPr>
        <p:spPr>
          <a:xfrm>
            <a:off x="3131840" y="4365104"/>
            <a:ext cx="432048" cy="201622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6" name="15 CuadroTexto"/>
          <p:cNvSpPr txBox="1"/>
          <p:nvPr/>
        </p:nvSpPr>
        <p:spPr>
          <a:xfrm>
            <a:off x="1749631" y="6444044"/>
            <a:ext cx="3254417"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de primer orden</a:t>
            </a:r>
          </a:p>
        </p:txBody>
      </p:sp>
      <p:sp>
        <p:nvSpPr>
          <p:cNvPr id="17" name="16 Elipse"/>
          <p:cNvSpPr/>
          <p:nvPr/>
        </p:nvSpPr>
        <p:spPr>
          <a:xfrm rot="1664909">
            <a:off x="5560338" y="4394102"/>
            <a:ext cx="2029018" cy="93610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8" name="17 Elipse"/>
          <p:cNvSpPr/>
          <p:nvPr/>
        </p:nvSpPr>
        <p:spPr>
          <a:xfrm rot="2534816">
            <a:off x="4571279" y="5031573"/>
            <a:ext cx="3075223" cy="61043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9" name="18 CuadroTexto"/>
          <p:cNvSpPr txBox="1"/>
          <p:nvPr/>
        </p:nvSpPr>
        <p:spPr>
          <a:xfrm>
            <a:off x="5148064" y="6372036"/>
            <a:ext cx="3400290"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de segundo orden</a:t>
            </a:r>
          </a:p>
        </p:txBody>
      </p:sp>
      <p:sp>
        <p:nvSpPr>
          <p:cNvPr id="20" name="19 CuadroTexto"/>
          <p:cNvSpPr txBox="1"/>
          <p:nvPr/>
        </p:nvSpPr>
        <p:spPr>
          <a:xfrm>
            <a:off x="5580112" y="3851756"/>
            <a:ext cx="2425664"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interacció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ox(in)">
                                      <p:cBhvr>
                                        <p:cTn id="23" dur="500"/>
                                        <p:tgtEl>
                                          <p:spTgt spid="1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22" name="2 Marcador de contenido"/>
          <p:cNvSpPr>
            <a:spLocks noGrp="1"/>
          </p:cNvSpPr>
          <p:nvPr>
            <p:ph sz="quarter" idx="1"/>
          </p:nvPr>
        </p:nvSpPr>
        <p:spPr>
          <a:xfrm>
            <a:off x="323528" y="1124744"/>
            <a:ext cx="8424936" cy="547260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pPr>
            <a:r>
              <a:rPr lang="es-CO" sz="2000" dirty="0"/>
              <a:t>La derivada de      con respecto a los elementos del vector </a:t>
            </a:r>
            <a:r>
              <a:rPr lang="es-CO" sz="2000" b="1" i="1" dirty="0"/>
              <a:t>x</a:t>
            </a:r>
            <a:r>
              <a:rPr lang="es-CO" sz="2000" i="1" dirty="0"/>
              <a:t> </a:t>
            </a:r>
            <a:r>
              <a:rPr lang="es-CO" sz="2000" dirty="0"/>
              <a:t>igualada a 0 es:</a:t>
            </a:r>
          </a:p>
          <a:p>
            <a:pPr marL="0" indent="0"/>
            <a:endParaRPr lang="es-CO" sz="2000" dirty="0"/>
          </a:p>
          <a:p>
            <a:pPr marL="0" indent="0">
              <a:buNone/>
            </a:pPr>
            <a:endParaRPr lang="es-CO" sz="2000" dirty="0"/>
          </a:p>
          <a:p>
            <a:pPr marL="0" indent="0">
              <a:buNone/>
            </a:pPr>
            <a:endParaRPr lang="es-CO" sz="2000" dirty="0"/>
          </a:p>
          <a:p>
            <a:pPr marL="0" indent="0" algn="just">
              <a:buNone/>
            </a:pPr>
            <a:r>
              <a:rPr lang="es-CO" sz="2000" dirty="0"/>
              <a:t>el punto estacionario es la solución de la ecuación anterior, o:</a:t>
            </a:r>
          </a:p>
          <a:p>
            <a:pPr marL="0" indent="0" algn="just">
              <a:buNone/>
            </a:pPr>
            <a:endParaRPr lang="es-CO" sz="2000" dirty="0"/>
          </a:p>
          <a:p>
            <a:pPr marL="0" indent="0" algn="just">
              <a:buNone/>
            </a:pPr>
            <a:endParaRPr lang="es-CO" sz="2000" dirty="0"/>
          </a:p>
          <a:p>
            <a:pPr marL="0" indent="0" algn="just">
              <a:buNone/>
            </a:pPr>
            <a:endParaRPr lang="es-CO" sz="2000" dirty="0"/>
          </a:p>
          <a:p>
            <a:pPr marL="0" indent="0" algn="just">
              <a:buNone/>
            </a:pPr>
            <a:r>
              <a:rPr lang="es-CO" sz="2000" dirty="0"/>
              <a:t>Además, al sustituir esta ecuación en el modelo, la respuesta estimada en el punto estacionario es: </a:t>
            </a:r>
            <a:endParaRPr lang="es-ES" sz="2000" dirty="0"/>
          </a:p>
          <a:p>
            <a:pPr marL="0" indent="0" algn="just">
              <a:buNone/>
            </a:pPr>
            <a:endParaRPr lang="es-CO" sz="2000" dirty="0"/>
          </a:p>
        </p:txBody>
      </p:sp>
      <p:graphicFrame>
        <p:nvGraphicFramePr>
          <p:cNvPr id="23" name="Object 2"/>
          <p:cNvGraphicFramePr>
            <a:graphicFrameLocks noChangeAspect="1"/>
          </p:cNvGraphicFramePr>
          <p:nvPr/>
        </p:nvGraphicFramePr>
        <p:xfrm>
          <a:off x="1979712" y="1628800"/>
          <a:ext cx="288032" cy="402528"/>
        </p:xfrm>
        <a:graphic>
          <a:graphicData uri="http://schemas.openxmlformats.org/presentationml/2006/ole">
            <mc:AlternateContent xmlns:mc="http://schemas.openxmlformats.org/markup-compatibility/2006">
              <mc:Choice xmlns:v="urn:schemas-microsoft-com:vml" Requires="v">
                <p:oleObj name="Equation" r:id="rId2" imgW="139639" imgH="203112" progId="Equation.DSMT4">
                  <p:embed/>
                </p:oleObj>
              </mc:Choice>
              <mc:Fallback>
                <p:oleObj name="Equation" r:id="rId2" imgW="139639" imgH="20311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628800"/>
                        <a:ext cx="288032" cy="402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3507854" y="2271465"/>
          <a:ext cx="2000250" cy="725487"/>
        </p:xfrm>
        <a:graphic>
          <a:graphicData uri="http://schemas.openxmlformats.org/presentationml/2006/ole">
            <mc:AlternateContent xmlns:mc="http://schemas.openxmlformats.org/markup-compatibility/2006">
              <mc:Choice xmlns:v="urn:schemas-microsoft-com:vml" Requires="v">
                <p:oleObj name="Equation" r:id="rId4" imgW="1079032" imgH="393529" progId="Equation.DSMT4">
                  <p:embed/>
                </p:oleObj>
              </mc:Choice>
              <mc:Fallback>
                <p:oleObj name="Equation" r:id="rId4" imgW="1079032"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7854" y="2271465"/>
                        <a:ext cx="2000250"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
          <p:cNvGraphicFramePr>
            <a:graphicFrameLocks noChangeAspect="1"/>
          </p:cNvGraphicFramePr>
          <p:nvPr/>
        </p:nvGraphicFramePr>
        <p:xfrm>
          <a:off x="3721025" y="3714750"/>
          <a:ext cx="1643063" cy="765175"/>
        </p:xfrm>
        <a:graphic>
          <a:graphicData uri="http://schemas.openxmlformats.org/presentationml/2006/ole">
            <mc:AlternateContent xmlns:mc="http://schemas.openxmlformats.org/markup-compatibility/2006">
              <mc:Choice xmlns:v="urn:schemas-microsoft-com:vml" Requires="v">
                <p:oleObj name="Equation" r:id="rId6" imgW="837836" imgH="393529" progId="Equation.DSMT4">
                  <p:embed/>
                </p:oleObj>
              </mc:Choice>
              <mc:Fallback>
                <p:oleObj name="Equation" r:id="rId6" imgW="837836"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025" y="3714750"/>
                        <a:ext cx="164306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3635896" y="5517232"/>
          <a:ext cx="1673225" cy="714375"/>
        </p:xfrm>
        <a:graphic>
          <a:graphicData uri="http://schemas.openxmlformats.org/presentationml/2006/ole">
            <mc:AlternateContent xmlns:mc="http://schemas.openxmlformats.org/markup-compatibility/2006">
              <mc:Choice xmlns:v="urn:schemas-microsoft-com:vml" Requires="v">
                <p:oleObj name="Equation" r:id="rId8" imgW="914400" imgH="393700" progId="Equation.DSMT4">
                  <p:embed/>
                </p:oleObj>
              </mc:Choice>
              <mc:Fallback>
                <p:oleObj name="Equation" r:id="rId8" imgW="9144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5517232"/>
                        <a:ext cx="1673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96752"/>
            <a:ext cx="8208912" cy="792088"/>
          </a:xfrm>
        </p:spPr>
        <p:txBody>
          <a:bodyPr>
            <a:noAutofit/>
          </a:bodyPr>
          <a:lstStyle/>
          <a:p>
            <a:pPr marL="0" indent="0">
              <a:buNone/>
            </a:pPr>
            <a:r>
              <a:rPr lang="es-CO" sz="2000" dirty="0"/>
              <a:t>Para los datos de análisis se tiene que el punto estacionario en términos de las variables codificadas es:</a:t>
            </a:r>
          </a:p>
        </p:txBody>
      </p:sp>
      <p:graphicFrame>
        <p:nvGraphicFramePr>
          <p:cNvPr id="13" name="Object 6"/>
          <p:cNvGraphicFramePr>
            <a:graphicFrameLocks noChangeAspect="1"/>
          </p:cNvGraphicFramePr>
          <p:nvPr/>
        </p:nvGraphicFramePr>
        <p:xfrm>
          <a:off x="683568" y="2109292"/>
          <a:ext cx="7500937" cy="455612"/>
        </p:xfrm>
        <a:graphic>
          <a:graphicData uri="http://schemas.openxmlformats.org/presentationml/2006/ole">
            <mc:AlternateContent xmlns:mc="http://schemas.openxmlformats.org/markup-compatibility/2006">
              <mc:Choice xmlns:v="urn:schemas-microsoft-com:vml" Requires="v">
                <p:oleObj name="Equation" r:id="rId2" imgW="3962160" imgH="241200" progId="Equation.DSMT4">
                  <p:embed/>
                </p:oleObj>
              </mc:Choice>
              <mc:Fallback>
                <p:oleObj name="Equation" r:id="rId2" imgW="3962160" imgH="2412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109292"/>
                        <a:ext cx="7500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nvGraphicFramePr>
        <p:xfrm>
          <a:off x="1309241" y="2899023"/>
          <a:ext cx="6122988" cy="962025"/>
        </p:xfrm>
        <a:graphic>
          <a:graphicData uri="http://schemas.openxmlformats.org/presentationml/2006/ole">
            <mc:AlternateContent xmlns:mc="http://schemas.openxmlformats.org/markup-compatibility/2006">
              <mc:Choice xmlns:v="urn:schemas-microsoft-com:vml" Requires="v">
                <p:oleObj name="Equation" r:id="rId4" imgW="3124080" imgH="495000" progId="Equation.DSMT4">
                  <p:embed/>
                </p:oleObj>
              </mc:Choice>
              <mc:Fallback>
                <p:oleObj name="Equation" r:id="rId4" imgW="312408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241" y="2899023"/>
                        <a:ext cx="612298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1229320" y="4197772"/>
          <a:ext cx="6223000" cy="887412"/>
        </p:xfrm>
        <a:graphic>
          <a:graphicData uri="http://schemas.openxmlformats.org/presentationml/2006/ole">
            <mc:AlternateContent xmlns:mc="http://schemas.openxmlformats.org/markup-compatibility/2006">
              <mc:Choice xmlns:v="urn:schemas-microsoft-com:vml" Requires="v">
                <p:oleObj name="Equation" r:id="rId6" imgW="3174840" imgH="457200" progId="Equation.DSMT4">
                  <p:embed/>
                </p:oleObj>
              </mc:Choice>
              <mc:Fallback>
                <p:oleObj name="Equation" r:id="rId6" imgW="3174840" imgH="457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9320" y="4197772"/>
                        <a:ext cx="62230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2699792" y="5336951"/>
          <a:ext cx="3841750" cy="468313"/>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5336951"/>
                        <a:ext cx="38417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17237DE-3309-F1C8-A47B-AD1603D30CF7}"/>
                  </a:ext>
                </a:extLst>
              </p14:cNvPr>
              <p14:cNvContentPartPr/>
              <p14:nvPr/>
            </p14:nvContentPartPr>
            <p14:xfrm>
              <a:off x="1547664" y="404664"/>
              <a:ext cx="360" cy="360"/>
            </p14:xfrm>
          </p:contentPart>
        </mc:Choice>
        <mc:Fallback>
          <p:pic>
            <p:nvPicPr>
              <p:cNvPr id="4" name="Ink 3">
                <a:extLst>
                  <a:ext uri="{FF2B5EF4-FFF2-40B4-BE49-F238E27FC236}">
                    <a16:creationId xmlns:a16="http://schemas.microsoft.com/office/drawing/2014/main" id="{C17237DE-3309-F1C8-A47B-AD1603D30CF7}"/>
                  </a:ext>
                </a:extLst>
              </p:cNvPr>
              <p:cNvPicPr/>
              <p:nvPr/>
            </p:nvPicPr>
            <p:blipFill>
              <a:blip r:embed="rId3"/>
              <a:stretch>
                <a:fillRect/>
              </a:stretch>
            </p:blipFill>
            <p:spPr>
              <a:xfrm>
                <a:off x="1543344" y="400344"/>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35198AB4-E57F-7AF9-8D6B-C9518DFA2205}"/>
                  </a:ext>
                </a:extLst>
              </p14:cNvPr>
              <p14:cNvContentPartPr/>
              <p14:nvPr/>
            </p14:nvContentPartPr>
            <p14:xfrm>
              <a:off x="1312735" y="238520"/>
              <a:ext cx="160560" cy="215280"/>
            </p14:xfrm>
          </p:contentPart>
        </mc:Choice>
        <mc:Fallback>
          <p:pic>
            <p:nvPicPr>
              <p:cNvPr id="5" name="Ink 4">
                <a:extLst>
                  <a:ext uri="{FF2B5EF4-FFF2-40B4-BE49-F238E27FC236}">
                    <a16:creationId xmlns:a16="http://schemas.microsoft.com/office/drawing/2014/main" id="{35198AB4-E57F-7AF9-8D6B-C9518DFA2205}"/>
                  </a:ext>
                </a:extLst>
              </p:cNvPr>
              <p:cNvPicPr/>
              <p:nvPr/>
            </p:nvPicPr>
            <p:blipFill>
              <a:blip r:embed="rId5"/>
              <a:stretch>
                <a:fillRect/>
              </a:stretch>
            </p:blipFill>
            <p:spPr>
              <a:xfrm>
                <a:off x="1308415" y="234200"/>
                <a:ext cx="169200" cy="223920"/>
              </a:xfrm>
              <a:prstGeom prst="rect">
                <a:avLst/>
              </a:prstGeom>
            </p:spPr>
          </p:pic>
        </mc:Fallback>
      </mc:AlternateContent>
      <p:grpSp>
        <p:nvGrpSpPr>
          <p:cNvPr id="6" name="Group 5">
            <a:extLst>
              <a:ext uri="{FF2B5EF4-FFF2-40B4-BE49-F238E27FC236}">
                <a16:creationId xmlns:a16="http://schemas.microsoft.com/office/drawing/2014/main" id="{8ABAB985-8BC3-FE5A-3208-800882BB1B98}"/>
              </a:ext>
            </a:extLst>
          </p:cNvPr>
          <p:cNvGrpSpPr/>
          <p:nvPr/>
        </p:nvGrpSpPr>
        <p:grpSpPr>
          <a:xfrm>
            <a:off x="1185295" y="326000"/>
            <a:ext cx="2006640" cy="524520"/>
            <a:chOff x="1115693" y="3222307"/>
            <a:chExt cx="2006640" cy="524520"/>
          </a:xfrm>
        </p:grpSpPr>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5A201ADD-08C8-3B17-C2AA-69371C52C4FB}"/>
                    </a:ext>
                  </a:extLst>
                </p14:cNvPr>
                <p14:cNvContentPartPr/>
                <p14:nvPr/>
              </p14:nvContentPartPr>
              <p14:xfrm>
                <a:off x="1145213" y="3415987"/>
                <a:ext cx="473040" cy="25560"/>
              </p14:xfrm>
            </p:contentPart>
          </mc:Choice>
          <mc:Fallback>
            <p:pic>
              <p:nvPicPr>
                <p:cNvPr id="7" name="Ink 6">
                  <a:extLst>
                    <a:ext uri="{FF2B5EF4-FFF2-40B4-BE49-F238E27FC236}">
                      <a16:creationId xmlns:a16="http://schemas.microsoft.com/office/drawing/2014/main" id="{5A201ADD-08C8-3B17-C2AA-69371C52C4FB}"/>
                    </a:ext>
                  </a:extLst>
                </p:cNvPr>
                <p:cNvPicPr/>
                <p:nvPr/>
              </p:nvPicPr>
              <p:blipFill>
                <a:blip r:embed="rId7"/>
                <a:stretch>
                  <a:fillRect/>
                </a:stretch>
              </p:blipFill>
              <p:spPr>
                <a:xfrm>
                  <a:off x="1140893" y="3411667"/>
                  <a:ext cx="48168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Ink 7">
                  <a:extLst>
                    <a:ext uri="{FF2B5EF4-FFF2-40B4-BE49-F238E27FC236}">
                      <a16:creationId xmlns:a16="http://schemas.microsoft.com/office/drawing/2014/main" id="{E65F176C-1474-B2D5-E220-07DE67D29574}"/>
                    </a:ext>
                  </a:extLst>
                </p14:cNvPr>
                <p14:cNvContentPartPr/>
                <p14:nvPr/>
              </p14:nvContentPartPr>
              <p14:xfrm>
                <a:off x="1257173" y="3499507"/>
                <a:ext cx="138240" cy="163800"/>
              </p14:xfrm>
            </p:contentPart>
          </mc:Choice>
          <mc:Fallback>
            <p:pic>
              <p:nvPicPr>
                <p:cNvPr id="8" name="Ink 7">
                  <a:extLst>
                    <a:ext uri="{FF2B5EF4-FFF2-40B4-BE49-F238E27FC236}">
                      <a16:creationId xmlns:a16="http://schemas.microsoft.com/office/drawing/2014/main" id="{E65F176C-1474-B2D5-E220-07DE67D29574}"/>
                    </a:ext>
                  </a:extLst>
                </p:cNvPr>
                <p:cNvPicPr/>
                <p:nvPr/>
              </p:nvPicPr>
              <p:blipFill>
                <a:blip r:embed="rId9"/>
                <a:stretch>
                  <a:fillRect/>
                </a:stretch>
              </p:blipFill>
              <p:spPr>
                <a:xfrm>
                  <a:off x="1252853" y="3495187"/>
                  <a:ext cx="146880" cy="1724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Ink 8">
                  <a:extLst>
                    <a:ext uri="{FF2B5EF4-FFF2-40B4-BE49-F238E27FC236}">
                      <a16:creationId xmlns:a16="http://schemas.microsoft.com/office/drawing/2014/main" id="{8EAD8AF7-4AF5-2A10-9D54-BDB0087E21B4}"/>
                    </a:ext>
                  </a:extLst>
                </p14:cNvPr>
                <p14:cNvContentPartPr/>
                <p14:nvPr/>
              </p14:nvContentPartPr>
              <p14:xfrm>
                <a:off x="1281293" y="3492667"/>
                <a:ext cx="149760" cy="209880"/>
              </p14:xfrm>
            </p:contentPart>
          </mc:Choice>
          <mc:Fallback>
            <p:pic>
              <p:nvPicPr>
                <p:cNvPr id="9" name="Ink 8">
                  <a:extLst>
                    <a:ext uri="{FF2B5EF4-FFF2-40B4-BE49-F238E27FC236}">
                      <a16:creationId xmlns:a16="http://schemas.microsoft.com/office/drawing/2014/main" id="{8EAD8AF7-4AF5-2A10-9D54-BDB0087E21B4}"/>
                    </a:ext>
                  </a:extLst>
                </p:cNvPr>
                <p:cNvPicPr/>
                <p:nvPr/>
              </p:nvPicPr>
              <p:blipFill>
                <a:blip r:embed="rId11"/>
                <a:stretch>
                  <a:fillRect/>
                </a:stretch>
              </p:blipFill>
              <p:spPr>
                <a:xfrm>
                  <a:off x="1276973" y="3488347"/>
                  <a:ext cx="15840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Ink 9">
                  <a:extLst>
                    <a:ext uri="{FF2B5EF4-FFF2-40B4-BE49-F238E27FC236}">
                      <a16:creationId xmlns:a16="http://schemas.microsoft.com/office/drawing/2014/main" id="{BC802900-8CDE-ED42-85ED-C2D69CC65963}"/>
                    </a:ext>
                  </a:extLst>
                </p14:cNvPr>
                <p14:cNvContentPartPr/>
                <p14:nvPr/>
              </p14:nvContentPartPr>
              <p14:xfrm>
                <a:off x="1525733" y="3566107"/>
                <a:ext cx="19440" cy="117360"/>
              </p14:xfrm>
            </p:contentPart>
          </mc:Choice>
          <mc:Fallback>
            <p:pic>
              <p:nvPicPr>
                <p:cNvPr id="10" name="Ink 9">
                  <a:extLst>
                    <a:ext uri="{FF2B5EF4-FFF2-40B4-BE49-F238E27FC236}">
                      <a16:creationId xmlns:a16="http://schemas.microsoft.com/office/drawing/2014/main" id="{BC802900-8CDE-ED42-85ED-C2D69CC65963}"/>
                    </a:ext>
                  </a:extLst>
                </p:cNvPr>
                <p:cNvPicPr/>
                <p:nvPr/>
              </p:nvPicPr>
              <p:blipFill>
                <a:blip r:embed="rId13"/>
                <a:stretch>
                  <a:fillRect/>
                </a:stretch>
              </p:blipFill>
              <p:spPr>
                <a:xfrm>
                  <a:off x="1521413" y="3561787"/>
                  <a:ext cx="2808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 name="Ink 10">
                  <a:extLst>
                    <a:ext uri="{FF2B5EF4-FFF2-40B4-BE49-F238E27FC236}">
                      <a16:creationId xmlns:a16="http://schemas.microsoft.com/office/drawing/2014/main" id="{B0ACA484-5C4C-F40D-3E60-C0A6C9CF2524}"/>
                    </a:ext>
                  </a:extLst>
                </p14:cNvPr>
                <p14:cNvContentPartPr/>
                <p14:nvPr/>
              </p14:nvContentPartPr>
              <p14:xfrm>
                <a:off x="1120013" y="3487627"/>
                <a:ext cx="110520" cy="259200"/>
              </p14:xfrm>
            </p:contentPart>
          </mc:Choice>
          <mc:Fallback>
            <p:pic>
              <p:nvPicPr>
                <p:cNvPr id="11" name="Ink 10">
                  <a:extLst>
                    <a:ext uri="{FF2B5EF4-FFF2-40B4-BE49-F238E27FC236}">
                      <a16:creationId xmlns:a16="http://schemas.microsoft.com/office/drawing/2014/main" id="{B0ACA484-5C4C-F40D-3E60-C0A6C9CF2524}"/>
                    </a:ext>
                  </a:extLst>
                </p:cNvPr>
                <p:cNvPicPr/>
                <p:nvPr/>
              </p:nvPicPr>
              <p:blipFill>
                <a:blip r:embed="rId15"/>
                <a:stretch>
                  <a:fillRect/>
                </a:stretch>
              </p:blipFill>
              <p:spPr>
                <a:xfrm>
                  <a:off x="1115693" y="3483307"/>
                  <a:ext cx="119160" cy="2678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2" name="Ink 11">
                  <a:extLst>
                    <a:ext uri="{FF2B5EF4-FFF2-40B4-BE49-F238E27FC236}">
                      <a16:creationId xmlns:a16="http://schemas.microsoft.com/office/drawing/2014/main" id="{AD68C263-4D5D-5611-F09A-34D5B5580DD7}"/>
                    </a:ext>
                  </a:extLst>
                </p14:cNvPr>
                <p14:cNvContentPartPr/>
                <p14:nvPr/>
              </p14:nvContentPartPr>
              <p14:xfrm>
                <a:off x="1115693" y="3518227"/>
                <a:ext cx="51840" cy="30960"/>
              </p14:xfrm>
            </p:contentPart>
          </mc:Choice>
          <mc:Fallback>
            <p:pic>
              <p:nvPicPr>
                <p:cNvPr id="12" name="Ink 11">
                  <a:extLst>
                    <a:ext uri="{FF2B5EF4-FFF2-40B4-BE49-F238E27FC236}">
                      <a16:creationId xmlns:a16="http://schemas.microsoft.com/office/drawing/2014/main" id="{AD68C263-4D5D-5611-F09A-34D5B5580DD7}"/>
                    </a:ext>
                  </a:extLst>
                </p:cNvPr>
                <p:cNvPicPr/>
                <p:nvPr/>
              </p:nvPicPr>
              <p:blipFill>
                <a:blip r:embed="rId17"/>
                <a:stretch>
                  <a:fillRect/>
                </a:stretch>
              </p:blipFill>
              <p:spPr>
                <a:xfrm>
                  <a:off x="1111373" y="3513907"/>
                  <a:ext cx="6048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3" name="Ink 12">
                  <a:extLst>
                    <a:ext uri="{FF2B5EF4-FFF2-40B4-BE49-F238E27FC236}">
                      <a16:creationId xmlns:a16="http://schemas.microsoft.com/office/drawing/2014/main" id="{7C0A58DC-F125-0B16-08FA-882595A0CE48}"/>
                    </a:ext>
                  </a:extLst>
                </p14:cNvPr>
                <p14:cNvContentPartPr/>
                <p14:nvPr/>
              </p14:nvContentPartPr>
              <p14:xfrm>
                <a:off x="1677653" y="3390427"/>
                <a:ext cx="100800" cy="7200"/>
              </p14:xfrm>
            </p:contentPart>
          </mc:Choice>
          <mc:Fallback>
            <p:pic>
              <p:nvPicPr>
                <p:cNvPr id="13" name="Ink 12">
                  <a:extLst>
                    <a:ext uri="{FF2B5EF4-FFF2-40B4-BE49-F238E27FC236}">
                      <a16:creationId xmlns:a16="http://schemas.microsoft.com/office/drawing/2014/main" id="{7C0A58DC-F125-0B16-08FA-882595A0CE48}"/>
                    </a:ext>
                  </a:extLst>
                </p:cNvPr>
                <p:cNvPicPr/>
                <p:nvPr/>
              </p:nvPicPr>
              <p:blipFill>
                <a:blip r:embed="rId19"/>
                <a:stretch>
                  <a:fillRect/>
                </a:stretch>
              </p:blipFill>
              <p:spPr>
                <a:xfrm>
                  <a:off x="1673333" y="3386107"/>
                  <a:ext cx="1094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4" name="Ink 13">
                  <a:extLst>
                    <a:ext uri="{FF2B5EF4-FFF2-40B4-BE49-F238E27FC236}">
                      <a16:creationId xmlns:a16="http://schemas.microsoft.com/office/drawing/2014/main" id="{F29C752E-4D08-E86A-7D26-BF70729DA74F}"/>
                    </a:ext>
                  </a:extLst>
                </p14:cNvPr>
                <p14:cNvContentPartPr/>
                <p14:nvPr/>
              </p14:nvContentPartPr>
              <p14:xfrm>
                <a:off x="1704653" y="3436507"/>
                <a:ext cx="87120" cy="25920"/>
              </p14:xfrm>
            </p:contentPart>
          </mc:Choice>
          <mc:Fallback>
            <p:pic>
              <p:nvPicPr>
                <p:cNvPr id="14" name="Ink 13">
                  <a:extLst>
                    <a:ext uri="{FF2B5EF4-FFF2-40B4-BE49-F238E27FC236}">
                      <a16:creationId xmlns:a16="http://schemas.microsoft.com/office/drawing/2014/main" id="{F29C752E-4D08-E86A-7D26-BF70729DA74F}"/>
                    </a:ext>
                  </a:extLst>
                </p:cNvPr>
                <p:cNvPicPr/>
                <p:nvPr/>
              </p:nvPicPr>
              <p:blipFill>
                <a:blip r:embed="rId21"/>
                <a:stretch>
                  <a:fillRect/>
                </a:stretch>
              </p:blipFill>
              <p:spPr>
                <a:xfrm>
                  <a:off x="1700333" y="3432187"/>
                  <a:ext cx="9576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5" name="Ink 14">
                  <a:extLst>
                    <a:ext uri="{FF2B5EF4-FFF2-40B4-BE49-F238E27FC236}">
                      <a16:creationId xmlns:a16="http://schemas.microsoft.com/office/drawing/2014/main" id="{AAA4873D-1C5B-0786-05CD-4CD8CE505F28}"/>
                    </a:ext>
                  </a:extLst>
                </p14:cNvPr>
                <p14:cNvContentPartPr/>
                <p14:nvPr/>
              </p14:nvContentPartPr>
              <p14:xfrm>
                <a:off x="1910213" y="3295387"/>
                <a:ext cx="175320" cy="231840"/>
              </p14:xfrm>
            </p:contentPart>
          </mc:Choice>
          <mc:Fallback>
            <p:pic>
              <p:nvPicPr>
                <p:cNvPr id="15" name="Ink 14">
                  <a:extLst>
                    <a:ext uri="{FF2B5EF4-FFF2-40B4-BE49-F238E27FC236}">
                      <a16:creationId xmlns:a16="http://schemas.microsoft.com/office/drawing/2014/main" id="{AAA4873D-1C5B-0786-05CD-4CD8CE505F28}"/>
                    </a:ext>
                  </a:extLst>
                </p:cNvPr>
                <p:cNvPicPr/>
                <p:nvPr/>
              </p:nvPicPr>
              <p:blipFill>
                <a:blip r:embed="rId23"/>
                <a:stretch>
                  <a:fillRect/>
                </a:stretch>
              </p:blipFill>
              <p:spPr>
                <a:xfrm>
                  <a:off x="1905893" y="3291067"/>
                  <a:ext cx="18396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A448E07A-61BC-C46B-6AC4-BE832D04D6C1}"/>
                    </a:ext>
                  </a:extLst>
                </p14:cNvPr>
                <p14:cNvContentPartPr/>
                <p14:nvPr/>
              </p14:nvContentPartPr>
              <p14:xfrm>
                <a:off x="2160773" y="3482587"/>
                <a:ext cx="11160" cy="52920"/>
              </p14:xfrm>
            </p:contentPart>
          </mc:Choice>
          <mc:Fallback>
            <p:pic>
              <p:nvPicPr>
                <p:cNvPr id="16" name="Ink 15">
                  <a:extLst>
                    <a:ext uri="{FF2B5EF4-FFF2-40B4-BE49-F238E27FC236}">
                      <a16:creationId xmlns:a16="http://schemas.microsoft.com/office/drawing/2014/main" id="{A448E07A-61BC-C46B-6AC4-BE832D04D6C1}"/>
                    </a:ext>
                  </a:extLst>
                </p:cNvPr>
                <p:cNvPicPr/>
                <p:nvPr/>
              </p:nvPicPr>
              <p:blipFill>
                <a:blip r:embed="rId25"/>
                <a:stretch>
                  <a:fillRect/>
                </a:stretch>
              </p:blipFill>
              <p:spPr>
                <a:xfrm>
                  <a:off x="2156453" y="3478267"/>
                  <a:ext cx="19800" cy="615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9EDC0AF9-DD7C-C75E-2DC8-C69AE5C1A040}"/>
                    </a:ext>
                  </a:extLst>
                </p14:cNvPr>
                <p14:cNvContentPartPr/>
                <p14:nvPr/>
              </p14:nvContentPartPr>
              <p14:xfrm>
                <a:off x="2230613" y="3319507"/>
                <a:ext cx="107280" cy="216000"/>
              </p14:xfrm>
            </p:contentPart>
          </mc:Choice>
          <mc:Fallback>
            <p:pic>
              <p:nvPicPr>
                <p:cNvPr id="17" name="Ink 16">
                  <a:extLst>
                    <a:ext uri="{FF2B5EF4-FFF2-40B4-BE49-F238E27FC236}">
                      <a16:creationId xmlns:a16="http://schemas.microsoft.com/office/drawing/2014/main" id="{9EDC0AF9-DD7C-C75E-2DC8-C69AE5C1A040}"/>
                    </a:ext>
                  </a:extLst>
                </p:cNvPr>
                <p:cNvPicPr/>
                <p:nvPr/>
              </p:nvPicPr>
              <p:blipFill>
                <a:blip r:embed="rId27"/>
                <a:stretch>
                  <a:fillRect/>
                </a:stretch>
              </p:blipFill>
              <p:spPr>
                <a:xfrm>
                  <a:off x="2226293" y="3315187"/>
                  <a:ext cx="11592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 name="Ink 17">
                  <a:extLst>
                    <a:ext uri="{FF2B5EF4-FFF2-40B4-BE49-F238E27FC236}">
                      <a16:creationId xmlns:a16="http://schemas.microsoft.com/office/drawing/2014/main" id="{B122EB68-FE0B-D9E4-765E-0B0819BEC9EE}"/>
                    </a:ext>
                  </a:extLst>
                </p14:cNvPr>
                <p14:cNvContentPartPr/>
                <p14:nvPr/>
              </p14:nvContentPartPr>
              <p14:xfrm>
                <a:off x="2372093" y="3283147"/>
                <a:ext cx="131400" cy="234000"/>
              </p14:xfrm>
            </p:contentPart>
          </mc:Choice>
          <mc:Fallback>
            <p:pic>
              <p:nvPicPr>
                <p:cNvPr id="18" name="Ink 17">
                  <a:extLst>
                    <a:ext uri="{FF2B5EF4-FFF2-40B4-BE49-F238E27FC236}">
                      <a16:creationId xmlns:a16="http://schemas.microsoft.com/office/drawing/2014/main" id="{B122EB68-FE0B-D9E4-765E-0B0819BEC9EE}"/>
                    </a:ext>
                  </a:extLst>
                </p:cNvPr>
                <p:cNvPicPr/>
                <p:nvPr/>
              </p:nvPicPr>
              <p:blipFill>
                <a:blip r:embed="rId29"/>
                <a:stretch>
                  <a:fillRect/>
                </a:stretch>
              </p:blipFill>
              <p:spPr>
                <a:xfrm>
                  <a:off x="2367773" y="3278827"/>
                  <a:ext cx="14004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9" name="Ink 18">
                  <a:extLst>
                    <a:ext uri="{FF2B5EF4-FFF2-40B4-BE49-F238E27FC236}">
                      <a16:creationId xmlns:a16="http://schemas.microsoft.com/office/drawing/2014/main" id="{8EBA2E95-0F4D-5462-3F54-5510B6A5E45B}"/>
                    </a:ext>
                  </a:extLst>
                </p14:cNvPr>
                <p14:cNvContentPartPr/>
                <p14:nvPr/>
              </p14:nvContentPartPr>
              <p14:xfrm>
                <a:off x="2569733" y="3222307"/>
                <a:ext cx="229680" cy="255960"/>
              </p14:xfrm>
            </p:contentPart>
          </mc:Choice>
          <mc:Fallback>
            <p:pic>
              <p:nvPicPr>
                <p:cNvPr id="19" name="Ink 18">
                  <a:extLst>
                    <a:ext uri="{FF2B5EF4-FFF2-40B4-BE49-F238E27FC236}">
                      <a16:creationId xmlns:a16="http://schemas.microsoft.com/office/drawing/2014/main" id="{8EBA2E95-0F4D-5462-3F54-5510B6A5E45B}"/>
                    </a:ext>
                  </a:extLst>
                </p:cNvPr>
                <p:cNvPicPr/>
                <p:nvPr/>
              </p:nvPicPr>
              <p:blipFill>
                <a:blip r:embed="rId31"/>
                <a:stretch>
                  <a:fillRect/>
                </a:stretch>
              </p:blipFill>
              <p:spPr>
                <a:xfrm>
                  <a:off x="2565413" y="3217987"/>
                  <a:ext cx="23832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0" name="Ink 19">
                  <a:extLst>
                    <a:ext uri="{FF2B5EF4-FFF2-40B4-BE49-F238E27FC236}">
                      <a16:creationId xmlns:a16="http://schemas.microsoft.com/office/drawing/2014/main" id="{6C4AF15C-9AF0-58B6-4800-6D00DA04C6A5}"/>
                    </a:ext>
                  </a:extLst>
                </p14:cNvPr>
                <p14:cNvContentPartPr/>
                <p14:nvPr/>
              </p14:nvContentPartPr>
              <p14:xfrm>
                <a:off x="2744693" y="3449107"/>
                <a:ext cx="125280" cy="25200"/>
              </p14:xfrm>
            </p:contentPart>
          </mc:Choice>
          <mc:Fallback>
            <p:pic>
              <p:nvPicPr>
                <p:cNvPr id="20" name="Ink 19">
                  <a:extLst>
                    <a:ext uri="{FF2B5EF4-FFF2-40B4-BE49-F238E27FC236}">
                      <a16:creationId xmlns:a16="http://schemas.microsoft.com/office/drawing/2014/main" id="{6C4AF15C-9AF0-58B6-4800-6D00DA04C6A5}"/>
                    </a:ext>
                  </a:extLst>
                </p:cNvPr>
                <p:cNvPicPr/>
                <p:nvPr/>
              </p:nvPicPr>
              <p:blipFill>
                <a:blip r:embed="rId33"/>
                <a:stretch>
                  <a:fillRect/>
                </a:stretch>
              </p:blipFill>
              <p:spPr>
                <a:xfrm>
                  <a:off x="2740373" y="3444787"/>
                  <a:ext cx="13392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1" name="Ink 20">
                  <a:extLst>
                    <a:ext uri="{FF2B5EF4-FFF2-40B4-BE49-F238E27FC236}">
                      <a16:creationId xmlns:a16="http://schemas.microsoft.com/office/drawing/2014/main" id="{62CB0D48-F6EA-5C9D-0C51-CAA76D3A0D3A}"/>
                    </a:ext>
                  </a:extLst>
                </p14:cNvPr>
                <p14:cNvContentPartPr/>
                <p14:nvPr/>
              </p14:nvContentPartPr>
              <p14:xfrm>
                <a:off x="3013613" y="3310507"/>
                <a:ext cx="21960" cy="166680"/>
              </p14:xfrm>
            </p:contentPart>
          </mc:Choice>
          <mc:Fallback>
            <p:pic>
              <p:nvPicPr>
                <p:cNvPr id="21" name="Ink 20">
                  <a:extLst>
                    <a:ext uri="{FF2B5EF4-FFF2-40B4-BE49-F238E27FC236}">
                      <a16:creationId xmlns:a16="http://schemas.microsoft.com/office/drawing/2014/main" id="{62CB0D48-F6EA-5C9D-0C51-CAA76D3A0D3A}"/>
                    </a:ext>
                  </a:extLst>
                </p:cNvPr>
                <p:cNvPicPr/>
                <p:nvPr/>
              </p:nvPicPr>
              <p:blipFill>
                <a:blip r:embed="rId35"/>
                <a:stretch>
                  <a:fillRect/>
                </a:stretch>
              </p:blipFill>
              <p:spPr>
                <a:xfrm>
                  <a:off x="3009293" y="3306187"/>
                  <a:ext cx="3060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2" name="Ink 21">
                  <a:extLst>
                    <a:ext uri="{FF2B5EF4-FFF2-40B4-BE49-F238E27FC236}">
                      <a16:creationId xmlns:a16="http://schemas.microsoft.com/office/drawing/2014/main" id="{EA021A00-22E2-A954-0BAB-461291EB3980}"/>
                    </a:ext>
                  </a:extLst>
                </p14:cNvPr>
                <p14:cNvContentPartPr/>
                <p14:nvPr/>
              </p14:nvContentPartPr>
              <p14:xfrm>
                <a:off x="2950973" y="3397267"/>
                <a:ext cx="171360" cy="2160"/>
              </p14:xfrm>
            </p:contentPart>
          </mc:Choice>
          <mc:Fallback>
            <p:pic>
              <p:nvPicPr>
                <p:cNvPr id="22" name="Ink 21">
                  <a:extLst>
                    <a:ext uri="{FF2B5EF4-FFF2-40B4-BE49-F238E27FC236}">
                      <a16:creationId xmlns:a16="http://schemas.microsoft.com/office/drawing/2014/main" id="{EA021A00-22E2-A954-0BAB-461291EB3980}"/>
                    </a:ext>
                  </a:extLst>
                </p:cNvPr>
                <p:cNvPicPr/>
                <p:nvPr/>
              </p:nvPicPr>
              <p:blipFill>
                <a:blip r:embed="rId37"/>
                <a:stretch>
                  <a:fillRect/>
                </a:stretch>
              </p:blipFill>
              <p:spPr>
                <a:xfrm>
                  <a:off x="2946653" y="3392947"/>
                  <a:ext cx="180000" cy="10800"/>
                </a:xfrm>
                <a:prstGeom prst="rect">
                  <a:avLst/>
                </a:prstGeom>
              </p:spPr>
            </p:pic>
          </mc:Fallback>
        </mc:AlternateContent>
      </p:grpSp>
      <p:grpSp>
        <p:nvGrpSpPr>
          <p:cNvPr id="23" name="Group 22">
            <a:extLst>
              <a:ext uri="{FF2B5EF4-FFF2-40B4-BE49-F238E27FC236}">
                <a16:creationId xmlns:a16="http://schemas.microsoft.com/office/drawing/2014/main" id="{01D74D77-08F3-AE1B-12EB-F38F7636A4E2}"/>
              </a:ext>
            </a:extLst>
          </p:cNvPr>
          <p:cNvGrpSpPr/>
          <p:nvPr/>
        </p:nvGrpSpPr>
        <p:grpSpPr>
          <a:xfrm>
            <a:off x="3326575" y="342560"/>
            <a:ext cx="1027800" cy="353160"/>
            <a:chOff x="3256973" y="3238867"/>
            <a:chExt cx="1027800" cy="353160"/>
          </a:xfrm>
        </p:grpSpPr>
        <mc:AlternateContent xmlns:mc="http://schemas.openxmlformats.org/markup-compatibility/2006">
          <mc:Choice xmlns:p14="http://schemas.microsoft.com/office/powerpoint/2010/main" Requires="p14">
            <p:contentPart p14:bwMode="auto" r:id="rId38">
              <p14:nvContentPartPr>
                <p14:cNvPr id="24" name="Ink 23">
                  <a:extLst>
                    <a:ext uri="{FF2B5EF4-FFF2-40B4-BE49-F238E27FC236}">
                      <a16:creationId xmlns:a16="http://schemas.microsoft.com/office/drawing/2014/main" id="{FE375A77-1863-0765-1A69-FD3E58BD8B42}"/>
                    </a:ext>
                  </a:extLst>
                </p14:cNvPr>
                <p14:cNvContentPartPr/>
                <p14:nvPr/>
              </p14:nvContentPartPr>
              <p14:xfrm>
                <a:off x="3256973" y="3284587"/>
                <a:ext cx="187200" cy="277920"/>
              </p14:xfrm>
            </p:contentPart>
          </mc:Choice>
          <mc:Fallback>
            <p:pic>
              <p:nvPicPr>
                <p:cNvPr id="24" name="Ink 23">
                  <a:extLst>
                    <a:ext uri="{FF2B5EF4-FFF2-40B4-BE49-F238E27FC236}">
                      <a16:creationId xmlns:a16="http://schemas.microsoft.com/office/drawing/2014/main" id="{FE375A77-1863-0765-1A69-FD3E58BD8B42}"/>
                    </a:ext>
                  </a:extLst>
                </p:cNvPr>
                <p:cNvPicPr/>
                <p:nvPr/>
              </p:nvPicPr>
              <p:blipFill>
                <a:blip r:embed="rId39"/>
                <a:stretch>
                  <a:fillRect/>
                </a:stretch>
              </p:blipFill>
              <p:spPr>
                <a:xfrm>
                  <a:off x="3252653" y="3280267"/>
                  <a:ext cx="195840" cy="2865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5" name="Ink 24">
                  <a:extLst>
                    <a:ext uri="{FF2B5EF4-FFF2-40B4-BE49-F238E27FC236}">
                      <a16:creationId xmlns:a16="http://schemas.microsoft.com/office/drawing/2014/main" id="{CE0EEFB7-38F9-A7E7-59F4-8206F0956322}"/>
                    </a:ext>
                  </a:extLst>
                </p14:cNvPr>
                <p14:cNvContentPartPr/>
                <p14:nvPr/>
              </p14:nvContentPartPr>
              <p14:xfrm>
                <a:off x="3551093" y="3526867"/>
                <a:ext cx="21960" cy="65160"/>
              </p14:xfrm>
            </p:contentPart>
          </mc:Choice>
          <mc:Fallback>
            <p:pic>
              <p:nvPicPr>
                <p:cNvPr id="25" name="Ink 24">
                  <a:extLst>
                    <a:ext uri="{FF2B5EF4-FFF2-40B4-BE49-F238E27FC236}">
                      <a16:creationId xmlns:a16="http://schemas.microsoft.com/office/drawing/2014/main" id="{CE0EEFB7-38F9-A7E7-59F4-8206F0956322}"/>
                    </a:ext>
                  </a:extLst>
                </p:cNvPr>
                <p:cNvPicPr/>
                <p:nvPr/>
              </p:nvPicPr>
              <p:blipFill>
                <a:blip r:embed="rId41"/>
                <a:stretch>
                  <a:fillRect/>
                </a:stretch>
              </p:blipFill>
              <p:spPr>
                <a:xfrm>
                  <a:off x="3546773" y="3522547"/>
                  <a:ext cx="306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6" name="Ink 25">
                  <a:extLst>
                    <a:ext uri="{FF2B5EF4-FFF2-40B4-BE49-F238E27FC236}">
                      <a16:creationId xmlns:a16="http://schemas.microsoft.com/office/drawing/2014/main" id="{2232282B-39FF-04D9-2F4C-5FA4C6439FED}"/>
                    </a:ext>
                  </a:extLst>
                </p14:cNvPr>
                <p14:cNvContentPartPr/>
                <p14:nvPr/>
              </p14:nvContentPartPr>
              <p14:xfrm>
                <a:off x="3561533" y="3296467"/>
                <a:ext cx="123120" cy="213480"/>
              </p14:xfrm>
            </p:contentPart>
          </mc:Choice>
          <mc:Fallback>
            <p:pic>
              <p:nvPicPr>
                <p:cNvPr id="26" name="Ink 25">
                  <a:extLst>
                    <a:ext uri="{FF2B5EF4-FFF2-40B4-BE49-F238E27FC236}">
                      <a16:creationId xmlns:a16="http://schemas.microsoft.com/office/drawing/2014/main" id="{2232282B-39FF-04D9-2F4C-5FA4C6439FED}"/>
                    </a:ext>
                  </a:extLst>
                </p:cNvPr>
                <p:cNvPicPr/>
                <p:nvPr/>
              </p:nvPicPr>
              <p:blipFill>
                <a:blip r:embed="rId43"/>
                <a:stretch>
                  <a:fillRect/>
                </a:stretch>
              </p:blipFill>
              <p:spPr>
                <a:xfrm>
                  <a:off x="3557213" y="3292147"/>
                  <a:ext cx="13176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7" name="Ink 26">
                  <a:extLst>
                    <a:ext uri="{FF2B5EF4-FFF2-40B4-BE49-F238E27FC236}">
                      <a16:creationId xmlns:a16="http://schemas.microsoft.com/office/drawing/2014/main" id="{789B5BD6-A1FB-9208-3143-39840E64F291}"/>
                    </a:ext>
                  </a:extLst>
                </p14:cNvPr>
                <p14:cNvContentPartPr/>
                <p14:nvPr/>
              </p14:nvContentPartPr>
              <p14:xfrm>
                <a:off x="3705533" y="3238867"/>
                <a:ext cx="153360" cy="246600"/>
              </p14:xfrm>
            </p:contentPart>
          </mc:Choice>
          <mc:Fallback>
            <p:pic>
              <p:nvPicPr>
                <p:cNvPr id="27" name="Ink 26">
                  <a:extLst>
                    <a:ext uri="{FF2B5EF4-FFF2-40B4-BE49-F238E27FC236}">
                      <a16:creationId xmlns:a16="http://schemas.microsoft.com/office/drawing/2014/main" id="{789B5BD6-A1FB-9208-3143-39840E64F291}"/>
                    </a:ext>
                  </a:extLst>
                </p:cNvPr>
                <p:cNvPicPr/>
                <p:nvPr/>
              </p:nvPicPr>
              <p:blipFill>
                <a:blip r:embed="rId45"/>
                <a:stretch>
                  <a:fillRect/>
                </a:stretch>
              </p:blipFill>
              <p:spPr>
                <a:xfrm>
                  <a:off x="3701213" y="3234547"/>
                  <a:ext cx="162000" cy="25524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8" name="Ink 27">
                  <a:extLst>
                    <a:ext uri="{FF2B5EF4-FFF2-40B4-BE49-F238E27FC236}">
                      <a16:creationId xmlns:a16="http://schemas.microsoft.com/office/drawing/2014/main" id="{FBD815B2-24EE-19A3-86B9-09ABF7229D4F}"/>
                    </a:ext>
                  </a:extLst>
                </p14:cNvPr>
                <p14:cNvContentPartPr/>
                <p14:nvPr/>
              </p14:nvContentPartPr>
              <p14:xfrm>
                <a:off x="3974813" y="3317347"/>
                <a:ext cx="43920" cy="181080"/>
              </p14:xfrm>
            </p:contentPart>
          </mc:Choice>
          <mc:Fallback>
            <p:pic>
              <p:nvPicPr>
                <p:cNvPr id="28" name="Ink 27">
                  <a:extLst>
                    <a:ext uri="{FF2B5EF4-FFF2-40B4-BE49-F238E27FC236}">
                      <a16:creationId xmlns:a16="http://schemas.microsoft.com/office/drawing/2014/main" id="{FBD815B2-24EE-19A3-86B9-09ABF7229D4F}"/>
                    </a:ext>
                  </a:extLst>
                </p:cNvPr>
                <p:cNvPicPr/>
                <p:nvPr/>
              </p:nvPicPr>
              <p:blipFill>
                <a:blip r:embed="rId47"/>
                <a:stretch>
                  <a:fillRect/>
                </a:stretch>
              </p:blipFill>
              <p:spPr>
                <a:xfrm>
                  <a:off x="3970493" y="3313027"/>
                  <a:ext cx="5256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9" name="Ink 28">
                  <a:extLst>
                    <a:ext uri="{FF2B5EF4-FFF2-40B4-BE49-F238E27FC236}">
                      <a16:creationId xmlns:a16="http://schemas.microsoft.com/office/drawing/2014/main" id="{3F8BBFEF-EEAD-8AD1-F3E0-64BB4F5549F6}"/>
                    </a:ext>
                  </a:extLst>
                </p14:cNvPr>
                <p14:cNvContentPartPr/>
                <p14:nvPr/>
              </p14:nvContentPartPr>
              <p14:xfrm>
                <a:off x="3950333" y="3339307"/>
                <a:ext cx="138960" cy="167040"/>
              </p14:xfrm>
            </p:contentPart>
          </mc:Choice>
          <mc:Fallback>
            <p:pic>
              <p:nvPicPr>
                <p:cNvPr id="29" name="Ink 28">
                  <a:extLst>
                    <a:ext uri="{FF2B5EF4-FFF2-40B4-BE49-F238E27FC236}">
                      <a16:creationId xmlns:a16="http://schemas.microsoft.com/office/drawing/2014/main" id="{3F8BBFEF-EEAD-8AD1-F3E0-64BB4F5549F6}"/>
                    </a:ext>
                  </a:extLst>
                </p:cNvPr>
                <p:cNvPicPr/>
                <p:nvPr/>
              </p:nvPicPr>
              <p:blipFill>
                <a:blip r:embed="rId49"/>
                <a:stretch>
                  <a:fillRect/>
                </a:stretch>
              </p:blipFill>
              <p:spPr>
                <a:xfrm>
                  <a:off x="3946013" y="3334987"/>
                  <a:ext cx="14760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0" name="Ink 29">
                  <a:extLst>
                    <a:ext uri="{FF2B5EF4-FFF2-40B4-BE49-F238E27FC236}">
                      <a16:creationId xmlns:a16="http://schemas.microsoft.com/office/drawing/2014/main" id="{3F44A0C1-0FCD-D60C-6050-D8EAEB9CA0B4}"/>
                    </a:ext>
                  </a:extLst>
                </p14:cNvPr>
                <p14:cNvContentPartPr/>
                <p14:nvPr/>
              </p14:nvContentPartPr>
              <p14:xfrm>
                <a:off x="4135013" y="3375307"/>
                <a:ext cx="149760" cy="125640"/>
              </p14:xfrm>
            </p:contentPart>
          </mc:Choice>
          <mc:Fallback>
            <p:pic>
              <p:nvPicPr>
                <p:cNvPr id="30" name="Ink 29">
                  <a:extLst>
                    <a:ext uri="{FF2B5EF4-FFF2-40B4-BE49-F238E27FC236}">
                      <a16:creationId xmlns:a16="http://schemas.microsoft.com/office/drawing/2014/main" id="{3F44A0C1-0FCD-D60C-6050-D8EAEB9CA0B4}"/>
                    </a:ext>
                  </a:extLst>
                </p:cNvPr>
                <p:cNvPicPr/>
                <p:nvPr/>
              </p:nvPicPr>
              <p:blipFill>
                <a:blip r:embed="rId51"/>
                <a:stretch>
                  <a:fillRect/>
                </a:stretch>
              </p:blipFill>
              <p:spPr>
                <a:xfrm>
                  <a:off x="4130693" y="3370987"/>
                  <a:ext cx="158400" cy="134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2">
            <p14:nvContentPartPr>
              <p14:cNvPr id="31" name="Ink 30">
                <a:extLst>
                  <a:ext uri="{FF2B5EF4-FFF2-40B4-BE49-F238E27FC236}">
                    <a16:creationId xmlns:a16="http://schemas.microsoft.com/office/drawing/2014/main" id="{7920DBC6-0988-136C-FB4B-6F7761805579}"/>
                  </a:ext>
                </a:extLst>
              </p14:cNvPr>
              <p14:cNvContentPartPr/>
              <p14:nvPr/>
            </p14:nvContentPartPr>
            <p14:xfrm>
              <a:off x="4527535" y="490880"/>
              <a:ext cx="95400" cy="10080"/>
            </p14:xfrm>
          </p:contentPart>
        </mc:Choice>
        <mc:Fallback>
          <p:pic>
            <p:nvPicPr>
              <p:cNvPr id="31" name="Ink 30">
                <a:extLst>
                  <a:ext uri="{FF2B5EF4-FFF2-40B4-BE49-F238E27FC236}">
                    <a16:creationId xmlns:a16="http://schemas.microsoft.com/office/drawing/2014/main" id="{7920DBC6-0988-136C-FB4B-6F7761805579}"/>
                  </a:ext>
                </a:extLst>
              </p:cNvPr>
              <p:cNvPicPr/>
              <p:nvPr/>
            </p:nvPicPr>
            <p:blipFill>
              <a:blip r:embed="rId53"/>
              <a:stretch>
                <a:fillRect/>
              </a:stretch>
            </p:blipFill>
            <p:spPr>
              <a:xfrm>
                <a:off x="4523215" y="486560"/>
                <a:ext cx="104040" cy="18720"/>
              </a:xfrm>
              <a:prstGeom prst="rect">
                <a:avLst/>
              </a:prstGeom>
            </p:spPr>
          </p:pic>
        </mc:Fallback>
      </mc:AlternateContent>
      <p:grpSp>
        <p:nvGrpSpPr>
          <p:cNvPr id="32" name="Group 31">
            <a:extLst>
              <a:ext uri="{FF2B5EF4-FFF2-40B4-BE49-F238E27FC236}">
                <a16:creationId xmlns:a16="http://schemas.microsoft.com/office/drawing/2014/main" id="{308E0959-858D-1C55-8872-AA34DB8706F8}"/>
              </a:ext>
            </a:extLst>
          </p:cNvPr>
          <p:cNvGrpSpPr/>
          <p:nvPr/>
        </p:nvGrpSpPr>
        <p:grpSpPr>
          <a:xfrm>
            <a:off x="4807255" y="347600"/>
            <a:ext cx="1477440" cy="370080"/>
            <a:chOff x="4737653" y="3243907"/>
            <a:chExt cx="1477440" cy="370080"/>
          </a:xfrm>
        </p:grpSpPr>
        <mc:AlternateContent xmlns:mc="http://schemas.openxmlformats.org/markup-compatibility/2006">
          <mc:Choice xmlns:p14="http://schemas.microsoft.com/office/powerpoint/2010/main" Requires="p14">
            <p:contentPart p14:bwMode="auto" r:id="rId54">
              <p14:nvContentPartPr>
                <p14:cNvPr id="33" name="Ink 32">
                  <a:extLst>
                    <a:ext uri="{FF2B5EF4-FFF2-40B4-BE49-F238E27FC236}">
                      <a16:creationId xmlns:a16="http://schemas.microsoft.com/office/drawing/2014/main" id="{59B56A32-B467-BD26-43B4-37F3AA6AC4E0}"/>
                    </a:ext>
                  </a:extLst>
                </p14:cNvPr>
                <p14:cNvContentPartPr/>
                <p14:nvPr/>
              </p14:nvContentPartPr>
              <p14:xfrm>
                <a:off x="4737653" y="3317347"/>
                <a:ext cx="125280" cy="170640"/>
              </p14:xfrm>
            </p:contentPart>
          </mc:Choice>
          <mc:Fallback>
            <p:pic>
              <p:nvPicPr>
                <p:cNvPr id="33" name="Ink 32">
                  <a:extLst>
                    <a:ext uri="{FF2B5EF4-FFF2-40B4-BE49-F238E27FC236}">
                      <a16:creationId xmlns:a16="http://schemas.microsoft.com/office/drawing/2014/main" id="{59B56A32-B467-BD26-43B4-37F3AA6AC4E0}"/>
                    </a:ext>
                  </a:extLst>
                </p:cNvPr>
                <p:cNvPicPr/>
                <p:nvPr/>
              </p:nvPicPr>
              <p:blipFill>
                <a:blip r:embed="rId55"/>
                <a:stretch>
                  <a:fillRect/>
                </a:stretch>
              </p:blipFill>
              <p:spPr>
                <a:xfrm>
                  <a:off x="4733333" y="3313027"/>
                  <a:ext cx="13392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4" name="Ink 33">
                  <a:extLst>
                    <a:ext uri="{FF2B5EF4-FFF2-40B4-BE49-F238E27FC236}">
                      <a16:creationId xmlns:a16="http://schemas.microsoft.com/office/drawing/2014/main" id="{940E8291-D54B-0625-9F4B-ADB8E86E3FA2}"/>
                    </a:ext>
                  </a:extLst>
                </p14:cNvPr>
                <p14:cNvContentPartPr/>
                <p14:nvPr/>
              </p14:nvContentPartPr>
              <p14:xfrm>
                <a:off x="4954733" y="3296827"/>
                <a:ext cx="84600" cy="292320"/>
              </p14:xfrm>
            </p:contentPart>
          </mc:Choice>
          <mc:Fallback>
            <p:pic>
              <p:nvPicPr>
                <p:cNvPr id="34" name="Ink 33">
                  <a:extLst>
                    <a:ext uri="{FF2B5EF4-FFF2-40B4-BE49-F238E27FC236}">
                      <a16:creationId xmlns:a16="http://schemas.microsoft.com/office/drawing/2014/main" id="{940E8291-D54B-0625-9F4B-ADB8E86E3FA2}"/>
                    </a:ext>
                  </a:extLst>
                </p:cNvPr>
                <p:cNvPicPr/>
                <p:nvPr/>
              </p:nvPicPr>
              <p:blipFill>
                <a:blip r:embed="rId57"/>
                <a:stretch>
                  <a:fillRect/>
                </a:stretch>
              </p:blipFill>
              <p:spPr>
                <a:xfrm>
                  <a:off x="4950413" y="3292507"/>
                  <a:ext cx="93240" cy="3009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5" name="Ink 34">
                  <a:extLst>
                    <a:ext uri="{FF2B5EF4-FFF2-40B4-BE49-F238E27FC236}">
                      <a16:creationId xmlns:a16="http://schemas.microsoft.com/office/drawing/2014/main" id="{9486161A-CDF9-D706-C790-871D149483CB}"/>
                    </a:ext>
                  </a:extLst>
                </p14:cNvPr>
                <p14:cNvContentPartPr/>
                <p14:nvPr/>
              </p14:nvContentPartPr>
              <p14:xfrm>
                <a:off x="5134013" y="3340387"/>
                <a:ext cx="87120" cy="258480"/>
              </p14:xfrm>
            </p:contentPart>
          </mc:Choice>
          <mc:Fallback>
            <p:pic>
              <p:nvPicPr>
                <p:cNvPr id="35" name="Ink 34">
                  <a:extLst>
                    <a:ext uri="{FF2B5EF4-FFF2-40B4-BE49-F238E27FC236}">
                      <a16:creationId xmlns:a16="http://schemas.microsoft.com/office/drawing/2014/main" id="{9486161A-CDF9-D706-C790-871D149483CB}"/>
                    </a:ext>
                  </a:extLst>
                </p:cNvPr>
                <p:cNvPicPr/>
                <p:nvPr/>
              </p:nvPicPr>
              <p:blipFill>
                <a:blip r:embed="rId59"/>
                <a:stretch>
                  <a:fillRect/>
                </a:stretch>
              </p:blipFill>
              <p:spPr>
                <a:xfrm>
                  <a:off x="5129693" y="3336067"/>
                  <a:ext cx="9576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6" name="Ink 35">
                  <a:extLst>
                    <a:ext uri="{FF2B5EF4-FFF2-40B4-BE49-F238E27FC236}">
                      <a16:creationId xmlns:a16="http://schemas.microsoft.com/office/drawing/2014/main" id="{06881BD0-9D20-A908-9F02-F7500F12B9DC}"/>
                    </a:ext>
                  </a:extLst>
                </p14:cNvPr>
                <p14:cNvContentPartPr/>
                <p14:nvPr/>
              </p14:nvContentPartPr>
              <p14:xfrm>
                <a:off x="5324093" y="3477547"/>
                <a:ext cx="3240" cy="85680"/>
              </p14:xfrm>
            </p:contentPart>
          </mc:Choice>
          <mc:Fallback>
            <p:pic>
              <p:nvPicPr>
                <p:cNvPr id="36" name="Ink 35">
                  <a:extLst>
                    <a:ext uri="{FF2B5EF4-FFF2-40B4-BE49-F238E27FC236}">
                      <a16:creationId xmlns:a16="http://schemas.microsoft.com/office/drawing/2014/main" id="{06881BD0-9D20-A908-9F02-F7500F12B9DC}"/>
                    </a:ext>
                  </a:extLst>
                </p:cNvPr>
                <p:cNvPicPr/>
                <p:nvPr/>
              </p:nvPicPr>
              <p:blipFill>
                <a:blip r:embed="rId61"/>
                <a:stretch>
                  <a:fillRect/>
                </a:stretch>
              </p:blipFill>
              <p:spPr>
                <a:xfrm>
                  <a:off x="5319773" y="3473227"/>
                  <a:ext cx="1188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7" name="Ink 36">
                  <a:extLst>
                    <a:ext uri="{FF2B5EF4-FFF2-40B4-BE49-F238E27FC236}">
                      <a16:creationId xmlns:a16="http://schemas.microsoft.com/office/drawing/2014/main" id="{50F50F77-1841-EDAF-3160-022C0604C5AF}"/>
                    </a:ext>
                  </a:extLst>
                </p14:cNvPr>
                <p14:cNvContentPartPr/>
                <p14:nvPr/>
              </p14:nvContentPartPr>
              <p14:xfrm>
                <a:off x="5338493" y="3366307"/>
                <a:ext cx="131760" cy="208800"/>
              </p14:xfrm>
            </p:contentPart>
          </mc:Choice>
          <mc:Fallback>
            <p:pic>
              <p:nvPicPr>
                <p:cNvPr id="37" name="Ink 36">
                  <a:extLst>
                    <a:ext uri="{FF2B5EF4-FFF2-40B4-BE49-F238E27FC236}">
                      <a16:creationId xmlns:a16="http://schemas.microsoft.com/office/drawing/2014/main" id="{50F50F77-1841-EDAF-3160-022C0604C5AF}"/>
                    </a:ext>
                  </a:extLst>
                </p:cNvPr>
                <p:cNvPicPr/>
                <p:nvPr/>
              </p:nvPicPr>
              <p:blipFill>
                <a:blip r:embed="rId63"/>
                <a:stretch>
                  <a:fillRect/>
                </a:stretch>
              </p:blipFill>
              <p:spPr>
                <a:xfrm>
                  <a:off x="5334173" y="3361987"/>
                  <a:ext cx="140400" cy="2174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8" name="Ink 37">
                  <a:extLst>
                    <a:ext uri="{FF2B5EF4-FFF2-40B4-BE49-F238E27FC236}">
                      <a16:creationId xmlns:a16="http://schemas.microsoft.com/office/drawing/2014/main" id="{CC9B82EE-8073-803F-5E59-ADF16F5376CD}"/>
                    </a:ext>
                  </a:extLst>
                </p14:cNvPr>
                <p14:cNvContentPartPr/>
                <p14:nvPr/>
              </p14:nvContentPartPr>
              <p14:xfrm>
                <a:off x="5495093" y="3323107"/>
                <a:ext cx="122400" cy="222840"/>
              </p14:xfrm>
            </p:contentPart>
          </mc:Choice>
          <mc:Fallback>
            <p:pic>
              <p:nvPicPr>
                <p:cNvPr id="38" name="Ink 37">
                  <a:extLst>
                    <a:ext uri="{FF2B5EF4-FFF2-40B4-BE49-F238E27FC236}">
                      <a16:creationId xmlns:a16="http://schemas.microsoft.com/office/drawing/2014/main" id="{CC9B82EE-8073-803F-5E59-ADF16F5376CD}"/>
                    </a:ext>
                  </a:extLst>
                </p:cNvPr>
                <p:cNvPicPr/>
                <p:nvPr/>
              </p:nvPicPr>
              <p:blipFill>
                <a:blip r:embed="rId65"/>
                <a:stretch>
                  <a:fillRect/>
                </a:stretch>
              </p:blipFill>
              <p:spPr>
                <a:xfrm>
                  <a:off x="5490773" y="3318787"/>
                  <a:ext cx="131040" cy="23148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9" name="Ink 38">
                  <a:extLst>
                    <a:ext uri="{FF2B5EF4-FFF2-40B4-BE49-F238E27FC236}">
                      <a16:creationId xmlns:a16="http://schemas.microsoft.com/office/drawing/2014/main" id="{B0BFA4C8-EB2F-BD8A-21D9-612D9028A454}"/>
                    </a:ext>
                  </a:extLst>
                </p14:cNvPr>
                <p14:cNvContentPartPr/>
                <p14:nvPr/>
              </p14:nvContentPartPr>
              <p14:xfrm>
                <a:off x="5503373" y="3390427"/>
                <a:ext cx="157680" cy="49680"/>
              </p14:xfrm>
            </p:contentPart>
          </mc:Choice>
          <mc:Fallback>
            <p:pic>
              <p:nvPicPr>
                <p:cNvPr id="39" name="Ink 38">
                  <a:extLst>
                    <a:ext uri="{FF2B5EF4-FFF2-40B4-BE49-F238E27FC236}">
                      <a16:creationId xmlns:a16="http://schemas.microsoft.com/office/drawing/2014/main" id="{B0BFA4C8-EB2F-BD8A-21D9-612D9028A454}"/>
                    </a:ext>
                  </a:extLst>
                </p:cNvPr>
                <p:cNvPicPr/>
                <p:nvPr/>
              </p:nvPicPr>
              <p:blipFill>
                <a:blip r:embed="rId67"/>
                <a:stretch>
                  <a:fillRect/>
                </a:stretch>
              </p:blipFill>
              <p:spPr>
                <a:xfrm>
                  <a:off x="5499053" y="3386107"/>
                  <a:ext cx="16632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0" name="Ink 39">
                  <a:extLst>
                    <a:ext uri="{FF2B5EF4-FFF2-40B4-BE49-F238E27FC236}">
                      <a16:creationId xmlns:a16="http://schemas.microsoft.com/office/drawing/2014/main" id="{169FF38E-7048-82EA-4AAA-84F32D0008DC}"/>
                    </a:ext>
                  </a:extLst>
                </p14:cNvPr>
                <p14:cNvContentPartPr/>
                <p14:nvPr/>
              </p14:nvContentPartPr>
              <p14:xfrm>
                <a:off x="5742773" y="3289987"/>
                <a:ext cx="165600" cy="251280"/>
              </p14:xfrm>
            </p:contentPart>
          </mc:Choice>
          <mc:Fallback>
            <p:pic>
              <p:nvPicPr>
                <p:cNvPr id="40" name="Ink 39">
                  <a:extLst>
                    <a:ext uri="{FF2B5EF4-FFF2-40B4-BE49-F238E27FC236}">
                      <a16:creationId xmlns:a16="http://schemas.microsoft.com/office/drawing/2014/main" id="{169FF38E-7048-82EA-4AAA-84F32D0008DC}"/>
                    </a:ext>
                  </a:extLst>
                </p:cNvPr>
                <p:cNvPicPr/>
                <p:nvPr/>
              </p:nvPicPr>
              <p:blipFill>
                <a:blip r:embed="rId69"/>
                <a:stretch>
                  <a:fillRect/>
                </a:stretch>
              </p:blipFill>
              <p:spPr>
                <a:xfrm>
                  <a:off x="5738453" y="3285667"/>
                  <a:ext cx="174240" cy="25992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1" name="Ink 40">
                  <a:extLst>
                    <a:ext uri="{FF2B5EF4-FFF2-40B4-BE49-F238E27FC236}">
                      <a16:creationId xmlns:a16="http://schemas.microsoft.com/office/drawing/2014/main" id="{C67EEF35-B39F-B318-70B8-26EDED18E4BD}"/>
                    </a:ext>
                  </a:extLst>
                </p14:cNvPr>
                <p14:cNvContentPartPr/>
                <p14:nvPr/>
              </p14:nvContentPartPr>
              <p14:xfrm>
                <a:off x="5956613" y="3310507"/>
                <a:ext cx="131400" cy="153360"/>
              </p14:xfrm>
            </p:contentPart>
          </mc:Choice>
          <mc:Fallback>
            <p:pic>
              <p:nvPicPr>
                <p:cNvPr id="41" name="Ink 40">
                  <a:extLst>
                    <a:ext uri="{FF2B5EF4-FFF2-40B4-BE49-F238E27FC236}">
                      <a16:creationId xmlns:a16="http://schemas.microsoft.com/office/drawing/2014/main" id="{C67EEF35-B39F-B318-70B8-26EDED18E4BD}"/>
                    </a:ext>
                  </a:extLst>
                </p:cNvPr>
                <p:cNvPicPr/>
                <p:nvPr/>
              </p:nvPicPr>
              <p:blipFill>
                <a:blip r:embed="rId71"/>
                <a:stretch>
                  <a:fillRect/>
                </a:stretch>
              </p:blipFill>
              <p:spPr>
                <a:xfrm>
                  <a:off x="5952293" y="3306187"/>
                  <a:ext cx="14004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2" name="Ink 41">
                  <a:extLst>
                    <a:ext uri="{FF2B5EF4-FFF2-40B4-BE49-F238E27FC236}">
                      <a16:creationId xmlns:a16="http://schemas.microsoft.com/office/drawing/2014/main" id="{5BE97E5D-EA65-3F10-2EBE-9040AA5896B7}"/>
                    </a:ext>
                  </a:extLst>
                </p14:cNvPr>
                <p14:cNvContentPartPr/>
                <p14:nvPr/>
              </p14:nvContentPartPr>
              <p14:xfrm>
                <a:off x="6068213" y="3307267"/>
                <a:ext cx="11160" cy="213120"/>
              </p14:xfrm>
            </p:contentPart>
          </mc:Choice>
          <mc:Fallback>
            <p:pic>
              <p:nvPicPr>
                <p:cNvPr id="42" name="Ink 41">
                  <a:extLst>
                    <a:ext uri="{FF2B5EF4-FFF2-40B4-BE49-F238E27FC236}">
                      <a16:creationId xmlns:a16="http://schemas.microsoft.com/office/drawing/2014/main" id="{5BE97E5D-EA65-3F10-2EBE-9040AA5896B7}"/>
                    </a:ext>
                  </a:extLst>
                </p:cNvPr>
                <p:cNvPicPr/>
                <p:nvPr/>
              </p:nvPicPr>
              <p:blipFill>
                <a:blip r:embed="rId73"/>
                <a:stretch>
                  <a:fillRect/>
                </a:stretch>
              </p:blipFill>
              <p:spPr>
                <a:xfrm>
                  <a:off x="6063893" y="3302947"/>
                  <a:ext cx="1980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3" name="Ink 42">
                  <a:extLst>
                    <a:ext uri="{FF2B5EF4-FFF2-40B4-BE49-F238E27FC236}">
                      <a16:creationId xmlns:a16="http://schemas.microsoft.com/office/drawing/2014/main" id="{2229E7C2-EA62-2FCB-A718-FBCE2C231093}"/>
                    </a:ext>
                  </a:extLst>
                </p14:cNvPr>
                <p14:cNvContentPartPr/>
                <p14:nvPr/>
              </p14:nvContentPartPr>
              <p14:xfrm>
                <a:off x="5756813" y="3414547"/>
                <a:ext cx="102600" cy="67320"/>
              </p14:xfrm>
            </p:contentPart>
          </mc:Choice>
          <mc:Fallback>
            <p:pic>
              <p:nvPicPr>
                <p:cNvPr id="43" name="Ink 42">
                  <a:extLst>
                    <a:ext uri="{FF2B5EF4-FFF2-40B4-BE49-F238E27FC236}">
                      <a16:creationId xmlns:a16="http://schemas.microsoft.com/office/drawing/2014/main" id="{2229E7C2-EA62-2FCB-A718-FBCE2C231093}"/>
                    </a:ext>
                  </a:extLst>
                </p:cNvPr>
                <p:cNvPicPr/>
                <p:nvPr/>
              </p:nvPicPr>
              <p:blipFill>
                <a:blip r:embed="rId75"/>
                <a:stretch>
                  <a:fillRect/>
                </a:stretch>
              </p:blipFill>
              <p:spPr>
                <a:xfrm>
                  <a:off x="5752493" y="3410227"/>
                  <a:ext cx="111240" cy="7596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4" name="Ink 43">
                  <a:extLst>
                    <a:ext uri="{FF2B5EF4-FFF2-40B4-BE49-F238E27FC236}">
                      <a16:creationId xmlns:a16="http://schemas.microsoft.com/office/drawing/2014/main" id="{E8D0FB31-A76B-55FD-1948-B7624781D13C}"/>
                    </a:ext>
                  </a:extLst>
                </p14:cNvPr>
                <p14:cNvContentPartPr/>
                <p14:nvPr/>
              </p14:nvContentPartPr>
              <p14:xfrm>
                <a:off x="6095213" y="3243907"/>
                <a:ext cx="119880" cy="370080"/>
              </p14:xfrm>
            </p:contentPart>
          </mc:Choice>
          <mc:Fallback>
            <p:pic>
              <p:nvPicPr>
                <p:cNvPr id="44" name="Ink 43">
                  <a:extLst>
                    <a:ext uri="{FF2B5EF4-FFF2-40B4-BE49-F238E27FC236}">
                      <a16:creationId xmlns:a16="http://schemas.microsoft.com/office/drawing/2014/main" id="{E8D0FB31-A76B-55FD-1948-B7624781D13C}"/>
                    </a:ext>
                  </a:extLst>
                </p:cNvPr>
                <p:cNvPicPr/>
                <p:nvPr/>
              </p:nvPicPr>
              <p:blipFill>
                <a:blip r:embed="rId77"/>
                <a:stretch>
                  <a:fillRect/>
                </a:stretch>
              </p:blipFill>
              <p:spPr>
                <a:xfrm>
                  <a:off x="6090893" y="3239587"/>
                  <a:ext cx="128520" cy="378720"/>
                </a:xfrm>
                <a:prstGeom prst="rect">
                  <a:avLst/>
                </a:prstGeom>
              </p:spPr>
            </p:pic>
          </mc:Fallback>
        </mc:AlternateContent>
      </p:grpSp>
      <p:grpSp>
        <p:nvGrpSpPr>
          <p:cNvPr id="45" name="Group 44">
            <a:extLst>
              <a:ext uri="{FF2B5EF4-FFF2-40B4-BE49-F238E27FC236}">
                <a16:creationId xmlns:a16="http://schemas.microsoft.com/office/drawing/2014/main" id="{CE73EB7C-8BD2-3BEE-95D6-85C2AF1D2816}"/>
              </a:ext>
            </a:extLst>
          </p:cNvPr>
          <p:cNvGrpSpPr/>
          <p:nvPr/>
        </p:nvGrpSpPr>
        <p:grpSpPr>
          <a:xfrm>
            <a:off x="6352375" y="422840"/>
            <a:ext cx="217440" cy="262440"/>
            <a:chOff x="6282773" y="3319147"/>
            <a:chExt cx="217440" cy="262440"/>
          </a:xfrm>
        </p:grpSpPr>
        <mc:AlternateContent xmlns:mc="http://schemas.openxmlformats.org/markup-compatibility/2006">
          <mc:Choice xmlns:p14="http://schemas.microsoft.com/office/powerpoint/2010/main" Requires="p14">
            <p:contentPart p14:bwMode="auto" r:id="rId78">
              <p14:nvContentPartPr>
                <p14:cNvPr id="46" name="Ink 45">
                  <a:extLst>
                    <a:ext uri="{FF2B5EF4-FFF2-40B4-BE49-F238E27FC236}">
                      <a16:creationId xmlns:a16="http://schemas.microsoft.com/office/drawing/2014/main" id="{622EE71C-64E5-FEE6-0525-3B5734CBB1AB}"/>
                    </a:ext>
                  </a:extLst>
                </p14:cNvPr>
                <p14:cNvContentPartPr/>
                <p14:nvPr/>
              </p14:nvContentPartPr>
              <p14:xfrm>
                <a:off x="6306893" y="3319147"/>
                <a:ext cx="65520" cy="255960"/>
              </p14:xfrm>
            </p:contentPart>
          </mc:Choice>
          <mc:Fallback>
            <p:pic>
              <p:nvPicPr>
                <p:cNvPr id="46" name="Ink 45">
                  <a:extLst>
                    <a:ext uri="{FF2B5EF4-FFF2-40B4-BE49-F238E27FC236}">
                      <a16:creationId xmlns:a16="http://schemas.microsoft.com/office/drawing/2014/main" id="{622EE71C-64E5-FEE6-0525-3B5734CBB1AB}"/>
                    </a:ext>
                  </a:extLst>
                </p:cNvPr>
                <p:cNvPicPr/>
                <p:nvPr/>
              </p:nvPicPr>
              <p:blipFill>
                <a:blip r:embed="rId79"/>
                <a:stretch>
                  <a:fillRect/>
                </a:stretch>
              </p:blipFill>
              <p:spPr>
                <a:xfrm>
                  <a:off x="6302573" y="3314827"/>
                  <a:ext cx="74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7" name="Ink 46">
                  <a:extLst>
                    <a:ext uri="{FF2B5EF4-FFF2-40B4-BE49-F238E27FC236}">
                      <a16:creationId xmlns:a16="http://schemas.microsoft.com/office/drawing/2014/main" id="{E51E2043-7A22-A3DE-608A-95360BF21C56}"/>
                    </a:ext>
                  </a:extLst>
                </p14:cNvPr>
                <p14:cNvContentPartPr/>
                <p14:nvPr/>
              </p14:nvContentPartPr>
              <p14:xfrm>
                <a:off x="6282773" y="3364147"/>
                <a:ext cx="119880" cy="217440"/>
              </p14:xfrm>
            </p:contentPart>
          </mc:Choice>
          <mc:Fallback>
            <p:pic>
              <p:nvPicPr>
                <p:cNvPr id="47" name="Ink 46">
                  <a:extLst>
                    <a:ext uri="{FF2B5EF4-FFF2-40B4-BE49-F238E27FC236}">
                      <a16:creationId xmlns:a16="http://schemas.microsoft.com/office/drawing/2014/main" id="{E51E2043-7A22-A3DE-608A-95360BF21C56}"/>
                    </a:ext>
                  </a:extLst>
                </p:cNvPr>
                <p:cNvPicPr/>
                <p:nvPr/>
              </p:nvPicPr>
              <p:blipFill>
                <a:blip r:embed="rId81"/>
                <a:stretch>
                  <a:fillRect/>
                </a:stretch>
              </p:blipFill>
              <p:spPr>
                <a:xfrm>
                  <a:off x="6278453" y="3359827"/>
                  <a:ext cx="1285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8" name="Ink 47">
                  <a:extLst>
                    <a:ext uri="{FF2B5EF4-FFF2-40B4-BE49-F238E27FC236}">
                      <a16:creationId xmlns:a16="http://schemas.microsoft.com/office/drawing/2014/main" id="{5A238AE9-D474-3431-9AB2-2A6AB0FC03A7}"/>
                    </a:ext>
                  </a:extLst>
                </p14:cNvPr>
                <p14:cNvContentPartPr/>
                <p14:nvPr/>
              </p14:nvContentPartPr>
              <p14:xfrm>
                <a:off x="6489053" y="3465667"/>
                <a:ext cx="11160" cy="107640"/>
              </p14:xfrm>
            </p:contentPart>
          </mc:Choice>
          <mc:Fallback>
            <p:pic>
              <p:nvPicPr>
                <p:cNvPr id="48" name="Ink 47">
                  <a:extLst>
                    <a:ext uri="{FF2B5EF4-FFF2-40B4-BE49-F238E27FC236}">
                      <a16:creationId xmlns:a16="http://schemas.microsoft.com/office/drawing/2014/main" id="{5A238AE9-D474-3431-9AB2-2A6AB0FC03A7}"/>
                    </a:ext>
                  </a:extLst>
                </p:cNvPr>
                <p:cNvPicPr/>
                <p:nvPr/>
              </p:nvPicPr>
              <p:blipFill>
                <a:blip r:embed="rId83"/>
                <a:stretch>
                  <a:fillRect/>
                </a:stretch>
              </p:blipFill>
              <p:spPr>
                <a:xfrm>
                  <a:off x="6484733" y="3461347"/>
                  <a:ext cx="19800" cy="116280"/>
                </a:xfrm>
                <a:prstGeom prst="rect">
                  <a:avLst/>
                </a:prstGeom>
              </p:spPr>
            </p:pic>
          </mc:Fallback>
        </mc:AlternateContent>
      </p:grpSp>
      <p:grpSp>
        <p:nvGrpSpPr>
          <p:cNvPr id="49" name="Group 48">
            <a:extLst>
              <a:ext uri="{FF2B5EF4-FFF2-40B4-BE49-F238E27FC236}">
                <a16:creationId xmlns:a16="http://schemas.microsoft.com/office/drawing/2014/main" id="{67A9E3BE-4C2A-B710-DFD5-DB3811C5222A}"/>
              </a:ext>
            </a:extLst>
          </p:cNvPr>
          <p:cNvGrpSpPr/>
          <p:nvPr/>
        </p:nvGrpSpPr>
        <p:grpSpPr>
          <a:xfrm>
            <a:off x="1089175" y="1349480"/>
            <a:ext cx="796680" cy="778680"/>
            <a:chOff x="1019573" y="4245787"/>
            <a:chExt cx="796680" cy="778680"/>
          </a:xfrm>
        </p:grpSpPr>
        <mc:AlternateContent xmlns:mc="http://schemas.openxmlformats.org/markup-compatibility/2006">
          <mc:Choice xmlns:p14="http://schemas.microsoft.com/office/powerpoint/2010/main" Requires="p14">
            <p:contentPart p14:bwMode="auto" r:id="rId84">
              <p14:nvContentPartPr>
                <p14:cNvPr id="50" name="Ink 49">
                  <a:extLst>
                    <a:ext uri="{FF2B5EF4-FFF2-40B4-BE49-F238E27FC236}">
                      <a16:creationId xmlns:a16="http://schemas.microsoft.com/office/drawing/2014/main" id="{A6416833-4709-EACC-B5C8-93B0FD54E8FF}"/>
                    </a:ext>
                  </a:extLst>
                </p14:cNvPr>
                <p14:cNvContentPartPr/>
                <p14:nvPr/>
              </p14:nvContentPartPr>
              <p14:xfrm>
                <a:off x="1156373" y="4245787"/>
                <a:ext cx="204120" cy="311760"/>
              </p14:xfrm>
            </p:contentPart>
          </mc:Choice>
          <mc:Fallback>
            <p:pic>
              <p:nvPicPr>
                <p:cNvPr id="50" name="Ink 49">
                  <a:extLst>
                    <a:ext uri="{FF2B5EF4-FFF2-40B4-BE49-F238E27FC236}">
                      <a16:creationId xmlns:a16="http://schemas.microsoft.com/office/drawing/2014/main" id="{A6416833-4709-EACC-B5C8-93B0FD54E8FF}"/>
                    </a:ext>
                  </a:extLst>
                </p:cNvPr>
                <p:cNvPicPr/>
                <p:nvPr/>
              </p:nvPicPr>
              <p:blipFill>
                <a:blip r:embed="rId85"/>
                <a:stretch>
                  <a:fillRect/>
                </a:stretch>
              </p:blipFill>
              <p:spPr>
                <a:xfrm>
                  <a:off x="1152053" y="4241467"/>
                  <a:ext cx="212760" cy="3204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51" name="Ink 50">
                  <a:extLst>
                    <a:ext uri="{FF2B5EF4-FFF2-40B4-BE49-F238E27FC236}">
                      <a16:creationId xmlns:a16="http://schemas.microsoft.com/office/drawing/2014/main" id="{046681B0-ED1E-FDAB-2B06-BC154E3E0871}"/>
                    </a:ext>
                  </a:extLst>
                </p14:cNvPr>
                <p14:cNvContentPartPr/>
                <p14:nvPr/>
              </p14:nvContentPartPr>
              <p14:xfrm>
                <a:off x="1019573" y="4656187"/>
                <a:ext cx="590400" cy="39600"/>
              </p14:xfrm>
            </p:contentPart>
          </mc:Choice>
          <mc:Fallback>
            <p:pic>
              <p:nvPicPr>
                <p:cNvPr id="51" name="Ink 50">
                  <a:extLst>
                    <a:ext uri="{FF2B5EF4-FFF2-40B4-BE49-F238E27FC236}">
                      <a16:creationId xmlns:a16="http://schemas.microsoft.com/office/drawing/2014/main" id="{046681B0-ED1E-FDAB-2B06-BC154E3E0871}"/>
                    </a:ext>
                  </a:extLst>
                </p:cNvPr>
                <p:cNvPicPr/>
                <p:nvPr/>
              </p:nvPicPr>
              <p:blipFill>
                <a:blip r:embed="rId87"/>
                <a:stretch>
                  <a:fillRect/>
                </a:stretch>
              </p:blipFill>
              <p:spPr>
                <a:xfrm>
                  <a:off x="1015253" y="4651867"/>
                  <a:ext cx="59904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2" name="Ink 51">
                  <a:extLst>
                    <a:ext uri="{FF2B5EF4-FFF2-40B4-BE49-F238E27FC236}">
                      <a16:creationId xmlns:a16="http://schemas.microsoft.com/office/drawing/2014/main" id="{2BEED32E-D426-F07A-1DE6-3D580763A7B5}"/>
                    </a:ext>
                  </a:extLst>
                </p14:cNvPr>
                <p14:cNvContentPartPr/>
                <p14:nvPr/>
              </p14:nvContentPartPr>
              <p14:xfrm>
                <a:off x="1127933" y="4769947"/>
                <a:ext cx="178200" cy="254520"/>
              </p14:xfrm>
            </p:contentPart>
          </mc:Choice>
          <mc:Fallback>
            <p:pic>
              <p:nvPicPr>
                <p:cNvPr id="52" name="Ink 51">
                  <a:extLst>
                    <a:ext uri="{FF2B5EF4-FFF2-40B4-BE49-F238E27FC236}">
                      <a16:creationId xmlns:a16="http://schemas.microsoft.com/office/drawing/2014/main" id="{2BEED32E-D426-F07A-1DE6-3D580763A7B5}"/>
                    </a:ext>
                  </a:extLst>
                </p:cNvPr>
                <p:cNvPicPr/>
                <p:nvPr/>
              </p:nvPicPr>
              <p:blipFill>
                <a:blip r:embed="rId89"/>
                <a:stretch>
                  <a:fillRect/>
                </a:stretch>
              </p:blipFill>
              <p:spPr>
                <a:xfrm>
                  <a:off x="1123613" y="4765627"/>
                  <a:ext cx="18684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3" name="Ink 52">
                  <a:extLst>
                    <a:ext uri="{FF2B5EF4-FFF2-40B4-BE49-F238E27FC236}">
                      <a16:creationId xmlns:a16="http://schemas.microsoft.com/office/drawing/2014/main" id="{CAE4AB0D-130E-2EE3-2D59-C2979D78EE7F}"/>
                    </a:ext>
                  </a:extLst>
                </p14:cNvPr>
                <p14:cNvContentPartPr/>
                <p14:nvPr/>
              </p14:nvContentPartPr>
              <p14:xfrm>
                <a:off x="1411613" y="4800907"/>
                <a:ext cx="92520" cy="221760"/>
              </p14:xfrm>
            </p:contentPart>
          </mc:Choice>
          <mc:Fallback>
            <p:pic>
              <p:nvPicPr>
                <p:cNvPr id="53" name="Ink 52">
                  <a:extLst>
                    <a:ext uri="{FF2B5EF4-FFF2-40B4-BE49-F238E27FC236}">
                      <a16:creationId xmlns:a16="http://schemas.microsoft.com/office/drawing/2014/main" id="{CAE4AB0D-130E-2EE3-2D59-C2979D78EE7F}"/>
                    </a:ext>
                  </a:extLst>
                </p:cNvPr>
                <p:cNvPicPr/>
                <p:nvPr/>
              </p:nvPicPr>
              <p:blipFill>
                <a:blip r:embed="rId91"/>
                <a:stretch>
                  <a:fillRect/>
                </a:stretch>
              </p:blipFill>
              <p:spPr>
                <a:xfrm>
                  <a:off x="1407293" y="4796587"/>
                  <a:ext cx="10116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4" name="Ink 53">
                  <a:extLst>
                    <a:ext uri="{FF2B5EF4-FFF2-40B4-BE49-F238E27FC236}">
                      <a16:creationId xmlns:a16="http://schemas.microsoft.com/office/drawing/2014/main" id="{862DC9E3-4555-E111-77E4-77067DCF71D9}"/>
                    </a:ext>
                  </a:extLst>
                </p14:cNvPr>
                <p14:cNvContentPartPr/>
                <p14:nvPr/>
              </p14:nvContentPartPr>
              <p14:xfrm>
                <a:off x="1381733" y="4827907"/>
                <a:ext cx="133560" cy="178920"/>
              </p14:xfrm>
            </p:contentPart>
          </mc:Choice>
          <mc:Fallback>
            <p:pic>
              <p:nvPicPr>
                <p:cNvPr id="54" name="Ink 53">
                  <a:extLst>
                    <a:ext uri="{FF2B5EF4-FFF2-40B4-BE49-F238E27FC236}">
                      <a16:creationId xmlns:a16="http://schemas.microsoft.com/office/drawing/2014/main" id="{862DC9E3-4555-E111-77E4-77067DCF71D9}"/>
                    </a:ext>
                  </a:extLst>
                </p:cNvPr>
                <p:cNvPicPr/>
                <p:nvPr/>
              </p:nvPicPr>
              <p:blipFill>
                <a:blip r:embed="rId93"/>
                <a:stretch>
                  <a:fillRect/>
                </a:stretch>
              </p:blipFill>
              <p:spPr>
                <a:xfrm>
                  <a:off x="1377413" y="4823587"/>
                  <a:ext cx="142200" cy="18756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5" name="Ink 54">
                  <a:extLst>
                    <a:ext uri="{FF2B5EF4-FFF2-40B4-BE49-F238E27FC236}">
                      <a16:creationId xmlns:a16="http://schemas.microsoft.com/office/drawing/2014/main" id="{AF555807-20B7-EC38-E47F-195CC2C7107A}"/>
                    </a:ext>
                  </a:extLst>
                </p14:cNvPr>
                <p14:cNvContentPartPr/>
                <p14:nvPr/>
              </p14:nvContentPartPr>
              <p14:xfrm>
                <a:off x="1531133" y="4903147"/>
                <a:ext cx="174240" cy="89280"/>
              </p14:xfrm>
            </p:contentPart>
          </mc:Choice>
          <mc:Fallback>
            <p:pic>
              <p:nvPicPr>
                <p:cNvPr id="55" name="Ink 54">
                  <a:extLst>
                    <a:ext uri="{FF2B5EF4-FFF2-40B4-BE49-F238E27FC236}">
                      <a16:creationId xmlns:a16="http://schemas.microsoft.com/office/drawing/2014/main" id="{AF555807-20B7-EC38-E47F-195CC2C7107A}"/>
                    </a:ext>
                  </a:extLst>
                </p:cNvPr>
                <p:cNvPicPr/>
                <p:nvPr/>
              </p:nvPicPr>
              <p:blipFill>
                <a:blip r:embed="rId95"/>
                <a:stretch>
                  <a:fillRect/>
                </a:stretch>
              </p:blipFill>
              <p:spPr>
                <a:xfrm>
                  <a:off x="1526813" y="4898827"/>
                  <a:ext cx="182880" cy="9792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6" name="Ink 55">
                  <a:extLst>
                    <a:ext uri="{FF2B5EF4-FFF2-40B4-BE49-F238E27FC236}">
                      <a16:creationId xmlns:a16="http://schemas.microsoft.com/office/drawing/2014/main" id="{C31A0EDE-658E-7897-59B2-1EC6A1EE5DE5}"/>
                    </a:ext>
                  </a:extLst>
                </p14:cNvPr>
                <p14:cNvContentPartPr/>
                <p14:nvPr/>
              </p14:nvContentPartPr>
              <p14:xfrm>
                <a:off x="1710053" y="4601467"/>
                <a:ext cx="76320" cy="14040"/>
              </p14:xfrm>
            </p:contentPart>
          </mc:Choice>
          <mc:Fallback>
            <p:pic>
              <p:nvPicPr>
                <p:cNvPr id="56" name="Ink 55">
                  <a:extLst>
                    <a:ext uri="{FF2B5EF4-FFF2-40B4-BE49-F238E27FC236}">
                      <a16:creationId xmlns:a16="http://schemas.microsoft.com/office/drawing/2014/main" id="{C31A0EDE-658E-7897-59B2-1EC6A1EE5DE5}"/>
                    </a:ext>
                  </a:extLst>
                </p:cNvPr>
                <p:cNvPicPr/>
                <p:nvPr/>
              </p:nvPicPr>
              <p:blipFill>
                <a:blip r:embed="rId97"/>
                <a:stretch>
                  <a:fillRect/>
                </a:stretch>
              </p:blipFill>
              <p:spPr>
                <a:xfrm>
                  <a:off x="1705733" y="4597147"/>
                  <a:ext cx="8496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7" name="Ink 56">
                  <a:extLst>
                    <a:ext uri="{FF2B5EF4-FFF2-40B4-BE49-F238E27FC236}">
                      <a16:creationId xmlns:a16="http://schemas.microsoft.com/office/drawing/2014/main" id="{EBF2992A-8DD4-1995-69D1-336488C87E4A}"/>
                    </a:ext>
                  </a:extLst>
                </p14:cNvPr>
                <p14:cNvContentPartPr/>
                <p14:nvPr/>
              </p14:nvContentPartPr>
              <p14:xfrm>
                <a:off x="1734533" y="4657627"/>
                <a:ext cx="81720" cy="17280"/>
              </p14:xfrm>
            </p:contentPart>
          </mc:Choice>
          <mc:Fallback>
            <p:pic>
              <p:nvPicPr>
                <p:cNvPr id="57" name="Ink 56">
                  <a:extLst>
                    <a:ext uri="{FF2B5EF4-FFF2-40B4-BE49-F238E27FC236}">
                      <a16:creationId xmlns:a16="http://schemas.microsoft.com/office/drawing/2014/main" id="{EBF2992A-8DD4-1995-69D1-336488C87E4A}"/>
                    </a:ext>
                  </a:extLst>
                </p:cNvPr>
                <p:cNvPicPr/>
                <p:nvPr/>
              </p:nvPicPr>
              <p:blipFill>
                <a:blip r:embed="rId99"/>
                <a:stretch>
                  <a:fillRect/>
                </a:stretch>
              </p:blipFill>
              <p:spPr>
                <a:xfrm>
                  <a:off x="1730213" y="4653307"/>
                  <a:ext cx="90360" cy="25920"/>
                </a:xfrm>
                <a:prstGeom prst="rect">
                  <a:avLst/>
                </a:prstGeom>
              </p:spPr>
            </p:pic>
          </mc:Fallback>
        </mc:AlternateContent>
      </p:grpSp>
      <p:grpSp>
        <p:nvGrpSpPr>
          <p:cNvPr id="58" name="Group 57">
            <a:extLst>
              <a:ext uri="{FF2B5EF4-FFF2-40B4-BE49-F238E27FC236}">
                <a16:creationId xmlns:a16="http://schemas.microsoft.com/office/drawing/2014/main" id="{4832A620-A3A4-E304-BA97-BA0ED1D597B5}"/>
              </a:ext>
            </a:extLst>
          </p:cNvPr>
          <p:cNvGrpSpPr/>
          <p:nvPr/>
        </p:nvGrpSpPr>
        <p:grpSpPr>
          <a:xfrm>
            <a:off x="2015095" y="1594280"/>
            <a:ext cx="948600" cy="310680"/>
            <a:chOff x="1945493" y="4490587"/>
            <a:chExt cx="948600" cy="310680"/>
          </a:xfrm>
        </p:grpSpPr>
        <mc:AlternateContent xmlns:mc="http://schemas.openxmlformats.org/markup-compatibility/2006">
          <mc:Choice xmlns:p14="http://schemas.microsoft.com/office/powerpoint/2010/main" Requires="p14">
            <p:contentPart p14:bwMode="auto" r:id="rId100">
              <p14:nvContentPartPr>
                <p14:cNvPr id="59" name="Ink 58">
                  <a:extLst>
                    <a:ext uri="{FF2B5EF4-FFF2-40B4-BE49-F238E27FC236}">
                      <a16:creationId xmlns:a16="http://schemas.microsoft.com/office/drawing/2014/main" id="{74263ED3-04A9-71F2-89A8-6950C2D206C4}"/>
                    </a:ext>
                  </a:extLst>
                </p14:cNvPr>
                <p14:cNvContentPartPr/>
                <p14:nvPr/>
              </p14:nvContentPartPr>
              <p14:xfrm>
                <a:off x="1945493" y="4501027"/>
                <a:ext cx="183600" cy="291240"/>
              </p14:xfrm>
            </p:contentPart>
          </mc:Choice>
          <mc:Fallback>
            <p:pic>
              <p:nvPicPr>
                <p:cNvPr id="59" name="Ink 58">
                  <a:extLst>
                    <a:ext uri="{FF2B5EF4-FFF2-40B4-BE49-F238E27FC236}">
                      <a16:creationId xmlns:a16="http://schemas.microsoft.com/office/drawing/2014/main" id="{74263ED3-04A9-71F2-89A8-6950C2D206C4}"/>
                    </a:ext>
                  </a:extLst>
                </p:cNvPr>
                <p:cNvPicPr/>
                <p:nvPr/>
              </p:nvPicPr>
              <p:blipFill>
                <a:blip r:embed="rId101"/>
                <a:stretch>
                  <a:fillRect/>
                </a:stretch>
              </p:blipFill>
              <p:spPr>
                <a:xfrm>
                  <a:off x="1941173" y="4496707"/>
                  <a:ext cx="192240" cy="29988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0" name="Ink 59">
                  <a:extLst>
                    <a:ext uri="{FF2B5EF4-FFF2-40B4-BE49-F238E27FC236}">
                      <a16:creationId xmlns:a16="http://schemas.microsoft.com/office/drawing/2014/main" id="{0BA8A275-B197-6CE6-4D41-2B57E7592B6B}"/>
                    </a:ext>
                  </a:extLst>
                </p14:cNvPr>
                <p14:cNvContentPartPr/>
                <p14:nvPr/>
              </p14:nvContentPartPr>
              <p14:xfrm>
                <a:off x="2179853" y="4719187"/>
                <a:ext cx="19440" cy="82080"/>
              </p14:xfrm>
            </p:contentPart>
          </mc:Choice>
          <mc:Fallback>
            <p:pic>
              <p:nvPicPr>
                <p:cNvPr id="60" name="Ink 59">
                  <a:extLst>
                    <a:ext uri="{FF2B5EF4-FFF2-40B4-BE49-F238E27FC236}">
                      <a16:creationId xmlns:a16="http://schemas.microsoft.com/office/drawing/2014/main" id="{0BA8A275-B197-6CE6-4D41-2B57E7592B6B}"/>
                    </a:ext>
                  </a:extLst>
                </p:cNvPr>
                <p:cNvPicPr/>
                <p:nvPr/>
              </p:nvPicPr>
              <p:blipFill>
                <a:blip r:embed="rId103"/>
                <a:stretch>
                  <a:fillRect/>
                </a:stretch>
              </p:blipFill>
              <p:spPr>
                <a:xfrm>
                  <a:off x="2175533" y="4714867"/>
                  <a:ext cx="280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1" name="Ink 60">
                  <a:extLst>
                    <a:ext uri="{FF2B5EF4-FFF2-40B4-BE49-F238E27FC236}">
                      <a16:creationId xmlns:a16="http://schemas.microsoft.com/office/drawing/2014/main" id="{C506EF41-747A-36FA-802D-BC35FB0BBBB0}"/>
                    </a:ext>
                  </a:extLst>
                </p14:cNvPr>
                <p14:cNvContentPartPr/>
                <p14:nvPr/>
              </p14:nvContentPartPr>
              <p14:xfrm>
                <a:off x="2231333" y="4521547"/>
                <a:ext cx="106560" cy="217440"/>
              </p14:xfrm>
            </p:contentPart>
          </mc:Choice>
          <mc:Fallback>
            <p:pic>
              <p:nvPicPr>
                <p:cNvPr id="61" name="Ink 60">
                  <a:extLst>
                    <a:ext uri="{FF2B5EF4-FFF2-40B4-BE49-F238E27FC236}">
                      <a16:creationId xmlns:a16="http://schemas.microsoft.com/office/drawing/2014/main" id="{C506EF41-747A-36FA-802D-BC35FB0BBBB0}"/>
                    </a:ext>
                  </a:extLst>
                </p:cNvPr>
                <p:cNvPicPr/>
                <p:nvPr/>
              </p:nvPicPr>
              <p:blipFill>
                <a:blip r:embed="rId105"/>
                <a:stretch>
                  <a:fillRect/>
                </a:stretch>
              </p:blipFill>
              <p:spPr>
                <a:xfrm>
                  <a:off x="2227013" y="4517227"/>
                  <a:ext cx="11520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2" name="Ink 61">
                  <a:extLst>
                    <a:ext uri="{FF2B5EF4-FFF2-40B4-BE49-F238E27FC236}">
                      <a16:creationId xmlns:a16="http://schemas.microsoft.com/office/drawing/2014/main" id="{6C18E6B9-001A-51C4-EA1E-D9A4B6DDF108}"/>
                    </a:ext>
                  </a:extLst>
                </p14:cNvPr>
                <p14:cNvContentPartPr/>
                <p14:nvPr/>
              </p14:nvContentPartPr>
              <p14:xfrm>
                <a:off x="2429693" y="4490587"/>
                <a:ext cx="119880" cy="254880"/>
              </p14:xfrm>
            </p:contentPart>
          </mc:Choice>
          <mc:Fallback>
            <p:pic>
              <p:nvPicPr>
                <p:cNvPr id="62" name="Ink 61">
                  <a:extLst>
                    <a:ext uri="{FF2B5EF4-FFF2-40B4-BE49-F238E27FC236}">
                      <a16:creationId xmlns:a16="http://schemas.microsoft.com/office/drawing/2014/main" id="{6C18E6B9-001A-51C4-EA1E-D9A4B6DDF108}"/>
                    </a:ext>
                  </a:extLst>
                </p:cNvPr>
                <p:cNvPicPr/>
                <p:nvPr/>
              </p:nvPicPr>
              <p:blipFill>
                <a:blip r:embed="rId107"/>
                <a:stretch>
                  <a:fillRect/>
                </a:stretch>
              </p:blipFill>
              <p:spPr>
                <a:xfrm>
                  <a:off x="2425373" y="4486267"/>
                  <a:ext cx="128520" cy="26352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3" name="Ink 62">
                  <a:extLst>
                    <a:ext uri="{FF2B5EF4-FFF2-40B4-BE49-F238E27FC236}">
                      <a16:creationId xmlns:a16="http://schemas.microsoft.com/office/drawing/2014/main" id="{A582E501-E10E-3300-5BE3-EAECCD9110F0}"/>
                    </a:ext>
                  </a:extLst>
                </p14:cNvPr>
                <p14:cNvContentPartPr/>
                <p14:nvPr/>
              </p14:nvContentPartPr>
              <p14:xfrm>
                <a:off x="2587013" y="4490947"/>
                <a:ext cx="139680" cy="301320"/>
              </p14:xfrm>
            </p:contentPart>
          </mc:Choice>
          <mc:Fallback>
            <p:pic>
              <p:nvPicPr>
                <p:cNvPr id="63" name="Ink 62">
                  <a:extLst>
                    <a:ext uri="{FF2B5EF4-FFF2-40B4-BE49-F238E27FC236}">
                      <a16:creationId xmlns:a16="http://schemas.microsoft.com/office/drawing/2014/main" id="{A582E501-E10E-3300-5BE3-EAECCD9110F0}"/>
                    </a:ext>
                  </a:extLst>
                </p:cNvPr>
                <p:cNvPicPr/>
                <p:nvPr/>
              </p:nvPicPr>
              <p:blipFill>
                <a:blip r:embed="rId109"/>
                <a:stretch>
                  <a:fillRect/>
                </a:stretch>
              </p:blipFill>
              <p:spPr>
                <a:xfrm>
                  <a:off x="2582693" y="4486627"/>
                  <a:ext cx="148320" cy="30996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4" name="Ink 63">
                  <a:extLst>
                    <a:ext uri="{FF2B5EF4-FFF2-40B4-BE49-F238E27FC236}">
                      <a16:creationId xmlns:a16="http://schemas.microsoft.com/office/drawing/2014/main" id="{4C57A11A-14D8-AD9D-56FF-EB9ACEECBE5C}"/>
                    </a:ext>
                  </a:extLst>
                </p14:cNvPr>
                <p14:cNvContentPartPr/>
                <p14:nvPr/>
              </p14:nvContentPartPr>
              <p14:xfrm>
                <a:off x="2741813" y="4493827"/>
                <a:ext cx="152280" cy="260640"/>
              </p14:xfrm>
            </p:contentPart>
          </mc:Choice>
          <mc:Fallback>
            <p:pic>
              <p:nvPicPr>
                <p:cNvPr id="64" name="Ink 63">
                  <a:extLst>
                    <a:ext uri="{FF2B5EF4-FFF2-40B4-BE49-F238E27FC236}">
                      <a16:creationId xmlns:a16="http://schemas.microsoft.com/office/drawing/2014/main" id="{4C57A11A-14D8-AD9D-56FF-EB9ACEECBE5C}"/>
                    </a:ext>
                  </a:extLst>
                </p:cNvPr>
                <p:cNvPicPr/>
                <p:nvPr/>
              </p:nvPicPr>
              <p:blipFill>
                <a:blip r:embed="rId111"/>
                <a:stretch>
                  <a:fillRect/>
                </a:stretch>
              </p:blipFill>
              <p:spPr>
                <a:xfrm>
                  <a:off x="2737493" y="4489507"/>
                  <a:ext cx="160920" cy="2692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5" name="Ink 64">
                  <a:extLst>
                    <a:ext uri="{FF2B5EF4-FFF2-40B4-BE49-F238E27FC236}">
                      <a16:creationId xmlns:a16="http://schemas.microsoft.com/office/drawing/2014/main" id="{9DE29F80-A500-9CAC-6517-0D221BFD9E8E}"/>
                    </a:ext>
                  </a:extLst>
                </p14:cNvPr>
                <p14:cNvContentPartPr/>
                <p14:nvPr/>
              </p14:nvContentPartPr>
              <p14:xfrm>
                <a:off x="2635253" y="4497787"/>
                <a:ext cx="41040" cy="360"/>
              </p14:xfrm>
            </p:contentPart>
          </mc:Choice>
          <mc:Fallback>
            <p:pic>
              <p:nvPicPr>
                <p:cNvPr id="65" name="Ink 64">
                  <a:extLst>
                    <a:ext uri="{FF2B5EF4-FFF2-40B4-BE49-F238E27FC236}">
                      <a16:creationId xmlns:a16="http://schemas.microsoft.com/office/drawing/2014/main" id="{9DE29F80-A500-9CAC-6517-0D221BFD9E8E}"/>
                    </a:ext>
                  </a:extLst>
                </p:cNvPr>
                <p:cNvPicPr/>
                <p:nvPr/>
              </p:nvPicPr>
              <p:blipFill>
                <a:blip r:embed="rId113"/>
                <a:stretch>
                  <a:fillRect/>
                </a:stretch>
              </p:blipFill>
              <p:spPr>
                <a:xfrm>
                  <a:off x="2630933" y="4493467"/>
                  <a:ext cx="49680" cy="9000"/>
                </a:xfrm>
                <a:prstGeom prst="rect">
                  <a:avLst/>
                </a:prstGeom>
              </p:spPr>
            </p:pic>
          </mc:Fallback>
        </mc:AlternateContent>
      </p:grpSp>
      <p:grpSp>
        <p:nvGrpSpPr>
          <p:cNvPr id="66" name="Group 65">
            <a:extLst>
              <a:ext uri="{FF2B5EF4-FFF2-40B4-BE49-F238E27FC236}">
                <a16:creationId xmlns:a16="http://schemas.microsoft.com/office/drawing/2014/main" id="{E64F3F19-BAA7-646F-938E-11F09E94F0B2}"/>
              </a:ext>
            </a:extLst>
          </p:cNvPr>
          <p:cNvGrpSpPr/>
          <p:nvPr/>
        </p:nvGrpSpPr>
        <p:grpSpPr>
          <a:xfrm>
            <a:off x="3083215" y="1604720"/>
            <a:ext cx="1265760" cy="271080"/>
            <a:chOff x="3013613" y="4501027"/>
            <a:chExt cx="1265760" cy="271080"/>
          </a:xfrm>
        </p:grpSpPr>
        <mc:AlternateContent xmlns:mc="http://schemas.openxmlformats.org/markup-compatibility/2006">
          <mc:Choice xmlns:p14="http://schemas.microsoft.com/office/powerpoint/2010/main" Requires="p14">
            <p:contentPart p14:bwMode="auto" r:id="rId114">
              <p14:nvContentPartPr>
                <p14:cNvPr id="67" name="Ink 66">
                  <a:extLst>
                    <a:ext uri="{FF2B5EF4-FFF2-40B4-BE49-F238E27FC236}">
                      <a16:creationId xmlns:a16="http://schemas.microsoft.com/office/drawing/2014/main" id="{EBB8A825-E6CB-6DEE-AAAC-38778484DE7A}"/>
                    </a:ext>
                  </a:extLst>
                </p14:cNvPr>
                <p14:cNvContentPartPr/>
                <p14:nvPr/>
              </p14:nvContentPartPr>
              <p14:xfrm>
                <a:off x="3103253" y="4519747"/>
                <a:ext cx="28800" cy="230760"/>
              </p14:xfrm>
            </p:contentPart>
          </mc:Choice>
          <mc:Fallback>
            <p:pic>
              <p:nvPicPr>
                <p:cNvPr id="67" name="Ink 66">
                  <a:extLst>
                    <a:ext uri="{FF2B5EF4-FFF2-40B4-BE49-F238E27FC236}">
                      <a16:creationId xmlns:a16="http://schemas.microsoft.com/office/drawing/2014/main" id="{EBB8A825-E6CB-6DEE-AAAC-38778484DE7A}"/>
                    </a:ext>
                  </a:extLst>
                </p:cNvPr>
                <p:cNvPicPr/>
                <p:nvPr/>
              </p:nvPicPr>
              <p:blipFill>
                <a:blip r:embed="rId115"/>
                <a:stretch>
                  <a:fillRect/>
                </a:stretch>
              </p:blipFill>
              <p:spPr>
                <a:xfrm>
                  <a:off x="3098933" y="4515427"/>
                  <a:ext cx="37440" cy="23940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8" name="Ink 67">
                  <a:extLst>
                    <a:ext uri="{FF2B5EF4-FFF2-40B4-BE49-F238E27FC236}">
                      <a16:creationId xmlns:a16="http://schemas.microsoft.com/office/drawing/2014/main" id="{FD318F4E-B1B3-88A2-37C6-CA65CB892C7A}"/>
                    </a:ext>
                  </a:extLst>
                </p14:cNvPr>
                <p14:cNvContentPartPr/>
                <p14:nvPr/>
              </p14:nvContentPartPr>
              <p14:xfrm>
                <a:off x="3013613" y="4656187"/>
                <a:ext cx="163440" cy="12240"/>
              </p14:xfrm>
            </p:contentPart>
          </mc:Choice>
          <mc:Fallback>
            <p:pic>
              <p:nvPicPr>
                <p:cNvPr id="68" name="Ink 67">
                  <a:extLst>
                    <a:ext uri="{FF2B5EF4-FFF2-40B4-BE49-F238E27FC236}">
                      <a16:creationId xmlns:a16="http://schemas.microsoft.com/office/drawing/2014/main" id="{FD318F4E-B1B3-88A2-37C6-CA65CB892C7A}"/>
                    </a:ext>
                  </a:extLst>
                </p:cNvPr>
                <p:cNvPicPr/>
                <p:nvPr/>
              </p:nvPicPr>
              <p:blipFill>
                <a:blip r:embed="rId117"/>
                <a:stretch>
                  <a:fillRect/>
                </a:stretch>
              </p:blipFill>
              <p:spPr>
                <a:xfrm>
                  <a:off x="3009293" y="4651867"/>
                  <a:ext cx="17208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69" name="Ink 68">
                  <a:extLst>
                    <a:ext uri="{FF2B5EF4-FFF2-40B4-BE49-F238E27FC236}">
                      <a16:creationId xmlns:a16="http://schemas.microsoft.com/office/drawing/2014/main" id="{750D8CC5-1029-F96B-4996-F12B8C2AAF13}"/>
                    </a:ext>
                  </a:extLst>
                </p14:cNvPr>
                <p14:cNvContentPartPr/>
                <p14:nvPr/>
              </p14:nvContentPartPr>
              <p14:xfrm>
                <a:off x="3259493" y="4535227"/>
                <a:ext cx="139680" cy="210960"/>
              </p14:xfrm>
            </p:contentPart>
          </mc:Choice>
          <mc:Fallback>
            <p:pic>
              <p:nvPicPr>
                <p:cNvPr id="69" name="Ink 68">
                  <a:extLst>
                    <a:ext uri="{FF2B5EF4-FFF2-40B4-BE49-F238E27FC236}">
                      <a16:creationId xmlns:a16="http://schemas.microsoft.com/office/drawing/2014/main" id="{750D8CC5-1029-F96B-4996-F12B8C2AAF13}"/>
                    </a:ext>
                  </a:extLst>
                </p:cNvPr>
                <p:cNvPicPr/>
                <p:nvPr/>
              </p:nvPicPr>
              <p:blipFill>
                <a:blip r:embed="rId119"/>
                <a:stretch>
                  <a:fillRect/>
                </a:stretch>
              </p:blipFill>
              <p:spPr>
                <a:xfrm>
                  <a:off x="3255173" y="4530907"/>
                  <a:ext cx="148320" cy="2196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0" name="Ink 69">
                  <a:extLst>
                    <a:ext uri="{FF2B5EF4-FFF2-40B4-BE49-F238E27FC236}">
                      <a16:creationId xmlns:a16="http://schemas.microsoft.com/office/drawing/2014/main" id="{037DFC00-4981-DA41-C321-5638F768B38E}"/>
                    </a:ext>
                  </a:extLst>
                </p14:cNvPr>
                <p14:cNvContentPartPr/>
                <p14:nvPr/>
              </p14:nvContentPartPr>
              <p14:xfrm>
                <a:off x="3477653" y="4713787"/>
                <a:ext cx="360" cy="58320"/>
              </p14:xfrm>
            </p:contentPart>
          </mc:Choice>
          <mc:Fallback>
            <p:pic>
              <p:nvPicPr>
                <p:cNvPr id="70" name="Ink 69">
                  <a:extLst>
                    <a:ext uri="{FF2B5EF4-FFF2-40B4-BE49-F238E27FC236}">
                      <a16:creationId xmlns:a16="http://schemas.microsoft.com/office/drawing/2014/main" id="{037DFC00-4981-DA41-C321-5638F768B38E}"/>
                    </a:ext>
                  </a:extLst>
                </p:cNvPr>
                <p:cNvPicPr/>
                <p:nvPr/>
              </p:nvPicPr>
              <p:blipFill>
                <a:blip r:embed="rId121"/>
                <a:stretch>
                  <a:fillRect/>
                </a:stretch>
              </p:blipFill>
              <p:spPr>
                <a:xfrm>
                  <a:off x="3473333" y="4709467"/>
                  <a:ext cx="900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1" name="Ink 70">
                  <a:extLst>
                    <a:ext uri="{FF2B5EF4-FFF2-40B4-BE49-F238E27FC236}">
                      <a16:creationId xmlns:a16="http://schemas.microsoft.com/office/drawing/2014/main" id="{94B98EA8-FCD9-0FAF-02CB-B0A046DD6540}"/>
                    </a:ext>
                  </a:extLst>
                </p14:cNvPr>
                <p14:cNvContentPartPr/>
                <p14:nvPr/>
              </p14:nvContentPartPr>
              <p14:xfrm>
                <a:off x="3534893" y="4528387"/>
                <a:ext cx="100800" cy="179640"/>
              </p14:xfrm>
            </p:contentPart>
          </mc:Choice>
          <mc:Fallback>
            <p:pic>
              <p:nvPicPr>
                <p:cNvPr id="71" name="Ink 70">
                  <a:extLst>
                    <a:ext uri="{FF2B5EF4-FFF2-40B4-BE49-F238E27FC236}">
                      <a16:creationId xmlns:a16="http://schemas.microsoft.com/office/drawing/2014/main" id="{94B98EA8-FCD9-0FAF-02CB-B0A046DD6540}"/>
                    </a:ext>
                  </a:extLst>
                </p:cNvPr>
                <p:cNvPicPr/>
                <p:nvPr/>
              </p:nvPicPr>
              <p:blipFill>
                <a:blip r:embed="rId123"/>
                <a:stretch>
                  <a:fillRect/>
                </a:stretch>
              </p:blipFill>
              <p:spPr>
                <a:xfrm>
                  <a:off x="3530573" y="4524067"/>
                  <a:ext cx="10944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2" name="Ink 71">
                  <a:extLst>
                    <a:ext uri="{FF2B5EF4-FFF2-40B4-BE49-F238E27FC236}">
                      <a16:creationId xmlns:a16="http://schemas.microsoft.com/office/drawing/2014/main" id="{33D7C524-A9A7-6CFB-1931-60EDFDAABFCB}"/>
                    </a:ext>
                  </a:extLst>
                </p14:cNvPr>
                <p14:cNvContentPartPr/>
                <p14:nvPr/>
              </p14:nvContentPartPr>
              <p14:xfrm>
                <a:off x="3689333" y="4502827"/>
                <a:ext cx="129600" cy="227520"/>
              </p14:xfrm>
            </p:contentPart>
          </mc:Choice>
          <mc:Fallback>
            <p:pic>
              <p:nvPicPr>
                <p:cNvPr id="72" name="Ink 71">
                  <a:extLst>
                    <a:ext uri="{FF2B5EF4-FFF2-40B4-BE49-F238E27FC236}">
                      <a16:creationId xmlns:a16="http://schemas.microsoft.com/office/drawing/2014/main" id="{33D7C524-A9A7-6CFB-1931-60EDFDAABFCB}"/>
                    </a:ext>
                  </a:extLst>
                </p:cNvPr>
                <p:cNvPicPr/>
                <p:nvPr/>
              </p:nvPicPr>
              <p:blipFill>
                <a:blip r:embed="rId125"/>
                <a:stretch>
                  <a:fillRect/>
                </a:stretch>
              </p:blipFill>
              <p:spPr>
                <a:xfrm>
                  <a:off x="3685013" y="4498507"/>
                  <a:ext cx="13824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3" name="Ink 72">
                  <a:extLst>
                    <a:ext uri="{FF2B5EF4-FFF2-40B4-BE49-F238E27FC236}">
                      <a16:creationId xmlns:a16="http://schemas.microsoft.com/office/drawing/2014/main" id="{F94371E2-FE6E-29B2-C362-A9446BE93260}"/>
                    </a:ext>
                  </a:extLst>
                </p14:cNvPr>
                <p14:cNvContentPartPr/>
                <p14:nvPr/>
              </p14:nvContentPartPr>
              <p14:xfrm>
                <a:off x="3963653" y="4501027"/>
                <a:ext cx="62640" cy="210240"/>
              </p14:xfrm>
            </p:contentPart>
          </mc:Choice>
          <mc:Fallback>
            <p:pic>
              <p:nvPicPr>
                <p:cNvPr id="73" name="Ink 72">
                  <a:extLst>
                    <a:ext uri="{FF2B5EF4-FFF2-40B4-BE49-F238E27FC236}">
                      <a16:creationId xmlns:a16="http://schemas.microsoft.com/office/drawing/2014/main" id="{F94371E2-FE6E-29B2-C362-A9446BE93260}"/>
                    </a:ext>
                  </a:extLst>
                </p:cNvPr>
                <p:cNvPicPr/>
                <p:nvPr/>
              </p:nvPicPr>
              <p:blipFill>
                <a:blip r:embed="rId127"/>
                <a:stretch>
                  <a:fillRect/>
                </a:stretch>
              </p:blipFill>
              <p:spPr>
                <a:xfrm>
                  <a:off x="3959333" y="4496707"/>
                  <a:ext cx="712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4" name="Ink 73">
                  <a:extLst>
                    <a:ext uri="{FF2B5EF4-FFF2-40B4-BE49-F238E27FC236}">
                      <a16:creationId xmlns:a16="http://schemas.microsoft.com/office/drawing/2014/main" id="{0C527A83-CF24-38CE-16DB-44AE353B65E2}"/>
                    </a:ext>
                  </a:extLst>
                </p14:cNvPr>
                <p14:cNvContentPartPr/>
                <p14:nvPr/>
              </p14:nvContentPartPr>
              <p14:xfrm>
                <a:off x="3912173" y="4580947"/>
                <a:ext cx="144360" cy="167400"/>
              </p14:xfrm>
            </p:contentPart>
          </mc:Choice>
          <mc:Fallback>
            <p:pic>
              <p:nvPicPr>
                <p:cNvPr id="74" name="Ink 73">
                  <a:extLst>
                    <a:ext uri="{FF2B5EF4-FFF2-40B4-BE49-F238E27FC236}">
                      <a16:creationId xmlns:a16="http://schemas.microsoft.com/office/drawing/2014/main" id="{0C527A83-CF24-38CE-16DB-44AE353B65E2}"/>
                    </a:ext>
                  </a:extLst>
                </p:cNvPr>
                <p:cNvPicPr/>
                <p:nvPr/>
              </p:nvPicPr>
              <p:blipFill>
                <a:blip r:embed="rId129"/>
                <a:stretch>
                  <a:fillRect/>
                </a:stretch>
              </p:blipFill>
              <p:spPr>
                <a:xfrm>
                  <a:off x="3907853" y="4576627"/>
                  <a:ext cx="15300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5" name="Ink 74">
                  <a:extLst>
                    <a:ext uri="{FF2B5EF4-FFF2-40B4-BE49-F238E27FC236}">
                      <a16:creationId xmlns:a16="http://schemas.microsoft.com/office/drawing/2014/main" id="{04DED0B0-2EFB-C247-C2FB-EEA05C34150F}"/>
                    </a:ext>
                  </a:extLst>
                </p14:cNvPr>
                <p14:cNvContentPartPr/>
                <p14:nvPr/>
              </p14:nvContentPartPr>
              <p14:xfrm>
                <a:off x="4107653" y="4635667"/>
                <a:ext cx="24840" cy="93960"/>
              </p14:xfrm>
            </p:contentPart>
          </mc:Choice>
          <mc:Fallback>
            <p:pic>
              <p:nvPicPr>
                <p:cNvPr id="75" name="Ink 74">
                  <a:extLst>
                    <a:ext uri="{FF2B5EF4-FFF2-40B4-BE49-F238E27FC236}">
                      <a16:creationId xmlns:a16="http://schemas.microsoft.com/office/drawing/2014/main" id="{04DED0B0-2EFB-C247-C2FB-EEA05C34150F}"/>
                    </a:ext>
                  </a:extLst>
                </p:cNvPr>
                <p:cNvPicPr/>
                <p:nvPr/>
              </p:nvPicPr>
              <p:blipFill>
                <a:blip r:embed="rId131"/>
                <a:stretch>
                  <a:fillRect/>
                </a:stretch>
              </p:blipFill>
              <p:spPr>
                <a:xfrm>
                  <a:off x="4103333" y="4631347"/>
                  <a:ext cx="33480" cy="10260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6" name="Ink 75">
                  <a:extLst>
                    <a:ext uri="{FF2B5EF4-FFF2-40B4-BE49-F238E27FC236}">
                      <a16:creationId xmlns:a16="http://schemas.microsoft.com/office/drawing/2014/main" id="{5984BA49-0F48-B4C5-B298-6963362915D8}"/>
                    </a:ext>
                  </a:extLst>
                </p14:cNvPr>
                <p14:cNvContentPartPr/>
                <p14:nvPr/>
              </p14:nvContentPartPr>
              <p14:xfrm>
                <a:off x="4215653" y="4650787"/>
                <a:ext cx="63720" cy="3600"/>
              </p14:xfrm>
            </p:contentPart>
          </mc:Choice>
          <mc:Fallback>
            <p:pic>
              <p:nvPicPr>
                <p:cNvPr id="76" name="Ink 75">
                  <a:extLst>
                    <a:ext uri="{FF2B5EF4-FFF2-40B4-BE49-F238E27FC236}">
                      <a16:creationId xmlns:a16="http://schemas.microsoft.com/office/drawing/2014/main" id="{5984BA49-0F48-B4C5-B298-6963362915D8}"/>
                    </a:ext>
                  </a:extLst>
                </p:cNvPr>
                <p:cNvPicPr/>
                <p:nvPr/>
              </p:nvPicPr>
              <p:blipFill>
                <a:blip r:embed="rId133"/>
                <a:stretch>
                  <a:fillRect/>
                </a:stretch>
              </p:blipFill>
              <p:spPr>
                <a:xfrm>
                  <a:off x="4211333" y="4646467"/>
                  <a:ext cx="72360" cy="12240"/>
                </a:xfrm>
                <a:prstGeom prst="rect">
                  <a:avLst/>
                </a:prstGeom>
              </p:spPr>
            </p:pic>
          </mc:Fallback>
        </mc:AlternateContent>
      </p:grpSp>
      <p:grpSp>
        <p:nvGrpSpPr>
          <p:cNvPr id="77" name="Group 76">
            <a:extLst>
              <a:ext uri="{FF2B5EF4-FFF2-40B4-BE49-F238E27FC236}">
                <a16:creationId xmlns:a16="http://schemas.microsoft.com/office/drawing/2014/main" id="{8D1DC00F-1201-5A8C-2851-8FD3CC8502FF}"/>
              </a:ext>
            </a:extLst>
          </p:cNvPr>
          <p:cNvGrpSpPr/>
          <p:nvPr/>
        </p:nvGrpSpPr>
        <p:grpSpPr>
          <a:xfrm>
            <a:off x="4451215" y="1558640"/>
            <a:ext cx="1185480" cy="366480"/>
            <a:chOff x="4381613" y="4454947"/>
            <a:chExt cx="1185480" cy="366480"/>
          </a:xfrm>
        </p:grpSpPr>
        <mc:AlternateContent xmlns:mc="http://schemas.openxmlformats.org/markup-compatibility/2006">
          <mc:Choice xmlns:p14="http://schemas.microsoft.com/office/powerpoint/2010/main" Requires="p14">
            <p:contentPart p14:bwMode="auto" r:id="rId134">
              <p14:nvContentPartPr>
                <p14:cNvPr id="78" name="Ink 77">
                  <a:extLst>
                    <a:ext uri="{FF2B5EF4-FFF2-40B4-BE49-F238E27FC236}">
                      <a16:creationId xmlns:a16="http://schemas.microsoft.com/office/drawing/2014/main" id="{77287048-447C-4C31-476E-1ACD1EE7D2CB}"/>
                    </a:ext>
                  </a:extLst>
                </p14:cNvPr>
                <p14:cNvContentPartPr/>
                <p14:nvPr/>
              </p14:nvContentPartPr>
              <p14:xfrm>
                <a:off x="4381613" y="4550347"/>
                <a:ext cx="87840" cy="213480"/>
              </p14:xfrm>
            </p:contentPart>
          </mc:Choice>
          <mc:Fallback>
            <p:pic>
              <p:nvPicPr>
                <p:cNvPr id="78" name="Ink 77">
                  <a:extLst>
                    <a:ext uri="{FF2B5EF4-FFF2-40B4-BE49-F238E27FC236}">
                      <a16:creationId xmlns:a16="http://schemas.microsoft.com/office/drawing/2014/main" id="{77287048-447C-4C31-476E-1ACD1EE7D2CB}"/>
                    </a:ext>
                  </a:extLst>
                </p:cNvPr>
                <p:cNvPicPr/>
                <p:nvPr/>
              </p:nvPicPr>
              <p:blipFill>
                <a:blip r:embed="rId135"/>
                <a:stretch>
                  <a:fillRect/>
                </a:stretch>
              </p:blipFill>
              <p:spPr>
                <a:xfrm>
                  <a:off x="4377293" y="4546027"/>
                  <a:ext cx="96480" cy="22212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9" name="Ink 78">
                  <a:extLst>
                    <a:ext uri="{FF2B5EF4-FFF2-40B4-BE49-F238E27FC236}">
                      <a16:creationId xmlns:a16="http://schemas.microsoft.com/office/drawing/2014/main" id="{DD813FF9-BAB1-AEC4-9B8A-7AF593531F6E}"/>
                    </a:ext>
                  </a:extLst>
                </p14:cNvPr>
                <p14:cNvContentPartPr/>
                <p14:nvPr/>
              </p14:nvContentPartPr>
              <p14:xfrm>
                <a:off x="4527413" y="4519747"/>
                <a:ext cx="93960" cy="301680"/>
              </p14:xfrm>
            </p:contentPart>
          </mc:Choice>
          <mc:Fallback>
            <p:pic>
              <p:nvPicPr>
                <p:cNvPr id="79" name="Ink 78">
                  <a:extLst>
                    <a:ext uri="{FF2B5EF4-FFF2-40B4-BE49-F238E27FC236}">
                      <a16:creationId xmlns:a16="http://schemas.microsoft.com/office/drawing/2014/main" id="{DD813FF9-BAB1-AEC4-9B8A-7AF593531F6E}"/>
                    </a:ext>
                  </a:extLst>
                </p:cNvPr>
                <p:cNvPicPr/>
                <p:nvPr/>
              </p:nvPicPr>
              <p:blipFill>
                <a:blip r:embed="rId137"/>
                <a:stretch>
                  <a:fillRect/>
                </a:stretch>
              </p:blipFill>
              <p:spPr>
                <a:xfrm>
                  <a:off x="4523093" y="4515427"/>
                  <a:ext cx="10260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80" name="Ink 79">
                  <a:extLst>
                    <a:ext uri="{FF2B5EF4-FFF2-40B4-BE49-F238E27FC236}">
                      <a16:creationId xmlns:a16="http://schemas.microsoft.com/office/drawing/2014/main" id="{D609500F-1B9D-41D8-92A1-EAF81C46E8C4}"/>
                    </a:ext>
                  </a:extLst>
                </p14:cNvPr>
                <p14:cNvContentPartPr/>
                <p14:nvPr/>
              </p14:nvContentPartPr>
              <p14:xfrm>
                <a:off x="4658813" y="4584547"/>
                <a:ext cx="84600" cy="212040"/>
              </p14:xfrm>
            </p:contentPart>
          </mc:Choice>
          <mc:Fallback>
            <p:pic>
              <p:nvPicPr>
                <p:cNvPr id="80" name="Ink 79">
                  <a:extLst>
                    <a:ext uri="{FF2B5EF4-FFF2-40B4-BE49-F238E27FC236}">
                      <a16:creationId xmlns:a16="http://schemas.microsoft.com/office/drawing/2014/main" id="{D609500F-1B9D-41D8-92A1-EAF81C46E8C4}"/>
                    </a:ext>
                  </a:extLst>
                </p:cNvPr>
                <p:cNvPicPr/>
                <p:nvPr/>
              </p:nvPicPr>
              <p:blipFill>
                <a:blip r:embed="rId139"/>
                <a:stretch>
                  <a:fillRect/>
                </a:stretch>
              </p:blipFill>
              <p:spPr>
                <a:xfrm>
                  <a:off x="4654493" y="4580227"/>
                  <a:ext cx="9324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81" name="Ink 80">
                  <a:extLst>
                    <a:ext uri="{FF2B5EF4-FFF2-40B4-BE49-F238E27FC236}">
                      <a16:creationId xmlns:a16="http://schemas.microsoft.com/office/drawing/2014/main" id="{3817947F-AEF1-3991-1D37-0856DF8243D4}"/>
                    </a:ext>
                  </a:extLst>
                </p14:cNvPr>
                <p14:cNvContentPartPr/>
                <p14:nvPr/>
              </p14:nvContentPartPr>
              <p14:xfrm>
                <a:off x="4819013" y="4713787"/>
                <a:ext cx="21960" cy="77040"/>
              </p14:xfrm>
            </p:contentPart>
          </mc:Choice>
          <mc:Fallback>
            <p:pic>
              <p:nvPicPr>
                <p:cNvPr id="81" name="Ink 80">
                  <a:extLst>
                    <a:ext uri="{FF2B5EF4-FFF2-40B4-BE49-F238E27FC236}">
                      <a16:creationId xmlns:a16="http://schemas.microsoft.com/office/drawing/2014/main" id="{3817947F-AEF1-3991-1D37-0856DF8243D4}"/>
                    </a:ext>
                  </a:extLst>
                </p:cNvPr>
                <p:cNvPicPr/>
                <p:nvPr/>
              </p:nvPicPr>
              <p:blipFill>
                <a:blip r:embed="rId141"/>
                <a:stretch>
                  <a:fillRect/>
                </a:stretch>
              </p:blipFill>
              <p:spPr>
                <a:xfrm>
                  <a:off x="4814693" y="4709467"/>
                  <a:ext cx="306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82" name="Ink 81">
                  <a:extLst>
                    <a:ext uri="{FF2B5EF4-FFF2-40B4-BE49-F238E27FC236}">
                      <a16:creationId xmlns:a16="http://schemas.microsoft.com/office/drawing/2014/main" id="{1A77D4EF-474F-3569-8E47-F7D37A906CC2}"/>
                    </a:ext>
                  </a:extLst>
                </p14:cNvPr>
                <p14:cNvContentPartPr/>
                <p14:nvPr/>
              </p14:nvContentPartPr>
              <p14:xfrm>
                <a:off x="4889213" y="4555027"/>
                <a:ext cx="118080" cy="209880"/>
              </p14:xfrm>
            </p:contentPart>
          </mc:Choice>
          <mc:Fallback>
            <p:pic>
              <p:nvPicPr>
                <p:cNvPr id="82" name="Ink 81">
                  <a:extLst>
                    <a:ext uri="{FF2B5EF4-FFF2-40B4-BE49-F238E27FC236}">
                      <a16:creationId xmlns:a16="http://schemas.microsoft.com/office/drawing/2014/main" id="{1A77D4EF-474F-3569-8E47-F7D37A906CC2}"/>
                    </a:ext>
                  </a:extLst>
                </p:cNvPr>
                <p:cNvPicPr/>
                <p:nvPr/>
              </p:nvPicPr>
              <p:blipFill>
                <a:blip r:embed="rId143"/>
                <a:stretch>
                  <a:fillRect/>
                </a:stretch>
              </p:blipFill>
              <p:spPr>
                <a:xfrm>
                  <a:off x="4884893" y="4550707"/>
                  <a:ext cx="12672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83" name="Ink 82">
                  <a:extLst>
                    <a:ext uri="{FF2B5EF4-FFF2-40B4-BE49-F238E27FC236}">
                      <a16:creationId xmlns:a16="http://schemas.microsoft.com/office/drawing/2014/main" id="{3B65446C-C245-F148-CA96-F96AA4246630}"/>
                    </a:ext>
                  </a:extLst>
                </p14:cNvPr>
                <p14:cNvContentPartPr/>
                <p14:nvPr/>
              </p14:nvContentPartPr>
              <p14:xfrm>
                <a:off x="5043293" y="4516507"/>
                <a:ext cx="140040" cy="254160"/>
              </p14:xfrm>
            </p:contentPart>
          </mc:Choice>
          <mc:Fallback>
            <p:pic>
              <p:nvPicPr>
                <p:cNvPr id="83" name="Ink 82">
                  <a:extLst>
                    <a:ext uri="{FF2B5EF4-FFF2-40B4-BE49-F238E27FC236}">
                      <a16:creationId xmlns:a16="http://schemas.microsoft.com/office/drawing/2014/main" id="{3B65446C-C245-F148-CA96-F96AA4246630}"/>
                    </a:ext>
                  </a:extLst>
                </p:cNvPr>
                <p:cNvPicPr/>
                <p:nvPr/>
              </p:nvPicPr>
              <p:blipFill>
                <a:blip r:embed="rId145"/>
                <a:stretch>
                  <a:fillRect/>
                </a:stretch>
              </p:blipFill>
              <p:spPr>
                <a:xfrm>
                  <a:off x="5038973" y="4512187"/>
                  <a:ext cx="14868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4" name="Ink 83">
                  <a:extLst>
                    <a:ext uri="{FF2B5EF4-FFF2-40B4-BE49-F238E27FC236}">
                      <a16:creationId xmlns:a16="http://schemas.microsoft.com/office/drawing/2014/main" id="{4A14D7F6-3E56-D388-38FE-C2DDA0327A72}"/>
                    </a:ext>
                  </a:extLst>
                </p14:cNvPr>
                <p14:cNvContentPartPr/>
                <p14:nvPr/>
              </p14:nvContentPartPr>
              <p14:xfrm>
                <a:off x="5239853" y="4553947"/>
                <a:ext cx="33120" cy="172440"/>
              </p14:xfrm>
            </p:contentPart>
          </mc:Choice>
          <mc:Fallback>
            <p:pic>
              <p:nvPicPr>
                <p:cNvPr id="84" name="Ink 83">
                  <a:extLst>
                    <a:ext uri="{FF2B5EF4-FFF2-40B4-BE49-F238E27FC236}">
                      <a16:creationId xmlns:a16="http://schemas.microsoft.com/office/drawing/2014/main" id="{4A14D7F6-3E56-D388-38FE-C2DDA0327A72}"/>
                    </a:ext>
                  </a:extLst>
                </p:cNvPr>
                <p:cNvPicPr/>
                <p:nvPr/>
              </p:nvPicPr>
              <p:blipFill>
                <a:blip r:embed="rId147"/>
                <a:stretch>
                  <a:fillRect/>
                </a:stretch>
              </p:blipFill>
              <p:spPr>
                <a:xfrm>
                  <a:off x="5235533" y="4549627"/>
                  <a:ext cx="4176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5" name="Ink 84">
                  <a:extLst>
                    <a:ext uri="{FF2B5EF4-FFF2-40B4-BE49-F238E27FC236}">
                      <a16:creationId xmlns:a16="http://schemas.microsoft.com/office/drawing/2014/main" id="{F95BAE51-02F9-4BFF-8CD4-2BB7F030CB54}"/>
                    </a:ext>
                  </a:extLst>
                </p14:cNvPr>
                <p14:cNvContentPartPr/>
                <p14:nvPr/>
              </p14:nvContentPartPr>
              <p14:xfrm>
                <a:off x="5310413" y="4547107"/>
                <a:ext cx="120600" cy="216720"/>
              </p14:xfrm>
            </p:contentPart>
          </mc:Choice>
          <mc:Fallback>
            <p:pic>
              <p:nvPicPr>
                <p:cNvPr id="85" name="Ink 84">
                  <a:extLst>
                    <a:ext uri="{FF2B5EF4-FFF2-40B4-BE49-F238E27FC236}">
                      <a16:creationId xmlns:a16="http://schemas.microsoft.com/office/drawing/2014/main" id="{F95BAE51-02F9-4BFF-8CD4-2BB7F030CB54}"/>
                    </a:ext>
                  </a:extLst>
                </p:cNvPr>
                <p:cNvPicPr/>
                <p:nvPr/>
              </p:nvPicPr>
              <p:blipFill>
                <a:blip r:embed="rId149"/>
                <a:stretch>
                  <a:fillRect/>
                </a:stretch>
              </p:blipFill>
              <p:spPr>
                <a:xfrm>
                  <a:off x="5306093" y="4542787"/>
                  <a:ext cx="12924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6" name="Ink 85">
                  <a:extLst>
                    <a:ext uri="{FF2B5EF4-FFF2-40B4-BE49-F238E27FC236}">
                      <a16:creationId xmlns:a16="http://schemas.microsoft.com/office/drawing/2014/main" id="{84946DB5-9920-7B70-5F85-B915D7AEBE16}"/>
                    </a:ext>
                  </a:extLst>
                </p14:cNvPr>
                <p14:cNvContentPartPr/>
                <p14:nvPr/>
              </p14:nvContentPartPr>
              <p14:xfrm>
                <a:off x="5440733" y="4454947"/>
                <a:ext cx="126360" cy="354600"/>
              </p14:xfrm>
            </p:contentPart>
          </mc:Choice>
          <mc:Fallback>
            <p:pic>
              <p:nvPicPr>
                <p:cNvPr id="86" name="Ink 85">
                  <a:extLst>
                    <a:ext uri="{FF2B5EF4-FFF2-40B4-BE49-F238E27FC236}">
                      <a16:creationId xmlns:a16="http://schemas.microsoft.com/office/drawing/2014/main" id="{84946DB5-9920-7B70-5F85-B915D7AEBE16}"/>
                    </a:ext>
                  </a:extLst>
                </p:cNvPr>
                <p:cNvPicPr/>
                <p:nvPr/>
              </p:nvPicPr>
              <p:blipFill>
                <a:blip r:embed="rId151"/>
                <a:stretch>
                  <a:fillRect/>
                </a:stretch>
              </p:blipFill>
              <p:spPr>
                <a:xfrm>
                  <a:off x="5436413" y="4450627"/>
                  <a:ext cx="135000" cy="363240"/>
                </a:xfrm>
                <a:prstGeom prst="rect">
                  <a:avLst/>
                </a:prstGeom>
              </p:spPr>
            </p:pic>
          </mc:Fallback>
        </mc:AlternateContent>
      </p:grpSp>
      <p:grpSp>
        <p:nvGrpSpPr>
          <p:cNvPr id="87" name="Group 86">
            <a:extLst>
              <a:ext uri="{FF2B5EF4-FFF2-40B4-BE49-F238E27FC236}">
                <a16:creationId xmlns:a16="http://schemas.microsoft.com/office/drawing/2014/main" id="{23E07462-AA38-FC0D-A0E5-52397DF9CEF7}"/>
              </a:ext>
            </a:extLst>
          </p:cNvPr>
          <p:cNvGrpSpPr/>
          <p:nvPr/>
        </p:nvGrpSpPr>
        <p:grpSpPr>
          <a:xfrm>
            <a:off x="5687095" y="1627040"/>
            <a:ext cx="282960" cy="298080"/>
            <a:chOff x="5617493" y="4523347"/>
            <a:chExt cx="282960" cy="298080"/>
          </a:xfrm>
        </p:grpSpPr>
        <mc:AlternateContent xmlns:mc="http://schemas.openxmlformats.org/markup-compatibility/2006">
          <mc:Choice xmlns:p14="http://schemas.microsoft.com/office/powerpoint/2010/main" Requires="p14">
            <p:contentPart p14:bwMode="auto" r:id="rId152">
              <p14:nvContentPartPr>
                <p14:cNvPr id="88" name="Ink 87">
                  <a:extLst>
                    <a:ext uri="{FF2B5EF4-FFF2-40B4-BE49-F238E27FC236}">
                      <a16:creationId xmlns:a16="http://schemas.microsoft.com/office/drawing/2014/main" id="{7485FF04-85AC-6320-4038-AA979FC114AB}"/>
                    </a:ext>
                  </a:extLst>
                </p14:cNvPr>
                <p14:cNvContentPartPr/>
                <p14:nvPr/>
              </p14:nvContentPartPr>
              <p14:xfrm>
                <a:off x="5639093" y="4523347"/>
                <a:ext cx="90000" cy="241920"/>
              </p14:xfrm>
            </p:contentPart>
          </mc:Choice>
          <mc:Fallback>
            <p:pic>
              <p:nvPicPr>
                <p:cNvPr id="88" name="Ink 87">
                  <a:extLst>
                    <a:ext uri="{FF2B5EF4-FFF2-40B4-BE49-F238E27FC236}">
                      <a16:creationId xmlns:a16="http://schemas.microsoft.com/office/drawing/2014/main" id="{7485FF04-85AC-6320-4038-AA979FC114AB}"/>
                    </a:ext>
                  </a:extLst>
                </p:cNvPr>
                <p:cNvPicPr/>
                <p:nvPr/>
              </p:nvPicPr>
              <p:blipFill>
                <a:blip r:embed="rId153"/>
                <a:stretch>
                  <a:fillRect/>
                </a:stretch>
              </p:blipFill>
              <p:spPr>
                <a:xfrm>
                  <a:off x="5634773" y="4519027"/>
                  <a:ext cx="9864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89" name="Ink 88">
                  <a:extLst>
                    <a:ext uri="{FF2B5EF4-FFF2-40B4-BE49-F238E27FC236}">
                      <a16:creationId xmlns:a16="http://schemas.microsoft.com/office/drawing/2014/main" id="{3E840FF5-B153-39A7-4207-2A7B7CA676B9}"/>
                    </a:ext>
                  </a:extLst>
                </p14:cNvPr>
                <p14:cNvContentPartPr/>
                <p14:nvPr/>
              </p14:nvContentPartPr>
              <p14:xfrm>
                <a:off x="5617493" y="4593187"/>
                <a:ext cx="111600" cy="207720"/>
              </p14:xfrm>
            </p:contentPart>
          </mc:Choice>
          <mc:Fallback>
            <p:pic>
              <p:nvPicPr>
                <p:cNvPr id="89" name="Ink 88">
                  <a:extLst>
                    <a:ext uri="{FF2B5EF4-FFF2-40B4-BE49-F238E27FC236}">
                      <a16:creationId xmlns:a16="http://schemas.microsoft.com/office/drawing/2014/main" id="{3E840FF5-B153-39A7-4207-2A7B7CA676B9}"/>
                    </a:ext>
                  </a:extLst>
                </p:cNvPr>
                <p:cNvPicPr/>
                <p:nvPr/>
              </p:nvPicPr>
              <p:blipFill>
                <a:blip r:embed="rId155"/>
                <a:stretch>
                  <a:fillRect/>
                </a:stretch>
              </p:blipFill>
              <p:spPr>
                <a:xfrm>
                  <a:off x="5613173" y="4588867"/>
                  <a:ext cx="120240" cy="21636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90" name="Ink 89">
                  <a:extLst>
                    <a:ext uri="{FF2B5EF4-FFF2-40B4-BE49-F238E27FC236}">
                      <a16:creationId xmlns:a16="http://schemas.microsoft.com/office/drawing/2014/main" id="{102D20AD-9BCC-78F4-B640-808EA30DCB05}"/>
                    </a:ext>
                  </a:extLst>
                </p14:cNvPr>
                <p14:cNvContentPartPr/>
                <p14:nvPr/>
              </p14:nvContentPartPr>
              <p14:xfrm>
                <a:off x="5791013" y="4669507"/>
                <a:ext cx="109440" cy="151920"/>
              </p14:xfrm>
            </p:contentPart>
          </mc:Choice>
          <mc:Fallback>
            <p:pic>
              <p:nvPicPr>
                <p:cNvPr id="90" name="Ink 89">
                  <a:extLst>
                    <a:ext uri="{FF2B5EF4-FFF2-40B4-BE49-F238E27FC236}">
                      <a16:creationId xmlns:a16="http://schemas.microsoft.com/office/drawing/2014/main" id="{102D20AD-9BCC-78F4-B640-808EA30DCB05}"/>
                    </a:ext>
                  </a:extLst>
                </p:cNvPr>
                <p:cNvPicPr/>
                <p:nvPr/>
              </p:nvPicPr>
              <p:blipFill>
                <a:blip r:embed="rId157"/>
                <a:stretch>
                  <a:fillRect/>
                </a:stretch>
              </p:blipFill>
              <p:spPr>
                <a:xfrm>
                  <a:off x="5786693" y="4665187"/>
                  <a:ext cx="118080" cy="160560"/>
                </a:xfrm>
                <a:prstGeom prst="rect">
                  <a:avLst/>
                </a:prstGeom>
              </p:spPr>
            </p:pic>
          </mc:Fallback>
        </mc:AlternateContent>
      </p:grpSp>
      <p:grpSp>
        <p:nvGrpSpPr>
          <p:cNvPr id="91" name="Group 90">
            <a:extLst>
              <a:ext uri="{FF2B5EF4-FFF2-40B4-BE49-F238E27FC236}">
                <a16:creationId xmlns:a16="http://schemas.microsoft.com/office/drawing/2014/main" id="{6434D3E4-D61E-66BA-8FC8-BDE58DE12083}"/>
              </a:ext>
            </a:extLst>
          </p:cNvPr>
          <p:cNvGrpSpPr/>
          <p:nvPr/>
        </p:nvGrpSpPr>
        <p:grpSpPr>
          <a:xfrm>
            <a:off x="1419533" y="2523547"/>
            <a:ext cx="728280" cy="611640"/>
            <a:chOff x="1419533" y="2523547"/>
            <a:chExt cx="728280" cy="611640"/>
          </a:xfrm>
        </p:grpSpPr>
        <mc:AlternateContent xmlns:mc="http://schemas.openxmlformats.org/markup-compatibility/2006">
          <mc:Choice xmlns:p14="http://schemas.microsoft.com/office/powerpoint/2010/main" Requires="p14">
            <p:contentPart p14:bwMode="auto" r:id="rId158">
              <p14:nvContentPartPr>
                <p14:cNvPr id="92" name="Ink 91">
                  <a:extLst>
                    <a:ext uri="{FF2B5EF4-FFF2-40B4-BE49-F238E27FC236}">
                      <a16:creationId xmlns:a16="http://schemas.microsoft.com/office/drawing/2014/main" id="{8E32D094-6153-B76E-F14F-FE48BAAD76AD}"/>
                    </a:ext>
                  </a:extLst>
                </p14:cNvPr>
                <p14:cNvContentPartPr/>
                <p14:nvPr/>
              </p14:nvContentPartPr>
              <p14:xfrm>
                <a:off x="1419533" y="2696347"/>
                <a:ext cx="136080" cy="241560"/>
              </p14:xfrm>
            </p:contentPart>
          </mc:Choice>
          <mc:Fallback>
            <p:pic>
              <p:nvPicPr>
                <p:cNvPr id="92" name="Ink 91">
                  <a:extLst>
                    <a:ext uri="{FF2B5EF4-FFF2-40B4-BE49-F238E27FC236}">
                      <a16:creationId xmlns:a16="http://schemas.microsoft.com/office/drawing/2014/main" id="{8E32D094-6153-B76E-F14F-FE48BAAD76AD}"/>
                    </a:ext>
                  </a:extLst>
                </p:cNvPr>
                <p:cNvPicPr/>
                <p:nvPr/>
              </p:nvPicPr>
              <p:blipFill>
                <a:blip r:embed="rId159"/>
                <a:stretch>
                  <a:fillRect/>
                </a:stretch>
              </p:blipFill>
              <p:spPr>
                <a:xfrm>
                  <a:off x="1415213" y="2692027"/>
                  <a:ext cx="144720" cy="25020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3" name="Ink 92">
                  <a:extLst>
                    <a:ext uri="{FF2B5EF4-FFF2-40B4-BE49-F238E27FC236}">
                      <a16:creationId xmlns:a16="http://schemas.microsoft.com/office/drawing/2014/main" id="{B31DCBBB-6AD5-D2B1-1E2C-113B38260962}"/>
                    </a:ext>
                  </a:extLst>
                </p14:cNvPr>
                <p14:cNvContentPartPr/>
                <p14:nvPr/>
              </p14:nvContentPartPr>
              <p14:xfrm>
                <a:off x="1568573" y="2685907"/>
                <a:ext cx="131040" cy="449280"/>
              </p14:xfrm>
            </p:contentPart>
          </mc:Choice>
          <mc:Fallback>
            <p:pic>
              <p:nvPicPr>
                <p:cNvPr id="93" name="Ink 92">
                  <a:extLst>
                    <a:ext uri="{FF2B5EF4-FFF2-40B4-BE49-F238E27FC236}">
                      <a16:creationId xmlns:a16="http://schemas.microsoft.com/office/drawing/2014/main" id="{B31DCBBB-6AD5-D2B1-1E2C-113B38260962}"/>
                    </a:ext>
                  </a:extLst>
                </p:cNvPr>
                <p:cNvPicPr/>
                <p:nvPr/>
              </p:nvPicPr>
              <p:blipFill>
                <a:blip r:embed="rId161"/>
                <a:stretch>
                  <a:fillRect/>
                </a:stretch>
              </p:blipFill>
              <p:spPr>
                <a:xfrm>
                  <a:off x="1564253" y="2681587"/>
                  <a:ext cx="139680" cy="45792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4" name="Ink 93">
                  <a:extLst>
                    <a:ext uri="{FF2B5EF4-FFF2-40B4-BE49-F238E27FC236}">
                      <a16:creationId xmlns:a16="http://schemas.microsoft.com/office/drawing/2014/main" id="{7811ECCE-7C56-6C8B-1424-610A2ECEE9A8}"/>
                    </a:ext>
                  </a:extLst>
                </p14:cNvPr>
                <p14:cNvContentPartPr/>
                <p14:nvPr/>
              </p14:nvContentPartPr>
              <p14:xfrm>
                <a:off x="1653173" y="2760787"/>
                <a:ext cx="210240" cy="287640"/>
              </p14:xfrm>
            </p:contentPart>
          </mc:Choice>
          <mc:Fallback>
            <p:pic>
              <p:nvPicPr>
                <p:cNvPr id="94" name="Ink 93">
                  <a:extLst>
                    <a:ext uri="{FF2B5EF4-FFF2-40B4-BE49-F238E27FC236}">
                      <a16:creationId xmlns:a16="http://schemas.microsoft.com/office/drawing/2014/main" id="{7811ECCE-7C56-6C8B-1424-610A2ECEE9A8}"/>
                    </a:ext>
                  </a:extLst>
                </p:cNvPr>
                <p:cNvPicPr/>
                <p:nvPr/>
              </p:nvPicPr>
              <p:blipFill>
                <a:blip r:embed="rId163"/>
                <a:stretch>
                  <a:fillRect/>
                </a:stretch>
              </p:blipFill>
              <p:spPr>
                <a:xfrm>
                  <a:off x="1648853" y="2756467"/>
                  <a:ext cx="218880" cy="29628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5" name="Ink 94">
                  <a:extLst>
                    <a:ext uri="{FF2B5EF4-FFF2-40B4-BE49-F238E27FC236}">
                      <a16:creationId xmlns:a16="http://schemas.microsoft.com/office/drawing/2014/main" id="{39A0EC46-0740-35AE-D60B-F89B1C490454}"/>
                    </a:ext>
                  </a:extLst>
                </p14:cNvPr>
                <p14:cNvContentPartPr/>
                <p14:nvPr/>
              </p14:nvContentPartPr>
              <p14:xfrm>
                <a:off x="1877453" y="2753947"/>
                <a:ext cx="118440" cy="177480"/>
              </p14:xfrm>
            </p:contentPart>
          </mc:Choice>
          <mc:Fallback>
            <p:pic>
              <p:nvPicPr>
                <p:cNvPr id="95" name="Ink 94">
                  <a:extLst>
                    <a:ext uri="{FF2B5EF4-FFF2-40B4-BE49-F238E27FC236}">
                      <a16:creationId xmlns:a16="http://schemas.microsoft.com/office/drawing/2014/main" id="{39A0EC46-0740-35AE-D60B-F89B1C490454}"/>
                    </a:ext>
                  </a:extLst>
                </p:cNvPr>
                <p:cNvPicPr/>
                <p:nvPr/>
              </p:nvPicPr>
              <p:blipFill>
                <a:blip r:embed="rId165"/>
                <a:stretch>
                  <a:fillRect/>
                </a:stretch>
              </p:blipFill>
              <p:spPr>
                <a:xfrm>
                  <a:off x="1873133" y="2749627"/>
                  <a:ext cx="127080" cy="18612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6" name="Ink 95">
                  <a:extLst>
                    <a:ext uri="{FF2B5EF4-FFF2-40B4-BE49-F238E27FC236}">
                      <a16:creationId xmlns:a16="http://schemas.microsoft.com/office/drawing/2014/main" id="{D5684988-18FE-1C03-B2DA-DF629D110A7A}"/>
                    </a:ext>
                  </a:extLst>
                </p14:cNvPr>
                <p14:cNvContentPartPr/>
                <p14:nvPr/>
              </p14:nvContentPartPr>
              <p14:xfrm>
                <a:off x="2016773" y="2523547"/>
                <a:ext cx="131040" cy="435960"/>
              </p14:xfrm>
            </p:contentPart>
          </mc:Choice>
          <mc:Fallback>
            <p:pic>
              <p:nvPicPr>
                <p:cNvPr id="96" name="Ink 95">
                  <a:extLst>
                    <a:ext uri="{FF2B5EF4-FFF2-40B4-BE49-F238E27FC236}">
                      <a16:creationId xmlns:a16="http://schemas.microsoft.com/office/drawing/2014/main" id="{D5684988-18FE-1C03-B2DA-DF629D110A7A}"/>
                    </a:ext>
                  </a:extLst>
                </p:cNvPr>
                <p:cNvPicPr/>
                <p:nvPr/>
              </p:nvPicPr>
              <p:blipFill>
                <a:blip r:embed="rId167"/>
                <a:stretch>
                  <a:fillRect/>
                </a:stretch>
              </p:blipFill>
              <p:spPr>
                <a:xfrm>
                  <a:off x="2012453" y="2519227"/>
                  <a:ext cx="139680" cy="444600"/>
                </a:xfrm>
                <a:prstGeom prst="rect">
                  <a:avLst/>
                </a:prstGeom>
              </p:spPr>
            </p:pic>
          </mc:Fallback>
        </mc:AlternateContent>
      </p:grpSp>
      <p:grpSp>
        <p:nvGrpSpPr>
          <p:cNvPr id="97" name="Group 96">
            <a:extLst>
              <a:ext uri="{FF2B5EF4-FFF2-40B4-BE49-F238E27FC236}">
                <a16:creationId xmlns:a16="http://schemas.microsoft.com/office/drawing/2014/main" id="{7E81B528-709B-96D8-5F46-ECC8FAF8828D}"/>
              </a:ext>
            </a:extLst>
          </p:cNvPr>
          <p:cNvGrpSpPr/>
          <p:nvPr/>
        </p:nvGrpSpPr>
        <p:grpSpPr>
          <a:xfrm>
            <a:off x="2337533" y="2675107"/>
            <a:ext cx="200160" cy="254520"/>
            <a:chOff x="2337533" y="2675107"/>
            <a:chExt cx="200160" cy="254520"/>
          </a:xfrm>
        </p:grpSpPr>
        <mc:AlternateContent xmlns:mc="http://schemas.openxmlformats.org/markup-compatibility/2006">
          <mc:Choice xmlns:p14="http://schemas.microsoft.com/office/powerpoint/2010/main" Requires="p14">
            <p:contentPart p14:bwMode="auto" r:id="rId168">
              <p14:nvContentPartPr>
                <p14:cNvPr id="98" name="Ink 97">
                  <a:extLst>
                    <a:ext uri="{FF2B5EF4-FFF2-40B4-BE49-F238E27FC236}">
                      <a16:creationId xmlns:a16="http://schemas.microsoft.com/office/drawing/2014/main" id="{D2D4C43B-EBEB-DFB4-1537-917A40887E4F}"/>
                    </a:ext>
                  </a:extLst>
                </p14:cNvPr>
                <p14:cNvContentPartPr/>
                <p14:nvPr/>
              </p14:nvContentPartPr>
              <p14:xfrm>
                <a:off x="2342933" y="2679787"/>
                <a:ext cx="136440" cy="34920"/>
              </p14:xfrm>
            </p:contentPart>
          </mc:Choice>
          <mc:Fallback>
            <p:pic>
              <p:nvPicPr>
                <p:cNvPr id="98" name="Ink 97">
                  <a:extLst>
                    <a:ext uri="{FF2B5EF4-FFF2-40B4-BE49-F238E27FC236}">
                      <a16:creationId xmlns:a16="http://schemas.microsoft.com/office/drawing/2014/main" id="{D2D4C43B-EBEB-DFB4-1537-917A40887E4F}"/>
                    </a:ext>
                  </a:extLst>
                </p:cNvPr>
                <p:cNvPicPr/>
                <p:nvPr/>
              </p:nvPicPr>
              <p:blipFill>
                <a:blip r:embed="rId169"/>
                <a:stretch>
                  <a:fillRect/>
                </a:stretch>
              </p:blipFill>
              <p:spPr>
                <a:xfrm>
                  <a:off x="2338613" y="2675467"/>
                  <a:ext cx="145080" cy="4356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9" name="Ink 98">
                  <a:extLst>
                    <a:ext uri="{FF2B5EF4-FFF2-40B4-BE49-F238E27FC236}">
                      <a16:creationId xmlns:a16="http://schemas.microsoft.com/office/drawing/2014/main" id="{1E518CFE-845A-A1EA-083A-C044A6D55E33}"/>
                    </a:ext>
                  </a:extLst>
                </p14:cNvPr>
                <p14:cNvContentPartPr/>
                <p14:nvPr/>
              </p14:nvContentPartPr>
              <p14:xfrm>
                <a:off x="2337533" y="2675107"/>
                <a:ext cx="54720" cy="254520"/>
              </p14:xfrm>
            </p:contentPart>
          </mc:Choice>
          <mc:Fallback>
            <p:pic>
              <p:nvPicPr>
                <p:cNvPr id="99" name="Ink 98">
                  <a:extLst>
                    <a:ext uri="{FF2B5EF4-FFF2-40B4-BE49-F238E27FC236}">
                      <a16:creationId xmlns:a16="http://schemas.microsoft.com/office/drawing/2014/main" id="{1E518CFE-845A-A1EA-083A-C044A6D55E33}"/>
                    </a:ext>
                  </a:extLst>
                </p:cNvPr>
                <p:cNvPicPr/>
                <p:nvPr/>
              </p:nvPicPr>
              <p:blipFill>
                <a:blip r:embed="rId171"/>
                <a:stretch>
                  <a:fillRect/>
                </a:stretch>
              </p:blipFill>
              <p:spPr>
                <a:xfrm>
                  <a:off x="2333213" y="2670787"/>
                  <a:ext cx="6336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0" name="Ink 99">
                  <a:extLst>
                    <a:ext uri="{FF2B5EF4-FFF2-40B4-BE49-F238E27FC236}">
                      <a16:creationId xmlns:a16="http://schemas.microsoft.com/office/drawing/2014/main" id="{C1C8C42B-0A3A-50F5-7770-6ABCDB0FA98A}"/>
                    </a:ext>
                  </a:extLst>
                </p14:cNvPr>
                <p14:cNvContentPartPr/>
                <p14:nvPr/>
              </p14:nvContentPartPr>
              <p14:xfrm>
                <a:off x="2448053" y="2770507"/>
                <a:ext cx="89640" cy="129240"/>
              </p14:xfrm>
            </p:contentPart>
          </mc:Choice>
          <mc:Fallback>
            <p:pic>
              <p:nvPicPr>
                <p:cNvPr id="100" name="Ink 99">
                  <a:extLst>
                    <a:ext uri="{FF2B5EF4-FFF2-40B4-BE49-F238E27FC236}">
                      <a16:creationId xmlns:a16="http://schemas.microsoft.com/office/drawing/2014/main" id="{C1C8C42B-0A3A-50F5-7770-6ABCDB0FA98A}"/>
                    </a:ext>
                  </a:extLst>
                </p:cNvPr>
                <p:cNvPicPr/>
                <p:nvPr/>
              </p:nvPicPr>
              <p:blipFill>
                <a:blip r:embed="rId173"/>
                <a:stretch>
                  <a:fillRect/>
                </a:stretch>
              </p:blipFill>
              <p:spPr>
                <a:xfrm>
                  <a:off x="2443733" y="2766187"/>
                  <a:ext cx="98280" cy="1378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74">
            <p14:nvContentPartPr>
              <p14:cNvPr id="101" name="Ink 100">
                <a:extLst>
                  <a:ext uri="{FF2B5EF4-FFF2-40B4-BE49-F238E27FC236}">
                    <a16:creationId xmlns:a16="http://schemas.microsoft.com/office/drawing/2014/main" id="{3759E2C2-0F1D-516A-531C-945BEED160AD}"/>
                  </a:ext>
                </a:extLst>
              </p14:cNvPr>
              <p14:cNvContentPartPr/>
              <p14:nvPr/>
            </p14:nvContentPartPr>
            <p14:xfrm>
              <a:off x="2800133" y="2679787"/>
              <a:ext cx="143280" cy="262800"/>
            </p14:xfrm>
          </p:contentPart>
        </mc:Choice>
        <mc:Fallback>
          <p:pic>
            <p:nvPicPr>
              <p:cNvPr id="101" name="Ink 100">
                <a:extLst>
                  <a:ext uri="{FF2B5EF4-FFF2-40B4-BE49-F238E27FC236}">
                    <a16:creationId xmlns:a16="http://schemas.microsoft.com/office/drawing/2014/main" id="{3759E2C2-0F1D-516A-531C-945BEED160AD}"/>
                  </a:ext>
                </a:extLst>
              </p:cNvPr>
              <p:cNvPicPr/>
              <p:nvPr/>
            </p:nvPicPr>
            <p:blipFill>
              <a:blip r:embed="rId175"/>
              <a:stretch>
                <a:fillRect/>
              </a:stretch>
            </p:blipFill>
            <p:spPr>
              <a:xfrm>
                <a:off x="2795813" y="2675467"/>
                <a:ext cx="151920" cy="2714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2" name="Ink 101">
                <a:extLst>
                  <a:ext uri="{FF2B5EF4-FFF2-40B4-BE49-F238E27FC236}">
                    <a16:creationId xmlns:a16="http://schemas.microsoft.com/office/drawing/2014/main" id="{6AEBED0E-6DE5-A644-26A9-56876D275F4D}"/>
                  </a:ext>
                </a:extLst>
              </p14:cNvPr>
              <p14:cNvContentPartPr/>
              <p14:nvPr/>
            </p14:nvContentPartPr>
            <p14:xfrm>
              <a:off x="3094973" y="2847187"/>
              <a:ext cx="5760" cy="360"/>
            </p14:xfrm>
          </p:contentPart>
        </mc:Choice>
        <mc:Fallback>
          <p:pic>
            <p:nvPicPr>
              <p:cNvPr id="102" name="Ink 101">
                <a:extLst>
                  <a:ext uri="{FF2B5EF4-FFF2-40B4-BE49-F238E27FC236}">
                    <a16:creationId xmlns:a16="http://schemas.microsoft.com/office/drawing/2014/main" id="{6AEBED0E-6DE5-A644-26A9-56876D275F4D}"/>
                  </a:ext>
                </a:extLst>
              </p:cNvPr>
              <p:cNvPicPr/>
              <p:nvPr/>
            </p:nvPicPr>
            <p:blipFill>
              <a:blip r:embed="rId177"/>
              <a:stretch>
                <a:fillRect/>
              </a:stretch>
            </p:blipFill>
            <p:spPr>
              <a:xfrm>
                <a:off x="3090653" y="2842867"/>
                <a:ext cx="14400" cy="9000"/>
              </a:xfrm>
              <a:prstGeom prst="rect">
                <a:avLst/>
              </a:prstGeom>
            </p:spPr>
          </p:pic>
        </mc:Fallback>
      </mc:AlternateContent>
      <p:grpSp>
        <p:nvGrpSpPr>
          <p:cNvPr id="103" name="Group 102">
            <a:extLst>
              <a:ext uri="{FF2B5EF4-FFF2-40B4-BE49-F238E27FC236}">
                <a16:creationId xmlns:a16="http://schemas.microsoft.com/office/drawing/2014/main" id="{BD2D5312-AB49-3B5D-D93D-0801A99E92D6}"/>
              </a:ext>
            </a:extLst>
          </p:cNvPr>
          <p:cNvGrpSpPr/>
          <p:nvPr/>
        </p:nvGrpSpPr>
        <p:grpSpPr>
          <a:xfrm>
            <a:off x="1275533" y="3538747"/>
            <a:ext cx="2485080" cy="351360"/>
            <a:chOff x="1275533" y="3538747"/>
            <a:chExt cx="2485080" cy="351360"/>
          </a:xfrm>
        </p:grpSpPr>
        <mc:AlternateContent xmlns:mc="http://schemas.openxmlformats.org/markup-compatibility/2006">
          <mc:Choice xmlns:p14="http://schemas.microsoft.com/office/powerpoint/2010/main" Requires="p14">
            <p:contentPart p14:bwMode="auto" r:id="rId178">
              <p14:nvContentPartPr>
                <p14:cNvPr id="104" name="Ink 103">
                  <a:extLst>
                    <a:ext uri="{FF2B5EF4-FFF2-40B4-BE49-F238E27FC236}">
                      <a16:creationId xmlns:a16="http://schemas.microsoft.com/office/drawing/2014/main" id="{E3406997-DDD9-13A3-6716-2A9A6BFD87A2}"/>
                    </a:ext>
                  </a:extLst>
                </p14:cNvPr>
                <p14:cNvContentPartPr/>
                <p14:nvPr/>
              </p14:nvContentPartPr>
              <p14:xfrm>
                <a:off x="1275533" y="3624067"/>
                <a:ext cx="172440" cy="231480"/>
              </p14:xfrm>
            </p:contentPart>
          </mc:Choice>
          <mc:Fallback>
            <p:pic>
              <p:nvPicPr>
                <p:cNvPr id="104" name="Ink 103">
                  <a:extLst>
                    <a:ext uri="{FF2B5EF4-FFF2-40B4-BE49-F238E27FC236}">
                      <a16:creationId xmlns:a16="http://schemas.microsoft.com/office/drawing/2014/main" id="{E3406997-DDD9-13A3-6716-2A9A6BFD87A2}"/>
                    </a:ext>
                  </a:extLst>
                </p:cNvPr>
                <p:cNvPicPr/>
                <p:nvPr/>
              </p:nvPicPr>
              <p:blipFill>
                <a:blip r:embed="rId179"/>
                <a:stretch>
                  <a:fillRect/>
                </a:stretch>
              </p:blipFill>
              <p:spPr>
                <a:xfrm>
                  <a:off x="1271213" y="3619747"/>
                  <a:ext cx="18108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5" name="Ink 104">
                  <a:extLst>
                    <a:ext uri="{FF2B5EF4-FFF2-40B4-BE49-F238E27FC236}">
                      <a16:creationId xmlns:a16="http://schemas.microsoft.com/office/drawing/2014/main" id="{56F7147A-0CA8-6E7E-9AB4-988AE4B93CA3}"/>
                    </a:ext>
                  </a:extLst>
                </p14:cNvPr>
                <p14:cNvContentPartPr/>
                <p14:nvPr/>
              </p14:nvContentPartPr>
              <p14:xfrm>
                <a:off x="1492973" y="3855547"/>
                <a:ext cx="8640" cy="19080"/>
              </p14:xfrm>
            </p:contentPart>
          </mc:Choice>
          <mc:Fallback>
            <p:pic>
              <p:nvPicPr>
                <p:cNvPr id="105" name="Ink 104">
                  <a:extLst>
                    <a:ext uri="{FF2B5EF4-FFF2-40B4-BE49-F238E27FC236}">
                      <a16:creationId xmlns:a16="http://schemas.microsoft.com/office/drawing/2014/main" id="{56F7147A-0CA8-6E7E-9AB4-988AE4B93CA3}"/>
                    </a:ext>
                  </a:extLst>
                </p:cNvPr>
                <p:cNvPicPr/>
                <p:nvPr/>
              </p:nvPicPr>
              <p:blipFill>
                <a:blip r:embed="rId181"/>
                <a:stretch>
                  <a:fillRect/>
                </a:stretch>
              </p:blipFill>
              <p:spPr>
                <a:xfrm>
                  <a:off x="1488653" y="3851227"/>
                  <a:ext cx="172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6" name="Ink 105">
                  <a:extLst>
                    <a:ext uri="{FF2B5EF4-FFF2-40B4-BE49-F238E27FC236}">
                      <a16:creationId xmlns:a16="http://schemas.microsoft.com/office/drawing/2014/main" id="{1526D0D6-D7B0-DF74-D918-3DE4DB860F6A}"/>
                    </a:ext>
                  </a:extLst>
                </p14:cNvPr>
                <p14:cNvContentPartPr/>
                <p14:nvPr/>
              </p14:nvContentPartPr>
              <p14:xfrm>
                <a:off x="1588013" y="3596707"/>
                <a:ext cx="149760" cy="257400"/>
              </p14:xfrm>
            </p:contentPart>
          </mc:Choice>
          <mc:Fallback>
            <p:pic>
              <p:nvPicPr>
                <p:cNvPr id="106" name="Ink 105">
                  <a:extLst>
                    <a:ext uri="{FF2B5EF4-FFF2-40B4-BE49-F238E27FC236}">
                      <a16:creationId xmlns:a16="http://schemas.microsoft.com/office/drawing/2014/main" id="{1526D0D6-D7B0-DF74-D918-3DE4DB860F6A}"/>
                    </a:ext>
                  </a:extLst>
                </p:cNvPr>
                <p:cNvPicPr/>
                <p:nvPr/>
              </p:nvPicPr>
              <p:blipFill>
                <a:blip r:embed="rId183"/>
                <a:stretch>
                  <a:fillRect/>
                </a:stretch>
              </p:blipFill>
              <p:spPr>
                <a:xfrm>
                  <a:off x="1583693" y="3592387"/>
                  <a:ext cx="15840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7" name="Ink 106">
                  <a:extLst>
                    <a:ext uri="{FF2B5EF4-FFF2-40B4-BE49-F238E27FC236}">
                      <a16:creationId xmlns:a16="http://schemas.microsoft.com/office/drawing/2014/main" id="{0952D2EB-0BDA-D214-835A-05D5180B97CD}"/>
                    </a:ext>
                  </a:extLst>
                </p14:cNvPr>
                <p14:cNvContentPartPr/>
                <p14:nvPr/>
              </p14:nvContentPartPr>
              <p14:xfrm>
                <a:off x="1748213" y="3596707"/>
                <a:ext cx="103320" cy="293400"/>
              </p14:xfrm>
            </p:contentPart>
          </mc:Choice>
          <mc:Fallback>
            <p:pic>
              <p:nvPicPr>
                <p:cNvPr id="107" name="Ink 106">
                  <a:extLst>
                    <a:ext uri="{FF2B5EF4-FFF2-40B4-BE49-F238E27FC236}">
                      <a16:creationId xmlns:a16="http://schemas.microsoft.com/office/drawing/2014/main" id="{0952D2EB-0BDA-D214-835A-05D5180B97CD}"/>
                    </a:ext>
                  </a:extLst>
                </p:cNvPr>
                <p:cNvPicPr/>
                <p:nvPr/>
              </p:nvPicPr>
              <p:blipFill>
                <a:blip r:embed="rId185"/>
                <a:stretch>
                  <a:fillRect/>
                </a:stretch>
              </p:blipFill>
              <p:spPr>
                <a:xfrm>
                  <a:off x="1743893" y="3592387"/>
                  <a:ext cx="111960" cy="30204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08" name="Ink 107">
                  <a:extLst>
                    <a:ext uri="{FF2B5EF4-FFF2-40B4-BE49-F238E27FC236}">
                      <a16:creationId xmlns:a16="http://schemas.microsoft.com/office/drawing/2014/main" id="{924B07F0-0726-1C22-9638-CA12E72140DF}"/>
                    </a:ext>
                  </a:extLst>
                </p14:cNvPr>
                <p14:cNvContentPartPr/>
                <p14:nvPr/>
              </p14:nvContentPartPr>
              <p14:xfrm>
                <a:off x="1915253" y="3624067"/>
                <a:ext cx="99360" cy="227160"/>
              </p14:xfrm>
            </p:contentPart>
          </mc:Choice>
          <mc:Fallback>
            <p:pic>
              <p:nvPicPr>
                <p:cNvPr id="108" name="Ink 107">
                  <a:extLst>
                    <a:ext uri="{FF2B5EF4-FFF2-40B4-BE49-F238E27FC236}">
                      <a16:creationId xmlns:a16="http://schemas.microsoft.com/office/drawing/2014/main" id="{924B07F0-0726-1C22-9638-CA12E72140DF}"/>
                    </a:ext>
                  </a:extLst>
                </p:cNvPr>
                <p:cNvPicPr/>
                <p:nvPr/>
              </p:nvPicPr>
              <p:blipFill>
                <a:blip r:embed="rId187"/>
                <a:stretch>
                  <a:fillRect/>
                </a:stretch>
              </p:blipFill>
              <p:spPr>
                <a:xfrm>
                  <a:off x="1910933" y="3619747"/>
                  <a:ext cx="10800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09" name="Ink 108">
                  <a:extLst>
                    <a:ext uri="{FF2B5EF4-FFF2-40B4-BE49-F238E27FC236}">
                      <a16:creationId xmlns:a16="http://schemas.microsoft.com/office/drawing/2014/main" id="{B54E510C-BA94-C028-A98F-90650C1641D3}"/>
                    </a:ext>
                  </a:extLst>
                </p14:cNvPr>
                <p14:cNvContentPartPr/>
                <p14:nvPr/>
              </p14:nvContentPartPr>
              <p14:xfrm>
                <a:off x="2074013" y="3611827"/>
                <a:ext cx="90360" cy="237240"/>
              </p14:xfrm>
            </p:contentPart>
          </mc:Choice>
          <mc:Fallback>
            <p:pic>
              <p:nvPicPr>
                <p:cNvPr id="109" name="Ink 108">
                  <a:extLst>
                    <a:ext uri="{FF2B5EF4-FFF2-40B4-BE49-F238E27FC236}">
                      <a16:creationId xmlns:a16="http://schemas.microsoft.com/office/drawing/2014/main" id="{B54E510C-BA94-C028-A98F-90650C1641D3}"/>
                    </a:ext>
                  </a:extLst>
                </p:cNvPr>
                <p:cNvPicPr/>
                <p:nvPr/>
              </p:nvPicPr>
              <p:blipFill>
                <a:blip r:embed="rId189"/>
                <a:stretch>
                  <a:fillRect/>
                </a:stretch>
              </p:blipFill>
              <p:spPr>
                <a:xfrm>
                  <a:off x="2069693" y="3607507"/>
                  <a:ext cx="99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0" name="Ink 109">
                  <a:extLst>
                    <a:ext uri="{FF2B5EF4-FFF2-40B4-BE49-F238E27FC236}">
                      <a16:creationId xmlns:a16="http://schemas.microsoft.com/office/drawing/2014/main" id="{975C72BC-2A51-EA9F-C7D6-42D0325DD60A}"/>
                    </a:ext>
                  </a:extLst>
                </p14:cNvPr>
                <p14:cNvContentPartPr/>
                <p14:nvPr/>
              </p14:nvContentPartPr>
              <p14:xfrm>
                <a:off x="2087693" y="3821347"/>
                <a:ext cx="155160" cy="39600"/>
              </p14:xfrm>
            </p:contentPart>
          </mc:Choice>
          <mc:Fallback>
            <p:pic>
              <p:nvPicPr>
                <p:cNvPr id="110" name="Ink 109">
                  <a:extLst>
                    <a:ext uri="{FF2B5EF4-FFF2-40B4-BE49-F238E27FC236}">
                      <a16:creationId xmlns:a16="http://schemas.microsoft.com/office/drawing/2014/main" id="{975C72BC-2A51-EA9F-C7D6-42D0325DD60A}"/>
                    </a:ext>
                  </a:extLst>
                </p:cNvPr>
                <p:cNvPicPr/>
                <p:nvPr/>
              </p:nvPicPr>
              <p:blipFill>
                <a:blip r:embed="rId191"/>
                <a:stretch>
                  <a:fillRect/>
                </a:stretch>
              </p:blipFill>
              <p:spPr>
                <a:xfrm>
                  <a:off x="2083373" y="3817027"/>
                  <a:ext cx="16380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1" name="Ink 110">
                  <a:extLst>
                    <a:ext uri="{FF2B5EF4-FFF2-40B4-BE49-F238E27FC236}">
                      <a16:creationId xmlns:a16="http://schemas.microsoft.com/office/drawing/2014/main" id="{DA4C9734-6FEA-48BB-D729-0A8FBB886E7A}"/>
                    </a:ext>
                  </a:extLst>
                </p14:cNvPr>
                <p14:cNvContentPartPr/>
                <p14:nvPr/>
              </p14:nvContentPartPr>
              <p14:xfrm>
                <a:off x="2391533" y="3640987"/>
                <a:ext cx="25560" cy="186480"/>
              </p14:xfrm>
            </p:contentPart>
          </mc:Choice>
          <mc:Fallback>
            <p:pic>
              <p:nvPicPr>
                <p:cNvPr id="111" name="Ink 110">
                  <a:extLst>
                    <a:ext uri="{FF2B5EF4-FFF2-40B4-BE49-F238E27FC236}">
                      <a16:creationId xmlns:a16="http://schemas.microsoft.com/office/drawing/2014/main" id="{DA4C9734-6FEA-48BB-D729-0A8FBB886E7A}"/>
                    </a:ext>
                  </a:extLst>
                </p:cNvPr>
                <p:cNvPicPr/>
                <p:nvPr/>
              </p:nvPicPr>
              <p:blipFill>
                <a:blip r:embed="rId193"/>
                <a:stretch>
                  <a:fillRect/>
                </a:stretch>
              </p:blipFill>
              <p:spPr>
                <a:xfrm>
                  <a:off x="2387213" y="3636667"/>
                  <a:ext cx="3420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2" name="Ink 111">
                  <a:extLst>
                    <a:ext uri="{FF2B5EF4-FFF2-40B4-BE49-F238E27FC236}">
                      <a16:creationId xmlns:a16="http://schemas.microsoft.com/office/drawing/2014/main" id="{7FBBE5AA-9D9E-7738-137E-E8F680B07209}"/>
                    </a:ext>
                  </a:extLst>
                </p14:cNvPr>
                <p14:cNvContentPartPr/>
                <p14:nvPr/>
              </p14:nvContentPartPr>
              <p14:xfrm>
                <a:off x="2356253" y="3724507"/>
                <a:ext cx="195840" cy="37800"/>
              </p14:xfrm>
            </p:contentPart>
          </mc:Choice>
          <mc:Fallback>
            <p:pic>
              <p:nvPicPr>
                <p:cNvPr id="112" name="Ink 111">
                  <a:extLst>
                    <a:ext uri="{FF2B5EF4-FFF2-40B4-BE49-F238E27FC236}">
                      <a16:creationId xmlns:a16="http://schemas.microsoft.com/office/drawing/2014/main" id="{7FBBE5AA-9D9E-7738-137E-E8F680B07209}"/>
                    </a:ext>
                  </a:extLst>
                </p:cNvPr>
                <p:cNvPicPr/>
                <p:nvPr/>
              </p:nvPicPr>
              <p:blipFill>
                <a:blip r:embed="rId195"/>
                <a:stretch>
                  <a:fillRect/>
                </a:stretch>
              </p:blipFill>
              <p:spPr>
                <a:xfrm>
                  <a:off x="2351933" y="3720187"/>
                  <a:ext cx="20448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3" name="Ink 112">
                  <a:extLst>
                    <a:ext uri="{FF2B5EF4-FFF2-40B4-BE49-F238E27FC236}">
                      <a16:creationId xmlns:a16="http://schemas.microsoft.com/office/drawing/2014/main" id="{EC8E02F6-32FD-7847-241F-BF82DCFB8054}"/>
                    </a:ext>
                  </a:extLst>
                </p14:cNvPr>
                <p14:cNvContentPartPr/>
                <p14:nvPr/>
              </p14:nvContentPartPr>
              <p14:xfrm>
                <a:off x="2580533" y="3592027"/>
                <a:ext cx="155520" cy="216360"/>
              </p14:xfrm>
            </p:contentPart>
          </mc:Choice>
          <mc:Fallback>
            <p:pic>
              <p:nvPicPr>
                <p:cNvPr id="113" name="Ink 112">
                  <a:extLst>
                    <a:ext uri="{FF2B5EF4-FFF2-40B4-BE49-F238E27FC236}">
                      <a16:creationId xmlns:a16="http://schemas.microsoft.com/office/drawing/2014/main" id="{EC8E02F6-32FD-7847-241F-BF82DCFB8054}"/>
                    </a:ext>
                  </a:extLst>
                </p:cNvPr>
                <p:cNvPicPr/>
                <p:nvPr/>
              </p:nvPicPr>
              <p:blipFill>
                <a:blip r:embed="rId197"/>
                <a:stretch>
                  <a:fillRect/>
                </a:stretch>
              </p:blipFill>
              <p:spPr>
                <a:xfrm>
                  <a:off x="2576213" y="3587707"/>
                  <a:ext cx="16416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4" name="Ink 113">
                  <a:extLst>
                    <a:ext uri="{FF2B5EF4-FFF2-40B4-BE49-F238E27FC236}">
                      <a16:creationId xmlns:a16="http://schemas.microsoft.com/office/drawing/2014/main" id="{757AA877-7BDE-246D-7C0F-2AE11222E3A0}"/>
                    </a:ext>
                  </a:extLst>
                </p14:cNvPr>
                <p14:cNvContentPartPr/>
                <p14:nvPr/>
              </p14:nvContentPartPr>
              <p14:xfrm>
                <a:off x="2823533" y="3831787"/>
                <a:ext cx="16560" cy="51480"/>
              </p14:xfrm>
            </p:contentPart>
          </mc:Choice>
          <mc:Fallback>
            <p:pic>
              <p:nvPicPr>
                <p:cNvPr id="114" name="Ink 113">
                  <a:extLst>
                    <a:ext uri="{FF2B5EF4-FFF2-40B4-BE49-F238E27FC236}">
                      <a16:creationId xmlns:a16="http://schemas.microsoft.com/office/drawing/2014/main" id="{757AA877-7BDE-246D-7C0F-2AE11222E3A0}"/>
                    </a:ext>
                  </a:extLst>
                </p:cNvPr>
                <p:cNvPicPr/>
                <p:nvPr/>
              </p:nvPicPr>
              <p:blipFill>
                <a:blip r:embed="rId199"/>
                <a:stretch>
                  <a:fillRect/>
                </a:stretch>
              </p:blipFill>
              <p:spPr>
                <a:xfrm>
                  <a:off x="2819213" y="3827467"/>
                  <a:ext cx="2520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15" name="Ink 114">
                  <a:extLst>
                    <a:ext uri="{FF2B5EF4-FFF2-40B4-BE49-F238E27FC236}">
                      <a16:creationId xmlns:a16="http://schemas.microsoft.com/office/drawing/2014/main" id="{394C9A9B-ACF2-0946-F3B6-CED7E9DFEA53}"/>
                    </a:ext>
                  </a:extLst>
                </p14:cNvPr>
                <p14:cNvContentPartPr/>
                <p14:nvPr/>
              </p14:nvContentPartPr>
              <p14:xfrm>
                <a:off x="2891213" y="3580507"/>
                <a:ext cx="103680" cy="204480"/>
              </p14:xfrm>
            </p:contentPart>
          </mc:Choice>
          <mc:Fallback>
            <p:pic>
              <p:nvPicPr>
                <p:cNvPr id="115" name="Ink 114">
                  <a:extLst>
                    <a:ext uri="{FF2B5EF4-FFF2-40B4-BE49-F238E27FC236}">
                      <a16:creationId xmlns:a16="http://schemas.microsoft.com/office/drawing/2014/main" id="{394C9A9B-ACF2-0946-F3B6-CED7E9DFEA53}"/>
                    </a:ext>
                  </a:extLst>
                </p:cNvPr>
                <p:cNvPicPr/>
                <p:nvPr/>
              </p:nvPicPr>
              <p:blipFill>
                <a:blip r:embed="rId201"/>
                <a:stretch>
                  <a:fillRect/>
                </a:stretch>
              </p:blipFill>
              <p:spPr>
                <a:xfrm>
                  <a:off x="2886893" y="3576187"/>
                  <a:ext cx="11232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6" name="Ink 115">
                  <a:extLst>
                    <a:ext uri="{FF2B5EF4-FFF2-40B4-BE49-F238E27FC236}">
                      <a16:creationId xmlns:a16="http://schemas.microsoft.com/office/drawing/2014/main" id="{651C288A-6384-F8EE-C145-7D064C7E29AF}"/>
                    </a:ext>
                  </a:extLst>
                </p14:cNvPr>
                <p14:cNvContentPartPr/>
                <p14:nvPr/>
              </p14:nvContentPartPr>
              <p14:xfrm>
                <a:off x="3013613" y="3548827"/>
                <a:ext cx="142200" cy="233640"/>
              </p14:xfrm>
            </p:contentPart>
          </mc:Choice>
          <mc:Fallback>
            <p:pic>
              <p:nvPicPr>
                <p:cNvPr id="116" name="Ink 115">
                  <a:extLst>
                    <a:ext uri="{FF2B5EF4-FFF2-40B4-BE49-F238E27FC236}">
                      <a16:creationId xmlns:a16="http://schemas.microsoft.com/office/drawing/2014/main" id="{651C288A-6384-F8EE-C145-7D064C7E29AF}"/>
                    </a:ext>
                  </a:extLst>
                </p:cNvPr>
                <p:cNvPicPr/>
                <p:nvPr/>
              </p:nvPicPr>
              <p:blipFill>
                <a:blip r:embed="rId203"/>
                <a:stretch>
                  <a:fillRect/>
                </a:stretch>
              </p:blipFill>
              <p:spPr>
                <a:xfrm>
                  <a:off x="3009293" y="3544507"/>
                  <a:ext cx="150840" cy="24228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17" name="Ink 116">
                  <a:extLst>
                    <a:ext uri="{FF2B5EF4-FFF2-40B4-BE49-F238E27FC236}">
                      <a16:creationId xmlns:a16="http://schemas.microsoft.com/office/drawing/2014/main" id="{384FE602-8C4C-20AD-C7D4-C543178BE4E9}"/>
                    </a:ext>
                  </a:extLst>
                </p14:cNvPr>
                <p14:cNvContentPartPr/>
                <p14:nvPr/>
              </p14:nvContentPartPr>
              <p14:xfrm>
                <a:off x="3222413" y="3538747"/>
                <a:ext cx="111600" cy="194400"/>
              </p14:xfrm>
            </p:contentPart>
          </mc:Choice>
          <mc:Fallback>
            <p:pic>
              <p:nvPicPr>
                <p:cNvPr id="117" name="Ink 116">
                  <a:extLst>
                    <a:ext uri="{FF2B5EF4-FFF2-40B4-BE49-F238E27FC236}">
                      <a16:creationId xmlns:a16="http://schemas.microsoft.com/office/drawing/2014/main" id="{384FE602-8C4C-20AD-C7D4-C543178BE4E9}"/>
                    </a:ext>
                  </a:extLst>
                </p:cNvPr>
                <p:cNvPicPr/>
                <p:nvPr/>
              </p:nvPicPr>
              <p:blipFill>
                <a:blip r:embed="rId205"/>
                <a:stretch>
                  <a:fillRect/>
                </a:stretch>
              </p:blipFill>
              <p:spPr>
                <a:xfrm>
                  <a:off x="3218093" y="3534427"/>
                  <a:ext cx="1202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18" name="Ink 117">
                  <a:extLst>
                    <a:ext uri="{FF2B5EF4-FFF2-40B4-BE49-F238E27FC236}">
                      <a16:creationId xmlns:a16="http://schemas.microsoft.com/office/drawing/2014/main" id="{367659A8-E620-ED07-4FD1-6F28BC655765}"/>
                    </a:ext>
                  </a:extLst>
                </p14:cNvPr>
                <p14:cNvContentPartPr/>
                <p14:nvPr/>
              </p14:nvContentPartPr>
              <p14:xfrm>
                <a:off x="3200813" y="3581227"/>
                <a:ext cx="122400" cy="160560"/>
              </p14:xfrm>
            </p:contentPart>
          </mc:Choice>
          <mc:Fallback>
            <p:pic>
              <p:nvPicPr>
                <p:cNvPr id="118" name="Ink 117">
                  <a:extLst>
                    <a:ext uri="{FF2B5EF4-FFF2-40B4-BE49-F238E27FC236}">
                      <a16:creationId xmlns:a16="http://schemas.microsoft.com/office/drawing/2014/main" id="{367659A8-E620-ED07-4FD1-6F28BC655765}"/>
                    </a:ext>
                  </a:extLst>
                </p:cNvPr>
                <p:cNvPicPr/>
                <p:nvPr/>
              </p:nvPicPr>
              <p:blipFill>
                <a:blip r:embed="rId207"/>
                <a:stretch>
                  <a:fillRect/>
                </a:stretch>
              </p:blipFill>
              <p:spPr>
                <a:xfrm>
                  <a:off x="3196493" y="3576907"/>
                  <a:ext cx="13104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19" name="Ink 118">
                  <a:extLst>
                    <a:ext uri="{FF2B5EF4-FFF2-40B4-BE49-F238E27FC236}">
                      <a16:creationId xmlns:a16="http://schemas.microsoft.com/office/drawing/2014/main" id="{11749E8A-962E-FE33-8592-6BC563A6ABFD}"/>
                    </a:ext>
                  </a:extLst>
                </p14:cNvPr>
                <p14:cNvContentPartPr/>
                <p14:nvPr/>
              </p14:nvContentPartPr>
              <p14:xfrm>
                <a:off x="3363893" y="3653587"/>
                <a:ext cx="174240" cy="128160"/>
              </p14:xfrm>
            </p:contentPart>
          </mc:Choice>
          <mc:Fallback>
            <p:pic>
              <p:nvPicPr>
                <p:cNvPr id="119" name="Ink 118">
                  <a:extLst>
                    <a:ext uri="{FF2B5EF4-FFF2-40B4-BE49-F238E27FC236}">
                      <a16:creationId xmlns:a16="http://schemas.microsoft.com/office/drawing/2014/main" id="{11749E8A-962E-FE33-8592-6BC563A6ABFD}"/>
                    </a:ext>
                  </a:extLst>
                </p:cNvPr>
                <p:cNvPicPr/>
                <p:nvPr/>
              </p:nvPicPr>
              <p:blipFill>
                <a:blip r:embed="rId209"/>
                <a:stretch>
                  <a:fillRect/>
                </a:stretch>
              </p:blipFill>
              <p:spPr>
                <a:xfrm>
                  <a:off x="3359573" y="3649267"/>
                  <a:ext cx="18288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0" name="Ink 119">
                  <a:extLst>
                    <a:ext uri="{FF2B5EF4-FFF2-40B4-BE49-F238E27FC236}">
                      <a16:creationId xmlns:a16="http://schemas.microsoft.com/office/drawing/2014/main" id="{2A16436F-F0DE-783F-FD91-2A6C2794A93F}"/>
                    </a:ext>
                  </a:extLst>
                </p14:cNvPr>
                <p14:cNvContentPartPr/>
                <p14:nvPr/>
              </p14:nvContentPartPr>
              <p14:xfrm>
                <a:off x="3662333" y="3634147"/>
                <a:ext cx="98280" cy="10440"/>
              </p14:xfrm>
            </p:contentPart>
          </mc:Choice>
          <mc:Fallback>
            <p:pic>
              <p:nvPicPr>
                <p:cNvPr id="120" name="Ink 119">
                  <a:extLst>
                    <a:ext uri="{FF2B5EF4-FFF2-40B4-BE49-F238E27FC236}">
                      <a16:creationId xmlns:a16="http://schemas.microsoft.com/office/drawing/2014/main" id="{2A16436F-F0DE-783F-FD91-2A6C2794A93F}"/>
                    </a:ext>
                  </a:extLst>
                </p:cNvPr>
                <p:cNvPicPr/>
                <p:nvPr/>
              </p:nvPicPr>
              <p:blipFill>
                <a:blip r:embed="rId211"/>
                <a:stretch>
                  <a:fillRect/>
                </a:stretch>
              </p:blipFill>
              <p:spPr>
                <a:xfrm>
                  <a:off x="3658013" y="3629827"/>
                  <a:ext cx="106920" cy="19080"/>
                </a:xfrm>
                <a:prstGeom prst="rect">
                  <a:avLst/>
                </a:prstGeom>
              </p:spPr>
            </p:pic>
          </mc:Fallback>
        </mc:AlternateContent>
      </p:grpSp>
      <p:grpSp>
        <p:nvGrpSpPr>
          <p:cNvPr id="121" name="Group 120">
            <a:extLst>
              <a:ext uri="{FF2B5EF4-FFF2-40B4-BE49-F238E27FC236}">
                <a16:creationId xmlns:a16="http://schemas.microsoft.com/office/drawing/2014/main" id="{F212F8E3-4BFD-A215-AD3B-4FE8E901F503}"/>
              </a:ext>
            </a:extLst>
          </p:cNvPr>
          <p:cNvGrpSpPr/>
          <p:nvPr/>
        </p:nvGrpSpPr>
        <p:grpSpPr>
          <a:xfrm>
            <a:off x="3893453" y="3445147"/>
            <a:ext cx="2046600" cy="400320"/>
            <a:chOff x="3893453" y="3445147"/>
            <a:chExt cx="2046600" cy="400320"/>
          </a:xfrm>
        </p:grpSpPr>
        <mc:AlternateContent xmlns:mc="http://schemas.openxmlformats.org/markup-compatibility/2006">
          <mc:Choice xmlns:p14="http://schemas.microsoft.com/office/powerpoint/2010/main" Requires="p14">
            <p:contentPart p14:bwMode="auto" r:id="rId212">
              <p14:nvContentPartPr>
                <p14:cNvPr id="122" name="Ink 121">
                  <a:extLst>
                    <a:ext uri="{FF2B5EF4-FFF2-40B4-BE49-F238E27FC236}">
                      <a16:creationId xmlns:a16="http://schemas.microsoft.com/office/drawing/2014/main" id="{F9519B69-04F3-1879-6302-51A6C0535214}"/>
                    </a:ext>
                  </a:extLst>
                </p14:cNvPr>
                <p14:cNvContentPartPr/>
                <p14:nvPr/>
              </p14:nvContentPartPr>
              <p14:xfrm>
                <a:off x="3893453" y="3545227"/>
                <a:ext cx="105480" cy="222120"/>
              </p14:xfrm>
            </p:contentPart>
          </mc:Choice>
          <mc:Fallback>
            <p:pic>
              <p:nvPicPr>
                <p:cNvPr id="122" name="Ink 121">
                  <a:extLst>
                    <a:ext uri="{FF2B5EF4-FFF2-40B4-BE49-F238E27FC236}">
                      <a16:creationId xmlns:a16="http://schemas.microsoft.com/office/drawing/2014/main" id="{F9519B69-04F3-1879-6302-51A6C0535214}"/>
                    </a:ext>
                  </a:extLst>
                </p:cNvPr>
                <p:cNvPicPr/>
                <p:nvPr/>
              </p:nvPicPr>
              <p:blipFill>
                <a:blip r:embed="rId213"/>
                <a:stretch>
                  <a:fillRect/>
                </a:stretch>
              </p:blipFill>
              <p:spPr>
                <a:xfrm>
                  <a:off x="3889133" y="3540907"/>
                  <a:ext cx="114120" cy="23076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23" name="Ink 122">
                  <a:extLst>
                    <a:ext uri="{FF2B5EF4-FFF2-40B4-BE49-F238E27FC236}">
                      <a16:creationId xmlns:a16="http://schemas.microsoft.com/office/drawing/2014/main" id="{41F12AC2-B071-62E0-56A1-ACE2AFB4D817}"/>
                    </a:ext>
                  </a:extLst>
                </p14:cNvPr>
                <p14:cNvContentPartPr/>
                <p14:nvPr/>
              </p14:nvContentPartPr>
              <p14:xfrm>
                <a:off x="4061573" y="3536947"/>
                <a:ext cx="81720" cy="298080"/>
              </p14:xfrm>
            </p:contentPart>
          </mc:Choice>
          <mc:Fallback>
            <p:pic>
              <p:nvPicPr>
                <p:cNvPr id="123" name="Ink 122">
                  <a:extLst>
                    <a:ext uri="{FF2B5EF4-FFF2-40B4-BE49-F238E27FC236}">
                      <a16:creationId xmlns:a16="http://schemas.microsoft.com/office/drawing/2014/main" id="{41F12AC2-B071-62E0-56A1-ACE2AFB4D817}"/>
                    </a:ext>
                  </a:extLst>
                </p:cNvPr>
                <p:cNvPicPr/>
                <p:nvPr/>
              </p:nvPicPr>
              <p:blipFill>
                <a:blip r:embed="rId215"/>
                <a:stretch>
                  <a:fillRect/>
                </a:stretch>
              </p:blipFill>
              <p:spPr>
                <a:xfrm>
                  <a:off x="4057253" y="3532627"/>
                  <a:ext cx="90360" cy="3067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4" name="Ink 123">
                  <a:extLst>
                    <a:ext uri="{FF2B5EF4-FFF2-40B4-BE49-F238E27FC236}">
                      <a16:creationId xmlns:a16="http://schemas.microsoft.com/office/drawing/2014/main" id="{38539FD9-2EB4-B772-E150-0BEB0215D775}"/>
                    </a:ext>
                  </a:extLst>
                </p14:cNvPr>
                <p14:cNvContentPartPr/>
                <p14:nvPr/>
              </p14:nvContentPartPr>
              <p14:xfrm>
                <a:off x="4199453" y="3575107"/>
                <a:ext cx="78840" cy="270360"/>
              </p14:xfrm>
            </p:contentPart>
          </mc:Choice>
          <mc:Fallback>
            <p:pic>
              <p:nvPicPr>
                <p:cNvPr id="124" name="Ink 123">
                  <a:extLst>
                    <a:ext uri="{FF2B5EF4-FFF2-40B4-BE49-F238E27FC236}">
                      <a16:creationId xmlns:a16="http://schemas.microsoft.com/office/drawing/2014/main" id="{38539FD9-2EB4-B772-E150-0BEB0215D775}"/>
                    </a:ext>
                  </a:extLst>
                </p:cNvPr>
                <p:cNvPicPr/>
                <p:nvPr/>
              </p:nvPicPr>
              <p:blipFill>
                <a:blip r:embed="rId217"/>
                <a:stretch>
                  <a:fillRect/>
                </a:stretch>
              </p:blipFill>
              <p:spPr>
                <a:xfrm>
                  <a:off x="4195133" y="3570787"/>
                  <a:ext cx="87480" cy="27900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25" name="Ink 124">
                  <a:extLst>
                    <a:ext uri="{FF2B5EF4-FFF2-40B4-BE49-F238E27FC236}">
                      <a16:creationId xmlns:a16="http://schemas.microsoft.com/office/drawing/2014/main" id="{A0DE1876-41BF-B381-A451-64E3EF73707C}"/>
                    </a:ext>
                  </a:extLst>
                </p14:cNvPr>
                <p14:cNvContentPartPr/>
                <p14:nvPr/>
              </p14:nvContentPartPr>
              <p14:xfrm>
                <a:off x="4360373" y="3763387"/>
                <a:ext cx="8640" cy="61560"/>
              </p14:xfrm>
            </p:contentPart>
          </mc:Choice>
          <mc:Fallback>
            <p:pic>
              <p:nvPicPr>
                <p:cNvPr id="125" name="Ink 124">
                  <a:extLst>
                    <a:ext uri="{FF2B5EF4-FFF2-40B4-BE49-F238E27FC236}">
                      <a16:creationId xmlns:a16="http://schemas.microsoft.com/office/drawing/2014/main" id="{A0DE1876-41BF-B381-A451-64E3EF73707C}"/>
                    </a:ext>
                  </a:extLst>
                </p:cNvPr>
                <p:cNvPicPr/>
                <p:nvPr/>
              </p:nvPicPr>
              <p:blipFill>
                <a:blip r:embed="rId219"/>
                <a:stretch>
                  <a:fillRect/>
                </a:stretch>
              </p:blipFill>
              <p:spPr>
                <a:xfrm>
                  <a:off x="4356053" y="3759067"/>
                  <a:ext cx="1728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26" name="Ink 125">
                  <a:extLst>
                    <a:ext uri="{FF2B5EF4-FFF2-40B4-BE49-F238E27FC236}">
                      <a16:creationId xmlns:a16="http://schemas.microsoft.com/office/drawing/2014/main" id="{AB4FA50D-5D02-9B22-2C49-CC9C64865FFA}"/>
                    </a:ext>
                  </a:extLst>
                </p14:cNvPr>
                <p14:cNvContentPartPr/>
                <p14:nvPr/>
              </p14:nvContentPartPr>
              <p14:xfrm>
                <a:off x="4372613" y="3588067"/>
                <a:ext cx="108360" cy="199800"/>
              </p14:xfrm>
            </p:contentPart>
          </mc:Choice>
          <mc:Fallback>
            <p:pic>
              <p:nvPicPr>
                <p:cNvPr id="126" name="Ink 125">
                  <a:extLst>
                    <a:ext uri="{FF2B5EF4-FFF2-40B4-BE49-F238E27FC236}">
                      <a16:creationId xmlns:a16="http://schemas.microsoft.com/office/drawing/2014/main" id="{AB4FA50D-5D02-9B22-2C49-CC9C64865FFA}"/>
                    </a:ext>
                  </a:extLst>
                </p:cNvPr>
                <p:cNvPicPr/>
                <p:nvPr/>
              </p:nvPicPr>
              <p:blipFill>
                <a:blip r:embed="rId221"/>
                <a:stretch>
                  <a:fillRect/>
                </a:stretch>
              </p:blipFill>
              <p:spPr>
                <a:xfrm>
                  <a:off x="4367933" y="3583747"/>
                  <a:ext cx="1170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27" name="Ink 126">
                  <a:extLst>
                    <a:ext uri="{FF2B5EF4-FFF2-40B4-BE49-F238E27FC236}">
                      <a16:creationId xmlns:a16="http://schemas.microsoft.com/office/drawing/2014/main" id="{7BD9C83F-2259-1C8F-1775-39F5CA8BCD1E}"/>
                    </a:ext>
                  </a:extLst>
                </p14:cNvPr>
                <p14:cNvContentPartPr/>
                <p14:nvPr/>
              </p14:nvContentPartPr>
              <p14:xfrm>
                <a:off x="4531373" y="3548107"/>
                <a:ext cx="102600" cy="224280"/>
              </p14:xfrm>
            </p:contentPart>
          </mc:Choice>
          <mc:Fallback>
            <p:pic>
              <p:nvPicPr>
                <p:cNvPr id="127" name="Ink 126">
                  <a:extLst>
                    <a:ext uri="{FF2B5EF4-FFF2-40B4-BE49-F238E27FC236}">
                      <a16:creationId xmlns:a16="http://schemas.microsoft.com/office/drawing/2014/main" id="{7BD9C83F-2259-1C8F-1775-39F5CA8BCD1E}"/>
                    </a:ext>
                  </a:extLst>
                </p:cNvPr>
                <p:cNvPicPr/>
                <p:nvPr/>
              </p:nvPicPr>
              <p:blipFill>
                <a:blip r:embed="rId223"/>
                <a:stretch>
                  <a:fillRect/>
                </a:stretch>
              </p:blipFill>
              <p:spPr>
                <a:xfrm>
                  <a:off x="4527053" y="3543787"/>
                  <a:ext cx="111240" cy="23292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28" name="Ink 127">
                  <a:extLst>
                    <a:ext uri="{FF2B5EF4-FFF2-40B4-BE49-F238E27FC236}">
                      <a16:creationId xmlns:a16="http://schemas.microsoft.com/office/drawing/2014/main" id="{501EBA37-1C23-A434-551A-CB64FE1D4843}"/>
                    </a:ext>
                  </a:extLst>
                </p14:cNvPr>
                <p14:cNvContentPartPr/>
                <p14:nvPr/>
              </p14:nvContentPartPr>
              <p14:xfrm>
                <a:off x="4547573" y="3620467"/>
                <a:ext cx="136080" cy="70200"/>
              </p14:xfrm>
            </p:contentPart>
          </mc:Choice>
          <mc:Fallback>
            <p:pic>
              <p:nvPicPr>
                <p:cNvPr id="128" name="Ink 127">
                  <a:extLst>
                    <a:ext uri="{FF2B5EF4-FFF2-40B4-BE49-F238E27FC236}">
                      <a16:creationId xmlns:a16="http://schemas.microsoft.com/office/drawing/2014/main" id="{501EBA37-1C23-A434-551A-CB64FE1D4843}"/>
                    </a:ext>
                  </a:extLst>
                </p:cNvPr>
                <p:cNvPicPr/>
                <p:nvPr/>
              </p:nvPicPr>
              <p:blipFill>
                <a:blip r:embed="rId225"/>
                <a:stretch>
                  <a:fillRect/>
                </a:stretch>
              </p:blipFill>
              <p:spPr>
                <a:xfrm>
                  <a:off x="4543253" y="3616147"/>
                  <a:ext cx="144720" cy="7884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29" name="Ink 128">
                  <a:extLst>
                    <a:ext uri="{FF2B5EF4-FFF2-40B4-BE49-F238E27FC236}">
                      <a16:creationId xmlns:a16="http://schemas.microsoft.com/office/drawing/2014/main" id="{7A7B0B0F-2611-6A9D-419F-A58C2C9AA3F7}"/>
                    </a:ext>
                  </a:extLst>
                </p14:cNvPr>
                <p14:cNvContentPartPr/>
                <p14:nvPr/>
              </p14:nvContentPartPr>
              <p14:xfrm>
                <a:off x="4720373" y="3557467"/>
                <a:ext cx="101520" cy="241920"/>
              </p14:xfrm>
            </p:contentPart>
          </mc:Choice>
          <mc:Fallback>
            <p:pic>
              <p:nvPicPr>
                <p:cNvPr id="129" name="Ink 128">
                  <a:extLst>
                    <a:ext uri="{FF2B5EF4-FFF2-40B4-BE49-F238E27FC236}">
                      <a16:creationId xmlns:a16="http://schemas.microsoft.com/office/drawing/2014/main" id="{7A7B0B0F-2611-6A9D-419F-A58C2C9AA3F7}"/>
                    </a:ext>
                  </a:extLst>
                </p:cNvPr>
                <p:cNvPicPr/>
                <p:nvPr/>
              </p:nvPicPr>
              <p:blipFill>
                <a:blip r:embed="rId227"/>
                <a:stretch>
                  <a:fillRect/>
                </a:stretch>
              </p:blipFill>
              <p:spPr>
                <a:xfrm>
                  <a:off x="4716053" y="3553147"/>
                  <a:ext cx="11016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30" name="Ink 129">
                  <a:extLst>
                    <a:ext uri="{FF2B5EF4-FFF2-40B4-BE49-F238E27FC236}">
                      <a16:creationId xmlns:a16="http://schemas.microsoft.com/office/drawing/2014/main" id="{6C8A6310-D353-DECE-97DD-EA8C14B8F3A0}"/>
                    </a:ext>
                  </a:extLst>
                </p14:cNvPr>
                <p14:cNvContentPartPr/>
                <p14:nvPr/>
              </p14:nvContentPartPr>
              <p14:xfrm>
                <a:off x="4867253" y="3541987"/>
                <a:ext cx="132120" cy="159120"/>
              </p14:xfrm>
            </p:contentPart>
          </mc:Choice>
          <mc:Fallback>
            <p:pic>
              <p:nvPicPr>
                <p:cNvPr id="130" name="Ink 129">
                  <a:extLst>
                    <a:ext uri="{FF2B5EF4-FFF2-40B4-BE49-F238E27FC236}">
                      <a16:creationId xmlns:a16="http://schemas.microsoft.com/office/drawing/2014/main" id="{6C8A6310-D353-DECE-97DD-EA8C14B8F3A0}"/>
                    </a:ext>
                  </a:extLst>
                </p:cNvPr>
                <p:cNvPicPr/>
                <p:nvPr/>
              </p:nvPicPr>
              <p:blipFill>
                <a:blip r:embed="rId229"/>
                <a:stretch>
                  <a:fillRect/>
                </a:stretch>
              </p:blipFill>
              <p:spPr>
                <a:xfrm>
                  <a:off x="4862933" y="3537667"/>
                  <a:ext cx="14076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31" name="Ink 130">
                  <a:extLst>
                    <a:ext uri="{FF2B5EF4-FFF2-40B4-BE49-F238E27FC236}">
                      <a16:creationId xmlns:a16="http://schemas.microsoft.com/office/drawing/2014/main" id="{74D270AB-EE09-9B7A-77D5-DAF2F8F557A3}"/>
                    </a:ext>
                  </a:extLst>
                </p14:cNvPr>
                <p14:cNvContentPartPr/>
                <p14:nvPr/>
              </p14:nvContentPartPr>
              <p14:xfrm>
                <a:off x="5017373" y="3530107"/>
                <a:ext cx="14040" cy="250560"/>
              </p14:xfrm>
            </p:contentPart>
          </mc:Choice>
          <mc:Fallback>
            <p:pic>
              <p:nvPicPr>
                <p:cNvPr id="131" name="Ink 130">
                  <a:extLst>
                    <a:ext uri="{FF2B5EF4-FFF2-40B4-BE49-F238E27FC236}">
                      <a16:creationId xmlns:a16="http://schemas.microsoft.com/office/drawing/2014/main" id="{74D270AB-EE09-9B7A-77D5-DAF2F8F557A3}"/>
                    </a:ext>
                  </a:extLst>
                </p:cNvPr>
                <p:cNvPicPr/>
                <p:nvPr/>
              </p:nvPicPr>
              <p:blipFill>
                <a:blip r:embed="rId231"/>
                <a:stretch>
                  <a:fillRect/>
                </a:stretch>
              </p:blipFill>
              <p:spPr>
                <a:xfrm>
                  <a:off x="5013053" y="3525787"/>
                  <a:ext cx="2268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32" name="Ink 131">
                  <a:extLst>
                    <a:ext uri="{FF2B5EF4-FFF2-40B4-BE49-F238E27FC236}">
                      <a16:creationId xmlns:a16="http://schemas.microsoft.com/office/drawing/2014/main" id="{1508EEA8-A573-B758-C582-4D2BDB6C89C2}"/>
                    </a:ext>
                  </a:extLst>
                </p14:cNvPr>
                <p14:cNvContentPartPr/>
                <p14:nvPr/>
              </p14:nvContentPartPr>
              <p14:xfrm>
                <a:off x="5047253" y="3462067"/>
                <a:ext cx="98280" cy="320040"/>
              </p14:xfrm>
            </p:contentPart>
          </mc:Choice>
          <mc:Fallback>
            <p:pic>
              <p:nvPicPr>
                <p:cNvPr id="132" name="Ink 131">
                  <a:extLst>
                    <a:ext uri="{FF2B5EF4-FFF2-40B4-BE49-F238E27FC236}">
                      <a16:creationId xmlns:a16="http://schemas.microsoft.com/office/drawing/2014/main" id="{1508EEA8-A573-B758-C582-4D2BDB6C89C2}"/>
                    </a:ext>
                  </a:extLst>
                </p:cNvPr>
                <p:cNvPicPr/>
                <p:nvPr/>
              </p:nvPicPr>
              <p:blipFill>
                <a:blip r:embed="rId233"/>
                <a:stretch>
                  <a:fillRect/>
                </a:stretch>
              </p:blipFill>
              <p:spPr>
                <a:xfrm>
                  <a:off x="5042933" y="3457747"/>
                  <a:ext cx="106920" cy="32868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33" name="Ink 132">
                  <a:extLst>
                    <a:ext uri="{FF2B5EF4-FFF2-40B4-BE49-F238E27FC236}">
                      <a16:creationId xmlns:a16="http://schemas.microsoft.com/office/drawing/2014/main" id="{2481D207-CEEB-E06C-FD4F-63F98245E7A2}"/>
                    </a:ext>
                  </a:extLst>
                </p14:cNvPr>
                <p14:cNvContentPartPr/>
                <p14:nvPr/>
              </p14:nvContentPartPr>
              <p14:xfrm>
                <a:off x="5174693" y="3503107"/>
                <a:ext cx="84600" cy="225360"/>
              </p14:xfrm>
            </p:contentPart>
          </mc:Choice>
          <mc:Fallback>
            <p:pic>
              <p:nvPicPr>
                <p:cNvPr id="133" name="Ink 132">
                  <a:extLst>
                    <a:ext uri="{FF2B5EF4-FFF2-40B4-BE49-F238E27FC236}">
                      <a16:creationId xmlns:a16="http://schemas.microsoft.com/office/drawing/2014/main" id="{2481D207-CEEB-E06C-FD4F-63F98245E7A2}"/>
                    </a:ext>
                  </a:extLst>
                </p:cNvPr>
                <p:cNvPicPr/>
                <p:nvPr/>
              </p:nvPicPr>
              <p:blipFill>
                <a:blip r:embed="rId235"/>
                <a:stretch>
                  <a:fillRect/>
                </a:stretch>
              </p:blipFill>
              <p:spPr>
                <a:xfrm>
                  <a:off x="5170373" y="3498787"/>
                  <a:ext cx="9324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34" name="Ink 133">
                  <a:extLst>
                    <a:ext uri="{FF2B5EF4-FFF2-40B4-BE49-F238E27FC236}">
                      <a16:creationId xmlns:a16="http://schemas.microsoft.com/office/drawing/2014/main" id="{DA0EBA0F-8F74-3A00-2D35-09515F829211}"/>
                    </a:ext>
                  </a:extLst>
                </p14:cNvPr>
                <p14:cNvContentPartPr/>
                <p14:nvPr/>
              </p14:nvContentPartPr>
              <p14:xfrm>
                <a:off x="5131493" y="3596707"/>
                <a:ext cx="141480" cy="136440"/>
              </p14:xfrm>
            </p:contentPart>
          </mc:Choice>
          <mc:Fallback>
            <p:pic>
              <p:nvPicPr>
                <p:cNvPr id="134" name="Ink 133">
                  <a:extLst>
                    <a:ext uri="{FF2B5EF4-FFF2-40B4-BE49-F238E27FC236}">
                      <a16:creationId xmlns:a16="http://schemas.microsoft.com/office/drawing/2014/main" id="{DA0EBA0F-8F74-3A00-2D35-09515F829211}"/>
                    </a:ext>
                  </a:extLst>
                </p:cNvPr>
                <p:cNvPicPr/>
                <p:nvPr/>
              </p:nvPicPr>
              <p:blipFill>
                <a:blip r:embed="rId237"/>
                <a:stretch>
                  <a:fillRect/>
                </a:stretch>
              </p:blipFill>
              <p:spPr>
                <a:xfrm>
                  <a:off x="5127173" y="3592387"/>
                  <a:ext cx="150120" cy="14508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35" name="Ink 134">
                  <a:extLst>
                    <a:ext uri="{FF2B5EF4-FFF2-40B4-BE49-F238E27FC236}">
                      <a16:creationId xmlns:a16="http://schemas.microsoft.com/office/drawing/2014/main" id="{8A096750-86CA-9500-EF18-570D5AFCF84B}"/>
                    </a:ext>
                  </a:extLst>
                </p14:cNvPr>
                <p14:cNvContentPartPr/>
                <p14:nvPr/>
              </p14:nvContentPartPr>
              <p14:xfrm>
                <a:off x="5332373" y="3666547"/>
                <a:ext cx="27360" cy="88920"/>
              </p14:xfrm>
            </p:contentPart>
          </mc:Choice>
          <mc:Fallback>
            <p:pic>
              <p:nvPicPr>
                <p:cNvPr id="135" name="Ink 134">
                  <a:extLst>
                    <a:ext uri="{FF2B5EF4-FFF2-40B4-BE49-F238E27FC236}">
                      <a16:creationId xmlns:a16="http://schemas.microsoft.com/office/drawing/2014/main" id="{8A096750-86CA-9500-EF18-570D5AFCF84B}"/>
                    </a:ext>
                  </a:extLst>
                </p:cNvPr>
                <p:cNvPicPr/>
                <p:nvPr/>
              </p:nvPicPr>
              <p:blipFill>
                <a:blip r:embed="rId239"/>
                <a:stretch>
                  <a:fillRect/>
                </a:stretch>
              </p:blipFill>
              <p:spPr>
                <a:xfrm>
                  <a:off x="5328053" y="3662227"/>
                  <a:ext cx="3600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36" name="Ink 135">
                  <a:extLst>
                    <a:ext uri="{FF2B5EF4-FFF2-40B4-BE49-F238E27FC236}">
                      <a16:creationId xmlns:a16="http://schemas.microsoft.com/office/drawing/2014/main" id="{A823808C-8742-1AF1-DA1E-3636D46572F3}"/>
                    </a:ext>
                  </a:extLst>
                </p14:cNvPr>
                <p14:cNvContentPartPr/>
                <p14:nvPr/>
              </p14:nvContentPartPr>
              <p14:xfrm>
                <a:off x="5468093" y="3572947"/>
                <a:ext cx="141480" cy="22680"/>
              </p14:xfrm>
            </p:contentPart>
          </mc:Choice>
          <mc:Fallback>
            <p:pic>
              <p:nvPicPr>
                <p:cNvPr id="136" name="Ink 135">
                  <a:extLst>
                    <a:ext uri="{FF2B5EF4-FFF2-40B4-BE49-F238E27FC236}">
                      <a16:creationId xmlns:a16="http://schemas.microsoft.com/office/drawing/2014/main" id="{A823808C-8742-1AF1-DA1E-3636D46572F3}"/>
                    </a:ext>
                  </a:extLst>
                </p:cNvPr>
                <p:cNvPicPr/>
                <p:nvPr/>
              </p:nvPicPr>
              <p:blipFill>
                <a:blip r:embed="rId241"/>
                <a:stretch>
                  <a:fillRect/>
                </a:stretch>
              </p:blipFill>
              <p:spPr>
                <a:xfrm>
                  <a:off x="5463773" y="3568627"/>
                  <a:ext cx="1501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37" name="Ink 136">
                  <a:extLst>
                    <a:ext uri="{FF2B5EF4-FFF2-40B4-BE49-F238E27FC236}">
                      <a16:creationId xmlns:a16="http://schemas.microsoft.com/office/drawing/2014/main" id="{36E1E842-D14A-8AFD-60BF-1F0EA929515B}"/>
                    </a:ext>
                  </a:extLst>
                </p14:cNvPr>
                <p14:cNvContentPartPr/>
                <p14:nvPr/>
              </p14:nvContentPartPr>
              <p14:xfrm>
                <a:off x="5522453" y="3662947"/>
                <a:ext cx="160560" cy="12240"/>
              </p14:xfrm>
            </p:contentPart>
          </mc:Choice>
          <mc:Fallback>
            <p:pic>
              <p:nvPicPr>
                <p:cNvPr id="137" name="Ink 136">
                  <a:extLst>
                    <a:ext uri="{FF2B5EF4-FFF2-40B4-BE49-F238E27FC236}">
                      <a16:creationId xmlns:a16="http://schemas.microsoft.com/office/drawing/2014/main" id="{36E1E842-D14A-8AFD-60BF-1F0EA929515B}"/>
                    </a:ext>
                  </a:extLst>
                </p:cNvPr>
                <p:cNvPicPr/>
                <p:nvPr/>
              </p:nvPicPr>
              <p:blipFill>
                <a:blip r:embed="rId243"/>
                <a:stretch>
                  <a:fillRect/>
                </a:stretch>
              </p:blipFill>
              <p:spPr>
                <a:xfrm>
                  <a:off x="5518133" y="3658627"/>
                  <a:ext cx="16920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38" name="Ink 137">
                  <a:extLst>
                    <a:ext uri="{FF2B5EF4-FFF2-40B4-BE49-F238E27FC236}">
                      <a16:creationId xmlns:a16="http://schemas.microsoft.com/office/drawing/2014/main" id="{1FF293E9-0CCB-8E7C-4EA1-F8AB9887BF1B}"/>
                    </a:ext>
                  </a:extLst>
                </p14:cNvPr>
                <p14:cNvContentPartPr/>
                <p14:nvPr/>
              </p14:nvContentPartPr>
              <p14:xfrm>
                <a:off x="5693453" y="3445147"/>
                <a:ext cx="246600" cy="290160"/>
              </p14:xfrm>
            </p:contentPart>
          </mc:Choice>
          <mc:Fallback>
            <p:pic>
              <p:nvPicPr>
                <p:cNvPr id="138" name="Ink 137">
                  <a:extLst>
                    <a:ext uri="{FF2B5EF4-FFF2-40B4-BE49-F238E27FC236}">
                      <a16:creationId xmlns:a16="http://schemas.microsoft.com/office/drawing/2014/main" id="{1FF293E9-0CCB-8E7C-4EA1-F8AB9887BF1B}"/>
                    </a:ext>
                  </a:extLst>
                </p:cNvPr>
                <p:cNvPicPr/>
                <p:nvPr/>
              </p:nvPicPr>
              <p:blipFill>
                <a:blip r:embed="rId245"/>
                <a:stretch>
                  <a:fillRect/>
                </a:stretch>
              </p:blipFill>
              <p:spPr>
                <a:xfrm>
                  <a:off x="5689133" y="3440827"/>
                  <a:ext cx="255240" cy="2988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46">
            <p14:nvContentPartPr>
              <p14:cNvPr id="139" name="Ink 138">
                <a:extLst>
                  <a:ext uri="{FF2B5EF4-FFF2-40B4-BE49-F238E27FC236}">
                    <a16:creationId xmlns:a16="http://schemas.microsoft.com/office/drawing/2014/main" id="{6FAD2A33-073D-C4D9-2233-9512282E3016}"/>
                  </a:ext>
                </a:extLst>
              </p14:cNvPr>
              <p14:cNvContentPartPr/>
              <p14:nvPr/>
            </p14:nvContentPartPr>
            <p14:xfrm>
              <a:off x="1330973" y="4213387"/>
              <a:ext cx="173160" cy="293760"/>
            </p14:xfrm>
          </p:contentPart>
        </mc:Choice>
        <mc:Fallback>
          <p:pic>
            <p:nvPicPr>
              <p:cNvPr id="139" name="Ink 138">
                <a:extLst>
                  <a:ext uri="{FF2B5EF4-FFF2-40B4-BE49-F238E27FC236}">
                    <a16:creationId xmlns:a16="http://schemas.microsoft.com/office/drawing/2014/main" id="{6FAD2A33-073D-C4D9-2233-9512282E3016}"/>
                  </a:ext>
                </a:extLst>
              </p:cNvPr>
              <p:cNvPicPr/>
              <p:nvPr/>
            </p:nvPicPr>
            <p:blipFill>
              <a:blip r:embed="rId247"/>
              <a:stretch>
                <a:fillRect/>
              </a:stretch>
            </p:blipFill>
            <p:spPr>
              <a:xfrm>
                <a:off x="1326653" y="4209067"/>
                <a:ext cx="181800" cy="302400"/>
              </a:xfrm>
              <a:prstGeom prst="rect">
                <a:avLst/>
              </a:prstGeom>
            </p:spPr>
          </p:pic>
        </mc:Fallback>
      </mc:AlternateContent>
      <p:grpSp>
        <p:nvGrpSpPr>
          <p:cNvPr id="140" name="Group 139">
            <a:extLst>
              <a:ext uri="{FF2B5EF4-FFF2-40B4-BE49-F238E27FC236}">
                <a16:creationId xmlns:a16="http://schemas.microsoft.com/office/drawing/2014/main" id="{54A6CEA6-8080-412D-E3A4-0AA0ADFEDC57}"/>
              </a:ext>
            </a:extLst>
          </p:cNvPr>
          <p:cNvGrpSpPr/>
          <p:nvPr/>
        </p:nvGrpSpPr>
        <p:grpSpPr>
          <a:xfrm>
            <a:off x="1642373" y="4169107"/>
            <a:ext cx="1540080" cy="369720"/>
            <a:chOff x="1642373" y="4169107"/>
            <a:chExt cx="1540080" cy="369720"/>
          </a:xfrm>
        </p:grpSpPr>
        <mc:AlternateContent xmlns:mc="http://schemas.openxmlformats.org/markup-compatibility/2006">
          <mc:Choice xmlns:p14="http://schemas.microsoft.com/office/powerpoint/2010/main" Requires="p14">
            <p:contentPart p14:bwMode="auto" r:id="rId248">
              <p14:nvContentPartPr>
                <p14:cNvPr id="141" name="Ink 140">
                  <a:extLst>
                    <a:ext uri="{FF2B5EF4-FFF2-40B4-BE49-F238E27FC236}">
                      <a16:creationId xmlns:a16="http://schemas.microsoft.com/office/drawing/2014/main" id="{2DEDB5A4-0C1A-152E-E03F-FAF74144E394}"/>
                    </a:ext>
                  </a:extLst>
                </p14:cNvPr>
                <p14:cNvContentPartPr/>
                <p14:nvPr/>
              </p14:nvContentPartPr>
              <p14:xfrm>
                <a:off x="1642373" y="4426147"/>
                <a:ext cx="14040" cy="112680"/>
              </p14:xfrm>
            </p:contentPart>
          </mc:Choice>
          <mc:Fallback>
            <p:pic>
              <p:nvPicPr>
                <p:cNvPr id="141" name="Ink 140">
                  <a:extLst>
                    <a:ext uri="{FF2B5EF4-FFF2-40B4-BE49-F238E27FC236}">
                      <a16:creationId xmlns:a16="http://schemas.microsoft.com/office/drawing/2014/main" id="{2DEDB5A4-0C1A-152E-E03F-FAF74144E394}"/>
                    </a:ext>
                  </a:extLst>
                </p:cNvPr>
                <p:cNvPicPr/>
                <p:nvPr/>
              </p:nvPicPr>
              <p:blipFill>
                <a:blip r:embed="rId249"/>
                <a:stretch>
                  <a:fillRect/>
                </a:stretch>
              </p:blipFill>
              <p:spPr>
                <a:xfrm>
                  <a:off x="1638053" y="4421827"/>
                  <a:ext cx="2268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42" name="Ink 141">
                  <a:extLst>
                    <a:ext uri="{FF2B5EF4-FFF2-40B4-BE49-F238E27FC236}">
                      <a16:creationId xmlns:a16="http://schemas.microsoft.com/office/drawing/2014/main" id="{6134970F-6A5C-D269-61AB-A8AC02604D98}"/>
                    </a:ext>
                  </a:extLst>
                </p14:cNvPr>
                <p14:cNvContentPartPr/>
                <p14:nvPr/>
              </p14:nvContentPartPr>
              <p14:xfrm>
                <a:off x="1693493" y="4237147"/>
                <a:ext cx="93960" cy="199080"/>
              </p14:xfrm>
            </p:contentPart>
          </mc:Choice>
          <mc:Fallback>
            <p:pic>
              <p:nvPicPr>
                <p:cNvPr id="142" name="Ink 141">
                  <a:extLst>
                    <a:ext uri="{FF2B5EF4-FFF2-40B4-BE49-F238E27FC236}">
                      <a16:creationId xmlns:a16="http://schemas.microsoft.com/office/drawing/2014/main" id="{6134970F-6A5C-D269-61AB-A8AC02604D98}"/>
                    </a:ext>
                  </a:extLst>
                </p:cNvPr>
                <p:cNvPicPr/>
                <p:nvPr/>
              </p:nvPicPr>
              <p:blipFill>
                <a:blip r:embed="rId251"/>
                <a:stretch>
                  <a:fillRect/>
                </a:stretch>
              </p:blipFill>
              <p:spPr>
                <a:xfrm>
                  <a:off x="1689173" y="4232827"/>
                  <a:ext cx="10260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43" name="Ink 142">
                  <a:extLst>
                    <a:ext uri="{FF2B5EF4-FFF2-40B4-BE49-F238E27FC236}">
                      <a16:creationId xmlns:a16="http://schemas.microsoft.com/office/drawing/2014/main" id="{54947369-244F-474E-E42D-12092196B3C2}"/>
                    </a:ext>
                  </a:extLst>
                </p14:cNvPr>
                <p14:cNvContentPartPr/>
                <p14:nvPr/>
              </p14:nvContentPartPr>
              <p14:xfrm>
                <a:off x="1885013" y="4228507"/>
                <a:ext cx="26640" cy="221760"/>
              </p14:xfrm>
            </p:contentPart>
          </mc:Choice>
          <mc:Fallback>
            <p:pic>
              <p:nvPicPr>
                <p:cNvPr id="143" name="Ink 142">
                  <a:extLst>
                    <a:ext uri="{FF2B5EF4-FFF2-40B4-BE49-F238E27FC236}">
                      <a16:creationId xmlns:a16="http://schemas.microsoft.com/office/drawing/2014/main" id="{54947369-244F-474E-E42D-12092196B3C2}"/>
                    </a:ext>
                  </a:extLst>
                </p:cNvPr>
                <p:cNvPicPr/>
                <p:nvPr/>
              </p:nvPicPr>
              <p:blipFill>
                <a:blip r:embed="rId253"/>
                <a:stretch>
                  <a:fillRect/>
                </a:stretch>
              </p:blipFill>
              <p:spPr>
                <a:xfrm>
                  <a:off x="1880693" y="4224187"/>
                  <a:ext cx="3528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44" name="Ink 143">
                  <a:extLst>
                    <a:ext uri="{FF2B5EF4-FFF2-40B4-BE49-F238E27FC236}">
                      <a16:creationId xmlns:a16="http://schemas.microsoft.com/office/drawing/2014/main" id="{F46496F7-1F5B-6B39-6781-77C7A7EA907D}"/>
                    </a:ext>
                  </a:extLst>
                </p14:cNvPr>
                <p14:cNvContentPartPr/>
                <p14:nvPr/>
              </p14:nvContentPartPr>
              <p14:xfrm>
                <a:off x="1952693" y="4240387"/>
                <a:ext cx="113760" cy="228960"/>
              </p14:xfrm>
            </p:contentPart>
          </mc:Choice>
          <mc:Fallback>
            <p:pic>
              <p:nvPicPr>
                <p:cNvPr id="144" name="Ink 143">
                  <a:extLst>
                    <a:ext uri="{FF2B5EF4-FFF2-40B4-BE49-F238E27FC236}">
                      <a16:creationId xmlns:a16="http://schemas.microsoft.com/office/drawing/2014/main" id="{F46496F7-1F5B-6B39-6781-77C7A7EA907D}"/>
                    </a:ext>
                  </a:extLst>
                </p:cNvPr>
                <p:cNvPicPr/>
                <p:nvPr/>
              </p:nvPicPr>
              <p:blipFill>
                <a:blip r:embed="rId255"/>
                <a:stretch>
                  <a:fillRect/>
                </a:stretch>
              </p:blipFill>
              <p:spPr>
                <a:xfrm>
                  <a:off x="1948373" y="4236067"/>
                  <a:ext cx="12240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45" name="Ink 144">
                  <a:extLst>
                    <a:ext uri="{FF2B5EF4-FFF2-40B4-BE49-F238E27FC236}">
                      <a16:creationId xmlns:a16="http://schemas.microsoft.com/office/drawing/2014/main" id="{FBE610AB-65B1-8C9E-2B0A-0D59DFFBAD7D}"/>
                    </a:ext>
                  </a:extLst>
                </p14:cNvPr>
                <p14:cNvContentPartPr/>
                <p14:nvPr/>
              </p14:nvContentPartPr>
              <p14:xfrm>
                <a:off x="2090213" y="4222027"/>
                <a:ext cx="155160" cy="200520"/>
              </p14:xfrm>
            </p:contentPart>
          </mc:Choice>
          <mc:Fallback>
            <p:pic>
              <p:nvPicPr>
                <p:cNvPr id="145" name="Ink 144">
                  <a:extLst>
                    <a:ext uri="{FF2B5EF4-FFF2-40B4-BE49-F238E27FC236}">
                      <a16:creationId xmlns:a16="http://schemas.microsoft.com/office/drawing/2014/main" id="{FBE610AB-65B1-8C9E-2B0A-0D59DFFBAD7D}"/>
                    </a:ext>
                  </a:extLst>
                </p:cNvPr>
                <p:cNvPicPr/>
                <p:nvPr/>
              </p:nvPicPr>
              <p:blipFill>
                <a:blip r:embed="rId257"/>
                <a:stretch>
                  <a:fillRect/>
                </a:stretch>
              </p:blipFill>
              <p:spPr>
                <a:xfrm>
                  <a:off x="2085893" y="4217707"/>
                  <a:ext cx="163800" cy="20916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46" name="Ink 145">
                  <a:extLst>
                    <a:ext uri="{FF2B5EF4-FFF2-40B4-BE49-F238E27FC236}">
                      <a16:creationId xmlns:a16="http://schemas.microsoft.com/office/drawing/2014/main" id="{445006CD-D3C2-3E18-74DB-388E947A7D42}"/>
                    </a:ext>
                  </a:extLst>
                </p14:cNvPr>
                <p14:cNvContentPartPr/>
                <p14:nvPr/>
              </p14:nvContentPartPr>
              <p14:xfrm>
                <a:off x="2299373" y="4202947"/>
                <a:ext cx="27360" cy="237240"/>
              </p14:xfrm>
            </p:contentPart>
          </mc:Choice>
          <mc:Fallback>
            <p:pic>
              <p:nvPicPr>
                <p:cNvPr id="146" name="Ink 145">
                  <a:extLst>
                    <a:ext uri="{FF2B5EF4-FFF2-40B4-BE49-F238E27FC236}">
                      <a16:creationId xmlns:a16="http://schemas.microsoft.com/office/drawing/2014/main" id="{445006CD-D3C2-3E18-74DB-388E947A7D42}"/>
                    </a:ext>
                  </a:extLst>
                </p:cNvPr>
                <p:cNvPicPr/>
                <p:nvPr/>
              </p:nvPicPr>
              <p:blipFill>
                <a:blip r:embed="rId259"/>
                <a:stretch>
                  <a:fillRect/>
                </a:stretch>
              </p:blipFill>
              <p:spPr>
                <a:xfrm>
                  <a:off x="2295053" y="4198627"/>
                  <a:ext cx="360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147" name="Ink 146">
                  <a:extLst>
                    <a:ext uri="{FF2B5EF4-FFF2-40B4-BE49-F238E27FC236}">
                      <a16:creationId xmlns:a16="http://schemas.microsoft.com/office/drawing/2014/main" id="{FADB4E01-BD48-8723-16F9-321497159846}"/>
                    </a:ext>
                  </a:extLst>
                </p14:cNvPr>
                <p14:cNvContentPartPr/>
                <p14:nvPr/>
              </p14:nvContentPartPr>
              <p14:xfrm>
                <a:off x="2255813" y="4337587"/>
                <a:ext cx="138960" cy="9000"/>
              </p14:xfrm>
            </p:contentPart>
          </mc:Choice>
          <mc:Fallback>
            <p:pic>
              <p:nvPicPr>
                <p:cNvPr id="147" name="Ink 146">
                  <a:extLst>
                    <a:ext uri="{FF2B5EF4-FFF2-40B4-BE49-F238E27FC236}">
                      <a16:creationId xmlns:a16="http://schemas.microsoft.com/office/drawing/2014/main" id="{FADB4E01-BD48-8723-16F9-321497159846}"/>
                    </a:ext>
                  </a:extLst>
                </p:cNvPr>
                <p:cNvPicPr/>
                <p:nvPr/>
              </p:nvPicPr>
              <p:blipFill>
                <a:blip r:embed="rId261"/>
                <a:stretch>
                  <a:fillRect/>
                </a:stretch>
              </p:blipFill>
              <p:spPr>
                <a:xfrm>
                  <a:off x="2251493" y="4333267"/>
                  <a:ext cx="14760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48" name="Ink 147">
                  <a:extLst>
                    <a:ext uri="{FF2B5EF4-FFF2-40B4-BE49-F238E27FC236}">
                      <a16:creationId xmlns:a16="http://schemas.microsoft.com/office/drawing/2014/main" id="{420AE1AF-7FA3-774B-D8F2-BAA8A78B8206}"/>
                    </a:ext>
                  </a:extLst>
                </p14:cNvPr>
                <p14:cNvContentPartPr/>
                <p14:nvPr/>
              </p14:nvContentPartPr>
              <p14:xfrm>
                <a:off x="2467133" y="4240387"/>
                <a:ext cx="153720" cy="184680"/>
              </p14:xfrm>
            </p:contentPart>
          </mc:Choice>
          <mc:Fallback>
            <p:pic>
              <p:nvPicPr>
                <p:cNvPr id="148" name="Ink 147">
                  <a:extLst>
                    <a:ext uri="{FF2B5EF4-FFF2-40B4-BE49-F238E27FC236}">
                      <a16:creationId xmlns:a16="http://schemas.microsoft.com/office/drawing/2014/main" id="{420AE1AF-7FA3-774B-D8F2-BAA8A78B8206}"/>
                    </a:ext>
                  </a:extLst>
                </p:cNvPr>
                <p:cNvPicPr/>
                <p:nvPr/>
              </p:nvPicPr>
              <p:blipFill>
                <a:blip r:embed="rId263"/>
                <a:stretch>
                  <a:fillRect/>
                </a:stretch>
              </p:blipFill>
              <p:spPr>
                <a:xfrm>
                  <a:off x="2462813" y="4236067"/>
                  <a:ext cx="16236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49" name="Ink 148">
                  <a:extLst>
                    <a:ext uri="{FF2B5EF4-FFF2-40B4-BE49-F238E27FC236}">
                      <a16:creationId xmlns:a16="http://schemas.microsoft.com/office/drawing/2014/main" id="{FDC5358F-A061-8A83-C648-E8E5597CF649}"/>
                    </a:ext>
                  </a:extLst>
                </p14:cNvPr>
                <p14:cNvContentPartPr/>
                <p14:nvPr/>
              </p14:nvContentPartPr>
              <p14:xfrm>
                <a:off x="2655053" y="4403827"/>
                <a:ext cx="11160" cy="65160"/>
              </p14:xfrm>
            </p:contentPart>
          </mc:Choice>
          <mc:Fallback>
            <p:pic>
              <p:nvPicPr>
                <p:cNvPr id="149" name="Ink 148">
                  <a:extLst>
                    <a:ext uri="{FF2B5EF4-FFF2-40B4-BE49-F238E27FC236}">
                      <a16:creationId xmlns:a16="http://schemas.microsoft.com/office/drawing/2014/main" id="{FDC5358F-A061-8A83-C648-E8E5597CF649}"/>
                    </a:ext>
                  </a:extLst>
                </p:cNvPr>
                <p:cNvPicPr/>
                <p:nvPr/>
              </p:nvPicPr>
              <p:blipFill>
                <a:blip r:embed="rId265"/>
                <a:stretch>
                  <a:fillRect/>
                </a:stretch>
              </p:blipFill>
              <p:spPr>
                <a:xfrm>
                  <a:off x="2650733" y="4399507"/>
                  <a:ext cx="198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50" name="Ink 149">
                  <a:extLst>
                    <a:ext uri="{FF2B5EF4-FFF2-40B4-BE49-F238E27FC236}">
                      <a16:creationId xmlns:a16="http://schemas.microsoft.com/office/drawing/2014/main" id="{780EB370-D3D0-A1C8-4A18-EEDF6A030D4A}"/>
                    </a:ext>
                  </a:extLst>
                </p14:cNvPr>
                <p14:cNvContentPartPr/>
                <p14:nvPr/>
              </p14:nvContentPartPr>
              <p14:xfrm>
                <a:off x="2684933" y="4242547"/>
                <a:ext cx="79200" cy="180000"/>
              </p14:xfrm>
            </p:contentPart>
          </mc:Choice>
          <mc:Fallback>
            <p:pic>
              <p:nvPicPr>
                <p:cNvPr id="150" name="Ink 149">
                  <a:extLst>
                    <a:ext uri="{FF2B5EF4-FFF2-40B4-BE49-F238E27FC236}">
                      <a16:creationId xmlns:a16="http://schemas.microsoft.com/office/drawing/2014/main" id="{780EB370-D3D0-A1C8-4A18-EEDF6A030D4A}"/>
                    </a:ext>
                  </a:extLst>
                </p:cNvPr>
                <p:cNvPicPr/>
                <p:nvPr/>
              </p:nvPicPr>
              <p:blipFill>
                <a:blip r:embed="rId267"/>
                <a:stretch>
                  <a:fillRect/>
                </a:stretch>
              </p:blipFill>
              <p:spPr>
                <a:xfrm>
                  <a:off x="2680613" y="4238227"/>
                  <a:ext cx="87840" cy="18864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151" name="Ink 150">
                  <a:extLst>
                    <a:ext uri="{FF2B5EF4-FFF2-40B4-BE49-F238E27FC236}">
                      <a16:creationId xmlns:a16="http://schemas.microsoft.com/office/drawing/2014/main" id="{01CEE55F-FA50-934A-35AF-A60E260E2CE8}"/>
                    </a:ext>
                  </a:extLst>
                </p14:cNvPr>
                <p14:cNvContentPartPr/>
                <p14:nvPr/>
              </p14:nvContentPartPr>
              <p14:xfrm>
                <a:off x="2784653" y="4204747"/>
                <a:ext cx="129600" cy="268200"/>
              </p14:xfrm>
            </p:contentPart>
          </mc:Choice>
          <mc:Fallback>
            <p:pic>
              <p:nvPicPr>
                <p:cNvPr id="151" name="Ink 150">
                  <a:extLst>
                    <a:ext uri="{FF2B5EF4-FFF2-40B4-BE49-F238E27FC236}">
                      <a16:creationId xmlns:a16="http://schemas.microsoft.com/office/drawing/2014/main" id="{01CEE55F-FA50-934A-35AF-A60E260E2CE8}"/>
                    </a:ext>
                  </a:extLst>
                </p:cNvPr>
                <p:cNvPicPr/>
                <p:nvPr/>
              </p:nvPicPr>
              <p:blipFill>
                <a:blip r:embed="rId269"/>
                <a:stretch>
                  <a:fillRect/>
                </a:stretch>
              </p:blipFill>
              <p:spPr>
                <a:xfrm>
                  <a:off x="2780333" y="4200427"/>
                  <a:ext cx="13824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152" name="Ink 151">
                  <a:extLst>
                    <a:ext uri="{FF2B5EF4-FFF2-40B4-BE49-F238E27FC236}">
                      <a16:creationId xmlns:a16="http://schemas.microsoft.com/office/drawing/2014/main" id="{2A56BE1F-3322-D5B3-8533-2C7C202C778D}"/>
                    </a:ext>
                  </a:extLst>
                </p14:cNvPr>
                <p14:cNvContentPartPr/>
                <p14:nvPr/>
              </p14:nvContentPartPr>
              <p14:xfrm>
                <a:off x="2975453" y="4169107"/>
                <a:ext cx="95400" cy="243360"/>
              </p14:xfrm>
            </p:contentPart>
          </mc:Choice>
          <mc:Fallback>
            <p:pic>
              <p:nvPicPr>
                <p:cNvPr id="152" name="Ink 151">
                  <a:extLst>
                    <a:ext uri="{FF2B5EF4-FFF2-40B4-BE49-F238E27FC236}">
                      <a16:creationId xmlns:a16="http://schemas.microsoft.com/office/drawing/2014/main" id="{2A56BE1F-3322-D5B3-8533-2C7C202C778D}"/>
                    </a:ext>
                  </a:extLst>
                </p:cNvPr>
                <p:cNvPicPr/>
                <p:nvPr/>
              </p:nvPicPr>
              <p:blipFill>
                <a:blip r:embed="rId271"/>
                <a:stretch>
                  <a:fillRect/>
                </a:stretch>
              </p:blipFill>
              <p:spPr>
                <a:xfrm>
                  <a:off x="2971133" y="4164787"/>
                  <a:ext cx="104040" cy="25200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53" name="Ink 152">
                  <a:extLst>
                    <a:ext uri="{FF2B5EF4-FFF2-40B4-BE49-F238E27FC236}">
                      <a16:creationId xmlns:a16="http://schemas.microsoft.com/office/drawing/2014/main" id="{1DED6309-B1DB-1793-6F33-D58F44BCE33D}"/>
                    </a:ext>
                  </a:extLst>
                </p14:cNvPr>
                <p14:cNvContentPartPr/>
                <p14:nvPr/>
              </p14:nvContentPartPr>
              <p14:xfrm>
                <a:off x="2956373" y="4281427"/>
                <a:ext cx="149760" cy="117720"/>
              </p14:xfrm>
            </p:contentPart>
          </mc:Choice>
          <mc:Fallback>
            <p:pic>
              <p:nvPicPr>
                <p:cNvPr id="153" name="Ink 152">
                  <a:extLst>
                    <a:ext uri="{FF2B5EF4-FFF2-40B4-BE49-F238E27FC236}">
                      <a16:creationId xmlns:a16="http://schemas.microsoft.com/office/drawing/2014/main" id="{1DED6309-B1DB-1793-6F33-D58F44BCE33D}"/>
                    </a:ext>
                  </a:extLst>
                </p:cNvPr>
                <p:cNvPicPr/>
                <p:nvPr/>
              </p:nvPicPr>
              <p:blipFill>
                <a:blip r:embed="rId273"/>
                <a:stretch>
                  <a:fillRect/>
                </a:stretch>
              </p:blipFill>
              <p:spPr>
                <a:xfrm>
                  <a:off x="2952053" y="4277107"/>
                  <a:ext cx="15840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54" name="Ink 153">
                  <a:extLst>
                    <a:ext uri="{FF2B5EF4-FFF2-40B4-BE49-F238E27FC236}">
                      <a16:creationId xmlns:a16="http://schemas.microsoft.com/office/drawing/2014/main" id="{0B81411B-3537-A755-5B83-9B065E553CF7}"/>
                    </a:ext>
                  </a:extLst>
                </p14:cNvPr>
                <p14:cNvContentPartPr/>
                <p14:nvPr/>
              </p14:nvContentPartPr>
              <p14:xfrm>
                <a:off x="3173813" y="4327507"/>
                <a:ext cx="8640" cy="90720"/>
              </p14:xfrm>
            </p:contentPart>
          </mc:Choice>
          <mc:Fallback>
            <p:pic>
              <p:nvPicPr>
                <p:cNvPr id="154" name="Ink 153">
                  <a:extLst>
                    <a:ext uri="{FF2B5EF4-FFF2-40B4-BE49-F238E27FC236}">
                      <a16:creationId xmlns:a16="http://schemas.microsoft.com/office/drawing/2014/main" id="{0B81411B-3537-A755-5B83-9B065E553CF7}"/>
                    </a:ext>
                  </a:extLst>
                </p:cNvPr>
                <p:cNvPicPr/>
                <p:nvPr/>
              </p:nvPicPr>
              <p:blipFill>
                <a:blip r:embed="rId275"/>
                <a:stretch>
                  <a:fillRect/>
                </a:stretch>
              </p:blipFill>
              <p:spPr>
                <a:xfrm>
                  <a:off x="3169493" y="4323187"/>
                  <a:ext cx="17280" cy="99360"/>
                </a:xfrm>
                <a:prstGeom prst="rect">
                  <a:avLst/>
                </a:prstGeom>
              </p:spPr>
            </p:pic>
          </mc:Fallback>
        </mc:AlternateContent>
      </p:grpSp>
      <p:grpSp>
        <p:nvGrpSpPr>
          <p:cNvPr id="155" name="Group 154">
            <a:extLst>
              <a:ext uri="{FF2B5EF4-FFF2-40B4-BE49-F238E27FC236}">
                <a16:creationId xmlns:a16="http://schemas.microsoft.com/office/drawing/2014/main" id="{F1351D49-ACE8-5527-56F4-3A0A5B909E7E}"/>
              </a:ext>
            </a:extLst>
          </p:cNvPr>
          <p:cNvGrpSpPr/>
          <p:nvPr/>
        </p:nvGrpSpPr>
        <p:grpSpPr>
          <a:xfrm>
            <a:off x="3420773" y="4151827"/>
            <a:ext cx="2147760" cy="463680"/>
            <a:chOff x="3420773" y="4151827"/>
            <a:chExt cx="2147760" cy="463680"/>
          </a:xfrm>
        </p:grpSpPr>
        <mc:AlternateContent xmlns:mc="http://schemas.openxmlformats.org/markup-compatibility/2006">
          <mc:Choice xmlns:p14="http://schemas.microsoft.com/office/powerpoint/2010/main" Requires="p14">
            <p:contentPart p14:bwMode="auto" r:id="rId276">
              <p14:nvContentPartPr>
                <p14:cNvPr id="156" name="Ink 155">
                  <a:extLst>
                    <a:ext uri="{FF2B5EF4-FFF2-40B4-BE49-F238E27FC236}">
                      <a16:creationId xmlns:a16="http://schemas.microsoft.com/office/drawing/2014/main" id="{B50535E8-5D1D-D59D-703C-305E978E158E}"/>
                    </a:ext>
                  </a:extLst>
                </p14:cNvPr>
                <p14:cNvContentPartPr/>
                <p14:nvPr/>
              </p14:nvContentPartPr>
              <p14:xfrm>
                <a:off x="3420773" y="4342627"/>
                <a:ext cx="103680" cy="3600"/>
              </p14:xfrm>
            </p:contentPart>
          </mc:Choice>
          <mc:Fallback>
            <p:pic>
              <p:nvPicPr>
                <p:cNvPr id="156" name="Ink 155">
                  <a:extLst>
                    <a:ext uri="{FF2B5EF4-FFF2-40B4-BE49-F238E27FC236}">
                      <a16:creationId xmlns:a16="http://schemas.microsoft.com/office/drawing/2014/main" id="{B50535E8-5D1D-D59D-703C-305E978E158E}"/>
                    </a:ext>
                  </a:extLst>
                </p:cNvPr>
                <p:cNvPicPr/>
                <p:nvPr/>
              </p:nvPicPr>
              <p:blipFill>
                <a:blip r:embed="rId277"/>
                <a:stretch>
                  <a:fillRect/>
                </a:stretch>
              </p:blipFill>
              <p:spPr>
                <a:xfrm>
                  <a:off x="3416453" y="4338307"/>
                  <a:ext cx="11232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157" name="Ink 156">
                  <a:extLst>
                    <a:ext uri="{FF2B5EF4-FFF2-40B4-BE49-F238E27FC236}">
                      <a16:creationId xmlns:a16="http://schemas.microsoft.com/office/drawing/2014/main" id="{E3F32D47-82BB-7E3D-BE09-A9B5F0DDA743}"/>
                    </a:ext>
                  </a:extLst>
                </p14:cNvPr>
                <p14:cNvContentPartPr/>
                <p14:nvPr/>
              </p14:nvContentPartPr>
              <p14:xfrm>
                <a:off x="3619133" y="4243987"/>
                <a:ext cx="109080" cy="179640"/>
              </p14:xfrm>
            </p:contentPart>
          </mc:Choice>
          <mc:Fallback>
            <p:pic>
              <p:nvPicPr>
                <p:cNvPr id="157" name="Ink 156">
                  <a:extLst>
                    <a:ext uri="{FF2B5EF4-FFF2-40B4-BE49-F238E27FC236}">
                      <a16:creationId xmlns:a16="http://schemas.microsoft.com/office/drawing/2014/main" id="{E3F32D47-82BB-7E3D-BE09-A9B5F0DDA743}"/>
                    </a:ext>
                  </a:extLst>
                </p:cNvPr>
                <p:cNvPicPr/>
                <p:nvPr/>
              </p:nvPicPr>
              <p:blipFill>
                <a:blip r:embed="rId279"/>
                <a:stretch>
                  <a:fillRect/>
                </a:stretch>
              </p:blipFill>
              <p:spPr>
                <a:xfrm>
                  <a:off x="3614813" y="4239667"/>
                  <a:ext cx="11772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280">
              <p14:nvContentPartPr>
                <p14:cNvPr id="158" name="Ink 157">
                  <a:extLst>
                    <a:ext uri="{FF2B5EF4-FFF2-40B4-BE49-F238E27FC236}">
                      <a16:creationId xmlns:a16="http://schemas.microsoft.com/office/drawing/2014/main" id="{7A841E0B-B77E-0789-0778-745C5D674EC3}"/>
                    </a:ext>
                  </a:extLst>
                </p14:cNvPr>
                <p14:cNvContentPartPr/>
                <p14:nvPr/>
              </p14:nvContentPartPr>
              <p14:xfrm>
                <a:off x="3802733" y="4228507"/>
                <a:ext cx="74520" cy="255960"/>
              </p14:xfrm>
            </p:contentPart>
          </mc:Choice>
          <mc:Fallback>
            <p:pic>
              <p:nvPicPr>
                <p:cNvPr id="158" name="Ink 157">
                  <a:extLst>
                    <a:ext uri="{FF2B5EF4-FFF2-40B4-BE49-F238E27FC236}">
                      <a16:creationId xmlns:a16="http://schemas.microsoft.com/office/drawing/2014/main" id="{7A841E0B-B77E-0789-0778-745C5D674EC3}"/>
                    </a:ext>
                  </a:extLst>
                </p:cNvPr>
                <p:cNvPicPr/>
                <p:nvPr/>
              </p:nvPicPr>
              <p:blipFill>
                <a:blip r:embed="rId281"/>
                <a:stretch>
                  <a:fillRect/>
                </a:stretch>
              </p:blipFill>
              <p:spPr>
                <a:xfrm>
                  <a:off x="3798413" y="4224187"/>
                  <a:ext cx="83160" cy="26460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159" name="Ink 158">
                  <a:extLst>
                    <a:ext uri="{FF2B5EF4-FFF2-40B4-BE49-F238E27FC236}">
                      <a16:creationId xmlns:a16="http://schemas.microsoft.com/office/drawing/2014/main" id="{D9C76BF4-8C64-2B90-4360-582DC0CFCDFD}"/>
                    </a:ext>
                  </a:extLst>
                </p14:cNvPr>
                <p14:cNvContentPartPr/>
                <p14:nvPr/>
              </p14:nvContentPartPr>
              <p14:xfrm>
                <a:off x="3909653" y="4282507"/>
                <a:ext cx="92520" cy="217800"/>
              </p14:xfrm>
            </p:contentPart>
          </mc:Choice>
          <mc:Fallback>
            <p:pic>
              <p:nvPicPr>
                <p:cNvPr id="159" name="Ink 158">
                  <a:extLst>
                    <a:ext uri="{FF2B5EF4-FFF2-40B4-BE49-F238E27FC236}">
                      <a16:creationId xmlns:a16="http://schemas.microsoft.com/office/drawing/2014/main" id="{D9C76BF4-8C64-2B90-4360-582DC0CFCDFD}"/>
                    </a:ext>
                  </a:extLst>
                </p:cNvPr>
                <p:cNvPicPr/>
                <p:nvPr/>
              </p:nvPicPr>
              <p:blipFill>
                <a:blip r:embed="rId283"/>
                <a:stretch>
                  <a:fillRect/>
                </a:stretch>
              </p:blipFill>
              <p:spPr>
                <a:xfrm>
                  <a:off x="3905333" y="4278187"/>
                  <a:ext cx="101160" cy="22644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160" name="Ink 159">
                  <a:extLst>
                    <a:ext uri="{FF2B5EF4-FFF2-40B4-BE49-F238E27FC236}">
                      <a16:creationId xmlns:a16="http://schemas.microsoft.com/office/drawing/2014/main" id="{D85CBF87-479F-E62A-DEF0-7A58CCCCF0CC}"/>
                    </a:ext>
                  </a:extLst>
                </p14:cNvPr>
                <p14:cNvContentPartPr/>
                <p14:nvPr/>
              </p14:nvContentPartPr>
              <p14:xfrm>
                <a:off x="4064093" y="4270987"/>
                <a:ext cx="111960" cy="164520"/>
              </p14:xfrm>
            </p:contentPart>
          </mc:Choice>
          <mc:Fallback>
            <p:pic>
              <p:nvPicPr>
                <p:cNvPr id="160" name="Ink 159">
                  <a:extLst>
                    <a:ext uri="{FF2B5EF4-FFF2-40B4-BE49-F238E27FC236}">
                      <a16:creationId xmlns:a16="http://schemas.microsoft.com/office/drawing/2014/main" id="{D85CBF87-479F-E62A-DEF0-7A58CCCCF0CC}"/>
                    </a:ext>
                  </a:extLst>
                </p:cNvPr>
                <p:cNvPicPr/>
                <p:nvPr/>
              </p:nvPicPr>
              <p:blipFill>
                <a:blip r:embed="rId285"/>
                <a:stretch>
                  <a:fillRect/>
                </a:stretch>
              </p:blipFill>
              <p:spPr>
                <a:xfrm>
                  <a:off x="4059773" y="4266667"/>
                  <a:ext cx="12060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161" name="Ink 160">
                  <a:extLst>
                    <a:ext uri="{FF2B5EF4-FFF2-40B4-BE49-F238E27FC236}">
                      <a16:creationId xmlns:a16="http://schemas.microsoft.com/office/drawing/2014/main" id="{8FB1F180-556F-5601-2BED-2E54E8C0FF86}"/>
                    </a:ext>
                  </a:extLst>
                </p14:cNvPr>
                <p14:cNvContentPartPr/>
                <p14:nvPr/>
              </p14:nvContentPartPr>
              <p14:xfrm>
                <a:off x="4224653" y="4271347"/>
                <a:ext cx="118440" cy="192960"/>
              </p14:xfrm>
            </p:contentPart>
          </mc:Choice>
          <mc:Fallback>
            <p:pic>
              <p:nvPicPr>
                <p:cNvPr id="161" name="Ink 160">
                  <a:extLst>
                    <a:ext uri="{FF2B5EF4-FFF2-40B4-BE49-F238E27FC236}">
                      <a16:creationId xmlns:a16="http://schemas.microsoft.com/office/drawing/2014/main" id="{8FB1F180-556F-5601-2BED-2E54E8C0FF86}"/>
                    </a:ext>
                  </a:extLst>
                </p:cNvPr>
                <p:cNvPicPr/>
                <p:nvPr/>
              </p:nvPicPr>
              <p:blipFill>
                <a:blip r:embed="rId287"/>
                <a:stretch>
                  <a:fillRect/>
                </a:stretch>
              </p:blipFill>
              <p:spPr>
                <a:xfrm>
                  <a:off x="4220333" y="4267027"/>
                  <a:ext cx="12708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162" name="Ink 161">
                  <a:extLst>
                    <a:ext uri="{FF2B5EF4-FFF2-40B4-BE49-F238E27FC236}">
                      <a16:creationId xmlns:a16="http://schemas.microsoft.com/office/drawing/2014/main" id="{6FC6EAC8-4C0E-C272-0627-CB35C4A7EA0B}"/>
                    </a:ext>
                  </a:extLst>
                </p14:cNvPr>
                <p14:cNvContentPartPr/>
                <p14:nvPr/>
              </p14:nvContentPartPr>
              <p14:xfrm>
                <a:off x="4080653" y="4501027"/>
                <a:ext cx="38520" cy="114480"/>
              </p14:xfrm>
            </p:contentPart>
          </mc:Choice>
          <mc:Fallback>
            <p:pic>
              <p:nvPicPr>
                <p:cNvPr id="162" name="Ink 161">
                  <a:extLst>
                    <a:ext uri="{FF2B5EF4-FFF2-40B4-BE49-F238E27FC236}">
                      <a16:creationId xmlns:a16="http://schemas.microsoft.com/office/drawing/2014/main" id="{6FC6EAC8-4C0E-C272-0627-CB35C4A7EA0B}"/>
                    </a:ext>
                  </a:extLst>
                </p:cNvPr>
                <p:cNvPicPr/>
                <p:nvPr/>
              </p:nvPicPr>
              <p:blipFill>
                <a:blip r:embed="rId289"/>
                <a:stretch>
                  <a:fillRect/>
                </a:stretch>
              </p:blipFill>
              <p:spPr>
                <a:xfrm>
                  <a:off x="4076333" y="4496707"/>
                  <a:ext cx="4716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163" name="Ink 162">
                  <a:extLst>
                    <a:ext uri="{FF2B5EF4-FFF2-40B4-BE49-F238E27FC236}">
                      <a16:creationId xmlns:a16="http://schemas.microsoft.com/office/drawing/2014/main" id="{61526A3C-BE9C-34BE-9ABD-6518C9A0D5DC}"/>
                    </a:ext>
                  </a:extLst>
                </p14:cNvPr>
                <p14:cNvContentPartPr/>
                <p14:nvPr/>
              </p14:nvContentPartPr>
              <p14:xfrm>
                <a:off x="4460453" y="4243987"/>
                <a:ext cx="24840" cy="189360"/>
              </p14:xfrm>
            </p:contentPart>
          </mc:Choice>
          <mc:Fallback>
            <p:pic>
              <p:nvPicPr>
                <p:cNvPr id="163" name="Ink 162">
                  <a:extLst>
                    <a:ext uri="{FF2B5EF4-FFF2-40B4-BE49-F238E27FC236}">
                      <a16:creationId xmlns:a16="http://schemas.microsoft.com/office/drawing/2014/main" id="{61526A3C-BE9C-34BE-9ABD-6518C9A0D5DC}"/>
                    </a:ext>
                  </a:extLst>
                </p:cNvPr>
                <p:cNvPicPr/>
                <p:nvPr/>
              </p:nvPicPr>
              <p:blipFill>
                <a:blip r:embed="rId291"/>
                <a:stretch>
                  <a:fillRect/>
                </a:stretch>
              </p:blipFill>
              <p:spPr>
                <a:xfrm>
                  <a:off x="4456133" y="4239667"/>
                  <a:ext cx="3348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164" name="Ink 163">
                  <a:extLst>
                    <a:ext uri="{FF2B5EF4-FFF2-40B4-BE49-F238E27FC236}">
                      <a16:creationId xmlns:a16="http://schemas.microsoft.com/office/drawing/2014/main" id="{95DD9855-8D7E-E0E6-D037-0584B69CD25F}"/>
                    </a:ext>
                  </a:extLst>
                </p14:cNvPr>
                <p14:cNvContentPartPr/>
                <p14:nvPr/>
              </p14:nvContentPartPr>
              <p14:xfrm>
                <a:off x="4509413" y="4204387"/>
                <a:ext cx="162720" cy="268200"/>
              </p14:xfrm>
            </p:contentPart>
          </mc:Choice>
          <mc:Fallback>
            <p:pic>
              <p:nvPicPr>
                <p:cNvPr id="164" name="Ink 163">
                  <a:extLst>
                    <a:ext uri="{FF2B5EF4-FFF2-40B4-BE49-F238E27FC236}">
                      <a16:creationId xmlns:a16="http://schemas.microsoft.com/office/drawing/2014/main" id="{95DD9855-8D7E-E0E6-D037-0584B69CD25F}"/>
                    </a:ext>
                  </a:extLst>
                </p:cNvPr>
                <p:cNvPicPr/>
                <p:nvPr/>
              </p:nvPicPr>
              <p:blipFill>
                <a:blip r:embed="rId293"/>
                <a:stretch>
                  <a:fillRect/>
                </a:stretch>
              </p:blipFill>
              <p:spPr>
                <a:xfrm>
                  <a:off x="4505093" y="4200067"/>
                  <a:ext cx="17136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294">
              <p14:nvContentPartPr>
                <p14:cNvPr id="165" name="Ink 164">
                  <a:extLst>
                    <a:ext uri="{FF2B5EF4-FFF2-40B4-BE49-F238E27FC236}">
                      <a16:creationId xmlns:a16="http://schemas.microsoft.com/office/drawing/2014/main" id="{279FB9D6-8CD5-5A40-8AF9-15316C48234A}"/>
                    </a:ext>
                  </a:extLst>
                </p14:cNvPr>
                <p14:cNvContentPartPr/>
                <p14:nvPr/>
              </p14:nvContentPartPr>
              <p14:xfrm>
                <a:off x="4648013" y="4151827"/>
                <a:ext cx="98640" cy="362520"/>
              </p14:xfrm>
            </p:contentPart>
          </mc:Choice>
          <mc:Fallback>
            <p:pic>
              <p:nvPicPr>
                <p:cNvPr id="165" name="Ink 164">
                  <a:extLst>
                    <a:ext uri="{FF2B5EF4-FFF2-40B4-BE49-F238E27FC236}">
                      <a16:creationId xmlns:a16="http://schemas.microsoft.com/office/drawing/2014/main" id="{279FB9D6-8CD5-5A40-8AF9-15316C48234A}"/>
                    </a:ext>
                  </a:extLst>
                </p:cNvPr>
                <p:cNvPicPr/>
                <p:nvPr/>
              </p:nvPicPr>
              <p:blipFill>
                <a:blip r:embed="rId295"/>
                <a:stretch>
                  <a:fillRect/>
                </a:stretch>
              </p:blipFill>
              <p:spPr>
                <a:xfrm>
                  <a:off x="4643693" y="4147507"/>
                  <a:ext cx="107280" cy="37116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166" name="Ink 165">
                  <a:extLst>
                    <a:ext uri="{FF2B5EF4-FFF2-40B4-BE49-F238E27FC236}">
                      <a16:creationId xmlns:a16="http://schemas.microsoft.com/office/drawing/2014/main" id="{4686AD5E-F358-0DE5-551B-6A1772BBCCC3}"/>
                    </a:ext>
                  </a:extLst>
                </p14:cNvPr>
                <p14:cNvContentPartPr/>
                <p14:nvPr/>
              </p14:nvContentPartPr>
              <p14:xfrm>
                <a:off x="4848893" y="4179187"/>
                <a:ext cx="76320" cy="266400"/>
              </p14:xfrm>
            </p:contentPart>
          </mc:Choice>
          <mc:Fallback>
            <p:pic>
              <p:nvPicPr>
                <p:cNvPr id="166" name="Ink 165">
                  <a:extLst>
                    <a:ext uri="{FF2B5EF4-FFF2-40B4-BE49-F238E27FC236}">
                      <a16:creationId xmlns:a16="http://schemas.microsoft.com/office/drawing/2014/main" id="{4686AD5E-F358-0DE5-551B-6A1772BBCCC3}"/>
                    </a:ext>
                  </a:extLst>
                </p:cNvPr>
                <p:cNvPicPr/>
                <p:nvPr/>
              </p:nvPicPr>
              <p:blipFill>
                <a:blip r:embed="rId297"/>
                <a:stretch>
                  <a:fillRect/>
                </a:stretch>
              </p:blipFill>
              <p:spPr>
                <a:xfrm>
                  <a:off x="4844573" y="4174867"/>
                  <a:ext cx="84960" cy="27504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167" name="Ink 166">
                  <a:extLst>
                    <a:ext uri="{FF2B5EF4-FFF2-40B4-BE49-F238E27FC236}">
                      <a16:creationId xmlns:a16="http://schemas.microsoft.com/office/drawing/2014/main" id="{78EBE654-98C8-137E-29A8-2C093DF37306}"/>
                    </a:ext>
                  </a:extLst>
                </p14:cNvPr>
                <p14:cNvContentPartPr/>
                <p14:nvPr/>
              </p14:nvContentPartPr>
              <p14:xfrm>
                <a:off x="4816493" y="4247227"/>
                <a:ext cx="114480" cy="174240"/>
              </p14:xfrm>
            </p:contentPart>
          </mc:Choice>
          <mc:Fallback>
            <p:pic>
              <p:nvPicPr>
                <p:cNvPr id="167" name="Ink 166">
                  <a:extLst>
                    <a:ext uri="{FF2B5EF4-FFF2-40B4-BE49-F238E27FC236}">
                      <a16:creationId xmlns:a16="http://schemas.microsoft.com/office/drawing/2014/main" id="{78EBE654-98C8-137E-29A8-2C093DF37306}"/>
                    </a:ext>
                  </a:extLst>
                </p:cNvPr>
                <p:cNvPicPr/>
                <p:nvPr/>
              </p:nvPicPr>
              <p:blipFill>
                <a:blip r:embed="rId299"/>
                <a:stretch>
                  <a:fillRect/>
                </a:stretch>
              </p:blipFill>
              <p:spPr>
                <a:xfrm>
                  <a:off x="4812173" y="4242907"/>
                  <a:ext cx="12312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168" name="Ink 167">
                  <a:extLst>
                    <a:ext uri="{FF2B5EF4-FFF2-40B4-BE49-F238E27FC236}">
                      <a16:creationId xmlns:a16="http://schemas.microsoft.com/office/drawing/2014/main" id="{2178C84E-7CD5-1174-A6C9-CE1E1B57D400}"/>
                    </a:ext>
                  </a:extLst>
                </p14:cNvPr>
                <p14:cNvContentPartPr/>
                <p14:nvPr/>
              </p14:nvContentPartPr>
              <p14:xfrm>
                <a:off x="4960133" y="4303027"/>
                <a:ext cx="125280" cy="136080"/>
              </p14:xfrm>
            </p:contentPart>
          </mc:Choice>
          <mc:Fallback>
            <p:pic>
              <p:nvPicPr>
                <p:cNvPr id="168" name="Ink 167">
                  <a:extLst>
                    <a:ext uri="{FF2B5EF4-FFF2-40B4-BE49-F238E27FC236}">
                      <a16:creationId xmlns:a16="http://schemas.microsoft.com/office/drawing/2014/main" id="{2178C84E-7CD5-1174-A6C9-CE1E1B57D400}"/>
                    </a:ext>
                  </a:extLst>
                </p:cNvPr>
                <p:cNvPicPr/>
                <p:nvPr/>
              </p:nvPicPr>
              <p:blipFill>
                <a:blip r:embed="rId301"/>
                <a:stretch>
                  <a:fillRect/>
                </a:stretch>
              </p:blipFill>
              <p:spPr>
                <a:xfrm>
                  <a:off x="4955813" y="4298707"/>
                  <a:ext cx="13392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169" name="Ink 168">
                  <a:extLst>
                    <a:ext uri="{FF2B5EF4-FFF2-40B4-BE49-F238E27FC236}">
                      <a16:creationId xmlns:a16="http://schemas.microsoft.com/office/drawing/2014/main" id="{904D5872-6128-E4A7-F428-E8F3F0B4C4BD}"/>
                    </a:ext>
                  </a:extLst>
                </p14:cNvPr>
                <p14:cNvContentPartPr/>
                <p14:nvPr/>
              </p14:nvContentPartPr>
              <p14:xfrm>
                <a:off x="5185493" y="4255867"/>
                <a:ext cx="103680" cy="112680"/>
              </p14:xfrm>
            </p:contentPart>
          </mc:Choice>
          <mc:Fallback>
            <p:pic>
              <p:nvPicPr>
                <p:cNvPr id="169" name="Ink 168">
                  <a:extLst>
                    <a:ext uri="{FF2B5EF4-FFF2-40B4-BE49-F238E27FC236}">
                      <a16:creationId xmlns:a16="http://schemas.microsoft.com/office/drawing/2014/main" id="{904D5872-6128-E4A7-F428-E8F3F0B4C4BD}"/>
                    </a:ext>
                  </a:extLst>
                </p:cNvPr>
                <p:cNvPicPr/>
                <p:nvPr/>
              </p:nvPicPr>
              <p:blipFill>
                <a:blip r:embed="rId303"/>
                <a:stretch>
                  <a:fillRect/>
                </a:stretch>
              </p:blipFill>
              <p:spPr>
                <a:xfrm>
                  <a:off x="5181173" y="4251547"/>
                  <a:ext cx="11232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170" name="Ink 169">
                  <a:extLst>
                    <a:ext uri="{FF2B5EF4-FFF2-40B4-BE49-F238E27FC236}">
                      <a16:creationId xmlns:a16="http://schemas.microsoft.com/office/drawing/2014/main" id="{3D9CA770-8E84-2A96-D0FD-9A00F8EAB005}"/>
                    </a:ext>
                  </a:extLst>
                </p14:cNvPr>
                <p14:cNvContentPartPr/>
                <p14:nvPr/>
              </p14:nvContentPartPr>
              <p14:xfrm>
                <a:off x="5324453" y="4199707"/>
                <a:ext cx="244080" cy="186120"/>
              </p14:xfrm>
            </p:contentPart>
          </mc:Choice>
          <mc:Fallback>
            <p:pic>
              <p:nvPicPr>
                <p:cNvPr id="170" name="Ink 169">
                  <a:extLst>
                    <a:ext uri="{FF2B5EF4-FFF2-40B4-BE49-F238E27FC236}">
                      <a16:creationId xmlns:a16="http://schemas.microsoft.com/office/drawing/2014/main" id="{3D9CA770-8E84-2A96-D0FD-9A00F8EAB005}"/>
                    </a:ext>
                  </a:extLst>
                </p:cNvPr>
                <p:cNvPicPr/>
                <p:nvPr/>
              </p:nvPicPr>
              <p:blipFill>
                <a:blip r:embed="rId305"/>
                <a:stretch>
                  <a:fillRect/>
                </a:stretch>
              </p:blipFill>
              <p:spPr>
                <a:xfrm>
                  <a:off x="5320133" y="4195387"/>
                  <a:ext cx="252720" cy="194760"/>
                </a:xfrm>
                <a:prstGeom prst="rect">
                  <a:avLst/>
                </a:prstGeom>
              </p:spPr>
            </p:pic>
          </mc:Fallback>
        </mc:AlternateContent>
      </p:grpSp>
      <p:grpSp>
        <p:nvGrpSpPr>
          <p:cNvPr id="194" name="Group 193">
            <a:extLst>
              <a:ext uri="{FF2B5EF4-FFF2-40B4-BE49-F238E27FC236}">
                <a16:creationId xmlns:a16="http://schemas.microsoft.com/office/drawing/2014/main" id="{AEA9C2BA-35AC-BCDE-A32D-0EC75A3B1F04}"/>
              </a:ext>
            </a:extLst>
          </p:cNvPr>
          <p:cNvGrpSpPr/>
          <p:nvPr/>
        </p:nvGrpSpPr>
        <p:grpSpPr>
          <a:xfrm>
            <a:off x="1375613" y="5180707"/>
            <a:ext cx="1144080" cy="300240"/>
            <a:chOff x="1375613" y="5180707"/>
            <a:chExt cx="1144080" cy="300240"/>
          </a:xfrm>
        </p:grpSpPr>
        <mc:AlternateContent xmlns:mc="http://schemas.openxmlformats.org/markup-compatibility/2006">
          <mc:Choice xmlns:p14="http://schemas.microsoft.com/office/powerpoint/2010/main" Requires="p14">
            <p:contentPart p14:bwMode="auto" r:id="rId306">
              <p14:nvContentPartPr>
                <p14:cNvPr id="181" name="Ink 180">
                  <a:extLst>
                    <a:ext uri="{FF2B5EF4-FFF2-40B4-BE49-F238E27FC236}">
                      <a16:creationId xmlns:a16="http://schemas.microsoft.com/office/drawing/2014/main" id="{F9CC1D9E-D950-DC73-8382-F620D3796A5E}"/>
                    </a:ext>
                  </a:extLst>
                </p14:cNvPr>
                <p14:cNvContentPartPr/>
                <p14:nvPr/>
              </p14:nvContentPartPr>
              <p14:xfrm>
                <a:off x="1375613" y="5236867"/>
                <a:ext cx="118440" cy="217440"/>
              </p14:xfrm>
            </p:contentPart>
          </mc:Choice>
          <mc:Fallback>
            <p:pic>
              <p:nvPicPr>
                <p:cNvPr id="181" name="Ink 180">
                  <a:extLst>
                    <a:ext uri="{FF2B5EF4-FFF2-40B4-BE49-F238E27FC236}">
                      <a16:creationId xmlns:a16="http://schemas.microsoft.com/office/drawing/2014/main" id="{F9CC1D9E-D950-DC73-8382-F620D3796A5E}"/>
                    </a:ext>
                  </a:extLst>
                </p:cNvPr>
                <p:cNvPicPr/>
                <p:nvPr/>
              </p:nvPicPr>
              <p:blipFill>
                <a:blip r:embed="rId307"/>
                <a:stretch>
                  <a:fillRect/>
                </a:stretch>
              </p:blipFill>
              <p:spPr>
                <a:xfrm>
                  <a:off x="1371293" y="5232547"/>
                  <a:ext cx="12708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82" name="Ink 181">
                  <a:extLst>
                    <a:ext uri="{FF2B5EF4-FFF2-40B4-BE49-F238E27FC236}">
                      <a16:creationId xmlns:a16="http://schemas.microsoft.com/office/drawing/2014/main" id="{601C6036-CBDB-E726-FBB7-D7B095F3BBC9}"/>
                    </a:ext>
                  </a:extLst>
                </p14:cNvPr>
                <p14:cNvContentPartPr/>
                <p14:nvPr/>
              </p14:nvContentPartPr>
              <p14:xfrm>
                <a:off x="1575053" y="5397067"/>
                <a:ext cx="19080" cy="82440"/>
              </p14:xfrm>
            </p:contentPart>
          </mc:Choice>
          <mc:Fallback>
            <p:pic>
              <p:nvPicPr>
                <p:cNvPr id="182" name="Ink 181">
                  <a:extLst>
                    <a:ext uri="{FF2B5EF4-FFF2-40B4-BE49-F238E27FC236}">
                      <a16:creationId xmlns:a16="http://schemas.microsoft.com/office/drawing/2014/main" id="{601C6036-CBDB-E726-FBB7-D7B095F3BBC9}"/>
                    </a:ext>
                  </a:extLst>
                </p:cNvPr>
                <p:cNvPicPr/>
                <p:nvPr/>
              </p:nvPicPr>
              <p:blipFill>
                <a:blip r:embed="rId309"/>
                <a:stretch>
                  <a:fillRect/>
                </a:stretch>
              </p:blipFill>
              <p:spPr>
                <a:xfrm>
                  <a:off x="1570733" y="5392747"/>
                  <a:ext cx="27720" cy="9108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183" name="Ink 182">
                  <a:extLst>
                    <a:ext uri="{FF2B5EF4-FFF2-40B4-BE49-F238E27FC236}">
                      <a16:creationId xmlns:a16="http://schemas.microsoft.com/office/drawing/2014/main" id="{90DFE1E4-6300-F074-3B79-EB617FE32E9A}"/>
                    </a:ext>
                  </a:extLst>
                </p14:cNvPr>
                <p14:cNvContentPartPr/>
                <p14:nvPr/>
              </p14:nvContentPartPr>
              <p14:xfrm>
                <a:off x="1661453" y="5202307"/>
                <a:ext cx="86400" cy="217080"/>
              </p14:xfrm>
            </p:contentPart>
          </mc:Choice>
          <mc:Fallback>
            <p:pic>
              <p:nvPicPr>
                <p:cNvPr id="183" name="Ink 182">
                  <a:extLst>
                    <a:ext uri="{FF2B5EF4-FFF2-40B4-BE49-F238E27FC236}">
                      <a16:creationId xmlns:a16="http://schemas.microsoft.com/office/drawing/2014/main" id="{90DFE1E4-6300-F074-3B79-EB617FE32E9A}"/>
                    </a:ext>
                  </a:extLst>
                </p:cNvPr>
                <p:cNvPicPr/>
                <p:nvPr/>
              </p:nvPicPr>
              <p:blipFill>
                <a:blip r:embed="rId311"/>
                <a:stretch>
                  <a:fillRect/>
                </a:stretch>
              </p:blipFill>
              <p:spPr>
                <a:xfrm>
                  <a:off x="1657133" y="5197987"/>
                  <a:ext cx="95040" cy="22572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184" name="Ink 183">
                  <a:extLst>
                    <a:ext uri="{FF2B5EF4-FFF2-40B4-BE49-F238E27FC236}">
                      <a16:creationId xmlns:a16="http://schemas.microsoft.com/office/drawing/2014/main" id="{FEBC4F37-054A-660F-9FC3-F66C6ED460AD}"/>
                    </a:ext>
                  </a:extLst>
                </p14:cNvPr>
                <p14:cNvContentPartPr/>
                <p14:nvPr/>
              </p14:nvContentPartPr>
              <p14:xfrm>
                <a:off x="1677653" y="5306707"/>
                <a:ext cx="49320" cy="37800"/>
              </p14:xfrm>
            </p:contentPart>
          </mc:Choice>
          <mc:Fallback>
            <p:pic>
              <p:nvPicPr>
                <p:cNvPr id="184" name="Ink 183">
                  <a:extLst>
                    <a:ext uri="{FF2B5EF4-FFF2-40B4-BE49-F238E27FC236}">
                      <a16:creationId xmlns:a16="http://schemas.microsoft.com/office/drawing/2014/main" id="{FEBC4F37-054A-660F-9FC3-F66C6ED460AD}"/>
                    </a:ext>
                  </a:extLst>
                </p:cNvPr>
                <p:cNvPicPr/>
                <p:nvPr/>
              </p:nvPicPr>
              <p:blipFill>
                <a:blip r:embed="rId313"/>
                <a:stretch>
                  <a:fillRect/>
                </a:stretch>
              </p:blipFill>
              <p:spPr>
                <a:xfrm>
                  <a:off x="1673333" y="5302387"/>
                  <a:ext cx="57960" cy="4644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185" name="Ink 184">
                  <a:extLst>
                    <a:ext uri="{FF2B5EF4-FFF2-40B4-BE49-F238E27FC236}">
                      <a16:creationId xmlns:a16="http://schemas.microsoft.com/office/drawing/2014/main" id="{EAA8FB47-86A5-7023-898D-6A99F2D982FD}"/>
                    </a:ext>
                  </a:extLst>
                </p14:cNvPr>
                <p14:cNvContentPartPr/>
                <p14:nvPr/>
              </p14:nvContentPartPr>
              <p14:xfrm>
                <a:off x="1793933" y="5180707"/>
                <a:ext cx="83520" cy="261360"/>
              </p14:xfrm>
            </p:contentPart>
          </mc:Choice>
          <mc:Fallback>
            <p:pic>
              <p:nvPicPr>
                <p:cNvPr id="185" name="Ink 184">
                  <a:extLst>
                    <a:ext uri="{FF2B5EF4-FFF2-40B4-BE49-F238E27FC236}">
                      <a16:creationId xmlns:a16="http://schemas.microsoft.com/office/drawing/2014/main" id="{EAA8FB47-86A5-7023-898D-6A99F2D982FD}"/>
                    </a:ext>
                  </a:extLst>
                </p:cNvPr>
                <p:cNvPicPr/>
                <p:nvPr/>
              </p:nvPicPr>
              <p:blipFill>
                <a:blip r:embed="rId315"/>
                <a:stretch>
                  <a:fillRect/>
                </a:stretch>
              </p:blipFill>
              <p:spPr>
                <a:xfrm>
                  <a:off x="1789613" y="5176387"/>
                  <a:ext cx="92160" cy="27000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186" name="Ink 185">
                  <a:extLst>
                    <a:ext uri="{FF2B5EF4-FFF2-40B4-BE49-F238E27FC236}">
                      <a16:creationId xmlns:a16="http://schemas.microsoft.com/office/drawing/2014/main" id="{EBADBCDC-B307-8D5E-074E-5C4F252009A3}"/>
                    </a:ext>
                  </a:extLst>
                </p14:cNvPr>
                <p14:cNvContentPartPr/>
                <p14:nvPr/>
              </p14:nvContentPartPr>
              <p14:xfrm>
                <a:off x="1984013" y="5218147"/>
                <a:ext cx="67320" cy="225720"/>
              </p14:xfrm>
            </p:contentPart>
          </mc:Choice>
          <mc:Fallback>
            <p:pic>
              <p:nvPicPr>
                <p:cNvPr id="186" name="Ink 185">
                  <a:extLst>
                    <a:ext uri="{FF2B5EF4-FFF2-40B4-BE49-F238E27FC236}">
                      <a16:creationId xmlns:a16="http://schemas.microsoft.com/office/drawing/2014/main" id="{EBADBCDC-B307-8D5E-074E-5C4F252009A3}"/>
                    </a:ext>
                  </a:extLst>
                </p:cNvPr>
                <p:cNvPicPr/>
                <p:nvPr/>
              </p:nvPicPr>
              <p:blipFill>
                <a:blip r:embed="rId317"/>
                <a:stretch>
                  <a:fillRect/>
                </a:stretch>
              </p:blipFill>
              <p:spPr>
                <a:xfrm>
                  <a:off x="1979693" y="5213827"/>
                  <a:ext cx="75960" cy="23436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187" name="Ink 186">
                  <a:extLst>
                    <a:ext uri="{FF2B5EF4-FFF2-40B4-BE49-F238E27FC236}">
                      <a16:creationId xmlns:a16="http://schemas.microsoft.com/office/drawing/2014/main" id="{B47490C0-A5BA-4A99-77D1-85960AAC79FD}"/>
                    </a:ext>
                  </a:extLst>
                </p14:cNvPr>
                <p14:cNvContentPartPr/>
                <p14:nvPr/>
              </p14:nvContentPartPr>
              <p14:xfrm>
                <a:off x="2011013" y="5427667"/>
                <a:ext cx="87840" cy="34560"/>
              </p14:xfrm>
            </p:contentPart>
          </mc:Choice>
          <mc:Fallback>
            <p:pic>
              <p:nvPicPr>
                <p:cNvPr id="187" name="Ink 186">
                  <a:extLst>
                    <a:ext uri="{FF2B5EF4-FFF2-40B4-BE49-F238E27FC236}">
                      <a16:creationId xmlns:a16="http://schemas.microsoft.com/office/drawing/2014/main" id="{B47490C0-A5BA-4A99-77D1-85960AAC79FD}"/>
                    </a:ext>
                  </a:extLst>
                </p:cNvPr>
                <p:cNvPicPr/>
                <p:nvPr/>
              </p:nvPicPr>
              <p:blipFill>
                <a:blip r:embed="rId319"/>
                <a:stretch>
                  <a:fillRect/>
                </a:stretch>
              </p:blipFill>
              <p:spPr>
                <a:xfrm>
                  <a:off x="2006693" y="5423347"/>
                  <a:ext cx="9648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188" name="Ink 187">
                  <a:extLst>
                    <a:ext uri="{FF2B5EF4-FFF2-40B4-BE49-F238E27FC236}">
                      <a16:creationId xmlns:a16="http://schemas.microsoft.com/office/drawing/2014/main" id="{83F55EEF-CAB7-0DB9-C89F-58186F1A566B}"/>
                    </a:ext>
                  </a:extLst>
                </p14:cNvPr>
                <p14:cNvContentPartPr/>
                <p14:nvPr/>
              </p14:nvContentPartPr>
              <p14:xfrm>
                <a:off x="2128373" y="5235427"/>
                <a:ext cx="100800" cy="113760"/>
              </p14:xfrm>
            </p:contentPart>
          </mc:Choice>
          <mc:Fallback>
            <p:pic>
              <p:nvPicPr>
                <p:cNvPr id="188" name="Ink 187">
                  <a:extLst>
                    <a:ext uri="{FF2B5EF4-FFF2-40B4-BE49-F238E27FC236}">
                      <a16:creationId xmlns:a16="http://schemas.microsoft.com/office/drawing/2014/main" id="{83F55EEF-CAB7-0DB9-C89F-58186F1A566B}"/>
                    </a:ext>
                  </a:extLst>
                </p:cNvPr>
                <p:cNvPicPr/>
                <p:nvPr/>
              </p:nvPicPr>
              <p:blipFill>
                <a:blip r:embed="rId321"/>
                <a:stretch>
                  <a:fillRect/>
                </a:stretch>
              </p:blipFill>
              <p:spPr>
                <a:xfrm>
                  <a:off x="2124053" y="5231107"/>
                  <a:ext cx="109440" cy="12240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89" name="Ink 188">
                  <a:extLst>
                    <a:ext uri="{FF2B5EF4-FFF2-40B4-BE49-F238E27FC236}">
                      <a16:creationId xmlns:a16="http://schemas.microsoft.com/office/drawing/2014/main" id="{FAAF493C-506E-310D-B583-E43399D514DD}"/>
                    </a:ext>
                  </a:extLst>
                </p14:cNvPr>
                <p14:cNvContentPartPr/>
                <p14:nvPr/>
              </p14:nvContentPartPr>
              <p14:xfrm>
                <a:off x="2122973" y="5339467"/>
                <a:ext cx="114840" cy="141480"/>
              </p14:xfrm>
            </p:contentPart>
          </mc:Choice>
          <mc:Fallback>
            <p:pic>
              <p:nvPicPr>
                <p:cNvPr id="189" name="Ink 188">
                  <a:extLst>
                    <a:ext uri="{FF2B5EF4-FFF2-40B4-BE49-F238E27FC236}">
                      <a16:creationId xmlns:a16="http://schemas.microsoft.com/office/drawing/2014/main" id="{FAAF493C-506E-310D-B583-E43399D514DD}"/>
                    </a:ext>
                  </a:extLst>
                </p:cNvPr>
                <p:cNvPicPr/>
                <p:nvPr/>
              </p:nvPicPr>
              <p:blipFill>
                <a:blip r:embed="rId323"/>
                <a:stretch>
                  <a:fillRect/>
                </a:stretch>
              </p:blipFill>
              <p:spPr>
                <a:xfrm>
                  <a:off x="2118653" y="5335147"/>
                  <a:ext cx="12348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91" name="Ink 190">
                  <a:extLst>
                    <a:ext uri="{FF2B5EF4-FFF2-40B4-BE49-F238E27FC236}">
                      <a16:creationId xmlns:a16="http://schemas.microsoft.com/office/drawing/2014/main" id="{C8EF5CA0-0A40-9E90-A071-00A2CE86A3F4}"/>
                    </a:ext>
                  </a:extLst>
                </p14:cNvPr>
                <p14:cNvContentPartPr/>
                <p14:nvPr/>
              </p14:nvContentPartPr>
              <p14:xfrm>
                <a:off x="2315573" y="5248747"/>
                <a:ext cx="103680" cy="215640"/>
              </p14:xfrm>
            </p:contentPart>
          </mc:Choice>
          <mc:Fallback>
            <p:pic>
              <p:nvPicPr>
                <p:cNvPr id="191" name="Ink 190">
                  <a:extLst>
                    <a:ext uri="{FF2B5EF4-FFF2-40B4-BE49-F238E27FC236}">
                      <a16:creationId xmlns:a16="http://schemas.microsoft.com/office/drawing/2014/main" id="{C8EF5CA0-0A40-9E90-A071-00A2CE86A3F4}"/>
                    </a:ext>
                  </a:extLst>
                </p:cNvPr>
                <p:cNvPicPr/>
                <p:nvPr/>
              </p:nvPicPr>
              <p:blipFill>
                <a:blip r:embed="rId325"/>
                <a:stretch>
                  <a:fillRect/>
                </a:stretch>
              </p:blipFill>
              <p:spPr>
                <a:xfrm>
                  <a:off x="2311253" y="5244427"/>
                  <a:ext cx="11232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92" name="Ink 191">
                  <a:extLst>
                    <a:ext uri="{FF2B5EF4-FFF2-40B4-BE49-F238E27FC236}">
                      <a16:creationId xmlns:a16="http://schemas.microsoft.com/office/drawing/2014/main" id="{A6D84EA0-7F57-E4F9-3FA8-EE7B5A097A06}"/>
                    </a:ext>
                  </a:extLst>
                </p14:cNvPr>
                <p14:cNvContentPartPr/>
                <p14:nvPr/>
              </p14:nvContentPartPr>
              <p14:xfrm>
                <a:off x="2304773" y="5335507"/>
                <a:ext cx="127800" cy="111240"/>
              </p14:xfrm>
            </p:contentPart>
          </mc:Choice>
          <mc:Fallback>
            <p:pic>
              <p:nvPicPr>
                <p:cNvPr id="192" name="Ink 191">
                  <a:extLst>
                    <a:ext uri="{FF2B5EF4-FFF2-40B4-BE49-F238E27FC236}">
                      <a16:creationId xmlns:a16="http://schemas.microsoft.com/office/drawing/2014/main" id="{A6D84EA0-7F57-E4F9-3FA8-EE7B5A097A06}"/>
                    </a:ext>
                  </a:extLst>
                </p:cNvPr>
                <p:cNvPicPr/>
                <p:nvPr/>
              </p:nvPicPr>
              <p:blipFill>
                <a:blip r:embed="rId327"/>
                <a:stretch>
                  <a:fillRect/>
                </a:stretch>
              </p:blipFill>
              <p:spPr>
                <a:xfrm>
                  <a:off x="2300453" y="5331187"/>
                  <a:ext cx="13644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93" name="Ink 192">
                  <a:extLst>
                    <a:ext uri="{FF2B5EF4-FFF2-40B4-BE49-F238E27FC236}">
                      <a16:creationId xmlns:a16="http://schemas.microsoft.com/office/drawing/2014/main" id="{BD023476-7E95-8D9B-6F4C-16F6693F5547}"/>
                    </a:ext>
                  </a:extLst>
                </p14:cNvPr>
                <p14:cNvContentPartPr/>
                <p14:nvPr/>
              </p14:nvContentPartPr>
              <p14:xfrm>
                <a:off x="2516453" y="5366467"/>
                <a:ext cx="3240" cy="90360"/>
              </p14:xfrm>
            </p:contentPart>
          </mc:Choice>
          <mc:Fallback>
            <p:pic>
              <p:nvPicPr>
                <p:cNvPr id="193" name="Ink 192">
                  <a:extLst>
                    <a:ext uri="{FF2B5EF4-FFF2-40B4-BE49-F238E27FC236}">
                      <a16:creationId xmlns:a16="http://schemas.microsoft.com/office/drawing/2014/main" id="{BD023476-7E95-8D9B-6F4C-16F6693F5547}"/>
                    </a:ext>
                  </a:extLst>
                </p:cNvPr>
                <p:cNvPicPr/>
                <p:nvPr/>
              </p:nvPicPr>
              <p:blipFill>
                <a:blip r:embed="rId329"/>
                <a:stretch>
                  <a:fillRect/>
                </a:stretch>
              </p:blipFill>
              <p:spPr>
                <a:xfrm>
                  <a:off x="2512133" y="5362147"/>
                  <a:ext cx="11880" cy="99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30">
            <p14:nvContentPartPr>
              <p14:cNvPr id="195" name="Ink 194">
                <a:extLst>
                  <a:ext uri="{FF2B5EF4-FFF2-40B4-BE49-F238E27FC236}">
                    <a16:creationId xmlns:a16="http://schemas.microsoft.com/office/drawing/2014/main" id="{9CAB1B6D-3112-D892-9F65-605EC234E26A}"/>
                  </a:ext>
                </a:extLst>
              </p14:cNvPr>
              <p14:cNvContentPartPr/>
              <p14:nvPr/>
            </p14:nvContentPartPr>
            <p14:xfrm>
              <a:off x="1224053" y="5347387"/>
              <a:ext cx="89640" cy="12240"/>
            </p14:xfrm>
          </p:contentPart>
        </mc:Choice>
        <mc:Fallback>
          <p:pic>
            <p:nvPicPr>
              <p:cNvPr id="195" name="Ink 194">
                <a:extLst>
                  <a:ext uri="{FF2B5EF4-FFF2-40B4-BE49-F238E27FC236}">
                    <a16:creationId xmlns:a16="http://schemas.microsoft.com/office/drawing/2014/main" id="{9CAB1B6D-3112-D892-9F65-605EC234E26A}"/>
                  </a:ext>
                </a:extLst>
              </p:cNvPr>
              <p:cNvPicPr/>
              <p:nvPr/>
            </p:nvPicPr>
            <p:blipFill>
              <a:blip r:embed="rId331"/>
              <a:stretch>
                <a:fillRect/>
              </a:stretch>
            </p:blipFill>
            <p:spPr>
              <a:xfrm>
                <a:off x="1219733" y="5343067"/>
                <a:ext cx="98280" cy="20880"/>
              </a:xfrm>
              <a:prstGeom prst="rect">
                <a:avLst/>
              </a:prstGeom>
            </p:spPr>
          </p:pic>
        </mc:Fallback>
      </mc:AlternateContent>
      <p:grpSp>
        <p:nvGrpSpPr>
          <p:cNvPr id="205" name="Group 204">
            <a:extLst>
              <a:ext uri="{FF2B5EF4-FFF2-40B4-BE49-F238E27FC236}">
                <a16:creationId xmlns:a16="http://schemas.microsoft.com/office/drawing/2014/main" id="{DF8F3CD9-6A12-A60A-D812-7DC7980DE951}"/>
              </a:ext>
            </a:extLst>
          </p:cNvPr>
          <p:cNvGrpSpPr/>
          <p:nvPr/>
        </p:nvGrpSpPr>
        <p:grpSpPr>
          <a:xfrm>
            <a:off x="2771693" y="5168827"/>
            <a:ext cx="1235880" cy="334080"/>
            <a:chOff x="2771693" y="5168827"/>
            <a:chExt cx="1235880" cy="334080"/>
          </a:xfrm>
        </p:grpSpPr>
        <mc:AlternateContent xmlns:mc="http://schemas.openxmlformats.org/markup-compatibility/2006">
          <mc:Choice xmlns:p14="http://schemas.microsoft.com/office/powerpoint/2010/main" Requires="p14">
            <p:contentPart p14:bwMode="auto" r:id="rId332">
              <p14:nvContentPartPr>
                <p14:cNvPr id="196" name="Ink 195">
                  <a:extLst>
                    <a:ext uri="{FF2B5EF4-FFF2-40B4-BE49-F238E27FC236}">
                      <a16:creationId xmlns:a16="http://schemas.microsoft.com/office/drawing/2014/main" id="{6057D0E0-C66E-A322-B5B4-912BFAF76517}"/>
                    </a:ext>
                  </a:extLst>
                </p14:cNvPr>
                <p14:cNvContentPartPr/>
                <p14:nvPr/>
              </p14:nvContentPartPr>
              <p14:xfrm>
                <a:off x="2779973" y="5221387"/>
                <a:ext cx="54720" cy="206280"/>
              </p14:xfrm>
            </p:contentPart>
          </mc:Choice>
          <mc:Fallback>
            <p:pic>
              <p:nvPicPr>
                <p:cNvPr id="196" name="Ink 195">
                  <a:extLst>
                    <a:ext uri="{FF2B5EF4-FFF2-40B4-BE49-F238E27FC236}">
                      <a16:creationId xmlns:a16="http://schemas.microsoft.com/office/drawing/2014/main" id="{6057D0E0-C66E-A322-B5B4-912BFAF76517}"/>
                    </a:ext>
                  </a:extLst>
                </p:cNvPr>
                <p:cNvPicPr/>
                <p:nvPr/>
              </p:nvPicPr>
              <p:blipFill>
                <a:blip r:embed="rId333"/>
                <a:stretch>
                  <a:fillRect/>
                </a:stretch>
              </p:blipFill>
              <p:spPr>
                <a:xfrm>
                  <a:off x="2775653" y="5217067"/>
                  <a:ext cx="63360" cy="21492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97" name="Ink 196">
                  <a:extLst>
                    <a:ext uri="{FF2B5EF4-FFF2-40B4-BE49-F238E27FC236}">
                      <a16:creationId xmlns:a16="http://schemas.microsoft.com/office/drawing/2014/main" id="{66CFA035-76CC-D39C-6D0E-3DF962982AF4}"/>
                    </a:ext>
                  </a:extLst>
                </p14:cNvPr>
                <p14:cNvContentPartPr/>
                <p14:nvPr/>
              </p14:nvContentPartPr>
              <p14:xfrm>
                <a:off x="2771693" y="5274307"/>
                <a:ext cx="165960" cy="30960"/>
              </p14:xfrm>
            </p:contentPart>
          </mc:Choice>
          <mc:Fallback>
            <p:pic>
              <p:nvPicPr>
                <p:cNvPr id="197" name="Ink 196">
                  <a:extLst>
                    <a:ext uri="{FF2B5EF4-FFF2-40B4-BE49-F238E27FC236}">
                      <a16:creationId xmlns:a16="http://schemas.microsoft.com/office/drawing/2014/main" id="{66CFA035-76CC-D39C-6D0E-3DF962982AF4}"/>
                    </a:ext>
                  </a:extLst>
                </p:cNvPr>
                <p:cNvPicPr/>
                <p:nvPr/>
              </p:nvPicPr>
              <p:blipFill>
                <a:blip r:embed="rId335"/>
                <a:stretch>
                  <a:fillRect/>
                </a:stretch>
              </p:blipFill>
              <p:spPr>
                <a:xfrm>
                  <a:off x="2767373" y="5269987"/>
                  <a:ext cx="17460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198" name="Ink 197">
                  <a:extLst>
                    <a:ext uri="{FF2B5EF4-FFF2-40B4-BE49-F238E27FC236}">
                      <a16:creationId xmlns:a16="http://schemas.microsoft.com/office/drawing/2014/main" id="{DB3B7AFC-0CD8-FFF7-4629-92D015CCB59D}"/>
                    </a:ext>
                  </a:extLst>
                </p14:cNvPr>
                <p14:cNvContentPartPr/>
                <p14:nvPr/>
              </p14:nvContentPartPr>
              <p14:xfrm>
                <a:off x="2975453" y="5240107"/>
                <a:ext cx="160920" cy="198360"/>
              </p14:xfrm>
            </p:contentPart>
          </mc:Choice>
          <mc:Fallback>
            <p:pic>
              <p:nvPicPr>
                <p:cNvPr id="198" name="Ink 197">
                  <a:extLst>
                    <a:ext uri="{FF2B5EF4-FFF2-40B4-BE49-F238E27FC236}">
                      <a16:creationId xmlns:a16="http://schemas.microsoft.com/office/drawing/2014/main" id="{DB3B7AFC-0CD8-FFF7-4629-92D015CCB59D}"/>
                    </a:ext>
                  </a:extLst>
                </p:cNvPr>
                <p:cNvPicPr/>
                <p:nvPr/>
              </p:nvPicPr>
              <p:blipFill>
                <a:blip r:embed="rId337"/>
                <a:stretch>
                  <a:fillRect/>
                </a:stretch>
              </p:blipFill>
              <p:spPr>
                <a:xfrm>
                  <a:off x="2971133" y="5235787"/>
                  <a:ext cx="16956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199" name="Ink 198">
                  <a:extLst>
                    <a:ext uri="{FF2B5EF4-FFF2-40B4-BE49-F238E27FC236}">
                      <a16:creationId xmlns:a16="http://schemas.microsoft.com/office/drawing/2014/main" id="{32A3506A-5669-BDB3-95CC-45E534408325}"/>
                    </a:ext>
                  </a:extLst>
                </p14:cNvPr>
                <p14:cNvContentPartPr/>
                <p14:nvPr/>
              </p14:nvContentPartPr>
              <p14:xfrm>
                <a:off x="3217013" y="5419027"/>
                <a:ext cx="16920" cy="83880"/>
              </p14:xfrm>
            </p:contentPart>
          </mc:Choice>
          <mc:Fallback>
            <p:pic>
              <p:nvPicPr>
                <p:cNvPr id="199" name="Ink 198">
                  <a:extLst>
                    <a:ext uri="{FF2B5EF4-FFF2-40B4-BE49-F238E27FC236}">
                      <a16:creationId xmlns:a16="http://schemas.microsoft.com/office/drawing/2014/main" id="{32A3506A-5669-BDB3-95CC-45E534408325}"/>
                    </a:ext>
                  </a:extLst>
                </p:cNvPr>
                <p:cNvPicPr/>
                <p:nvPr/>
              </p:nvPicPr>
              <p:blipFill>
                <a:blip r:embed="rId339"/>
                <a:stretch>
                  <a:fillRect/>
                </a:stretch>
              </p:blipFill>
              <p:spPr>
                <a:xfrm>
                  <a:off x="3212693" y="5414707"/>
                  <a:ext cx="2556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00" name="Ink 199">
                  <a:extLst>
                    <a:ext uri="{FF2B5EF4-FFF2-40B4-BE49-F238E27FC236}">
                      <a16:creationId xmlns:a16="http://schemas.microsoft.com/office/drawing/2014/main" id="{69D839AE-35C6-6CA0-A00C-957EA476B142}"/>
                    </a:ext>
                  </a:extLst>
                </p14:cNvPr>
                <p14:cNvContentPartPr/>
                <p14:nvPr/>
              </p14:nvContentPartPr>
              <p14:xfrm>
                <a:off x="3246893" y="5207707"/>
                <a:ext cx="141480" cy="196920"/>
              </p14:xfrm>
            </p:contentPart>
          </mc:Choice>
          <mc:Fallback>
            <p:pic>
              <p:nvPicPr>
                <p:cNvPr id="200" name="Ink 199">
                  <a:extLst>
                    <a:ext uri="{FF2B5EF4-FFF2-40B4-BE49-F238E27FC236}">
                      <a16:creationId xmlns:a16="http://schemas.microsoft.com/office/drawing/2014/main" id="{69D839AE-35C6-6CA0-A00C-957EA476B142}"/>
                    </a:ext>
                  </a:extLst>
                </p:cNvPr>
                <p:cNvPicPr/>
                <p:nvPr/>
              </p:nvPicPr>
              <p:blipFill>
                <a:blip r:embed="rId341"/>
                <a:stretch>
                  <a:fillRect/>
                </a:stretch>
              </p:blipFill>
              <p:spPr>
                <a:xfrm>
                  <a:off x="3242573" y="5203387"/>
                  <a:ext cx="150120" cy="205560"/>
                </a:xfrm>
                <a:prstGeom prst="rect">
                  <a:avLst/>
                </a:prstGeom>
              </p:spPr>
            </p:pic>
          </mc:Fallback>
        </mc:AlternateContent>
        <mc:AlternateContent xmlns:mc="http://schemas.openxmlformats.org/markup-compatibility/2006">
          <mc:Choice xmlns:p14="http://schemas.microsoft.com/office/powerpoint/2010/main" Requires="p14">
            <p:contentPart p14:bwMode="auto" r:id="rId342">
              <p14:nvContentPartPr>
                <p14:cNvPr id="201" name="Ink 200">
                  <a:extLst>
                    <a:ext uri="{FF2B5EF4-FFF2-40B4-BE49-F238E27FC236}">
                      <a16:creationId xmlns:a16="http://schemas.microsoft.com/office/drawing/2014/main" id="{92E8C010-DD6B-1F4D-117F-67B7FEC3CB58}"/>
                    </a:ext>
                  </a:extLst>
                </p14:cNvPr>
                <p14:cNvContentPartPr/>
                <p14:nvPr/>
              </p14:nvContentPartPr>
              <p14:xfrm>
                <a:off x="3361013" y="5168827"/>
                <a:ext cx="194400" cy="250560"/>
              </p14:xfrm>
            </p:contentPart>
          </mc:Choice>
          <mc:Fallback>
            <p:pic>
              <p:nvPicPr>
                <p:cNvPr id="201" name="Ink 200">
                  <a:extLst>
                    <a:ext uri="{FF2B5EF4-FFF2-40B4-BE49-F238E27FC236}">
                      <a16:creationId xmlns:a16="http://schemas.microsoft.com/office/drawing/2014/main" id="{92E8C010-DD6B-1F4D-117F-67B7FEC3CB58}"/>
                    </a:ext>
                  </a:extLst>
                </p:cNvPr>
                <p:cNvPicPr/>
                <p:nvPr/>
              </p:nvPicPr>
              <p:blipFill>
                <a:blip r:embed="rId343"/>
                <a:stretch>
                  <a:fillRect/>
                </a:stretch>
              </p:blipFill>
              <p:spPr>
                <a:xfrm>
                  <a:off x="3356693" y="5164507"/>
                  <a:ext cx="20304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344">
              <p14:nvContentPartPr>
                <p14:cNvPr id="202" name="Ink 201">
                  <a:extLst>
                    <a:ext uri="{FF2B5EF4-FFF2-40B4-BE49-F238E27FC236}">
                      <a16:creationId xmlns:a16="http://schemas.microsoft.com/office/drawing/2014/main" id="{23A77575-5A0A-8E1E-E632-9179915E43B6}"/>
                    </a:ext>
                  </a:extLst>
                </p14:cNvPr>
                <p14:cNvContentPartPr/>
                <p14:nvPr/>
              </p14:nvContentPartPr>
              <p14:xfrm>
                <a:off x="3654413" y="5183587"/>
                <a:ext cx="117000" cy="201960"/>
              </p14:xfrm>
            </p:contentPart>
          </mc:Choice>
          <mc:Fallback>
            <p:pic>
              <p:nvPicPr>
                <p:cNvPr id="202" name="Ink 201">
                  <a:extLst>
                    <a:ext uri="{FF2B5EF4-FFF2-40B4-BE49-F238E27FC236}">
                      <a16:creationId xmlns:a16="http://schemas.microsoft.com/office/drawing/2014/main" id="{23A77575-5A0A-8E1E-E632-9179915E43B6}"/>
                    </a:ext>
                  </a:extLst>
                </p:cNvPr>
                <p:cNvPicPr/>
                <p:nvPr/>
              </p:nvPicPr>
              <p:blipFill>
                <a:blip r:embed="rId345"/>
                <a:stretch>
                  <a:fillRect/>
                </a:stretch>
              </p:blipFill>
              <p:spPr>
                <a:xfrm>
                  <a:off x="3650093" y="5179267"/>
                  <a:ext cx="125640" cy="210600"/>
                </a:xfrm>
                <a:prstGeom prst="rect">
                  <a:avLst/>
                </a:prstGeom>
              </p:spPr>
            </p:pic>
          </mc:Fallback>
        </mc:AlternateContent>
        <mc:AlternateContent xmlns:mc="http://schemas.openxmlformats.org/markup-compatibility/2006">
          <mc:Choice xmlns:p14="http://schemas.microsoft.com/office/powerpoint/2010/main" Requires="p14">
            <p:contentPart p14:bwMode="auto" r:id="rId346">
              <p14:nvContentPartPr>
                <p14:cNvPr id="203" name="Ink 202">
                  <a:extLst>
                    <a:ext uri="{FF2B5EF4-FFF2-40B4-BE49-F238E27FC236}">
                      <a16:creationId xmlns:a16="http://schemas.microsoft.com/office/drawing/2014/main" id="{42F4586D-6942-5EA6-EEB3-0271D8C5EE7F}"/>
                    </a:ext>
                  </a:extLst>
                </p14:cNvPr>
                <p14:cNvContentPartPr/>
                <p14:nvPr/>
              </p14:nvContentPartPr>
              <p14:xfrm>
                <a:off x="3643253" y="5192587"/>
                <a:ext cx="157680" cy="204480"/>
              </p14:xfrm>
            </p:contentPart>
          </mc:Choice>
          <mc:Fallback>
            <p:pic>
              <p:nvPicPr>
                <p:cNvPr id="203" name="Ink 202">
                  <a:extLst>
                    <a:ext uri="{FF2B5EF4-FFF2-40B4-BE49-F238E27FC236}">
                      <a16:creationId xmlns:a16="http://schemas.microsoft.com/office/drawing/2014/main" id="{42F4586D-6942-5EA6-EEB3-0271D8C5EE7F}"/>
                    </a:ext>
                  </a:extLst>
                </p:cNvPr>
                <p:cNvPicPr/>
                <p:nvPr/>
              </p:nvPicPr>
              <p:blipFill>
                <a:blip r:embed="rId347"/>
                <a:stretch>
                  <a:fillRect/>
                </a:stretch>
              </p:blipFill>
              <p:spPr>
                <a:xfrm>
                  <a:off x="3638933" y="5188267"/>
                  <a:ext cx="16632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348">
              <p14:nvContentPartPr>
                <p14:cNvPr id="204" name="Ink 203">
                  <a:extLst>
                    <a:ext uri="{FF2B5EF4-FFF2-40B4-BE49-F238E27FC236}">
                      <a16:creationId xmlns:a16="http://schemas.microsoft.com/office/drawing/2014/main" id="{3B35DA2B-5E18-D6A0-92EF-DAEB3D3DB1AC}"/>
                    </a:ext>
                  </a:extLst>
                </p14:cNvPr>
                <p14:cNvContentPartPr/>
                <p14:nvPr/>
              </p14:nvContentPartPr>
              <p14:xfrm>
                <a:off x="3827933" y="5271067"/>
                <a:ext cx="179640" cy="153720"/>
              </p14:xfrm>
            </p:contentPart>
          </mc:Choice>
          <mc:Fallback>
            <p:pic>
              <p:nvPicPr>
                <p:cNvPr id="204" name="Ink 203">
                  <a:extLst>
                    <a:ext uri="{FF2B5EF4-FFF2-40B4-BE49-F238E27FC236}">
                      <a16:creationId xmlns:a16="http://schemas.microsoft.com/office/drawing/2014/main" id="{3B35DA2B-5E18-D6A0-92EF-DAEB3D3DB1AC}"/>
                    </a:ext>
                  </a:extLst>
                </p:cNvPr>
                <p:cNvPicPr/>
                <p:nvPr/>
              </p:nvPicPr>
              <p:blipFill>
                <a:blip r:embed="rId349"/>
                <a:stretch>
                  <a:fillRect/>
                </a:stretch>
              </p:blipFill>
              <p:spPr>
                <a:xfrm>
                  <a:off x="3823613" y="5266747"/>
                  <a:ext cx="188280" cy="1623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50">
            <p14:nvContentPartPr>
              <p14:cNvPr id="206" name="Ink 205">
                <a:extLst>
                  <a:ext uri="{FF2B5EF4-FFF2-40B4-BE49-F238E27FC236}">
                    <a16:creationId xmlns:a16="http://schemas.microsoft.com/office/drawing/2014/main" id="{68C4E15F-BC8E-F28C-638A-6375BDD9B51C}"/>
                  </a:ext>
                </a:extLst>
              </p14:cNvPr>
              <p14:cNvContentPartPr/>
              <p14:nvPr/>
            </p14:nvContentPartPr>
            <p14:xfrm>
              <a:off x="4151933" y="5253787"/>
              <a:ext cx="135360" cy="10440"/>
            </p14:xfrm>
          </p:contentPart>
        </mc:Choice>
        <mc:Fallback>
          <p:pic>
            <p:nvPicPr>
              <p:cNvPr id="206" name="Ink 205">
                <a:extLst>
                  <a:ext uri="{FF2B5EF4-FFF2-40B4-BE49-F238E27FC236}">
                    <a16:creationId xmlns:a16="http://schemas.microsoft.com/office/drawing/2014/main" id="{68C4E15F-BC8E-F28C-638A-6375BDD9B51C}"/>
                  </a:ext>
                </a:extLst>
              </p:cNvPr>
              <p:cNvPicPr/>
              <p:nvPr/>
            </p:nvPicPr>
            <p:blipFill>
              <a:blip r:embed="rId351"/>
              <a:stretch>
                <a:fillRect/>
              </a:stretch>
            </p:blipFill>
            <p:spPr>
              <a:xfrm>
                <a:off x="4147613" y="5249467"/>
                <a:ext cx="144000" cy="19080"/>
              </a:xfrm>
              <a:prstGeom prst="rect">
                <a:avLst/>
              </a:prstGeom>
            </p:spPr>
          </p:pic>
        </mc:Fallback>
      </mc:AlternateContent>
      <p:grpSp>
        <p:nvGrpSpPr>
          <p:cNvPr id="209" name="Group 208">
            <a:extLst>
              <a:ext uri="{FF2B5EF4-FFF2-40B4-BE49-F238E27FC236}">
                <a16:creationId xmlns:a16="http://schemas.microsoft.com/office/drawing/2014/main" id="{EF55DEC6-BFCC-0021-81FF-983FBE22479E}"/>
              </a:ext>
            </a:extLst>
          </p:cNvPr>
          <p:cNvGrpSpPr/>
          <p:nvPr/>
        </p:nvGrpSpPr>
        <p:grpSpPr>
          <a:xfrm>
            <a:off x="4148333" y="5358187"/>
            <a:ext cx="163440" cy="16920"/>
            <a:chOff x="4148333" y="5358187"/>
            <a:chExt cx="163440" cy="16920"/>
          </a:xfrm>
        </p:grpSpPr>
        <mc:AlternateContent xmlns:mc="http://schemas.openxmlformats.org/markup-compatibility/2006">
          <mc:Choice xmlns:p14="http://schemas.microsoft.com/office/powerpoint/2010/main" Requires="p14">
            <p:contentPart p14:bwMode="auto" r:id="rId352">
              <p14:nvContentPartPr>
                <p14:cNvPr id="207" name="Ink 206">
                  <a:extLst>
                    <a:ext uri="{FF2B5EF4-FFF2-40B4-BE49-F238E27FC236}">
                      <a16:creationId xmlns:a16="http://schemas.microsoft.com/office/drawing/2014/main" id="{53190E7B-9DF5-DF1E-0B02-4A677ADF0F9A}"/>
                    </a:ext>
                  </a:extLst>
                </p14:cNvPr>
                <p14:cNvContentPartPr/>
                <p14:nvPr/>
              </p14:nvContentPartPr>
              <p14:xfrm>
                <a:off x="4148333" y="5358187"/>
                <a:ext cx="92520" cy="5040"/>
              </p14:xfrm>
            </p:contentPart>
          </mc:Choice>
          <mc:Fallback>
            <p:pic>
              <p:nvPicPr>
                <p:cNvPr id="207" name="Ink 206">
                  <a:extLst>
                    <a:ext uri="{FF2B5EF4-FFF2-40B4-BE49-F238E27FC236}">
                      <a16:creationId xmlns:a16="http://schemas.microsoft.com/office/drawing/2014/main" id="{53190E7B-9DF5-DF1E-0B02-4A677ADF0F9A}"/>
                    </a:ext>
                  </a:extLst>
                </p:cNvPr>
                <p:cNvPicPr/>
                <p:nvPr/>
              </p:nvPicPr>
              <p:blipFill>
                <a:blip r:embed="rId353"/>
                <a:stretch>
                  <a:fillRect/>
                </a:stretch>
              </p:blipFill>
              <p:spPr>
                <a:xfrm>
                  <a:off x="4144013" y="5353867"/>
                  <a:ext cx="101160" cy="13680"/>
                </a:xfrm>
                <a:prstGeom prst="rect">
                  <a:avLst/>
                </a:prstGeom>
              </p:spPr>
            </p:pic>
          </mc:Fallback>
        </mc:AlternateContent>
        <mc:AlternateContent xmlns:mc="http://schemas.openxmlformats.org/markup-compatibility/2006">
          <mc:Choice xmlns:p14="http://schemas.microsoft.com/office/powerpoint/2010/main" Requires="p14">
            <p:contentPart p14:bwMode="auto" r:id="rId354">
              <p14:nvContentPartPr>
                <p14:cNvPr id="208" name="Ink 207">
                  <a:extLst>
                    <a:ext uri="{FF2B5EF4-FFF2-40B4-BE49-F238E27FC236}">
                      <a16:creationId xmlns:a16="http://schemas.microsoft.com/office/drawing/2014/main" id="{D9360CF2-C5EF-3F85-BC68-45ED045AADBB}"/>
                    </a:ext>
                  </a:extLst>
                </p14:cNvPr>
                <p14:cNvContentPartPr/>
                <p14:nvPr/>
              </p14:nvContentPartPr>
              <p14:xfrm>
                <a:off x="4202333" y="5362867"/>
                <a:ext cx="109440" cy="12240"/>
              </p14:xfrm>
            </p:contentPart>
          </mc:Choice>
          <mc:Fallback>
            <p:pic>
              <p:nvPicPr>
                <p:cNvPr id="208" name="Ink 207">
                  <a:extLst>
                    <a:ext uri="{FF2B5EF4-FFF2-40B4-BE49-F238E27FC236}">
                      <a16:creationId xmlns:a16="http://schemas.microsoft.com/office/drawing/2014/main" id="{D9360CF2-C5EF-3F85-BC68-45ED045AADBB}"/>
                    </a:ext>
                  </a:extLst>
                </p:cNvPr>
                <p:cNvPicPr/>
                <p:nvPr/>
              </p:nvPicPr>
              <p:blipFill>
                <a:blip r:embed="rId355"/>
                <a:stretch>
                  <a:fillRect/>
                </a:stretch>
              </p:blipFill>
              <p:spPr>
                <a:xfrm>
                  <a:off x="4198013" y="5358547"/>
                  <a:ext cx="118080" cy="20880"/>
                </a:xfrm>
                <a:prstGeom prst="rect">
                  <a:avLst/>
                </a:prstGeom>
              </p:spPr>
            </p:pic>
          </mc:Fallback>
        </mc:AlternateContent>
      </p:grpSp>
      <p:grpSp>
        <p:nvGrpSpPr>
          <p:cNvPr id="218" name="Group 217">
            <a:extLst>
              <a:ext uri="{FF2B5EF4-FFF2-40B4-BE49-F238E27FC236}">
                <a16:creationId xmlns:a16="http://schemas.microsoft.com/office/drawing/2014/main" id="{8530ED1B-FE0A-80DE-8EB0-CE7416F18FDD}"/>
              </a:ext>
            </a:extLst>
          </p:cNvPr>
          <p:cNvGrpSpPr/>
          <p:nvPr/>
        </p:nvGrpSpPr>
        <p:grpSpPr>
          <a:xfrm>
            <a:off x="4430573" y="5168827"/>
            <a:ext cx="828720" cy="253800"/>
            <a:chOff x="4430573" y="5168827"/>
            <a:chExt cx="828720" cy="253800"/>
          </a:xfrm>
        </p:grpSpPr>
        <mc:AlternateContent xmlns:mc="http://schemas.openxmlformats.org/markup-compatibility/2006">
          <mc:Choice xmlns:p14="http://schemas.microsoft.com/office/powerpoint/2010/main" Requires="p14">
            <p:contentPart p14:bwMode="auto" r:id="rId356">
              <p14:nvContentPartPr>
                <p14:cNvPr id="210" name="Ink 209">
                  <a:extLst>
                    <a:ext uri="{FF2B5EF4-FFF2-40B4-BE49-F238E27FC236}">
                      <a16:creationId xmlns:a16="http://schemas.microsoft.com/office/drawing/2014/main" id="{4AEEFDF5-01D2-691A-F859-9C540F26D772}"/>
                    </a:ext>
                  </a:extLst>
                </p14:cNvPr>
                <p14:cNvContentPartPr/>
                <p14:nvPr/>
              </p14:nvContentPartPr>
              <p14:xfrm>
                <a:off x="4430573" y="5301667"/>
                <a:ext cx="139320" cy="20880"/>
              </p14:xfrm>
            </p:contentPart>
          </mc:Choice>
          <mc:Fallback>
            <p:pic>
              <p:nvPicPr>
                <p:cNvPr id="210" name="Ink 209">
                  <a:extLst>
                    <a:ext uri="{FF2B5EF4-FFF2-40B4-BE49-F238E27FC236}">
                      <a16:creationId xmlns:a16="http://schemas.microsoft.com/office/drawing/2014/main" id="{4AEEFDF5-01D2-691A-F859-9C540F26D772}"/>
                    </a:ext>
                  </a:extLst>
                </p:cNvPr>
                <p:cNvPicPr/>
                <p:nvPr/>
              </p:nvPicPr>
              <p:blipFill>
                <a:blip r:embed="rId357"/>
                <a:stretch>
                  <a:fillRect/>
                </a:stretch>
              </p:blipFill>
              <p:spPr>
                <a:xfrm>
                  <a:off x="4426253" y="5297347"/>
                  <a:ext cx="14796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358">
              <p14:nvContentPartPr>
                <p14:cNvPr id="211" name="Ink 210">
                  <a:extLst>
                    <a:ext uri="{FF2B5EF4-FFF2-40B4-BE49-F238E27FC236}">
                      <a16:creationId xmlns:a16="http://schemas.microsoft.com/office/drawing/2014/main" id="{271BB895-5C3A-D513-4D33-1509584554F3}"/>
                    </a:ext>
                  </a:extLst>
                </p14:cNvPr>
                <p14:cNvContentPartPr/>
                <p14:nvPr/>
              </p14:nvContentPartPr>
              <p14:xfrm>
                <a:off x="4572773" y="5192587"/>
                <a:ext cx="135360" cy="160200"/>
              </p14:xfrm>
            </p:contentPart>
          </mc:Choice>
          <mc:Fallback>
            <p:pic>
              <p:nvPicPr>
                <p:cNvPr id="211" name="Ink 210">
                  <a:extLst>
                    <a:ext uri="{FF2B5EF4-FFF2-40B4-BE49-F238E27FC236}">
                      <a16:creationId xmlns:a16="http://schemas.microsoft.com/office/drawing/2014/main" id="{271BB895-5C3A-D513-4D33-1509584554F3}"/>
                    </a:ext>
                  </a:extLst>
                </p:cNvPr>
                <p:cNvPicPr/>
                <p:nvPr/>
              </p:nvPicPr>
              <p:blipFill>
                <a:blip r:embed="rId359"/>
                <a:stretch>
                  <a:fillRect/>
                </a:stretch>
              </p:blipFill>
              <p:spPr>
                <a:xfrm>
                  <a:off x="4568453" y="5188267"/>
                  <a:ext cx="14400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360">
              <p14:nvContentPartPr>
                <p14:cNvPr id="212" name="Ink 211">
                  <a:extLst>
                    <a:ext uri="{FF2B5EF4-FFF2-40B4-BE49-F238E27FC236}">
                      <a16:creationId xmlns:a16="http://schemas.microsoft.com/office/drawing/2014/main" id="{2223C85E-A0C9-237B-1FB4-4D00762C436B}"/>
                    </a:ext>
                  </a:extLst>
                </p14:cNvPr>
                <p14:cNvContentPartPr/>
                <p14:nvPr/>
              </p14:nvContentPartPr>
              <p14:xfrm>
                <a:off x="4732613" y="5322187"/>
                <a:ext cx="19080" cy="57960"/>
              </p14:xfrm>
            </p:contentPart>
          </mc:Choice>
          <mc:Fallback>
            <p:pic>
              <p:nvPicPr>
                <p:cNvPr id="212" name="Ink 211">
                  <a:extLst>
                    <a:ext uri="{FF2B5EF4-FFF2-40B4-BE49-F238E27FC236}">
                      <a16:creationId xmlns:a16="http://schemas.microsoft.com/office/drawing/2014/main" id="{2223C85E-A0C9-237B-1FB4-4D00762C436B}"/>
                    </a:ext>
                  </a:extLst>
                </p:cNvPr>
                <p:cNvPicPr/>
                <p:nvPr/>
              </p:nvPicPr>
              <p:blipFill>
                <a:blip r:embed="rId361"/>
                <a:stretch>
                  <a:fillRect/>
                </a:stretch>
              </p:blipFill>
              <p:spPr>
                <a:xfrm>
                  <a:off x="4728293" y="5317867"/>
                  <a:ext cx="27720" cy="66600"/>
                </a:xfrm>
                <a:prstGeom prst="rect">
                  <a:avLst/>
                </a:prstGeom>
              </p:spPr>
            </p:pic>
          </mc:Fallback>
        </mc:AlternateContent>
        <mc:AlternateContent xmlns:mc="http://schemas.openxmlformats.org/markup-compatibility/2006">
          <mc:Choice xmlns:p14="http://schemas.microsoft.com/office/powerpoint/2010/main" Requires="p14">
            <p:contentPart p14:bwMode="auto" r:id="rId362">
              <p14:nvContentPartPr>
                <p14:cNvPr id="213" name="Ink 212">
                  <a:extLst>
                    <a:ext uri="{FF2B5EF4-FFF2-40B4-BE49-F238E27FC236}">
                      <a16:creationId xmlns:a16="http://schemas.microsoft.com/office/drawing/2014/main" id="{5733B208-076A-E5E9-664E-A28CACBF70ED}"/>
                    </a:ext>
                  </a:extLst>
                </p14:cNvPr>
                <p14:cNvContentPartPr/>
                <p14:nvPr/>
              </p14:nvContentPartPr>
              <p14:xfrm>
                <a:off x="4742333" y="5208427"/>
                <a:ext cx="106920" cy="204120"/>
              </p14:xfrm>
            </p:contentPart>
          </mc:Choice>
          <mc:Fallback>
            <p:pic>
              <p:nvPicPr>
                <p:cNvPr id="213" name="Ink 212">
                  <a:extLst>
                    <a:ext uri="{FF2B5EF4-FFF2-40B4-BE49-F238E27FC236}">
                      <a16:creationId xmlns:a16="http://schemas.microsoft.com/office/drawing/2014/main" id="{5733B208-076A-E5E9-664E-A28CACBF70ED}"/>
                    </a:ext>
                  </a:extLst>
                </p:cNvPr>
                <p:cNvPicPr/>
                <p:nvPr/>
              </p:nvPicPr>
              <p:blipFill>
                <a:blip r:embed="rId363"/>
                <a:stretch>
                  <a:fillRect/>
                </a:stretch>
              </p:blipFill>
              <p:spPr>
                <a:xfrm>
                  <a:off x="4738013" y="5204107"/>
                  <a:ext cx="11556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364">
              <p14:nvContentPartPr>
                <p14:cNvPr id="214" name="Ink 213">
                  <a:extLst>
                    <a:ext uri="{FF2B5EF4-FFF2-40B4-BE49-F238E27FC236}">
                      <a16:creationId xmlns:a16="http://schemas.microsoft.com/office/drawing/2014/main" id="{0E9F085B-689A-3975-D39A-D6FAD64E0364}"/>
                    </a:ext>
                  </a:extLst>
                </p14:cNvPr>
                <p14:cNvContentPartPr/>
                <p14:nvPr/>
              </p14:nvContentPartPr>
              <p14:xfrm>
                <a:off x="4862573" y="5190787"/>
                <a:ext cx="87120" cy="231840"/>
              </p14:xfrm>
            </p:contentPart>
          </mc:Choice>
          <mc:Fallback>
            <p:pic>
              <p:nvPicPr>
                <p:cNvPr id="214" name="Ink 213">
                  <a:extLst>
                    <a:ext uri="{FF2B5EF4-FFF2-40B4-BE49-F238E27FC236}">
                      <a16:creationId xmlns:a16="http://schemas.microsoft.com/office/drawing/2014/main" id="{0E9F085B-689A-3975-D39A-D6FAD64E0364}"/>
                    </a:ext>
                  </a:extLst>
                </p:cNvPr>
                <p:cNvPicPr/>
                <p:nvPr/>
              </p:nvPicPr>
              <p:blipFill>
                <a:blip r:embed="rId365"/>
                <a:stretch>
                  <a:fillRect/>
                </a:stretch>
              </p:blipFill>
              <p:spPr>
                <a:xfrm>
                  <a:off x="4858253" y="5186467"/>
                  <a:ext cx="9576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366">
              <p14:nvContentPartPr>
                <p14:cNvPr id="216" name="Ink 215">
                  <a:extLst>
                    <a:ext uri="{FF2B5EF4-FFF2-40B4-BE49-F238E27FC236}">
                      <a16:creationId xmlns:a16="http://schemas.microsoft.com/office/drawing/2014/main" id="{76DF83F8-3E27-1203-32E8-C1F8928CFE80}"/>
                    </a:ext>
                  </a:extLst>
                </p14:cNvPr>
                <p14:cNvContentPartPr/>
                <p14:nvPr/>
              </p14:nvContentPartPr>
              <p14:xfrm>
                <a:off x="5011253" y="5188987"/>
                <a:ext cx="110520" cy="202320"/>
              </p14:xfrm>
            </p:contentPart>
          </mc:Choice>
          <mc:Fallback>
            <p:pic>
              <p:nvPicPr>
                <p:cNvPr id="216" name="Ink 215">
                  <a:extLst>
                    <a:ext uri="{FF2B5EF4-FFF2-40B4-BE49-F238E27FC236}">
                      <a16:creationId xmlns:a16="http://schemas.microsoft.com/office/drawing/2014/main" id="{76DF83F8-3E27-1203-32E8-C1F8928CFE80}"/>
                    </a:ext>
                  </a:extLst>
                </p:cNvPr>
                <p:cNvPicPr/>
                <p:nvPr/>
              </p:nvPicPr>
              <p:blipFill>
                <a:blip r:embed="rId367"/>
                <a:stretch>
                  <a:fillRect/>
                </a:stretch>
              </p:blipFill>
              <p:spPr>
                <a:xfrm>
                  <a:off x="5006933" y="5184667"/>
                  <a:ext cx="119160" cy="210960"/>
                </a:xfrm>
                <a:prstGeom prst="rect">
                  <a:avLst/>
                </a:prstGeom>
              </p:spPr>
            </p:pic>
          </mc:Fallback>
        </mc:AlternateContent>
        <mc:AlternateContent xmlns:mc="http://schemas.openxmlformats.org/markup-compatibility/2006">
          <mc:Choice xmlns:p14="http://schemas.microsoft.com/office/powerpoint/2010/main" Requires="p14">
            <p:contentPart p14:bwMode="auto" r:id="rId368">
              <p14:nvContentPartPr>
                <p14:cNvPr id="217" name="Ink 216">
                  <a:extLst>
                    <a:ext uri="{FF2B5EF4-FFF2-40B4-BE49-F238E27FC236}">
                      <a16:creationId xmlns:a16="http://schemas.microsoft.com/office/drawing/2014/main" id="{1F2351E9-32AF-EBAB-13BC-5659A124F8E7}"/>
                    </a:ext>
                  </a:extLst>
                </p14:cNvPr>
                <p14:cNvContentPartPr/>
                <p14:nvPr/>
              </p14:nvContentPartPr>
              <p14:xfrm>
                <a:off x="5155613" y="5168827"/>
                <a:ext cx="103680" cy="227880"/>
              </p14:xfrm>
            </p:contentPart>
          </mc:Choice>
          <mc:Fallback>
            <p:pic>
              <p:nvPicPr>
                <p:cNvPr id="217" name="Ink 216">
                  <a:extLst>
                    <a:ext uri="{FF2B5EF4-FFF2-40B4-BE49-F238E27FC236}">
                      <a16:creationId xmlns:a16="http://schemas.microsoft.com/office/drawing/2014/main" id="{1F2351E9-32AF-EBAB-13BC-5659A124F8E7}"/>
                    </a:ext>
                  </a:extLst>
                </p:cNvPr>
                <p:cNvPicPr/>
                <p:nvPr/>
              </p:nvPicPr>
              <p:blipFill>
                <a:blip r:embed="rId369"/>
                <a:stretch>
                  <a:fillRect/>
                </a:stretch>
              </p:blipFill>
              <p:spPr>
                <a:xfrm>
                  <a:off x="5151293" y="5164507"/>
                  <a:ext cx="112320" cy="236520"/>
                </a:xfrm>
                <a:prstGeom prst="rect">
                  <a:avLst/>
                </a:prstGeom>
              </p:spPr>
            </p:pic>
          </mc:Fallback>
        </mc:AlternateContent>
      </p:grpSp>
      <p:grpSp>
        <p:nvGrpSpPr>
          <p:cNvPr id="226" name="Group 225">
            <a:extLst>
              <a:ext uri="{FF2B5EF4-FFF2-40B4-BE49-F238E27FC236}">
                <a16:creationId xmlns:a16="http://schemas.microsoft.com/office/drawing/2014/main" id="{D42E77D3-A569-9175-2B00-8809DBA22FD7}"/>
              </a:ext>
            </a:extLst>
          </p:cNvPr>
          <p:cNvGrpSpPr/>
          <p:nvPr/>
        </p:nvGrpSpPr>
        <p:grpSpPr>
          <a:xfrm>
            <a:off x="1218653" y="5805667"/>
            <a:ext cx="817920" cy="327240"/>
            <a:chOff x="1218653" y="5805667"/>
            <a:chExt cx="817920" cy="327240"/>
          </a:xfrm>
        </p:grpSpPr>
        <mc:AlternateContent xmlns:mc="http://schemas.openxmlformats.org/markup-compatibility/2006">
          <mc:Choice xmlns:p14="http://schemas.microsoft.com/office/powerpoint/2010/main" Requires="p14">
            <p:contentPart p14:bwMode="auto" r:id="rId370">
              <p14:nvContentPartPr>
                <p14:cNvPr id="219" name="Ink 218">
                  <a:extLst>
                    <a:ext uri="{FF2B5EF4-FFF2-40B4-BE49-F238E27FC236}">
                      <a16:creationId xmlns:a16="http://schemas.microsoft.com/office/drawing/2014/main" id="{5E5C0932-2880-29D6-CB43-2A549ABD1C6B}"/>
                    </a:ext>
                  </a:extLst>
                </p14:cNvPr>
                <p14:cNvContentPartPr/>
                <p14:nvPr/>
              </p14:nvContentPartPr>
              <p14:xfrm>
                <a:off x="1218653" y="5854267"/>
                <a:ext cx="163440" cy="249840"/>
              </p14:xfrm>
            </p:contentPart>
          </mc:Choice>
          <mc:Fallback>
            <p:pic>
              <p:nvPicPr>
                <p:cNvPr id="219" name="Ink 218">
                  <a:extLst>
                    <a:ext uri="{FF2B5EF4-FFF2-40B4-BE49-F238E27FC236}">
                      <a16:creationId xmlns:a16="http://schemas.microsoft.com/office/drawing/2014/main" id="{5E5C0932-2880-29D6-CB43-2A549ABD1C6B}"/>
                    </a:ext>
                  </a:extLst>
                </p:cNvPr>
                <p:cNvPicPr/>
                <p:nvPr/>
              </p:nvPicPr>
              <p:blipFill>
                <a:blip r:embed="rId371"/>
                <a:stretch>
                  <a:fillRect/>
                </a:stretch>
              </p:blipFill>
              <p:spPr>
                <a:xfrm>
                  <a:off x="1214333" y="5849947"/>
                  <a:ext cx="17208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372">
              <p14:nvContentPartPr>
                <p14:cNvPr id="220" name="Ink 219">
                  <a:extLst>
                    <a:ext uri="{FF2B5EF4-FFF2-40B4-BE49-F238E27FC236}">
                      <a16:creationId xmlns:a16="http://schemas.microsoft.com/office/drawing/2014/main" id="{34E36A47-1F91-B9DD-082E-8B8F6F4BAAD1}"/>
                    </a:ext>
                  </a:extLst>
                </p14:cNvPr>
                <p14:cNvContentPartPr/>
                <p14:nvPr/>
              </p14:nvContentPartPr>
              <p14:xfrm>
                <a:off x="1433213" y="6025627"/>
                <a:ext cx="14040" cy="107280"/>
              </p14:xfrm>
            </p:contentPart>
          </mc:Choice>
          <mc:Fallback>
            <p:pic>
              <p:nvPicPr>
                <p:cNvPr id="220" name="Ink 219">
                  <a:extLst>
                    <a:ext uri="{FF2B5EF4-FFF2-40B4-BE49-F238E27FC236}">
                      <a16:creationId xmlns:a16="http://schemas.microsoft.com/office/drawing/2014/main" id="{34E36A47-1F91-B9DD-082E-8B8F6F4BAAD1}"/>
                    </a:ext>
                  </a:extLst>
                </p:cNvPr>
                <p:cNvPicPr/>
                <p:nvPr/>
              </p:nvPicPr>
              <p:blipFill>
                <a:blip r:embed="rId373"/>
                <a:stretch>
                  <a:fillRect/>
                </a:stretch>
              </p:blipFill>
              <p:spPr>
                <a:xfrm>
                  <a:off x="1428893" y="6020947"/>
                  <a:ext cx="22680" cy="115920"/>
                </a:xfrm>
                <a:prstGeom prst="rect">
                  <a:avLst/>
                </a:prstGeom>
              </p:spPr>
            </p:pic>
          </mc:Fallback>
        </mc:AlternateContent>
        <mc:AlternateContent xmlns:mc="http://schemas.openxmlformats.org/markup-compatibility/2006">
          <mc:Choice xmlns:p14="http://schemas.microsoft.com/office/powerpoint/2010/main" Requires="p14">
            <p:contentPart p14:bwMode="auto" r:id="rId374">
              <p14:nvContentPartPr>
                <p14:cNvPr id="221" name="Ink 220">
                  <a:extLst>
                    <a:ext uri="{FF2B5EF4-FFF2-40B4-BE49-F238E27FC236}">
                      <a16:creationId xmlns:a16="http://schemas.microsoft.com/office/drawing/2014/main" id="{D478B99F-6E56-1A05-36D8-25422ED1C9B7}"/>
                    </a:ext>
                  </a:extLst>
                </p14:cNvPr>
                <p14:cNvContentPartPr/>
                <p14:nvPr/>
              </p14:nvContentPartPr>
              <p14:xfrm>
                <a:off x="1479293" y="5879107"/>
                <a:ext cx="144360" cy="220320"/>
              </p14:xfrm>
            </p:contentPart>
          </mc:Choice>
          <mc:Fallback>
            <p:pic>
              <p:nvPicPr>
                <p:cNvPr id="221" name="Ink 220">
                  <a:extLst>
                    <a:ext uri="{FF2B5EF4-FFF2-40B4-BE49-F238E27FC236}">
                      <a16:creationId xmlns:a16="http://schemas.microsoft.com/office/drawing/2014/main" id="{D478B99F-6E56-1A05-36D8-25422ED1C9B7}"/>
                    </a:ext>
                  </a:extLst>
                </p:cNvPr>
                <p:cNvPicPr/>
                <p:nvPr/>
              </p:nvPicPr>
              <p:blipFill>
                <a:blip r:embed="rId375"/>
                <a:stretch>
                  <a:fillRect/>
                </a:stretch>
              </p:blipFill>
              <p:spPr>
                <a:xfrm>
                  <a:off x="1474973" y="5874787"/>
                  <a:ext cx="153000" cy="228960"/>
                </a:xfrm>
                <a:prstGeom prst="rect">
                  <a:avLst/>
                </a:prstGeom>
              </p:spPr>
            </p:pic>
          </mc:Fallback>
        </mc:AlternateContent>
        <mc:AlternateContent xmlns:mc="http://schemas.openxmlformats.org/markup-compatibility/2006">
          <mc:Choice xmlns:p14="http://schemas.microsoft.com/office/powerpoint/2010/main" Requires="p14">
            <p:contentPart p14:bwMode="auto" r:id="rId376">
              <p14:nvContentPartPr>
                <p14:cNvPr id="222" name="Ink 221">
                  <a:extLst>
                    <a:ext uri="{FF2B5EF4-FFF2-40B4-BE49-F238E27FC236}">
                      <a16:creationId xmlns:a16="http://schemas.microsoft.com/office/drawing/2014/main" id="{F3B80EC3-AF33-65D4-1361-4E3D5B63970E}"/>
                    </a:ext>
                  </a:extLst>
                </p14:cNvPr>
                <p14:cNvContentPartPr/>
                <p14:nvPr/>
              </p14:nvContentPartPr>
              <p14:xfrm>
                <a:off x="1610333" y="5879107"/>
                <a:ext cx="153000" cy="216360"/>
              </p14:xfrm>
            </p:contentPart>
          </mc:Choice>
          <mc:Fallback>
            <p:pic>
              <p:nvPicPr>
                <p:cNvPr id="222" name="Ink 221">
                  <a:extLst>
                    <a:ext uri="{FF2B5EF4-FFF2-40B4-BE49-F238E27FC236}">
                      <a16:creationId xmlns:a16="http://schemas.microsoft.com/office/drawing/2014/main" id="{F3B80EC3-AF33-65D4-1361-4E3D5B63970E}"/>
                    </a:ext>
                  </a:extLst>
                </p:cNvPr>
                <p:cNvPicPr/>
                <p:nvPr/>
              </p:nvPicPr>
              <p:blipFill>
                <a:blip r:embed="rId377"/>
                <a:stretch>
                  <a:fillRect/>
                </a:stretch>
              </p:blipFill>
              <p:spPr>
                <a:xfrm>
                  <a:off x="1606013" y="5874787"/>
                  <a:ext cx="16164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378">
              <p14:nvContentPartPr>
                <p14:cNvPr id="223" name="Ink 222">
                  <a:extLst>
                    <a:ext uri="{FF2B5EF4-FFF2-40B4-BE49-F238E27FC236}">
                      <a16:creationId xmlns:a16="http://schemas.microsoft.com/office/drawing/2014/main" id="{84F249CF-DBC7-AA10-3D04-DE376585645F}"/>
                    </a:ext>
                  </a:extLst>
                </p14:cNvPr>
                <p14:cNvContentPartPr/>
                <p14:nvPr/>
              </p14:nvContentPartPr>
              <p14:xfrm>
                <a:off x="1840373" y="5805667"/>
                <a:ext cx="76320" cy="252000"/>
              </p14:xfrm>
            </p:contentPart>
          </mc:Choice>
          <mc:Fallback>
            <p:pic>
              <p:nvPicPr>
                <p:cNvPr id="223" name="Ink 222">
                  <a:extLst>
                    <a:ext uri="{FF2B5EF4-FFF2-40B4-BE49-F238E27FC236}">
                      <a16:creationId xmlns:a16="http://schemas.microsoft.com/office/drawing/2014/main" id="{84F249CF-DBC7-AA10-3D04-DE376585645F}"/>
                    </a:ext>
                  </a:extLst>
                </p:cNvPr>
                <p:cNvPicPr/>
                <p:nvPr/>
              </p:nvPicPr>
              <p:blipFill>
                <a:blip r:embed="rId379"/>
                <a:stretch>
                  <a:fillRect/>
                </a:stretch>
              </p:blipFill>
              <p:spPr>
                <a:xfrm>
                  <a:off x="1836053" y="5801347"/>
                  <a:ext cx="84960" cy="260640"/>
                </a:xfrm>
                <a:prstGeom prst="rect">
                  <a:avLst/>
                </a:prstGeom>
              </p:spPr>
            </p:pic>
          </mc:Fallback>
        </mc:AlternateContent>
        <mc:AlternateContent xmlns:mc="http://schemas.openxmlformats.org/markup-compatibility/2006">
          <mc:Choice xmlns:p14="http://schemas.microsoft.com/office/powerpoint/2010/main" Requires="p14">
            <p:contentPart p14:bwMode="auto" r:id="rId380">
              <p14:nvContentPartPr>
                <p14:cNvPr id="224" name="Ink 223">
                  <a:extLst>
                    <a:ext uri="{FF2B5EF4-FFF2-40B4-BE49-F238E27FC236}">
                      <a16:creationId xmlns:a16="http://schemas.microsoft.com/office/drawing/2014/main" id="{9A99799B-DD6D-3C3E-241B-AE5B9D215AFA}"/>
                    </a:ext>
                  </a:extLst>
                </p14:cNvPr>
                <p14:cNvContentPartPr/>
                <p14:nvPr/>
              </p14:nvContentPartPr>
              <p14:xfrm>
                <a:off x="1805093" y="5901067"/>
                <a:ext cx="168840" cy="168480"/>
              </p14:xfrm>
            </p:contentPart>
          </mc:Choice>
          <mc:Fallback>
            <p:pic>
              <p:nvPicPr>
                <p:cNvPr id="224" name="Ink 223">
                  <a:extLst>
                    <a:ext uri="{FF2B5EF4-FFF2-40B4-BE49-F238E27FC236}">
                      <a16:creationId xmlns:a16="http://schemas.microsoft.com/office/drawing/2014/main" id="{9A99799B-DD6D-3C3E-241B-AE5B9D215AFA}"/>
                    </a:ext>
                  </a:extLst>
                </p:cNvPr>
                <p:cNvPicPr/>
                <p:nvPr/>
              </p:nvPicPr>
              <p:blipFill>
                <a:blip r:embed="rId381"/>
                <a:stretch>
                  <a:fillRect/>
                </a:stretch>
              </p:blipFill>
              <p:spPr>
                <a:xfrm>
                  <a:off x="1800773" y="5896747"/>
                  <a:ext cx="17748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382">
              <p14:nvContentPartPr>
                <p14:cNvPr id="225" name="Ink 224">
                  <a:extLst>
                    <a:ext uri="{FF2B5EF4-FFF2-40B4-BE49-F238E27FC236}">
                      <a16:creationId xmlns:a16="http://schemas.microsoft.com/office/drawing/2014/main" id="{EF634FA0-E1A6-4723-9E09-A214EB619DAD}"/>
                    </a:ext>
                  </a:extLst>
                </p14:cNvPr>
                <p14:cNvContentPartPr/>
                <p14:nvPr/>
              </p14:nvContentPartPr>
              <p14:xfrm>
                <a:off x="2027933" y="5965867"/>
                <a:ext cx="8640" cy="136800"/>
              </p14:xfrm>
            </p:contentPart>
          </mc:Choice>
          <mc:Fallback>
            <p:pic>
              <p:nvPicPr>
                <p:cNvPr id="225" name="Ink 224">
                  <a:extLst>
                    <a:ext uri="{FF2B5EF4-FFF2-40B4-BE49-F238E27FC236}">
                      <a16:creationId xmlns:a16="http://schemas.microsoft.com/office/drawing/2014/main" id="{EF634FA0-E1A6-4723-9E09-A214EB619DAD}"/>
                    </a:ext>
                  </a:extLst>
                </p:cNvPr>
                <p:cNvPicPr/>
                <p:nvPr/>
              </p:nvPicPr>
              <p:blipFill>
                <a:blip r:embed="rId383"/>
                <a:stretch>
                  <a:fillRect/>
                </a:stretch>
              </p:blipFill>
              <p:spPr>
                <a:xfrm>
                  <a:off x="2023613" y="5961547"/>
                  <a:ext cx="17280" cy="1454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84">
            <p14:nvContentPartPr>
              <p14:cNvPr id="227" name="Ink 226">
                <a:extLst>
                  <a:ext uri="{FF2B5EF4-FFF2-40B4-BE49-F238E27FC236}">
                    <a16:creationId xmlns:a16="http://schemas.microsoft.com/office/drawing/2014/main" id="{C84FB423-2E16-DD0E-253E-E7CE74C4158F}"/>
                  </a:ext>
                </a:extLst>
              </p14:cNvPr>
              <p14:cNvContentPartPr/>
              <p14:nvPr/>
            </p14:nvContentPartPr>
            <p14:xfrm>
              <a:off x="2188853" y="5993227"/>
              <a:ext cx="91800" cy="3600"/>
            </p14:xfrm>
          </p:contentPart>
        </mc:Choice>
        <mc:Fallback>
          <p:pic>
            <p:nvPicPr>
              <p:cNvPr id="227" name="Ink 226">
                <a:extLst>
                  <a:ext uri="{FF2B5EF4-FFF2-40B4-BE49-F238E27FC236}">
                    <a16:creationId xmlns:a16="http://schemas.microsoft.com/office/drawing/2014/main" id="{C84FB423-2E16-DD0E-253E-E7CE74C4158F}"/>
                  </a:ext>
                </a:extLst>
              </p:cNvPr>
              <p:cNvPicPr/>
              <p:nvPr/>
            </p:nvPicPr>
            <p:blipFill>
              <a:blip r:embed="rId385"/>
              <a:stretch>
                <a:fillRect/>
              </a:stretch>
            </p:blipFill>
            <p:spPr>
              <a:xfrm>
                <a:off x="2184533" y="5988907"/>
                <a:ext cx="10044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386">
            <p14:nvContentPartPr>
              <p14:cNvPr id="239" name="Ink 238">
                <a:extLst>
                  <a:ext uri="{FF2B5EF4-FFF2-40B4-BE49-F238E27FC236}">
                    <a16:creationId xmlns:a16="http://schemas.microsoft.com/office/drawing/2014/main" id="{9BC4D6F3-E5EA-2D22-2504-E295CE978D11}"/>
                  </a:ext>
                </a:extLst>
              </p14:cNvPr>
              <p14:cNvContentPartPr/>
              <p14:nvPr/>
            </p14:nvContentPartPr>
            <p14:xfrm>
              <a:off x="2386133" y="5881987"/>
              <a:ext cx="187920" cy="232200"/>
            </p14:xfrm>
          </p:contentPart>
        </mc:Choice>
        <mc:Fallback>
          <p:pic>
            <p:nvPicPr>
              <p:cNvPr id="239" name="Ink 238">
                <a:extLst>
                  <a:ext uri="{FF2B5EF4-FFF2-40B4-BE49-F238E27FC236}">
                    <a16:creationId xmlns:a16="http://schemas.microsoft.com/office/drawing/2014/main" id="{9BC4D6F3-E5EA-2D22-2504-E295CE978D11}"/>
                  </a:ext>
                </a:extLst>
              </p:cNvPr>
              <p:cNvPicPr/>
              <p:nvPr/>
            </p:nvPicPr>
            <p:blipFill>
              <a:blip r:embed="rId387"/>
              <a:stretch>
                <a:fillRect/>
              </a:stretch>
            </p:blipFill>
            <p:spPr>
              <a:xfrm>
                <a:off x="2381813" y="5877667"/>
                <a:ext cx="19656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388">
            <p14:nvContentPartPr>
              <p14:cNvPr id="250" name="Ink 249">
                <a:extLst>
                  <a:ext uri="{FF2B5EF4-FFF2-40B4-BE49-F238E27FC236}">
                    <a16:creationId xmlns:a16="http://schemas.microsoft.com/office/drawing/2014/main" id="{EE869F0B-1802-CAAF-2DC6-DC87FBF88993}"/>
                  </a:ext>
                </a:extLst>
              </p14:cNvPr>
              <p14:cNvContentPartPr/>
              <p14:nvPr/>
            </p14:nvContentPartPr>
            <p14:xfrm>
              <a:off x="3719573" y="5988547"/>
              <a:ext cx="136440" cy="20160"/>
            </p14:xfrm>
          </p:contentPart>
        </mc:Choice>
        <mc:Fallback>
          <p:pic>
            <p:nvPicPr>
              <p:cNvPr id="250" name="Ink 249">
                <a:extLst>
                  <a:ext uri="{FF2B5EF4-FFF2-40B4-BE49-F238E27FC236}">
                    <a16:creationId xmlns:a16="http://schemas.microsoft.com/office/drawing/2014/main" id="{EE869F0B-1802-CAAF-2DC6-DC87FBF88993}"/>
                  </a:ext>
                </a:extLst>
              </p:cNvPr>
              <p:cNvPicPr/>
              <p:nvPr/>
            </p:nvPicPr>
            <p:blipFill>
              <a:blip r:embed="rId389"/>
              <a:stretch>
                <a:fillRect/>
              </a:stretch>
            </p:blipFill>
            <p:spPr>
              <a:xfrm>
                <a:off x="3715253" y="5984227"/>
                <a:ext cx="145080" cy="28800"/>
              </a:xfrm>
              <a:prstGeom prst="rect">
                <a:avLst/>
              </a:prstGeom>
            </p:spPr>
          </p:pic>
        </mc:Fallback>
      </mc:AlternateContent>
      <p:grpSp>
        <p:nvGrpSpPr>
          <p:cNvPr id="260" name="Group 259">
            <a:extLst>
              <a:ext uri="{FF2B5EF4-FFF2-40B4-BE49-F238E27FC236}">
                <a16:creationId xmlns:a16="http://schemas.microsoft.com/office/drawing/2014/main" id="{831A89EF-2D9B-84B2-56D2-B68D4AECBF7C}"/>
              </a:ext>
            </a:extLst>
          </p:cNvPr>
          <p:cNvGrpSpPr/>
          <p:nvPr/>
        </p:nvGrpSpPr>
        <p:grpSpPr>
          <a:xfrm>
            <a:off x="3951413" y="5885947"/>
            <a:ext cx="884880" cy="317160"/>
            <a:chOff x="3951413" y="5885947"/>
            <a:chExt cx="884880" cy="317160"/>
          </a:xfrm>
        </p:grpSpPr>
        <mc:AlternateContent xmlns:mc="http://schemas.openxmlformats.org/markup-compatibility/2006">
          <mc:Choice xmlns:p14="http://schemas.microsoft.com/office/powerpoint/2010/main" Requires="p14">
            <p:contentPart p14:bwMode="auto" r:id="rId390">
              <p14:nvContentPartPr>
                <p14:cNvPr id="251" name="Ink 250">
                  <a:extLst>
                    <a:ext uri="{FF2B5EF4-FFF2-40B4-BE49-F238E27FC236}">
                      <a16:creationId xmlns:a16="http://schemas.microsoft.com/office/drawing/2014/main" id="{AD609CDC-C7AB-F157-9EB0-EB8E245F75E9}"/>
                    </a:ext>
                  </a:extLst>
                </p14:cNvPr>
                <p14:cNvContentPartPr/>
                <p14:nvPr/>
              </p14:nvContentPartPr>
              <p14:xfrm>
                <a:off x="3951413" y="5916547"/>
                <a:ext cx="184320" cy="232200"/>
              </p14:xfrm>
            </p:contentPart>
          </mc:Choice>
          <mc:Fallback>
            <p:pic>
              <p:nvPicPr>
                <p:cNvPr id="251" name="Ink 250">
                  <a:extLst>
                    <a:ext uri="{FF2B5EF4-FFF2-40B4-BE49-F238E27FC236}">
                      <a16:creationId xmlns:a16="http://schemas.microsoft.com/office/drawing/2014/main" id="{AD609CDC-C7AB-F157-9EB0-EB8E245F75E9}"/>
                    </a:ext>
                  </a:extLst>
                </p:cNvPr>
                <p:cNvPicPr/>
                <p:nvPr/>
              </p:nvPicPr>
              <p:blipFill>
                <a:blip r:embed="rId391"/>
                <a:stretch>
                  <a:fillRect/>
                </a:stretch>
              </p:blipFill>
              <p:spPr>
                <a:xfrm>
                  <a:off x="3947093" y="5912227"/>
                  <a:ext cx="19296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392">
              <p14:nvContentPartPr>
                <p14:cNvPr id="252" name="Ink 251">
                  <a:extLst>
                    <a:ext uri="{FF2B5EF4-FFF2-40B4-BE49-F238E27FC236}">
                      <a16:creationId xmlns:a16="http://schemas.microsoft.com/office/drawing/2014/main" id="{8D4BDE2C-E786-64FC-C9D0-561698A0BB2D}"/>
                    </a:ext>
                  </a:extLst>
                </p14:cNvPr>
                <p14:cNvContentPartPr/>
                <p14:nvPr/>
              </p14:nvContentPartPr>
              <p14:xfrm>
                <a:off x="4227173" y="6108787"/>
                <a:ext cx="24840" cy="85680"/>
              </p14:xfrm>
            </p:contentPart>
          </mc:Choice>
          <mc:Fallback>
            <p:pic>
              <p:nvPicPr>
                <p:cNvPr id="252" name="Ink 251">
                  <a:extLst>
                    <a:ext uri="{FF2B5EF4-FFF2-40B4-BE49-F238E27FC236}">
                      <a16:creationId xmlns:a16="http://schemas.microsoft.com/office/drawing/2014/main" id="{8D4BDE2C-E786-64FC-C9D0-561698A0BB2D}"/>
                    </a:ext>
                  </a:extLst>
                </p:cNvPr>
                <p:cNvPicPr/>
                <p:nvPr/>
              </p:nvPicPr>
              <p:blipFill>
                <a:blip r:embed="rId393"/>
                <a:stretch>
                  <a:fillRect/>
                </a:stretch>
              </p:blipFill>
              <p:spPr>
                <a:xfrm>
                  <a:off x="4222853" y="6104467"/>
                  <a:ext cx="33480" cy="94320"/>
                </a:xfrm>
                <a:prstGeom prst="rect">
                  <a:avLst/>
                </a:prstGeom>
              </p:spPr>
            </p:pic>
          </mc:Fallback>
        </mc:AlternateContent>
        <mc:AlternateContent xmlns:mc="http://schemas.openxmlformats.org/markup-compatibility/2006">
          <mc:Choice xmlns:p14="http://schemas.microsoft.com/office/powerpoint/2010/main" Requires="p14">
            <p:contentPart p14:bwMode="auto" r:id="rId394">
              <p14:nvContentPartPr>
                <p14:cNvPr id="253" name="Ink 252">
                  <a:extLst>
                    <a:ext uri="{FF2B5EF4-FFF2-40B4-BE49-F238E27FC236}">
                      <a16:creationId xmlns:a16="http://schemas.microsoft.com/office/drawing/2014/main" id="{5D9A8128-879B-AB7B-9B87-D396E8C24734}"/>
                    </a:ext>
                  </a:extLst>
                </p14:cNvPr>
                <p14:cNvContentPartPr/>
                <p14:nvPr/>
              </p14:nvContentPartPr>
              <p14:xfrm>
                <a:off x="4262453" y="5907907"/>
                <a:ext cx="129600" cy="238320"/>
              </p14:xfrm>
            </p:contentPart>
          </mc:Choice>
          <mc:Fallback>
            <p:pic>
              <p:nvPicPr>
                <p:cNvPr id="253" name="Ink 252">
                  <a:extLst>
                    <a:ext uri="{FF2B5EF4-FFF2-40B4-BE49-F238E27FC236}">
                      <a16:creationId xmlns:a16="http://schemas.microsoft.com/office/drawing/2014/main" id="{5D9A8128-879B-AB7B-9B87-D396E8C24734}"/>
                    </a:ext>
                  </a:extLst>
                </p:cNvPr>
                <p:cNvPicPr/>
                <p:nvPr/>
              </p:nvPicPr>
              <p:blipFill>
                <a:blip r:embed="rId395"/>
                <a:stretch>
                  <a:fillRect/>
                </a:stretch>
              </p:blipFill>
              <p:spPr>
                <a:xfrm>
                  <a:off x="4258133" y="5903587"/>
                  <a:ext cx="138240" cy="246960"/>
                </a:xfrm>
                <a:prstGeom prst="rect">
                  <a:avLst/>
                </a:prstGeom>
              </p:spPr>
            </p:pic>
          </mc:Fallback>
        </mc:AlternateContent>
        <mc:AlternateContent xmlns:mc="http://schemas.openxmlformats.org/markup-compatibility/2006">
          <mc:Choice xmlns:p14="http://schemas.microsoft.com/office/powerpoint/2010/main" Requires="p14">
            <p:contentPart p14:bwMode="auto" r:id="rId396">
              <p14:nvContentPartPr>
                <p14:cNvPr id="254" name="Ink 253">
                  <a:extLst>
                    <a:ext uri="{FF2B5EF4-FFF2-40B4-BE49-F238E27FC236}">
                      <a16:creationId xmlns:a16="http://schemas.microsoft.com/office/drawing/2014/main" id="{BD1842F7-4338-0A53-8912-F60E511CA444}"/>
                    </a:ext>
                  </a:extLst>
                </p14:cNvPr>
                <p14:cNvContentPartPr/>
                <p14:nvPr/>
              </p14:nvContentPartPr>
              <p14:xfrm>
                <a:off x="4420133" y="5889187"/>
                <a:ext cx="87120" cy="269640"/>
              </p14:xfrm>
            </p:contentPart>
          </mc:Choice>
          <mc:Fallback>
            <p:pic>
              <p:nvPicPr>
                <p:cNvPr id="254" name="Ink 253">
                  <a:extLst>
                    <a:ext uri="{FF2B5EF4-FFF2-40B4-BE49-F238E27FC236}">
                      <a16:creationId xmlns:a16="http://schemas.microsoft.com/office/drawing/2014/main" id="{BD1842F7-4338-0A53-8912-F60E511CA444}"/>
                    </a:ext>
                  </a:extLst>
                </p:cNvPr>
                <p:cNvPicPr/>
                <p:nvPr/>
              </p:nvPicPr>
              <p:blipFill>
                <a:blip r:embed="rId397"/>
                <a:stretch>
                  <a:fillRect/>
                </a:stretch>
              </p:blipFill>
              <p:spPr>
                <a:xfrm>
                  <a:off x="4415813" y="5884867"/>
                  <a:ext cx="95760" cy="278280"/>
                </a:xfrm>
                <a:prstGeom prst="rect">
                  <a:avLst/>
                </a:prstGeom>
              </p:spPr>
            </p:pic>
          </mc:Fallback>
        </mc:AlternateContent>
        <mc:AlternateContent xmlns:mc="http://schemas.openxmlformats.org/markup-compatibility/2006">
          <mc:Choice xmlns:p14="http://schemas.microsoft.com/office/powerpoint/2010/main" Requires="p14">
            <p:contentPart p14:bwMode="auto" r:id="rId398">
              <p14:nvContentPartPr>
                <p14:cNvPr id="256" name="Ink 255">
                  <a:extLst>
                    <a:ext uri="{FF2B5EF4-FFF2-40B4-BE49-F238E27FC236}">
                      <a16:creationId xmlns:a16="http://schemas.microsoft.com/office/drawing/2014/main" id="{289D2F3B-6E94-389C-6B2C-BB60F620134B}"/>
                    </a:ext>
                  </a:extLst>
                </p14:cNvPr>
                <p14:cNvContentPartPr/>
                <p14:nvPr/>
              </p14:nvContentPartPr>
              <p14:xfrm>
                <a:off x="4547213" y="5897827"/>
                <a:ext cx="118080" cy="305280"/>
              </p14:xfrm>
            </p:contentPart>
          </mc:Choice>
          <mc:Fallback>
            <p:pic>
              <p:nvPicPr>
                <p:cNvPr id="256" name="Ink 255">
                  <a:extLst>
                    <a:ext uri="{FF2B5EF4-FFF2-40B4-BE49-F238E27FC236}">
                      <a16:creationId xmlns:a16="http://schemas.microsoft.com/office/drawing/2014/main" id="{289D2F3B-6E94-389C-6B2C-BB60F620134B}"/>
                    </a:ext>
                  </a:extLst>
                </p:cNvPr>
                <p:cNvPicPr/>
                <p:nvPr/>
              </p:nvPicPr>
              <p:blipFill>
                <a:blip r:embed="rId399"/>
                <a:stretch>
                  <a:fillRect/>
                </a:stretch>
              </p:blipFill>
              <p:spPr>
                <a:xfrm>
                  <a:off x="4542893" y="5893507"/>
                  <a:ext cx="126720" cy="313920"/>
                </a:xfrm>
                <a:prstGeom prst="rect">
                  <a:avLst/>
                </a:prstGeom>
              </p:spPr>
            </p:pic>
          </mc:Fallback>
        </mc:AlternateContent>
        <mc:AlternateContent xmlns:mc="http://schemas.openxmlformats.org/markup-compatibility/2006">
          <mc:Choice xmlns:p14="http://schemas.microsoft.com/office/powerpoint/2010/main" Requires="p14">
            <p:contentPart p14:bwMode="auto" r:id="rId400">
              <p14:nvContentPartPr>
                <p14:cNvPr id="257" name="Ink 256">
                  <a:extLst>
                    <a:ext uri="{FF2B5EF4-FFF2-40B4-BE49-F238E27FC236}">
                      <a16:creationId xmlns:a16="http://schemas.microsoft.com/office/drawing/2014/main" id="{8D0DCD42-541A-B1D0-41C5-37D8B87F3F2F}"/>
                    </a:ext>
                  </a:extLst>
                </p14:cNvPr>
                <p14:cNvContentPartPr/>
                <p14:nvPr/>
              </p14:nvContentPartPr>
              <p14:xfrm>
                <a:off x="4737653" y="5885947"/>
                <a:ext cx="98640" cy="254520"/>
              </p14:xfrm>
            </p:contentPart>
          </mc:Choice>
          <mc:Fallback>
            <p:pic>
              <p:nvPicPr>
                <p:cNvPr id="257" name="Ink 256">
                  <a:extLst>
                    <a:ext uri="{FF2B5EF4-FFF2-40B4-BE49-F238E27FC236}">
                      <a16:creationId xmlns:a16="http://schemas.microsoft.com/office/drawing/2014/main" id="{8D0DCD42-541A-B1D0-41C5-37D8B87F3F2F}"/>
                    </a:ext>
                  </a:extLst>
                </p:cNvPr>
                <p:cNvPicPr/>
                <p:nvPr/>
              </p:nvPicPr>
              <p:blipFill>
                <a:blip r:embed="rId401"/>
                <a:stretch>
                  <a:fillRect/>
                </a:stretch>
              </p:blipFill>
              <p:spPr>
                <a:xfrm>
                  <a:off x="4733333" y="5881627"/>
                  <a:ext cx="10728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402">
              <p14:nvContentPartPr>
                <p14:cNvPr id="259" name="Ink 258">
                  <a:extLst>
                    <a:ext uri="{FF2B5EF4-FFF2-40B4-BE49-F238E27FC236}">
                      <a16:creationId xmlns:a16="http://schemas.microsoft.com/office/drawing/2014/main" id="{D0FE42C4-0DB5-F932-C4FF-414F9236CCA3}"/>
                    </a:ext>
                  </a:extLst>
                </p14:cNvPr>
                <p14:cNvContentPartPr/>
                <p14:nvPr/>
              </p14:nvContentPartPr>
              <p14:xfrm>
                <a:off x="4613093" y="5904667"/>
                <a:ext cx="32400" cy="9720"/>
              </p14:xfrm>
            </p:contentPart>
          </mc:Choice>
          <mc:Fallback>
            <p:pic>
              <p:nvPicPr>
                <p:cNvPr id="259" name="Ink 258">
                  <a:extLst>
                    <a:ext uri="{FF2B5EF4-FFF2-40B4-BE49-F238E27FC236}">
                      <a16:creationId xmlns:a16="http://schemas.microsoft.com/office/drawing/2014/main" id="{D0FE42C4-0DB5-F932-C4FF-414F9236CCA3}"/>
                    </a:ext>
                  </a:extLst>
                </p:cNvPr>
                <p:cNvPicPr/>
                <p:nvPr/>
              </p:nvPicPr>
              <p:blipFill>
                <a:blip r:embed="rId403"/>
                <a:stretch>
                  <a:fillRect/>
                </a:stretch>
              </p:blipFill>
              <p:spPr>
                <a:xfrm>
                  <a:off x="4608773" y="5900347"/>
                  <a:ext cx="41040" cy="183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04">
            <p14:nvContentPartPr>
              <p14:cNvPr id="261" name="Ink 260">
                <a:extLst>
                  <a:ext uri="{FF2B5EF4-FFF2-40B4-BE49-F238E27FC236}">
                    <a16:creationId xmlns:a16="http://schemas.microsoft.com/office/drawing/2014/main" id="{5EE8FCB1-9A47-1BF6-2DA5-9F80AF125E07}"/>
                  </a:ext>
                </a:extLst>
              </p14:cNvPr>
              <p14:cNvContentPartPr/>
              <p14:nvPr/>
            </p14:nvContentPartPr>
            <p14:xfrm>
              <a:off x="5343893" y="5238307"/>
              <a:ext cx="208440" cy="94680"/>
            </p14:xfrm>
          </p:contentPart>
        </mc:Choice>
        <mc:Fallback>
          <p:pic>
            <p:nvPicPr>
              <p:cNvPr id="261" name="Ink 260">
                <a:extLst>
                  <a:ext uri="{FF2B5EF4-FFF2-40B4-BE49-F238E27FC236}">
                    <a16:creationId xmlns:a16="http://schemas.microsoft.com/office/drawing/2014/main" id="{5EE8FCB1-9A47-1BF6-2DA5-9F80AF125E07}"/>
                  </a:ext>
                </a:extLst>
              </p:cNvPr>
              <p:cNvPicPr/>
              <p:nvPr/>
            </p:nvPicPr>
            <p:blipFill>
              <a:blip r:embed="rId405"/>
              <a:stretch>
                <a:fillRect/>
              </a:stretch>
            </p:blipFill>
            <p:spPr>
              <a:xfrm>
                <a:off x="5339573" y="5233987"/>
                <a:ext cx="217080" cy="103320"/>
              </a:xfrm>
              <a:prstGeom prst="rect">
                <a:avLst/>
              </a:prstGeom>
            </p:spPr>
          </p:pic>
        </mc:Fallback>
      </mc:AlternateContent>
      <mc:AlternateContent xmlns:mc="http://schemas.openxmlformats.org/markup-compatibility/2006">
        <mc:Choice xmlns:p14="http://schemas.microsoft.com/office/powerpoint/2010/main" Requires="p14">
          <p:contentPart p14:bwMode="auto" r:id="rId406">
            <p14:nvContentPartPr>
              <p14:cNvPr id="262" name="Ink 261">
                <a:extLst>
                  <a:ext uri="{FF2B5EF4-FFF2-40B4-BE49-F238E27FC236}">
                    <a16:creationId xmlns:a16="http://schemas.microsoft.com/office/drawing/2014/main" id="{66903991-C1BF-332B-CE5B-A7F1902A3B59}"/>
                  </a:ext>
                </a:extLst>
              </p14:cNvPr>
              <p14:cNvContentPartPr/>
              <p14:nvPr/>
            </p14:nvContentPartPr>
            <p14:xfrm>
              <a:off x="4941413" y="5957227"/>
              <a:ext cx="414000" cy="95760"/>
            </p14:xfrm>
          </p:contentPart>
        </mc:Choice>
        <mc:Fallback>
          <p:pic>
            <p:nvPicPr>
              <p:cNvPr id="262" name="Ink 261">
                <a:extLst>
                  <a:ext uri="{FF2B5EF4-FFF2-40B4-BE49-F238E27FC236}">
                    <a16:creationId xmlns:a16="http://schemas.microsoft.com/office/drawing/2014/main" id="{66903991-C1BF-332B-CE5B-A7F1902A3B59}"/>
                  </a:ext>
                </a:extLst>
              </p:cNvPr>
              <p:cNvPicPr/>
              <p:nvPr/>
            </p:nvPicPr>
            <p:blipFill>
              <a:blip r:embed="rId407"/>
              <a:stretch>
                <a:fillRect/>
              </a:stretch>
            </p:blipFill>
            <p:spPr>
              <a:xfrm>
                <a:off x="4937093" y="5952907"/>
                <a:ext cx="422640" cy="104400"/>
              </a:xfrm>
              <a:prstGeom prst="rect">
                <a:avLst/>
              </a:prstGeom>
            </p:spPr>
          </p:pic>
        </mc:Fallback>
      </mc:AlternateContent>
      <p:grpSp>
        <p:nvGrpSpPr>
          <p:cNvPr id="273" name="Group 272">
            <a:extLst>
              <a:ext uri="{FF2B5EF4-FFF2-40B4-BE49-F238E27FC236}">
                <a16:creationId xmlns:a16="http://schemas.microsoft.com/office/drawing/2014/main" id="{DD953733-C8AD-E350-102E-091820452909}"/>
              </a:ext>
            </a:extLst>
          </p:cNvPr>
          <p:cNvGrpSpPr/>
          <p:nvPr/>
        </p:nvGrpSpPr>
        <p:grpSpPr>
          <a:xfrm>
            <a:off x="5875253" y="5117707"/>
            <a:ext cx="1054080" cy="301680"/>
            <a:chOff x="5875253" y="5117707"/>
            <a:chExt cx="1054080" cy="301680"/>
          </a:xfrm>
        </p:grpSpPr>
        <mc:AlternateContent xmlns:mc="http://schemas.openxmlformats.org/markup-compatibility/2006">
          <mc:Choice xmlns:p14="http://schemas.microsoft.com/office/powerpoint/2010/main" Requires="p14">
            <p:contentPart p14:bwMode="auto" r:id="rId408">
              <p14:nvContentPartPr>
                <p14:cNvPr id="263" name="Ink 262">
                  <a:extLst>
                    <a:ext uri="{FF2B5EF4-FFF2-40B4-BE49-F238E27FC236}">
                      <a16:creationId xmlns:a16="http://schemas.microsoft.com/office/drawing/2014/main" id="{6443C75C-0DF7-D807-BBA6-81E8860369A0}"/>
                    </a:ext>
                  </a:extLst>
                </p14:cNvPr>
                <p14:cNvContentPartPr/>
                <p14:nvPr/>
              </p14:nvContentPartPr>
              <p14:xfrm>
                <a:off x="5875253" y="5159827"/>
                <a:ext cx="185040" cy="204480"/>
              </p14:xfrm>
            </p:contentPart>
          </mc:Choice>
          <mc:Fallback>
            <p:pic>
              <p:nvPicPr>
                <p:cNvPr id="263" name="Ink 262">
                  <a:extLst>
                    <a:ext uri="{FF2B5EF4-FFF2-40B4-BE49-F238E27FC236}">
                      <a16:creationId xmlns:a16="http://schemas.microsoft.com/office/drawing/2014/main" id="{6443C75C-0DF7-D807-BBA6-81E8860369A0}"/>
                    </a:ext>
                  </a:extLst>
                </p:cNvPr>
                <p:cNvPicPr/>
                <p:nvPr/>
              </p:nvPicPr>
              <p:blipFill>
                <a:blip r:embed="rId409"/>
                <a:stretch>
                  <a:fillRect/>
                </a:stretch>
              </p:blipFill>
              <p:spPr>
                <a:xfrm>
                  <a:off x="5870933" y="5155507"/>
                  <a:ext cx="19368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410">
              <p14:nvContentPartPr>
                <p14:cNvPr id="264" name="Ink 263">
                  <a:extLst>
                    <a:ext uri="{FF2B5EF4-FFF2-40B4-BE49-F238E27FC236}">
                      <a16:creationId xmlns:a16="http://schemas.microsoft.com/office/drawing/2014/main" id="{1D6E58A4-7E32-C626-C58C-9D92FF42CF89}"/>
                    </a:ext>
                  </a:extLst>
                </p14:cNvPr>
                <p14:cNvContentPartPr/>
                <p14:nvPr/>
              </p14:nvContentPartPr>
              <p14:xfrm>
                <a:off x="6141293" y="5347387"/>
                <a:ext cx="14040" cy="72000"/>
              </p14:xfrm>
            </p:contentPart>
          </mc:Choice>
          <mc:Fallback>
            <p:pic>
              <p:nvPicPr>
                <p:cNvPr id="264" name="Ink 263">
                  <a:extLst>
                    <a:ext uri="{FF2B5EF4-FFF2-40B4-BE49-F238E27FC236}">
                      <a16:creationId xmlns:a16="http://schemas.microsoft.com/office/drawing/2014/main" id="{1D6E58A4-7E32-C626-C58C-9D92FF42CF89}"/>
                    </a:ext>
                  </a:extLst>
                </p:cNvPr>
                <p:cNvPicPr/>
                <p:nvPr/>
              </p:nvPicPr>
              <p:blipFill>
                <a:blip r:embed="rId411"/>
                <a:stretch>
                  <a:fillRect/>
                </a:stretch>
              </p:blipFill>
              <p:spPr>
                <a:xfrm>
                  <a:off x="6136973" y="5343067"/>
                  <a:ext cx="226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412">
              <p14:nvContentPartPr>
                <p14:cNvPr id="265" name="Ink 264">
                  <a:extLst>
                    <a:ext uri="{FF2B5EF4-FFF2-40B4-BE49-F238E27FC236}">
                      <a16:creationId xmlns:a16="http://schemas.microsoft.com/office/drawing/2014/main" id="{A6344390-B67C-ACF5-A257-FA009FBD3FE3}"/>
                    </a:ext>
                  </a:extLst>
                </p14:cNvPr>
                <p14:cNvContentPartPr/>
                <p14:nvPr/>
              </p14:nvContentPartPr>
              <p14:xfrm>
                <a:off x="6135533" y="5134627"/>
                <a:ext cx="113400" cy="217080"/>
              </p14:xfrm>
            </p:contentPart>
          </mc:Choice>
          <mc:Fallback>
            <p:pic>
              <p:nvPicPr>
                <p:cNvPr id="265" name="Ink 264">
                  <a:extLst>
                    <a:ext uri="{FF2B5EF4-FFF2-40B4-BE49-F238E27FC236}">
                      <a16:creationId xmlns:a16="http://schemas.microsoft.com/office/drawing/2014/main" id="{A6344390-B67C-ACF5-A257-FA009FBD3FE3}"/>
                    </a:ext>
                  </a:extLst>
                </p:cNvPr>
                <p:cNvPicPr/>
                <p:nvPr/>
              </p:nvPicPr>
              <p:blipFill>
                <a:blip r:embed="rId413"/>
                <a:stretch>
                  <a:fillRect/>
                </a:stretch>
              </p:blipFill>
              <p:spPr>
                <a:xfrm>
                  <a:off x="6131213" y="5130307"/>
                  <a:ext cx="122040" cy="225720"/>
                </a:xfrm>
                <a:prstGeom prst="rect">
                  <a:avLst/>
                </a:prstGeom>
              </p:spPr>
            </p:pic>
          </mc:Fallback>
        </mc:AlternateContent>
        <mc:AlternateContent xmlns:mc="http://schemas.openxmlformats.org/markup-compatibility/2006">
          <mc:Choice xmlns:p14="http://schemas.microsoft.com/office/powerpoint/2010/main" Requires="p14">
            <p:contentPart p14:bwMode="auto" r:id="rId414">
              <p14:nvContentPartPr>
                <p14:cNvPr id="266" name="Ink 265">
                  <a:extLst>
                    <a:ext uri="{FF2B5EF4-FFF2-40B4-BE49-F238E27FC236}">
                      <a16:creationId xmlns:a16="http://schemas.microsoft.com/office/drawing/2014/main" id="{C178F896-4D64-00BC-A14B-E337926C1216}"/>
                    </a:ext>
                  </a:extLst>
                </p14:cNvPr>
                <p14:cNvContentPartPr/>
                <p14:nvPr/>
              </p14:nvContentPartPr>
              <p14:xfrm>
                <a:off x="6171173" y="5214547"/>
                <a:ext cx="111600" cy="30960"/>
              </p14:xfrm>
            </p:contentPart>
          </mc:Choice>
          <mc:Fallback>
            <p:pic>
              <p:nvPicPr>
                <p:cNvPr id="266" name="Ink 265">
                  <a:extLst>
                    <a:ext uri="{FF2B5EF4-FFF2-40B4-BE49-F238E27FC236}">
                      <a16:creationId xmlns:a16="http://schemas.microsoft.com/office/drawing/2014/main" id="{C178F896-4D64-00BC-A14B-E337926C1216}"/>
                    </a:ext>
                  </a:extLst>
                </p:cNvPr>
                <p:cNvPicPr/>
                <p:nvPr/>
              </p:nvPicPr>
              <p:blipFill>
                <a:blip r:embed="rId415"/>
                <a:stretch>
                  <a:fillRect/>
                </a:stretch>
              </p:blipFill>
              <p:spPr>
                <a:xfrm>
                  <a:off x="6166853" y="5210227"/>
                  <a:ext cx="12024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416">
              <p14:nvContentPartPr>
                <p14:cNvPr id="267" name="Ink 266">
                  <a:extLst>
                    <a:ext uri="{FF2B5EF4-FFF2-40B4-BE49-F238E27FC236}">
                      <a16:creationId xmlns:a16="http://schemas.microsoft.com/office/drawing/2014/main" id="{821918AC-D3B3-3660-73AD-E854CB84CCAB}"/>
                    </a:ext>
                  </a:extLst>
                </p14:cNvPr>
                <p14:cNvContentPartPr/>
                <p14:nvPr/>
              </p14:nvContentPartPr>
              <p14:xfrm>
                <a:off x="6317693" y="5155147"/>
                <a:ext cx="140040" cy="234360"/>
              </p14:xfrm>
            </p:contentPart>
          </mc:Choice>
          <mc:Fallback>
            <p:pic>
              <p:nvPicPr>
                <p:cNvPr id="267" name="Ink 266">
                  <a:extLst>
                    <a:ext uri="{FF2B5EF4-FFF2-40B4-BE49-F238E27FC236}">
                      <a16:creationId xmlns:a16="http://schemas.microsoft.com/office/drawing/2014/main" id="{821918AC-D3B3-3660-73AD-E854CB84CCAB}"/>
                    </a:ext>
                  </a:extLst>
                </p:cNvPr>
                <p:cNvPicPr/>
                <p:nvPr/>
              </p:nvPicPr>
              <p:blipFill>
                <a:blip r:embed="rId417"/>
                <a:stretch>
                  <a:fillRect/>
                </a:stretch>
              </p:blipFill>
              <p:spPr>
                <a:xfrm>
                  <a:off x="6313373" y="5150827"/>
                  <a:ext cx="148680" cy="243000"/>
                </a:xfrm>
                <a:prstGeom prst="rect">
                  <a:avLst/>
                </a:prstGeom>
              </p:spPr>
            </p:pic>
          </mc:Fallback>
        </mc:AlternateContent>
        <mc:AlternateContent xmlns:mc="http://schemas.openxmlformats.org/markup-compatibility/2006">
          <mc:Choice xmlns:p14="http://schemas.microsoft.com/office/powerpoint/2010/main" Requires="p14">
            <p:contentPart p14:bwMode="auto" r:id="rId418">
              <p14:nvContentPartPr>
                <p14:cNvPr id="268" name="Ink 267">
                  <a:extLst>
                    <a:ext uri="{FF2B5EF4-FFF2-40B4-BE49-F238E27FC236}">
                      <a16:creationId xmlns:a16="http://schemas.microsoft.com/office/drawing/2014/main" id="{C40FCA6D-C2FE-BC1B-6CDE-7167833C905B}"/>
                    </a:ext>
                  </a:extLst>
                </p14:cNvPr>
                <p14:cNvContentPartPr/>
                <p14:nvPr/>
              </p14:nvContentPartPr>
              <p14:xfrm>
                <a:off x="6459893" y="5142907"/>
                <a:ext cx="116280" cy="215640"/>
              </p14:xfrm>
            </p:contentPart>
          </mc:Choice>
          <mc:Fallback>
            <p:pic>
              <p:nvPicPr>
                <p:cNvPr id="268" name="Ink 267">
                  <a:extLst>
                    <a:ext uri="{FF2B5EF4-FFF2-40B4-BE49-F238E27FC236}">
                      <a16:creationId xmlns:a16="http://schemas.microsoft.com/office/drawing/2014/main" id="{C40FCA6D-C2FE-BC1B-6CDE-7167833C905B}"/>
                    </a:ext>
                  </a:extLst>
                </p:cNvPr>
                <p:cNvPicPr/>
                <p:nvPr/>
              </p:nvPicPr>
              <p:blipFill>
                <a:blip r:embed="rId419"/>
                <a:stretch>
                  <a:fillRect/>
                </a:stretch>
              </p:blipFill>
              <p:spPr>
                <a:xfrm>
                  <a:off x="6455573" y="5138587"/>
                  <a:ext cx="12492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420">
              <p14:nvContentPartPr>
                <p14:cNvPr id="269" name="Ink 268">
                  <a:extLst>
                    <a:ext uri="{FF2B5EF4-FFF2-40B4-BE49-F238E27FC236}">
                      <a16:creationId xmlns:a16="http://schemas.microsoft.com/office/drawing/2014/main" id="{6567D969-8953-33EC-F0D6-99B85BDF5DBF}"/>
                    </a:ext>
                  </a:extLst>
                </p14:cNvPr>
                <p14:cNvContentPartPr/>
                <p14:nvPr/>
              </p14:nvContentPartPr>
              <p14:xfrm>
                <a:off x="6606773" y="5117707"/>
                <a:ext cx="114480" cy="135360"/>
              </p14:xfrm>
            </p:contentPart>
          </mc:Choice>
          <mc:Fallback>
            <p:pic>
              <p:nvPicPr>
                <p:cNvPr id="269" name="Ink 268">
                  <a:extLst>
                    <a:ext uri="{FF2B5EF4-FFF2-40B4-BE49-F238E27FC236}">
                      <a16:creationId xmlns:a16="http://schemas.microsoft.com/office/drawing/2014/main" id="{6567D969-8953-33EC-F0D6-99B85BDF5DBF}"/>
                    </a:ext>
                  </a:extLst>
                </p:cNvPr>
                <p:cNvPicPr/>
                <p:nvPr/>
              </p:nvPicPr>
              <p:blipFill>
                <a:blip r:embed="rId421"/>
                <a:stretch>
                  <a:fillRect/>
                </a:stretch>
              </p:blipFill>
              <p:spPr>
                <a:xfrm>
                  <a:off x="6602453" y="5113387"/>
                  <a:ext cx="12312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422">
              <p14:nvContentPartPr>
                <p14:cNvPr id="270" name="Ink 269">
                  <a:extLst>
                    <a:ext uri="{FF2B5EF4-FFF2-40B4-BE49-F238E27FC236}">
                      <a16:creationId xmlns:a16="http://schemas.microsoft.com/office/drawing/2014/main" id="{1DCE0BE8-27CD-4B87-CDC6-ABF025CC39C0}"/>
                    </a:ext>
                  </a:extLst>
                </p14:cNvPr>
                <p14:cNvContentPartPr/>
                <p14:nvPr/>
              </p14:nvContentPartPr>
              <p14:xfrm>
                <a:off x="6642773" y="5241907"/>
                <a:ext cx="96120" cy="121320"/>
              </p14:xfrm>
            </p:contentPart>
          </mc:Choice>
          <mc:Fallback>
            <p:pic>
              <p:nvPicPr>
                <p:cNvPr id="270" name="Ink 269">
                  <a:extLst>
                    <a:ext uri="{FF2B5EF4-FFF2-40B4-BE49-F238E27FC236}">
                      <a16:creationId xmlns:a16="http://schemas.microsoft.com/office/drawing/2014/main" id="{1DCE0BE8-27CD-4B87-CDC6-ABF025CC39C0}"/>
                    </a:ext>
                  </a:extLst>
                </p:cNvPr>
                <p:cNvPicPr/>
                <p:nvPr/>
              </p:nvPicPr>
              <p:blipFill>
                <a:blip r:embed="rId423"/>
                <a:stretch>
                  <a:fillRect/>
                </a:stretch>
              </p:blipFill>
              <p:spPr>
                <a:xfrm>
                  <a:off x="6638453" y="5237587"/>
                  <a:ext cx="10476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424">
              <p14:nvContentPartPr>
                <p14:cNvPr id="271" name="Ink 270">
                  <a:extLst>
                    <a:ext uri="{FF2B5EF4-FFF2-40B4-BE49-F238E27FC236}">
                      <a16:creationId xmlns:a16="http://schemas.microsoft.com/office/drawing/2014/main" id="{750BAE29-CD8A-D3BD-1511-0505A8A83C94}"/>
                    </a:ext>
                  </a:extLst>
                </p14:cNvPr>
                <p14:cNvContentPartPr/>
                <p14:nvPr/>
              </p14:nvContentPartPr>
              <p14:xfrm>
                <a:off x="6740333" y="5165227"/>
                <a:ext cx="142560" cy="194040"/>
              </p14:xfrm>
            </p:contentPart>
          </mc:Choice>
          <mc:Fallback>
            <p:pic>
              <p:nvPicPr>
                <p:cNvPr id="271" name="Ink 270">
                  <a:extLst>
                    <a:ext uri="{FF2B5EF4-FFF2-40B4-BE49-F238E27FC236}">
                      <a16:creationId xmlns:a16="http://schemas.microsoft.com/office/drawing/2014/main" id="{750BAE29-CD8A-D3BD-1511-0505A8A83C94}"/>
                    </a:ext>
                  </a:extLst>
                </p:cNvPr>
                <p:cNvPicPr/>
                <p:nvPr/>
              </p:nvPicPr>
              <p:blipFill>
                <a:blip r:embed="rId425"/>
                <a:stretch>
                  <a:fillRect/>
                </a:stretch>
              </p:blipFill>
              <p:spPr>
                <a:xfrm>
                  <a:off x="6736013" y="5160907"/>
                  <a:ext cx="151200" cy="202680"/>
                </a:xfrm>
                <a:prstGeom prst="rect">
                  <a:avLst/>
                </a:prstGeom>
              </p:spPr>
            </p:pic>
          </mc:Fallback>
        </mc:AlternateContent>
        <mc:AlternateContent xmlns:mc="http://schemas.openxmlformats.org/markup-compatibility/2006">
          <mc:Choice xmlns:p14="http://schemas.microsoft.com/office/powerpoint/2010/main" Requires="p14">
            <p:contentPart p14:bwMode="auto" r:id="rId426">
              <p14:nvContentPartPr>
                <p14:cNvPr id="272" name="Ink 271">
                  <a:extLst>
                    <a:ext uri="{FF2B5EF4-FFF2-40B4-BE49-F238E27FC236}">
                      <a16:creationId xmlns:a16="http://schemas.microsoft.com/office/drawing/2014/main" id="{71F3414B-4925-20FF-233E-BF9BFD72965C}"/>
                    </a:ext>
                  </a:extLst>
                </p14:cNvPr>
                <p14:cNvContentPartPr/>
                <p14:nvPr/>
              </p14:nvContentPartPr>
              <p14:xfrm>
                <a:off x="6915293" y="5301667"/>
                <a:ext cx="14040" cy="72000"/>
              </p14:xfrm>
            </p:contentPart>
          </mc:Choice>
          <mc:Fallback>
            <p:pic>
              <p:nvPicPr>
                <p:cNvPr id="272" name="Ink 271">
                  <a:extLst>
                    <a:ext uri="{FF2B5EF4-FFF2-40B4-BE49-F238E27FC236}">
                      <a16:creationId xmlns:a16="http://schemas.microsoft.com/office/drawing/2014/main" id="{71F3414B-4925-20FF-233E-BF9BFD72965C}"/>
                    </a:ext>
                  </a:extLst>
                </p:cNvPr>
                <p:cNvPicPr/>
                <p:nvPr/>
              </p:nvPicPr>
              <p:blipFill>
                <a:blip r:embed="rId427"/>
                <a:stretch>
                  <a:fillRect/>
                </a:stretch>
              </p:blipFill>
              <p:spPr>
                <a:xfrm>
                  <a:off x="6910973" y="5297347"/>
                  <a:ext cx="22680" cy="80640"/>
                </a:xfrm>
                <a:prstGeom prst="rect">
                  <a:avLst/>
                </a:prstGeom>
              </p:spPr>
            </p:pic>
          </mc:Fallback>
        </mc:AlternateContent>
      </p:grpSp>
      <p:grpSp>
        <p:nvGrpSpPr>
          <p:cNvPr id="291" name="Group 290">
            <a:extLst>
              <a:ext uri="{FF2B5EF4-FFF2-40B4-BE49-F238E27FC236}">
                <a16:creationId xmlns:a16="http://schemas.microsoft.com/office/drawing/2014/main" id="{D1769E8A-B990-CE07-072E-906CEACB6D5F}"/>
              </a:ext>
            </a:extLst>
          </p:cNvPr>
          <p:cNvGrpSpPr/>
          <p:nvPr/>
        </p:nvGrpSpPr>
        <p:grpSpPr>
          <a:xfrm>
            <a:off x="7075493" y="5081707"/>
            <a:ext cx="2009520" cy="361800"/>
            <a:chOff x="7075493" y="5081707"/>
            <a:chExt cx="2009520" cy="361800"/>
          </a:xfrm>
        </p:grpSpPr>
        <mc:AlternateContent xmlns:mc="http://schemas.openxmlformats.org/markup-compatibility/2006">
          <mc:Choice xmlns:p14="http://schemas.microsoft.com/office/powerpoint/2010/main" Requires="p14">
            <p:contentPart p14:bwMode="auto" r:id="rId428">
              <p14:nvContentPartPr>
                <p14:cNvPr id="274" name="Ink 273">
                  <a:extLst>
                    <a:ext uri="{FF2B5EF4-FFF2-40B4-BE49-F238E27FC236}">
                      <a16:creationId xmlns:a16="http://schemas.microsoft.com/office/drawing/2014/main" id="{433FE8CB-41D1-15AF-281E-554E65486BB1}"/>
                    </a:ext>
                  </a:extLst>
                </p14:cNvPr>
                <p14:cNvContentPartPr/>
                <p14:nvPr/>
              </p14:nvContentPartPr>
              <p14:xfrm>
                <a:off x="7075493" y="5276107"/>
                <a:ext cx="157680" cy="12240"/>
              </p14:xfrm>
            </p:contentPart>
          </mc:Choice>
          <mc:Fallback>
            <p:pic>
              <p:nvPicPr>
                <p:cNvPr id="274" name="Ink 273">
                  <a:extLst>
                    <a:ext uri="{FF2B5EF4-FFF2-40B4-BE49-F238E27FC236}">
                      <a16:creationId xmlns:a16="http://schemas.microsoft.com/office/drawing/2014/main" id="{433FE8CB-41D1-15AF-281E-554E65486BB1}"/>
                    </a:ext>
                  </a:extLst>
                </p:cNvPr>
                <p:cNvPicPr/>
                <p:nvPr/>
              </p:nvPicPr>
              <p:blipFill>
                <a:blip r:embed="rId429"/>
                <a:stretch>
                  <a:fillRect/>
                </a:stretch>
              </p:blipFill>
              <p:spPr>
                <a:xfrm>
                  <a:off x="7071173" y="5271787"/>
                  <a:ext cx="16632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430">
              <p14:nvContentPartPr>
                <p14:cNvPr id="275" name="Ink 274">
                  <a:extLst>
                    <a:ext uri="{FF2B5EF4-FFF2-40B4-BE49-F238E27FC236}">
                      <a16:creationId xmlns:a16="http://schemas.microsoft.com/office/drawing/2014/main" id="{7E400045-A5B1-C53F-A159-476892760743}"/>
                    </a:ext>
                  </a:extLst>
                </p14:cNvPr>
                <p14:cNvContentPartPr/>
                <p14:nvPr/>
              </p14:nvContentPartPr>
              <p14:xfrm>
                <a:off x="7281053" y="5150467"/>
                <a:ext cx="149040" cy="216720"/>
              </p14:xfrm>
            </p:contentPart>
          </mc:Choice>
          <mc:Fallback>
            <p:pic>
              <p:nvPicPr>
                <p:cNvPr id="275" name="Ink 274">
                  <a:extLst>
                    <a:ext uri="{FF2B5EF4-FFF2-40B4-BE49-F238E27FC236}">
                      <a16:creationId xmlns:a16="http://schemas.microsoft.com/office/drawing/2014/main" id="{7E400045-A5B1-C53F-A159-476892760743}"/>
                    </a:ext>
                  </a:extLst>
                </p:cNvPr>
                <p:cNvPicPr/>
                <p:nvPr/>
              </p:nvPicPr>
              <p:blipFill>
                <a:blip r:embed="rId431"/>
                <a:stretch>
                  <a:fillRect/>
                </a:stretch>
              </p:blipFill>
              <p:spPr>
                <a:xfrm>
                  <a:off x="7276733" y="5146147"/>
                  <a:ext cx="15768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432">
              <p14:nvContentPartPr>
                <p14:cNvPr id="276" name="Ink 275">
                  <a:extLst>
                    <a:ext uri="{FF2B5EF4-FFF2-40B4-BE49-F238E27FC236}">
                      <a16:creationId xmlns:a16="http://schemas.microsoft.com/office/drawing/2014/main" id="{20BFE1DC-05C5-686C-0924-E65781403014}"/>
                    </a:ext>
                  </a:extLst>
                </p14:cNvPr>
                <p14:cNvContentPartPr/>
                <p14:nvPr/>
              </p14:nvContentPartPr>
              <p14:xfrm>
                <a:off x="7452773" y="5366467"/>
                <a:ext cx="27360" cy="77040"/>
              </p14:xfrm>
            </p:contentPart>
          </mc:Choice>
          <mc:Fallback>
            <p:pic>
              <p:nvPicPr>
                <p:cNvPr id="276" name="Ink 275">
                  <a:extLst>
                    <a:ext uri="{FF2B5EF4-FFF2-40B4-BE49-F238E27FC236}">
                      <a16:creationId xmlns:a16="http://schemas.microsoft.com/office/drawing/2014/main" id="{20BFE1DC-05C5-686C-0924-E65781403014}"/>
                    </a:ext>
                  </a:extLst>
                </p:cNvPr>
                <p:cNvPicPr/>
                <p:nvPr/>
              </p:nvPicPr>
              <p:blipFill>
                <a:blip r:embed="rId433"/>
                <a:stretch>
                  <a:fillRect/>
                </a:stretch>
              </p:blipFill>
              <p:spPr>
                <a:xfrm>
                  <a:off x="7448453" y="5362147"/>
                  <a:ext cx="360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434">
              <p14:nvContentPartPr>
                <p14:cNvPr id="277" name="Ink 276">
                  <a:extLst>
                    <a:ext uri="{FF2B5EF4-FFF2-40B4-BE49-F238E27FC236}">
                      <a16:creationId xmlns:a16="http://schemas.microsoft.com/office/drawing/2014/main" id="{233C816D-56AF-0D51-58F8-40C0CF7C58F8}"/>
                    </a:ext>
                  </a:extLst>
                </p14:cNvPr>
                <p14:cNvContentPartPr/>
                <p14:nvPr/>
              </p14:nvContentPartPr>
              <p14:xfrm>
                <a:off x="7535213" y="5208067"/>
                <a:ext cx="88920" cy="155880"/>
              </p14:xfrm>
            </p:contentPart>
          </mc:Choice>
          <mc:Fallback>
            <p:pic>
              <p:nvPicPr>
                <p:cNvPr id="277" name="Ink 276">
                  <a:extLst>
                    <a:ext uri="{FF2B5EF4-FFF2-40B4-BE49-F238E27FC236}">
                      <a16:creationId xmlns:a16="http://schemas.microsoft.com/office/drawing/2014/main" id="{233C816D-56AF-0D51-58F8-40C0CF7C58F8}"/>
                    </a:ext>
                  </a:extLst>
                </p:cNvPr>
                <p:cNvPicPr/>
                <p:nvPr/>
              </p:nvPicPr>
              <p:blipFill>
                <a:blip r:embed="rId435"/>
                <a:stretch>
                  <a:fillRect/>
                </a:stretch>
              </p:blipFill>
              <p:spPr>
                <a:xfrm>
                  <a:off x="7530893" y="5203747"/>
                  <a:ext cx="9756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436">
              <p14:nvContentPartPr>
                <p14:cNvPr id="278" name="Ink 277">
                  <a:extLst>
                    <a:ext uri="{FF2B5EF4-FFF2-40B4-BE49-F238E27FC236}">
                      <a16:creationId xmlns:a16="http://schemas.microsoft.com/office/drawing/2014/main" id="{AB4B1154-F3E5-4156-A485-1B53B3788A8E}"/>
                    </a:ext>
                  </a:extLst>
                </p14:cNvPr>
                <p14:cNvContentPartPr/>
                <p14:nvPr/>
              </p14:nvContentPartPr>
              <p14:xfrm>
                <a:off x="7640333" y="5165227"/>
                <a:ext cx="108360" cy="232560"/>
              </p14:xfrm>
            </p:contentPart>
          </mc:Choice>
          <mc:Fallback>
            <p:pic>
              <p:nvPicPr>
                <p:cNvPr id="278" name="Ink 277">
                  <a:extLst>
                    <a:ext uri="{FF2B5EF4-FFF2-40B4-BE49-F238E27FC236}">
                      <a16:creationId xmlns:a16="http://schemas.microsoft.com/office/drawing/2014/main" id="{AB4B1154-F3E5-4156-A485-1B53B3788A8E}"/>
                    </a:ext>
                  </a:extLst>
                </p:cNvPr>
                <p:cNvPicPr/>
                <p:nvPr/>
              </p:nvPicPr>
              <p:blipFill>
                <a:blip r:embed="rId437"/>
                <a:stretch>
                  <a:fillRect/>
                </a:stretch>
              </p:blipFill>
              <p:spPr>
                <a:xfrm>
                  <a:off x="7636013" y="5160907"/>
                  <a:ext cx="117000" cy="241200"/>
                </a:xfrm>
                <a:prstGeom prst="rect">
                  <a:avLst/>
                </a:prstGeom>
              </p:spPr>
            </p:pic>
          </mc:Fallback>
        </mc:AlternateContent>
        <mc:AlternateContent xmlns:mc="http://schemas.openxmlformats.org/markup-compatibility/2006">
          <mc:Choice xmlns:p14="http://schemas.microsoft.com/office/powerpoint/2010/main" Requires="p14">
            <p:contentPart p14:bwMode="auto" r:id="rId438">
              <p14:nvContentPartPr>
                <p14:cNvPr id="279" name="Ink 278">
                  <a:extLst>
                    <a:ext uri="{FF2B5EF4-FFF2-40B4-BE49-F238E27FC236}">
                      <a16:creationId xmlns:a16="http://schemas.microsoft.com/office/drawing/2014/main" id="{BC57EFF5-B80A-7C4A-3EEF-ABF9145E91CD}"/>
                    </a:ext>
                  </a:extLst>
                </p14:cNvPr>
                <p14:cNvContentPartPr/>
                <p14:nvPr/>
              </p14:nvContentPartPr>
              <p14:xfrm>
                <a:off x="7852013" y="5081707"/>
                <a:ext cx="57240" cy="269280"/>
              </p14:xfrm>
            </p:contentPart>
          </mc:Choice>
          <mc:Fallback>
            <p:pic>
              <p:nvPicPr>
                <p:cNvPr id="279" name="Ink 278">
                  <a:extLst>
                    <a:ext uri="{FF2B5EF4-FFF2-40B4-BE49-F238E27FC236}">
                      <a16:creationId xmlns:a16="http://schemas.microsoft.com/office/drawing/2014/main" id="{BC57EFF5-B80A-7C4A-3EEF-ABF9145E91CD}"/>
                    </a:ext>
                  </a:extLst>
                </p:cNvPr>
                <p:cNvPicPr/>
                <p:nvPr/>
              </p:nvPicPr>
              <p:blipFill>
                <a:blip r:embed="rId439"/>
                <a:stretch>
                  <a:fillRect/>
                </a:stretch>
              </p:blipFill>
              <p:spPr>
                <a:xfrm>
                  <a:off x="7847693" y="5077387"/>
                  <a:ext cx="6588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440">
              <p14:nvContentPartPr>
                <p14:cNvPr id="280" name="Ink 279">
                  <a:extLst>
                    <a:ext uri="{FF2B5EF4-FFF2-40B4-BE49-F238E27FC236}">
                      <a16:creationId xmlns:a16="http://schemas.microsoft.com/office/drawing/2014/main" id="{C0E718BF-008B-0D23-43DA-435683AAFCD2}"/>
                    </a:ext>
                  </a:extLst>
                </p14:cNvPr>
                <p14:cNvContentPartPr/>
                <p14:nvPr/>
              </p14:nvContentPartPr>
              <p14:xfrm>
                <a:off x="7808453" y="5183947"/>
                <a:ext cx="136080" cy="155520"/>
              </p14:xfrm>
            </p:contentPart>
          </mc:Choice>
          <mc:Fallback>
            <p:pic>
              <p:nvPicPr>
                <p:cNvPr id="280" name="Ink 279">
                  <a:extLst>
                    <a:ext uri="{FF2B5EF4-FFF2-40B4-BE49-F238E27FC236}">
                      <a16:creationId xmlns:a16="http://schemas.microsoft.com/office/drawing/2014/main" id="{C0E718BF-008B-0D23-43DA-435683AAFCD2}"/>
                    </a:ext>
                  </a:extLst>
                </p:cNvPr>
                <p:cNvPicPr/>
                <p:nvPr/>
              </p:nvPicPr>
              <p:blipFill>
                <a:blip r:embed="rId441"/>
                <a:stretch>
                  <a:fillRect/>
                </a:stretch>
              </p:blipFill>
              <p:spPr>
                <a:xfrm>
                  <a:off x="7804133" y="5179627"/>
                  <a:ext cx="14472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442">
              <p14:nvContentPartPr>
                <p14:cNvPr id="281" name="Ink 280">
                  <a:extLst>
                    <a:ext uri="{FF2B5EF4-FFF2-40B4-BE49-F238E27FC236}">
                      <a16:creationId xmlns:a16="http://schemas.microsoft.com/office/drawing/2014/main" id="{4781F36C-0479-15FF-AE18-D7BA155F349F}"/>
                    </a:ext>
                  </a:extLst>
                </p14:cNvPr>
                <p14:cNvContentPartPr/>
                <p14:nvPr/>
              </p14:nvContentPartPr>
              <p14:xfrm>
                <a:off x="7993853" y="5260627"/>
                <a:ext cx="141120" cy="118440"/>
              </p14:xfrm>
            </p:contentPart>
          </mc:Choice>
          <mc:Fallback>
            <p:pic>
              <p:nvPicPr>
                <p:cNvPr id="281" name="Ink 280">
                  <a:extLst>
                    <a:ext uri="{FF2B5EF4-FFF2-40B4-BE49-F238E27FC236}">
                      <a16:creationId xmlns:a16="http://schemas.microsoft.com/office/drawing/2014/main" id="{4781F36C-0479-15FF-AE18-D7BA155F349F}"/>
                    </a:ext>
                  </a:extLst>
                </p:cNvPr>
                <p:cNvPicPr/>
                <p:nvPr/>
              </p:nvPicPr>
              <p:blipFill>
                <a:blip r:embed="rId443"/>
                <a:stretch>
                  <a:fillRect/>
                </a:stretch>
              </p:blipFill>
              <p:spPr>
                <a:xfrm>
                  <a:off x="7989533" y="5256307"/>
                  <a:ext cx="14976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444">
              <p14:nvContentPartPr>
                <p14:cNvPr id="282" name="Ink 281">
                  <a:extLst>
                    <a:ext uri="{FF2B5EF4-FFF2-40B4-BE49-F238E27FC236}">
                      <a16:creationId xmlns:a16="http://schemas.microsoft.com/office/drawing/2014/main" id="{10B14851-8335-3C4D-ACAC-F7B281E0553E}"/>
                    </a:ext>
                  </a:extLst>
                </p14:cNvPr>
                <p14:cNvContentPartPr/>
                <p14:nvPr/>
              </p14:nvContentPartPr>
              <p14:xfrm>
                <a:off x="8232173" y="5165227"/>
                <a:ext cx="79560" cy="30960"/>
              </p14:xfrm>
            </p:contentPart>
          </mc:Choice>
          <mc:Fallback>
            <p:pic>
              <p:nvPicPr>
                <p:cNvPr id="282" name="Ink 281">
                  <a:extLst>
                    <a:ext uri="{FF2B5EF4-FFF2-40B4-BE49-F238E27FC236}">
                      <a16:creationId xmlns:a16="http://schemas.microsoft.com/office/drawing/2014/main" id="{10B14851-8335-3C4D-ACAC-F7B281E0553E}"/>
                    </a:ext>
                  </a:extLst>
                </p:cNvPr>
                <p:cNvPicPr/>
                <p:nvPr/>
              </p:nvPicPr>
              <p:blipFill>
                <a:blip r:embed="rId445"/>
                <a:stretch>
                  <a:fillRect/>
                </a:stretch>
              </p:blipFill>
              <p:spPr>
                <a:xfrm>
                  <a:off x="8227853" y="5160907"/>
                  <a:ext cx="8820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446">
              <p14:nvContentPartPr>
                <p14:cNvPr id="283" name="Ink 282">
                  <a:extLst>
                    <a:ext uri="{FF2B5EF4-FFF2-40B4-BE49-F238E27FC236}">
                      <a16:creationId xmlns:a16="http://schemas.microsoft.com/office/drawing/2014/main" id="{C4DF2EF5-1731-494B-B313-EBC330E90FF5}"/>
                    </a:ext>
                  </a:extLst>
                </p14:cNvPr>
                <p14:cNvContentPartPr/>
                <p14:nvPr/>
              </p14:nvContentPartPr>
              <p14:xfrm>
                <a:off x="8223893" y="5248747"/>
                <a:ext cx="130680" cy="7200"/>
              </p14:xfrm>
            </p:contentPart>
          </mc:Choice>
          <mc:Fallback>
            <p:pic>
              <p:nvPicPr>
                <p:cNvPr id="283" name="Ink 282">
                  <a:extLst>
                    <a:ext uri="{FF2B5EF4-FFF2-40B4-BE49-F238E27FC236}">
                      <a16:creationId xmlns:a16="http://schemas.microsoft.com/office/drawing/2014/main" id="{C4DF2EF5-1731-494B-B313-EBC330E90FF5}"/>
                    </a:ext>
                  </a:extLst>
                </p:cNvPr>
                <p:cNvPicPr/>
                <p:nvPr/>
              </p:nvPicPr>
              <p:blipFill>
                <a:blip r:embed="rId447"/>
                <a:stretch>
                  <a:fillRect/>
                </a:stretch>
              </p:blipFill>
              <p:spPr>
                <a:xfrm>
                  <a:off x="8219573" y="5244427"/>
                  <a:ext cx="139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448">
              <p14:nvContentPartPr>
                <p14:cNvPr id="285" name="Ink 284">
                  <a:extLst>
                    <a:ext uri="{FF2B5EF4-FFF2-40B4-BE49-F238E27FC236}">
                      <a16:creationId xmlns:a16="http://schemas.microsoft.com/office/drawing/2014/main" id="{C45AD82D-EADD-24BD-D6AE-CCA64E76CC83}"/>
                    </a:ext>
                  </a:extLst>
                </p14:cNvPr>
                <p14:cNvContentPartPr/>
                <p14:nvPr/>
              </p14:nvContentPartPr>
              <p14:xfrm>
                <a:off x="8412893" y="5131387"/>
                <a:ext cx="114120" cy="182520"/>
              </p14:xfrm>
            </p:contentPart>
          </mc:Choice>
          <mc:Fallback>
            <p:pic>
              <p:nvPicPr>
                <p:cNvPr id="285" name="Ink 284">
                  <a:extLst>
                    <a:ext uri="{FF2B5EF4-FFF2-40B4-BE49-F238E27FC236}">
                      <a16:creationId xmlns:a16="http://schemas.microsoft.com/office/drawing/2014/main" id="{C45AD82D-EADD-24BD-D6AE-CCA64E76CC83}"/>
                    </a:ext>
                  </a:extLst>
                </p:cNvPr>
                <p:cNvPicPr/>
                <p:nvPr/>
              </p:nvPicPr>
              <p:blipFill>
                <a:blip r:embed="rId449"/>
                <a:stretch>
                  <a:fillRect/>
                </a:stretch>
              </p:blipFill>
              <p:spPr>
                <a:xfrm>
                  <a:off x="8408573" y="5127067"/>
                  <a:ext cx="122760" cy="191160"/>
                </a:xfrm>
                <a:prstGeom prst="rect">
                  <a:avLst/>
                </a:prstGeom>
              </p:spPr>
            </p:pic>
          </mc:Fallback>
        </mc:AlternateContent>
        <mc:AlternateContent xmlns:mc="http://schemas.openxmlformats.org/markup-compatibility/2006">
          <mc:Choice xmlns:p14="http://schemas.microsoft.com/office/powerpoint/2010/main" Requires="p14">
            <p:contentPart p14:bwMode="auto" r:id="rId450">
              <p14:nvContentPartPr>
                <p14:cNvPr id="286" name="Ink 285">
                  <a:extLst>
                    <a:ext uri="{FF2B5EF4-FFF2-40B4-BE49-F238E27FC236}">
                      <a16:creationId xmlns:a16="http://schemas.microsoft.com/office/drawing/2014/main" id="{5893D053-9306-2F62-F4D4-5324A6E28AB2}"/>
                    </a:ext>
                  </a:extLst>
                </p14:cNvPr>
                <p14:cNvContentPartPr/>
                <p14:nvPr/>
              </p14:nvContentPartPr>
              <p14:xfrm>
                <a:off x="8587853" y="5313547"/>
                <a:ext cx="360" cy="56520"/>
              </p14:xfrm>
            </p:contentPart>
          </mc:Choice>
          <mc:Fallback>
            <p:pic>
              <p:nvPicPr>
                <p:cNvPr id="286" name="Ink 285">
                  <a:extLst>
                    <a:ext uri="{FF2B5EF4-FFF2-40B4-BE49-F238E27FC236}">
                      <a16:creationId xmlns:a16="http://schemas.microsoft.com/office/drawing/2014/main" id="{5893D053-9306-2F62-F4D4-5324A6E28AB2}"/>
                    </a:ext>
                  </a:extLst>
                </p:cNvPr>
                <p:cNvPicPr/>
                <p:nvPr/>
              </p:nvPicPr>
              <p:blipFill>
                <a:blip r:embed="rId451"/>
                <a:stretch>
                  <a:fillRect/>
                </a:stretch>
              </p:blipFill>
              <p:spPr>
                <a:xfrm>
                  <a:off x="8583533" y="5309227"/>
                  <a:ext cx="900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452">
              <p14:nvContentPartPr>
                <p14:cNvPr id="287" name="Ink 286">
                  <a:extLst>
                    <a:ext uri="{FF2B5EF4-FFF2-40B4-BE49-F238E27FC236}">
                      <a16:creationId xmlns:a16="http://schemas.microsoft.com/office/drawing/2014/main" id="{B8F589B5-C2AD-3D5A-E197-7E2117358121}"/>
                    </a:ext>
                  </a:extLst>
                </p14:cNvPr>
                <p14:cNvContentPartPr/>
                <p14:nvPr/>
              </p14:nvContentPartPr>
              <p14:xfrm>
                <a:off x="8579213" y="5119507"/>
                <a:ext cx="114840" cy="238680"/>
              </p14:xfrm>
            </p:contentPart>
          </mc:Choice>
          <mc:Fallback>
            <p:pic>
              <p:nvPicPr>
                <p:cNvPr id="287" name="Ink 286">
                  <a:extLst>
                    <a:ext uri="{FF2B5EF4-FFF2-40B4-BE49-F238E27FC236}">
                      <a16:creationId xmlns:a16="http://schemas.microsoft.com/office/drawing/2014/main" id="{B8F589B5-C2AD-3D5A-E197-7E2117358121}"/>
                    </a:ext>
                  </a:extLst>
                </p:cNvPr>
                <p:cNvPicPr/>
                <p:nvPr/>
              </p:nvPicPr>
              <p:blipFill>
                <a:blip r:embed="rId453"/>
                <a:stretch>
                  <a:fillRect/>
                </a:stretch>
              </p:blipFill>
              <p:spPr>
                <a:xfrm>
                  <a:off x="8574893" y="5115187"/>
                  <a:ext cx="12348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454">
              <p14:nvContentPartPr>
                <p14:cNvPr id="288" name="Ink 287">
                  <a:extLst>
                    <a:ext uri="{FF2B5EF4-FFF2-40B4-BE49-F238E27FC236}">
                      <a16:creationId xmlns:a16="http://schemas.microsoft.com/office/drawing/2014/main" id="{D7E47520-D879-4BF8-C3FC-2043D1279A19}"/>
                    </a:ext>
                  </a:extLst>
                </p14:cNvPr>
                <p14:cNvContentPartPr/>
                <p14:nvPr/>
              </p14:nvContentPartPr>
              <p14:xfrm>
                <a:off x="8720693" y="5134627"/>
                <a:ext cx="119880" cy="236520"/>
              </p14:xfrm>
            </p:contentPart>
          </mc:Choice>
          <mc:Fallback>
            <p:pic>
              <p:nvPicPr>
                <p:cNvPr id="288" name="Ink 287">
                  <a:extLst>
                    <a:ext uri="{FF2B5EF4-FFF2-40B4-BE49-F238E27FC236}">
                      <a16:creationId xmlns:a16="http://schemas.microsoft.com/office/drawing/2014/main" id="{D7E47520-D879-4BF8-C3FC-2043D1279A19}"/>
                    </a:ext>
                  </a:extLst>
                </p:cNvPr>
                <p:cNvPicPr/>
                <p:nvPr/>
              </p:nvPicPr>
              <p:blipFill>
                <a:blip r:embed="rId455"/>
                <a:stretch>
                  <a:fillRect/>
                </a:stretch>
              </p:blipFill>
              <p:spPr>
                <a:xfrm>
                  <a:off x="8716373" y="5130307"/>
                  <a:ext cx="12852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456">
              <p14:nvContentPartPr>
                <p14:cNvPr id="289" name="Ink 288">
                  <a:extLst>
                    <a:ext uri="{FF2B5EF4-FFF2-40B4-BE49-F238E27FC236}">
                      <a16:creationId xmlns:a16="http://schemas.microsoft.com/office/drawing/2014/main" id="{7FE3C9BB-D9D1-F719-8434-E82F59AE64A8}"/>
                    </a:ext>
                  </a:extLst>
                </p14:cNvPr>
                <p14:cNvContentPartPr/>
                <p14:nvPr/>
              </p14:nvContentPartPr>
              <p14:xfrm>
                <a:off x="8896373" y="5168827"/>
                <a:ext cx="81000" cy="151920"/>
              </p14:xfrm>
            </p:contentPart>
          </mc:Choice>
          <mc:Fallback>
            <p:pic>
              <p:nvPicPr>
                <p:cNvPr id="289" name="Ink 288">
                  <a:extLst>
                    <a:ext uri="{FF2B5EF4-FFF2-40B4-BE49-F238E27FC236}">
                      <a16:creationId xmlns:a16="http://schemas.microsoft.com/office/drawing/2014/main" id="{7FE3C9BB-D9D1-F719-8434-E82F59AE64A8}"/>
                    </a:ext>
                  </a:extLst>
                </p:cNvPr>
                <p:cNvPicPr/>
                <p:nvPr/>
              </p:nvPicPr>
              <p:blipFill>
                <a:blip r:embed="rId457"/>
                <a:stretch>
                  <a:fillRect/>
                </a:stretch>
              </p:blipFill>
              <p:spPr>
                <a:xfrm>
                  <a:off x="8892053" y="5164507"/>
                  <a:ext cx="8964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458">
              <p14:nvContentPartPr>
                <p14:cNvPr id="290" name="Ink 289">
                  <a:extLst>
                    <a:ext uri="{FF2B5EF4-FFF2-40B4-BE49-F238E27FC236}">
                      <a16:creationId xmlns:a16="http://schemas.microsoft.com/office/drawing/2014/main" id="{FDCC9814-B2EC-1C35-52BF-5414750A9F89}"/>
                    </a:ext>
                  </a:extLst>
                </p14:cNvPr>
                <p14:cNvContentPartPr/>
                <p14:nvPr/>
              </p14:nvContentPartPr>
              <p14:xfrm>
                <a:off x="9043973" y="5115907"/>
                <a:ext cx="41040" cy="209880"/>
              </p14:xfrm>
            </p:contentPart>
          </mc:Choice>
          <mc:Fallback>
            <p:pic>
              <p:nvPicPr>
                <p:cNvPr id="290" name="Ink 289">
                  <a:extLst>
                    <a:ext uri="{FF2B5EF4-FFF2-40B4-BE49-F238E27FC236}">
                      <a16:creationId xmlns:a16="http://schemas.microsoft.com/office/drawing/2014/main" id="{FDCC9814-B2EC-1C35-52BF-5414750A9F89}"/>
                    </a:ext>
                  </a:extLst>
                </p:cNvPr>
                <p:cNvPicPr/>
                <p:nvPr/>
              </p:nvPicPr>
              <p:blipFill>
                <a:blip r:embed="rId459"/>
                <a:stretch>
                  <a:fillRect/>
                </a:stretch>
              </p:blipFill>
              <p:spPr>
                <a:xfrm>
                  <a:off x="9039653" y="5111587"/>
                  <a:ext cx="49680" cy="218520"/>
                </a:xfrm>
                <a:prstGeom prst="rect">
                  <a:avLst/>
                </a:prstGeom>
              </p:spPr>
            </p:pic>
          </mc:Fallback>
        </mc:AlternateContent>
      </p:grpSp>
      <p:grpSp>
        <p:nvGrpSpPr>
          <p:cNvPr id="312" name="Group 311">
            <a:extLst>
              <a:ext uri="{FF2B5EF4-FFF2-40B4-BE49-F238E27FC236}">
                <a16:creationId xmlns:a16="http://schemas.microsoft.com/office/drawing/2014/main" id="{8BB8F050-9E83-9466-127D-17F9E577BF04}"/>
              </a:ext>
            </a:extLst>
          </p:cNvPr>
          <p:cNvGrpSpPr/>
          <p:nvPr/>
        </p:nvGrpSpPr>
        <p:grpSpPr>
          <a:xfrm>
            <a:off x="2630573" y="5836267"/>
            <a:ext cx="888480" cy="324000"/>
            <a:chOff x="2630573" y="5836267"/>
            <a:chExt cx="888480" cy="324000"/>
          </a:xfrm>
        </p:grpSpPr>
        <mc:AlternateContent xmlns:mc="http://schemas.openxmlformats.org/markup-compatibility/2006">
          <mc:Choice xmlns:p14="http://schemas.microsoft.com/office/powerpoint/2010/main" Requires="p14">
            <p:contentPart p14:bwMode="auto" r:id="rId460">
              <p14:nvContentPartPr>
                <p14:cNvPr id="240" name="Ink 239">
                  <a:extLst>
                    <a:ext uri="{FF2B5EF4-FFF2-40B4-BE49-F238E27FC236}">
                      <a16:creationId xmlns:a16="http://schemas.microsoft.com/office/drawing/2014/main" id="{12BA5E17-BD04-2D06-7ACD-2EB91C99658F}"/>
                    </a:ext>
                  </a:extLst>
                </p14:cNvPr>
                <p14:cNvContentPartPr/>
                <p14:nvPr/>
              </p14:nvContentPartPr>
              <p14:xfrm>
                <a:off x="2630573" y="6083227"/>
                <a:ext cx="11160" cy="41400"/>
              </p14:xfrm>
            </p:contentPart>
          </mc:Choice>
          <mc:Fallback>
            <p:pic>
              <p:nvPicPr>
                <p:cNvPr id="240" name="Ink 239">
                  <a:extLst>
                    <a:ext uri="{FF2B5EF4-FFF2-40B4-BE49-F238E27FC236}">
                      <a16:creationId xmlns:a16="http://schemas.microsoft.com/office/drawing/2014/main" id="{12BA5E17-BD04-2D06-7ACD-2EB91C99658F}"/>
                    </a:ext>
                  </a:extLst>
                </p:cNvPr>
                <p:cNvPicPr/>
                <p:nvPr/>
              </p:nvPicPr>
              <p:blipFill>
                <a:blip r:embed="rId461"/>
                <a:stretch>
                  <a:fillRect/>
                </a:stretch>
              </p:blipFill>
              <p:spPr>
                <a:xfrm>
                  <a:off x="2626253" y="6078907"/>
                  <a:ext cx="1980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462">
              <p14:nvContentPartPr>
                <p14:cNvPr id="241" name="Ink 240">
                  <a:extLst>
                    <a:ext uri="{FF2B5EF4-FFF2-40B4-BE49-F238E27FC236}">
                      <a16:creationId xmlns:a16="http://schemas.microsoft.com/office/drawing/2014/main" id="{BDAB80D7-C469-F55B-5931-0EC5929D1550}"/>
                    </a:ext>
                  </a:extLst>
                </p14:cNvPr>
                <p14:cNvContentPartPr/>
                <p14:nvPr/>
              </p14:nvContentPartPr>
              <p14:xfrm>
                <a:off x="2684933" y="5913667"/>
                <a:ext cx="103680" cy="212040"/>
              </p14:xfrm>
            </p:contentPart>
          </mc:Choice>
          <mc:Fallback>
            <p:pic>
              <p:nvPicPr>
                <p:cNvPr id="241" name="Ink 240">
                  <a:extLst>
                    <a:ext uri="{FF2B5EF4-FFF2-40B4-BE49-F238E27FC236}">
                      <a16:creationId xmlns:a16="http://schemas.microsoft.com/office/drawing/2014/main" id="{BDAB80D7-C469-F55B-5931-0EC5929D1550}"/>
                    </a:ext>
                  </a:extLst>
                </p:cNvPr>
                <p:cNvPicPr/>
                <p:nvPr/>
              </p:nvPicPr>
              <p:blipFill>
                <a:blip r:embed="rId463"/>
                <a:stretch>
                  <a:fillRect/>
                </a:stretch>
              </p:blipFill>
              <p:spPr>
                <a:xfrm>
                  <a:off x="2680613" y="5909347"/>
                  <a:ext cx="11232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464">
              <p14:nvContentPartPr>
                <p14:cNvPr id="242" name="Ink 241">
                  <a:extLst>
                    <a:ext uri="{FF2B5EF4-FFF2-40B4-BE49-F238E27FC236}">
                      <a16:creationId xmlns:a16="http://schemas.microsoft.com/office/drawing/2014/main" id="{E453B918-0D53-D12F-2AB5-E90782385192}"/>
                    </a:ext>
                  </a:extLst>
                </p14:cNvPr>
                <p14:cNvContentPartPr/>
                <p14:nvPr/>
              </p14:nvContentPartPr>
              <p14:xfrm>
                <a:off x="2811653" y="5943547"/>
                <a:ext cx="131760" cy="213120"/>
              </p14:xfrm>
            </p:contentPart>
          </mc:Choice>
          <mc:Fallback>
            <p:pic>
              <p:nvPicPr>
                <p:cNvPr id="242" name="Ink 241">
                  <a:extLst>
                    <a:ext uri="{FF2B5EF4-FFF2-40B4-BE49-F238E27FC236}">
                      <a16:creationId xmlns:a16="http://schemas.microsoft.com/office/drawing/2014/main" id="{E453B918-0D53-D12F-2AB5-E90782385192}"/>
                    </a:ext>
                  </a:extLst>
                </p:cNvPr>
                <p:cNvPicPr/>
                <p:nvPr/>
              </p:nvPicPr>
              <p:blipFill>
                <a:blip r:embed="rId465"/>
                <a:stretch>
                  <a:fillRect/>
                </a:stretch>
              </p:blipFill>
              <p:spPr>
                <a:xfrm>
                  <a:off x="2807333" y="5939227"/>
                  <a:ext cx="14040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466">
              <p14:nvContentPartPr>
                <p14:cNvPr id="244" name="Ink 243">
                  <a:extLst>
                    <a:ext uri="{FF2B5EF4-FFF2-40B4-BE49-F238E27FC236}">
                      <a16:creationId xmlns:a16="http://schemas.microsoft.com/office/drawing/2014/main" id="{8BF11DA7-E10C-0B61-9B4C-0DCBE506CAB7}"/>
                    </a:ext>
                  </a:extLst>
                </p14:cNvPr>
                <p14:cNvContentPartPr/>
                <p14:nvPr/>
              </p14:nvContentPartPr>
              <p14:xfrm>
                <a:off x="2986253" y="5941027"/>
                <a:ext cx="106200" cy="188640"/>
              </p14:xfrm>
            </p:contentPart>
          </mc:Choice>
          <mc:Fallback>
            <p:pic>
              <p:nvPicPr>
                <p:cNvPr id="244" name="Ink 243">
                  <a:extLst>
                    <a:ext uri="{FF2B5EF4-FFF2-40B4-BE49-F238E27FC236}">
                      <a16:creationId xmlns:a16="http://schemas.microsoft.com/office/drawing/2014/main" id="{8BF11DA7-E10C-0B61-9B4C-0DCBE506CAB7}"/>
                    </a:ext>
                  </a:extLst>
                </p:cNvPr>
                <p:cNvPicPr/>
                <p:nvPr/>
              </p:nvPicPr>
              <p:blipFill>
                <a:blip r:embed="rId467"/>
                <a:stretch>
                  <a:fillRect/>
                </a:stretch>
              </p:blipFill>
              <p:spPr>
                <a:xfrm>
                  <a:off x="2981933" y="5936707"/>
                  <a:ext cx="114840" cy="197280"/>
                </a:xfrm>
                <a:prstGeom prst="rect">
                  <a:avLst/>
                </a:prstGeom>
              </p:spPr>
            </p:pic>
          </mc:Fallback>
        </mc:AlternateContent>
        <mc:AlternateContent xmlns:mc="http://schemas.openxmlformats.org/markup-compatibility/2006">
          <mc:Choice xmlns:p14="http://schemas.microsoft.com/office/powerpoint/2010/main" Requires="p14">
            <p:contentPart p14:bwMode="auto" r:id="rId468">
              <p14:nvContentPartPr>
                <p14:cNvPr id="245" name="Ink 244">
                  <a:extLst>
                    <a:ext uri="{FF2B5EF4-FFF2-40B4-BE49-F238E27FC236}">
                      <a16:creationId xmlns:a16="http://schemas.microsoft.com/office/drawing/2014/main" id="{9C817EFA-0BCB-A7D9-AE15-4841717847CC}"/>
                    </a:ext>
                  </a:extLst>
                </p14:cNvPr>
                <p14:cNvContentPartPr/>
                <p14:nvPr/>
              </p14:nvContentPartPr>
              <p14:xfrm>
                <a:off x="3130253" y="5931667"/>
                <a:ext cx="138960" cy="206640"/>
              </p14:xfrm>
            </p:contentPart>
          </mc:Choice>
          <mc:Fallback>
            <p:pic>
              <p:nvPicPr>
                <p:cNvPr id="245" name="Ink 244">
                  <a:extLst>
                    <a:ext uri="{FF2B5EF4-FFF2-40B4-BE49-F238E27FC236}">
                      <a16:creationId xmlns:a16="http://schemas.microsoft.com/office/drawing/2014/main" id="{9C817EFA-0BCB-A7D9-AE15-4841717847CC}"/>
                    </a:ext>
                  </a:extLst>
                </p:cNvPr>
                <p:cNvPicPr/>
                <p:nvPr/>
              </p:nvPicPr>
              <p:blipFill>
                <a:blip r:embed="rId469"/>
                <a:stretch>
                  <a:fillRect/>
                </a:stretch>
              </p:blipFill>
              <p:spPr>
                <a:xfrm>
                  <a:off x="3125933" y="5927347"/>
                  <a:ext cx="147600" cy="215280"/>
                </a:xfrm>
                <a:prstGeom prst="rect">
                  <a:avLst/>
                </a:prstGeom>
              </p:spPr>
            </p:pic>
          </mc:Fallback>
        </mc:AlternateContent>
        <mc:AlternateContent xmlns:mc="http://schemas.openxmlformats.org/markup-compatibility/2006">
          <mc:Choice xmlns:p14="http://schemas.microsoft.com/office/powerpoint/2010/main" Requires="p14">
            <p:contentPart p14:bwMode="auto" r:id="rId470">
              <p14:nvContentPartPr>
                <p14:cNvPr id="309" name="Ink 308">
                  <a:extLst>
                    <a:ext uri="{FF2B5EF4-FFF2-40B4-BE49-F238E27FC236}">
                      <a16:creationId xmlns:a16="http://schemas.microsoft.com/office/drawing/2014/main" id="{61A4F451-7EB2-3BF0-F47A-66AC5F1D54D0}"/>
                    </a:ext>
                  </a:extLst>
                </p14:cNvPr>
                <p14:cNvContentPartPr/>
                <p14:nvPr/>
              </p14:nvContentPartPr>
              <p14:xfrm>
                <a:off x="3304133" y="5836267"/>
                <a:ext cx="70920" cy="274320"/>
              </p14:xfrm>
            </p:contentPart>
          </mc:Choice>
          <mc:Fallback>
            <p:pic>
              <p:nvPicPr>
                <p:cNvPr id="309" name="Ink 308">
                  <a:extLst>
                    <a:ext uri="{FF2B5EF4-FFF2-40B4-BE49-F238E27FC236}">
                      <a16:creationId xmlns:a16="http://schemas.microsoft.com/office/drawing/2014/main" id="{61A4F451-7EB2-3BF0-F47A-66AC5F1D54D0}"/>
                    </a:ext>
                  </a:extLst>
                </p:cNvPr>
                <p:cNvPicPr/>
                <p:nvPr/>
              </p:nvPicPr>
              <p:blipFill>
                <a:blip r:embed="rId471"/>
                <a:stretch>
                  <a:fillRect/>
                </a:stretch>
              </p:blipFill>
              <p:spPr>
                <a:xfrm>
                  <a:off x="3299813" y="5831947"/>
                  <a:ext cx="79560" cy="282960"/>
                </a:xfrm>
                <a:prstGeom prst="rect">
                  <a:avLst/>
                </a:prstGeom>
              </p:spPr>
            </p:pic>
          </mc:Fallback>
        </mc:AlternateContent>
        <mc:AlternateContent xmlns:mc="http://schemas.openxmlformats.org/markup-compatibility/2006">
          <mc:Choice xmlns:p14="http://schemas.microsoft.com/office/powerpoint/2010/main" Requires="p14">
            <p:contentPart p14:bwMode="auto" r:id="rId472">
              <p14:nvContentPartPr>
                <p14:cNvPr id="310" name="Ink 309">
                  <a:extLst>
                    <a:ext uri="{FF2B5EF4-FFF2-40B4-BE49-F238E27FC236}">
                      <a16:creationId xmlns:a16="http://schemas.microsoft.com/office/drawing/2014/main" id="{E04DBC3C-0E1D-0077-E578-88EF727FA9DC}"/>
                    </a:ext>
                  </a:extLst>
                </p14:cNvPr>
                <p14:cNvContentPartPr/>
                <p14:nvPr/>
              </p14:nvContentPartPr>
              <p14:xfrm>
                <a:off x="3298733" y="5907907"/>
                <a:ext cx="95040" cy="179280"/>
              </p14:xfrm>
            </p:contentPart>
          </mc:Choice>
          <mc:Fallback>
            <p:pic>
              <p:nvPicPr>
                <p:cNvPr id="310" name="Ink 309">
                  <a:extLst>
                    <a:ext uri="{FF2B5EF4-FFF2-40B4-BE49-F238E27FC236}">
                      <a16:creationId xmlns:a16="http://schemas.microsoft.com/office/drawing/2014/main" id="{E04DBC3C-0E1D-0077-E578-88EF727FA9DC}"/>
                    </a:ext>
                  </a:extLst>
                </p:cNvPr>
                <p:cNvPicPr/>
                <p:nvPr/>
              </p:nvPicPr>
              <p:blipFill>
                <a:blip r:embed="rId473"/>
                <a:stretch>
                  <a:fillRect/>
                </a:stretch>
              </p:blipFill>
              <p:spPr>
                <a:xfrm>
                  <a:off x="3294413" y="5903587"/>
                  <a:ext cx="10368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474">
              <p14:nvContentPartPr>
                <p14:cNvPr id="311" name="Ink 310">
                  <a:extLst>
                    <a:ext uri="{FF2B5EF4-FFF2-40B4-BE49-F238E27FC236}">
                      <a16:creationId xmlns:a16="http://schemas.microsoft.com/office/drawing/2014/main" id="{9C8E7DE8-06E1-FFC3-AE03-B8E3CA34F0E6}"/>
                    </a:ext>
                  </a:extLst>
                </p14:cNvPr>
                <p14:cNvContentPartPr/>
                <p14:nvPr/>
              </p14:nvContentPartPr>
              <p14:xfrm>
                <a:off x="3429053" y="6040747"/>
                <a:ext cx="90000" cy="119520"/>
              </p14:xfrm>
            </p:contentPart>
          </mc:Choice>
          <mc:Fallback>
            <p:pic>
              <p:nvPicPr>
                <p:cNvPr id="311" name="Ink 310">
                  <a:extLst>
                    <a:ext uri="{FF2B5EF4-FFF2-40B4-BE49-F238E27FC236}">
                      <a16:creationId xmlns:a16="http://schemas.microsoft.com/office/drawing/2014/main" id="{9C8E7DE8-06E1-FFC3-AE03-B8E3CA34F0E6}"/>
                    </a:ext>
                  </a:extLst>
                </p:cNvPr>
                <p:cNvPicPr/>
                <p:nvPr/>
              </p:nvPicPr>
              <p:blipFill>
                <a:blip r:embed="rId475"/>
                <a:stretch>
                  <a:fillRect/>
                </a:stretch>
              </p:blipFill>
              <p:spPr>
                <a:xfrm>
                  <a:off x="3424733" y="6036427"/>
                  <a:ext cx="98640" cy="128160"/>
                </a:xfrm>
                <a:prstGeom prst="rect">
                  <a:avLst/>
                </a:prstGeom>
              </p:spPr>
            </p:pic>
          </mc:Fallback>
        </mc:AlternateContent>
      </p:grpSp>
      <p:grpSp>
        <p:nvGrpSpPr>
          <p:cNvPr id="315" name="Group 314">
            <a:extLst>
              <a:ext uri="{FF2B5EF4-FFF2-40B4-BE49-F238E27FC236}">
                <a16:creationId xmlns:a16="http://schemas.microsoft.com/office/drawing/2014/main" id="{1BE09608-3DEF-194E-ED90-E0D6D83CE9CF}"/>
              </a:ext>
            </a:extLst>
          </p:cNvPr>
          <p:cNvGrpSpPr/>
          <p:nvPr/>
        </p:nvGrpSpPr>
        <p:grpSpPr>
          <a:xfrm>
            <a:off x="3554333" y="5980987"/>
            <a:ext cx="143280" cy="90720"/>
            <a:chOff x="3554333" y="5980987"/>
            <a:chExt cx="143280" cy="90720"/>
          </a:xfrm>
        </p:grpSpPr>
        <mc:AlternateContent xmlns:mc="http://schemas.openxmlformats.org/markup-compatibility/2006">
          <mc:Choice xmlns:p14="http://schemas.microsoft.com/office/powerpoint/2010/main" Requires="p14">
            <p:contentPart p14:bwMode="auto" r:id="rId476">
              <p14:nvContentPartPr>
                <p14:cNvPr id="313" name="Ink 312">
                  <a:extLst>
                    <a:ext uri="{FF2B5EF4-FFF2-40B4-BE49-F238E27FC236}">
                      <a16:creationId xmlns:a16="http://schemas.microsoft.com/office/drawing/2014/main" id="{19ED538D-BB17-4921-144A-C365DF94F583}"/>
                    </a:ext>
                  </a:extLst>
                </p14:cNvPr>
                <p14:cNvContentPartPr/>
                <p14:nvPr/>
              </p14:nvContentPartPr>
              <p14:xfrm>
                <a:off x="3554333" y="5980987"/>
                <a:ext cx="124200" cy="11520"/>
              </p14:xfrm>
            </p:contentPart>
          </mc:Choice>
          <mc:Fallback>
            <p:pic>
              <p:nvPicPr>
                <p:cNvPr id="313" name="Ink 312">
                  <a:extLst>
                    <a:ext uri="{FF2B5EF4-FFF2-40B4-BE49-F238E27FC236}">
                      <a16:creationId xmlns:a16="http://schemas.microsoft.com/office/drawing/2014/main" id="{19ED538D-BB17-4921-144A-C365DF94F583}"/>
                    </a:ext>
                  </a:extLst>
                </p:cNvPr>
                <p:cNvPicPr/>
                <p:nvPr/>
              </p:nvPicPr>
              <p:blipFill>
                <a:blip r:embed="rId477"/>
                <a:stretch>
                  <a:fillRect/>
                </a:stretch>
              </p:blipFill>
              <p:spPr>
                <a:xfrm>
                  <a:off x="3550013" y="5976667"/>
                  <a:ext cx="13284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478">
              <p14:nvContentPartPr>
                <p14:cNvPr id="314" name="Ink 313">
                  <a:extLst>
                    <a:ext uri="{FF2B5EF4-FFF2-40B4-BE49-F238E27FC236}">
                      <a16:creationId xmlns:a16="http://schemas.microsoft.com/office/drawing/2014/main" id="{96B9338E-741B-C376-EE29-31413946C8F0}"/>
                    </a:ext>
                  </a:extLst>
                </p14:cNvPr>
                <p14:cNvContentPartPr/>
                <p14:nvPr/>
              </p14:nvContentPartPr>
              <p14:xfrm>
                <a:off x="3564773" y="6057667"/>
                <a:ext cx="132840" cy="14040"/>
              </p14:xfrm>
            </p:contentPart>
          </mc:Choice>
          <mc:Fallback>
            <p:pic>
              <p:nvPicPr>
                <p:cNvPr id="314" name="Ink 313">
                  <a:extLst>
                    <a:ext uri="{FF2B5EF4-FFF2-40B4-BE49-F238E27FC236}">
                      <a16:creationId xmlns:a16="http://schemas.microsoft.com/office/drawing/2014/main" id="{96B9338E-741B-C376-EE29-31413946C8F0}"/>
                    </a:ext>
                  </a:extLst>
                </p:cNvPr>
                <p:cNvPicPr/>
                <p:nvPr/>
              </p:nvPicPr>
              <p:blipFill>
                <a:blip r:embed="rId479"/>
                <a:stretch>
                  <a:fillRect/>
                </a:stretch>
              </p:blipFill>
              <p:spPr>
                <a:xfrm>
                  <a:off x="3560453" y="6053347"/>
                  <a:ext cx="141480" cy="22680"/>
                </a:xfrm>
                <a:prstGeom prst="rect">
                  <a:avLst/>
                </a:prstGeom>
              </p:spPr>
            </p:pic>
          </mc:Fallback>
        </mc:AlternateContent>
      </p:grpSp>
      <p:grpSp>
        <p:nvGrpSpPr>
          <p:cNvPr id="320" name="Group 319">
            <a:extLst>
              <a:ext uri="{FF2B5EF4-FFF2-40B4-BE49-F238E27FC236}">
                <a16:creationId xmlns:a16="http://schemas.microsoft.com/office/drawing/2014/main" id="{112FE215-6889-4EE7-86D2-7088A28DE9E6}"/>
              </a:ext>
            </a:extLst>
          </p:cNvPr>
          <p:cNvGrpSpPr/>
          <p:nvPr/>
        </p:nvGrpSpPr>
        <p:grpSpPr>
          <a:xfrm>
            <a:off x="5580112" y="5851747"/>
            <a:ext cx="1614240" cy="315360"/>
            <a:chOff x="5580112" y="5851747"/>
            <a:chExt cx="1614240" cy="315360"/>
          </a:xfrm>
        </p:grpSpPr>
        <mc:AlternateContent xmlns:mc="http://schemas.openxmlformats.org/markup-compatibility/2006">
          <mc:Choice xmlns:p14="http://schemas.microsoft.com/office/powerpoint/2010/main" Requires="p14">
            <p:contentPart p14:bwMode="auto" r:id="rId480">
              <p14:nvContentPartPr>
                <p14:cNvPr id="292" name="Ink 291">
                  <a:extLst>
                    <a:ext uri="{FF2B5EF4-FFF2-40B4-BE49-F238E27FC236}">
                      <a16:creationId xmlns:a16="http://schemas.microsoft.com/office/drawing/2014/main" id="{4C338875-4AAE-7F7C-2D1A-AAC843C78260}"/>
                    </a:ext>
                  </a:extLst>
                </p14:cNvPr>
                <p14:cNvContentPartPr/>
                <p14:nvPr/>
              </p14:nvContentPartPr>
              <p14:xfrm>
                <a:off x="5580112" y="6003307"/>
                <a:ext cx="128880" cy="9000"/>
              </p14:xfrm>
            </p:contentPart>
          </mc:Choice>
          <mc:Fallback>
            <p:pic>
              <p:nvPicPr>
                <p:cNvPr id="292" name="Ink 291">
                  <a:extLst>
                    <a:ext uri="{FF2B5EF4-FFF2-40B4-BE49-F238E27FC236}">
                      <a16:creationId xmlns:a16="http://schemas.microsoft.com/office/drawing/2014/main" id="{4C338875-4AAE-7F7C-2D1A-AAC843C78260}"/>
                    </a:ext>
                  </a:extLst>
                </p:cNvPr>
                <p:cNvPicPr/>
                <p:nvPr/>
              </p:nvPicPr>
              <p:blipFill>
                <a:blip r:embed="rId481"/>
                <a:stretch>
                  <a:fillRect/>
                </a:stretch>
              </p:blipFill>
              <p:spPr>
                <a:xfrm>
                  <a:off x="5575792" y="5998987"/>
                  <a:ext cx="13752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482">
              <p14:nvContentPartPr>
                <p14:cNvPr id="293" name="Ink 292">
                  <a:extLst>
                    <a:ext uri="{FF2B5EF4-FFF2-40B4-BE49-F238E27FC236}">
                      <a16:creationId xmlns:a16="http://schemas.microsoft.com/office/drawing/2014/main" id="{1EE12929-8EBE-8887-CB23-05B086934E93}"/>
                    </a:ext>
                  </a:extLst>
                </p14:cNvPr>
                <p14:cNvContentPartPr/>
                <p14:nvPr/>
              </p14:nvContentPartPr>
              <p14:xfrm>
                <a:off x="5770912" y="5901067"/>
                <a:ext cx="209520" cy="214920"/>
              </p14:xfrm>
            </p:contentPart>
          </mc:Choice>
          <mc:Fallback>
            <p:pic>
              <p:nvPicPr>
                <p:cNvPr id="293" name="Ink 292">
                  <a:extLst>
                    <a:ext uri="{FF2B5EF4-FFF2-40B4-BE49-F238E27FC236}">
                      <a16:creationId xmlns:a16="http://schemas.microsoft.com/office/drawing/2014/main" id="{1EE12929-8EBE-8887-CB23-05B086934E93}"/>
                    </a:ext>
                  </a:extLst>
                </p:cNvPr>
                <p:cNvPicPr/>
                <p:nvPr/>
              </p:nvPicPr>
              <p:blipFill>
                <a:blip r:embed="rId483"/>
                <a:stretch>
                  <a:fillRect/>
                </a:stretch>
              </p:blipFill>
              <p:spPr>
                <a:xfrm>
                  <a:off x="5766592" y="5896747"/>
                  <a:ext cx="218160" cy="223560"/>
                </a:xfrm>
                <a:prstGeom prst="rect">
                  <a:avLst/>
                </a:prstGeom>
              </p:spPr>
            </p:pic>
          </mc:Fallback>
        </mc:AlternateContent>
        <mc:AlternateContent xmlns:mc="http://schemas.openxmlformats.org/markup-compatibility/2006">
          <mc:Choice xmlns:p14="http://schemas.microsoft.com/office/powerpoint/2010/main" Requires="p14">
            <p:contentPart p14:bwMode="auto" r:id="rId484">
              <p14:nvContentPartPr>
                <p14:cNvPr id="294" name="Ink 293">
                  <a:extLst>
                    <a:ext uri="{FF2B5EF4-FFF2-40B4-BE49-F238E27FC236}">
                      <a16:creationId xmlns:a16="http://schemas.microsoft.com/office/drawing/2014/main" id="{E4A1C053-ED83-11CC-9A9C-E1275B17AF84}"/>
                    </a:ext>
                  </a:extLst>
                </p14:cNvPr>
                <p14:cNvContentPartPr/>
                <p14:nvPr/>
              </p14:nvContentPartPr>
              <p14:xfrm>
                <a:off x="6034072" y="6057667"/>
                <a:ext cx="33120" cy="109440"/>
              </p14:xfrm>
            </p:contentPart>
          </mc:Choice>
          <mc:Fallback>
            <p:pic>
              <p:nvPicPr>
                <p:cNvPr id="294" name="Ink 293">
                  <a:extLst>
                    <a:ext uri="{FF2B5EF4-FFF2-40B4-BE49-F238E27FC236}">
                      <a16:creationId xmlns:a16="http://schemas.microsoft.com/office/drawing/2014/main" id="{E4A1C053-ED83-11CC-9A9C-E1275B17AF84}"/>
                    </a:ext>
                  </a:extLst>
                </p:cNvPr>
                <p:cNvPicPr/>
                <p:nvPr/>
              </p:nvPicPr>
              <p:blipFill>
                <a:blip r:embed="rId485"/>
                <a:stretch>
                  <a:fillRect/>
                </a:stretch>
              </p:blipFill>
              <p:spPr>
                <a:xfrm>
                  <a:off x="6029752" y="6053347"/>
                  <a:ext cx="4176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486">
              <p14:nvContentPartPr>
                <p14:cNvPr id="295" name="Ink 294">
                  <a:extLst>
                    <a:ext uri="{FF2B5EF4-FFF2-40B4-BE49-F238E27FC236}">
                      <a16:creationId xmlns:a16="http://schemas.microsoft.com/office/drawing/2014/main" id="{6CEBD0FC-6CAE-D56C-58AC-A3963E6152E1}"/>
                    </a:ext>
                  </a:extLst>
                </p14:cNvPr>
                <p14:cNvContentPartPr/>
                <p14:nvPr/>
              </p14:nvContentPartPr>
              <p14:xfrm>
                <a:off x="6088792" y="5922307"/>
                <a:ext cx="98280" cy="159840"/>
              </p14:xfrm>
            </p:contentPart>
          </mc:Choice>
          <mc:Fallback>
            <p:pic>
              <p:nvPicPr>
                <p:cNvPr id="295" name="Ink 294">
                  <a:extLst>
                    <a:ext uri="{FF2B5EF4-FFF2-40B4-BE49-F238E27FC236}">
                      <a16:creationId xmlns:a16="http://schemas.microsoft.com/office/drawing/2014/main" id="{6CEBD0FC-6CAE-D56C-58AC-A3963E6152E1}"/>
                    </a:ext>
                  </a:extLst>
                </p:cNvPr>
                <p:cNvPicPr/>
                <p:nvPr/>
              </p:nvPicPr>
              <p:blipFill>
                <a:blip r:embed="rId487"/>
                <a:stretch>
                  <a:fillRect/>
                </a:stretch>
              </p:blipFill>
              <p:spPr>
                <a:xfrm>
                  <a:off x="6084472" y="5917987"/>
                  <a:ext cx="10692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488">
              <p14:nvContentPartPr>
                <p14:cNvPr id="296" name="Ink 295">
                  <a:extLst>
                    <a:ext uri="{FF2B5EF4-FFF2-40B4-BE49-F238E27FC236}">
                      <a16:creationId xmlns:a16="http://schemas.microsoft.com/office/drawing/2014/main" id="{BF39F47E-2CED-463F-7780-6643FD0C88AA}"/>
                    </a:ext>
                  </a:extLst>
                </p14:cNvPr>
                <p14:cNvContentPartPr/>
                <p14:nvPr/>
              </p14:nvContentPartPr>
              <p14:xfrm>
                <a:off x="6197512" y="5863627"/>
                <a:ext cx="148320" cy="205920"/>
              </p14:xfrm>
            </p:contentPart>
          </mc:Choice>
          <mc:Fallback>
            <p:pic>
              <p:nvPicPr>
                <p:cNvPr id="296" name="Ink 295">
                  <a:extLst>
                    <a:ext uri="{FF2B5EF4-FFF2-40B4-BE49-F238E27FC236}">
                      <a16:creationId xmlns:a16="http://schemas.microsoft.com/office/drawing/2014/main" id="{BF39F47E-2CED-463F-7780-6643FD0C88AA}"/>
                    </a:ext>
                  </a:extLst>
                </p:cNvPr>
                <p:cNvPicPr/>
                <p:nvPr/>
              </p:nvPicPr>
              <p:blipFill>
                <a:blip r:embed="rId489"/>
                <a:stretch>
                  <a:fillRect/>
                </a:stretch>
              </p:blipFill>
              <p:spPr>
                <a:xfrm>
                  <a:off x="6193192" y="5859307"/>
                  <a:ext cx="156960" cy="214560"/>
                </a:xfrm>
                <a:prstGeom prst="rect">
                  <a:avLst/>
                </a:prstGeom>
              </p:spPr>
            </p:pic>
          </mc:Fallback>
        </mc:AlternateContent>
        <mc:AlternateContent xmlns:mc="http://schemas.openxmlformats.org/markup-compatibility/2006">
          <mc:Choice xmlns:p14="http://schemas.microsoft.com/office/powerpoint/2010/main" Requires="p14">
            <p:contentPart p14:bwMode="auto" r:id="rId490">
              <p14:nvContentPartPr>
                <p14:cNvPr id="298" name="Ink 297">
                  <a:extLst>
                    <a:ext uri="{FF2B5EF4-FFF2-40B4-BE49-F238E27FC236}">
                      <a16:creationId xmlns:a16="http://schemas.microsoft.com/office/drawing/2014/main" id="{0024B13A-CAC4-F9AE-E682-0029BF15107B}"/>
                    </a:ext>
                  </a:extLst>
                </p14:cNvPr>
                <p14:cNvContentPartPr/>
                <p14:nvPr/>
              </p14:nvContentPartPr>
              <p14:xfrm>
                <a:off x="6390112" y="5851747"/>
                <a:ext cx="70920" cy="238680"/>
              </p14:xfrm>
            </p:contentPart>
          </mc:Choice>
          <mc:Fallback>
            <p:pic>
              <p:nvPicPr>
                <p:cNvPr id="298" name="Ink 297">
                  <a:extLst>
                    <a:ext uri="{FF2B5EF4-FFF2-40B4-BE49-F238E27FC236}">
                      <a16:creationId xmlns:a16="http://schemas.microsoft.com/office/drawing/2014/main" id="{0024B13A-CAC4-F9AE-E682-0029BF15107B}"/>
                    </a:ext>
                  </a:extLst>
                </p:cNvPr>
                <p:cNvPicPr/>
                <p:nvPr/>
              </p:nvPicPr>
              <p:blipFill>
                <a:blip r:embed="rId491"/>
                <a:stretch>
                  <a:fillRect/>
                </a:stretch>
              </p:blipFill>
              <p:spPr>
                <a:xfrm>
                  <a:off x="6385792" y="5847427"/>
                  <a:ext cx="7956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492">
              <p14:nvContentPartPr>
                <p14:cNvPr id="299" name="Ink 298">
                  <a:extLst>
                    <a:ext uri="{FF2B5EF4-FFF2-40B4-BE49-F238E27FC236}">
                      <a16:creationId xmlns:a16="http://schemas.microsoft.com/office/drawing/2014/main" id="{924D3A7E-0344-6135-F3B0-46CBC08B475D}"/>
                    </a:ext>
                  </a:extLst>
                </p14:cNvPr>
                <p14:cNvContentPartPr/>
                <p14:nvPr/>
              </p14:nvContentPartPr>
              <p14:xfrm>
                <a:off x="6376792" y="5943187"/>
                <a:ext cx="157680" cy="125280"/>
              </p14:xfrm>
            </p:contentPart>
          </mc:Choice>
          <mc:Fallback>
            <p:pic>
              <p:nvPicPr>
                <p:cNvPr id="299" name="Ink 298">
                  <a:extLst>
                    <a:ext uri="{FF2B5EF4-FFF2-40B4-BE49-F238E27FC236}">
                      <a16:creationId xmlns:a16="http://schemas.microsoft.com/office/drawing/2014/main" id="{924D3A7E-0344-6135-F3B0-46CBC08B475D}"/>
                    </a:ext>
                  </a:extLst>
                </p:cNvPr>
                <p:cNvPicPr/>
                <p:nvPr/>
              </p:nvPicPr>
              <p:blipFill>
                <a:blip r:embed="rId493"/>
                <a:stretch>
                  <a:fillRect/>
                </a:stretch>
              </p:blipFill>
              <p:spPr>
                <a:xfrm>
                  <a:off x="6372472" y="5938867"/>
                  <a:ext cx="1663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494">
              <p14:nvContentPartPr>
                <p14:cNvPr id="300" name="Ink 299">
                  <a:extLst>
                    <a:ext uri="{FF2B5EF4-FFF2-40B4-BE49-F238E27FC236}">
                      <a16:creationId xmlns:a16="http://schemas.microsoft.com/office/drawing/2014/main" id="{74042F88-7187-F55B-F49F-BA8763A1CDF4}"/>
                    </a:ext>
                  </a:extLst>
                </p14:cNvPr>
                <p14:cNvContentPartPr/>
                <p14:nvPr/>
              </p14:nvContentPartPr>
              <p14:xfrm>
                <a:off x="6561472" y="6008347"/>
                <a:ext cx="27360" cy="100800"/>
              </p14:xfrm>
            </p:contentPart>
          </mc:Choice>
          <mc:Fallback>
            <p:pic>
              <p:nvPicPr>
                <p:cNvPr id="300" name="Ink 299">
                  <a:extLst>
                    <a:ext uri="{FF2B5EF4-FFF2-40B4-BE49-F238E27FC236}">
                      <a16:creationId xmlns:a16="http://schemas.microsoft.com/office/drawing/2014/main" id="{74042F88-7187-F55B-F49F-BA8763A1CDF4}"/>
                    </a:ext>
                  </a:extLst>
                </p:cNvPr>
                <p:cNvPicPr/>
                <p:nvPr/>
              </p:nvPicPr>
              <p:blipFill>
                <a:blip r:embed="rId495"/>
                <a:stretch>
                  <a:fillRect/>
                </a:stretch>
              </p:blipFill>
              <p:spPr>
                <a:xfrm>
                  <a:off x="6557152" y="6004027"/>
                  <a:ext cx="3600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496">
              <p14:nvContentPartPr>
                <p14:cNvPr id="302" name="Ink 301">
                  <a:extLst>
                    <a:ext uri="{FF2B5EF4-FFF2-40B4-BE49-F238E27FC236}">
                      <a16:creationId xmlns:a16="http://schemas.microsoft.com/office/drawing/2014/main" id="{72F482BA-801C-1911-78ED-ECAA8EAD6286}"/>
                    </a:ext>
                  </a:extLst>
                </p14:cNvPr>
                <p14:cNvContentPartPr/>
                <p14:nvPr/>
              </p14:nvContentPartPr>
              <p14:xfrm>
                <a:off x="6656152" y="5950027"/>
                <a:ext cx="178560" cy="12600"/>
              </p14:xfrm>
            </p:contentPart>
          </mc:Choice>
          <mc:Fallback>
            <p:pic>
              <p:nvPicPr>
                <p:cNvPr id="302" name="Ink 301">
                  <a:extLst>
                    <a:ext uri="{FF2B5EF4-FFF2-40B4-BE49-F238E27FC236}">
                      <a16:creationId xmlns:a16="http://schemas.microsoft.com/office/drawing/2014/main" id="{72F482BA-801C-1911-78ED-ECAA8EAD6286}"/>
                    </a:ext>
                  </a:extLst>
                </p:cNvPr>
                <p:cNvPicPr/>
                <p:nvPr/>
              </p:nvPicPr>
              <p:blipFill>
                <a:blip r:embed="rId497"/>
                <a:stretch>
                  <a:fillRect/>
                </a:stretch>
              </p:blipFill>
              <p:spPr>
                <a:xfrm>
                  <a:off x="6651832" y="5945707"/>
                  <a:ext cx="18720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498">
              <p14:nvContentPartPr>
                <p14:cNvPr id="303" name="Ink 302">
                  <a:extLst>
                    <a:ext uri="{FF2B5EF4-FFF2-40B4-BE49-F238E27FC236}">
                      <a16:creationId xmlns:a16="http://schemas.microsoft.com/office/drawing/2014/main" id="{951E11CF-8A59-4827-36B7-01CDD0CA8814}"/>
                    </a:ext>
                  </a:extLst>
                </p14:cNvPr>
                <p14:cNvContentPartPr/>
                <p14:nvPr/>
              </p14:nvContentPartPr>
              <p14:xfrm>
                <a:off x="6740032" y="5885947"/>
                <a:ext cx="30960" cy="168480"/>
              </p14:xfrm>
            </p:contentPart>
          </mc:Choice>
          <mc:Fallback>
            <p:pic>
              <p:nvPicPr>
                <p:cNvPr id="303" name="Ink 302">
                  <a:extLst>
                    <a:ext uri="{FF2B5EF4-FFF2-40B4-BE49-F238E27FC236}">
                      <a16:creationId xmlns:a16="http://schemas.microsoft.com/office/drawing/2014/main" id="{951E11CF-8A59-4827-36B7-01CDD0CA8814}"/>
                    </a:ext>
                  </a:extLst>
                </p:cNvPr>
                <p:cNvPicPr/>
                <p:nvPr/>
              </p:nvPicPr>
              <p:blipFill>
                <a:blip r:embed="rId499"/>
                <a:stretch>
                  <a:fillRect/>
                </a:stretch>
              </p:blipFill>
              <p:spPr>
                <a:xfrm>
                  <a:off x="6735712" y="5881627"/>
                  <a:ext cx="3960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500">
              <p14:nvContentPartPr>
                <p14:cNvPr id="304" name="Ink 303">
                  <a:extLst>
                    <a:ext uri="{FF2B5EF4-FFF2-40B4-BE49-F238E27FC236}">
                      <a16:creationId xmlns:a16="http://schemas.microsoft.com/office/drawing/2014/main" id="{00A88C09-24CD-6F6B-2AC4-0A25B716D34A}"/>
                    </a:ext>
                  </a:extLst>
                </p14:cNvPr>
                <p14:cNvContentPartPr/>
                <p14:nvPr/>
              </p14:nvContentPartPr>
              <p14:xfrm>
                <a:off x="6949912" y="5865787"/>
                <a:ext cx="198720" cy="169920"/>
              </p14:xfrm>
            </p:contentPart>
          </mc:Choice>
          <mc:Fallback>
            <p:pic>
              <p:nvPicPr>
                <p:cNvPr id="304" name="Ink 303">
                  <a:extLst>
                    <a:ext uri="{FF2B5EF4-FFF2-40B4-BE49-F238E27FC236}">
                      <a16:creationId xmlns:a16="http://schemas.microsoft.com/office/drawing/2014/main" id="{00A88C09-24CD-6F6B-2AC4-0A25B716D34A}"/>
                    </a:ext>
                  </a:extLst>
                </p:cNvPr>
                <p:cNvPicPr/>
                <p:nvPr/>
              </p:nvPicPr>
              <p:blipFill>
                <a:blip r:embed="rId501"/>
                <a:stretch>
                  <a:fillRect/>
                </a:stretch>
              </p:blipFill>
              <p:spPr>
                <a:xfrm>
                  <a:off x="6945592" y="5861467"/>
                  <a:ext cx="20736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502">
              <p14:nvContentPartPr>
                <p14:cNvPr id="316" name="Ink 315">
                  <a:extLst>
                    <a:ext uri="{FF2B5EF4-FFF2-40B4-BE49-F238E27FC236}">
                      <a16:creationId xmlns:a16="http://schemas.microsoft.com/office/drawing/2014/main" id="{2251CD33-4664-A3AA-7D3D-4A2814AAB2BD}"/>
                    </a:ext>
                  </a:extLst>
                </p14:cNvPr>
                <p14:cNvContentPartPr/>
                <p14:nvPr/>
              </p14:nvContentPartPr>
              <p14:xfrm>
                <a:off x="7193992" y="6015187"/>
                <a:ext cx="360" cy="60120"/>
              </p14:xfrm>
            </p:contentPart>
          </mc:Choice>
          <mc:Fallback>
            <p:pic>
              <p:nvPicPr>
                <p:cNvPr id="316" name="Ink 315">
                  <a:extLst>
                    <a:ext uri="{FF2B5EF4-FFF2-40B4-BE49-F238E27FC236}">
                      <a16:creationId xmlns:a16="http://schemas.microsoft.com/office/drawing/2014/main" id="{2251CD33-4664-A3AA-7D3D-4A2814AAB2BD}"/>
                    </a:ext>
                  </a:extLst>
                </p:cNvPr>
                <p:cNvPicPr/>
                <p:nvPr/>
              </p:nvPicPr>
              <p:blipFill>
                <a:blip r:embed="rId503"/>
                <a:stretch>
                  <a:fillRect/>
                </a:stretch>
              </p:blipFill>
              <p:spPr>
                <a:xfrm>
                  <a:off x="7189672" y="6010867"/>
                  <a:ext cx="9000" cy="68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04">
            <p14:nvContentPartPr>
              <p14:cNvPr id="342" name="Ink 341">
                <a:extLst>
                  <a:ext uri="{FF2B5EF4-FFF2-40B4-BE49-F238E27FC236}">
                    <a16:creationId xmlns:a16="http://schemas.microsoft.com/office/drawing/2014/main" id="{0911C6E2-F2B6-0ED2-C5DA-6F5F31111FAE}"/>
                  </a:ext>
                </a:extLst>
              </p14:cNvPr>
              <p14:cNvContentPartPr/>
              <p14:nvPr/>
            </p14:nvContentPartPr>
            <p14:xfrm>
              <a:off x="8177813" y="4911427"/>
              <a:ext cx="5760" cy="7200"/>
            </p14:xfrm>
          </p:contentPart>
        </mc:Choice>
        <mc:Fallback>
          <p:pic>
            <p:nvPicPr>
              <p:cNvPr id="342" name="Ink 341">
                <a:extLst>
                  <a:ext uri="{FF2B5EF4-FFF2-40B4-BE49-F238E27FC236}">
                    <a16:creationId xmlns:a16="http://schemas.microsoft.com/office/drawing/2014/main" id="{0911C6E2-F2B6-0ED2-C5DA-6F5F31111FAE}"/>
                  </a:ext>
                </a:extLst>
              </p:cNvPr>
              <p:cNvPicPr/>
              <p:nvPr/>
            </p:nvPicPr>
            <p:blipFill>
              <a:blip r:embed="rId505"/>
              <a:stretch>
                <a:fillRect/>
              </a:stretch>
            </p:blipFill>
            <p:spPr>
              <a:xfrm>
                <a:off x="8173493" y="4907107"/>
                <a:ext cx="14400" cy="15840"/>
              </a:xfrm>
              <a:prstGeom prst="rect">
                <a:avLst/>
              </a:prstGeom>
            </p:spPr>
          </p:pic>
        </mc:Fallback>
      </mc:AlternateContent>
      <p:grpSp>
        <p:nvGrpSpPr>
          <p:cNvPr id="345" name="Group 344">
            <a:extLst>
              <a:ext uri="{FF2B5EF4-FFF2-40B4-BE49-F238E27FC236}">
                <a16:creationId xmlns:a16="http://schemas.microsoft.com/office/drawing/2014/main" id="{1727DBC5-B521-A499-6F03-EBFAC0ADA9E6}"/>
              </a:ext>
            </a:extLst>
          </p:cNvPr>
          <p:cNvGrpSpPr/>
          <p:nvPr/>
        </p:nvGrpSpPr>
        <p:grpSpPr>
          <a:xfrm>
            <a:off x="7242952" y="5824387"/>
            <a:ext cx="1798501" cy="346320"/>
            <a:chOff x="7242952" y="5824387"/>
            <a:chExt cx="1798501" cy="346320"/>
          </a:xfrm>
        </p:grpSpPr>
        <mc:AlternateContent xmlns:mc="http://schemas.openxmlformats.org/markup-compatibility/2006">
          <mc:Choice xmlns:p14="http://schemas.microsoft.com/office/powerpoint/2010/main" Requires="p14">
            <p:contentPart p14:bwMode="auto" r:id="rId506">
              <p14:nvContentPartPr>
                <p14:cNvPr id="321" name="Ink 320">
                  <a:extLst>
                    <a:ext uri="{FF2B5EF4-FFF2-40B4-BE49-F238E27FC236}">
                      <a16:creationId xmlns:a16="http://schemas.microsoft.com/office/drawing/2014/main" id="{8E2A8A8C-A58B-6804-8744-B8B76CDCF87B}"/>
                    </a:ext>
                  </a:extLst>
                </p14:cNvPr>
                <p14:cNvContentPartPr/>
                <p14:nvPr/>
              </p14:nvContentPartPr>
              <p14:xfrm>
                <a:off x="7242952" y="5871547"/>
                <a:ext cx="130680" cy="193680"/>
              </p14:xfrm>
            </p:contentPart>
          </mc:Choice>
          <mc:Fallback>
            <p:pic>
              <p:nvPicPr>
                <p:cNvPr id="321" name="Ink 320">
                  <a:extLst>
                    <a:ext uri="{FF2B5EF4-FFF2-40B4-BE49-F238E27FC236}">
                      <a16:creationId xmlns:a16="http://schemas.microsoft.com/office/drawing/2014/main" id="{8E2A8A8C-A58B-6804-8744-B8B76CDCF87B}"/>
                    </a:ext>
                  </a:extLst>
                </p:cNvPr>
                <p:cNvPicPr/>
                <p:nvPr/>
              </p:nvPicPr>
              <p:blipFill>
                <a:blip r:embed="rId507"/>
                <a:stretch>
                  <a:fillRect/>
                </a:stretch>
              </p:blipFill>
              <p:spPr>
                <a:xfrm>
                  <a:off x="7238632" y="5867227"/>
                  <a:ext cx="139320" cy="202320"/>
                </a:xfrm>
                <a:prstGeom prst="rect">
                  <a:avLst/>
                </a:prstGeom>
              </p:spPr>
            </p:pic>
          </mc:Fallback>
        </mc:AlternateContent>
        <mc:AlternateContent xmlns:mc="http://schemas.openxmlformats.org/markup-compatibility/2006">
          <mc:Choice xmlns:p14="http://schemas.microsoft.com/office/powerpoint/2010/main" Requires="p14">
            <p:contentPart p14:bwMode="auto" r:id="rId508">
              <p14:nvContentPartPr>
                <p14:cNvPr id="322" name="Ink 321">
                  <a:extLst>
                    <a:ext uri="{FF2B5EF4-FFF2-40B4-BE49-F238E27FC236}">
                      <a16:creationId xmlns:a16="http://schemas.microsoft.com/office/drawing/2014/main" id="{48D063C9-0D84-427F-4EDC-E26661EF42E1}"/>
                    </a:ext>
                  </a:extLst>
                </p14:cNvPr>
                <p14:cNvContentPartPr/>
                <p14:nvPr/>
              </p14:nvContentPartPr>
              <p14:xfrm>
                <a:off x="7386232" y="5856427"/>
                <a:ext cx="124200" cy="202680"/>
              </p14:xfrm>
            </p:contentPart>
          </mc:Choice>
          <mc:Fallback>
            <p:pic>
              <p:nvPicPr>
                <p:cNvPr id="322" name="Ink 321">
                  <a:extLst>
                    <a:ext uri="{FF2B5EF4-FFF2-40B4-BE49-F238E27FC236}">
                      <a16:creationId xmlns:a16="http://schemas.microsoft.com/office/drawing/2014/main" id="{48D063C9-0D84-427F-4EDC-E26661EF42E1}"/>
                    </a:ext>
                  </a:extLst>
                </p:cNvPr>
                <p:cNvPicPr/>
                <p:nvPr/>
              </p:nvPicPr>
              <p:blipFill>
                <a:blip r:embed="rId509"/>
                <a:stretch>
                  <a:fillRect/>
                </a:stretch>
              </p:blipFill>
              <p:spPr>
                <a:xfrm>
                  <a:off x="7381912" y="5852107"/>
                  <a:ext cx="132840" cy="211320"/>
                </a:xfrm>
                <a:prstGeom prst="rect">
                  <a:avLst/>
                </a:prstGeom>
              </p:spPr>
            </p:pic>
          </mc:Fallback>
        </mc:AlternateContent>
        <mc:AlternateContent xmlns:mc="http://schemas.openxmlformats.org/markup-compatibility/2006">
          <mc:Choice xmlns:p14="http://schemas.microsoft.com/office/powerpoint/2010/main" Requires="p14">
            <p:contentPart p14:bwMode="auto" r:id="rId510">
              <p14:nvContentPartPr>
                <p14:cNvPr id="323" name="Ink 322">
                  <a:extLst>
                    <a:ext uri="{FF2B5EF4-FFF2-40B4-BE49-F238E27FC236}">
                      <a16:creationId xmlns:a16="http://schemas.microsoft.com/office/drawing/2014/main" id="{6A5372C6-D991-C3DD-7889-165B87C8361C}"/>
                    </a:ext>
                  </a:extLst>
                </p14:cNvPr>
                <p14:cNvContentPartPr/>
                <p14:nvPr/>
              </p14:nvContentPartPr>
              <p14:xfrm>
                <a:off x="7538512" y="5863627"/>
                <a:ext cx="74160" cy="182520"/>
              </p14:xfrm>
            </p:contentPart>
          </mc:Choice>
          <mc:Fallback>
            <p:pic>
              <p:nvPicPr>
                <p:cNvPr id="323" name="Ink 322">
                  <a:extLst>
                    <a:ext uri="{FF2B5EF4-FFF2-40B4-BE49-F238E27FC236}">
                      <a16:creationId xmlns:a16="http://schemas.microsoft.com/office/drawing/2014/main" id="{6A5372C6-D991-C3DD-7889-165B87C8361C}"/>
                    </a:ext>
                  </a:extLst>
                </p:cNvPr>
                <p:cNvPicPr/>
                <p:nvPr/>
              </p:nvPicPr>
              <p:blipFill>
                <a:blip r:embed="rId511"/>
                <a:stretch>
                  <a:fillRect/>
                </a:stretch>
              </p:blipFill>
              <p:spPr>
                <a:xfrm>
                  <a:off x="7534192" y="5859307"/>
                  <a:ext cx="82800" cy="191160"/>
                </a:xfrm>
                <a:prstGeom prst="rect">
                  <a:avLst/>
                </a:prstGeom>
              </p:spPr>
            </p:pic>
          </mc:Fallback>
        </mc:AlternateContent>
        <mc:AlternateContent xmlns:mc="http://schemas.openxmlformats.org/markup-compatibility/2006">
          <mc:Choice xmlns:p14="http://schemas.microsoft.com/office/powerpoint/2010/main" Requires="p14">
            <p:contentPart p14:bwMode="auto" r:id="rId512">
              <p14:nvContentPartPr>
                <p14:cNvPr id="328" name="Ink 327">
                  <a:extLst>
                    <a:ext uri="{FF2B5EF4-FFF2-40B4-BE49-F238E27FC236}">
                      <a16:creationId xmlns:a16="http://schemas.microsoft.com/office/drawing/2014/main" id="{B403966C-2FAB-6137-4C44-3FE7BD73C2B5}"/>
                    </a:ext>
                  </a:extLst>
                </p14:cNvPr>
                <p14:cNvContentPartPr/>
                <p14:nvPr/>
              </p14:nvContentPartPr>
              <p14:xfrm>
                <a:off x="7619152" y="5886667"/>
                <a:ext cx="93960" cy="189720"/>
              </p14:xfrm>
            </p:contentPart>
          </mc:Choice>
          <mc:Fallback>
            <p:pic>
              <p:nvPicPr>
                <p:cNvPr id="328" name="Ink 327">
                  <a:extLst>
                    <a:ext uri="{FF2B5EF4-FFF2-40B4-BE49-F238E27FC236}">
                      <a16:creationId xmlns:a16="http://schemas.microsoft.com/office/drawing/2014/main" id="{B403966C-2FAB-6137-4C44-3FE7BD73C2B5}"/>
                    </a:ext>
                  </a:extLst>
                </p:cNvPr>
                <p:cNvPicPr/>
                <p:nvPr/>
              </p:nvPicPr>
              <p:blipFill>
                <a:blip r:embed="rId513"/>
                <a:stretch>
                  <a:fillRect/>
                </a:stretch>
              </p:blipFill>
              <p:spPr>
                <a:xfrm>
                  <a:off x="7614832" y="5882347"/>
                  <a:ext cx="10260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514">
              <p14:nvContentPartPr>
                <p14:cNvPr id="330" name="Ink 329">
                  <a:extLst>
                    <a:ext uri="{FF2B5EF4-FFF2-40B4-BE49-F238E27FC236}">
                      <a16:creationId xmlns:a16="http://schemas.microsoft.com/office/drawing/2014/main" id="{E2435079-A4CA-E7ED-51F2-887C08FA1D45}"/>
                    </a:ext>
                  </a:extLst>
                </p14:cNvPr>
                <p14:cNvContentPartPr/>
                <p14:nvPr/>
              </p14:nvContentPartPr>
              <p14:xfrm>
                <a:off x="7758832" y="5859307"/>
                <a:ext cx="84600" cy="255240"/>
              </p14:xfrm>
            </p:contentPart>
          </mc:Choice>
          <mc:Fallback>
            <p:pic>
              <p:nvPicPr>
                <p:cNvPr id="330" name="Ink 329">
                  <a:extLst>
                    <a:ext uri="{FF2B5EF4-FFF2-40B4-BE49-F238E27FC236}">
                      <a16:creationId xmlns:a16="http://schemas.microsoft.com/office/drawing/2014/main" id="{E2435079-A4CA-E7ED-51F2-887C08FA1D45}"/>
                    </a:ext>
                  </a:extLst>
                </p:cNvPr>
                <p:cNvPicPr/>
                <p:nvPr/>
              </p:nvPicPr>
              <p:blipFill>
                <a:blip r:embed="rId515"/>
                <a:stretch>
                  <a:fillRect/>
                </a:stretch>
              </p:blipFill>
              <p:spPr>
                <a:xfrm>
                  <a:off x="7754512" y="5854987"/>
                  <a:ext cx="93240" cy="263880"/>
                </a:xfrm>
                <a:prstGeom prst="rect">
                  <a:avLst/>
                </a:prstGeom>
              </p:spPr>
            </p:pic>
          </mc:Fallback>
        </mc:AlternateContent>
        <mc:AlternateContent xmlns:mc="http://schemas.openxmlformats.org/markup-compatibility/2006">
          <mc:Choice xmlns:p14="http://schemas.microsoft.com/office/powerpoint/2010/main" Requires="p14">
            <p:contentPart p14:bwMode="auto" r:id="rId516">
              <p14:nvContentPartPr>
                <p14:cNvPr id="331" name="Ink 330">
                  <a:extLst>
                    <a:ext uri="{FF2B5EF4-FFF2-40B4-BE49-F238E27FC236}">
                      <a16:creationId xmlns:a16="http://schemas.microsoft.com/office/drawing/2014/main" id="{78045800-C97F-3555-FF2C-7B549FF49E6C}"/>
                    </a:ext>
                  </a:extLst>
                </p14:cNvPr>
                <p14:cNvContentPartPr/>
                <p14:nvPr/>
              </p14:nvContentPartPr>
              <p14:xfrm>
                <a:off x="7758832" y="5884867"/>
                <a:ext cx="76320" cy="212040"/>
              </p14:xfrm>
            </p:contentPart>
          </mc:Choice>
          <mc:Fallback>
            <p:pic>
              <p:nvPicPr>
                <p:cNvPr id="331" name="Ink 330">
                  <a:extLst>
                    <a:ext uri="{FF2B5EF4-FFF2-40B4-BE49-F238E27FC236}">
                      <a16:creationId xmlns:a16="http://schemas.microsoft.com/office/drawing/2014/main" id="{78045800-C97F-3555-FF2C-7B549FF49E6C}"/>
                    </a:ext>
                  </a:extLst>
                </p:cNvPr>
                <p:cNvPicPr/>
                <p:nvPr/>
              </p:nvPicPr>
              <p:blipFill>
                <a:blip r:embed="rId517"/>
                <a:stretch>
                  <a:fillRect/>
                </a:stretch>
              </p:blipFill>
              <p:spPr>
                <a:xfrm>
                  <a:off x="7754512" y="5880547"/>
                  <a:ext cx="8496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518">
              <p14:nvContentPartPr>
                <p14:cNvPr id="332" name="Ink 331">
                  <a:extLst>
                    <a:ext uri="{FF2B5EF4-FFF2-40B4-BE49-F238E27FC236}">
                      <a16:creationId xmlns:a16="http://schemas.microsoft.com/office/drawing/2014/main" id="{2A9F5416-EB86-7C56-4E6B-C23FC536D4AC}"/>
                    </a:ext>
                  </a:extLst>
                </p14:cNvPr>
                <p14:cNvContentPartPr/>
                <p14:nvPr/>
              </p14:nvContentPartPr>
              <p14:xfrm>
                <a:off x="7889152" y="6008347"/>
                <a:ext cx="114480" cy="99360"/>
              </p14:xfrm>
            </p:contentPart>
          </mc:Choice>
          <mc:Fallback>
            <p:pic>
              <p:nvPicPr>
                <p:cNvPr id="332" name="Ink 331">
                  <a:extLst>
                    <a:ext uri="{FF2B5EF4-FFF2-40B4-BE49-F238E27FC236}">
                      <a16:creationId xmlns:a16="http://schemas.microsoft.com/office/drawing/2014/main" id="{2A9F5416-EB86-7C56-4E6B-C23FC536D4AC}"/>
                    </a:ext>
                  </a:extLst>
                </p:cNvPr>
                <p:cNvPicPr/>
                <p:nvPr/>
              </p:nvPicPr>
              <p:blipFill>
                <a:blip r:embed="rId519"/>
                <a:stretch>
                  <a:fillRect/>
                </a:stretch>
              </p:blipFill>
              <p:spPr>
                <a:xfrm>
                  <a:off x="7884832" y="6004027"/>
                  <a:ext cx="123120" cy="108000"/>
                </a:xfrm>
                <a:prstGeom prst="rect">
                  <a:avLst/>
                </a:prstGeom>
              </p:spPr>
            </p:pic>
          </mc:Fallback>
        </mc:AlternateContent>
        <mc:AlternateContent xmlns:mc="http://schemas.openxmlformats.org/markup-compatibility/2006">
          <mc:Choice xmlns:p14="http://schemas.microsoft.com/office/powerpoint/2010/main" Requires="p14">
            <p:contentPart p14:bwMode="auto" r:id="rId520">
              <p14:nvContentPartPr>
                <p14:cNvPr id="334" name="Ink 333">
                  <a:extLst>
                    <a:ext uri="{FF2B5EF4-FFF2-40B4-BE49-F238E27FC236}">
                      <a16:creationId xmlns:a16="http://schemas.microsoft.com/office/drawing/2014/main" id="{4954547F-314E-1607-57B3-82E9190837B8}"/>
                    </a:ext>
                  </a:extLst>
                </p14:cNvPr>
                <p14:cNvContentPartPr/>
                <p14:nvPr/>
              </p14:nvContentPartPr>
              <p14:xfrm>
                <a:off x="8133232" y="5912947"/>
                <a:ext cx="120240" cy="31320"/>
              </p14:xfrm>
            </p:contentPart>
          </mc:Choice>
          <mc:Fallback>
            <p:pic>
              <p:nvPicPr>
                <p:cNvPr id="334" name="Ink 333">
                  <a:extLst>
                    <a:ext uri="{FF2B5EF4-FFF2-40B4-BE49-F238E27FC236}">
                      <a16:creationId xmlns:a16="http://schemas.microsoft.com/office/drawing/2014/main" id="{4954547F-314E-1607-57B3-82E9190837B8}"/>
                    </a:ext>
                  </a:extLst>
                </p:cNvPr>
                <p:cNvPicPr/>
                <p:nvPr/>
              </p:nvPicPr>
              <p:blipFill>
                <a:blip r:embed="rId521"/>
                <a:stretch>
                  <a:fillRect/>
                </a:stretch>
              </p:blipFill>
              <p:spPr>
                <a:xfrm>
                  <a:off x="8128912" y="5908627"/>
                  <a:ext cx="12888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522">
              <p14:nvContentPartPr>
                <p14:cNvPr id="335" name="Ink 334">
                  <a:extLst>
                    <a:ext uri="{FF2B5EF4-FFF2-40B4-BE49-F238E27FC236}">
                      <a16:creationId xmlns:a16="http://schemas.microsoft.com/office/drawing/2014/main" id="{51682F9D-E191-BF9F-4708-2289CB43A327}"/>
                    </a:ext>
                  </a:extLst>
                </p14:cNvPr>
                <p14:cNvContentPartPr/>
                <p14:nvPr/>
              </p14:nvContentPartPr>
              <p14:xfrm>
                <a:off x="8125312" y="6011587"/>
                <a:ext cx="152280" cy="4320"/>
              </p14:xfrm>
            </p:contentPart>
          </mc:Choice>
          <mc:Fallback>
            <p:pic>
              <p:nvPicPr>
                <p:cNvPr id="335" name="Ink 334">
                  <a:extLst>
                    <a:ext uri="{FF2B5EF4-FFF2-40B4-BE49-F238E27FC236}">
                      <a16:creationId xmlns:a16="http://schemas.microsoft.com/office/drawing/2014/main" id="{51682F9D-E191-BF9F-4708-2289CB43A327}"/>
                    </a:ext>
                  </a:extLst>
                </p:cNvPr>
                <p:cNvPicPr/>
                <p:nvPr/>
              </p:nvPicPr>
              <p:blipFill>
                <a:blip r:embed="rId523"/>
                <a:stretch>
                  <a:fillRect/>
                </a:stretch>
              </p:blipFill>
              <p:spPr>
                <a:xfrm>
                  <a:off x="8120992" y="6007267"/>
                  <a:ext cx="160920" cy="12960"/>
                </a:xfrm>
                <a:prstGeom prst="rect">
                  <a:avLst/>
                </a:prstGeom>
              </p:spPr>
            </p:pic>
          </mc:Fallback>
        </mc:AlternateContent>
        <mc:AlternateContent xmlns:mc="http://schemas.openxmlformats.org/markup-compatibility/2006">
          <mc:Choice xmlns:p14="http://schemas.microsoft.com/office/powerpoint/2010/main" Requires="p14">
            <p:contentPart p14:bwMode="auto" r:id="rId524">
              <p14:nvContentPartPr>
                <p14:cNvPr id="337" name="Ink 336">
                  <a:extLst>
                    <a:ext uri="{FF2B5EF4-FFF2-40B4-BE49-F238E27FC236}">
                      <a16:creationId xmlns:a16="http://schemas.microsoft.com/office/drawing/2014/main" id="{C0747EE1-B2EA-9CDD-DF4B-0A329B7612A9}"/>
                    </a:ext>
                  </a:extLst>
                </p14:cNvPr>
                <p14:cNvContentPartPr/>
                <p14:nvPr/>
              </p14:nvContentPartPr>
              <p14:xfrm>
                <a:off x="8317192" y="5894227"/>
                <a:ext cx="164520" cy="231120"/>
              </p14:xfrm>
            </p:contentPart>
          </mc:Choice>
          <mc:Fallback>
            <p:pic>
              <p:nvPicPr>
                <p:cNvPr id="337" name="Ink 336">
                  <a:extLst>
                    <a:ext uri="{FF2B5EF4-FFF2-40B4-BE49-F238E27FC236}">
                      <a16:creationId xmlns:a16="http://schemas.microsoft.com/office/drawing/2014/main" id="{C0747EE1-B2EA-9CDD-DF4B-0A329B7612A9}"/>
                    </a:ext>
                  </a:extLst>
                </p:cNvPr>
                <p:cNvPicPr/>
                <p:nvPr/>
              </p:nvPicPr>
              <p:blipFill>
                <a:blip r:embed="rId525"/>
                <a:stretch>
                  <a:fillRect/>
                </a:stretch>
              </p:blipFill>
              <p:spPr>
                <a:xfrm>
                  <a:off x="8312872" y="5889907"/>
                  <a:ext cx="17316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526">
              <p14:nvContentPartPr>
                <p14:cNvPr id="338" name="Ink 337">
                  <a:extLst>
                    <a:ext uri="{FF2B5EF4-FFF2-40B4-BE49-F238E27FC236}">
                      <a16:creationId xmlns:a16="http://schemas.microsoft.com/office/drawing/2014/main" id="{CCA79E35-C933-388C-8F2D-E0788E0A6C39}"/>
                    </a:ext>
                  </a:extLst>
                </p14:cNvPr>
                <p14:cNvContentPartPr/>
                <p14:nvPr/>
              </p14:nvContentPartPr>
              <p14:xfrm>
                <a:off x="8521672" y="6037507"/>
                <a:ext cx="19440" cy="133200"/>
              </p14:xfrm>
            </p:contentPart>
          </mc:Choice>
          <mc:Fallback>
            <p:pic>
              <p:nvPicPr>
                <p:cNvPr id="338" name="Ink 337">
                  <a:extLst>
                    <a:ext uri="{FF2B5EF4-FFF2-40B4-BE49-F238E27FC236}">
                      <a16:creationId xmlns:a16="http://schemas.microsoft.com/office/drawing/2014/main" id="{CCA79E35-C933-388C-8F2D-E0788E0A6C39}"/>
                    </a:ext>
                  </a:extLst>
                </p:cNvPr>
                <p:cNvPicPr/>
                <p:nvPr/>
              </p:nvPicPr>
              <p:blipFill>
                <a:blip r:embed="rId527"/>
                <a:stretch>
                  <a:fillRect/>
                </a:stretch>
              </p:blipFill>
              <p:spPr>
                <a:xfrm>
                  <a:off x="8517352" y="6033187"/>
                  <a:ext cx="28080" cy="141840"/>
                </a:xfrm>
                <a:prstGeom prst="rect">
                  <a:avLst/>
                </a:prstGeom>
              </p:spPr>
            </p:pic>
          </mc:Fallback>
        </mc:AlternateContent>
        <mc:AlternateContent xmlns:mc="http://schemas.openxmlformats.org/markup-compatibility/2006">
          <mc:Choice xmlns:p14="http://schemas.microsoft.com/office/powerpoint/2010/main" Requires="p14">
            <p:contentPart p14:bwMode="auto" r:id="rId528">
              <p14:nvContentPartPr>
                <p14:cNvPr id="339" name="Ink 338">
                  <a:extLst>
                    <a:ext uri="{FF2B5EF4-FFF2-40B4-BE49-F238E27FC236}">
                      <a16:creationId xmlns:a16="http://schemas.microsoft.com/office/drawing/2014/main" id="{2D43D566-4924-5371-F0A6-DB7247310457}"/>
                    </a:ext>
                  </a:extLst>
                </p14:cNvPr>
                <p14:cNvContentPartPr/>
                <p14:nvPr/>
              </p14:nvContentPartPr>
              <p14:xfrm>
                <a:off x="8555872" y="5863627"/>
                <a:ext cx="105480" cy="223200"/>
              </p14:xfrm>
            </p:contentPart>
          </mc:Choice>
          <mc:Fallback>
            <p:pic>
              <p:nvPicPr>
                <p:cNvPr id="339" name="Ink 338">
                  <a:extLst>
                    <a:ext uri="{FF2B5EF4-FFF2-40B4-BE49-F238E27FC236}">
                      <a16:creationId xmlns:a16="http://schemas.microsoft.com/office/drawing/2014/main" id="{2D43D566-4924-5371-F0A6-DB7247310457}"/>
                    </a:ext>
                  </a:extLst>
                </p:cNvPr>
                <p:cNvPicPr/>
                <p:nvPr/>
              </p:nvPicPr>
              <p:blipFill>
                <a:blip r:embed="rId529"/>
                <a:stretch>
                  <a:fillRect/>
                </a:stretch>
              </p:blipFill>
              <p:spPr>
                <a:xfrm>
                  <a:off x="8551552" y="5859307"/>
                  <a:ext cx="114120" cy="231840"/>
                </a:xfrm>
                <a:prstGeom prst="rect">
                  <a:avLst/>
                </a:prstGeom>
              </p:spPr>
            </p:pic>
          </mc:Fallback>
        </mc:AlternateContent>
        <mc:AlternateContent xmlns:mc="http://schemas.openxmlformats.org/markup-compatibility/2006">
          <mc:Choice xmlns:p14="http://schemas.microsoft.com/office/powerpoint/2010/main" Requires="p14">
            <p:contentPart p14:bwMode="auto" r:id="rId530">
              <p14:nvContentPartPr>
                <p14:cNvPr id="340" name="Ink 339">
                  <a:extLst>
                    <a:ext uri="{FF2B5EF4-FFF2-40B4-BE49-F238E27FC236}">
                      <a16:creationId xmlns:a16="http://schemas.microsoft.com/office/drawing/2014/main" id="{14657F5D-EA24-A070-D624-AF8CD0ACE1E5}"/>
                    </a:ext>
                  </a:extLst>
                </p14:cNvPr>
                <p14:cNvContentPartPr/>
                <p14:nvPr/>
              </p14:nvContentPartPr>
              <p14:xfrm>
                <a:off x="8700952" y="5844907"/>
                <a:ext cx="35640" cy="225720"/>
              </p14:xfrm>
            </p:contentPart>
          </mc:Choice>
          <mc:Fallback>
            <p:pic>
              <p:nvPicPr>
                <p:cNvPr id="340" name="Ink 339">
                  <a:extLst>
                    <a:ext uri="{FF2B5EF4-FFF2-40B4-BE49-F238E27FC236}">
                      <a16:creationId xmlns:a16="http://schemas.microsoft.com/office/drawing/2014/main" id="{14657F5D-EA24-A070-D624-AF8CD0ACE1E5}"/>
                    </a:ext>
                  </a:extLst>
                </p:cNvPr>
                <p:cNvPicPr/>
                <p:nvPr/>
              </p:nvPicPr>
              <p:blipFill>
                <a:blip r:embed="rId531"/>
                <a:stretch>
                  <a:fillRect/>
                </a:stretch>
              </p:blipFill>
              <p:spPr>
                <a:xfrm>
                  <a:off x="8696632" y="5840587"/>
                  <a:ext cx="44280" cy="234360"/>
                </a:xfrm>
                <a:prstGeom prst="rect">
                  <a:avLst/>
                </a:prstGeom>
              </p:spPr>
            </p:pic>
          </mc:Fallback>
        </mc:AlternateContent>
        <mc:AlternateContent xmlns:mc="http://schemas.openxmlformats.org/markup-compatibility/2006">
          <mc:Choice xmlns:p14="http://schemas.microsoft.com/office/powerpoint/2010/main" Requires="p14">
            <p:contentPart p14:bwMode="auto" r:id="rId532">
              <p14:nvContentPartPr>
                <p14:cNvPr id="343" name="Ink 342">
                  <a:extLst>
                    <a:ext uri="{FF2B5EF4-FFF2-40B4-BE49-F238E27FC236}">
                      <a16:creationId xmlns:a16="http://schemas.microsoft.com/office/drawing/2014/main" id="{86F4A762-6CFC-B779-2FBC-E4A2337F6F79}"/>
                    </a:ext>
                  </a:extLst>
                </p14:cNvPr>
                <p14:cNvContentPartPr/>
                <p14:nvPr/>
              </p14:nvContentPartPr>
              <p14:xfrm>
                <a:off x="8758493" y="5824387"/>
                <a:ext cx="66600" cy="226440"/>
              </p14:xfrm>
            </p:contentPart>
          </mc:Choice>
          <mc:Fallback>
            <p:pic>
              <p:nvPicPr>
                <p:cNvPr id="343" name="Ink 342">
                  <a:extLst>
                    <a:ext uri="{FF2B5EF4-FFF2-40B4-BE49-F238E27FC236}">
                      <a16:creationId xmlns:a16="http://schemas.microsoft.com/office/drawing/2014/main" id="{86F4A762-6CFC-B779-2FBC-E4A2337F6F79}"/>
                    </a:ext>
                  </a:extLst>
                </p:cNvPr>
                <p:cNvPicPr/>
                <p:nvPr/>
              </p:nvPicPr>
              <p:blipFill>
                <a:blip r:embed="rId533"/>
                <a:stretch>
                  <a:fillRect/>
                </a:stretch>
              </p:blipFill>
              <p:spPr>
                <a:xfrm>
                  <a:off x="8754173" y="5820067"/>
                  <a:ext cx="7524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534">
              <p14:nvContentPartPr>
                <p14:cNvPr id="344" name="Ink 343">
                  <a:extLst>
                    <a:ext uri="{FF2B5EF4-FFF2-40B4-BE49-F238E27FC236}">
                      <a16:creationId xmlns:a16="http://schemas.microsoft.com/office/drawing/2014/main" id="{B1A61163-0296-9688-2AFE-3E9B8FEEEF04}"/>
                    </a:ext>
                  </a:extLst>
                </p14:cNvPr>
                <p14:cNvContentPartPr/>
                <p14:nvPr/>
              </p14:nvContentPartPr>
              <p14:xfrm>
                <a:off x="8932373" y="5841667"/>
                <a:ext cx="109080" cy="194040"/>
              </p14:xfrm>
            </p:contentPart>
          </mc:Choice>
          <mc:Fallback>
            <p:pic>
              <p:nvPicPr>
                <p:cNvPr id="344" name="Ink 343">
                  <a:extLst>
                    <a:ext uri="{FF2B5EF4-FFF2-40B4-BE49-F238E27FC236}">
                      <a16:creationId xmlns:a16="http://schemas.microsoft.com/office/drawing/2014/main" id="{B1A61163-0296-9688-2AFE-3E9B8FEEEF04}"/>
                    </a:ext>
                  </a:extLst>
                </p:cNvPr>
                <p:cNvPicPr/>
                <p:nvPr/>
              </p:nvPicPr>
              <p:blipFill>
                <a:blip r:embed="rId535"/>
                <a:stretch>
                  <a:fillRect/>
                </a:stretch>
              </p:blipFill>
              <p:spPr>
                <a:xfrm>
                  <a:off x="8928053" y="5837347"/>
                  <a:ext cx="117720" cy="202680"/>
                </a:xfrm>
                <a:prstGeom prst="rect">
                  <a:avLst/>
                </a:prstGeom>
              </p:spPr>
            </p:pic>
          </mc:Fallback>
        </mc:AlternateContent>
      </p:grpSp>
    </p:spTree>
    <p:extLst>
      <p:ext uri="{BB962C8B-B14F-4D97-AF65-F5344CB8AC3E}">
        <p14:creationId xmlns:p14="http://schemas.microsoft.com/office/powerpoint/2010/main" val="3277831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467544" y="1772816"/>
            <a:ext cx="8064896" cy="396044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Si hay curvatura, entonces debe usarse un polinomio de orden superior, tal como el </a:t>
            </a:r>
            <a:r>
              <a:rPr kumimoji="0" lang="es-CO" sz="2200" b="0" i="1" u="none" strike="noStrike" kern="1200" cap="none" spc="0" normalizeH="0" baseline="0" noProof="0" dirty="0">
                <a:ln>
                  <a:noFill/>
                </a:ln>
                <a:solidFill>
                  <a:schemeClr val="tx1"/>
                </a:solidFill>
                <a:effectLst/>
                <a:uLnTx/>
                <a:uFillTx/>
                <a:latin typeface="+mn-lt"/>
                <a:ea typeface="+mn-ea"/>
                <a:cs typeface="+mn-cs"/>
              </a:rPr>
              <a:t>modelo de segundo orden </a:t>
            </a:r>
            <a:r>
              <a:rPr kumimoji="0" lang="es-CO" sz="2200" b="0" i="0" u="none" strike="noStrike" kern="1200" cap="none" spc="0" normalizeH="0" baseline="0" noProof="0" dirty="0">
                <a:ln>
                  <a:noFill/>
                </a:ln>
                <a:solidFill>
                  <a:schemeClr val="tx1"/>
                </a:solidFill>
                <a:effectLst/>
                <a:uLnTx/>
                <a:uFillTx/>
                <a:latin typeface="+mn-lt"/>
                <a:ea typeface="+mn-ea"/>
                <a:cs typeface="+mn-cs"/>
              </a:rPr>
              <a:t>(cuadrático):</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os modelos </a:t>
            </a:r>
            <a:r>
              <a:rPr kumimoji="0" lang="es-CO" sz="2200" b="0" i="0" u="none" strike="noStrike" kern="1200" cap="none" spc="0" normalizeH="0" baseline="0" noProof="0" dirty="0" err="1">
                <a:ln>
                  <a:noFill/>
                </a:ln>
                <a:solidFill>
                  <a:schemeClr val="tx1"/>
                </a:solidFill>
                <a:effectLst/>
                <a:uLnTx/>
                <a:uFillTx/>
                <a:latin typeface="+mn-lt"/>
                <a:ea typeface="+mn-ea"/>
                <a:cs typeface="+mn-cs"/>
              </a:rPr>
              <a:t>polinomiales</a:t>
            </a:r>
            <a:r>
              <a:rPr kumimoji="0" lang="es-CO" sz="2200" b="0" i="0" u="none" strike="noStrike" kern="1200" cap="none" spc="0" normalizeH="0" baseline="0" noProof="0" dirty="0">
                <a:ln>
                  <a:noFill/>
                </a:ln>
                <a:solidFill>
                  <a:schemeClr val="tx1"/>
                </a:solidFill>
                <a:effectLst/>
                <a:uLnTx/>
                <a:uFillTx/>
                <a:latin typeface="+mn-lt"/>
                <a:ea typeface="+mn-ea"/>
                <a:cs typeface="+mn-cs"/>
              </a:rPr>
              <a:t> se utilizan como una aproximación a la función de la respuesta real, y generalmente son buenas aproximaciones cuando se trabaja en pequeñas zonas de los factores cuantitativos.</a:t>
            </a:r>
          </a:p>
        </p:txBody>
      </p:sp>
      <p:graphicFrame>
        <p:nvGraphicFramePr>
          <p:cNvPr id="11" name="Object 4"/>
          <p:cNvGraphicFramePr>
            <a:graphicFrameLocks noChangeAspect="1"/>
          </p:cNvGraphicFramePr>
          <p:nvPr/>
        </p:nvGraphicFramePr>
        <p:xfrm>
          <a:off x="1732309" y="2780928"/>
          <a:ext cx="5287963" cy="842963"/>
        </p:xfrm>
        <a:graphic>
          <a:graphicData uri="http://schemas.openxmlformats.org/presentationml/2006/ole">
            <mc:AlternateContent xmlns:mc="http://schemas.openxmlformats.org/markup-compatibility/2006">
              <mc:Choice xmlns:v="urn:schemas-microsoft-com:vml" Requires="v">
                <p:oleObj name="Equation" r:id="rId2" imgW="2527200" imgH="406080" progId="Equation.DSMT4">
                  <p:embed/>
                </p:oleObj>
              </mc:Choice>
              <mc:Fallback>
                <p:oleObj name="Equation" r:id="rId2" imgW="2527200" imgH="406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2309" y="2780928"/>
                        <a:ext cx="5287963"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DFB202F0-9597-7E24-DD44-E6789BDCAC45}"/>
              </a:ext>
            </a:extLst>
          </p:cNvPr>
          <p:cNvGrpSpPr/>
          <p:nvPr/>
        </p:nvGrpSpPr>
        <p:grpSpPr>
          <a:xfrm>
            <a:off x="423053" y="196867"/>
            <a:ext cx="1230480" cy="315720"/>
            <a:chOff x="423053" y="196867"/>
            <a:chExt cx="1230480" cy="31572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5DB6BD28-6A87-D67E-9B40-AD43155913F0}"/>
                    </a:ext>
                  </a:extLst>
                </p14:cNvPr>
                <p14:cNvContentPartPr/>
                <p14:nvPr/>
              </p14:nvContentPartPr>
              <p14:xfrm>
                <a:off x="423053" y="286147"/>
                <a:ext cx="149760" cy="226440"/>
              </p14:xfrm>
            </p:contentPart>
          </mc:Choice>
          <mc:Fallback>
            <p:pic>
              <p:nvPicPr>
                <p:cNvPr id="2" name="Ink 1">
                  <a:extLst>
                    <a:ext uri="{FF2B5EF4-FFF2-40B4-BE49-F238E27FC236}">
                      <a16:creationId xmlns:a16="http://schemas.microsoft.com/office/drawing/2014/main" id="{5DB6BD28-6A87-D67E-9B40-AD43155913F0}"/>
                    </a:ext>
                  </a:extLst>
                </p:cNvPr>
                <p:cNvPicPr/>
                <p:nvPr/>
              </p:nvPicPr>
              <p:blipFill>
                <a:blip r:embed="rId3"/>
                <a:stretch>
                  <a:fillRect/>
                </a:stretch>
              </p:blipFill>
              <p:spPr>
                <a:xfrm>
                  <a:off x="418733" y="281827"/>
                  <a:ext cx="15840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C7A11C5E-4915-02D7-A710-79949FFA9CAA}"/>
                    </a:ext>
                  </a:extLst>
                </p14:cNvPr>
                <p14:cNvContentPartPr/>
                <p14:nvPr/>
              </p14:nvContentPartPr>
              <p14:xfrm>
                <a:off x="637613" y="340147"/>
                <a:ext cx="74880" cy="139320"/>
              </p14:xfrm>
            </p:contentPart>
          </mc:Choice>
          <mc:Fallback>
            <p:pic>
              <p:nvPicPr>
                <p:cNvPr id="3" name="Ink 2">
                  <a:extLst>
                    <a:ext uri="{FF2B5EF4-FFF2-40B4-BE49-F238E27FC236}">
                      <a16:creationId xmlns:a16="http://schemas.microsoft.com/office/drawing/2014/main" id="{C7A11C5E-4915-02D7-A710-79949FFA9CAA}"/>
                    </a:ext>
                  </a:extLst>
                </p:cNvPr>
                <p:cNvPicPr/>
                <p:nvPr/>
              </p:nvPicPr>
              <p:blipFill>
                <a:blip r:embed="rId5"/>
                <a:stretch>
                  <a:fillRect/>
                </a:stretch>
              </p:blipFill>
              <p:spPr>
                <a:xfrm>
                  <a:off x="633293" y="335827"/>
                  <a:ext cx="8352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E20316CB-F773-7D0F-95CE-4A9E4D7BE692}"/>
                    </a:ext>
                  </a:extLst>
                </p14:cNvPr>
                <p14:cNvContentPartPr/>
                <p14:nvPr/>
              </p14:nvContentPartPr>
              <p14:xfrm>
                <a:off x="827693" y="196867"/>
                <a:ext cx="24840" cy="245520"/>
              </p14:xfrm>
            </p:contentPart>
          </mc:Choice>
          <mc:Fallback>
            <p:pic>
              <p:nvPicPr>
                <p:cNvPr id="4" name="Ink 3">
                  <a:extLst>
                    <a:ext uri="{FF2B5EF4-FFF2-40B4-BE49-F238E27FC236}">
                      <a16:creationId xmlns:a16="http://schemas.microsoft.com/office/drawing/2014/main" id="{E20316CB-F773-7D0F-95CE-4A9E4D7BE692}"/>
                    </a:ext>
                  </a:extLst>
                </p:cNvPr>
                <p:cNvPicPr/>
                <p:nvPr/>
              </p:nvPicPr>
              <p:blipFill>
                <a:blip r:embed="rId7"/>
                <a:stretch>
                  <a:fillRect/>
                </a:stretch>
              </p:blipFill>
              <p:spPr>
                <a:xfrm>
                  <a:off x="823373" y="192547"/>
                  <a:ext cx="33480" cy="254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a:extLst>
                    <a:ext uri="{FF2B5EF4-FFF2-40B4-BE49-F238E27FC236}">
                      <a16:creationId xmlns:a16="http://schemas.microsoft.com/office/drawing/2014/main" id="{FA336397-8082-08FA-A7BB-041019DDCC8F}"/>
                    </a:ext>
                  </a:extLst>
                </p14:cNvPr>
                <p14:cNvContentPartPr/>
                <p14:nvPr/>
              </p14:nvContentPartPr>
              <p14:xfrm>
                <a:off x="787013" y="259867"/>
                <a:ext cx="301680" cy="171360"/>
              </p14:xfrm>
            </p:contentPart>
          </mc:Choice>
          <mc:Fallback>
            <p:pic>
              <p:nvPicPr>
                <p:cNvPr id="5" name="Ink 4">
                  <a:extLst>
                    <a:ext uri="{FF2B5EF4-FFF2-40B4-BE49-F238E27FC236}">
                      <a16:creationId xmlns:a16="http://schemas.microsoft.com/office/drawing/2014/main" id="{FA336397-8082-08FA-A7BB-041019DDCC8F}"/>
                    </a:ext>
                  </a:extLst>
                </p:cNvPr>
                <p:cNvPicPr/>
                <p:nvPr/>
              </p:nvPicPr>
              <p:blipFill>
                <a:blip r:embed="rId9"/>
                <a:stretch>
                  <a:fillRect/>
                </a:stretch>
              </p:blipFill>
              <p:spPr>
                <a:xfrm>
                  <a:off x="782693" y="255547"/>
                  <a:ext cx="310320" cy="1800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 name="Ink 5">
                  <a:extLst>
                    <a:ext uri="{FF2B5EF4-FFF2-40B4-BE49-F238E27FC236}">
                      <a16:creationId xmlns:a16="http://schemas.microsoft.com/office/drawing/2014/main" id="{B1797388-7D63-8A27-5CDA-F85534DCC38E}"/>
                    </a:ext>
                  </a:extLst>
                </p14:cNvPr>
                <p14:cNvContentPartPr/>
                <p14:nvPr/>
              </p14:nvContentPartPr>
              <p14:xfrm>
                <a:off x="1098053" y="261667"/>
                <a:ext cx="107280" cy="165240"/>
              </p14:xfrm>
            </p:contentPart>
          </mc:Choice>
          <mc:Fallback>
            <p:pic>
              <p:nvPicPr>
                <p:cNvPr id="6" name="Ink 5">
                  <a:extLst>
                    <a:ext uri="{FF2B5EF4-FFF2-40B4-BE49-F238E27FC236}">
                      <a16:creationId xmlns:a16="http://schemas.microsoft.com/office/drawing/2014/main" id="{B1797388-7D63-8A27-5CDA-F85534DCC38E}"/>
                    </a:ext>
                  </a:extLst>
                </p:cNvPr>
                <p:cNvPicPr/>
                <p:nvPr/>
              </p:nvPicPr>
              <p:blipFill>
                <a:blip r:embed="rId11"/>
                <a:stretch>
                  <a:fillRect/>
                </a:stretch>
              </p:blipFill>
              <p:spPr>
                <a:xfrm>
                  <a:off x="1093733" y="257347"/>
                  <a:ext cx="11592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7" name="Ink 6">
                  <a:extLst>
                    <a:ext uri="{FF2B5EF4-FFF2-40B4-BE49-F238E27FC236}">
                      <a16:creationId xmlns:a16="http://schemas.microsoft.com/office/drawing/2014/main" id="{4A0F1BE0-9B4D-A4BF-B7F2-00D3960D2F92}"/>
                    </a:ext>
                  </a:extLst>
                </p14:cNvPr>
                <p14:cNvContentPartPr/>
                <p14:nvPr/>
              </p14:nvContentPartPr>
              <p14:xfrm>
                <a:off x="1172573" y="236107"/>
                <a:ext cx="109080" cy="186120"/>
              </p14:xfrm>
            </p:contentPart>
          </mc:Choice>
          <mc:Fallback>
            <p:pic>
              <p:nvPicPr>
                <p:cNvPr id="7" name="Ink 6">
                  <a:extLst>
                    <a:ext uri="{FF2B5EF4-FFF2-40B4-BE49-F238E27FC236}">
                      <a16:creationId xmlns:a16="http://schemas.microsoft.com/office/drawing/2014/main" id="{4A0F1BE0-9B4D-A4BF-B7F2-00D3960D2F92}"/>
                    </a:ext>
                  </a:extLst>
                </p:cNvPr>
                <p:cNvPicPr/>
                <p:nvPr/>
              </p:nvPicPr>
              <p:blipFill>
                <a:blip r:embed="rId13"/>
                <a:stretch>
                  <a:fillRect/>
                </a:stretch>
              </p:blipFill>
              <p:spPr>
                <a:xfrm>
                  <a:off x="1168253" y="231787"/>
                  <a:ext cx="11772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8" name="Ink 7">
                  <a:extLst>
                    <a:ext uri="{FF2B5EF4-FFF2-40B4-BE49-F238E27FC236}">
                      <a16:creationId xmlns:a16="http://schemas.microsoft.com/office/drawing/2014/main" id="{F95DFECA-CC33-6E8B-5F75-2DAC11A21133}"/>
                    </a:ext>
                  </a:extLst>
                </p14:cNvPr>
                <p14:cNvContentPartPr/>
                <p14:nvPr/>
              </p14:nvContentPartPr>
              <p14:xfrm>
                <a:off x="1328453" y="219547"/>
                <a:ext cx="325080" cy="214200"/>
              </p14:xfrm>
            </p:contentPart>
          </mc:Choice>
          <mc:Fallback>
            <p:pic>
              <p:nvPicPr>
                <p:cNvPr id="8" name="Ink 7">
                  <a:extLst>
                    <a:ext uri="{FF2B5EF4-FFF2-40B4-BE49-F238E27FC236}">
                      <a16:creationId xmlns:a16="http://schemas.microsoft.com/office/drawing/2014/main" id="{F95DFECA-CC33-6E8B-5F75-2DAC11A21133}"/>
                    </a:ext>
                  </a:extLst>
                </p:cNvPr>
                <p:cNvPicPr/>
                <p:nvPr/>
              </p:nvPicPr>
              <p:blipFill>
                <a:blip r:embed="rId15"/>
                <a:stretch>
                  <a:fillRect/>
                </a:stretch>
              </p:blipFill>
              <p:spPr>
                <a:xfrm>
                  <a:off x="1324133" y="215227"/>
                  <a:ext cx="333720" cy="222840"/>
                </a:xfrm>
                <a:prstGeom prst="rect">
                  <a:avLst/>
                </a:prstGeom>
              </p:spPr>
            </p:pic>
          </mc:Fallback>
        </mc:AlternateContent>
      </p:grpSp>
      <p:grpSp>
        <p:nvGrpSpPr>
          <p:cNvPr id="18" name="Group 17">
            <a:extLst>
              <a:ext uri="{FF2B5EF4-FFF2-40B4-BE49-F238E27FC236}">
                <a16:creationId xmlns:a16="http://schemas.microsoft.com/office/drawing/2014/main" id="{B21DD479-0DEE-6A7D-B348-3DCDC75D988E}"/>
              </a:ext>
            </a:extLst>
          </p:cNvPr>
          <p:cNvGrpSpPr/>
          <p:nvPr/>
        </p:nvGrpSpPr>
        <p:grpSpPr>
          <a:xfrm>
            <a:off x="1864853" y="77707"/>
            <a:ext cx="1344600" cy="381960"/>
            <a:chOff x="1864853" y="77707"/>
            <a:chExt cx="1344600" cy="381960"/>
          </a:xfrm>
        </p:grpSpPr>
        <mc:AlternateContent xmlns:mc="http://schemas.openxmlformats.org/markup-compatibility/2006">
          <mc:Choice xmlns:p14="http://schemas.microsoft.com/office/powerpoint/2010/main" Requires="p14">
            <p:contentPart p14:bwMode="auto" r:id="rId16">
              <p14:nvContentPartPr>
                <p14:cNvPr id="9" name="Ink 8">
                  <a:extLst>
                    <a:ext uri="{FF2B5EF4-FFF2-40B4-BE49-F238E27FC236}">
                      <a16:creationId xmlns:a16="http://schemas.microsoft.com/office/drawing/2014/main" id="{356099F6-CEC0-9BE4-E4FD-322F362F0013}"/>
                    </a:ext>
                  </a:extLst>
                </p14:cNvPr>
                <p14:cNvContentPartPr/>
                <p14:nvPr/>
              </p14:nvContentPartPr>
              <p14:xfrm>
                <a:off x="1864853" y="224587"/>
                <a:ext cx="266040" cy="235080"/>
              </p14:xfrm>
            </p:contentPart>
          </mc:Choice>
          <mc:Fallback>
            <p:pic>
              <p:nvPicPr>
                <p:cNvPr id="9" name="Ink 8">
                  <a:extLst>
                    <a:ext uri="{FF2B5EF4-FFF2-40B4-BE49-F238E27FC236}">
                      <a16:creationId xmlns:a16="http://schemas.microsoft.com/office/drawing/2014/main" id="{356099F6-CEC0-9BE4-E4FD-322F362F0013}"/>
                    </a:ext>
                  </a:extLst>
                </p:cNvPr>
                <p:cNvPicPr/>
                <p:nvPr/>
              </p:nvPicPr>
              <p:blipFill>
                <a:blip r:embed="rId17"/>
                <a:stretch>
                  <a:fillRect/>
                </a:stretch>
              </p:blipFill>
              <p:spPr>
                <a:xfrm>
                  <a:off x="1860533" y="220267"/>
                  <a:ext cx="274680" cy="2437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0" name="Ink 9">
                  <a:extLst>
                    <a:ext uri="{FF2B5EF4-FFF2-40B4-BE49-F238E27FC236}">
                      <a16:creationId xmlns:a16="http://schemas.microsoft.com/office/drawing/2014/main" id="{911B9D8C-4CBE-B1A3-E2F5-BEEDAA4E8FFC}"/>
                    </a:ext>
                  </a:extLst>
                </p14:cNvPr>
                <p14:cNvContentPartPr/>
                <p14:nvPr/>
              </p14:nvContentPartPr>
              <p14:xfrm>
                <a:off x="2121893" y="244747"/>
                <a:ext cx="186120" cy="205560"/>
              </p14:xfrm>
            </p:contentPart>
          </mc:Choice>
          <mc:Fallback>
            <p:pic>
              <p:nvPicPr>
                <p:cNvPr id="10" name="Ink 9">
                  <a:extLst>
                    <a:ext uri="{FF2B5EF4-FFF2-40B4-BE49-F238E27FC236}">
                      <a16:creationId xmlns:a16="http://schemas.microsoft.com/office/drawing/2014/main" id="{911B9D8C-4CBE-B1A3-E2F5-BEEDAA4E8FFC}"/>
                    </a:ext>
                  </a:extLst>
                </p:cNvPr>
                <p:cNvPicPr/>
                <p:nvPr/>
              </p:nvPicPr>
              <p:blipFill>
                <a:blip r:embed="rId19"/>
                <a:stretch>
                  <a:fillRect/>
                </a:stretch>
              </p:blipFill>
              <p:spPr>
                <a:xfrm>
                  <a:off x="2117573" y="240427"/>
                  <a:ext cx="194760" cy="2142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1" name="Ink 10">
                  <a:extLst>
                    <a:ext uri="{FF2B5EF4-FFF2-40B4-BE49-F238E27FC236}">
                      <a16:creationId xmlns:a16="http://schemas.microsoft.com/office/drawing/2014/main" id="{084501F9-A23C-A605-3AC1-826D93834134}"/>
                    </a:ext>
                  </a:extLst>
                </p14:cNvPr>
                <p14:cNvContentPartPr/>
                <p14:nvPr/>
              </p14:nvContentPartPr>
              <p14:xfrm>
                <a:off x="2299373" y="77707"/>
                <a:ext cx="49320" cy="308520"/>
              </p14:xfrm>
            </p:contentPart>
          </mc:Choice>
          <mc:Fallback>
            <p:pic>
              <p:nvPicPr>
                <p:cNvPr id="11" name="Ink 10">
                  <a:extLst>
                    <a:ext uri="{FF2B5EF4-FFF2-40B4-BE49-F238E27FC236}">
                      <a16:creationId xmlns:a16="http://schemas.microsoft.com/office/drawing/2014/main" id="{084501F9-A23C-A605-3AC1-826D93834134}"/>
                    </a:ext>
                  </a:extLst>
                </p:cNvPr>
                <p:cNvPicPr/>
                <p:nvPr/>
              </p:nvPicPr>
              <p:blipFill>
                <a:blip r:embed="rId21"/>
                <a:stretch>
                  <a:fillRect/>
                </a:stretch>
              </p:blipFill>
              <p:spPr>
                <a:xfrm>
                  <a:off x="2295053" y="73387"/>
                  <a:ext cx="57960" cy="3171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2" name="Ink 11">
                  <a:extLst>
                    <a:ext uri="{FF2B5EF4-FFF2-40B4-BE49-F238E27FC236}">
                      <a16:creationId xmlns:a16="http://schemas.microsoft.com/office/drawing/2014/main" id="{D52E6235-179B-A7B8-8AE0-068168ED8438}"/>
                    </a:ext>
                  </a:extLst>
                </p14:cNvPr>
                <p14:cNvContentPartPr/>
                <p14:nvPr/>
              </p14:nvContentPartPr>
              <p14:xfrm>
                <a:off x="2307653" y="246547"/>
                <a:ext cx="157680" cy="177120"/>
              </p14:xfrm>
            </p:contentPart>
          </mc:Choice>
          <mc:Fallback>
            <p:pic>
              <p:nvPicPr>
                <p:cNvPr id="12" name="Ink 11">
                  <a:extLst>
                    <a:ext uri="{FF2B5EF4-FFF2-40B4-BE49-F238E27FC236}">
                      <a16:creationId xmlns:a16="http://schemas.microsoft.com/office/drawing/2014/main" id="{D52E6235-179B-A7B8-8AE0-068168ED8438}"/>
                    </a:ext>
                  </a:extLst>
                </p:cNvPr>
                <p:cNvPicPr/>
                <p:nvPr/>
              </p:nvPicPr>
              <p:blipFill>
                <a:blip r:embed="rId23"/>
                <a:stretch>
                  <a:fillRect/>
                </a:stretch>
              </p:blipFill>
              <p:spPr>
                <a:xfrm>
                  <a:off x="2303333" y="242227"/>
                  <a:ext cx="166320" cy="1857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3" name="Ink 12">
                  <a:extLst>
                    <a:ext uri="{FF2B5EF4-FFF2-40B4-BE49-F238E27FC236}">
                      <a16:creationId xmlns:a16="http://schemas.microsoft.com/office/drawing/2014/main" id="{F4A302B0-0CF7-9E07-7072-6C086388E5E4}"/>
                    </a:ext>
                  </a:extLst>
                </p14:cNvPr>
                <p14:cNvContentPartPr/>
                <p14:nvPr/>
              </p14:nvContentPartPr>
              <p14:xfrm>
                <a:off x="2519333" y="258427"/>
                <a:ext cx="73800" cy="181080"/>
              </p14:xfrm>
            </p:contentPart>
          </mc:Choice>
          <mc:Fallback>
            <p:pic>
              <p:nvPicPr>
                <p:cNvPr id="13" name="Ink 12">
                  <a:extLst>
                    <a:ext uri="{FF2B5EF4-FFF2-40B4-BE49-F238E27FC236}">
                      <a16:creationId xmlns:a16="http://schemas.microsoft.com/office/drawing/2014/main" id="{F4A302B0-0CF7-9E07-7072-6C086388E5E4}"/>
                    </a:ext>
                  </a:extLst>
                </p:cNvPr>
                <p:cNvPicPr/>
                <p:nvPr/>
              </p:nvPicPr>
              <p:blipFill>
                <a:blip r:embed="rId25"/>
                <a:stretch>
                  <a:fillRect/>
                </a:stretch>
              </p:blipFill>
              <p:spPr>
                <a:xfrm>
                  <a:off x="2515013" y="254107"/>
                  <a:ext cx="82440" cy="1897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4" name="Ink 13">
                  <a:extLst>
                    <a:ext uri="{FF2B5EF4-FFF2-40B4-BE49-F238E27FC236}">
                      <a16:creationId xmlns:a16="http://schemas.microsoft.com/office/drawing/2014/main" id="{86573279-08CF-1128-A387-923471BDE4A1}"/>
                    </a:ext>
                  </a:extLst>
                </p14:cNvPr>
                <p14:cNvContentPartPr/>
                <p14:nvPr/>
              </p14:nvContentPartPr>
              <p14:xfrm>
                <a:off x="2625173" y="227827"/>
                <a:ext cx="168840" cy="203760"/>
              </p14:xfrm>
            </p:contentPart>
          </mc:Choice>
          <mc:Fallback>
            <p:pic>
              <p:nvPicPr>
                <p:cNvPr id="14" name="Ink 13">
                  <a:extLst>
                    <a:ext uri="{FF2B5EF4-FFF2-40B4-BE49-F238E27FC236}">
                      <a16:creationId xmlns:a16="http://schemas.microsoft.com/office/drawing/2014/main" id="{86573279-08CF-1128-A387-923471BDE4A1}"/>
                    </a:ext>
                  </a:extLst>
                </p:cNvPr>
                <p:cNvPicPr/>
                <p:nvPr/>
              </p:nvPicPr>
              <p:blipFill>
                <a:blip r:embed="rId27"/>
                <a:stretch>
                  <a:fillRect/>
                </a:stretch>
              </p:blipFill>
              <p:spPr>
                <a:xfrm>
                  <a:off x="2620853" y="223507"/>
                  <a:ext cx="177480" cy="2124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5" name="Ink 14">
                  <a:extLst>
                    <a:ext uri="{FF2B5EF4-FFF2-40B4-BE49-F238E27FC236}">
                      <a16:creationId xmlns:a16="http://schemas.microsoft.com/office/drawing/2014/main" id="{F269A73D-F24B-85AD-C0DB-6F6B03E67C80}"/>
                    </a:ext>
                  </a:extLst>
                </p14:cNvPr>
                <p14:cNvContentPartPr/>
                <p14:nvPr/>
              </p14:nvContentPartPr>
              <p14:xfrm>
                <a:off x="2797973" y="258427"/>
                <a:ext cx="145080" cy="177480"/>
              </p14:xfrm>
            </p:contentPart>
          </mc:Choice>
          <mc:Fallback>
            <p:pic>
              <p:nvPicPr>
                <p:cNvPr id="15" name="Ink 14">
                  <a:extLst>
                    <a:ext uri="{FF2B5EF4-FFF2-40B4-BE49-F238E27FC236}">
                      <a16:creationId xmlns:a16="http://schemas.microsoft.com/office/drawing/2014/main" id="{F269A73D-F24B-85AD-C0DB-6F6B03E67C80}"/>
                    </a:ext>
                  </a:extLst>
                </p:cNvPr>
                <p:cNvPicPr/>
                <p:nvPr/>
              </p:nvPicPr>
              <p:blipFill>
                <a:blip r:embed="rId29"/>
                <a:stretch>
                  <a:fillRect/>
                </a:stretch>
              </p:blipFill>
              <p:spPr>
                <a:xfrm>
                  <a:off x="2793653" y="254107"/>
                  <a:ext cx="153720" cy="1861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6" name="Ink 15">
                  <a:extLst>
                    <a:ext uri="{FF2B5EF4-FFF2-40B4-BE49-F238E27FC236}">
                      <a16:creationId xmlns:a16="http://schemas.microsoft.com/office/drawing/2014/main" id="{911D49E5-B173-DB5A-0BBA-3E017D10EE79}"/>
                    </a:ext>
                  </a:extLst>
                </p14:cNvPr>
                <p14:cNvContentPartPr/>
                <p14:nvPr/>
              </p14:nvContentPartPr>
              <p14:xfrm>
                <a:off x="2991653" y="144307"/>
                <a:ext cx="189720" cy="265320"/>
              </p14:xfrm>
            </p:contentPart>
          </mc:Choice>
          <mc:Fallback>
            <p:pic>
              <p:nvPicPr>
                <p:cNvPr id="16" name="Ink 15">
                  <a:extLst>
                    <a:ext uri="{FF2B5EF4-FFF2-40B4-BE49-F238E27FC236}">
                      <a16:creationId xmlns:a16="http://schemas.microsoft.com/office/drawing/2014/main" id="{911D49E5-B173-DB5A-0BBA-3E017D10EE79}"/>
                    </a:ext>
                  </a:extLst>
                </p:cNvPr>
                <p:cNvPicPr/>
                <p:nvPr/>
              </p:nvPicPr>
              <p:blipFill>
                <a:blip r:embed="rId31"/>
                <a:stretch>
                  <a:fillRect/>
                </a:stretch>
              </p:blipFill>
              <p:spPr>
                <a:xfrm>
                  <a:off x="2987333" y="139987"/>
                  <a:ext cx="198360" cy="2739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7" name="Ink 16">
                  <a:extLst>
                    <a:ext uri="{FF2B5EF4-FFF2-40B4-BE49-F238E27FC236}">
                      <a16:creationId xmlns:a16="http://schemas.microsoft.com/office/drawing/2014/main" id="{7236D55A-9FAA-EF87-DE7A-AEEE05380507}"/>
                    </a:ext>
                  </a:extLst>
                </p14:cNvPr>
                <p14:cNvContentPartPr/>
                <p14:nvPr/>
              </p14:nvContentPartPr>
              <p14:xfrm>
                <a:off x="3198293" y="346987"/>
                <a:ext cx="11160" cy="7200"/>
              </p14:xfrm>
            </p:contentPart>
          </mc:Choice>
          <mc:Fallback>
            <p:pic>
              <p:nvPicPr>
                <p:cNvPr id="17" name="Ink 16">
                  <a:extLst>
                    <a:ext uri="{FF2B5EF4-FFF2-40B4-BE49-F238E27FC236}">
                      <a16:creationId xmlns:a16="http://schemas.microsoft.com/office/drawing/2014/main" id="{7236D55A-9FAA-EF87-DE7A-AEEE05380507}"/>
                    </a:ext>
                  </a:extLst>
                </p:cNvPr>
                <p:cNvPicPr/>
                <p:nvPr/>
              </p:nvPicPr>
              <p:blipFill>
                <a:blip r:embed="rId33"/>
                <a:stretch>
                  <a:fillRect/>
                </a:stretch>
              </p:blipFill>
              <p:spPr>
                <a:xfrm>
                  <a:off x="3193973" y="342667"/>
                  <a:ext cx="19800" cy="15840"/>
                </a:xfrm>
                <a:prstGeom prst="rect">
                  <a:avLst/>
                </a:prstGeom>
              </p:spPr>
            </p:pic>
          </mc:Fallback>
        </mc:AlternateContent>
      </p:grpSp>
      <p:grpSp>
        <p:nvGrpSpPr>
          <p:cNvPr id="20" name="Group 19">
            <a:extLst>
              <a:ext uri="{FF2B5EF4-FFF2-40B4-BE49-F238E27FC236}">
                <a16:creationId xmlns:a16="http://schemas.microsoft.com/office/drawing/2014/main" id="{A101C91B-658E-35B9-1728-30E3BFA0F6EC}"/>
              </a:ext>
            </a:extLst>
          </p:cNvPr>
          <p:cNvGrpSpPr/>
          <p:nvPr/>
        </p:nvGrpSpPr>
        <p:grpSpPr>
          <a:xfrm>
            <a:off x="786653" y="781273"/>
            <a:ext cx="1054080" cy="301680"/>
            <a:chOff x="5875253" y="5117707"/>
            <a:chExt cx="1054080" cy="301680"/>
          </a:xfrm>
        </p:grpSpPr>
        <mc:AlternateContent xmlns:mc="http://schemas.openxmlformats.org/markup-compatibility/2006">
          <mc:Choice xmlns:p14="http://schemas.microsoft.com/office/powerpoint/2010/main" Requires="p14">
            <p:contentPart p14:bwMode="auto" r:id="rId34">
              <p14:nvContentPartPr>
                <p14:cNvPr id="21" name="Ink 20">
                  <a:extLst>
                    <a:ext uri="{FF2B5EF4-FFF2-40B4-BE49-F238E27FC236}">
                      <a16:creationId xmlns:a16="http://schemas.microsoft.com/office/drawing/2014/main" id="{660FB041-5A45-FD51-D68C-DEDB9637B2E3}"/>
                    </a:ext>
                  </a:extLst>
                </p14:cNvPr>
                <p14:cNvContentPartPr/>
                <p14:nvPr/>
              </p14:nvContentPartPr>
              <p14:xfrm>
                <a:off x="5875253" y="5159827"/>
                <a:ext cx="185040" cy="204480"/>
              </p14:xfrm>
            </p:contentPart>
          </mc:Choice>
          <mc:Fallback>
            <p:pic>
              <p:nvPicPr>
                <p:cNvPr id="21" name="Ink 20">
                  <a:extLst>
                    <a:ext uri="{FF2B5EF4-FFF2-40B4-BE49-F238E27FC236}">
                      <a16:creationId xmlns:a16="http://schemas.microsoft.com/office/drawing/2014/main" id="{660FB041-5A45-FD51-D68C-DEDB9637B2E3}"/>
                    </a:ext>
                  </a:extLst>
                </p:cNvPr>
                <p:cNvPicPr/>
                <p:nvPr/>
              </p:nvPicPr>
              <p:blipFill>
                <a:blip r:embed="rId35"/>
                <a:stretch>
                  <a:fillRect/>
                </a:stretch>
              </p:blipFill>
              <p:spPr>
                <a:xfrm>
                  <a:off x="5870933" y="5155507"/>
                  <a:ext cx="19368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2" name="Ink 21">
                  <a:extLst>
                    <a:ext uri="{FF2B5EF4-FFF2-40B4-BE49-F238E27FC236}">
                      <a16:creationId xmlns:a16="http://schemas.microsoft.com/office/drawing/2014/main" id="{6690233B-7E98-438F-D5E2-74DC0733542C}"/>
                    </a:ext>
                  </a:extLst>
                </p14:cNvPr>
                <p14:cNvContentPartPr/>
                <p14:nvPr/>
              </p14:nvContentPartPr>
              <p14:xfrm>
                <a:off x="6141293" y="5347387"/>
                <a:ext cx="14040" cy="72000"/>
              </p14:xfrm>
            </p:contentPart>
          </mc:Choice>
          <mc:Fallback>
            <p:pic>
              <p:nvPicPr>
                <p:cNvPr id="22" name="Ink 21">
                  <a:extLst>
                    <a:ext uri="{FF2B5EF4-FFF2-40B4-BE49-F238E27FC236}">
                      <a16:creationId xmlns:a16="http://schemas.microsoft.com/office/drawing/2014/main" id="{6690233B-7E98-438F-D5E2-74DC0733542C}"/>
                    </a:ext>
                  </a:extLst>
                </p:cNvPr>
                <p:cNvPicPr/>
                <p:nvPr/>
              </p:nvPicPr>
              <p:blipFill>
                <a:blip r:embed="rId37"/>
                <a:stretch>
                  <a:fillRect/>
                </a:stretch>
              </p:blipFill>
              <p:spPr>
                <a:xfrm>
                  <a:off x="6136973" y="5343067"/>
                  <a:ext cx="226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3" name="Ink 22">
                  <a:extLst>
                    <a:ext uri="{FF2B5EF4-FFF2-40B4-BE49-F238E27FC236}">
                      <a16:creationId xmlns:a16="http://schemas.microsoft.com/office/drawing/2014/main" id="{60AD403A-72D8-D2CA-8068-BFD3DA14F754}"/>
                    </a:ext>
                  </a:extLst>
                </p14:cNvPr>
                <p14:cNvContentPartPr/>
                <p14:nvPr/>
              </p14:nvContentPartPr>
              <p14:xfrm>
                <a:off x="6135533" y="5134627"/>
                <a:ext cx="113400" cy="217080"/>
              </p14:xfrm>
            </p:contentPart>
          </mc:Choice>
          <mc:Fallback>
            <p:pic>
              <p:nvPicPr>
                <p:cNvPr id="23" name="Ink 22">
                  <a:extLst>
                    <a:ext uri="{FF2B5EF4-FFF2-40B4-BE49-F238E27FC236}">
                      <a16:creationId xmlns:a16="http://schemas.microsoft.com/office/drawing/2014/main" id="{60AD403A-72D8-D2CA-8068-BFD3DA14F754}"/>
                    </a:ext>
                  </a:extLst>
                </p:cNvPr>
                <p:cNvPicPr/>
                <p:nvPr/>
              </p:nvPicPr>
              <p:blipFill>
                <a:blip r:embed="rId39"/>
                <a:stretch>
                  <a:fillRect/>
                </a:stretch>
              </p:blipFill>
              <p:spPr>
                <a:xfrm>
                  <a:off x="6131213" y="5130307"/>
                  <a:ext cx="122040" cy="2257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4" name="Ink 23">
                  <a:extLst>
                    <a:ext uri="{FF2B5EF4-FFF2-40B4-BE49-F238E27FC236}">
                      <a16:creationId xmlns:a16="http://schemas.microsoft.com/office/drawing/2014/main" id="{ABFEAE42-4248-5AC8-416C-63EF0C7F0074}"/>
                    </a:ext>
                  </a:extLst>
                </p14:cNvPr>
                <p14:cNvContentPartPr/>
                <p14:nvPr/>
              </p14:nvContentPartPr>
              <p14:xfrm>
                <a:off x="6171173" y="5214547"/>
                <a:ext cx="111600" cy="30960"/>
              </p14:xfrm>
            </p:contentPart>
          </mc:Choice>
          <mc:Fallback>
            <p:pic>
              <p:nvPicPr>
                <p:cNvPr id="24" name="Ink 23">
                  <a:extLst>
                    <a:ext uri="{FF2B5EF4-FFF2-40B4-BE49-F238E27FC236}">
                      <a16:creationId xmlns:a16="http://schemas.microsoft.com/office/drawing/2014/main" id="{ABFEAE42-4248-5AC8-416C-63EF0C7F0074}"/>
                    </a:ext>
                  </a:extLst>
                </p:cNvPr>
                <p:cNvPicPr/>
                <p:nvPr/>
              </p:nvPicPr>
              <p:blipFill>
                <a:blip r:embed="rId41"/>
                <a:stretch>
                  <a:fillRect/>
                </a:stretch>
              </p:blipFill>
              <p:spPr>
                <a:xfrm>
                  <a:off x="6166853" y="5210227"/>
                  <a:ext cx="12024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5" name="Ink 24">
                  <a:extLst>
                    <a:ext uri="{FF2B5EF4-FFF2-40B4-BE49-F238E27FC236}">
                      <a16:creationId xmlns:a16="http://schemas.microsoft.com/office/drawing/2014/main" id="{E2A84BD4-B424-9D1A-4D2E-EDEA64CAB825}"/>
                    </a:ext>
                  </a:extLst>
                </p14:cNvPr>
                <p14:cNvContentPartPr/>
                <p14:nvPr/>
              </p14:nvContentPartPr>
              <p14:xfrm>
                <a:off x="6317693" y="5155147"/>
                <a:ext cx="140040" cy="234360"/>
              </p14:xfrm>
            </p:contentPart>
          </mc:Choice>
          <mc:Fallback>
            <p:pic>
              <p:nvPicPr>
                <p:cNvPr id="25" name="Ink 24">
                  <a:extLst>
                    <a:ext uri="{FF2B5EF4-FFF2-40B4-BE49-F238E27FC236}">
                      <a16:creationId xmlns:a16="http://schemas.microsoft.com/office/drawing/2014/main" id="{E2A84BD4-B424-9D1A-4D2E-EDEA64CAB825}"/>
                    </a:ext>
                  </a:extLst>
                </p:cNvPr>
                <p:cNvPicPr/>
                <p:nvPr/>
              </p:nvPicPr>
              <p:blipFill>
                <a:blip r:embed="rId43"/>
                <a:stretch>
                  <a:fillRect/>
                </a:stretch>
              </p:blipFill>
              <p:spPr>
                <a:xfrm>
                  <a:off x="6313373" y="5150827"/>
                  <a:ext cx="148680" cy="24300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6" name="Ink 25">
                  <a:extLst>
                    <a:ext uri="{FF2B5EF4-FFF2-40B4-BE49-F238E27FC236}">
                      <a16:creationId xmlns:a16="http://schemas.microsoft.com/office/drawing/2014/main" id="{9F300456-C036-CE02-9D91-544FA5D0DBC5}"/>
                    </a:ext>
                  </a:extLst>
                </p14:cNvPr>
                <p14:cNvContentPartPr/>
                <p14:nvPr/>
              </p14:nvContentPartPr>
              <p14:xfrm>
                <a:off x="6459893" y="5142907"/>
                <a:ext cx="116280" cy="215640"/>
              </p14:xfrm>
            </p:contentPart>
          </mc:Choice>
          <mc:Fallback>
            <p:pic>
              <p:nvPicPr>
                <p:cNvPr id="26" name="Ink 25">
                  <a:extLst>
                    <a:ext uri="{FF2B5EF4-FFF2-40B4-BE49-F238E27FC236}">
                      <a16:creationId xmlns:a16="http://schemas.microsoft.com/office/drawing/2014/main" id="{9F300456-C036-CE02-9D91-544FA5D0DBC5}"/>
                    </a:ext>
                  </a:extLst>
                </p:cNvPr>
                <p:cNvPicPr/>
                <p:nvPr/>
              </p:nvPicPr>
              <p:blipFill>
                <a:blip r:embed="rId45"/>
                <a:stretch>
                  <a:fillRect/>
                </a:stretch>
              </p:blipFill>
              <p:spPr>
                <a:xfrm>
                  <a:off x="6455573" y="5138587"/>
                  <a:ext cx="12492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7" name="Ink 26">
                  <a:extLst>
                    <a:ext uri="{FF2B5EF4-FFF2-40B4-BE49-F238E27FC236}">
                      <a16:creationId xmlns:a16="http://schemas.microsoft.com/office/drawing/2014/main" id="{F40D82DB-3994-A829-AF69-E5B0D777C3BF}"/>
                    </a:ext>
                  </a:extLst>
                </p14:cNvPr>
                <p14:cNvContentPartPr/>
                <p14:nvPr/>
              </p14:nvContentPartPr>
              <p14:xfrm>
                <a:off x="6606773" y="5117707"/>
                <a:ext cx="114480" cy="135360"/>
              </p14:xfrm>
            </p:contentPart>
          </mc:Choice>
          <mc:Fallback>
            <p:pic>
              <p:nvPicPr>
                <p:cNvPr id="27" name="Ink 26">
                  <a:extLst>
                    <a:ext uri="{FF2B5EF4-FFF2-40B4-BE49-F238E27FC236}">
                      <a16:creationId xmlns:a16="http://schemas.microsoft.com/office/drawing/2014/main" id="{F40D82DB-3994-A829-AF69-E5B0D777C3BF}"/>
                    </a:ext>
                  </a:extLst>
                </p:cNvPr>
                <p:cNvPicPr/>
                <p:nvPr/>
              </p:nvPicPr>
              <p:blipFill>
                <a:blip r:embed="rId47"/>
                <a:stretch>
                  <a:fillRect/>
                </a:stretch>
              </p:blipFill>
              <p:spPr>
                <a:xfrm>
                  <a:off x="6602453" y="5113387"/>
                  <a:ext cx="12312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8" name="Ink 27">
                  <a:extLst>
                    <a:ext uri="{FF2B5EF4-FFF2-40B4-BE49-F238E27FC236}">
                      <a16:creationId xmlns:a16="http://schemas.microsoft.com/office/drawing/2014/main" id="{531FDF3E-27E0-12C9-29DB-F1CA0C92C30B}"/>
                    </a:ext>
                  </a:extLst>
                </p14:cNvPr>
                <p14:cNvContentPartPr/>
                <p14:nvPr/>
              </p14:nvContentPartPr>
              <p14:xfrm>
                <a:off x="6642773" y="5241907"/>
                <a:ext cx="96120" cy="121320"/>
              </p14:xfrm>
            </p:contentPart>
          </mc:Choice>
          <mc:Fallback>
            <p:pic>
              <p:nvPicPr>
                <p:cNvPr id="28" name="Ink 27">
                  <a:extLst>
                    <a:ext uri="{FF2B5EF4-FFF2-40B4-BE49-F238E27FC236}">
                      <a16:creationId xmlns:a16="http://schemas.microsoft.com/office/drawing/2014/main" id="{531FDF3E-27E0-12C9-29DB-F1CA0C92C30B}"/>
                    </a:ext>
                  </a:extLst>
                </p:cNvPr>
                <p:cNvPicPr/>
                <p:nvPr/>
              </p:nvPicPr>
              <p:blipFill>
                <a:blip r:embed="rId49"/>
                <a:stretch>
                  <a:fillRect/>
                </a:stretch>
              </p:blipFill>
              <p:spPr>
                <a:xfrm>
                  <a:off x="6638453" y="5237587"/>
                  <a:ext cx="10476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9" name="Ink 28">
                  <a:extLst>
                    <a:ext uri="{FF2B5EF4-FFF2-40B4-BE49-F238E27FC236}">
                      <a16:creationId xmlns:a16="http://schemas.microsoft.com/office/drawing/2014/main" id="{835B08BC-48E9-98B1-6150-6F30B97C8594}"/>
                    </a:ext>
                  </a:extLst>
                </p14:cNvPr>
                <p14:cNvContentPartPr/>
                <p14:nvPr/>
              </p14:nvContentPartPr>
              <p14:xfrm>
                <a:off x="6740333" y="5165227"/>
                <a:ext cx="142560" cy="194040"/>
              </p14:xfrm>
            </p:contentPart>
          </mc:Choice>
          <mc:Fallback>
            <p:pic>
              <p:nvPicPr>
                <p:cNvPr id="29" name="Ink 28">
                  <a:extLst>
                    <a:ext uri="{FF2B5EF4-FFF2-40B4-BE49-F238E27FC236}">
                      <a16:creationId xmlns:a16="http://schemas.microsoft.com/office/drawing/2014/main" id="{835B08BC-48E9-98B1-6150-6F30B97C8594}"/>
                    </a:ext>
                  </a:extLst>
                </p:cNvPr>
                <p:cNvPicPr/>
                <p:nvPr/>
              </p:nvPicPr>
              <p:blipFill>
                <a:blip r:embed="rId51"/>
                <a:stretch>
                  <a:fillRect/>
                </a:stretch>
              </p:blipFill>
              <p:spPr>
                <a:xfrm>
                  <a:off x="6736013" y="5160907"/>
                  <a:ext cx="151200" cy="20268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0" name="Ink 29">
                  <a:extLst>
                    <a:ext uri="{FF2B5EF4-FFF2-40B4-BE49-F238E27FC236}">
                      <a16:creationId xmlns:a16="http://schemas.microsoft.com/office/drawing/2014/main" id="{2E1A6017-0522-0F68-FA3A-6079BAF14DE4}"/>
                    </a:ext>
                  </a:extLst>
                </p14:cNvPr>
                <p14:cNvContentPartPr/>
                <p14:nvPr/>
              </p14:nvContentPartPr>
              <p14:xfrm>
                <a:off x="6915293" y="5301667"/>
                <a:ext cx="14040" cy="72000"/>
              </p14:xfrm>
            </p:contentPart>
          </mc:Choice>
          <mc:Fallback>
            <p:pic>
              <p:nvPicPr>
                <p:cNvPr id="30" name="Ink 29">
                  <a:extLst>
                    <a:ext uri="{FF2B5EF4-FFF2-40B4-BE49-F238E27FC236}">
                      <a16:creationId xmlns:a16="http://schemas.microsoft.com/office/drawing/2014/main" id="{2E1A6017-0522-0F68-FA3A-6079BAF14DE4}"/>
                    </a:ext>
                  </a:extLst>
                </p:cNvPr>
                <p:cNvPicPr/>
                <p:nvPr/>
              </p:nvPicPr>
              <p:blipFill>
                <a:blip r:embed="rId53"/>
                <a:stretch>
                  <a:fillRect/>
                </a:stretch>
              </p:blipFill>
              <p:spPr>
                <a:xfrm>
                  <a:off x="6910973" y="5297347"/>
                  <a:ext cx="22680" cy="80640"/>
                </a:xfrm>
                <a:prstGeom prst="rect">
                  <a:avLst/>
                </a:prstGeom>
              </p:spPr>
            </p:pic>
          </mc:Fallback>
        </mc:AlternateContent>
      </p:grpSp>
      <p:grpSp>
        <p:nvGrpSpPr>
          <p:cNvPr id="31" name="Group 30">
            <a:extLst>
              <a:ext uri="{FF2B5EF4-FFF2-40B4-BE49-F238E27FC236}">
                <a16:creationId xmlns:a16="http://schemas.microsoft.com/office/drawing/2014/main" id="{92B241DE-E853-DA84-0204-F8285C18FDA2}"/>
              </a:ext>
            </a:extLst>
          </p:cNvPr>
          <p:cNvGrpSpPr/>
          <p:nvPr/>
        </p:nvGrpSpPr>
        <p:grpSpPr>
          <a:xfrm>
            <a:off x="1986893" y="745273"/>
            <a:ext cx="2009520" cy="361800"/>
            <a:chOff x="7075493" y="5081707"/>
            <a:chExt cx="2009520" cy="361800"/>
          </a:xfrm>
        </p:grpSpPr>
        <mc:AlternateContent xmlns:mc="http://schemas.openxmlformats.org/markup-compatibility/2006">
          <mc:Choice xmlns:p14="http://schemas.microsoft.com/office/powerpoint/2010/main" Requires="p14">
            <p:contentPart p14:bwMode="auto" r:id="rId54">
              <p14:nvContentPartPr>
                <p14:cNvPr id="32" name="Ink 31">
                  <a:extLst>
                    <a:ext uri="{FF2B5EF4-FFF2-40B4-BE49-F238E27FC236}">
                      <a16:creationId xmlns:a16="http://schemas.microsoft.com/office/drawing/2014/main" id="{5DC5881E-4184-0820-7858-C0840720E32B}"/>
                    </a:ext>
                  </a:extLst>
                </p14:cNvPr>
                <p14:cNvContentPartPr/>
                <p14:nvPr/>
              </p14:nvContentPartPr>
              <p14:xfrm>
                <a:off x="7075493" y="5276107"/>
                <a:ext cx="157680" cy="12240"/>
              </p14:xfrm>
            </p:contentPart>
          </mc:Choice>
          <mc:Fallback>
            <p:pic>
              <p:nvPicPr>
                <p:cNvPr id="32" name="Ink 31">
                  <a:extLst>
                    <a:ext uri="{FF2B5EF4-FFF2-40B4-BE49-F238E27FC236}">
                      <a16:creationId xmlns:a16="http://schemas.microsoft.com/office/drawing/2014/main" id="{5DC5881E-4184-0820-7858-C0840720E32B}"/>
                    </a:ext>
                  </a:extLst>
                </p:cNvPr>
                <p:cNvPicPr/>
                <p:nvPr/>
              </p:nvPicPr>
              <p:blipFill>
                <a:blip r:embed="rId55"/>
                <a:stretch>
                  <a:fillRect/>
                </a:stretch>
              </p:blipFill>
              <p:spPr>
                <a:xfrm>
                  <a:off x="7071173" y="5271787"/>
                  <a:ext cx="166320" cy="2088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3" name="Ink 32">
                  <a:extLst>
                    <a:ext uri="{FF2B5EF4-FFF2-40B4-BE49-F238E27FC236}">
                      <a16:creationId xmlns:a16="http://schemas.microsoft.com/office/drawing/2014/main" id="{22632468-E1F0-71A0-26AE-CB451842A628}"/>
                    </a:ext>
                  </a:extLst>
                </p14:cNvPr>
                <p14:cNvContentPartPr/>
                <p14:nvPr/>
              </p14:nvContentPartPr>
              <p14:xfrm>
                <a:off x="7281053" y="5150467"/>
                <a:ext cx="149040" cy="216720"/>
              </p14:xfrm>
            </p:contentPart>
          </mc:Choice>
          <mc:Fallback>
            <p:pic>
              <p:nvPicPr>
                <p:cNvPr id="33" name="Ink 32">
                  <a:extLst>
                    <a:ext uri="{FF2B5EF4-FFF2-40B4-BE49-F238E27FC236}">
                      <a16:creationId xmlns:a16="http://schemas.microsoft.com/office/drawing/2014/main" id="{22632468-E1F0-71A0-26AE-CB451842A628}"/>
                    </a:ext>
                  </a:extLst>
                </p:cNvPr>
                <p:cNvPicPr/>
                <p:nvPr/>
              </p:nvPicPr>
              <p:blipFill>
                <a:blip r:embed="rId57"/>
                <a:stretch>
                  <a:fillRect/>
                </a:stretch>
              </p:blipFill>
              <p:spPr>
                <a:xfrm>
                  <a:off x="7276733" y="5146147"/>
                  <a:ext cx="15768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4" name="Ink 33">
                  <a:extLst>
                    <a:ext uri="{FF2B5EF4-FFF2-40B4-BE49-F238E27FC236}">
                      <a16:creationId xmlns:a16="http://schemas.microsoft.com/office/drawing/2014/main" id="{4B7B5CB1-D584-2C9D-F047-415C27D05B68}"/>
                    </a:ext>
                  </a:extLst>
                </p14:cNvPr>
                <p14:cNvContentPartPr/>
                <p14:nvPr/>
              </p14:nvContentPartPr>
              <p14:xfrm>
                <a:off x="7452773" y="5366467"/>
                <a:ext cx="27360" cy="77040"/>
              </p14:xfrm>
            </p:contentPart>
          </mc:Choice>
          <mc:Fallback>
            <p:pic>
              <p:nvPicPr>
                <p:cNvPr id="34" name="Ink 33">
                  <a:extLst>
                    <a:ext uri="{FF2B5EF4-FFF2-40B4-BE49-F238E27FC236}">
                      <a16:creationId xmlns:a16="http://schemas.microsoft.com/office/drawing/2014/main" id="{4B7B5CB1-D584-2C9D-F047-415C27D05B68}"/>
                    </a:ext>
                  </a:extLst>
                </p:cNvPr>
                <p:cNvPicPr/>
                <p:nvPr/>
              </p:nvPicPr>
              <p:blipFill>
                <a:blip r:embed="rId59"/>
                <a:stretch>
                  <a:fillRect/>
                </a:stretch>
              </p:blipFill>
              <p:spPr>
                <a:xfrm>
                  <a:off x="7448453" y="5362147"/>
                  <a:ext cx="3600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5" name="Ink 34">
                  <a:extLst>
                    <a:ext uri="{FF2B5EF4-FFF2-40B4-BE49-F238E27FC236}">
                      <a16:creationId xmlns:a16="http://schemas.microsoft.com/office/drawing/2014/main" id="{3A9C4E44-CF3F-2A56-795C-E76B44B6FD91}"/>
                    </a:ext>
                  </a:extLst>
                </p14:cNvPr>
                <p14:cNvContentPartPr/>
                <p14:nvPr/>
              </p14:nvContentPartPr>
              <p14:xfrm>
                <a:off x="7535213" y="5208067"/>
                <a:ext cx="88920" cy="155880"/>
              </p14:xfrm>
            </p:contentPart>
          </mc:Choice>
          <mc:Fallback>
            <p:pic>
              <p:nvPicPr>
                <p:cNvPr id="35" name="Ink 34">
                  <a:extLst>
                    <a:ext uri="{FF2B5EF4-FFF2-40B4-BE49-F238E27FC236}">
                      <a16:creationId xmlns:a16="http://schemas.microsoft.com/office/drawing/2014/main" id="{3A9C4E44-CF3F-2A56-795C-E76B44B6FD91}"/>
                    </a:ext>
                  </a:extLst>
                </p:cNvPr>
                <p:cNvPicPr/>
                <p:nvPr/>
              </p:nvPicPr>
              <p:blipFill>
                <a:blip r:embed="rId61"/>
                <a:stretch>
                  <a:fillRect/>
                </a:stretch>
              </p:blipFill>
              <p:spPr>
                <a:xfrm>
                  <a:off x="7530893" y="5203747"/>
                  <a:ext cx="9756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6" name="Ink 35">
                  <a:extLst>
                    <a:ext uri="{FF2B5EF4-FFF2-40B4-BE49-F238E27FC236}">
                      <a16:creationId xmlns:a16="http://schemas.microsoft.com/office/drawing/2014/main" id="{A81D9A4A-9A4D-CE9A-8FDC-4D3E2D45B0C4}"/>
                    </a:ext>
                  </a:extLst>
                </p14:cNvPr>
                <p14:cNvContentPartPr/>
                <p14:nvPr/>
              </p14:nvContentPartPr>
              <p14:xfrm>
                <a:off x="7640333" y="5165227"/>
                <a:ext cx="108360" cy="232560"/>
              </p14:xfrm>
            </p:contentPart>
          </mc:Choice>
          <mc:Fallback>
            <p:pic>
              <p:nvPicPr>
                <p:cNvPr id="36" name="Ink 35">
                  <a:extLst>
                    <a:ext uri="{FF2B5EF4-FFF2-40B4-BE49-F238E27FC236}">
                      <a16:creationId xmlns:a16="http://schemas.microsoft.com/office/drawing/2014/main" id="{A81D9A4A-9A4D-CE9A-8FDC-4D3E2D45B0C4}"/>
                    </a:ext>
                  </a:extLst>
                </p:cNvPr>
                <p:cNvPicPr/>
                <p:nvPr/>
              </p:nvPicPr>
              <p:blipFill>
                <a:blip r:embed="rId63"/>
                <a:stretch>
                  <a:fillRect/>
                </a:stretch>
              </p:blipFill>
              <p:spPr>
                <a:xfrm>
                  <a:off x="7636013" y="5160907"/>
                  <a:ext cx="117000" cy="24120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7" name="Ink 36">
                  <a:extLst>
                    <a:ext uri="{FF2B5EF4-FFF2-40B4-BE49-F238E27FC236}">
                      <a16:creationId xmlns:a16="http://schemas.microsoft.com/office/drawing/2014/main" id="{A368E37F-544D-50C9-B58E-9386BC66CFF1}"/>
                    </a:ext>
                  </a:extLst>
                </p14:cNvPr>
                <p14:cNvContentPartPr/>
                <p14:nvPr/>
              </p14:nvContentPartPr>
              <p14:xfrm>
                <a:off x="7852013" y="5081707"/>
                <a:ext cx="57240" cy="269280"/>
              </p14:xfrm>
            </p:contentPart>
          </mc:Choice>
          <mc:Fallback>
            <p:pic>
              <p:nvPicPr>
                <p:cNvPr id="37" name="Ink 36">
                  <a:extLst>
                    <a:ext uri="{FF2B5EF4-FFF2-40B4-BE49-F238E27FC236}">
                      <a16:creationId xmlns:a16="http://schemas.microsoft.com/office/drawing/2014/main" id="{A368E37F-544D-50C9-B58E-9386BC66CFF1}"/>
                    </a:ext>
                  </a:extLst>
                </p:cNvPr>
                <p:cNvPicPr/>
                <p:nvPr/>
              </p:nvPicPr>
              <p:blipFill>
                <a:blip r:embed="rId65"/>
                <a:stretch>
                  <a:fillRect/>
                </a:stretch>
              </p:blipFill>
              <p:spPr>
                <a:xfrm>
                  <a:off x="7847693" y="5077387"/>
                  <a:ext cx="6588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8" name="Ink 37">
                  <a:extLst>
                    <a:ext uri="{FF2B5EF4-FFF2-40B4-BE49-F238E27FC236}">
                      <a16:creationId xmlns:a16="http://schemas.microsoft.com/office/drawing/2014/main" id="{E353C6C3-EB52-1793-1885-1BF42932A0B0}"/>
                    </a:ext>
                  </a:extLst>
                </p14:cNvPr>
                <p14:cNvContentPartPr/>
                <p14:nvPr/>
              </p14:nvContentPartPr>
              <p14:xfrm>
                <a:off x="7808453" y="5183947"/>
                <a:ext cx="136080" cy="155520"/>
              </p14:xfrm>
            </p:contentPart>
          </mc:Choice>
          <mc:Fallback>
            <p:pic>
              <p:nvPicPr>
                <p:cNvPr id="38" name="Ink 37">
                  <a:extLst>
                    <a:ext uri="{FF2B5EF4-FFF2-40B4-BE49-F238E27FC236}">
                      <a16:creationId xmlns:a16="http://schemas.microsoft.com/office/drawing/2014/main" id="{E353C6C3-EB52-1793-1885-1BF42932A0B0}"/>
                    </a:ext>
                  </a:extLst>
                </p:cNvPr>
                <p:cNvPicPr/>
                <p:nvPr/>
              </p:nvPicPr>
              <p:blipFill>
                <a:blip r:embed="rId67"/>
                <a:stretch>
                  <a:fillRect/>
                </a:stretch>
              </p:blipFill>
              <p:spPr>
                <a:xfrm>
                  <a:off x="7804133" y="5179627"/>
                  <a:ext cx="14472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9" name="Ink 38">
                  <a:extLst>
                    <a:ext uri="{FF2B5EF4-FFF2-40B4-BE49-F238E27FC236}">
                      <a16:creationId xmlns:a16="http://schemas.microsoft.com/office/drawing/2014/main" id="{1D0017EC-A6FD-C022-7F7A-53058443B480}"/>
                    </a:ext>
                  </a:extLst>
                </p14:cNvPr>
                <p14:cNvContentPartPr/>
                <p14:nvPr/>
              </p14:nvContentPartPr>
              <p14:xfrm>
                <a:off x="7993853" y="5260627"/>
                <a:ext cx="141120" cy="118440"/>
              </p14:xfrm>
            </p:contentPart>
          </mc:Choice>
          <mc:Fallback>
            <p:pic>
              <p:nvPicPr>
                <p:cNvPr id="39" name="Ink 38">
                  <a:extLst>
                    <a:ext uri="{FF2B5EF4-FFF2-40B4-BE49-F238E27FC236}">
                      <a16:creationId xmlns:a16="http://schemas.microsoft.com/office/drawing/2014/main" id="{1D0017EC-A6FD-C022-7F7A-53058443B480}"/>
                    </a:ext>
                  </a:extLst>
                </p:cNvPr>
                <p:cNvPicPr/>
                <p:nvPr/>
              </p:nvPicPr>
              <p:blipFill>
                <a:blip r:embed="rId69"/>
                <a:stretch>
                  <a:fillRect/>
                </a:stretch>
              </p:blipFill>
              <p:spPr>
                <a:xfrm>
                  <a:off x="7989533" y="5256307"/>
                  <a:ext cx="14976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0" name="Ink 39">
                  <a:extLst>
                    <a:ext uri="{FF2B5EF4-FFF2-40B4-BE49-F238E27FC236}">
                      <a16:creationId xmlns:a16="http://schemas.microsoft.com/office/drawing/2014/main" id="{CECA6448-1760-2B74-93E5-D4494F96EF73}"/>
                    </a:ext>
                  </a:extLst>
                </p14:cNvPr>
                <p14:cNvContentPartPr/>
                <p14:nvPr/>
              </p14:nvContentPartPr>
              <p14:xfrm>
                <a:off x="8232173" y="5165227"/>
                <a:ext cx="79560" cy="30960"/>
              </p14:xfrm>
            </p:contentPart>
          </mc:Choice>
          <mc:Fallback>
            <p:pic>
              <p:nvPicPr>
                <p:cNvPr id="40" name="Ink 39">
                  <a:extLst>
                    <a:ext uri="{FF2B5EF4-FFF2-40B4-BE49-F238E27FC236}">
                      <a16:creationId xmlns:a16="http://schemas.microsoft.com/office/drawing/2014/main" id="{CECA6448-1760-2B74-93E5-D4494F96EF73}"/>
                    </a:ext>
                  </a:extLst>
                </p:cNvPr>
                <p:cNvPicPr/>
                <p:nvPr/>
              </p:nvPicPr>
              <p:blipFill>
                <a:blip r:embed="rId71"/>
                <a:stretch>
                  <a:fillRect/>
                </a:stretch>
              </p:blipFill>
              <p:spPr>
                <a:xfrm>
                  <a:off x="8227853" y="5160907"/>
                  <a:ext cx="8820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1" name="Ink 40">
                  <a:extLst>
                    <a:ext uri="{FF2B5EF4-FFF2-40B4-BE49-F238E27FC236}">
                      <a16:creationId xmlns:a16="http://schemas.microsoft.com/office/drawing/2014/main" id="{BECA7F57-C59D-E79D-097B-E28332FC7FCC}"/>
                    </a:ext>
                  </a:extLst>
                </p14:cNvPr>
                <p14:cNvContentPartPr/>
                <p14:nvPr/>
              </p14:nvContentPartPr>
              <p14:xfrm>
                <a:off x="8223893" y="5248747"/>
                <a:ext cx="130680" cy="7200"/>
              </p14:xfrm>
            </p:contentPart>
          </mc:Choice>
          <mc:Fallback>
            <p:pic>
              <p:nvPicPr>
                <p:cNvPr id="41" name="Ink 40">
                  <a:extLst>
                    <a:ext uri="{FF2B5EF4-FFF2-40B4-BE49-F238E27FC236}">
                      <a16:creationId xmlns:a16="http://schemas.microsoft.com/office/drawing/2014/main" id="{BECA7F57-C59D-E79D-097B-E28332FC7FCC}"/>
                    </a:ext>
                  </a:extLst>
                </p:cNvPr>
                <p:cNvPicPr/>
                <p:nvPr/>
              </p:nvPicPr>
              <p:blipFill>
                <a:blip r:embed="rId73"/>
                <a:stretch>
                  <a:fillRect/>
                </a:stretch>
              </p:blipFill>
              <p:spPr>
                <a:xfrm>
                  <a:off x="8219573" y="5244427"/>
                  <a:ext cx="13932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2" name="Ink 41">
                  <a:extLst>
                    <a:ext uri="{FF2B5EF4-FFF2-40B4-BE49-F238E27FC236}">
                      <a16:creationId xmlns:a16="http://schemas.microsoft.com/office/drawing/2014/main" id="{10FE820E-3144-907F-9377-AD9AD077C218}"/>
                    </a:ext>
                  </a:extLst>
                </p14:cNvPr>
                <p14:cNvContentPartPr/>
                <p14:nvPr/>
              </p14:nvContentPartPr>
              <p14:xfrm>
                <a:off x="8412893" y="5131387"/>
                <a:ext cx="114120" cy="182520"/>
              </p14:xfrm>
            </p:contentPart>
          </mc:Choice>
          <mc:Fallback>
            <p:pic>
              <p:nvPicPr>
                <p:cNvPr id="42" name="Ink 41">
                  <a:extLst>
                    <a:ext uri="{FF2B5EF4-FFF2-40B4-BE49-F238E27FC236}">
                      <a16:creationId xmlns:a16="http://schemas.microsoft.com/office/drawing/2014/main" id="{10FE820E-3144-907F-9377-AD9AD077C218}"/>
                    </a:ext>
                  </a:extLst>
                </p:cNvPr>
                <p:cNvPicPr/>
                <p:nvPr/>
              </p:nvPicPr>
              <p:blipFill>
                <a:blip r:embed="rId75"/>
                <a:stretch>
                  <a:fillRect/>
                </a:stretch>
              </p:blipFill>
              <p:spPr>
                <a:xfrm>
                  <a:off x="8408573" y="5127067"/>
                  <a:ext cx="122760" cy="19116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3" name="Ink 42">
                  <a:extLst>
                    <a:ext uri="{FF2B5EF4-FFF2-40B4-BE49-F238E27FC236}">
                      <a16:creationId xmlns:a16="http://schemas.microsoft.com/office/drawing/2014/main" id="{B1D0A969-E418-A64C-A0CF-9188E76AAA48}"/>
                    </a:ext>
                  </a:extLst>
                </p14:cNvPr>
                <p14:cNvContentPartPr/>
                <p14:nvPr/>
              </p14:nvContentPartPr>
              <p14:xfrm>
                <a:off x="8587853" y="5313547"/>
                <a:ext cx="360" cy="56520"/>
              </p14:xfrm>
            </p:contentPart>
          </mc:Choice>
          <mc:Fallback>
            <p:pic>
              <p:nvPicPr>
                <p:cNvPr id="43" name="Ink 42">
                  <a:extLst>
                    <a:ext uri="{FF2B5EF4-FFF2-40B4-BE49-F238E27FC236}">
                      <a16:creationId xmlns:a16="http://schemas.microsoft.com/office/drawing/2014/main" id="{B1D0A969-E418-A64C-A0CF-9188E76AAA48}"/>
                    </a:ext>
                  </a:extLst>
                </p:cNvPr>
                <p:cNvPicPr/>
                <p:nvPr/>
              </p:nvPicPr>
              <p:blipFill>
                <a:blip r:embed="rId77"/>
                <a:stretch>
                  <a:fillRect/>
                </a:stretch>
              </p:blipFill>
              <p:spPr>
                <a:xfrm>
                  <a:off x="8583533" y="5309227"/>
                  <a:ext cx="900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4" name="Ink 43">
                  <a:extLst>
                    <a:ext uri="{FF2B5EF4-FFF2-40B4-BE49-F238E27FC236}">
                      <a16:creationId xmlns:a16="http://schemas.microsoft.com/office/drawing/2014/main" id="{6FDBCB81-2797-27FC-97C2-B305D2AC67D1}"/>
                    </a:ext>
                  </a:extLst>
                </p14:cNvPr>
                <p14:cNvContentPartPr/>
                <p14:nvPr/>
              </p14:nvContentPartPr>
              <p14:xfrm>
                <a:off x="8579213" y="5119507"/>
                <a:ext cx="114840" cy="238680"/>
              </p14:xfrm>
            </p:contentPart>
          </mc:Choice>
          <mc:Fallback>
            <p:pic>
              <p:nvPicPr>
                <p:cNvPr id="44" name="Ink 43">
                  <a:extLst>
                    <a:ext uri="{FF2B5EF4-FFF2-40B4-BE49-F238E27FC236}">
                      <a16:creationId xmlns:a16="http://schemas.microsoft.com/office/drawing/2014/main" id="{6FDBCB81-2797-27FC-97C2-B305D2AC67D1}"/>
                    </a:ext>
                  </a:extLst>
                </p:cNvPr>
                <p:cNvPicPr/>
                <p:nvPr/>
              </p:nvPicPr>
              <p:blipFill>
                <a:blip r:embed="rId79"/>
                <a:stretch>
                  <a:fillRect/>
                </a:stretch>
              </p:blipFill>
              <p:spPr>
                <a:xfrm>
                  <a:off x="8574893" y="5115187"/>
                  <a:ext cx="12348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5" name="Ink 44">
                  <a:extLst>
                    <a:ext uri="{FF2B5EF4-FFF2-40B4-BE49-F238E27FC236}">
                      <a16:creationId xmlns:a16="http://schemas.microsoft.com/office/drawing/2014/main" id="{84FA3914-164F-AA40-1593-A12B6FF3E372}"/>
                    </a:ext>
                  </a:extLst>
                </p14:cNvPr>
                <p14:cNvContentPartPr/>
                <p14:nvPr/>
              </p14:nvContentPartPr>
              <p14:xfrm>
                <a:off x="8720693" y="5134627"/>
                <a:ext cx="119880" cy="236520"/>
              </p14:xfrm>
            </p:contentPart>
          </mc:Choice>
          <mc:Fallback>
            <p:pic>
              <p:nvPicPr>
                <p:cNvPr id="45" name="Ink 44">
                  <a:extLst>
                    <a:ext uri="{FF2B5EF4-FFF2-40B4-BE49-F238E27FC236}">
                      <a16:creationId xmlns:a16="http://schemas.microsoft.com/office/drawing/2014/main" id="{84FA3914-164F-AA40-1593-A12B6FF3E372}"/>
                    </a:ext>
                  </a:extLst>
                </p:cNvPr>
                <p:cNvPicPr/>
                <p:nvPr/>
              </p:nvPicPr>
              <p:blipFill>
                <a:blip r:embed="rId81"/>
                <a:stretch>
                  <a:fillRect/>
                </a:stretch>
              </p:blipFill>
              <p:spPr>
                <a:xfrm>
                  <a:off x="8716373" y="5130307"/>
                  <a:ext cx="12852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6" name="Ink 45">
                  <a:extLst>
                    <a:ext uri="{FF2B5EF4-FFF2-40B4-BE49-F238E27FC236}">
                      <a16:creationId xmlns:a16="http://schemas.microsoft.com/office/drawing/2014/main" id="{B37A9DC7-E10D-3C1A-CD0B-C0BFAEB5108F}"/>
                    </a:ext>
                  </a:extLst>
                </p14:cNvPr>
                <p14:cNvContentPartPr/>
                <p14:nvPr/>
              </p14:nvContentPartPr>
              <p14:xfrm>
                <a:off x="8896373" y="5168827"/>
                <a:ext cx="81000" cy="151920"/>
              </p14:xfrm>
            </p:contentPart>
          </mc:Choice>
          <mc:Fallback>
            <p:pic>
              <p:nvPicPr>
                <p:cNvPr id="46" name="Ink 45">
                  <a:extLst>
                    <a:ext uri="{FF2B5EF4-FFF2-40B4-BE49-F238E27FC236}">
                      <a16:creationId xmlns:a16="http://schemas.microsoft.com/office/drawing/2014/main" id="{B37A9DC7-E10D-3C1A-CD0B-C0BFAEB5108F}"/>
                    </a:ext>
                  </a:extLst>
                </p:cNvPr>
                <p:cNvPicPr/>
                <p:nvPr/>
              </p:nvPicPr>
              <p:blipFill>
                <a:blip r:embed="rId83"/>
                <a:stretch>
                  <a:fillRect/>
                </a:stretch>
              </p:blipFill>
              <p:spPr>
                <a:xfrm>
                  <a:off x="8892053" y="5164507"/>
                  <a:ext cx="8964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7" name="Ink 46">
                  <a:extLst>
                    <a:ext uri="{FF2B5EF4-FFF2-40B4-BE49-F238E27FC236}">
                      <a16:creationId xmlns:a16="http://schemas.microsoft.com/office/drawing/2014/main" id="{C818C593-1499-8020-1500-7F9E77F89A55}"/>
                    </a:ext>
                  </a:extLst>
                </p14:cNvPr>
                <p14:cNvContentPartPr/>
                <p14:nvPr/>
              </p14:nvContentPartPr>
              <p14:xfrm>
                <a:off x="9043973" y="5115907"/>
                <a:ext cx="41040" cy="209880"/>
              </p14:xfrm>
            </p:contentPart>
          </mc:Choice>
          <mc:Fallback>
            <p:pic>
              <p:nvPicPr>
                <p:cNvPr id="47" name="Ink 46">
                  <a:extLst>
                    <a:ext uri="{FF2B5EF4-FFF2-40B4-BE49-F238E27FC236}">
                      <a16:creationId xmlns:a16="http://schemas.microsoft.com/office/drawing/2014/main" id="{C818C593-1499-8020-1500-7F9E77F89A55}"/>
                    </a:ext>
                  </a:extLst>
                </p:cNvPr>
                <p:cNvPicPr/>
                <p:nvPr/>
              </p:nvPicPr>
              <p:blipFill>
                <a:blip r:embed="rId85"/>
                <a:stretch>
                  <a:fillRect/>
                </a:stretch>
              </p:blipFill>
              <p:spPr>
                <a:xfrm>
                  <a:off x="9039653" y="5111587"/>
                  <a:ext cx="49680" cy="218520"/>
                </a:xfrm>
                <a:prstGeom prst="rect">
                  <a:avLst/>
                </a:prstGeom>
              </p:spPr>
            </p:pic>
          </mc:Fallback>
        </mc:AlternateContent>
      </p:grpSp>
      <p:grpSp>
        <p:nvGrpSpPr>
          <p:cNvPr id="48" name="Group 47">
            <a:extLst>
              <a:ext uri="{FF2B5EF4-FFF2-40B4-BE49-F238E27FC236}">
                <a16:creationId xmlns:a16="http://schemas.microsoft.com/office/drawing/2014/main" id="{7CEA1D51-6589-1AA1-A434-A5F420B6C994}"/>
              </a:ext>
            </a:extLst>
          </p:cNvPr>
          <p:cNvGrpSpPr/>
          <p:nvPr/>
        </p:nvGrpSpPr>
        <p:grpSpPr>
          <a:xfrm>
            <a:off x="491512" y="1515313"/>
            <a:ext cx="1614240" cy="315360"/>
            <a:chOff x="5580112" y="5851747"/>
            <a:chExt cx="1614240" cy="315360"/>
          </a:xfrm>
        </p:grpSpPr>
        <mc:AlternateContent xmlns:mc="http://schemas.openxmlformats.org/markup-compatibility/2006">
          <mc:Choice xmlns:p14="http://schemas.microsoft.com/office/powerpoint/2010/main" Requires="p14">
            <p:contentPart p14:bwMode="auto" r:id="rId86">
              <p14:nvContentPartPr>
                <p14:cNvPr id="49" name="Ink 48">
                  <a:extLst>
                    <a:ext uri="{FF2B5EF4-FFF2-40B4-BE49-F238E27FC236}">
                      <a16:creationId xmlns:a16="http://schemas.microsoft.com/office/drawing/2014/main" id="{850E74EC-D186-FC6D-1620-619A15521F18}"/>
                    </a:ext>
                  </a:extLst>
                </p14:cNvPr>
                <p14:cNvContentPartPr/>
                <p14:nvPr/>
              </p14:nvContentPartPr>
              <p14:xfrm>
                <a:off x="5580112" y="6003307"/>
                <a:ext cx="128880" cy="9000"/>
              </p14:xfrm>
            </p:contentPart>
          </mc:Choice>
          <mc:Fallback>
            <p:pic>
              <p:nvPicPr>
                <p:cNvPr id="49" name="Ink 48">
                  <a:extLst>
                    <a:ext uri="{FF2B5EF4-FFF2-40B4-BE49-F238E27FC236}">
                      <a16:creationId xmlns:a16="http://schemas.microsoft.com/office/drawing/2014/main" id="{850E74EC-D186-FC6D-1620-619A15521F18}"/>
                    </a:ext>
                  </a:extLst>
                </p:cNvPr>
                <p:cNvPicPr/>
                <p:nvPr/>
              </p:nvPicPr>
              <p:blipFill>
                <a:blip r:embed="rId87"/>
                <a:stretch>
                  <a:fillRect/>
                </a:stretch>
              </p:blipFill>
              <p:spPr>
                <a:xfrm>
                  <a:off x="5575792" y="5998987"/>
                  <a:ext cx="13752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0" name="Ink 49">
                  <a:extLst>
                    <a:ext uri="{FF2B5EF4-FFF2-40B4-BE49-F238E27FC236}">
                      <a16:creationId xmlns:a16="http://schemas.microsoft.com/office/drawing/2014/main" id="{1738BB78-4B2A-E4DD-C1E6-159BA0249D7B}"/>
                    </a:ext>
                  </a:extLst>
                </p14:cNvPr>
                <p14:cNvContentPartPr/>
                <p14:nvPr/>
              </p14:nvContentPartPr>
              <p14:xfrm>
                <a:off x="5770912" y="5901067"/>
                <a:ext cx="209520" cy="214920"/>
              </p14:xfrm>
            </p:contentPart>
          </mc:Choice>
          <mc:Fallback>
            <p:pic>
              <p:nvPicPr>
                <p:cNvPr id="50" name="Ink 49">
                  <a:extLst>
                    <a:ext uri="{FF2B5EF4-FFF2-40B4-BE49-F238E27FC236}">
                      <a16:creationId xmlns:a16="http://schemas.microsoft.com/office/drawing/2014/main" id="{1738BB78-4B2A-E4DD-C1E6-159BA0249D7B}"/>
                    </a:ext>
                  </a:extLst>
                </p:cNvPr>
                <p:cNvPicPr/>
                <p:nvPr/>
              </p:nvPicPr>
              <p:blipFill>
                <a:blip r:embed="rId89"/>
                <a:stretch>
                  <a:fillRect/>
                </a:stretch>
              </p:blipFill>
              <p:spPr>
                <a:xfrm>
                  <a:off x="5766592" y="5896747"/>
                  <a:ext cx="218160" cy="2235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1" name="Ink 50">
                  <a:extLst>
                    <a:ext uri="{FF2B5EF4-FFF2-40B4-BE49-F238E27FC236}">
                      <a16:creationId xmlns:a16="http://schemas.microsoft.com/office/drawing/2014/main" id="{E3B9F57B-6D52-1E6F-046C-8AF176E60DB5}"/>
                    </a:ext>
                  </a:extLst>
                </p14:cNvPr>
                <p14:cNvContentPartPr/>
                <p14:nvPr/>
              </p14:nvContentPartPr>
              <p14:xfrm>
                <a:off x="6034072" y="6057667"/>
                <a:ext cx="33120" cy="109440"/>
              </p14:xfrm>
            </p:contentPart>
          </mc:Choice>
          <mc:Fallback>
            <p:pic>
              <p:nvPicPr>
                <p:cNvPr id="51" name="Ink 50">
                  <a:extLst>
                    <a:ext uri="{FF2B5EF4-FFF2-40B4-BE49-F238E27FC236}">
                      <a16:creationId xmlns:a16="http://schemas.microsoft.com/office/drawing/2014/main" id="{E3B9F57B-6D52-1E6F-046C-8AF176E60DB5}"/>
                    </a:ext>
                  </a:extLst>
                </p:cNvPr>
                <p:cNvPicPr/>
                <p:nvPr/>
              </p:nvPicPr>
              <p:blipFill>
                <a:blip r:embed="rId91"/>
                <a:stretch>
                  <a:fillRect/>
                </a:stretch>
              </p:blipFill>
              <p:spPr>
                <a:xfrm>
                  <a:off x="6029752" y="6053347"/>
                  <a:ext cx="4176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2" name="Ink 51">
                  <a:extLst>
                    <a:ext uri="{FF2B5EF4-FFF2-40B4-BE49-F238E27FC236}">
                      <a16:creationId xmlns:a16="http://schemas.microsoft.com/office/drawing/2014/main" id="{62E70162-E1C7-6111-9496-6C8DAE954BF9}"/>
                    </a:ext>
                  </a:extLst>
                </p14:cNvPr>
                <p14:cNvContentPartPr/>
                <p14:nvPr/>
              </p14:nvContentPartPr>
              <p14:xfrm>
                <a:off x="6088792" y="5922307"/>
                <a:ext cx="98280" cy="159840"/>
              </p14:xfrm>
            </p:contentPart>
          </mc:Choice>
          <mc:Fallback>
            <p:pic>
              <p:nvPicPr>
                <p:cNvPr id="52" name="Ink 51">
                  <a:extLst>
                    <a:ext uri="{FF2B5EF4-FFF2-40B4-BE49-F238E27FC236}">
                      <a16:creationId xmlns:a16="http://schemas.microsoft.com/office/drawing/2014/main" id="{62E70162-E1C7-6111-9496-6C8DAE954BF9}"/>
                    </a:ext>
                  </a:extLst>
                </p:cNvPr>
                <p:cNvPicPr/>
                <p:nvPr/>
              </p:nvPicPr>
              <p:blipFill>
                <a:blip r:embed="rId93"/>
                <a:stretch>
                  <a:fillRect/>
                </a:stretch>
              </p:blipFill>
              <p:spPr>
                <a:xfrm>
                  <a:off x="6084472" y="5917987"/>
                  <a:ext cx="10692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3" name="Ink 52">
                  <a:extLst>
                    <a:ext uri="{FF2B5EF4-FFF2-40B4-BE49-F238E27FC236}">
                      <a16:creationId xmlns:a16="http://schemas.microsoft.com/office/drawing/2014/main" id="{5A5F27EF-5AB8-4365-1C97-F0C46A666A31}"/>
                    </a:ext>
                  </a:extLst>
                </p14:cNvPr>
                <p14:cNvContentPartPr/>
                <p14:nvPr/>
              </p14:nvContentPartPr>
              <p14:xfrm>
                <a:off x="6197512" y="5863627"/>
                <a:ext cx="148320" cy="205920"/>
              </p14:xfrm>
            </p:contentPart>
          </mc:Choice>
          <mc:Fallback>
            <p:pic>
              <p:nvPicPr>
                <p:cNvPr id="53" name="Ink 52">
                  <a:extLst>
                    <a:ext uri="{FF2B5EF4-FFF2-40B4-BE49-F238E27FC236}">
                      <a16:creationId xmlns:a16="http://schemas.microsoft.com/office/drawing/2014/main" id="{5A5F27EF-5AB8-4365-1C97-F0C46A666A31}"/>
                    </a:ext>
                  </a:extLst>
                </p:cNvPr>
                <p:cNvPicPr/>
                <p:nvPr/>
              </p:nvPicPr>
              <p:blipFill>
                <a:blip r:embed="rId95"/>
                <a:stretch>
                  <a:fillRect/>
                </a:stretch>
              </p:blipFill>
              <p:spPr>
                <a:xfrm>
                  <a:off x="6193192" y="5859307"/>
                  <a:ext cx="156960" cy="21456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4" name="Ink 53">
                  <a:extLst>
                    <a:ext uri="{FF2B5EF4-FFF2-40B4-BE49-F238E27FC236}">
                      <a16:creationId xmlns:a16="http://schemas.microsoft.com/office/drawing/2014/main" id="{545F74C2-6418-6863-5E53-8A6C5F2A0B5E}"/>
                    </a:ext>
                  </a:extLst>
                </p14:cNvPr>
                <p14:cNvContentPartPr/>
                <p14:nvPr/>
              </p14:nvContentPartPr>
              <p14:xfrm>
                <a:off x="6390112" y="5851747"/>
                <a:ext cx="70920" cy="238680"/>
              </p14:xfrm>
            </p:contentPart>
          </mc:Choice>
          <mc:Fallback>
            <p:pic>
              <p:nvPicPr>
                <p:cNvPr id="54" name="Ink 53">
                  <a:extLst>
                    <a:ext uri="{FF2B5EF4-FFF2-40B4-BE49-F238E27FC236}">
                      <a16:creationId xmlns:a16="http://schemas.microsoft.com/office/drawing/2014/main" id="{545F74C2-6418-6863-5E53-8A6C5F2A0B5E}"/>
                    </a:ext>
                  </a:extLst>
                </p:cNvPr>
                <p:cNvPicPr/>
                <p:nvPr/>
              </p:nvPicPr>
              <p:blipFill>
                <a:blip r:embed="rId97"/>
                <a:stretch>
                  <a:fillRect/>
                </a:stretch>
              </p:blipFill>
              <p:spPr>
                <a:xfrm>
                  <a:off x="6385792" y="5847427"/>
                  <a:ext cx="7956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5" name="Ink 54">
                  <a:extLst>
                    <a:ext uri="{FF2B5EF4-FFF2-40B4-BE49-F238E27FC236}">
                      <a16:creationId xmlns:a16="http://schemas.microsoft.com/office/drawing/2014/main" id="{7574CB65-C673-96D4-BAB6-ABD09274F7D6}"/>
                    </a:ext>
                  </a:extLst>
                </p14:cNvPr>
                <p14:cNvContentPartPr/>
                <p14:nvPr/>
              </p14:nvContentPartPr>
              <p14:xfrm>
                <a:off x="6376792" y="5943187"/>
                <a:ext cx="157680" cy="125280"/>
              </p14:xfrm>
            </p:contentPart>
          </mc:Choice>
          <mc:Fallback>
            <p:pic>
              <p:nvPicPr>
                <p:cNvPr id="55" name="Ink 54">
                  <a:extLst>
                    <a:ext uri="{FF2B5EF4-FFF2-40B4-BE49-F238E27FC236}">
                      <a16:creationId xmlns:a16="http://schemas.microsoft.com/office/drawing/2014/main" id="{7574CB65-C673-96D4-BAB6-ABD09274F7D6}"/>
                    </a:ext>
                  </a:extLst>
                </p:cNvPr>
                <p:cNvPicPr/>
                <p:nvPr/>
              </p:nvPicPr>
              <p:blipFill>
                <a:blip r:embed="rId99"/>
                <a:stretch>
                  <a:fillRect/>
                </a:stretch>
              </p:blipFill>
              <p:spPr>
                <a:xfrm>
                  <a:off x="6372472" y="5938867"/>
                  <a:ext cx="1663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56" name="Ink 55">
                  <a:extLst>
                    <a:ext uri="{FF2B5EF4-FFF2-40B4-BE49-F238E27FC236}">
                      <a16:creationId xmlns:a16="http://schemas.microsoft.com/office/drawing/2014/main" id="{1029451F-9CB1-93F0-70C9-A81FDC75A9E6}"/>
                    </a:ext>
                  </a:extLst>
                </p14:cNvPr>
                <p14:cNvContentPartPr/>
                <p14:nvPr/>
              </p14:nvContentPartPr>
              <p14:xfrm>
                <a:off x="6561472" y="6008347"/>
                <a:ext cx="27360" cy="100800"/>
              </p14:xfrm>
            </p:contentPart>
          </mc:Choice>
          <mc:Fallback>
            <p:pic>
              <p:nvPicPr>
                <p:cNvPr id="56" name="Ink 55">
                  <a:extLst>
                    <a:ext uri="{FF2B5EF4-FFF2-40B4-BE49-F238E27FC236}">
                      <a16:creationId xmlns:a16="http://schemas.microsoft.com/office/drawing/2014/main" id="{1029451F-9CB1-93F0-70C9-A81FDC75A9E6}"/>
                    </a:ext>
                  </a:extLst>
                </p:cNvPr>
                <p:cNvPicPr/>
                <p:nvPr/>
              </p:nvPicPr>
              <p:blipFill>
                <a:blip r:embed="rId101"/>
                <a:stretch>
                  <a:fillRect/>
                </a:stretch>
              </p:blipFill>
              <p:spPr>
                <a:xfrm>
                  <a:off x="6557152" y="6004027"/>
                  <a:ext cx="3600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57" name="Ink 56">
                  <a:extLst>
                    <a:ext uri="{FF2B5EF4-FFF2-40B4-BE49-F238E27FC236}">
                      <a16:creationId xmlns:a16="http://schemas.microsoft.com/office/drawing/2014/main" id="{D7178FE4-D49A-CB00-07F7-0AC82B061815}"/>
                    </a:ext>
                  </a:extLst>
                </p14:cNvPr>
                <p14:cNvContentPartPr/>
                <p14:nvPr/>
              </p14:nvContentPartPr>
              <p14:xfrm>
                <a:off x="6656152" y="5950027"/>
                <a:ext cx="178560" cy="12600"/>
              </p14:xfrm>
            </p:contentPart>
          </mc:Choice>
          <mc:Fallback>
            <p:pic>
              <p:nvPicPr>
                <p:cNvPr id="57" name="Ink 56">
                  <a:extLst>
                    <a:ext uri="{FF2B5EF4-FFF2-40B4-BE49-F238E27FC236}">
                      <a16:creationId xmlns:a16="http://schemas.microsoft.com/office/drawing/2014/main" id="{D7178FE4-D49A-CB00-07F7-0AC82B061815}"/>
                    </a:ext>
                  </a:extLst>
                </p:cNvPr>
                <p:cNvPicPr/>
                <p:nvPr/>
              </p:nvPicPr>
              <p:blipFill>
                <a:blip r:embed="rId103"/>
                <a:stretch>
                  <a:fillRect/>
                </a:stretch>
              </p:blipFill>
              <p:spPr>
                <a:xfrm>
                  <a:off x="6651832" y="5945707"/>
                  <a:ext cx="18720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58" name="Ink 57">
                  <a:extLst>
                    <a:ext uri="{FF2B5EF4-FFF2-40B4-BE49-F238E27FC236}">
                      <a16:creationId xmlns:a16="http://schemas.microsoft.com/office/drawing/2014/main" id="{DC4B6A4E-E9DB-42D7-878E-56CD6D9B9431}"/>
                    </a:ext>
                  </a:extLst>
                </p14:cNvPr>
                <p14:cNvContentPartPr/>
                <p14:nvPr/>
              </p14:nvContentPartPr>
              <p14:xfrm>
                <a:off x="6740032" y="5885947"/>
                <a:ext cx="30960" cy="168480"/>
              </p14:xfrm>
            </p:contentPart>
          </mc:Choice>
          <mc:Fallback>
            <p:pic>
              <p:nvPicPr>
                <p:cNvPr id="58" name="Ink 57">
                  <a:extLst>
                    <a:ext uri="{FF2B5EF4-FFF2-40B4-BE49-F238E27FC236}">
                      <a16:creationId xmlns:a16="http://schemas.microsoft.com/office/drawing/2014/main" id="{DC4B6A4E-E9DB-42D7-878E-56CD6D9B9431}"/>
                    </a:ext>
                  </a:extLst>
                </p:cNvPr>
                <p:cNvPicPr/>
                <p:nvPr/>
              </p:nvPicPr>
              <p:blipFill>
                <a:blip r:embed="rId105"/>
                <a:stretch>
                  <a:fillRect/>
                </a:stretch>
              </p:blipFill>
              <p:spPr>
                <a:xfrm>
                  <a:off x="6735712" y="5881627"/>
                  <a:ext cx="3960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59" name="Ink 58">
                  <a:extLst>
                    <a:ext uri="{FF2B5EF4-FFF2-40B4-BE49-F238E27FC236}">
                      <a16:creationId xmlns:a16="http://schemas.microsoft.com/office/drawing/2014/main" id="{1C18C39F-A3E4-B49A-B7DA-B8420A2808DB}"/>
                    </a:ext>
                  </a:extLst>
                </p14:cNvPr>
                <p14:cNvContentPartPr/>
                <p14:nvPr/>
              </p14:nvContentPartPr>
              <p14:xfrm>
                <a:off x="6949912" y="5865787"/>
                <a:ext cx="198720" cy="169920"/>
              </p14:xfrm>
            </p:contentPart>
          </mc:Choice>
          <mc:Fallback>
            <p:pic>
              <p:nvPicPr>
                <p:cNvPr id="59" name="Ink 58">
                  <a:extLst>
                    <a:ext uri="{FF2B5EF4-FFF2-40B4-BE49-F238E27FC236}">
                      <a16:creationId xmlns:a16="http://schemas.microsoft.com/office/drawing/2014/main" id="{1C18C39F-A3E4-B49A-B7DA-B8420A2808DB}"/>
                    </a:ext>
                  </a:extLst>
                </p:cNvPr>
                <p:cNvPicPr/>
                <p:nvPr/>
              </p:nvPicPr>
              <p:blipFill>
                <a:blip r:embed="rId107"/>
                <a:stretch>
                  <a:fillRect/>
                </a:stretch>
              </p:blipFill>
              <p:spPr>
                <a:xfrm>
                  <a:off x="6945592" y="5861467"/>
                  <a:ext cx="20736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0" name="Ink 59">
                  <a:extLst>
                    <a:ext uri="{FF2B5EF4-FFF2-40B4-BE49-F238E27FC236}">
                      <a16:creationId xmlns:a16="http://schemas.microsoft.com/office/drawing/2014/main" id="{C9E6A7D6-6581-CDF8-6993-B099C2DD0CEF}"/>
                    </a:ext>
                  </a:extLst>
                </p14:cNvPr>
                <p14:cNvContentPartPr/>
                <p14:nvPr/>
              </p14:nvContentPartPr>
              <p14:xfrm>
                <a:off x="7193992" y="6015187"/>
                <a:ext cx="360" cy="60120"/>
              </p14:xfrm>
            </p:contentPart>
          </mc:Choice>
          <mc:Fallback>
            <p:pic>
              <p:nvPicPr>
                <p:cNvPr id="60" name="Ink 59">
                  <a:extLst>
                    <a:ext uri="{FF2B5EF4-FFF2-40B4-BE49-F238E27FC236}">
                      <a16:creationId xmlns:a16="http://schemas.microsoft.com/office/drawing/2014/main" id="{C9E6A7D6-6581-CDF8-6993-B099C2DD0CEF}"/>
                    </a:ext>
                  </a:extLst>
                </p:cNvPr>
                <p:cNvPicPr/>
                <p:nvPr/>
              </p:nvPicPr>
              <p:blipFill>
                <a:blip r:embed="rId109"/>
                <a:stretch>
                  <a:fillRect/>
                </a:stretch>
              </p:blipFill>
              <p:spPr>
                <a:xfrm>
                  <a:off x="7189672" y="6010867"/>
                  <a:ext cx="9000" cy="68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10">
            <p14:nvContentPartPr>
              <p14:cNvPr id="61" name="Ink 60">
                <a:extLst>
                  <a:ext uri="{FF2B5EF4-FFF2-40B4-BE49-F238E27FC236}">
                    <a16:creationId xmlns:a16="http://schemas.microsoft.com/office/drawing/2014/main" id="{7117FC33-473E-DB60-8D07-1759893C3AB2}"/>
                  </a:ext>
                </a:extLst>
              </p14:cNvPr>
              <p14:cNvContentPartPr/>
              <p14:nvPr/>
            </p14:nvContentPartPr>
            <p14:xfrm>
              <a:off x="3089213" y="574993"/>
              <a:ext cx="5760" cy="7200"/>
            </p14:xfrm>
          </p:contentPart>
        </mc:Choice>
        <mc:Fallback>
          <p:pic>
            <p:nvPicPr>
              <p:cNvPr id="61" name="Ink 60">
                <a:extLst>
                  <a:ext uri="{FF2B5EF4-FFF2-40B4-BE49-F238E27FC236}">
                    <a16:creationId xmlns:a16="http://schemas.microsoft.com/office/drawing/2014/main" id="{7117FC33-473E-DB60-8D07-1759893C3AB2}"/>
                  </a:ext>
                </a:extLst>
              </p:cNvPr>
              <p:cNvPicPr/>
              <p:nvPr/>
            </p:nvPicPr>
            <p:blipFill>
              <a:blip r:embed="rId111"/>
              <a:stretch>
                <a:fillRect/>
              </a:stretch>
            </p:blipFill>
            <p:spPr>
              <a:xfrm>
                <a:off x="3084893" y="570673"/>
                <a:ext cx="14400" cy="15840"/>
              </a:xfrm>
              <a:prstGeom prst="rect">
                <a:avLst/>
              </a:prstGeom>
            </p:spPr>
          </p:pic>
        </mc:Fallback>
      </mc:AlternateContent>
      <p:grpSp>
        <p:nvGrpSpPr>
          <p:cNvPr id="62" name="Group 61">
            <a:extLst>
              <a:ext uri="{FF2B5EF4-FFF2-40B4-BE49-F238E27FC236}">
                <a16:creationId xmlns:a16="http://schemas.microsoft.com/office/drawing/2014/main" id="{C5C2BB8D-0641-51F4-C9AC-71E9743A3F67}"/>
              </a:ext>
            </a:extLst>
          </p:cNvPr>
          <p:cNvGrpSpPr/>
          <p:nvPr/>
        </p:nvGrpSpPr>
        <p:grpSpPr>
          <a:xfrm>
            <a:off x="2154352" y="1487953"/>
            <a:ext cx="1798501" cy="346320"/>
            <a:chOff x="7242952" y="5824387"/>
            <a:chExt cx="1798501" cy="346320"/>
          </a:xfrm>
        </p:grpSpPr>
        <mc:AlternateContent xmlns:mc="http://schemas.openxmlformats.org/markup-compatibility/2006">
          <mc:Choice xmlns:p14="http://schemas.microsoft.com/office/powerpoint/2010/main" Requires="p14">
            <p:contentPart p14:bwMode="auto" r:id="rId112">
              <p14:nvContentPartPr>
                <p14:cNvPr id="63" name="Ink 62">
                  <a:extLst>
                    <a:ext uri="{FF2B5EF4-FFF2-40B4-BE49-F238E27FC236}">
                      <a16:creationId xmlns:a16="http://schemas.microsoft.com/office/drawing/2014/main" id="{E4879233-E279-1681-FEF0-F58C6A1CB4C5}"/>
                    </a:ext>
                  </a:extLst>
                </p14:cNvPr>
                <p14:cNvContentPartPr/>
                <p14:nvPr/>
              </p14:nvContentPartPr>
              <p14:xfrm>
                <a:off x="7242952" y="5871547"/>
                <a:ext cx="130680" cy="193680"/>
              </p14:xfrm>
            </p:contentPart>
          </mc:Choice>
          <mc:Fallback>
            <p:pic>
              <p:nvPicPr>
                <p:cNvPr id="63" name="Ink 62">
                  <a:extLst>
                    <a:ext uri="{FF2B5EF4-FFF2-40B4-BE49-F238E27FC236}">
                      <a16:creationId xmlns:a16="http://schemas.microsoft.com/office/drawing/2014/main" id="{E4879233-E279-1681-FEF0-F58C6A1CB4C5}"/>
                    </a:ext>
                  </a:extLst>
                </p:cNvPr>
                <p:cNvPicPr/>
                <p:nvPr/>
              </p:nvPicPr>
              <p:blipFill>
                <a:blip r:embed="rId113"/>
                <a:stretch>
                  <a:fillRect/>
                </a:stretch>
              </p:blipFill>
              <p:spPr>
                <a:xfrm>
                  <a:off x="7238632" y="5867227"/>
                  <a:ext cx="139320" cy="20232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64" name="Ink 63">
                  <a:extLst>
                    <a:ext uri="{FF2B5EF4-FFF2-40B4-BE49-F238E27FC236}">
                      <a16:creationId xmlns:a16="http://schemas.microsoft.com/office/drawing/2014/main" id="{9C3D5ABE-D239-FDA7-71FE-02AD0A3BD7B2}"/>
                    </a:ext>
                  </a:extLst>
                </p14:cNvPr>
                <p14:cNvContentPartPr/>
                <p14:nvPr/>
              </p14:nvContentPartPr>
              <p14:xfrm>
                <a:off x="7386232" y="5856427"/>
                <a:ext cx="124200" cy="202680"/>
              </p14:xfrm>
            </p:contentPart>
          </mc:Choice>
          <mc:Fallback>
            <p:pic>
              <p:nvPicPr>
                <p:cNvPr id="64" name="Ink 63">
                  <a:extLst>
                    <a:ext uri="{FF2B5EF4-FFF2-40B4-BE49-F238E27FC236}">
                      <a16:creationId xmlns:a16="http://schemas.microsoft.com/office/drawing/2014/main" id="{9C3D5ABE-D239-FDA7-71FE-02AD0A3BD7B2}"/>
                    </a:ext>
                  </a:extLst>
                </p:cNvPr>
                <p:cNvPicPr/>
                <p:nvPr/>
              </p:nvPicPr>
              <p:blipFill>
                <a:blip r:embed="rId115"/>
                <a:stretch>
                  <a:fillRect/>
                </a:stretch>
              </p:blipFill>
              <p:spPr>
                <a:xfrm>
                  <a:off x="7381912" y="5852107"/>
                  <a:ext cx="132840" cy="21132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5" name="Ink 64">
                  <a:extLst>
                    <a:ext uri="{FF2B5EF4-FFF2-40B4-BE49-F238E27FC236}">
                      <a16:creationId xmlns:a16="http://schemas.microsoft.com/office/drawing/2014/main" id="{4E8B8FD6-2F24-D5D8-E631-5CA1A3E3DD19}"/>
                    </a:ext>
                  </a:extLst>
                </p14:cNvPr>
                <p14:cNvContentPartPr/>
                <p14:nvPr/>
              </p14:nvContentPartPr>
              <p14:xfrm>
                <a:off x="7538512" y="5863627"/>
                <a:ext cx="74160" cy="182520"/>
              </p14:xfrm>
            </p:contentPart>
          </mc:Choice>
          <mc:Fallback>
            <p:pic>
              <p:nvPicPr>
                <p:cNvPr id="65" name="Ink 64">
                  <a:extLst>
                    <a:ext uri="{FF2B5EF4-FFF2-40B4-BE49-F238E27FC236}">
                      <a16:creationId xmlns:a16="http://schemas.microsoft.com/office/drawing/2014/main" id="{4E8B8FD6-2F24-D5D8-E631-5CA1A3E3DD19}"/>
                    </a:ext>
                  </a:extLst>
                </p:cNvPr>
                <p:cNvPicPr/>
                <p:nvPr/>
              </p:nvPicPr>
              <p:blipFill>
                <a:blip r:embed="rId117"/>
                <a:stretch>
                  <a:fillRect/>
                </a:stretch>
              </p:blipFill>
              <p:spPr>
                <a:xfrm>
                  <a:off x="7534192" y="5859307"/>
                  <a:ext cx="82800" cy="1911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66" name="Ink 65">
                  <a:extLst>
                    <a:ext uri="{FF2B5EF4-FFF2-40B4-BE49-F238E27FC236}">
                      <a16:creationId xmlns:a16="http://schemas.microsoft.com/office/drawing/2014/main" id="{A290000C-A56F-EF2E-0FAA-5D5BC5056319}"/>
                    </a:ext>
                  </a:extLst>
                </p14:cNvPr>
                <p14:cNvContentPartPr/>
                <p14:nvPr/>
              </p14:nvContentPartPr>
              <p14:xfrm>
                <a:off x="7619152" y="5886667"/>
                <a:ext cx="93960" cy="189720"/>
              </p14:xfrm>
            </p:contentPart>
          </mc:Choice>
          <mc:Fallback>
            <p:pic>
              <p:nvPicPr>
                <p:cNvPr id="66" name="Ink 65">
                  <a:extLst>
                    <a:ext uri="{FF2B5EF4-FFF2-40B4-BE49-F238E27FC236}">
                      <a16:creationId xmlns:a16="http://schemas.microsoft.com/office/drawing/2014/main" id="{A290000C-A56F-EF2E-0FAA-5D5BC5056319}"/>
                    </a:ext>
                  </a:extLst>
                </p:cNvPr>
                <p:cNvPicPr/>
                <p:nvPr/>
              </p:nvPicPr>
              <p:blipFill>
                <a:blip r:embed="rId119"/>
                <a:stretch>
                  <a:fillRect/>
                </a:stretch>
              </p:blipFill>
              <p:spPr>
                <a:xfrm>
                  <a:off x="7614832" y="5882347"/>
                  <a:ext cx="10260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67" name="Ink 66">
                  <a:extLst>
                    <a:ext uri="{FF2B5EF4-FFF2-40B4-BE49-F238E27FC236}">
                      <a16:creationId xmlns:a16="http://schemas.microsoft.com/office/drawing/2014/main" id="{2DDAF499-639A-5CC1-ACB2-2056CB5CCAAC}"/>
                    </a:ext>
                  </a:extLst>
                </p14:cNvPr>
                <p14:cNvContentPartPr/>
                <p14:nvPr/>
              </p14:nvContentPartPr>
              <p14:xfrm>
                <a:off x="7758832" y="5859307"/>
                <a:ext cx="84600" cy="255240"/>
              </p14:xfrm>
            </p:contentPart>
          </mc:Choice>
          <mc:Fallback>
            <p:pic>
              <p:nvPicPr>
                <p:cNvPr id="67" name="Ink 66">
                  <a:extLst>
                    <a:ext uri="{FF2B5EF4-FFF2-40B4-BE49-F238E27FC236}">
                      <a16:creationId xmlns:a16="http://schemas.microsoft.com/office/drawing/2014/main" id="{2DDAF499-639A-5CC1-ACB2-2056CB5CCAAC}"/>
                    </a:ext>
                  </a:extLst>
                </p:cNvPr>
                <p:cNvPicPr/>
                <p:nvPr/>
              </p:nvPicPr>
              <p:blipFill>
                <a:blip r:embed="rId121"/>
                <a:stretch>
                  <a:fillRect/>
                </a:stretch>
              </p:blipFill>
              <p:spPr>
                <a:xfrm>
                  <a:off x="7754512" y="5854987"/>
                  <a:ext cx="93240" cy="26388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68" name="Ink 67">
                  <a:extLst>
                    <a:ext uri="{FF2B5EF4-FFF2-40B4-BE49-F238E27FC236}">
                      <a16:creationId xmlns:a16="http://schemas.microsoft.com/office/drawing/2014/main" id="{7A81798B-2B74-02BC-AAC9-D7EF17645D7B}"/>
                    </a:ext>
                  </a:extLst>
                </p14:cNvPr>
                <p14:cNvContentPartPr/>
                <p14:nvPr/>
              </p14:nvContentPartPr>
              <p14:xfrm>
                <a:off x="7758832" y="5884867"/>
                <a:ext cx="76320" cy="212040"/>
              </p14:xfrm>
            </p:contentPart>
          </mc:Choice>
          <mc:Fallback>
            <p:pic>
              <p:nvPicPr>
                <p:cNvPr id="68" name="Ink 67">
                  <a:extLst>
                    <a:ext uri="{FF2B5EF4-FFF2-40B4-BE49-F238E27FC236}">
                      <a16:creationId xmlns:a16="http://schemas.microsoft.com/office/drawing/2014/main" id="{7A81798B-2B74-02BC-AAC9-D7EF17645D7B}"/>
                    </a:ext>
                  </a:extLst>
                </p:cNvPr>
                <p:cNvPicPr/>
                <p:nvPr/>
              </p:nvPicPr>
              <p:blipFill>
                <a:blip r:embed="rId123"/>
                <a:stretch>
                  <a:fillRect/>
                </a:stretch>
              </p:blipFill>
              <p:spPr>
                <a:xfrm>
                  <a:off x="7754512" y="5880547"/>
                  <a:ext cx="8496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69" name="Ink 68">
                  <a:extLst>
                    <a:ext uri="{FF2B5EF4-FFF2-40B4-BE49-F238E27FC236}">
                      <a16:creationId xmlns:a16="http://schemas.microsoft.com/office/drawing/2014/main" id="{2D2F44E7-633A-1974-BE63-FF36CE81F4BF}"/>
                    </a:ext>
                  </a:extLst>
                </p14:cNvPr>
                <p14:cNvContentPartPr/>
                <p14:nvPr/>
              </p14:nvContentPartPr>
              <p14:xfrm>
                <a:off x="7889152" y="6008347"/>
                <a:ext cx="114480" cy="99360"/>
              </p14:xfrm>
            </p:contentPart>
          </mc:Choice>
          <mc:Fallback>
            <p:pic>
              <p:nvPicPr>
                <p:cNvPr id="69" name="Ink 68">
                  <a:extLst>
                    <a:ext uri="{FF2B5EF4-FFF2-40B4-BE49-F238E27FC236}">
                      <a16:creationId xmlns:a16="http://schemas.microsoft.com/office/drawing/2014/main" id="{2D2F44E7-633A-1974-BE63-FF36CE81F4BF}"/>
                    </a:ext>
                  </a:extLst>
                </p:cNvPr>
                <p:cNvPicPr/>
                <p:nvPr/>
              </p:nvPicPr>
              <p:blipFill>
                <a:blip r:embed="rId125"/>
                <a:stretch>
                  <a:fillRect/>
                </a:stretch>
              </p:blipFill>
              <p:spPr>
                <a:xfrm>
                  <a:off x="7884832" y="6004027"/>
                  <a:ext cx="123120" cy="10800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0" name="Ink 69">
                  <a:extLst>
                    <a:ext uri="{FF2B5EF4-FFF2-40B4-BE49-F238E27FC236}">
                      <a16:creationId xmlns:a16="http://schemas.microsoft.com/office/drawing/2014/main" id="{7055DB9B-2241-CE7C-C619-0D2797E5CDEF}"/>
                    </a:ext>
                  </a:extLst>
                </p14:cNvPr>
                <p14:cNvContentPartPr/>
                <p14:nvPr/>
              </p14:nvContentPartPr>
              <p14:xfrm>
                <a:off x="8133232" y="5912947"/>
                <a:ext cx="120240" cy="31320"/>
              </p14:xfrm>
            </p:contentPart>
          </mc:Choice>
          <mc:Fallback>
            <p:pic>
              <p:nvPicPr>
                <p:cNvPr id="70" name="Ink 69">
                  <a:extLst>
                    <a:ext uri="{FF2B5EF4-FFF2-40B4-BE49-F238E27FC236}">
                      <a16:creationId xmlns:a16="http://schemas.microsoft.com/office/drawing/2014/main" id="{7055DB9B-2241-CE7C-C619-0D2797E5CDEF}"/>
                    </a:ext>
                  </a:extLst>
                </p:cNvPr>
                <p:cNvPicPr/>
                <p:nvPr/>
              </p:nvPicPr>
              <p:blipFill>
                <a:blip r:embed="rId127"/>
                <a:stretch>
                  <a:fillRect/>
                </a:stretch>
              </p:blipFill>
              <p:spPr>
                <a:xfrm>
                  <a:off x="8128912" y="5908627"/>
                  <a:ext cx="12888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1" name="Ink 70">
                  <a:extLst>
                    <a:ext uri="{FF2B5EF4-FFF2-40B4-BE49-F238E27FC236}">
                      <a16:creationId xmlns:a16="http://schemas.microsoft.com/office/drawing/2014/main" id="{5DB7EC9E-35C3-C20F-A345-0A428454C5BE}"/>
                    </a:ext>
                  </a:extLst>
                </p14:cNvPr>
                <p14:cNvContentPartPr/>
                <p14:nvPr/>
              </p14:nvContentPartPr>
              <p14:xfrm>
                <a:off x="8125312" y="6011587"/>
                <a:ext cx="152280" cy="4320"/>
              </p14:xfrm>
            </p:contentPart>
          </mc:Choice>
          <mc:Fallback>
            <p:pic>
              <p:nvPicPr>
                <p:cNvPr id="71" name="Ink 70">
                  <a:extLst>
                    <a:ext uri="{FF2B5EF4-FFF2-40B4-BE49-F238E27FC236}">
                      <a16:creationId xmlns:a16="http://schemas.microsoft.com/office/drawing/2014/main" id="{5DB7EC9E-35C3-C20F-A345-0A428454C5BE}"/>
                    </a:ext>
                  </a:extLst>
                </p:cNvPr>
                <p:cNvPicPr/>
                <p:nvPr/>
              </p:nvPicPr>
              <p:blipFill>
                <a:blip r:embed="rId129"/>
                <a:stretch>
                  <a:fillRect/>
                </a:stretch>
              </p:blipFill>
              <p:spPr>
                <a:xfrm>
                  <a:off x="8120992" y="6007267"/>
                  <a:ext cx="160920" cy="1296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2" name="Ink 71">
                  <a:extLst>
                    <a:ext uri="{FF2B5EF4-FFF2-40B4-BE49-F238E27FC236}">
                      <a16:creationId xmlns:a16="http://schemas.microsoft.com/office/drawing/2014/main" id="{096620EC-D580-1D48-2A15-6F35D9D6E972}"/>
                    </a:ext>
                  </a:extLst>
                </p14:cNvPr>
                <p14:cNvContentPartPr/>
                <p14:nvPr/>
              </p14:nvContentPartPr>
              <p14:xfrm>
                <a:off x="8317192" y="5894227"/>
                <a:ext cx="164520" cy="231120"/>
              </p14:xfrm>
            </p:contentPart>
          </mc:Choice>
          <mc:Fallback>
            <p:pic>
              <p:nvPicPr>
                <p:cNvPr id="72" name="Ink 71">
                  <a:extLst>
                    <a:ext uri="{FF2B5EF4-FFF2-40B4-BE49-F238E27FC236}">
                      <a16:creationId xmlns:a16="http://schemas.microsoft.com/office/drawing/2014/main" id="{096620EC-D580-1D48-2A15-6F35D9D6E972}"/>
                    </a:ext>
                  </a:extLst>
                </p:cNvPr>
                <p:cNvPicPr/>
                <p:nvPr/>
              </p:nvPicPr>
              <p:blipFill>
                <a:blip r:embed="rId131"/>
                <a:stretch>
                  <a:fillRect/>
                </a:stretch>
              </p:blipFill>
              <p:spPr>
                <a:xfrm>
                  <a:off x="8312872" y="5889907"/>
                  <a:ext cx="17316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3" name="Ink 72">
                  <a:extLst>
                    <a:ext uri="{FF2B5EF4-FFF2-40B4-BE49-F238E27FC236}">
                      <a16:creationId xmlns:a16="http://schemas.microsoft.com/office/drawing/2014/main" id="{B0DCC668-6FDD-70BE-9CE5-C2CB7B488F54}"/>
                    </a:ext>
                  </a:extLst>
                </p14:cNvPr>
                <p14:cNvContentPartPr/>
                <p14:nvPr/>
              </p14:nvContentPartPr>
              <p14:xfrm>
                <a:off x="8521672" y="6037507"/>
                <a:ext cx="19440" cy="133200"/>
              </p14:xfrm>
            </p:contentPart>
          </mc:Choice>
          <mc:Fallback>
            <p:pic>
              <p:nvPicPr>
                <p:cNvPr id="73" name="Ink 72">
                  <a:extLst>
                    <a:ext uri="{FF2B5EF4-FFF2-40B4-BE49-F238E27FC236}">
                      <a16:creationId xmlns:a16="http://schemas.microsoft.com/office/drawing/2014/main" id="{B0DCC668-6FDD-70BE-9CE5-C2CB7B488F54}"/>
                    </a:ext>
                  </a:extLst>
                </p:cNvPr>
                <p:cNvPicPr/>
                <p:nvPr/>
              </p:nvPicPr>
              <p:blipFill>
                <a:blip r:embed="rId133"/>
                <a:stretch>
                  <a:fillRect/>
                </a:stretch>
              </p:blipFill>
              <p:spPr>
                <a:xfrm>
                  <a:off x="8517352" y="6033187"/>
                  <a:ext cx="28080" cy="1418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74" name="Ink 73">
                  <a:extLst>
                    <a:ext uri="{FF2B5EF4-FFF2-40B4-BE49-F238E27FC236}">
                      <a16:creationId xmlns:a16="http://schemas.microsoft.com/office/drawing/2014/main" id="{4C564E0B-D7F0-42F3-6054-D2201058E40A}"/>
                    </a:ext>
                  </a:extLst>
                </p14:cNvPr>
                <p14:cNvContentPartPr/>
                <p14:nvPr/>
              </p14:nvContentPartPr>
              <p14:xfrm>
                <a:off x="8555872" y="5863627"/>
                <a:ext cx="105480" cy="223200"/>
              </p14:xfrm>
            </p:contentPart>
          </mc:Choice>
          <mc:Fallback>
            <p:pic>
              <p:nvPicPr>
                <p:cNvPr id="74" name="Ink 73">
                  <a:extLst>
                    <a:ext uri="{FF2B5EF4-FFF2-40B4-BE49-F238E27FC236}">
                      <a16:creationId xmlns:a16="http://schemas.microsoft.com/office/drawing/2014/main" id="{4C564E0B-D7F0-42F3-6054-D2201058E40A}"/>
                    </a:ext>
                  </a:extLst>
                </p:cNvPr>
                <p:cNvPicPr/>
                <p:nvPr/>
              </p:nvPicPr>
              <p:blipFill>
                <a:blip r:embed="rId135"/>
                <a:stretch>
                  <a:fillRect/>
                </a:stretch>
              </p:blipFill>
              <p:spPr>
                <a:xfrm>
                  <a:off x="8551552" y="5859307"/>
                  <a:ext cx="114120" cy="23184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5" name="Ink 74">
                  <a:extLst>
                    <a:ext uri="{FF2B5EF4-FFF2-40B4-BE49-F238E27FC236}">
                      <a16:creationId xmlns:a16="http://schemas.microsoft.com/office/drawing/2014/main" id="{DDD72230-0A5E-46E5-107B-31F7B97885CA}"/>
                    </a:ext>
                  </a:extLst>
                </p14:cNvPr>
                <p14:cNvContentPartPr/>
                <p14:nvPr/>
              </p14:nvContentPartPr>
              <p14:xfrm>
                <a:off x="8700952" y="5844907"/>
                <a:ext cx="35640" cy="225720"/>
              </p14:xfrm>
            </p:contentPart>
          </mc:Choice>
          <mc:Fallback>
            <p:pic>
              <p:nvPicPr>
                <p:cNvPr id="75" name="Ink 74">
                  <a:extLst>
                    <a:ext uri="{FF2B5EF4-FFF2-40B4-BE49-F238E27FC236}">
                      <a16:creationId xmlns:a16="http://schemas.microsoft.com/office/drawing/2014/main" id="{DDD72230-0A5E-46E5-107B-31F7B97885CA}"/>
                    </a:ext>
                  </a:extLst>
                </p:cNvPr>
                <p:cNvPicPr/>
                <p:nvPr/>
              </p:nvPicPr>
              <p:blipFill>
                <a:blip r:embed="rId137"/>
                <a:stretch>
                  <a:fillRect/>
                </a:stretch>
              </p:blipFill>
              <p:spPr>
                <a:xfrm>
                  <a:off x="8696632" y="5840587"/>
                  <a:ext cx="44280" cy="23436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76" name="Ink 75">
                  <a:extLst>
                    <a:ext uri="{FF2B5EF4-FFF2-40B4-BE49-F238E27FC236}">
                      <a16:creationId xmlns:a16="http://schemas.microsoft.com/office/drawing/2014/main" id="{A6DEF3DD-B932-A5D5-E032-7EA048592077}"/>
                    </a:ext>
                  </a:extLst>
                </p14:cNvPr>
                <p14:cNvContentPartPr/>
                <p14:nvPr/>
              </p14:nvContentPartPr>
              <p14:xfrm>
                <a:off x="8758493" y="5824387"/>
                <a:ext cx="66600" cy="226440"/>
              </p14:xfrm>
            </p:contentPart>
          </mc:Choice>
          <mc:Fallback>
            <p:pic>
              <p:nvPicPr>
                <p:cNvPr id="76" name="Ink 75">
                  <a:extLst>
                    <a:ext uri="{FF2B5EF4-FFF2-40B4-BE49-F238E27FC236}">
                      <a16:creationId xmlns:a16="http://schemas.microsoft.com/office/drawing/2014/main" id="{A6DEF3DD-B932-A5D5-E032-7EA048592077}"/>
                    </a:ext>
                  </a:extLst>
                </p:cNvPr>
                <p:cNvPicPr/>
                <p:nvPr/>
              </p:nvPicPr>
              <p:blipFill>
                <a:blip r:embed="rId139"/>
                <a:stretch>
                  <a:fillRect/>
                </a:stretch>
              </p:blipFill>
              <p:spPr>
                <a:xfrm>
                  <a:off x="8754173" y="5820067"/>
                  <a:ext cx="75240" cy="23508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77" name="Ink 76">
                  <a:extLst>
                    <a:ext uri="{FF2B5EF4-FFF2-40B4-BE49-F238E27FC236}">
                      <a16:creationId xmlns:a16="http://schemas.microsoft.com/office/drawing/2014/main" id="{EB154302-B44B-BCD4-DF6B-64AC13F1FCDF}"/>
                    </a:ext>
                  </a:extLst>
                </p14:cNvPr>
                <p14:cNvContentPartPr/>
                <p14:nvPr/>
              </p14:nvContentPartPr>
              <p14:xfrm>
                <a:off x="8932373" y="5841667"/>
                <a:ext cx="109080" cy="194040"/>
              </p14:xfrm>
            </p:contentPart>
          </mc:Choice>
          <mc:Fallback>
            <p:pic>
              <p:nvPicPr>
                <p:cNvPr id="77" name="Ink 76">
                  <a:extLst>
                    <a:ext uri="{FF2B5EF4-FFF2-40B4-BE49-F238E27FC236}">
                      <a16:creationId xmlns:a16="http://schemas.microsoft.com/office/drawing/2014/main" id="{EB154302-B44B-BCD4-DF6B-64AC13F1FCDF}"/>
                    </a:ext>
                  </a:extLst>
                </p:cNvPr>
                <p:cNvPicPr/>
                <p:nvPr/>
              </p:nvPicPr>
              <p:blipFill>
                <a:blip r:embed="rId141"/>
                <a:stretch>
                  <a:fillRect/>
                </a:stretch>
              </p:blipFill>
              <p:spPr>
                <a:xfrm>
                  <a:off x="8928053" y="5837347"/>
                  <a:ext cx="117720" cy="202680"/>
                </a:xfrm>
                <a:prstGeom prst="rect">
                  <a:avLst/>
                </a:prstGeom>
              </p:spPr>
            </p:pic>
          </mc:Fallback>
        </mc:AlternateContent>
      </p:grpSp>
      <p:grpSp>
        <p:nvGrpSpPr>
          <p:cNvPr id="96" name="Group 95">
            <a:extLst>
              <a:ext uri="{FF2B5EF4-FFF2-40B4-BE49-F238E27FC236}">
                <a16:creationId xmlns:a16="http://schemas.microsoft.com/office/drawing/2014/main" id="{D16AFE68-23E6-376E-4A03-7B5B38F8E659}"/>
              </a:ext>
            </a:extLst>
          </p:cNvPr>
          <p:cNvGrpSpPr/>
          <p:nvPr/>
        </p:nvGrpSpPr>
        <p:grpSpPr>
          <a:xfrm>
            <a:off x="802133" y="2624239"/>
            <a:ext cx="1091520" cy="807840"/>
            <a:chOff x="802133" y="2624239"/>
            <a:chExt cx="1091520" cy="807840"/>
          </a:xfrm>
        </p:grpSpPr>
        <mc:AlternateContent xmlns:mc="http://schemas.openxmlformats.org/markup-compatibility/2006">
          <mc:Choice xmlns:p14="http://schemas.microsoft.com/office/powerpoint/2010/main" Requires="p14">
            <p:contentPart p14:bwMode="auto" r:id="rId142">
              <p14:nvContentPartPr>
                <p14:cNvPr id="78" name="Ink 77">
                  <a:extLst>
                    <a:ext uri="{FF2B5EF4-FFF2-40B4-BE49-F238E27FC236}">
                      <a16:creationId xmlns:a16="http://schemas.microsoft.com/office/drawing/2014/main" id="{71D8273B-CDAD-AB81-36FD-D70A1B5C68C8}"/>
                    </a:ext>
                  </a:extLst>
                </p14:cNvPr>
                <p14:cNvContentPartPr/>
                <p14:nvPr/>
              </p14:nvContentPartPr>
              <p14:xfrm>
                <a:off x="802133" y="2845639"/>
                <a:ext cx="244800" cy="325440"/>
              </p14:xfrm>
            </p:contentPart>
          </mc:Choice>
          <mc:Fallback>
            <p:pic>
              <p:nvPicPr>
                <p:cNvPr id="78" name="Ink 77">
                  <a:extLst>
                    <a:ext uri="{FF2B5EF4-FFF2-40B4-BE49-F238E27FC236}">
                      <a16:creationId xmlns:a16="http://schemas.microsoft.com/office/drawing/2014/main" id="{71D8273B-CDAD-AB81-36FD-D70A1B5C68C8}"/>
                    </a:ext>
                  </a:extLst>
                </p:cNvPr>
                <p:cNvPicPr/>
                <p:nvPr/>
              </p:nvPicPr>
              <p:blipFill>
                <a:blip r:embed="rId143"/>
                <a:stretch>
                  <a:fillRect/>
                </a:stretch>
              </p:blipFill>
              <p:spPr>
                <a:xfrm>
                  <a:off x="797813" y="2841319"/>
                  <a:ext cx="253440" cy="33408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79" name="Ink 78">
                  <a:extLst>
                    <a:ext uri="{FF2B5EF4-FFF2-40B4-BE49-F238E27FC236}">
                      <a16:creationId xmlns:a16="http://schemas.microsoft.com/office/drawing/2014/main" id="{7D292BF0-8032-7ACF-D6CC-66C3EE9CF19E}"/>
                    </a:ext>
                  </a:extLst>
                </p14:cNvPr>
                <p14:cNvContentPartPr/>
                <p14:nvPr/>
              </p14:nvContentPartPr>
              <p14:xfrm>
                <a:off x="837413" y="2874799"/>
                <a:ext cx="282600" cy="272520"/>
              </p14:xfrm>
            </p:contentPart>
          </mc:Choice>
          <mc:Fallback>
            <p:pic>
              <p:nvPicPr>
                <p:cNvPr id="79" name="Ink 78">
                  <a:extLst>
                    <a:ext uri="{FF2B5EF4-FFF2-40B4-BE49-F238E27FC236}">
                      <a16:creationId xmlns:a16="http://schemas.microsoft.com/office/drawing/2014/main" id="{7D292BF0-8032-7ACF-D6CC-66C3EE9CF19E}"/>
                    </a:ext>
                  </a:extLst>
                </p:cNvPr>
                <p:cNvPicPr/>
                <p:nvPr/>
              </p:nvPicPr>
              <p:blipFill>
                <a:blip r:embed="rId145"/>
                <a:stretch>
                  <a:fillRect/>
                </a:stretch>
              </p:blipFill>
              <p:spPr>
                <a:xfrm>
                  <a:off x="833093" y="2870479"/>
                  <a:ext cx="291240" cy="28116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1" name="Ink 80">
                  <a:extLst>
                    <a:ext uri="{FF2B5EF4-FFF2-40B4-BE49-F238E27FC236}">
                      <a16:creationId xmlns:a16="http://schemas.microsoft.com/office/drawing/2014/main" id="{2CF24113-0A53-28C9-EC0F-E11F269E9B44}"/>
                    </a:ext>
                  </a:extLst>
                </p14:cNvPr>
                <p14:cNvContentPartPr/>
                <p14:nvPr/>
              </p14:nvContentPartPr>
              <p14:xfrm>
                <a:off x="1220453" y="2924119"/>
                <a:ext cx="78120" cy="19080"/>
              </p14:xfrm>
            </p:contentPart>
          </mc:Choice>
          <mc:Fallback>
            <p:pic>
              <p:nvPicPr>
                <p:cNvPr id="81" name="Ink 80">
                  <a:extLst>
                    <a:ext uri="{FF2B5EF4-FFF2-40B4-BE49-F238E27FC236}">
                      <a16:creationId xmlns:a16="http://schemas.microsoft.com/office/drawing/2014/main" id="{2CF24113-0A53-28C9-EC0F-E11F269E9B44}"/>
                    </a:ext>
                  </a:extLst>
                </p:cNvPr>
                <p:cNvPicPr/>
                <p:nvPr/>
              </p:nvPicPr>
              <p:blipFill>
                <a:blip r:embed="rId147"/>
                <a:stretch>
                  <a:fillRect/>
                </a:stretch>
              </p:blipFill>
              <p:spPr>
                <a:xfrm>
                  <a:off x="1216133" y="2919799"/>
                  <a:ext cx="8676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2" name="Ink 81">
                  <a:extLst>
                    <a:ext uri="{FF2B5EF4-FFF2-40B4-BE49-F238E27FC236}">
                      <a16:creationId xmlns:a16="http://schemas.microsoft.com/office/drawing/2014/main" id="{77A5397C-A7DC-A92C-CE35-2FA1D0911D21}"/>
                    </a:ext>
                  </a:extLst>
                </p14:cNvPr>
                <p14:cNvContentPartPr/>
                <p14:nvPr/>
              </p14:nvContentPartPr>
              <p14:xfrm>
                <a:off x="1201013" y="2925919"/>
                <a:ext cx="109080" cy="68400"/>
              </p14:xfrm>
            </p:contentPart>
          </mc:Choice>
          <mc:Fallback>
            <p:pic>
              <p:nvPicPr>
                <p:cNvPr id="82" name="Ink 81">
                  <a:extLst>
                    <a:ext uri="{FF2B5EF4-FFF2-40B4-BE49-F238E27FC236}">
                      <a16:creationId xmlns:a16="http://schemas.microsoft.com/office/drawing/2014/main" id="{77A5397C-A7DC-A92C-CE35-2FA1D0911D21}"/>
                    </a:ext>
                  </a:extLst>
                </p:cNvPr>
                <p:cNvPicPr/>
                <p:nvPr/>
              </p:nvPicPr>
              <p:blipFill>
                <a:blip r:embed="rId149"/>
                <a:stretch>
                  <a:fillRect/>
                </a:stretch>
              </p:blipFill>
              <p:spPr>
                <a:xfrm>
                  <a:off x="1196693" y="2921599"/>
                  <a:ext cx="11772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4" name="Ink 83">
                  <a:extLst>
                    <a:ext uri="{FF2B5EF4-FFF2-40B4-BE49-F238E27FC236}">
                      <a16:creationId xmlns:a16="http://schemas.microsoft.com/office/drawing/2014/main" id="{5ADB2169-AF0A-976D-69BB-C7AE8F28E82E}"/>
                    </a:ext>
                  </a:extLst>
                </p14:cNvPr>
                <p14:cNvContentPartPr/>
                <p14:nvPr/>
              </p14:nvContentPartPr>
              <p14:xfrm>
                <a:off x="1423853" y="2624239"/>
                <a:ext cx="263880" cy="7920"/>
              </p14:xfrm>
            </p:contentPart>
          </mc:Choice>
          <mc:Fallback>
            <p:pic>
              <p:nvPicPr>
                <p:cNvPr id="84" name="Ink 83">
                  <a:extLst>
                    <a:ext uri="{FF2B5EF4-FFF2-40B4-BE49-F238E27FC236}">
                      <a16:creationId xmlns:a16="http://schemas.microsoft.com/office/drawing/2014/main" id="{5ADB2169-AF0A-976D-69BB-C7AE8F28E82E}"/>
                    </a:ext>
                  </a:extLst>
                </p:cNvPr>
                <p:cNvPicPr/>
                <p:nvPr/>
              </p:nvPicPr>
              <p:blipFill>
                <a:blip r:embed="rId151"/>
                <a:stretch>
                  <a:fillRect/>
                </a:stretch>
              </p:blipFill>
              <p:spPr>
                <a:xfrm>
                  <a:off x="1419533" y="2619919"/>
                  <a:ext cx="272520" cy="1656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85" name="Ink 84">
                  <a:extLst>
                    <a:ext uri="{FF2B5EF4-FFF2-40B4-BE49-F238E27FC236}">
                      <a16:creationId xmlns:a16="http://schemas.microsoft.com/office/drawing/2014/main" id="{15F93CE9-D91F-61AC-6C02-1FE399A9CDEA}"/>
                    </a:ext>
                  </a:extLst>
                </p14:cNvPr>
                <p14:cNvContentPartPr/>
                <p14:nvPr/>
              </p14:nvContentPartPr>
              <p14:xfrm>
                <a:off x="1357613" y="2626039"/>
                <a:ext cx="115560" cy="806040"/>
              </p14:xfrm>
            </p:contentPart>
          </mc:Choice>
          <mc:Fallback>
            <p:pic>
              <p:nvPicPr>
                <p:cNvPr id="85" name="Ink 84">
                  <a:extLst>
                    <a:ext uri="{FF2B5EF4-FFF2-40B4-BE49-F238E27FC236}">
                      <a16:creationId xmlns:a16="http://schemas.microsoft.com/office/drawing/2014/main" id="{15F93CE9-D91F-61AC-6C02-1FE399A9CDEA}"/>
                    </a:ext>
                  </a:extLst>
                </p:cNvPr>
                <p:cNvPicPr/>
                <p:nvPr/>
              </p:nvPicPr>
              <p:blipFill>
                <a:blip r:embed="rId153"/>
                <a:stretch>
                  <a:fillRect/>
                </a:stretch>
              </p:blipFill>
              <p:spPr>
                <a:xfrm>
                  <a:off x="1353293" y="2621719"/>
                  <a:ext cx="124200" cy="81468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87" name="Ink 86">
                  <a:extLst>
                    <a:ext uri="{FF2B5EF4-FFF2-40B4-BE49-F238E27FC236}">
                      <a16:creationId xmlns:a16="http://schemas.microsoft.com/office/drawing/2014/main" id="{95FADE2C-24A2-5EC8-C525-D43887D9EABF}"/>
                    </a:ext>
                  </a:extLst>
                </p14:cNvPr>
                <p14:cNvContentPartPr/>
                <p14:nvPr/>
              </p14:nvContentPartPr>
              <p14:xfrm>
                <a:off x="1495133" y="2729719"/>
                <a:ext cx="65880" cy="105480"/>
              </p14:xfrm>
            </p:contentPart>
          </mc:Choice>
          <mc:Fallback>
            <p:pic>
              <p:nvPicPr>
                <p:cNvPr id="87" name="Ink 86">
                  <a:extLst>
                    <a:ext uri="{FF2B5EF4-FFF2-40B4-BE49-F238E27FC236}">
                      <a16:creationId xmlns:a16="http://schemas.microsoft.com/office/drawing/2014/main" id="{95FADE2C-24A2-5EC8-C525-D43887D9EABF}"/>
                    </a:ext>
                  </a:extLst>
                </p:cNvPr>
                <p:cNvPicPr/>
                <p:nvPr/>
              </p:nvPicPr>
              <p:blipFill>
                <a:blip r:embed="rId155"/>
                <a:stretch>
                  <a:fillRect/>
                </a:stretch>
              </p:blipFill>
              <p:spPr>
                <a:xfrm>
                  <a:off x="1490813" y="2725399"/>
                  <a:ext cx="74520" cy="11412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88" name="Ink 87">
                  <a:extLst>
                    <a:ext uri="{FF2B5EF4-FFF2-40B4-BE49-F238E27FC236}">
                      <a16:creationId xmlns:a16="http://schemas.microsoft.com/office/drawing/2014/main" id="{F3DD4D8E-3014-DFDC-812F-9539BA5AE0CC}"/>
                    </a:ext>
                  </a:extLst>
                </p14:cNvPr>
                <p14:cNvContentPartPr/>
                <p14:nvPr/>
              </p14:nvContentPartPr>
              <p14:xfrm>
                <a:off x="1605653" y="2793079"/>
                <a:ext cx="14040" cy="77040"/>
              </p14:xfrm>
            </p:contentPart>
          </mc:Choice>
          <mc:Fallback>
            <p:pic>
              <p:nvPicPr>
                <p:cNvPr id="88" name="Ink 87">
                  <a:extLst>
                    <a:ext uri="{FF2B5EF4-FFF2-40B4-BE49-F238E27FC236}">
                      <a16:creationId xmlns:a16="http://schemas.microsoft.com/office/drawing/2014/main" id="{F3DD4D8E-3014-DFDC-812F-9539BA5AE0CC}"/>
                    </a:ext>
                  </a:extLst>
                </p:cNvPr>
                <p:cNvPicPr/>
                <p:nvPr/>
              </p:nvPicPr>
              <p:blipFill>
                <a:blip r:embed="rId157"/>
                <a:stretch>
                  <a:fillRect/>
                </a:stretch>
              </p:blipFill>
              <p:spPr>
                <a:xfrm>
                  <a:off x="1601333" y="2788759"/>
                  <a:ext cx="226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89" name="Ink 88">
                  <a:extLst>
                    <a:ext uri="{FF2B5EF4-FFF2-40B4-BE49-F238E27FC236}">
                      <a16:creationId xmlns:a16="http://schemas.microsoft.com/office/drawing/2014/main" id="{32C3FC2E-6F32-219A-7FD8-9D5F299F76DD}"/>
                    </a:ext>
                  </a:extLst>
                </p14:cNvPr>
                <p14:cNvContentPartPr/>
                <p14:nvPr/>
              </p14:nvContentPartPr>
              <p14:xfrm>
                <a:off x="1687013" y="2683999"/>
                <a:ext cx="28800" cy="148680"/>
              </p14:xfrm>
            </p:contentPart>
          </mc:Choice>
          <mc:Fallback>
            <p:pic>
              <p:nvPicPr>
                <p:cNvPr id="89" name="Ink 88">
                  <a:extLst>
                    <a:ext uri="{FF2B5EF4-FFF2-40B4-BE49-F238E27FC236}">
                      <a16:creationId xmlns:a16="http://schemas.microsoft.com/office/drawing/2014/main" id="{32C3FC2E-6F32-219A-7FD8-9D5F299F76DD}"/>
                    </a:ext>
                  </a:extLst>
                </p:cNvPr>
                <p:cNvPicPr/>
                <p:nvPr/>
              </p:nvPicPr>
              <p:blipFill>
                <a:blip r:embed="rId159"/>
                <a:stretch>
                  <a:fillRect/>
                </a:stretch>
              </p:blipFill>
              <p:spPr>
                <a:xfrm>
                  <a:off x="1682693" y="2679679"/>
                  <a:ext cx="37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0" name="Ink 89">
                  <a:extLst>
                    <a:ext uri="{FF2B5EF4-FFF2-40B4-BE49-F238E27FC236}">
                      <a16:creationId xmlns:a16="http://schemas.microsoft.com/office/drawing/2014/main" id="{200FEBB6-5446-2B55-46A0-57B5C48C489F}"/>
                    </a:ext>
                  </a:extLst>
                </p14:cNvPr>
                <p14:cNvContentPartPr/>
                <p14:nvPr/>
              </p14:nvContentPartPr>
              <p14:xfrm>
                <a:off x="1668293" y="2726479"/>
                <a:ext cx="54720" cy="30960"/>
              </p14:xfrm>
            </p:contentPart>
          </mc:Choice>
          <mc:Fallback>
            <p:pic>
              <p:nvPicPr>
                <p:cNvPr id="90" name="Ink 89">
                  <a:extLst>
                    <a:ext uri="{FF2B5EF4-FFF2-40B4-BE49-F238E27FC236}">
                      <a16:creationId xmlns:a16="http://schemas.microsoft.com/office/drawing/2014/main" id="{200FEBB6-5446-2B55-46A0-57B5C48C489F}"/>
                    </a:ext>
                  </a:extLst>
                </p:cNvPr>
                <p:cNvPicPr/>
                <p:nvPr/>
              </p:nvPicPr>
              <p:blipFill>
                <a:blip r:embed="rId161"/>
                <a:stretch>
                  <a:fillRect/>
                </a:stretch>
              </p:blipFill>
              <p:spPr>
                <a:xfrm>
                  <a:off x="1663973" y="2722159"/>
                  <a:ext cx="6336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2" name="Ink 91">
                  <a:extLst>
                    <a:ext uri="{FF2B5EF4-FFF2-40B4-BE49-F238E27FC236}">
                      <a16:creationId xmlns:a16="http://schemas.microsoft.com/office/drawing/2014/main" id="{C3E76B2F-A2B8-F0D4-0674-BD64AB38BE40}"/>
                    </a:ext>
                  </a:extLst>
                </p14:cNvPr>
                <p14:cNvContentPartPr/>
                <p14:nvPr/>
              </p14:nvContentPartPr>
              <p14:xfrm>
                <a:off x="1633013" y="2682199"/>
                <a:ext cx="68400" cy="10080"/>
              </p14:xfrm>
            </p:contentPart>
          </mc:Choice>
          <mc:Fallback>
            <p:pic>
              <p:nvPicPr>
                <p:cNvPr id="92" name="Ink 91">
                  <a:extLst>
                    <a:ext uri="{FF2B5EF4-FFF2-40B4-BE49-F238E27FC236}">
                      <a16:creationId xmlns:a16="http://schemas.microsoft.com/office/drawing/2014/main" id="{C3E76B2F-A2B8-F0D4-0674-BD64AB38BE40}"/>
                    </a:ext>
                  </a:extLst>
                </p:cNvPr>
                <p:cNvPicPr/>
                <p:nvPr/>
              </p:nvPicPr>
              <p:blipFill>
                <a:blip r:embed="rId163"/>
                <a:stretch>
                  <a:fillRect/>
                </a:stretch>
              </p:blipFill>
              <p:spPr>
                <a:xfrm>
                  <a:off x="1628693" y="2677879"/>
                  <a:ext cx="77040" cy="1872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4" name="Ink 93">
                  <a:extLst>
                    <a:ext uri="{FF2B5EF4-FFF2-40B4-BE49-F238E27FC236}">
                      <a16:creationId xmlns:a16="http://schemas.microsoft.com/office/drawing/2014/main" id="{76897F38-580C-78C1-C7AB-062A552B33B1}"/>
                    </a:ext>
                  </a:extLst>
                </p14:cNvPr>
                <p14:cNvContentPartPr/>
                <p14:nvPr/>
              </p14:nvContentPartPr>
              <p14:xfrm>
                <a:off x="1757933" y="2673919"/>
                <a:ext cx="103680" cy="153360"/>
              </p14:xfrm>
            </p:contentPart>
          </mc:Choice>
          <mc:Fallback>
            <p:pic>
              <p:nvPicPr>
                <p:cNvPr id="94" name="Ink 93">
                  <a:extLst>
                    <a:ext uri="{FF2B5EF4-FFF2-40B4-BE49-F238E27FC236}">
                      <a16:creationId xmlns:a16="http://schemas.microsoft.com/office/drawing/2014/main" id="{76897F38-580C-78C1-C7AB-062A552B33B1}"/>
                    </a:ext>
                  </a:extLst>
                </p:cNvPr>
                <p:cNvPicPr/>
                <p:nvPr/>
              </p:nvPicPr>
              <p:blipFill>
                <a:blip r:embed="rId165"/>
                <a:stretch>
                  <a:fillRect/>
                </a:stretch>
              </p:blipFill>
              <p:spPr>
                <a:xfrm>
                  <a:off x="1753613" y="2669599"/>
                  <a:ext cx="11232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5" name="Ink 94">
                  <a:extLst>
                    <a:ext uri="{FF2B5EF4-FFF2-40B4-BE49-F238E27FC236}">
                      <a16:creationId xmlns:a16="http://schemas.microsoft.com/office/drawing/2014/main" id="{C418A005-45F7-EE1D-B1B0-C309EA10D273}"/>
                    </a:ext>
                  </a:extLst>
                </p14:cNvPr>
                <p14:cNvContentPartPr/>
                <p14:nvPr/>
              </p14:nvContentPartPr>
              <p14:xfrm>
                <a:off x="1799333" y="2680399"/>
                <a:ext cx="94320" cy="2160"/>
              </p14:xfrm>
            </p:contentPart>
          </mc:Choice>
          <mc:Fallback>
            <p:pic>
              <p:nvPicPr>
                <p:cNvPr id="95" name="Ink 94">
                  <a:extLst>
                    <a:ext uri="{FF2B5EF4-FFF2-40B4-BE49-F238E27FC236}">
                      <a16:creationId xmlns:a16="http://schemas.microsoft.com/office/drawing/2014/main" id="{C418A005-45F7-EE1D-B1B0-C309EA10D273}"/>
                    </a:ext>
                  </a:extLst>
                </p:cNvPr>
                <p:cNvPicPr/>
                <p:nvPr/>
              </p:nvPicPr>
              <p:blipFill>
                <a:blip r:embed="rId167"/>
                <a:stretch>
                  <a:fillRect/>
                </a:stretch>
              </p:blipFill>
              <p:spPr>
                <a:xfrm>
                  <a:off x="1795013" y="2676079"/>
                  <a:ext cx="102960" cy="10800"/>
                </a:xfrm>
                <a:prstGeom prst="rect">
                  <a:avLst/>
                </a:prstGeom>
              </p:spPr>
            </p:pic>
          </mc:Fallback>
        </mc:AlternateContent>
      </p:grpSp>
      <p:grpSp>
        <p:nvGrpSpPr>
          <p:cNvPr id="102" name="Group 101">
            <a:extLst>
              <a:ext uri="{FF2B5EF4-FFF2-40B4-BE49-F238E27FC236}">
                <a16:creationId xmlns:a16="http://schemas.microsoft.com/office/drawing/2014/main" id="{C29E60A5-0CB6-3286-6815-3CFA0AF6681E}"/>
              </a:ext>
            </a:extLst>
          </p:cNvPr>
          <p:cNvGrpSpPr/>
          <p:nvPr/>
        </p:nvGrpSpPr>
        <p:grpSpPr>
          <a:xfrm>
            <a:off x="1468133" y="3193399"/>
            <a:ext cx="507240" cy="204480"/>
            <a:chOff x="1468133" y="3193399"/>
            <a:chExt cx="507240" cy="204480"/>
          </a:xfrm>
        </p:grpSpPr>
        <mc:AlternateContent xmlns:mc="http://schemas.openxmlformats.org/markup-compatibility/2006">
          <mc:Choice xmlns:p14="http://schemas.microsoft.com/office/powerpoint/2010/main" Requires="p14">
            <p:contentPart p14:bwMode="auto" r:id="rId168">
              <p14:nvContentPartPr>
                <p14:cNvPr id="97" name="Ink 96">
                  <a:extLst>
                    <a:ext uri="{FF2B5EF4-FFF2-40B4-BE49-F238E27FC236}">
                      <a16:creationId xmlns:a16="http://schemas.microsoft.com/office/drawing/2014/main" id="{32FAFCCE-88C5-8EC9-540D-B74997F11017}"/>
                    </a:ext>
                  </a:extLst>
                </p14:cNvPr>
                <p14:cNvContentPartPr/>
                <p14:nvPr/>
              </p14:nvContentPartPr>
              <p14:xfrm>
                <a:off x="1468133" y="3295279"/>
                <a:ext cx="45720" cy="3600"/>
              </p14:xfrm>
            </p:contentPart>
          </mc:Choice>
          <mc:Fallback>
            <p:pic>
              <p:nvPicPr>
                <p:cNvPr id="97" name="Ink 96">
                  <a:extLst>
                    <a:ext uri="{FF2B5EF4-FFF2-40B4-BE49-F238E27FC236}">
                      <a16:creationId xmlns:a16="http://schemas.microsoft.com/office/drawing/2014/main" id="{32FAFCCE-88C5-8EC9-540D-B74997F11017}"/>
                    </a:ext>
                  </a:extLst>
                </p:cNvPr>
                <p:cNvPicPr/>
                <p:nvPr/>
              </p:nvPicPr>
              <p:blipFill>
                <a:blip r:embed="rId169"/>
                <a:stretch>
                  <a:fillRect/>
                </a:stretch>
              </p:blipFill>
              <p:spPr>
                <a:xfrm>
                  <a:off x="1463813" y="3290959"/>
                  <a:ext cx="5436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8" name="Ink 97">
                  <a:extLst>
                    <a:ext uri="{FF2B5EF4-FFF2-40B4-BE49-F238E27FC236}">
                      <a16:creationId xmlns:a16="http://schemas.microsoft.com/office/drawing/2014/main" id="{1A0DE603-E09A-3D86-FA14-16D13F405B49}"/>
                    </a:ext>
                  </a:extLst>
                </p14:cNvPr>
                <p14:cNvContentPartPr/>
                <p14:nvPr/>
              </p14:nvContentPartPr>
              <p14:xfrm>
                <a:off x="1537253" y="3222559"/>
                <a:ext cx="120600" cy="143640"/>
              </p14:xfrm>
            </p:contentPart>
          </mc:Choice>
          <mc:Fallback>
            <p:pic>
              <p:nvPicPr>
                <p:cNvPr id="98" name="Ink 97">
                  <a:extLst>
                    <a:ext uri="{FF2B5EF4-FFF2-40B4-BE49-F238E27FC236}">
                      <a16:creationId xmlns:a16="http://schemas.microsoft.com/office/drawing/2014/main" id="{1A0DE603-E09A-3D86-FA14-16D13F405B49}"/>
                    </a:ext>
                  </a:extLst>
                </p:cNvPr>
                <p:cNvPicPr/>
                <p:nvPr/>
              </p:nvPicPr>
              <p:blipFill>
                <a:blip r:embed="rId171"/>
                <a:stretch>
                  <a:fillRect/>
                </a:stretch>
              </p:blipFill>
              <p:spPr>
                <a:xfrm>
                  <a:off x="1532933" y="3218239"/>
                  <a:ext cx="12924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99" name="Ink 98">
                  <a:extLst>
                    <a:ext uri="{FF2B5EF4-FFF2-40B4-BE49-F238E27FC236}">
                      <a16:creationId xmlns:a16="http://schemas.microsoft.com/office/drawing/2014/main" id="{EA02E36F-17AD-97FE-75DE-B93907614DD3}"/>
                    </a:ext>
                  </a:extLst>
                </p14:cNvPr>
                <p14:cNvContentPartPr/>
                <p14:nvPr/>
              </p14:nvContentPartPr>
              <p14:xfrm>
                <a:off x="1679093" y="3341359"/>
                <a:ext cx="9360" cy="56520"/>
              </p14:xfrm>
            </p:contentPart>
          </mc:Choice>
          <mc:Fallback>
            <p:pic>
              <p:nvPicPr>
                <p:cNvPr id="99" name="Ink 98">
                  <a:extLst>
                    <a:ext uri="{FF2B5EF4-FFF2-40B4-BE49-F238E27FC236}">
                      <a16:creationId xmlns:a16="http://schemas.microsoft.com/office/drawing/2014/main" id="{EA02E36F-17AD-97FE-75DE-B93907614DD3}"/>
                    </a:ext>
                  </a:extLst>
                </p:cNvPr>
                <p:cNvPicPr/>
                <p:nvPr/>
              </p:nvPicPr>
              <p:blipFill>
                <a:blip r:embed="rId173"/>
                <a:stretch>
                  <a:fillRect/>
                </a:stretch>
              </p:blipFill>
              <p:spPr>
                <a:xfrm>
                  <a:off x="1674773" y="3337039"/>
                  <a:ext cx="1800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00" name="Ink 99">
                  <a:extLst>
                    <a:ext uri="{FF2B5EF4-FFF2-40B4-BE49-F238E27FC236}">
                      <a16:creationId xmlns:a16="http://schemas.microsoft.com/office/drawing/2014/main" id="{225AF75C-E339-0C03-EB8E-ECB37B276EFF}"/>
                    </a:ext>
                  </a:extLst>
                </p14:cNvPr>
                <p14:cNvContentPartPr/>
                <p14:nvPr/>
              </p14:nvContentPartPr>
              <p14:xfrm>
                <a:off x="1738853" y="3213559"/>
                <a:ext cx="73800" cy="120240"/>
              </p14:xfrm>
            </p:contentPart>
          </mc:Choice>
          <mc:Fallback>
            <p:pic>
              <p:nvPicPr>
                <p:cNvPr id="100" name="Ink 99">
                  <a:extLst>
                    <a:ext uri="{FF2B5EF4-FFF2-40B4-BE49-F238E27FC236}">
                      <a16:creationId xmlns:a16="http://schemas.microsoft.com/office/drawing/2014/main" id="{225AF75C-E339-0C03-EB8E-ECB37B276EFF}"/>
                    </a:ext>
                  </a:extLst>
                </p:cNvPr>
                <p:cNvPicPr/>
                <p:nvPr/>
              </p:nvPicPr>
              <p:blipFill>
                <a:blip r:embed="rId175"/>
                <a:stretch>
                  <a:fillRect/>
                </a:stretch>
              </p:blipFill>
              <p:spPr>
                <a:xfrm>
                  <a:off x="1734533" y="3209239"/>
                  <a:ext cx="8244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1" name="Ink 100">
                  <a:extLst>
                    <a:ext uri="{FF2B5EF4-FFF2-40B4-BE49-F238E27FC236}">
                      <a16:creationId xmlns:a16="http://schemas.microsoft.com/office/drawing/2014/main" id="{08CE49A2-C91A-4B5F-4D09-B489554BADFD}"/>
                    </a:ext>
                  </a:extLst>
                </p14:cNvPr>
                <p14:cNvContentPartPr/>
                <p14:nvPr/>
              </p14:nvContentPartPr>
              <p14:xfrm>
                <a:off x="1839293" y="3193399"/>
                <a:ext cx="136080" cy="172440"/>
              </p14:xfrm>
            </p:contentPart>
          </mc:Choice>
          <mc:Fallback>
            <p:pic>
              <p:nvPicPr>
                <p:cNvPr id="101" name="Ink 100">
                  <a:extLst>
                    <a:ext uri="{FF2B5EF4-FFF2-40B4-BE49-F238E27FC236}">
                      <a16:creationId xmlns:a16="http://schemas.microsoft.com/office/drawing/2014/main" id="{08CE49A2-C91A-4B5F-4D09-B489554BADFD}"/>
                    </a:ext>
                  </a:extLst>
                </p:cNvPr>
                <p:cNvPicPr/>
                <p:nvPr/>
              </p:nvPicPr>
              <p:blipFill>
                <a:blip r:embed="rId177"/>
                <a:stretch>
                  <a:fillRect/>
                </a:stretch>
              </p:blipFill>
              <p:spPr>
                <a:xfrm>
                  <a:off x="1834973" y="3189079"/>
                  <a:ext cx="144720" cy="1810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78">
            <p14:nvContentPartPr>
              <p14:cNvPr id="103" name="Ink 102">
                <a:extLst>
                  <a:ext uri="{FF2B5EF4-FFF2-40B4-BE49-F238E27FC236}">
                    <a16:creationId xmlns:a16="http://schemas.microsoft.com/office/drawing/2014/main" id="{482B6B64-F2C8-1F86-A3D0-73375724A8A0}"/>
                  </a:ext>
                </a:extLst>
              </p14:cNvPr>
              <p14:cNvContentPartPr/>
              <p14:nvPr/>
            </p14:nvContentPartPr>
            <p14:xfrm>
              <a:off x="2247533" y="2705959"/>
              <a:ext cx="110880" cy="2160"/>
            </p14:xfrm>
          </p:contentPart>
        </mc:Choice>
        <mc:Fallback>
          <p:pic>
            <p:nvPicPr>
              <p:cNvPr id="103" name="Ink 102">
                <a:extLst>
                  <a:ext uri="{FF2B5EF4-FFF2-40B4-BE49-F238E27FC236}">
                    <a16:creationId xmlns:a16="http://schemas.microsoft.com/office/drawing/2014/main" id="{482B6B64-F2C8-1F86-A3D0-73375724A8A0}"/>
                  </a:ext>
                </a:extLst>
              </p:cNvPr>
              <p:cNvPicPr/>
              <p:nvPr/>
            </p:nvPicPr>
            <p:blipFill>
              <a:blip r:embed="rId179"/>
              <a:stretch>
                <a:fillRect/>
              </a:stretch>
            </p:blipFill>
            <p:spPr>
              <a:xfrm>
                <a:off x="2243213" y="2701639"/>
                <a:ext cx="119520" cy="10800"/>
              </a:xfrm>
              <a:prstGeom prst="rect">
                <a:avLst/>
              </a:prstGeom>
            </p:spPr>
          </p:pic>
        </mc:Fallback>
      </mc:AlternateContent>
      <p:grpSp>
        <p:nvGrpSpPr>
          <p:cNvPr id="116" name="Group 115">
            <a:extLst>
              <a:ext uri="{FF2B5EF4-FFF2-40B4-BE49-F238E27FC236}">
                <a16:creationId xmlns:a16="http://schemas.microsoft.com/office/drawing/2014/main" id="{BE8F165E-51D1-A173-2544-7C9D7350E7B0}"/>
              </a:ext>
            </a:extLst>
          </p:cNvPr>
          <p:cNvGrpSpPr/>
          <p:nvPr/>
        </p:nvGrpSpPr>
        <p:grpSpPr>
          <a:xfrm>
            <a:off x="2261933" y="2603359"/>
            <a:ext cx="837360" cy="796320"/>
            <a:chOff x="2261933" y="2603359"/>
            <a:chExt cx="837360" cy="796320"/>
          </a:xfrm>
        </p:grpSpPr>
        <mc:AlternateContent xmlns:mc="http://schemas.openxmlformats.org/markup-compatibility/2006">
          <mc:Choice xmlns:p14="http://schemas.microsoft.com/office/powerpoint/2010/main" Requires="p14">
            <p:contentPart p14:bwMode="auto" r:id="rId180">
              <p14:nvContentPartPr>
                <p14:cNvPr id="104" name="Ink 103">
                  <a:extLst>
                    <a:ext uri="{FF2B5EF4-FFF2-40B4-BE49-F238E27FC236}">
                      <a16:creationId xmlns:a16="http://schemas.microsoft.com/office/drawing/2014/main" id="{6943DE30-2876-3592-395A-36E302778E95}"/>
                    </a:ext>
                  </a:extLst>
                </p14:cNvPr>
                <p14:cNvContentPartPr/>
                <p14:nvPr/>
              </p14:nvContentPartPr>
              <p14:xfrm>
                <a:off x="2363093" y="2666719"/>
                <a:ext cx="161280" cy="203400"/>
              </p14:xfrm>
            </p:contentPart>
          </mc:Choice>
          <mc:Fallback>
            <p:pic>
              <p:nvPicPr>
                <p:cNvPr id="104" name="Ink 103">
                  <a:extLst>
                    <a:ext uri="{FF2B5EF4-FFF2-40B4-BE49-F238E27FC236}">
                      <a16:creationId xmlns:a16="http://schemas.microsoft.com/office/drawing/2014/main" id="{6943DE30-2876-3592-395A-36E302778E95}"/>
                    </a:ext>
                  </a:extLst>
                </p:cNvPr>
                <p:cNvPicPr/>
                <p:nvPr/>
              </p:nvPicPr>
              <p:blipFill>
                <a:blip r:embed="rId181"/>
                <a:stretch>
                  <a:fillRect/>
                </a:stretch>
              </p:blipFill>
              <p:spPr>
                <a:xfrm>
                  <a:off x="2358773" y="2662399"/>
                  <a:ext cx="169920" cy="21204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5" name="Ink 104">
                  <a:extLst>
                    <a:ext uri="{FF2B5EF4-FFF2-40B4-BE49-F238E27FC236}">
                      <a16:creationId xmlns:a16="http://schemas.microsoft.com/office/drawing/2014/main" id="{25FB5675-8AEF-F227-C881-54D8EB980169}"/>
                    </a:ext>
                  </a:extLst>
                </p14:cNvPr>
                <p14:cNvContentPartPr/>
                <p14:nvPr/>
              </p14:nvContentPartPr>
              <p14:xfrm>
                <a:off x="2583053" y="2847439"/>
                <a:ext cx="5760" cy="25560"/>
              </p14:xfrm>
            </p:contentPart>
          </mc:Choice>
          <mc:Fallback>
            <p:pic>
              <p:nvPicPr>
                <p:cNvPr id="105" name="Ink 104">
                  <a:extLst>
                    <a:ext uri="{FF2B5EF4-FFF2-40B4-BE49-F238E27FC236}">
                      <a16:creationId xmlns:a16="http://schemas.microsoft.com/office/drawing/2014/main" id="{25FB5675-8AEF-F227-C881-54D8EB980169}"/>
                    </a:ext>
                  </a:extLst>
                </p:cNvPr>
                <p:cNvPicPr/>
                <p:nvPr/>
              </p:nvPicPr>
              <p:blipFill>
                <a:blip r:embed="rId183"/>
                <a:stretch>
                  <a:fillRect/>
                </a:stretch>
              </p:blipFill>
              <p:spPr>
                <a:xfrm>
                  <a:off x="2578733" y="2843119"/>
                  <a:ext cx="1440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6" name="Ink 105">
                  <a:extLst>
                    <a:ext uri="{FF2B5EF4-FFF2-40B4-BE49-F238E27FC236}">
                      <a16:creationId xmlns:a16="http://schemas.microsoft.com/office/drawing/2014/main" id="{6EE37FE8-58D0-D0BB-CE60-73AB80756058}"/>
                    </a:ext>
                  </a:extLst>
                </p14:cNvPr>
                <p14:cNvContentPartPr/>
                <p14:nvPr/>
              </p14:nvContentPartPr>
              <p14:xfrm>
                <a:off x="2583053" y="2626039"/>
                <a:ext cx="100800" cy="174240"/>
              </p14:xfrm>
            </p:contentPart>
          </mc:Choice>
          <mc:Fallback>
            <p:pic>
              <p:nvPicPr>
                <p:cNvPr id="106" name="Ink 105">
                  <a:extLst>
                    <a:ext uri="{FF2B5EF4-FFF2-40B4-BE49-F238E27FC236}">
                      <a16:creationId xmlns:a16="http://schemas.microsoft.com/office/drawing/2014/main" id="{6EE37FE8-58D0-D0BB-CE60-73AB80756058}"/>
                    </a:ext>
                  </a:extLst>
                </p:cNvPr>
                <p:cNvPicPr/>
                <p:nvPr/>
              </p:nvPicPr>
              <p:blipFill>
                <a:blip r:embed="rId185"/>
                <a:stretch>
                  <a:fillRect/>
                </a:stretch>
              </p:blipFill>
              <p:spPr>
                <a:xfrm>
                  <a:off x="2578733" y="2621719"/>
                  <a:ext cx="10944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07" name="Ink 106">
                  <a:extLst>
                    <a:ext uri="{FF2B5EF4-FFF2-40B4-BE49-F238E27FC236}">
                      <a16:creationId xmlns:a16="http://schemas.microsoft.com/office/drawing/2014/main" id="{DC5CF5C7-B6BA-F853-EDE1-CA353E3C7EEE}"/>
                    </a:ext>
                  </a:extLst>
                </p14:cNvPr>
                <p14:cNvContentPartPr/>
                <p14:nvPr/>
              </p14:nvContentPartPr>
              <p14:xfrm>
                <a:off x="2725613" y="2624239"/>
                <a:ext cx="119880" cy="161280"/>
              </p14:xfrm>
            </p:contentPart>
          </mc:Choice>
          <mc:Fallback>
            <p:pic>
              <p:nvPicPr>
                <p:cNvPr id="107" name="Ink 106">
                  <a:extLst>
                    <a:ext uri="{FF2B5EF4-FFF2-40B4-BE49-F238E27FC236}">
                      <a16:creationId xmlns:a16="http://schemas.microsoft.com/office/drawing/2014/main" id="{DC5CF5C7-B6BA-F853-EDE1-CA353E3C7EEE}"/>
                    </a:ext>
                  </a:extLst>
                </p:cNvPr>
                <p:cNvPicPr/>
                <p:nvPr/>
              </p:nvPicPr>
              <p:blipFill>
                <a:blip r:embed="rId187"/>
                <a:stretch>
                  <a:fillRect/>
                </a:stretch>
              </p:blipFill>
              <p:spPr>
                <a:xfrm>
                  <a:off x="2721293" y="2619919"/>
                  <a:ext cx="12852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09" name="Ink 108">
                  <a:extLst>
                    <a:ext uri="{FF2B5EF4-FFF2-40B4-BE49-F238E27FC236}">
                      <a16:creationId xmlns:a16="http://schemas.microsoft.com/office/drawing/2014/main" id="{8EBEE692-E4EA-7B85-BFF5-F2C0EAF2625C}"/>
                    </a:ext>
                  </a:extLst>
                </p14:cNvPr>
                <p14:cNvContentPartPr/>
                <p14:nvPr/>
              </p14:nvContentPartPr>
              <p14:xfrm>
                <a:off x="2261933" y="3212119"/>
                <a:ext cx="99000" cy="167400"/>
              </p14:xfrm>
            </p:contentPart>
          </mc:Choice>
          <mc:Fallback>
            <p:pic>
              <p:nvPicPr>
                <p:cNvPr id="109" name="Ink 108">
                  <a:extLst>
                    <a:ext uri="{FF2B5EF4-FFF2-40B4-BE49-F238E27FC236}">
                      <a16:creationId xmlns:a16="http://schemas.microsoft.com/office/drawing/2014/main" id="{8EBEE692-E4EA-7B85-BFF5-F2C0EAF2625C}"/>
                    </a:ext>
                  </a:extLst>
                </p:cNvPr>
                <p:cNvPicPr/>
                <p:nvPr/>
              </p:nvPicPr>
              <p:blipFill>
                <a:blip r:embed="rId189"/>
                <a:stretch>
                  <a:fillRect/>
                </a:stretch>
              </p:blipFill>
              <p:spPr>
                <a:xfrm>
                  <a:off x="2257613" y="3207799"/>
                  <a:ext cx="10764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0" name="Ink 109">
                  <a:extLst>
                    <a:ext uri="{FF2B5EF4-FFF2-40B4-BE49-F238E27FC236}">
                      <a16:creationId xmlns:a16="http://schemas.microsoft.com/office/drawing/2014/main" id="{EAD9E007-5E19-8DFC-6DFD-463016A611C8}"/>
                    </a:ext>
                  </a:extLst>
                </p14:cNvPr>
                <p14:cNvContentPartPr/>
                <p14:nvPr/>
              </p14:nvContentPartPr>
              <p14:xfrm>
                <a:off x="2439413" y="3355039"/>
                <a:ext cx="3240" cy="39600"/>
              </p14:xfrm>
            </p:contentPart>
          </mc:Choice>
          <mc:Fallback>
            <p:pic>
              <p:nvPicPr>
                <p:cNvPr id="110" name="Ink 109">
                  <a:extLst>
                    <a:ext uri="{FF2B5EF4-FFF2-40B4-BE49-F238E27FC236}">
                      <a16:creationId xmlns:a16="http://schemas.microsoft.com/office/drawing/2014/main" id="{EAD9E007-5E19-8DFC-6DFD-463016A611C8}"/>
                    </a:ext>
                  </a:extLst>
                </p:cNvPr>
                <p:cNvPicPr/>
                <p:nvPr/>
              </p:nvPicPr>
              <p:blipFill>
                <a:blip r:embed="rId191"/>
                <a:stretch>
                  <a:fillRect/>
                </a:stretch>
              </p:blipFill>
              <p:spPr>
                <a:xfrm>
                  <a:off x="2435093" y="3350719"/>
                  <a:ext cx="1188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1" name="Ink 110">
                  <a:extLst>
                    <a:ext uri="{FF2B5EF4-FFF2-40B4-BE49-F238E27FC236}">
                      <a16:creationId xmlns:a16="http://schemas.microsoft.com/office/drawing/2014/main" id="{C9898160-4EC0-21EE-2135-6C4C29DEBE6E}"/>
                    </a:ext>
                  </a:extLst>
                </p14:cNvPr>
                <p14:cNvContentPartPr/>
                <p14:nvPr/>
              </p14:nvContentPartPr>
              <p14:xfrm>
                <a:off x="2446613" y="3177919"/>
                <a:ext cx="88560" cy="145800"/>
              </p14:xfrm>
            </p:contentPart>
          </mc:Choice>
          <mc:Fallback>
            <p:pic>
              <p:nvPicPr>
                <p:cNvPr id="111" name="Ink 110">
                  <a:extLst>
                    <a:ext uri="{FF2B5EF4-FFF2-40B4-BE49-F238E27FC236}">
                      <a16:creationId xmlns:a16="http://schemas.microsoft.com/office/drawing/2014/main" id="{C9898160-4EC0-21EE-2135-6C4C29DEBE6E}"/>
                    </a:ext>
                  </a:extLst>
                </p:cNvPr>
                <p:cNvPicPr/>
                <p:nvPr/>
              </p:nvPicPr>
              <p:blipFill>
                <a:blip r:embed="rId193"/>
                <a:stretch>
                  <a:fillRect/>
                </a:stretch>
              </p:blipFill>
              <p:spPr>
                <a:xfrm>
                  <a:off x="2442293" y="3173599"/>
                  <a:ext cx="9720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2" name="Ink 111">
                  <a:extLst>
                    <a:ext uri="{FF2B5EF4-FFF2-40B4-BE49-F238E27FC236}">
                      <a16:creationId xmlns:a16="http://schemas.microsoft.com/office/drawing/2014/main" id="{44E9DC7A-E746-2FE6-101D-155E5BB1D5A2}"/>
                    </a:ext>
                  </a:extLst>
                </p14:cNvPr>
                <p14:cNvContentPartPr/>
                <p14:nvPr/>
              </p14:nvContentPartPr>
              <p14:xfrm>
                <a:off x="2543453" y="3205279"/>
                <a:ext cx="97920" cy="140760"/>
              </p14:xfrm>
            </p:contentPart>
          </mc:Choice>
          <mc:Fallback>
            <p:pic>
              <p:nvPicPr>
                <p:cNvPr id="112" name="Ink 111">
                  <a:extLst>
                    <a:ext uri="{FF2B5EF4-FFF2-40B4-BE49-F238E27FC236}">
                      <a16:creationId xmlns:a16="http://schemas.microsoft.com/office/drawing/2014/main" id="{44E9DC7A-E746-2FE6-101D-155E5BB1D5A2}"/>
                    </a:ext>
                  </a:extLst>
                </p:cNvPr>
                <p:cNvPicPr/>
                <p:nvPr/>
              </p:nvPicPr>
              <p:blipFill>
                <a:blip r:embed="rId195"/>
                <a:stretch>
                  <a:fillRect/>
                </a:stretch>
              </p:blipFill>
              <p:spPr>
                <a:xfrm>
                  <a:off x="2539133" y="3200959"/>
                  <a:ext cx="10656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3" name="Ink 112">
                  <a:extLst>
                    <a:ext uri="{FF2B5EF4-FFF2-40B4-BE49-F238E27FC236}">
                      <a16:creationId xmlns:a16="http://schemas.microsoft.com/office/drawing/2014/main" id="{03709BFE-BF77-E8CC-6826-9E7FBAAAB2D4}"/>
                    </a:ext>
                  </a:extLst>
                </p14:cNvPr>
                <p14:cNvContentPartPr/>
                <p14:nvPr/>
              </p14:nvContentPartPr>
              <p14:xfrm>
                <a:off x="2672693" y="3172879"/>
                <a:ext cx="122400" cy="167040"/>
              </p14:xfrm>
            </p:contentPart>
          </mc:Choice>
          <mc:Fallback>
            <p:pic>
              <p:nvPicPr>
                <p:cNvPr id="113" name="Ink 112">
                  <a:extLst>
                    <a:ext uri="{FF2B5EF4-FFF2-40B4-BE49-F238E27FC236}">
                      <a16:creationId xmlns:a16="http://schemas.microsoft.com/office/drawing/2014/main" id="{03709BFE-BF77-E8CC-6826-9E7FBAAAB2D4}"/>
                    </a:ext>
                  </a:extLst>
                </p:cNvPr>
                <p:cNvPicPr/>
                <p:nvPr/>
              </p:nvPicPr>
              <p:blipFill>
                <a:blip r:embed="rId197"/>
                <a:stretch>
                  <a:fillRect/>
                </a:stretch>
              </p:blipFill>
              <p:spPr>
                <a:xfrm>
                  <a:off x="2668373" y="3168559"/>
                  <a:ext cx="13104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5" name="Ink 114">
                  <a:extLst>
                    <a:ext uri="{FF2B5EF4-FFF2-40B4-BE49-F238E27FC236}">
                      <a16:creationId xmlns:a16="http://schemas.microsoft.com/office/drawing/2014/main" id="{50E42D54-6E74-6DD2-CBA5-6FB3790BC9F9}"/>
                    </a:ext>
                  </a:extLst>
                </p14:cNvPr>
                <p14:cNvContentPartPr/>
                <p14:nvPr/>
              </p14:nvContentPartPr>
              <p14:xfrm>
                <a:off x="2902373" y="2603359"/>
                <a:ext cx="196920" cy="796320"/>
              </p14:xfrm>
            </p:contentPart>
          </mc:Choice>
          <mc:Fallback>
            <p:pic>
              <p:nvPicPr>
                <p:cNvPr id="115" name="Ink 114">
                  <a:extLst>
                    <a:ext uri="{FF2B5EF4-FFF2-40B4-BE49-F238E27FC236}">
                      <a16:creationId xmlns:a16="http://schemas.microsoft.com/office/drawing/2014/main" id="{50E42D54-6E74-6DD2-CBA5-6FB3790BC9F9}"/>
                    </a:ext>
                  </a:extLst>
                </p:cNvPr>
                <p:cNvPicPr/>
                <p:nvPr/>
              </p:nvPicPr>
              <p:blipFill>
                <a:blip r:embed="rId199"/>
                <a:stretch>
                  <a:fillRect/>
                </a:stretch>
              </p:blipFill>
              <p:spPr>
                <a:xfrm>
                  <a:off x="2898053" y="2599039"/>
                  <a:ext cx="205560" cy="804960"/>
                </a:xfrm>
                <a:prstGeom prst="rect">
                  <a:avLst/>
                </a:prstGeom>
              </p:spPr>
            </p:pic>
          </mc:Fallback>
        </mc:AlternateContent>
      </p:grpSp>
      <p:grpSp>
        <p:nvGrpSpPr>
          <p:cNvPr id="127" name="Group 126">
            <a:extLst>
              <a:ext uri="{FF2B5EF4-FFF2-40B4-BE49-F238E27FC236}">
                <a16:creationId xmlns:a16="http://schemas.microsoft.com/office/drawing/2014/main" id="{47622E46-EDE1-67EC-56F5-EB9318ABEF30}"/>
              </a:ext>
            </a:extLst>
          </p:cNvPr>
          <p:cNvGrpSpPr/>
          <p:nvPr/>
        </p:nvGrpSpPr>
        <p:grpSpPr>
          <a:xfrm>
            <a:off x="501173" y="1946467"/>
            <a:ext cx="1114560" cy="352080"/>
            <a:chOff x="501173" y="1946467"/>
            <a:chExt cx="1114560" cy="352080"/>
          </a:xfrm>
        </p:grpSpPr>
        <mc:AlternateContent xmlns:mc="http://schemas.openxmlformats.org/markup-compatibility/2006">
          <mc:Choice xmlns:p14="http://schemas.microsoft.com/office/powerpoint/2010/main" Requires="p14">
            <p:contentPart p14:bwMode="auto" r:id="rId200">
              <p14:nvContentPartPr>
                <p14:cNvPr id="117" name="Ink 116">
                  <a:extLst>
                    <a:ext uri="{FF2B5EF4-FFF2-40B4-BE49-F238E27FC236}">
                      <a16:creationId xmlns:a16="http://schemas.microsoft.com/office/drawing/2014/main" id="{052A2739-6DFA-2338-F8A6-B380BA0DB74B}"/>
                    </a:ext>
                  </a:extLst>
                </p14:cNvPr>
                <p14:cNvContentPartPr/>
                <p14:nvPr/>
              </p14:nvContentPartPr>
              <p14:xfrm>
                <a:off x="501173" y="2069227"/>
                <a:ext cx="221040" cy="204480"/>
              </p14:xfrm>
            </p:contentPart>
          </mc:Choice>
          <mc:Fallback>
            <p:pic>
              <p:nvPicPr>
                <p:cNvPr id="117" name="Ink 116">
                  <a:extLst>
                    <a:ext uri="{FF2B5EF4-FFF2-40B4-BE49-F238E27FC236}">
                      <a16:creationId xmlns:a16="http://schemas.microsoft.com/office/drawing/2014/main" id="{052A2739-6DFA-2338-F8A6-B380BA0DB74B}"/>
                    </a:ext>
                  </a:extLst>
                </p:cNvPr>
                <p:cNvPicPr/>
                <p:nvPr/>
              </p:nvPicPr>
              <p:blipFill>
                <a:blip r:embed="rId201"/>
                <a:stretch>
                  <a:fillRect/>
                </a:stretch>
              </p:blipFill>
              <p:spPr>
                <a:xfrm>
                  <a:off x="496853" y="2064907"/>
                  <a:ext cx="22968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8" name="Ink 117">
                  <a:extLst>
                    <a:ext uri="{FF2B5EF4-FFF2-40B4-BE49-F238E27FC236}">
                      <a16:creationId xmlns:a16="http://schemas.microsoft.com/office/drawing/2014/main" id="{2EEFF172-F0CF-48E6-3C56-0D7DA633969F}"/>
                    </a:ext>
                  </a:extLst>
                </p14:cNvPr>
                <p14:cNvContentPartPr/>
                <p14:nvPr/>
              </p14:nvContentPartPr>
              <p14:xfrm>
                <a:off x="729773" y="2114947"/>
                <a:ext cx="117360" cy="150120"/>
              </p14:xfrm>
            </p:contentPart>
          </mc:Choice>
          <mc:Fallback>
            <p:pic>
              <p:nvPicPr>
                <p:cNvPr id="118" name="Ink 117">
                  <a:extLst>
                    <a:ext uri="{FF2B5EF4-FFF2-40B4-BE49-F238E27FC236}">
                      <a16:creationId xmlns:a16="http://schemas.microsoft.com/office/drawing/2014/main" id="{2EEFF172-F0CF-48E6-3C56-0D7DA633969F}"/>
                    </a:ext>
                  </a:extLst>
                </p:cNvPr>
                <p:cNvPicPr/>
                <p:nvPr/>
              </p:nvPicPr>
              <p:blipFill>
                <a:blip r:embed="rId203"/>
                <a:stretch>
                  <a:fillRect/>
                </a:stretch>
              </p:blipFill>
              <p:spPr>
                <a:xfrm>
                  <a:off x="725453" y="2110627"/>
                  <a:ext cx="12600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19" name="Ink 118">
                  <a:extLst>
                    <a:ext uri="{FF2B5EF4-FFF2-40B4-BE49-F238E27FC236}">
                      <a16:creationId xmlns:a16="http://schemas.microsoft.com/office/drawing/2014/main" id="{7672DF97-91F7-881A-E800-83950864FBA0}"/>
                    </a:ext>
                  </a:extLst>
                </p14:cNvPr>
                <p14:cNvContentPartPr/>
                <p14:nvPr/>
              </p14:nvContentPartPr>
              <p14:xfrm>
                <a:off x="884933" y="1997227"/>
                <a:ext cx="14040" cy="231840"/>
              </p14:xfrm>
            </p:contentPart>
          </mc:Choice>
          <mc:Fallback>
            <p:pic>
              <p:nvPicPr>
                <p:cNvPr id="119" name="Ink 118">
                  <a:extLst>
                    <a:ext uri="{FF2B5EF4-FFF2-40B4-BE49-F238E27FC236}">
                      <a16:creationId xmlns:a16="http://schemas.microsoft.com/office/drawing/2014/main" id="{7672DF97-91F7-881A-E800-83950864FBA0}"/>
                    </a:ext>
                  </a:extLst>
                </p:cNvPr>
                <p:cNvPicPr/>
                <p:nvPr/>
              </p:nvPicPr>
              <p:blipFill>
                <a:blip r:embed="rId205"/>
                <a:stretch>
                  <a:fillRect/>
                </a:stretch>
              </p:blipFill>
              <p:spPr>
                <a:xfrm>
                  <a:off x="880613" y="1992907"/>
                  <a:ext cx="2268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0" name="Ink 119">
                  <a:extLst>
                    <a:ext uri="{FF2B5EF4-FFF2-40B4-BE49-F238E27FC236}">
                      <a16:creationId xmlns:a16="http://schemas.microsoft.com/office/drawing/2014/main" id="{56190AE7-402B-46F5-AEF9-6E9282BA8DEA}"/>
                    </a:ext>
                  </a:extLst>
                </p14:cNvPr>
                <p14:cNvContentPartPr/>
                <p14:nvPr/>
              </p14:nvContentPartPr>
              <p14:xfrm>
                <a:off x="857573" y="2092267"/>
                <a:ext cx="182160" cy="166320"/>
              </p14:xfrm>
            </p:contentPart>
          </mc:Choice>
          <mc:Fallback>
            <p:pic>
              <p:nvPicPr>
                <p:cNvPr id="120" name="Ink 119">
                  <a:extLst>
                    <a:ext uri="{FF2B5EF4-FFF2-40B4-BE49-F238E27FC236}">
                      <a16:creationId xmlns:a16="http://schemas.microsoft.com/office/drawing/2014/main" id="{56190AE7-402B-46F5-AEF9-6E9282BA8DEA}"/>
                    </a:ext>
                  </a:extLst>
                </p:cNvPr>
                <p:cNvPicPr/>
                <p:nvPr/>
              </p:nvPicPr>
              <p:blipFill>
                <a:blip r:embed="rId207"/>
                <a:stretch>
                  <a:fillRect/>
                </a:stretch>
              </p:blipFill>
              <p:spPr>
                <a:xfrm>
                  <a:off x="853253" y="2087947"/>
                  <a:ext cx="19080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21" name="Ink 120">
                  <a:extLst>
                    <a:ext uri="{FF2B5EF4-FFF2-40B4-BE49-F238E27FC236}">
                      <a16:creationId xmlns:a16="http://schemas.microsoft.com/office/drawing/2014/main" id="{C4848ADA-D2D0-D4AF-709B-FF18BAE0CDC9}"/>
                    </a:ext>
                  </a:extLst>
                </p14:cNvPr>
                <p14:cNvContentPartPr/>
                <p14:nvPr/>
              </p14:nvContentPartPr>
              <p14:xfrm>
                <a:off x="1096253" y="2106307"/>
                <a:ext cx="11520" cy="162000"/>
              </p14:xfrm>
            </p:contentPart>
          </mc:Choice>
          <mc:Fallback>
            <p:pic>
              <p:nvPicPr>
                <p:cNvPr id="121" name="Ink 120">
                  <a:extLst>
                    <a:ext uri="{FF2B5EF4-FFF2-40B4-BE49-F238E27FC236}">
                      <a16:creationId xmlns:a16="http://schemas.microsoft.com/office/drawing/2014/main" id="{C4848ADA-D2D0-D4AF-709B-FF18BAE0CDC9}"/>
                    </a:ext>
                  </a:extLst>
                </p:cNvPr>
                <p:cNvPicPr/>
                <p:nvPr/>
              </p:nvPicPr>
              <p:blipFill>
                <a:blip r:embed="rId209"/>
                <a:stretch>
                  <a:fillRect/>
                </a:stretch>
              </p:blipFill>
              <p:spPr>
                <a:xfrm>
                  <a:off x="1091933" y="2101987"/>
                  <a:ext cx="2016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2" name="Ink 121">
                  <a:extLst>
                    <a:ext uri="{FF2B5EF4-FFF2-40B4-BE49-F238E27FC236}">
                      <a16:creationId xmlns:a16="http://schemas.microsoft.com/office/drawing/2014/main" id="{3878A4ED-866D-9353-0020-F93A202E6378}"/>
                    </a:ext>
                  </a:extLst>
                </p14:cNvPr>
                <p14:cNvContentPartPr/>
                <p14:nvPr/>
              </p14:nvContentPartPr>
              <p14:xfrm>
                <a:off x="1104533" y="2094427"/>
                <a:ext cx="138960" cy="164520"/>
              </p14:xfrm>
            </p:contentPart>
          </mc:Choice>
          <mc:Fallback>
            <p:pic>
              <p:nvPicPr>
                <p:cNvPr id="122" name="Ink 121">
                  <a:extLst>
                    <a:ext uri="{FF2B5EF4-FFF2-40B4-BE49-F238E27FC236}">
                      <a16:creationId xmlns:a16="http://schemas.microsoft.com/office/drawing/2014/main" id="{3878A4ED-866D-9353-0020-F93A202E6378}"/>
                    </a:ext>
                  </a:extLst>
                </p:cNvPr>
                <p:cNvPicPr/>
                <p:nvPr/>
              </p:nvPicPr>
              <p:blipFill>
                <a:blip r:embed="rId211"/>
                <a:stretch>
                  <a:fillRect/>
                </a:stretch>
              </p:blipFill>
              <p:spPr>
                <a:xfrm>
                  <a:off x="1100213" y="2090107"/>
                  <a:ext cx="14760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23" name="Ink 122">
                  <a:extLst>
                    <a:ext uri="{FF2B5EF4-FFF2-40B4-BE49-F238E27FC236}">
                      <a16:creationId xmlns:a16="http://schemas.microsoft.com/office/drawing/2014/main" id="{FB6A25C7-F742-26B6-2135-61B9C199193C}"/>
                    </a:ext>
                  </a:extLst>
                </p14:cNvPr>
                <p14:cNvContentPartPr/>
                <p14:nvPr/>
              </p14:nvContentPartPr>
              <p14:xfrm>
                <a:off x="1319093" y="1946467"/>
                <a:ext cx="296640" cy="352080"/>
              </p14:xfrm>
            </p:contentPart>
          </mc:Choice>
          <mc:Fallback>
            <p:pic>
              <p:nvPicPr>
                <p:cNvPr id="123" name="Ink 122">
                  <a:extLst>
                    <a:ext uri="{FF2B5EF4-FFF2-40B4-BE49-F238E27FC236}">
                      <a16:creationId xmlns:a16="http://schemas.microsoft.com/office/drawing/2014/main" id="{FB6A25C7-F742-26B6-2135-61B9C199193C}"/>
                    </a:ext>
                  </a:extLst>
                </p:cNvPr>
                <p:cNvPicPr/>
                <p:nvPr/>
              </p:nvPicPr>
              <p:blipFill>
                <a:blip r:embed="rId213"/>
                <a:stretch>
                  <a:fillRect/>
                </a:stretch>
              </p:blipFill>
              <p:spPr>
                <a:xfrm>
                  <a:off x="1314773" y="1942147"/>
                  <a:ext cx="305280" cy="360720"/>
                </a:xfrm>
                <a:prstGeom prst="rect">
                  <a:avLst/>
                </a:prstGeom>
              </p:spPr>
            </p:pic>
          </mc:Fallback>
        </mc:AlternateContent>
      </p:grpSp>
      <p:grpSp>
        <p:nvGrpSpPr>
          <p:cNvPr id="136" name="Group 135">
            <a:extLst>
              <a:ext uri="{FF2B5EF4-FFF2-40B4-BE49-F238E27FC236}">
                <a16:creationId xmlns:a16="http://schemas.microsoft.com/office/drawing/2014/main" id="{D8861756-4055-AB72-8518-9E903C037987}"/>
              </a:ext>
            </a:extLst>
          </p:cNvPr>
          <p:cNvGrpSpPr/>
          <p:nvPr/>
        </p:nvGrpSpPr>
        <p:grpSpPr>
          <a:xfrm>
            <a:off x="1845773" y="1924147"/>
            <a:ext cx="1583640" cy="361800"/>
            <a:chOff x="1845773" y="1924147"/>
            <a:chExt cx="1583640" cy="361800"/>
          </a:xfrm>
        </p:grpSpPr>
        <mc:AlternateContent xmlns:mc="http://schemas.openxmlformats.org/markup-compatibility/2006">
          <mc:Choice xmlns:p14="http://schemas.microsoft.com/office/powerpoint/2010/main" Requires="p14">
            <p:contentPart p14:bwMode="auto" r:id="rId214">
              <p14:nvContentPartPr>
                <p14:cNvPr id="124" name="Ink 123">
                  <a:extLst>
                    <a:ext uri="{FF2B5EF4-FFF2-40B4-BE49-F238E27FC236}">
                      <a16:creationId xmlns:a16="http://schemas.microsoft.com/office/drawing/2014/main" id="{79276B93-C23D-3203-FF5D-886C6F09D157}"/>
                    </a:ext>
                  </a:extLst>
                </p14:cNvPr>
                <p14:cNvContentPartPr/>
                <p14:nvPr/>
              </p14:nvContentPartPr>
              <p14:xfrm>
                <a:off x="1845773" y="2055187"/>
                <a:ext cx="57600" cy="219600"/>
              </p14:xfrm>
            </p:contentPart>
          </mc:Choice>
          <mc:Fallback>
            <p:pic>
              <p:nvPicPr>
                <p:cNvPr id="124" name="Ink 123">
                  <a:extLst>
                    <a:ext uri="{FF2B5EF4-FFF2-40B4-BE49-F238E27FC236}">
                      <a16:creationId xmlns:a16="http://schemas.microsoft.com/office/drawing/2014/main" id="{79276B93-C23D-3203-FF5D-886C6F09D157}"/>
                    </a:ext>
                  </a:extLst>
                </p:cNvPr>
                <p:cNvPicPr/>
                <p:nvPr/>
              </p:nvPicPr>
              <p:blipFill>
                <a:blip r:embed="rId215"/>
                <a:stretch>
                  <a:fillRect/>
                </a:stretch>
              </p:blipFill>
              <p:spPr>
                <a:xfrm>
                  <a:off x="1841453" y="2050867"/>
                  <a:ext cx="66240" cy="22824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5" name="Ink 124">
                  <a:extLst>
                    <a:ext uri="{FF2B5EF4-FFF2-40B4-BE49-F238E27FC236}">
                      <a16:creationId xmlns:a16="http://schemas.microsoft.com/office/drawing/2014/main" id="{7924374E-CDF1-9DA8-FA9B-914C83007058}"/>
                    </a:ext>
                  </a:extLst>
                </p14:cNvPr>
                <p14:cNvContentPartPr/>
                <p14:nvPr/>
              </p14:nvContentPartPr>
              <p14:xfrm>
                <a:off x="1918493" y="2085427"/>
                <a:ext cx="146520" cy="190440"/>
              </p14:xfrm>
            </p:contentPart>
          </mc:Choice>
          <mc:Fallback>
            <p:pic>
              <p:nvPicPr>
                <p:cNvPr id="125" name="Ink 124">
                  <a:extLst>
                    <a:ext uri="{FF2B5EF4-FFF2-40B4-BE49-F238E27FC236}">
                      <a16:creationId xmlns:a16="http://schemas.microsoft.com/office/drawing/2014/main" id="{7924374E-CDF1-9DA8-FA9B-914C83007058}"/>
                    </a:ext>
                  </a:extLst>
                </p:cNvPr>
                <p:cNvPicPr/>
                <p:nvPr/>
              </p:nvPicPr>
              <p:blipFill>
                <a:blip r:embed="rId217"/>
                <a:stretch>
                  <a:fillRect/>
                </a:stretch>
              </p:blipFill>
              <p:spPr>
                <a:xfrm>
                  <a:off x="1914173" y="2081107"/>
                  <a:ext cx="155160" cy="19908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28" name="Ink 127">
                  <a:extLst>
                    <a:ext uri="{FF2B5EF4-FFF2-40B4-BE49-F238E27FC236}">
                      <a16:creationId xmlns:a16="http://schemas.microsoft.com/office/drawing/2014/main" id="{2D218945-CE0C-8A97-C6BE-14C20891AE2D}"/>
                    </a:ext>
                  </a:extLst>
                </p14:cNvPr>
                <p14:cNvContentPartPr/>
                <p14:nvPr/>
              </p14:nvContentPartPr>
              <p14:xfrm>
                <a:off x="2135213" y="2081467"/>
                <a:ext cx="169920" cy="202320"/>
              </p14:xfrm>
            </p:contentPart>
          </mc:Choice>
          <mc:Fallback>
            <p:pic>
              <p:nvPicPr>
                <p:cNvPr id="128" name="Ink 127">
                  <a:extLst>
                    <a:ext uri="{FF2B5EF4-FFF2-40B4-BE49-F238E27FC236}">
                      <a16:creationId xmlns:a16="http://schemas.microsoft.com/office/drawing/2014/main" id="{2D218945-CE0C-8A97-C6BE-14C20891AE2D}"/>
                    </a:ext>
                  </a:extLst>
                </p:cNvPr>
                <p:cNvPicPr/>
                <p:nvPr/>
              </p:nvPicPr>
              <p:blipFill>
                <a:blip r:embed="rId219"/>
                <a:stretch>
                  <a:fillRect/>
                </a:stretch>
              </p:blipFill>
              <p:spPr>
                <a:xfrm>
                  <a:off x="2130893" y="2077147"/>
                  <a:ext cx="178560" cy="21096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29" name="Ink 128">
                  <a:extLst>
                    <a:ext uri="{FF2B5EF4-FFF2-40B4-BE49-F238E27FC236}">
                      <a16:creationId xmlns:a16="http://schemas.microsoft.com/office/drawing/2014/main" id="{69BD67C3-1C02-9FB6-278C-32BAB61AD260}"/>
                    </a:ext>
                  </a:extLst>
                </p14:cNvPr>
                <p14:cNvContentPartPr/>
                <p14:nvPr/>
              </p14:nvContentPartPr>
              <p14:xfrm>
                <a:off x="2310173" y="2032147"/>
                <a:ext cx="49680" cy="252720"/>
              </p14:xfrm>
            </p:contentPart>
          </mc:Choice>
          <mc:Fallback>
            <p:pic>
              <p:nvPicPr>
                <p:cNvPr id="129" name="Ink 128">
                  <a:extLst>
                    <a:ext uri="{FF2B5EF4-FFF2-40B4-BE49-F238E27FC236}">
                      <a16:creationId xmlns:a16="http://schemas.microsoft.com/office/drawing/2014/main" id="{69BD67C3-1C02-9FB6-278C-32BAB61AD260}"/>
                    </a:ext>
                  </a:extLst>
                </p:cNvPr>
                <p:cNvPicPr/>
                <p:nvPr/>
              </p:nvPicPr>
              <p:blipFill>
                <a:blip r:embed="rId221"/>
                <a:stretch>
                  <a:fillRect/>
                </a:stretch>
              </p:blipFill>
              <p:spPr>
                <a:xfrm>
                  <a:off x="2305853" y="2027827"/>
                  <a:ext cx="58320" cy="26136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30" name="Ink 129">
                  <a:extLst>
                    <a:ext uri="{FF2B5EF4-FFF2-40B4-BE49-F238E27FC236}">
                      <a16:creationId xmlns:a16="http://schemas.microsoft.com/office/drawing/2014/main" id="{945E61EC-FAD4-FA04-35BE-D2C08FA82D31}"/>
                    </a:ext>
                  </a:extLst>
                </p14:cNvPr>
                <p14:cNvContentPartPr/>
                <p14:nvPr/>
              </p14:nvContentPartPr>
              <p14:xfrm>
                <a:off x="2296493" y="2133667"/>
                <a:ext cx="160560" cy="132120"/>
              </p14:xfrm>
            </p:contentPart>
          </mc:Choice>
          <mc:Fallback>
            <p:pic>
              <p:nvPicPr>
                <p:cNvPr id="130" name="Ink 129">
                  <a:extLst>
                    <a:ext uri="{FF2B5EF4-FFF2-40B4-BE49-F238E27FC236}">
                      <a16:creationId xmlns:a16="http://schemas.microsoft.com/office/drawing/2014/main" id="{945E61EC-FAD4-FA04-35BE-D2C08FA82D31}"/>
                    </a:ext>
                  </a:extLst>
                </p:cNvPr>
                <p:cNvPicPr/>
                <p:nvPr/>
              </p:nvPicPr>
              <p:blipFill>
                <a:blip r:embed="rId223"/>
                <a:stretch>
                  <a:fillRect/>
                </a:stretch>
              </p:blipFill>
              <p:spPr>
                <a:xfrm>
                  <a:off x="2292173" y="2129347"/>
                  <a:ext cx="169200" cy="14076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31" name="Ink 130">
                  <a:extLst>
                    <a:ext uri="{FF2B5EF4-FFF2-40B4-BE49-F238E27FC236}">
                      <a16:creationId xmlns:a16="http://schemas.microsoft.com/office/drawing/2014/main" id="{E6CB9A6F-0248-99FF-43DB-73B47262698D}"/>
                    </a:ext>
                  </a:extLst>
                </p14:cNvPr>
                <p14:cNvContentPartPr/>
                <p14:nvPr/>
              </p14:nvContentPartPr>
              <p14:xfrm>
                <a:off x="2472173" y="2123227"/>
                <a:ext cx="104400" cy="162720"/>
              </p14:xfrm>
            </p:contentPart>
          </mc:Choice>
          <mc:Fallback>
            <p:pic>
              <p:nvPicPr>
                <p:cNvPr id="131" name="Ink 130">
                  <a:extLst>
                    <a:ext uri="{FF2B5EF4-FFF2-40B4-BE49-F238E27FC236}">
                      <a16:creationId xmlns:a16="http://schemas.microsoft.com/office/drawing/2014/main" id="{E6CB9A6F-0248-99FF-43DB-73B47262698D}"/>
                    </a:ext>
                  </a:extLst>
                </p:cNvPr>
                <p:cNvPicPr/>
                <p:nvPr/>
              </p:nvPicPr>
              <p:blipFill>
                <a:blip r:embed="rId225"/>
                <a:stretch>
                  <a:fillRect/>
                </a:stretch>
              </p:blipFill>
              <p:spPr>
                <a:xfrm>
                  <a:off x="2467853" y="2118907"/>
                  <a:ext cx="113040" cy="17136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32" name="Ink 131">
                  <a:extLst>
                    <a:ext uri="{FF2B5EF4-FFF2-40B4-BE49-F238E27FC236}">
                      <a16:creationId xmlns:a16="http://schemas.microsoft.com/office/drawing/2014/main" id="{C49133B1-28BD-9B8D-C45D-71B1474623B0}"/>
                    </a:ext>
                  </a:extLst>
                </p14:cNvPr>
                <p14:cNvContentPartPr/>
                <p14:nvPr/>
              </p14:nvContentPartPr>
              <p14:xfrm>
                <a:off x="2549213" y="2106307"/>
                <a:ext cx="57240" cy="131400"/>
              </p14:xfrm>
            </p:contentPart>
          </mc:Choice>
          <mc:Fallback>
            <p:pic>
              <p:nvPicPr>
                <p:cNvPr id="132" name="Ink 131">
                  <a:extLst>
                    <a:ext uri="{FF2B5EF4-FFF2-40B4-BE49-F238E27FC236}">
                      <a16:creationId xmlns:a16="http://schemas.microsoft.com/office/drawing/2014/main" id="{C49133B1-28BD-9B8D-C45D-71B1474623B0}"/>
                    </a:ext>
                  </a:extLst>
                </p:cNvPr>
                <p:cNvPicPr/>
                <p:nvPr/>
              </p:nvPicPr>
              <p:blipFill>
                <a:blip r:embed="rId227"/>
                <a:stretch>
                  <a:fillRect/>
                </a:stretch>
              </p:blipFill>
              <p:spPr>
                <a:xfrm>
                  <a:off x="2544893" y="2101987"/>
                  <a:ext cx="65880" cy="14004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33" name="Ink 132">
                  <a:extLst>
                    <a:ext uri="{FF2B5EF4-FFF2-40B4-BE49-F238E27FC236}">
                      <a16:creationId xmlns:a16="http://schemas.microsoft.com/office/drawing/2014/main" id="{1EE6E125-FA53-FCD7-911A-327C914D58EF}"/>
                    </a:ext>
                  </a:extLst>
                </p14:cNvPr>
                <p14:cNvContentPartPr/>
                <p14:nvPr/>
              </p14:nvContentPartPr>
              <p14:xfrm>
                <a:off x="2646773" y="2053027"/>
                <a:ext cx="280080" cy="230400"/>
              </p14:xfrm>
            </p:contentPart>
          </mc:Choice>
          <mc:Fallback>
            <p:pic>
              <p:nvPicPr>
                <p:cNvPr id="133" name="Ink 132">
                  <a:extLst>
                    <a:ext uri="{FF2B5EF4-FFF2-40B4-BE49-F238E27FC236}">
                      <a16:creationId xmlns:a16="http://schemas.microsoft.com/office/drawing/2014/main" id="{1EE6E125-FA53-FCD7-911A-327C914D58EF}"/>
                    </a:ext>
                  </a:extLst>
                </p:cNvPr>
                <p:cNvPicPr/>
                <p:nvPr/>
              </p:nvPicPr>
              <p:blipFill>
                <a:blip r:embed="rId229"/>
                <a:stretch>
                  <a:fillRect/>
                </a:stretch>
              </p:blipFill>
              <p:spPr>
                <a:xfrm>
                  <a:off x="2642453" y="2048707"/>
                  <a:ext cx="28872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34" name="Ink 133">
                  <a:extLst>
                    <a:ext uri="{FF2B5EF4-FFF2-40B4-BE49-F238E27FC236}">
                      <a16:creationId xmlns:a16="http://schemas.microsoft.com/office/drawing/2014/main" id="{50EE8E40-3048-AC20-E0C3-4AAEDDB2AF44}"/>
                    </a:ext>
                  </a:extLst>
                </p14:cNvPr>
                <p14:cNvContentPartPr/>
                <p14:nvPr/>
              </p14:nvContentPartPr>
              <p14:xfrm>
                <a:off x="2970053" y="1924147"/>
                <a:ext cx="24840" cy="312120"/>
              </p14:xfrm>
            </p:contentPart>
          </mc:Choice>
          <mc:Fallback>
            <p:pic>
              <p:nvPicPr>
                <p:cNvPr id="134" name="Ink 133">
                  <a:extLst>
                    <a:ext uri="{FF2B5EF4-FFF2-40B4-BE49-F238E27FC236}">
                      <a16:creationId xmlns:a16="http://schemas.microsoft.com/office/drawing/2014/main" id="{50EE8E40-3048-AC20-E0C3-4AAEDDB2AF44}"/>
                    </a:ext>
                  </a:extLst>
                </p:cNvPr>
                <p:cNvPicPr/>
                <p:nvPr/>
              </p:nvPicPr>
              <p:blipFill>
                <a:blip r:embed="rId231"/>
                <a:stretch>
                  <a:fillRect/>
                </a:stretch>
              </p:blipFill>
              <p:spPr>
                <a:xfrm>
                  <a:off x="2965733" y="1919827"/>
                  <a:ext cx="33480" cy="32076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35" name="Ink 134">
                  <a:extLst>
                    <a:ext uri="{FF2B5EF4-FFF2-40B4-BE49-F238E27FC236}">
                      <a16:creationId xmlns:a16="http://schemas.microsoft.com/office/drawing/2014/main" id="{B5BADF31-B633-DB6B-7298-8AC025A1D70C}"/>
                    </a:ext>
                  </a:extLst>
                </p14:cNvPr>
                <p14:cNvContentPartPr/>
                <p14:nvPr/>
              </p14:nvContentPartPr>
              <p14:xfrm>
                <a:off x="2945573" y="2063467"/>
                <a:ext cx="483840" cy="193320"/>
              </p14:xfrm>
            </p:contentPart>
          </mc:Choice>
          <mc:Fallback>
            <p:pic>
              <p:nvPicPr>
                <p:cNvPr id="135" name="Ink 134">
                  <a:extLst>
                    <a:ext uri="{FF2B5EF4-FFF2-40B4-BE49-F238E27FC236}">
                      <a16:creationId xmlns:a16="http://schemas.microsoft.com/office/drawing/2014/main" id="{B5BADF31-B633-DB6B-7298-8AC025A1D70C}"/>
                    </a:ext>
                  </a:extLst>
                </p:cNvPr>
                <p:cNvPicPr/>
                <p:nvPr/>
              </p:nvPicPr>
              <p:blipFill>
                <a:blip r:embed="rId233"/>
                <a:stretch>
                  <a:fillRect/>
                </a:stretch>
              </p:blipFill>
              <p:spPr>
                <a:xfrm>
                  <a:off x="2941253" y="2059147"/>
                  <a:ext cx="492480" cy="201960"/>
                </a:xfrm>
                <a:prstGeom prst="rect">
                  <a:avLst/>
                </a:prstGeom>
              </p:spPr>
            </p:pic>
          </mc:Fallback>
        </mc:AlternateContent>
      </p:grpSp>
      <p:grpSp>
        <p:nvGrpSpPr>
          <p:cNvPr id="151" name="Group 150">
            <a:extLst>
              <a:ext uri="{FF2B5EF4-FFF2-40B4-BE49-F238E27FC236}">
                <a16:creationId xmlns:a16="http://schemas.microsoft.com/office/drawing/2014/main" id="{1C32F554-5F94-A3DB-1CE3-C141BECEC606}"/>
              </a:ext>
            </a:extLst>
          </p:cNvPr>
          <p:cNvGrpSpPr/>
          <p:nvPr/>
        </p:nvGrpSpPr>
        <p:grpSpPr>
          <a:xfrm>
            <a:off x="4775813" y="1804267"/>
            <a:ext cx="1751760" cy="426240"/>
            <a:chOff x="4775813" y="1804267"/>
            <a:chExt cx="1751760" cy="426240"/>
          </a:xfrm>
        </p:grpSpPr>
        <mc:AlternateContent xmlns:mc="http://schemas.openxmlformats.org/markup-compatibility/2006">
          <mc:Choice xmlns:p14="http://schemas.microsoft.com/office/powerpoint/2010/main" Requires="p14">
            <p:contentPart p14:bwMode="auto" r:id="rId234">
              <p14:nvContentPartPr>
                <p14:cNvPr id="137" name="Ink 136">
                  <a:extLst>
                    <a:ext uri="{FF2B5EF4-FFF2-40B4-BE49-F238E27FC236}">
                      <a16:creationId xmlns:a16="http://schemas.microsoft.com/office/drawing/2014/main" id="{8CC3D9CB-1094-E0A3-ED86-E83CAF8206FE}"/>
                    </a:ext>
                  </a:extLst>
                </p14:cNvPr>
                <p14:cNvContentPartPr/>
                <p14:nvPr/>
              </p14:nvContentPartPr>
              <p14:xfrm>
                <a:off x="4775813" y="2032147"/>
                <a:ext cx="258480" cy="198360"/>
              </p14:xfrm>
            </p:contentPart>
          </mc:Choice>
          <mc:Fallback>
            <p:pic>
              <p:nvPicPr>
                <p:cNvPr id="137" name="Ink 136">
                  <a:extLst>
                    <a:ext uri="{FF2B5EF4-FFF2-40B4-BE49-F238E27FC236}">
                      <a16:creationId xmlns:a16="http://schemas.microsoft.com/office/drawing/2014/main" id="{8CC3D9CB-1094-E0A3-ED86-E83CAF8206FE}"/>
                    </a:ext>
                  </a:extLst>
                </p:cNvPr>
                <p:cNvPicPr/>
                <p:nvPr/>
              </p:nvPicPr>
              <p:blipFill>
                <a:blip r:embed="rId235"/>
                <a:stretch>
                  <a:fillRect/>
                </a:stretch>
              </p:blipFill>
              <p:spPr>
                <a:xfrm>
                  <a:off x="4771493" y="2027827"/>
                  <a:ext cx="26712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38" name="Ink 137">
                  <a:extLst>
                    <a:ext uri="{FF2B5EF4-FFF2-40B4-BE49-F238E27FC236}">
                      <a16:creationId xmlns:a16="http://schemas.microsoft.com/office/drawing/2014/main" id="{DDFC4AE9-FBD3-10C0-85E3-FFC3659FF4C4}"/>
                    </a:ext>
                  </a:extLst>
                </p14:cNvPr>
                <p14:cNvContentPartPr/>
                <p14:nvPr/>
              </p14:nvContentPartPr>
              <p14:xfrm>
                <a:off x="5035373" y="2059507"/>
                <a:ext cx="134280" cy="168480"/>
              </p14:xfrm>
            </p:contentPart>
          </mc:Choice>
          <mc:Fallback>
            <p:pic>
              <p:nvPicPr>
                <p:cNvPr id="138" name="Ink 137">
                  <a:extLst>
                    <a:ext uri="{FF2B5EF4-FFF2-40B4-BE49-F238E27FC236}">
                      <a16:creationId xmlns:a16="http://schemas.microsoft.com/office/drawing/2014/main" id="{DDFC4AE9-FBD3-10C0-85E3-FFC3659FF4C4}"/>
                    </a:ext>
                  </a:extLst>
                </p:cNvPr>
                <p:cNvPicPr/>
                <p:nvPr/>
              </p:nvPicPr>
              <p:blipFill>
                <a:blip r:embed="rId237"/>
                <a:stretch>
                  <a:fillRect/>
                </a:stretch>
              </p:blipFill>
              <p:spPr>
                <a:xfrm>
                  <a:off x="5031053" y="2055187"/>
                  <a:ext cx="14292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39" name="Ink 138">
                  <a:extLst>
                    <a:ext uri="{FF2B5EF4-FFF2-40B4-BE49-F238E27FC236}">
                      <a16:creationId xmlns:a16="http://schemas.microsoft.com/office/drawing/2014/main" id="{73DCE8BF-0099-5826-0E43-A90E556DFC29}"/>
                    </a:ext>
                  </a:extLst>
                </p14:cNvPr>
                <p14:cNvContentPartPr/>
                <p14:nvPr/>
              </p14:nvContentPartPr>
              <p14:xfrm>
                <a:off x="5169293" y="1806427"/>
                <a:ext cx="49320" cy="375120"/>
              </p14:xfrm>
            </p:contentPart>
          </mc:Choice>
          <mc:Fallback>
            <p:pic>
              <p:nvPicPr>
                <p:cNvPr id="139" name="Ink 138">
                  <a:extLst>
                    <a:ext uri="{FF2B5EF4-FFF2-40B4-BE49-F238E27FC236}">
                      <a16:creationId xmlns:a16="http://schemas.microsoft.com/office/drawing/2014/main" id="{73DCE8BF-0099-5826-0E43-A90E556DFC29}"/>
                    </a:ext>
                  </a:extLst>
                </p:cNvPr>
                <p:cNvPicPr/>
                <p:nvPr/>
              </p:nvPicPr>
              <p:blipFill>
                <a:blip r:embed="rId239"/>
                <a:stretch>
                  <a:fillRect/>
                </a:stretch>
              </p:blipFill>
              <p:spPr>
                <a:xfrm>
                  <a:off x="5164973" y="1802107"/>
                  <a:ext cx="57960" cy="38376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40" name="Ink 139">
                  <a:extLst>
                    <a:ext uri="{FF2B5EF4-FFF2-40B4-BE49-F238E27FC236}">
                      <a16:creationId xmlns:a16="http://schemas.microsoft.com/office/drawing/2014/main" id="{B48FA986-BEFA-20C5-A2B6-AA1BA71B1A69}"/>
                    </a:ext>
                  </a:extLst>
                </p14:cNvPr>
                <p14:cNvContentPartPr/>
                <p14:nvPr/>
              </p14:nvContentPartPr>
              <p14:xfrm>
                <a:off x="5158493" y="2026747"/>
                <a:ext cx="198720" cy="153000"/>
              </p14:xfrm>
            </p:contentPart>
          </mc:Choice>
          <mc:Fallback>
            <p:pic>
              <p:nvPicPr>
                <p:cNvPr id="140" name="Ink 139">
                  <a:extLst>
                    <a:ext uri="{FF2B5EF4-FFF2-40B4-BE49-F238E27FC236}">
                      <a16:creationId xmlns:a16="http://schemas.microsoft.com/office/drawing/2014/main" id="{B48FA986-BEFA-20C5-A2B6-AA1BA71B1A69}"/>
                    </a:ext>
                  </a:extLst>
                </p:cNvPr>
                <p:cNvPicPr/>
                <p:nvPr/>
              </p:nvPicPr>
              <p:blipFill>
                <a:blip r:embed="rId241"/>
                <a:stretch>
                  <a:fillRect/>
                </a:stretch>
              </p:blipFill>
              <p:spPr>
                <a:xfrm>
                  <a:off x="5154173" y="2022427"/>
                  <a:ext cx="207360" cy="16164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41" name="Ink 140">
                  <a:extLst>
                    <a:ext uri="{FF2B5EF4-FFF2-40B4-BE49-F238E27FC236}">
                      <a16:creationId xmlns:a16="http://schemas.microsoft.com/office/drawing/2014/main" id="{67AD420F-7A06-7423-7778-E7BF3CA44A3A}"/>
                    </a:ext>
                  </a:extLst>
                </p14:cNvPr>
                <p14:cNvContentPartPr/>
                <p14:nvPr/>
              </p14:nvContentPartPr>
              <p14:xfrm>
                <a:off x="5391773" y="2051947"/>
                <a:ext cx="10800" cy="128160"/>
              </p14:xfrm>
            </p:contentPart>
          </mc:Choice>
          <mc:Fallback>
            <p:pic>
              <p:nvPicPr>
                <p:cNvPr id="141" name="Ink 140">
                  <a:extLst>
                    <a:ext uri="{FF2B5EF4-FFF2-40B4-BE49-F238E27FC236}">
                      <a16:creationId xmlns:a16="http://schemas.microsoft.com/office/drawing/2014/main" id="{67AD420F-7A06-7423-7778-E7BF3CA44A3A}"/>
                    </a:ext>
                  </a:extLst>
                </p:cNvPr>
                <p:cNvPicPr/>
                <p:nvPr/>
              </p:nvPicPr>
              <p:blipFill>
                <a:blip r:embed="rId243"/>
                <a:stretch>
                  <a:fillRect/>
                </a:stretch>
              </p:blipFill>
              <p:spPr>
                <a:xfrm>
                  <a:off x="5387453" y="2047627"/>
                  <a:ext cx="1944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42" name="Ink 141">
                  <a:extLst>
                    <a:ext uri="{FF2B5EF4-FFF2-40B4-BE49-F238E27FC236}">
                      <a16:creationId xmlns:a16="http://schemas.microsoft.com/office/drawing/2014/main" id="{58B71BE6-81E7-02AE-D355-272D32A52132}"/>
                    </a:ext>
                  </a:extLst>
                </p14:cNvPr>
                <p14:cNvContentPartPr/>
                <p14:nvPr/>
              </p14:nvContentPartPr>
              <p14:xfrm>
                <a:off x="5457293" y="2027827"/>
                <a:ext cx="79200" cy="136080"/>
              </p14:xfrm>
            </p:contentPart>
          </mc:Choice>
          <mc:Fallback>
            <p:pic>
              <p:nvPicPr>
                <p:cNvPr id="142" name="Ink 141">
                  <a:extLst>
                    <a:ext uri="{FF2B5EF4-FFF2-40B4-BE49-F238E27FC236}">
                      <a16:creationId xmlns:a16="http://schemas.microsoft.com/office/drawing/2014/main" id="{58B71BE6-81E7-02AE-D355-272D32A52132}"/>
                    </a:ext>
                  </a:extLst>
                </p:cNvPr>
                <p:cNvPicPr/>
                <p:nvPr/>
              </p:nvPicPr>
              <p:blipFill>
                <a:blip r:embed="rId245"/>
                <a:stretch>
                  <a:fillRect/>
                </a:stretch>
              </p:blipFill>
              <p:spPr>
                <a:xfrm>
                  <a:off x="5452973" y="2023507"/>
                  <a:ext cx="8784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43" name="Ink 142">
                  <a:extLst>
                    <a:ext uri="{FF2B5EF4-FFF2-40B4-BE49-F238E27FC236}">
                      <a16:creationId xmlns:a16="http://schemas.microsoft.com/office/drawing/2014/main" id="{046881E7-A617-4EDC-8B4E-036EB95EACE6}"/>
                    </a:ext>
                  </a:extLst>
                </p14:cNvPr>
                <p14:cNvContentPartPr/>
                <p14:nvPr/>
              </p14:nvContentPartPr>
              <p14:xfrm>
                <a:off x="5451893" y="2034667"/>
                <a:ext cx="114480" cy="132840"/>
              </p14:xfrm>
            </p:contentPart>
          </mc:Choice>
          <mc:Fallback>
            <p:pic>
              <p:nvPicPr>
                <p:cNvPr id="143" name="Ink 142">
                  <a:extLst>
                    <a:ext uri="{FF2B5EF4-FFF2-40B4-BE49-F238E27FC236}">
                      <a16:creationId xmlns:a16="http://schemas.microsoft.com/office/drawing/2014/main" id="{046881E7-A617-4EDC-8B4E-036EB95EACE6}"/>
                    </a:ext>
                  </a:extLst>
                </p:cNvPr>
                <p:cNvPicPr/>
                <p:nvPr/>
              </p:nvPicPr>
              <p:blipFill>
                <a:blip r:embed="rId247"/>
                <a:stretch>
                  <a:fillRect/>
                </a:stretch>
              </p:blipFill>
              <p:spPr>
                <a:xfrm>
                  <a:off x="5447573" y="2030347"/>
                  <a:ext cx="12312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44" name="Ink 143">
                  <a:extLst>
                    <a:ext uri="{FF2B5EF4-FFF2-40B4-BE49-F238E27FC236}">
                      <a16:creationId xmlns:a16="http://schemas.microsoft.com/office/drawing/2014/main" id="{D289DBDB-807A-3825-59EE-CCD238D57341}"/>
                    </a:ext>
                  </a:extLst>
                </p14:cNvPr>
                <p14:cNvContentPartPr/>
                <p14:nvPr/>
              </p14:nvContentPartPr>
              <p14:xfrm>
                <a:off x="5676893" y="1804267"/>
                <a:ext cx="391680" cy="368640"/>
              </p14:xfrm>
            </p:contentPart>
          </mc:Choice>
          <mc:Fallback>
            <p:pic>
              <p:nvPicPr>
                <p:cNvPr id="144" name="Ink 143">
                  <a:extLst>
                    <a:ext uri="{FF2B5EF4-FFF2-40B4-BE49-F238E27FC236}">
                      <a16:creationId xmlns:a16="http://schemas.microsoft.com/office/drawing/2014/main" id="{D289DBDB-807A-3825-59EE-CCD238D57341}"/>
                    </a:ext>
                  </a:extLst>
                </p:cNvPr>
                <p:cNvPicPr/>
                <p:nvPr/>
              </p:nvPicPr>
              <p:blipFill>
                <a:blip r:embed="rId249"/>
                <a:stretch>
                  <a:fillRect/>
                </a:stretch>
              </p:blipFill>
              <p:spPr>
                <a:xfrm>
                  <a:off x="5672573" y="1799947"/>
                  <a:ext cx="400320" cy="37728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46" name="Ink 145">
                  <a:extLst>
                    <a:ext uri="{FF2B5EF4-FFF2-40B4-BE49-F238E27FC236}">
                      <a16:creationId xmlns:a16="http://schemas.microsoft.com/office/drawing/2014/main" id="{60A35C5D-A612-8DC8-B19A-EB287C79CCA1}"/>
                    </a:ext>
                  </a:extLst>
                </p14:cNvPr>
                <p14:cNvContentPartPr/>
                <p14:nvPr/>
              </p14:nvContentPartPr>
              <p14:xfrm>
                <a:off x="6184853" y="1889947"/>
                <a:ext cx="119880" cy="216720"/>
              </p14:xfrm>
            </p:contentPart>
          </mc:Choice>
          <mc:Fallback>
            <p:pic>
              <p:nvPicPr>
                <p:cNvPr id="146" name="Ink 145">
                  <a:extLst>
                    <a:ext uri="{FF2B5EF4-FFF2-40B4-BE49-F238E27FC236}">
                      <a16:creationId xmlns:a16="http://schemas.microsoft.com/office/drawing/2014/main" id="{60A35C5D-A612-8DC8-B19A-EB287C79CCA1}"/>
                    </a:ext>
                  </a:extLst>
                </p:cNvPr>
                <p:cNvPicPr/>
                <p:nvPr/>
              </p:nvPicPr>
              <p:blipFill>
                <a:blip r:embed="rId251"/>
                <a:stretch>
                  <a:fillRect/>
                </a:stretch>
              </p:blipFill>
              <p:spPr>
                <a:xfrm>
                  <a:off x="6180533" y="1885627"/>
                  <a:ext cx="12852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47" name="Ink 146">
                  <a:extLst>
                    <a:ext uri="{FF2B5EF4-FFF2-40B4-BE49-F238E27FC236}">
                      <a16:creationId xmlns:a16="http://schemas.microsoft.com/office/drawing/2014/main" id="{A9FBE240-F369-FBE2-A231-52A7A293FDB8}"/>
                    </a:ext>
                  </a:extLst>
                </p14:cNvPr>
                <p14:cNvContentPartPr/>
                <p14:nvPr/>
              </p14:nvContentPartPr>
              <p14:xfrm>
                <a:off x="6165773" y="1933507"/>
                <a:ext cx="168840" cy="166320"/>
              </p14:xfrm>
            </p:contentPart>
          </mc:Choice>
          <mc:Fallback>
            <p:pic>
              <p:nvPicPr>
                <p:cNvPr id="147" name="Ink 146">
                  <a:extLst>
                    <a:ext uri="{FF2B5EF4-FFF2-40B4-BE49-F238E27FC236}">
                      <a16:creationId xmlns:a16="http://schemas.microsoft.com/office/drawing/2014/main" id="{A9FBE240-F369-FBE2-A231-52A7A293FDB8}"/>
                    </a:ext>
                  </a:extLst>
                </p:cNvPr>
                <p:cNvPicPr/>
                <p:nvPr/>
              </p:nvPicPr>
              <p:blipFill>
                <a:blip r:embed="rId253"/>
                <a:stretch>
                  <a:fillRect/>
                </a:stretch>
              </p:blipFill>
              <p:spPr>
                <a:xfrm>
                  <a:off x="6161453" y="1929187"/>
                  <a:ext cx="17748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48" name="Ink 147">
                  <a:extLst>
                    <a:ext uri="{FF2B5EF4-FFF2-40B4-BE49-F238E27FC236}">
                      <a16:creationId xmlns:a16="http://schemas.microsoft.com/office/drawing/2014/main" id="{2AFF588A-E6C5-D06A-E0EA-C3AB5BE5A561}"/>
                    </a:ext>
                  </a:extLst>
                </p14:cNvPr>
                <p14:cNvContentPartPr/>
                <p14:nvPr/>
              </p14:nvContentPartPr>
              <p14:xfrm>
                <a:off x="6388613" y="2054107"/>
                <a:ext cx="19440" cy="38880"/>
              </p14:xfrm>
            </p:contentPart>
          </mc:Choice>
          <mc:Fallback>
            <p:pic>
              <p:nvPicPr>
                <p:cNvPr id="148" name="Ink 147">
                  <a:extLst>
                    <a:ext uri="{FF2B5EF4-FFF2-40B4-BE49-F238E27FC236}">
                      <a16:creationId xmlns:a16="http://schemas.microsoft.com/office/drawing/2014/main" id="{2AFF588A-E6C5-D06A-E0EA-C3AB5BE5A561}"/>
                    </a:ext>
                  </a:extLst>
                </p:cNvPr>
                <p:cNvPicPr/>
                <p:nvPr/>
              </p:nvPicPr>
              <p:blipFill>
                <a:blip r:embed="rId255"/>
                <a:stretch>
                  <a:fillRect/>
                </a:stretch>
              </p:blipFill>
              <p:spPr>
                <a:xfrm>
                  <a:off x="6384293" y="2049787"/>
                  <a:ext cx="28080" cy="4752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50" name="Ink 149">
                  <a:extLst>
                    <a:ext uri="{FF2B5EF4-FFF2-40B4-BE49-F238E27FC236}">
                      <a16:creationId xmlns:a16="http://schemas.microsoft.com/office/drawing/2014/main" id="{755D194F-35D0-58C9-FA9D-06D8807773F2}"/>
                    </a:ext>
                  </a:extLst>
                </p14:cNvPr>
                <p14:cNvContentPartPr/>
                <p14:nvPr/>
              </p14:nvContentPartPr>
              <p14:xfrm>
                <a:off x="6413093" y="2016307"/>
                <a:ext cx="114480" cy="95400"/>
              </p14:xfrm>
            </p:contentPart>
          </mc:Choice>
          <mc:Fallback>
            <p:pic>
              <p:nvPicPr>
                <p:cNvPr id="150" name="Ink 149">
                  <a:extLst>
                    <a:ext uri="{FF2B5EF4-FFF2-40B4-BE49-F238E27FC236}">
                      <a16:creationId xmlns:a16="http://schemas.microsoft.com/office/drawing/2014/main" id="{755D194F-35D0-58C9-FA9D-06D8807773F2}"/>
                    </a:ext>
                  </a:extLst>
                </p:cNvPr>
                <p:cNvPicPr/>
                <p:nvPr/>
              </p:nvPicPr>
              <p:blipFill>
                <a:blip r:embed="rId257"/>
                <a:stretch>
                  <a:fillRect/>
                </a:stretch>
              </p:blipFill>
              <p:spPr>
                <a:xfrm>
                  <a:off x="6408773" y="2011987"/>
                  <a:ext cx="123120" cy="1040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58">
            <p14:nvContentPartPr>
              <p14:cNvPr id="152" name="Ink 151">
                <a:extLst>
                  <a:ext uri="{FF2B5EF4-FFF2-40B4-BE49-F238E27FC236}">
                    <a16:creationId xmlns:a16="http://schemas.microsoft.com/office/drawing/2014/main" id="{ED671CE3-5A27-376B-ACE8-0A8FA5618C4E}"/>
                  </a:ext>
                </a:extLst>
              </p14:cNvPr>
              <p14:cNvContentPartPr/>
              <p14:nvPr/>
            </p14:nvContentPartPr>
            <p14:xfrm>
              <a:off x="4857173" y="2698867"/>
              <a:ext cx="168840" cy="288000"/>
            </p14:xfrm>
          </p:contentPart>
        </mc:Choice>
        <mc:Fallback>
          <p:pic>
            <p:nvPicPr>
              <p:cNvPr id="152" name="Ink 151">
                <a:extLst>
                  <a:ext uri="{FF2B5EF4-FFF2-40B4-BE49-F238E27FC236}">
                    <a16:creationId xmlns:a16="http://schemas.microsoft.com/office/drawing/2014/main" id="{ED671CE3-5A27-376B-ACE8-0A8FA5618C4E}"/>
                  </a:ext>
                </a:extLst>
              </p:cNvPr>
              <p:cNvPicPr/>
              <p:nvPr/>
            </p:nvPicPr>
            <p:blipFill>
              <a:blip r:embed="rId259"/>
              <a:stretch>
                <a:fillRect/>
              </a:stretch>
            </p:blipFill>
            <p:spPr>
              <a:xfrm>
                <a:off x="4852853" y="2694547"/>
                <a:ext cx="177480" cy="296640"/>
              </a:xfrm>
              <a:prstGeom prst="rect">
                <a:avLst/>
              </a:prstGeom>
            </p:spPr>
          </p:pic>
        </mc:Fallback>
      </mc:AlternateContent>
      <p:grpSp>
        <p:nvGrpSpPr>
          <p:cNvPr id="156" name="Group 155">
            <a:extLst>
              <a:ext uri="{FF2B5EF4-FFF2-40B4-BE49-F238E27FC236}">
                <a16:creationId xmlns:a16="http://schemas.microsoft.com/office/drawing/2014/main" id="{40CB1C6F-4ED9-493F-F14A-D29C217B2E2B}"/>
              </a:ext>
            </a:extLst>
          </p:cNvPr>
          <p:cNvGrpSpPr/>
          <p:nvPr/>
        </p:nvGrpSpPr>
        <p:grpSpPr>
          <a:xfrm>
            <a:off x="5211773" y="2537227"/>
            <a:ext cx="558000" cy="615240"/>
            <a:chOff x="5211773" y="2537227"/>
            <a:chExt cx="558000" cy="615240"/>
          </a:xfrm>
        </p:grpSpPr>
        <mc:AlternateContent xmlns:mc="http://schemas.openxmlformats.org/markup-compatibility/2006">
          <mc:Choice xmlns:p14="http://schemas.microsoft.com/office/powerpoint/2010/main" Requires="p14">
            <p:contentPart p14:bwMode="auto" r:id="rId260">
              <p14:nvContentPartPr>
                <p14:cNvPr id="153" name="Ink 152">
                  <a:extLst>
                    <a:ext uri="{FF2B5EF4-FFF2-40B4-BE49-F238E27FC236}">
                      <a16:creationId xmlns:a16="http://schemas.microsoft.com/office/drawing/2014/main" id="{908E3D47-11B0-7CC9-2941-DC42FE6DAE7B}"/>
                    </a:ext>
                  </a:extLst>
                </p14:cNvPr>
                <p14:cNvContentPartPr/>
                <p14:nvPr/>
              </p14:nvContentPartPr>
              <p14:xfrm>
                <a:off x="5211773" y="2859067"/>
                <a:ext cx="117720" cy="7200"/>
              </p14:xfrm>
            </p:contentPart>
          </mc:Choice>
          <mc:Fallback>
            <p:pic>
              <p:nvPicPr>
                <p:cNvPr id="153" name="Ink 152">
                  <a:extLst>
                    <a:ext uri="{FF2B5EF4-FFF2-40B4-BE49-F238E27FC236}">
                      <a16:creationId xmlns:a16="http://schemas.microsoft.com/office/drawing/2014/main" id="{908E3D47-11B0-7CC9-2941-DC42FE6DAE7B}"/>
                    </a:ext>
                  </a:extLst>
                </p:cNvPr>
                <p:cNvPicPr/>
                <p:nvPr/>
              </p:nvPicPr>
              <p:blipFill>
                <a:blip r:embed="rId261"/>
                <a:stretch>
                  <a:fillRect/>
                </a:stretch>
              </p:blipFill>
              <p:spPr>
                <a:xfrm>
                  <a:off x="5207453" y="2854747"/>
                  <a:ext cx="12636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54" name="Ink 153">
                  <a:extLst>
                    <a:ext uri="{FF2B5EF4-FFF2-40B4-BE49-F238E27FC236}">
                      <a16:creationId xmlns:a16="http://schemas.microsoft.com/office/drawing/2014/main" id="{B81C7C7D-24D7-A7AD-1239-A8FEE0464338}"/>
                    </a:ext>
                  </a:extLst>
                </p14:cNvPr>
                <p14:cNvContentPartPr/>
                <p14:nvPr/>
              </p14:nvContentPartPr>
              <p14:xfrm>
                <a:off x="5229053" y="2900107"/>
                <a:ext cx="125280" cy="20880"/>
              </p14:xfrm>
            </p:contentPart>
          </mc:Choice>
          <mc:Fallback>
            <p:pic>
              <p:nvPicPr>
                <p:cNvPr id="154" name="Ink 153">
                  <a:extLst>
                    <a:ext uri="{FF2B5EF4-FFF2-40B4-BE49-F238E27FC236}">
                      <a16:creationId xmlns:a16="http://schemas.microsoft.com/office/drawing/2014/main" id="{B81C7C7D-24D7-A7AD-1239-A8FEE0464338}"/>
                    </a:ext>
                  </a:extLst>
                </p:cNvPr>
                <p:cNvPicPr/>
                <p:nvPr/>
              </p:nvPicPr>
              <p:blipFill>
                <a:blip r:embed="rId263"/>
                <a:stretch>
                  <a:fillRect/>
                </a:stretch>
              </p:blipFill>
              <p:spPr>
                <a:xfrm>
                  <a:off x="5224733" y="2895787"/>
                  <a:ext cx="13392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55" name="Ink 154">
                  <a:extLst>
                    <a:ext uri="{FF2B5EF4-FFF2-40B4-BE49-F238E27FC236}">
                      <a16:creationId xmlns:a16="http://schemas.microsoft.com/office/drawing/2014/main" id="{5A4BF1EF-69DC-ACCF-DFC2-1EA1B90694E4}"/>
                    </a:ext>
                  </a:extLst>
                </p14:cNvPr>
                <p14:cNvContentPartPr/>
                <p14:nvPr/>
              </p14:nvContentPartPr>
              <p14:xfrm>
                <a:off x="5464493" y="2537227"/>
                <a:ext cx="305280" cy="615240"/>
              </p14:xfrm>
            </p:contentPart>
          </mc:Choice>
          <mc:Fallback>
            <p:pic>
              <p:nvPicPr>
                <p:cNvPr id="155" name="Ink 154">
                  <a:extLst>
                    <a:ext uri="{FF2B5EF4-FFF2-40B4-BE49-F238E27FC236}">
                      <a16:creationId xmlns:a16="http://schemas.microsoft.com/office/drawing/2014/main" id="{5A4BF1EF-69DC-ACCF-DFC2-1EA1B90694E4}"/>
                    </a:ext>
                  </a:extLst>
                </p:cNvPr>
                <p:cNvPicPr/>
                <p:nvPr/>
              </p:nvPicPr>
              <p:blipFill>
                <a:blip r:embed="rId265"/>
                <a:stretch>
                  <a:fillRect/>
                </a:stretch>
              </p:blipFill>
              <p:spPr>
                <a:xfrm>
                  <a:off x="5460173" y="2532907"/>
                  <a:ext cx="313920" cy="623880"/>
                </a:xfrm>
                <a:prstGeom prst="rect">
                  <a:avLst/>
                </a:prstGeom>
              </p:spPr>
            </p:pic>
          </mc:Fallback>
        </mc:AlternateContent>
      </p:grpSp>
      <p:grpSp>
        <p:nvGrpSpPr>
          <p:cNvPr id="164" name="Group 163">
            <a:extLst>
              <a:ext uri="{FF2B5EF4-FFF2-40B4-BE49-F238E27FC236}">
                <a16:creationId xmlns:a16="http://schemas.microsoft.com/office/drawing/2014/main" id="{D0B92079-2573-7B67-50C0-4932BAF2A324}"/>
              </a:ext>
            </a:extLst>
          </p:cNvPr>
          <p:cNvGrpSpPr/>
          <p:nvPr/>
        </p:nvGrpSpPr>
        <p:grpSpPr>
          <a:xfrm>
            <a:off x="5747813" y="2518507"/>
            <a:ext cx="497880" cy="569160"/>
            <a:chOff x="5747813" y="2518507"/>
            <a:chExt cx="497880" cy="569160"/>
          </a:xfrm>
        </p:grpSpPr>
        <mc:AlternateContent xmlns:mc="http://schemas.openxmlformats.org/markup-compatibility/2006">
          <mc:Choice xmlns:p14="http://schemas.microsoft.com/office/powerpoint/2010/main" Requires="p14">
            <p:contentPart p14:bwMode="auto" r:id="rId266">
              <p14:nvContentPartPr>
                <p14:cNvPr id="157" name="Ink 156">
                  <a:extLst>
                    <a:ext uri="{FF2B5EF4-FFF2-40B4-BE49-F238E27FC236}">
                      <a16:creationId xmlns:a16="http://schemas.microsoft.com/office/drawing/2014/main" id="{0BE935C7-F4C7-3563-A755-D8B6E1B2BC69}"/>
                    </a:ext>
                  </a:extLst>
                </p14:cNvPr>
                <p14:cNvContentPartPr/>
                <p14:nvPr/>
              </p14:nvContentPartPr>
              <p14:xfrm>
                <a:off x="5764013" y="2595907"/>
                <a:ext cx="103680" cy="183240"/>
              </p14:xfrm>
            </p:contentPart>
          </mc:Choice>
          <mc:Fallback>
            <p:pic>
              <p:nvPicPr>
                <p:cNvPr id="157" name="Ink 156">
                  <a:extLst>
                    <a:ext uri="{FF2B5EF4-FFF2-40B4-BE49-F238E27FC236}">
                      <a16:creationId xmlns:a16="http://schemas.microsoft.com/office/drawing/2014/main" id="{0BE935C7-F4C7-3563-A755-D8B6E1B2BC69}"/>
                    </a:ext>
                  </a:extLst>
                </p:cNvPr>
                <p:cNvPicPr/>
                <p:nvPr/>
              </p:nvPicPr>
              <p:blipFill>
                <a:blip r:embed="rId267"/>
                <a:stretch>
                  <a:fillRect/>
                </a:stretch>
              </p:blipFill>
              <p:spPr>
                <a:xfrm>
                  <a:off x="5759693" y="2591587"/>
                  <a:ext cx="112320" cy="191880"/>
                </a:xfrm>
                <a:prstGeom prst="rect">
                  <a:avLst/>
                </a:prstGeom>
              </p:spPr>
            </p:pic>
          </mc:Fallback>
        </mc:AlternateContent>
        <mc:AlternateContent xmlns:mc="http://schemas.openxmlformats.org/markup-compatibility/2006">
          <mc:Choice xmlns:p14="http://schemas.microsoft.com/office/powerpoint/2010/main" Requires="p14">
            <p:contentPart p14:bwMode="auto" r:id="rId268">
              <p14:nvContentPartPr>
                <p14:cNvPr id="158" name="Ink 157">
                  <a:extLst>
                    <a:ext uri="{FF2B5EF4-FFF2-40B4-BE49-F238E27FC236}">
                      <a16:creationId xmlns:a16="http://schemas.microsoft.com/office/drawing/2014/main" id="{08A9EA54-ACE7-3CC3-8033-BD1B22D6F952}"/>
                    </a:ext>
                  </a:extLst>
                </p14:cNvPr>
                <p14:cNvContentPartPr/>
                <p14:nvPr/>
              </p14:nvContentPartPr>
              <p14:xfrm>
                <a:off x="5747813" y="2638387"/>
                <a:ext cx="138960" cy="137880"/>
              </p14:xfrm>
            </p:contentPart>
          </mc:Choice>
          <mc:Fallback>
            <p:pic>
              <p:nvPicPr>
                <p:cNvPr id="158" name="Ink 157">
                  <a:extLst>
                    <a:ext uri="{FF2B5EF4-FFF2-40B4-BE49-F238E27FC236}">
                      <a16:creationId xmlns:a16="http://schemas.microsoft.com/office/drawing/2014/main" id="{08A9EA54-ACE7-3CC3-8033-BD1B22D6F952}"/>
                    </a:ext>
                  </a:extLst>
                </p:cNvPr>
                <p:cNvPicPr/>
                <p:nvPr/>
              </p:nvPicPr>
              <p:blipFill>
                <a:blip r:embed="rId269"/>
                <a:stretch>
                  <a:fillRect/>
                </a:stretch>
              </p:blipFill>
              <p:spPr>
                <a:xfrm>
                  <a:off x="5743493" y="2634067"/>
                  <a:ext cx="147600" cy="14652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159" name="Ink 158">
                  <a:extLst>
                    <a:ext uri="{FF2B5EF4-FFF2-40B4-BE49-F238E27FC236}">
                      <a16:creationId xmlns:a16="http://schemas.microsoft.com/office/drawing/2014/main" id="{10C0E13D-783C-EAC4-D7A9-976E45A91C15}"/>
                    </a:ext>
                  </a:extLst>
                </p14:cNvPr>
                <p14:cNvContentPartPr/>
                <p14:nvPr/>
              </p14:nvContentPartPr>
              <p14:xfrm>
                <a:off x="5945813" y="2716147"/>
                <a:ext cx="5400" cy="90360"/>
              </p14:xfrm>
            </p:contentPart>
          </mc:Choice>
          <mc:Fallback>
            <p:pic>
              <p:nvPicPr>
                <p:cNvPr id="159" name="Ink 158">
                  <a:extLst>
                    <a:ext uri="{FF2B5EF4-FFF2-40B4-BE49-F238E27FC236}">
                      <a16:creationId xmlns:a16="http://schemas.microsoft.com/office/drawing/2014/main" id="{10C0E13D-783C-EAC4-D7A9-976E45A91C15}"/>
                    </a:ext>
                  </a:extLst>
                </p:cNvPr>
                <p:cNvPicPr/>
                <p:nvPr/>
              </p:nvPicPr>
              <p:blipFill>
                <a:blip r:embed="rId271"/>
                <a:stretch>
                  <a:fillRect/>
                </a:stretch>
              </p:blipFill>
              <p:spPr>
                <a:xfrm>
                  <a:off x="5941493" y="2711827"/>
                  <a:ext cx="1404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60" name="Ink 159">
                  <a:extLst>
                    <a:ext uri="{FF2B5EF4-FFF2-40B4-BE49-F238E27FC236}">
                      <a16:creationId xmlns:a16="http://schemas.microsoft.com/office/drawing/2014/main" id="{12ADECAC-9491-1081-0F8E-F289FA44C310}"/>
                    </a:ext>
                  </a:extLst>
                </p14:cNvPr>
                <p14:cNvContentPartPr/>
                <p14:nvPr/>
              </p14:nvContentPartPr>
              <p14:xfrm>
                <a:off x="5791013" y="2880307"/>
                <a:ext cx="99720" cy="161280"/>
              </p14:xfrm>
            </p:contentPart>
          </mc:Choice>
          <mc:Fallback>
            <p:pic>
              <p:nvPicPr>
                <p:cNvPr id="160" name="Ink 159">
                  <a:extLst>
                    <a:ext uri="{FF2B5EF4-FFF2-40B4-BE49-F238E27FC236}">
                      <a16:creationId xmlns:a16="http://schemas.microsoft.com/office/drawing/2014/main" id="{12ADECAC-9491-1081-0F8E-F289FA44C310}"/>
                    </a:ext>
                  </a:extLst>
                </p:cNvPr>
                <p:cNvPicPr/>
                <p:nvPr/>
              </p:nvPicPr>
              <p:blipFill>
                <a:blip r:embed="rId273"/>
                <a:stretch>
                  <a:fillRect/>
                </a:stretch>
              </p:blipFill>
              <p:spPr>
                <a:xfrm>
                  <a:off x="5786693" y="2875987"/>
                  <a:ext cx="10836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61" name="Ink 160">
                  <a:extLst>
                    <a:ext uri="{FF2B5EF4-FFF2-40B4-BE49-F238E27FC236}">
                      <a16:creationId xmlns:a16="http://schemas.microsoft.com/office/drawing/2014/main" id="{A1A6A781-5930-02B4-A23F-30186B03F7CB}"/>
                    </a:ext>
                  </a:extLst>
                </p14:cNvPr>
                <p14:cNvContentPartPr/>
                <p14:nvPr/>
              </p14:nvContentPartPr>
              <p14:xfrm>
                <a:off x="5788493" y="2900107"/>
                <a:ext cx="122400" cy="155880"/>
              </p14:xfrm>
            </p:contentPart>
          </mc:Choice>
          <mc:Fallback>
            <p:pic>
              <p:nvPicPr>
                <p:cNvPr id="161" name="Ink 160">
                  <a:extLst>
                    <a:ext uri="{FF2B5EF4-FFF2-40B4-BE49-F238E27FC236}">
                      <a16:creationId xmlns:a16="http://schemas.microsoft.com/office/drawing/2014/main" id="{A1A6A781-5930-02B4-A23F-30186B03F7CB}"/>
                    </a:ext>
                  </a:extLst>
                </p:cNvPr>
                <p:cNvPicPr/>
                <p:nvPr/>
              </p:nvPicPr>
              <p:blipFill>
                <a:blip r:embed="rId275"/>
                <a:stretch>
                  <a:fillRect/>
                </a:stretch>
              </p:blipFill>
              <p:spPr>
                <a:xfrm>
                  <a:off x="5784173" y="2895787"/>
                  <a:ext cx="13104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162" name="Ink 161">
                  <a:extLst>
                    <a:ext uri="{FF2B5EF4-FFF2-40B4-BE49-F238E27FC236}">
                      <a16:creationId xmlns:a16="http://schemas.microsoft.com/office/drawing/2014/main" id="{24C4F1D0-CE6D-6B00-0361-210C52AEE9B8}"/>
                    </a:ext>
                  </a:extLst>
                </p14:cNvPr>
                <p14:cNvContentPartPr/>
                <p14:nvPr/>
              </p14:nvContentPartPr>
              <p14:xfrm>
                <a:off x="5937893" y="2981827"/>
                <a:ext cx="130680" cy="92520"/>
              </p14:xfrm>
            </p:contentPart>
          </mc:Choice>
          <mc:Fallback>
            <p:pic>
              <p:nvPicPr>
                <p:cNvPr id="162" name="Ink 161">
                  <a:extLst>
                    <a:ext uri="{FF2B5EF4-FFF2-40B4-BE49-F238E27FC236}">
                      <a16:creationId xmlns:a16="http://schemas.microsoft.com/office/drawing/2014/main" id="{24C4F1D0-CE6D-6B00-0361-210C52AEE9B8}"/>
                    </a:ext>
                  </a:extLst>
                </p:cNvPr>
                <p:cNvPicPr/>
                <p:nvPr/>
              </p:nvPicPr>
              <p:blipFill>
                <a:blip r:embed="rId277"/>
                <a:stretch>
                  <a:fillRect/>
                </a:stretch>
              </p:blipFill>
              <p:spPr>
                <a:xfrm>
                  <a:off x="5933573" y="2977507"/>
                  <a:ext cx="139320" cy="101160"/>
                </a:xfrm>
                <a:prstGeom prst="rect">
                  <a:avLst/>
                </a:prstGeom>
              </p:spPr>
            </p:pic>
          </mc:Fallback>
        </mc:AlternateContent>
        <mc:AlternateContent xmlns:mc="http://schemas.openxmlformats.org/markup-compatibility/2006">
          <mc:Choice xmlns:p14="http://schemas.microsoft.com/office/powerpoint/2010/main" Requires="p14">
            <p:contentPart p14:bwMode="auto" r:id="rId278">
              <p14:nvContentPartPr>
                <p14:cNvPr id="163" name="Ink 162">
                  <a:extLst>
                    <a:ext uri="{FF2B5EF4-FFF2-40B4-BE49-F238E27FC236}">
                      <a16:creationId xmlns:a16="http://schemas.microsoft.com/office/drawing/2014/main" id="{7BE91FF9-3204-FE47-A03A-CDBBFD278241}"/>
                    </a:ext>
                  </a:extLst>
                </p14:cNvPr>
                <p14:cNvContentPartPr/>
                <p14:nvPr/>
              </p14:nvContentPartPr>
              <p14:xfrm>
                <a:off x="6035453" y="2518507"/>
                <a:ext cx="210240" cy="569160"/>
              </p14:xfrm>
            </p:contentPart>
          </mc:Choice>
          <mc:Fallback>
            <p:pic>
              <p:nvPicPr>
                <p:cNvPr id="163" name="Ink 162">
                  <a:extLst>
                    <a:ext uri="{FF2B5EF4-FFF2-40B4-BE49-F238E27FC236}">
                      <a16:creationId xmlns:a16="http://schemas.microsoft.com/office/drawing/2014/main" id="{7BE91FF9-3204-FE47-A03A-CDBBFD278241}"/>
                    </a:ext>
                  </a:extLst>
                </p:cNvPr>
                <p:cNvPicPr/>
                <p:nvPr/>
              </p:nvPicPr>
              <p:blipFill>
                <a:blip r:embed="rId279"/>
                <a:stretch>
                  <a:fillRect/>
                </a:stretch>
              </p:blipFill>
              <p:spPr>
                <a:xfrm>
                  <a:off x="6031133" y="2514187"/>
                  <a:ext cx="218880" cy="577800"/>
                </a:xfrm>
                <a:prstGeom prst="rect">
                  <a:avLst/>
                </a:prstGeom>
              </p:spPr>
            </p:pic>
          </mc:Fallback>
        </mc:AlternateContent>
      </p:grpSp>
      <p:grpSp>
        <p:nvGrpSpPr>
          <p:cNvPr id="172" name="Group 171">
            <a:extLst>
              <a:ext uri="{FF2B5EF4-FFF2-40B4-BE49-F238E27FC236}">
                <a16:creationId xmlns:a16="http://schemas.microsoft.com/office/drawing/2014/main" id="{3261FC10-78F4-6CFE-DE12-BFF902DEDC9D}"/>
              </a:ext>
            </a:extLst>
          </p:cNvPr>
          <p:cNvGrpSpPr/>
          <p:nvPr/>
        </p:nvGrpSpPr>
        <p:grpSpPr>
          <a:xfrm>
            <a:off x="664973" y="4032667"/>
            <a:ext cx="852840" cy="424800"/>
            <a:chOff x="664973" y="4032667"/>
            <a:chExt cx="852840" cy="424800"/>
          </a:xfrm>
        </p:grpSpPr>
        <mc:AlternateContent xmlns:mc="http://schemas.openxmlformats.org/markup-compatibility/2006">
          <mc:Choice xmlns:p14="http://schemas.microsoft.com/office/powerpoint/2010/main" Requires="p14">
            <p:contentPart p14:bwMode="auto" r:id="rId280">
              <p14:nvContentPartPr>
                <p14:cNvPr id="165" name="Ink 164">
                  <a:extLst>
                    <a:ext uri="{FF2B5EF4-FFF2-40B4-BE49-F238E27FC236}">
                      <a16:creationId xmlns:a16="http://schemas.microsoft.com/office/drawing/2014/main" id="{7A513B36-D296-4252-C937-875500F9265D}"/>
                    </a:ext>
                  </a:extLst>
                </p14:cNvPr>
                <p14:cNvContentPartPr/>
                <p14:nvPr/>
              </p14:nvContentPartPr>
              <p14:xfrm>
                <a:off x="664973" y="4257667"/>
                <a:ext cx="234000" cy="199800"/>
              </p14:xfrm>
            </p:contentPart>
          </mc:Choice>
          <mc:Fallback>
            <p:pic>
              <p:nvPicPr>
                <p:cNvPr id="165" name="Ink 164">
                  <a:extLst>
                    <a:ext uri="{FF2B5EF4-FFF2-40B4-BE49-F238E27FC236}">
                      <a16:creationId xmlns:a16="http://schemas.microsoft.com/office/drawing/2014/main" id="{7A513B36-D296-4252-C937-875500F9265D}"/>
                    </a:ext>
                  </a:extLst>
                </p:cNvPr>
                <p:cNvPicPr/>
                <p:nvPr/>
              </p:nvPicPr>
              <p:blipFill>
                <a:blip r:embed="rId281"/>
                <a:stretch>
                  <a:fillRect/>
                </a:stretch>
              </p:blipFill>
              <p:spPr>
                <a:xfrm>
                  <a:off x="660653" y="4253347"/>
                  <a:ext cx="24264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282">
              <p14:nvContentPartPr>
                <p14:cNvPr id="166" name="Ink 165">
                  <a:extLst>
                    <a:ext uri="{FF2B5EF4-FFF2-40B4-BE49-F238E27FC236}">
                      <a16:creationId xmlns:a16="http://schemas.microsoft.com/office/drawing/2014/main" id="{34C0F7B4-3EB8-3C7F-8188-710DC3EA7E20}"/>
                    </a:ext>
                  </a:extLst>
                </p14:cNvPr>
                <p14:cNvContentPartPr/>
                <p14:nvPr/>
              </p14:nvContentPartPr>
              <p14:xfrm>
                <a:off x="909053" y="4257667"/>
                <a:ext cx="149760" cy="192960"/>
              </p14:xfrm>
            </p:contentPart>
          </mc:Choice>
          <mc:Fallback>
            <p:pic>
              <p:nvPicPr>
                <p:cNvPr id="166" name="Ink 165">
                  <a:extLst>
                    <a:ext uri="{FF2B5EF4-FFF2-40B4-BE49-F238E27FC236}">
                      <a16:creationId xmlns:a16="http://schemas.microsoft.com/office/drawing/2014/main" id="{34C0F7B4-3EB8-3C7F-8188-710DC3EA7E20}"/>
                    </a:ext>
                  </a:extLst>
                </p:cNvPr>
                <p:cNvPicPr/>
                <p:nvPr/>
              </p:nvPicPr>
              <p:blipFill>
                <a:blip r:embed="rId283"/>
                <a:stretch>
                  <a:fillRect/>
                </a:stretch>
              </p:blipFill>
              <p:spPr>
                <a:xfrm>
                  <a:off x="904733" y="4253347"/>
                  <a:ext cx="15840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284">
              <p14:nvContentPartPr>
                <p14:cNvPr id="167" name="Ink 166">
                  <a:extLst>
                    <a:ext uri="{FF2B5EF4-FFF2-40B4-BE49-F238E27FC236}">
                      <a16:creationId xmlns:a16="http://schemas.microsoft.com/office/drawing/2014/main" id="{F6C5F0A3-40CB-4A35-64EA-10C69B3BABD2}"/>
                    </a:ext>
                  </a:extLst>
                </p14:cNvPr>
                <p14:cNvContentPartPr/>
                <p14:nvPr/>
              </p14:nvContentPartPr>
              <p14:xfrm>
                <a:off x="1102013" y="4032667"/>
                <a:ext cx="28440" cy="378360"/>
              </p14:xfrm>
            </p:contentPart>
          </mc:Choice>
          <mc:Fallback>
            <p:pic>
              <p:nvPicPr>
                <p:cNvPr id="167" name="Ink 166">
                  <a:extLst>
                    <a:ext uri="{FF2B5EF4-FFF2-40B4-BE49-F238E27FC236}">
                      <a16:creationId xmlns:a16="http://schemas.microsoft.com/office/drawing/2014/main" id="{F6C5F0A3-40CB-4A35-64EA-10C69B3BABD2}"/>
                    </a:ext>
                  </a:extLst>
                </p:cNvPr>
                <p:cNvPicPr/>
                <p:nvPr/>
              </p:nvPicPr>
              <p:blipFill>
                <a:blip r:embed="rId285"/>
                <a:stretch>
                  <a:fillRect/>
                </a:stretch>
              </p:blipFill>
              <p:spPr>
                <a:xfrm>
                  <a:off x="1097693" y="4028347"/>
                  <a:ext cx="37080" cy="387000"/>
                </a:xfrm>
                <a:prstGeom prst="rect">
                  <a:avLst/>
                </a:prstGeom>
              </p:spPr>
            </p:pic>
          </mc:Fallback>
        </mc:AlternateContent>
        <mc:AlternateContent xmlns:mc="http://schemas.openxmlformats.org/markup-compatibility/2006">
          <mc:Choice xmlns:p14="http://schemas.microsoft.com/office/powerpoint/2010/main" Requires="p14">
            <p:contentPart p14:bwMode="auto" r:id="rId286">
              <p14:nvContentPartPr>
                <p14:cNvPr id="168" name="Ink 167">
                  <a:extLst>
                    <a:ext uri="{FF2B5EF4-FFF2-40B4-BE49-F238E27FC236}">
                      <a16:creationId xmlns:a16="http://schemas.microsoft.com/office/drawing/2014/main" id="{E45A4E24-5ED3-4924-983B-96C287A3D2A2}"/>
                    </a:ext>
                  </a:extLst>
                </p14:cNvPr>
                <p14:cNvContentPartPr/>
                <p14:nvPr/>
              </p14:nvContentPartPr>
              <p14:xfrm>
                <a:off x="1088333" y="4249747"/>
                <a:ext cx="192960" cy="168480"/>
              </p14:xfrm>
            </p:contentPart>
          </mc:Choice>
          <mc:Fallback>
            <p:pic>
              <p:nvPicPr>
                <p:cNvPr id="168" name="Ink 167">
                  <a:extLst>
                    <a:ext uri="{FF2B5EF4-FFF2-40B4-BE49-F238E27FC236}">
                      <a16:creationId xmlns:a16="http://schemas.microsoft.com/office/drawing/2014/main" id="{E45A4E24-5ED3-4924-983B-96C287A3D2A2}"/>
                    </a:ext>
                  </a:extLst>
                </p:cNvPr>
                <p:cNvPicPr/>
                <p:nvPr/>
              </p:nvPicPr>
              <p:blipFill>
                <a:blip r:embed="rId287"/>
                <a:stretch>
                  <a:fillRect/>
                </a:stretch>
              </p:blipFill>
              <p:spPr>
                <a:xfrm>
                  <a:off x="1084013" y="4245427"/>
                  <a:ext cx="20160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288">
              <p14:nvContentPartPr>
                <p14:cNvPr id="169" name="Ink 168">
                  <a:extLst>
                    <a:ext uri="{FF2B5EF4-FFF2-40B4-BE49-F238E27FC236}">
                      <a16:creationId xmlns:a16="http://schemas.microsoft.com/office/drawing/2014/main" id="{60C1C436-87D9-E68E-D89A-A2A832BE5BBC}"/>
                    </a:ext>
                  </a:extLst>
                </p14:cNvPr>
                <p14:cNvContentPartPr/>
                <p14:nvPr/>
              </p14:nvContentPartPr>
              <p14:xfrm>
                <a:off x="1338173" y="4277827"/>
                <a:ext cx="21960" cy="146520"/>
              </p14:xfrm>
            </p:contentPart>
          </mc:Choice>
          <mc:Fallback>
            <p:pic>
              <p:nvPicPr>
                <p:cNvPr id="169" name="Ink 168">
                  <a:extLst>
                    <a:ext uri="{FF2B5EF4-FFF2-40B4-BE49-F238E27FC236}">
                      <a16:creationId xmlns:a16="http://schemas.microsoft.com/office/drawing/2014/main" id="{60C1C436-87D9-E68E-D89A-A2A832BE5BBC}"/>
                    </a:ext>
                  </a:extLst>
                </p:cNvPr>
                <p:cNvPicPr/>
                <p:nvPr/>
              </p:nvPicPr>
              <p:blipFill>
                <a:blip r:embed="rId289"/>
                <a:stretch>
                  <a:fillRect/>
                </a:stretch>
              </p:blipFill>
              <p:spPr>
                <a:xfrm>
                  <a:off x="1333853" y="4273507"/>
                  <a:ext cx="30600" cy="155160"/>
                </a:xfrm>
                <a:prstGeom prst="rect">
                  <a:avLst/>
                </a:prstGeom>
              </p:spPr>
            </p:pic>
          </mc:Fallback>
        </mc:AlternateContent>
        <mc:AlternateContent xmlns:mc="http://schemas.openxmlformats.org/markup-compatibility/2006">
          <mc:Choice xmlns:p14="http://schemas.microsoft.com/office/powerpoint/2010/main" Requires="p14">
            <p:contentPart p14:bwMode="auto" r:id="rId290">
              <p14:nvContentPartPr>
                <p14:cNvPr id="170" name="Ink 169">
                  <a:extLst>
                    <a:ext uri="{FF2B5EF4-FFF2-40B4-BE49-F238E27FC236}">
                      <a16:creationId xmlns:a16="http://schemas.microsoft.com/office/drawing/2014/main" id="{591A1E6E-9218-DB4D-21E5-9E614E8B19F7}"/>
                    </a:ext>
                  </a:extLst>
                </p14:cNvPr>
                <p14:cNvContentPartPr/>
                <p14:nvPr/>
              </p14:nvContentPartPr>
              <p14:xfrm>
                <a:off x="1433213" y="4197907"/>
                <a:ext cx="19800" cy="185400"/>
              </p14:xfrm>
            </p:contentPart>
          </mc:Choice>
          <mc:Fallback>
            <p:pic>
              <p:nvPicPr>
                <p:cNvPr id="170" name="Ink 169">
                  <a:extLst>
                    <a:ext uri="{FF2B5EF4-FFF2-40B4-BE49-F238E27FC236}">
                      <a16:creationId xmlns:a16="http://schemas.microsoft.com/office/drawing/2014/main" id="{591A1E6E-9218-DB4D-21E5-9E614E8B19F7}"/>
                    </a:ext>
                  </a:extLst>
                </p:cNvPr>
                <p:cNvPicPr/>
                <p:nvPr/>
              </p:nvPicPr>
              <p:blipFill>
                <a:blip r:embed="rId291"/>
                <a:stretch>
                  <a:fillRect/>
                </a:stretch>
              </p:blipFill>
              <p:spPr>
                <a:xfrm>
                  <a:off x="1428893" y="4193587"/>
                  <a:ext cx="28440" cy="194040"/>
                </a:xfrm>
                <a:prstGeom prst="rect">
                  <a:avLst/>
                </a:prstGeom>
              </p:spPr>
            </p:pic>
          </mc:Fallback>
        </mc:AlternateContent>
        <mc:AlternateContent xmlns:mc="http://schemas.openxmlformats.org/markup-compatibility/2006">
          <mc:Choice xmlns:p14="http://schemas.microsoft.com/office/powerpoint/2010/main" Requires="p14">
            <p:contentPart p14:bwMode="auto" r:id="rId292">
              <p14:nvContentPartPr>
                <p14:cNvPr id="171" name="Ink 170">
                  <a:extLst>
                    <a:ext uri="{FF2B5EF4-FFF2-40B4-BE49-F238E27FC236}">
                      <a16:creationId xmlns:a16="http://schemas.microsoft.com/office/drawing/2014/main" id="{B4A6637C-9FDF-E67A-C047-DCBC289FCB4F}"/>
                    </a:ext>
                  </a:extLst>
                </p14:cNvPr>
                <p14:cNvContentPartPr/>
                <p14:nvPr/>
              </p14:nvContentPartPr>
              <p14:xfrm>
                <a:off x="1419533" y="4228507"/>
                <a:ext cx="98280" cy="155520"/>
              </p14:xfrm>
            </p:contentPart>
          </mc:Choice>
          <mc:Fallback>
            <p:pic>
              <p:nvPicPr>
                <p:cNvPr id="171" name="Ink 170">
                  <a:extLst>
                    <a:ext uri="{FF2B5EF4-FFF2-40B4-BE49-F238E27FC236}">
                      <a16:creationId xmlns:a16="http://schemas.microsoft.com/office/drawing/2014/main" id="{B4A6637C-9FDF-E67A-C047-DCBC289FCB4F}"/>
                    </a:ext>
                  </a:extLst>
                </p:cNvPr>
                <p:cNvPicPr/>
                <p:nvPr/>
              </p:nvPicPr>
              <p:blipFill>
                <a:blip r:embed="rId293"/>
                <a:stretch>
                  <a:fillRect/>
                </a:stretch>
              </p:blipFill>
              <p:spPr>
                <a:xfrm>
                  <a:off x="1415213" y="4224187"/>
                  <a:ext cx="106920" cy="164160"/>
                </a:xfrm>
                <a:prstGeom prst="rect">
                  <a:avLst/>
                </a:prstGeom>
              </p:spPr>
            </p:pic>
          </mc:Fallback>
        </mc:AlternateContent>
      </p:grpSp>
      <p:grpSp>
        <p:nvGrpSpPr>
          <p:cNvPr id="182" name="Group 181">
            <a:extLst>
              <a:ext uri="{FF2B5EF4-FFF2-40B4-BE49-F238E27FC236}">
                <a16:creationId xmlns:a16="http://schemas.microsoft.com/office/drawing/2014/main" id="{CBAEA061-C111-2379-84FE-8827B145F6D3}"/>
              </a:ext>
            </a:extLst>
          </p:cNvPr>
          <p:cNvGrpSpPr/>
          <p:nvPr/>
        </p:nvGrpSpPr>
        <p:grpSpPr>
          <a:xfrm>
            <a:off x="1699253" y="4099627"/>
            <a:ext cx="2446560" cy="330840"/>
            <a:chOff x="1699253" y="4099627"/>
            <a:chExt cx="2446560" cy="330840"/>
          </a:xfrm>
        </p:grpSpPr>
        <mc:AlternateContent xmlns:mc="http://schemas.openxmlformats.org/markup-compatibility/2006">
          <mc:Choice xmlns:p14="http://schemas.microsoft.com/office/powerpoint/2010/main" Requires="p14">
            <p:contentPart p14:bwMode="auto" r:id="rId294">
              <p14:nvContentPartPr>
                <p14:cNvPr id="173" name="Ink 172">
                  <a:extLst>
                    <a:ext uri="{FF2B5EF4-FFF2-40B4-BE49-F238E27FC236}">
                      <a16:creationId xmlns:a16="http://schemas.microsoft.com/office/drawing/2014/main" id="{50134EF1-0802-D54D-E987-21C111DB2BB9}"/>
                    </a:ext>
                  </a:extLst>
                </p14:cNvPr>
                <p14:cNvContentPartPr/>
                <p14:nvPr/>
              </p14:nvContentPartPr>
              <p14:xfrm>
                <a:off x="1699253" y="4099627"/>
                <a:ext cx="247680" cy="307080"/>
              </p14:xfrm>
            </p:contentPart>
          </mc:Choice>
          <mc:Fallback>
            <p:pic>
              <p:nvPicPr>
                <p:cNvPr id="173" name="Ink 172">
                  <a:extLst>
                    <a:ext uri="{FF2B5EF4-FFF2-40B4-BE49-F238E27FC236}">
                      <a16:creationId xmlns:a16="http://schemas.microsoft.com/office/drawing/2014/main" id="{50134EF1-0802-D54D-E987-21C111DB2BB9}"/>
                    </a:ext>
                  </a:extLst>
                </p:cNvPr>
                <p:cNvPicPr/>
                <p:nvPr/>
              </p:nvPicPr>
              <p:blipFill>
                <a:blip r:embed="rId295"/>
                <a:stretch>
                  <a:fillRect/>
                </a:stretch>
              </p:blipFill>
              <p:spPr>
                <a:xfrm>
                  <a:off x="1694933" y="4095307"/>
                  <a:ext cx="256320" cy="315720"/>
                </a:xfrm>
                <a:prstGeom prst="rect">
                  <a:avLst/>
                </a:prstGeom>
              </p:spPr>
            </p:pic>
          </mc:Fallback>
        </mc:AlternateContent>
        <mc:AlternateContent xmlns:mc="http://schemas.openxmlformats.org/markup-compatibility/2006">
          <mc:Choice xmlns:p14="http://schemas.microsoft.com/office/powerpoint/2010/main" Requires="p14">
            <p:contentPart p14:bwMode="auto" r:id="rId296">
              <p14:nvContentPartPr>
                <p14:cNvPr id="174" name="Ink 173">
                  <a:extLst>
                    <a:ext uri="{FF2B5EF4-FFF2-40B4-BE49-F238E27FC236}">
                      <a16:creationId xmlns:a16="http://schemas.microsoft.com/office/drawing/2014/main" id="{74853381-ED99-C6F3-81B5-8FE52B5B2B21}"/>
                    </a:ext>
                  </a:extLst>
                </p14:cNvPr>
                <p14:cNvContentPartPr/>
                <p14:nvPr/>
              </p14:nvContentPartPr>
              <p14:xfrm>
                <a:off x="2003093" y="4223467"/>
                <a:ext cx="115920" cy="207000"/>
              </p14:xfrm>
            </p:contentPart>
          </mc:Choice>
          <mc:Fallback>
            <p:pic>
              <p:nvPicPr>
                <p:cNvPr id="174" name="Ink 173">
                  <a:extLst>
                    <a:ext uri="{FF2B5EF4-FFF2-40B4-BE49-F238E27FC236}">
                      <a16:creationId xmlns:a16="http://schemas.microsoft.com/office/drawing/2014/main" id="{74853381-ED99-C6F3-81B5-8FE52B5B2B21}"/>
                    </a:ext>
                  </a:extLst>
                </p:cNvPr>
                <p:cNvPicPr/>
                <p:nvPr/>
              </p:nvPicPr>
              <p:blipFill>
                <a:blip r:embed="rId297"/>
                <a:stretch>
                  <a:fillRect/>
                </a:stretch>
              </p:blipFill>
              <p:spPr>
                <a:xfrm>
                  <a:off x="1998773" y="4219147"/>
                  <a:ext cx="12456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298">
              <p14:nvContentPartPr>
                <p14:cNvPr id="175" name="Ink 174">
                  <a:extLst>
                    <a:ext uri="{FF2B5EF4-FFF2-40B4-BE49-F238E27FC236}">
                      <a16:creationId xmlns:a16="http://schemas.microsoft.com/office/drawing/2014/main" id="{849A9810-7707-309E-C805-0CB2E09519C0}"/>
                    </a:ext>
                  </a:extLst>
                </p14:cNvPr>
                <p14:cNvContentPartPr/>
                <p14:nvPr/>
              </p14:nvContentPartPr>
              <p14:xfrm>
                <a:off x="2138453" y="4100707"/>
                <a:ext cx="123120" cy="296280"/>
              </p14:xfrm>
            </p:contentPart>
          </mc:Choice>
          <mc:Fallback>
            <p:pic>
              <p:nvPicPr>
                <p:cNvPr id="175" name="Ink 174">
                  <a:extLst>
                    <a:ext uri="{FF2B5EF4-FFF2-40B4-BE49-F238E27FC236}">
                      <a16:creationId xmlns:a16="http://schemas.microsoft.com/office/drawing/2014/main" id="{849A9810-7707-309E-C805-0CB2E09519C0}"/>
                    </a:ext>
                  </a:extLst>
                </p:cNvPr>
                <p:cNvPicPr/>
                <p:nvPr/>
              </p:nvPicPr>
              <p:blipFill>
                <a:blip r:embed="rId299"/>
                <a:stretch>
                  <a:fillRect/>
                </a:stretch>
              </p:blipFill>
              <p:spPr>
                <a:xfrm>
                  <a:off x="2134133" y="4096387"/>
                  <a:ext cx="131760" cy="304920"/>
                </a:xfrm>
                <a:prstGeom prst="rect">
                  <a:avLst/>
                </a:prstGeom>
              </p:spPr>
            </p:pic>
          </mc:Fallback>
        </mc:AlternateContent>
        <mc:AlternateContent xmlns:mc="http://schemas.openxmlformats.org/markup-compatibility/2006">
          <mc:Choice xmlns:p14="http://schemas.microsoft.com/office/powerpoint/2010/main" Requires="p14">
            <p:contentPart p14:bwMode="auto" r:id="rId300">
              <p14:nvContentPartPr>
                <p14:cNvPr id="176" name="Ink 175">
                  <a:extLst>
                    <a:ext uri="{FF2B5EF4-FFF2-40B4-BE49-F238E27FC236}">
                      <a16:creationId xmlns:a16="http://schemas.microsoft.com/office/drawing/2014/main" id="{49677C0A-DB85-E024-5D7B-631BE69749CC}"/>
                    </a:ext>
                  </a:extLst>
                </p14:cNvPr>
                <p14:cNvContentPartPr/>
                <p14:nvPr/>
              </p14:nvContentPartPr>
              <p14:xfrm>
                <a:off x="2269493" y="4182067"/>
                <a:ext cx="372240" cy="203400"/>
              </p14:xfrm>
            </p:contentPart>
          </mc:Choice>
          <mc:Fallback>
            <p:pic>
              <p:nvPicPr>
                <p:cNvPr id="176" name="Ink 175">
                  <a:extLst>
                    <a:ext uri="{FF2B5EF4-FFF2-40B4-BE49-F238E27FC236}">
                      <a16:creationId xmlns:a16="http://schemas.microsoft.com/office/drawing/2014/main" id="{49677C0A-DB85-E024-5D7B-631BE69749CC}"/>
                    </a:ext>
                  </a:extLst>
                </p:cNvPr>
                <p:cNvPicPr/>
                <p:nvPr/>
              </p:nvPicPr>
              <p:blipFill>
                <a:blip r:embed="rId301"/>
                <a:stretch>
                  <a:fillRect/>
                </a:stretch>
              </p:blipFill>
              <p:spPr>
                <a:xfrm>
                  <a:off x="2265173" y="4177747"/>
                  <a:ext cx="380880" cy="212040"/>
                </a:xfrm>
                <a:prstGeom prst="rect">
                  <a:avLst/>
                </a:prstGeom>
              </p:spPr>
            </p:pic>
          </mc:Fallback>
        </mc:AlternateContent>
        <mc:AlternateContent xmlns:mc="http://schemas.openxmlformats.org/markup-compatibility/2006">
          <mc:Choice xmlns:p14="http://schemas.microsoft.com/office/powerpoint/2010/main" Requires="p14">
            <p:contentPart p14:bwMode="auto" r:id="rId302">
              <p14:nvContentPartPr>
                <p14:cNvPr id="177" name="Ink 176">
                  <a:extLst>
                    <a:ext uri="{FF2B5EF4-FFF2-40B4-BE49-F238E27FC236}">
                      <a16:creationId xmlns:a16="http://schemas.microsoft.com/office/drawing/2014/main" id="{5E6D495A-4313-4C7B-BAB3-2C993F82EA0B}"/>
                    </a:ext>
                  </a:extLst>
                </p14:cNvPr>
                <p14:cNvContentPartPr/>
                <p14:nvPr/>
              </p14:nvContentPartPr>
              <p14:xfrm>
                <a:off x="2676653" y="4206547"/>
                <a:ext cx="141480" cy="166320"/>
              </p14:xfrm>
            </p:contentPart>
          </mc:Choice>
          <mc:Fallback>
            <p:pic>
              <p:nvPicPr>
                <p:cNvPr id="177" name="Ink 176">
                  <a:extLst>
                    <a:ext uri="{FF2B5EF4-FFF2-40B4-BE49-F238E27FC236}">
                      <a16:creationId xmlns:a16="http://schemas.microsoft.com/office/drawing/2014/main" id="{5E6D495A-4313-4C7B-BAB3-2C993F82EA0B}"/>
                    </a:ext>
                  </a:extLst>
                </p:cNvPr>
                <p:cNvPicPr/>
                <p:nvPr/>
              </p:nvPicPr>
              <p:blipFill>
                <a:blip r:embed="rId303"/>
                <a:stretch>
                  <a:fillRect/>
                </a:stretch>
              </p:blipFill>
              <p:spPr>
                <a:xfrm>
                  <a:off x="2672333" y="4202227"/>
                  <a:ext cx="15012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304">
              <p14:nvContentPartPr>
                <p14:cNvPr id="178" name="Ink 177">
                  <a:extLst>
                    <a:ext uri="{FF2B5EF4-FFF2-40B4-BE49-F238E27FC236}">
                      <a16:creationId xmlns:a16="http://schemas.microsoft.com/office/drawing/2014/main" id="{5B19F8BC-FF40-4C07-A731-ED1B4ABEBE65}"/>
                    </a:ext>
                  </a:extLst>
                </p14:cNvPr>
                <p14:cNvContentPartPr/>
                <p14:nvPr/>
              </p14:nvContentPartPr>
              <p14:xfrm>
                <a:off x="2809853" y="4129867"/>
                <a:ext cx="49320" cy="254160"/>
              </p14:xfrm>
            </p:contentPart>
          </mc:Choice>
          <mc:Fallback>
            <p:pic>
              <p:nvPicPr>
                <p:cNvPr id="178" name="Ink 177">
                  <a:extLst>
                    <a:ext uri="{FF2B5EF4-FFF2-40B4-BE49-F238E27FC236}">
                      <a16:creationId xmlns:a16="http://schemas.microsoft.com/office/drawing/2014/main" id="{5B19F8BC-FF40-4C07-A731-ED1B4ABEBE65}"/>
                    </a:ext>
                  </a:extLst>
                </p:cNvPr>
                <p:cNvPicPr/>
                <p:nvPr/>
              </p:nvPicPr>
              <p:blipFill>
                <a:blip r:embed="rId305"/>
                <a:stretch>
                  <a:fillRect/>
                </a:stretch>
              </p:blipFill>
              <p:spPr>
                <a:xfrm>
                  <a:off x="2805533" y="4125547"/>
                  <a:ext cx="5796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306">
              <p14:nvContentPartPr>
                <p14:cNvPr id="179" name="Ink 178">
                  <a:extLst>
                    <a:ext uri="{FF2B5EF4-FFF2-40B4-BE49-F238E27FC236}">
                      <a16:creationId xmlns:a16="http://schemas.microsoft.com/office/drawing/2014/main" id="{1F2DC208-021D-1B99-02E8-0B7F7256E6EE}"/>
                    </a:ext>
                  </a:extLst>
                </p14:cNvPr>
                <p14:cNvContentPartPr/>
                <p14:nvPr/>
              </p14:nvContentPartPr>
              <p14:xfrm>
                <a:off x="2882933" y="4182427"/>
                <a:ext cx="165960" cy="182520"/>
              </p14:xfrm>
            </p:contentPart>
          </mc:Choice>
          <mc:Fallback>
            <p:pic>
              <p:nvPicPr>
                <p:cNvPr id="179" name="Ink 178">
                  <a:extLst>
                    <a:ext uri="{FF2B5EF4-FFF2-40B4-BE49-F238E27FC236}">
                      <a16:creationId xmlns:a16="http://schemas.microsoft.com/office/drawing/2014/main" id="{1F2DC208-021D-1B99-02E8-0B7F7256E6EE}"/>
                    </a:ext>
                  </a:extLst>
                </p:cNvPr>
                <p:cNvPicPr/>
                <p:nvPr/>
              </p:nvPicPr>
              <p:blipFill>
                <a:blip r:embed="rId307"/>
                <a:stretch>
                  <a:fillRect/>
                </a:stretch>
              </p:blipFill>
              <p:spPr>
                <a:xfrm>
                  <a:off x="2878613" y="4178107"/>
                  <a:ext cx="174600" cy="191160"/>
                </a:xfrm>
                <a:prstGeom prst="rect">
                  <a:avLst/>
                </a:prstGeom>
              </p:spPr>
            </p:pic>
          </mc:Fallback>
        </mc:AlternateContent>
        <mc:AlternateContent xmlns:mc="http://schemas.openxmlformats.org/markup-compatibility/2006">
          <mc:Choice xmlns:p14="http://schemas.microsoft.com/office/powerpoint/2010/main" Requires="p14">
            <p:contentPart p14:bwMode="auto" r:id="rId308">
              <p14:nvContentPartPr>
                <p14:cNvPr id="180" name="Ink 179">
                  <a:extLst>
                    <a:ext uri="{FF2B5EF4-FFF2-40B4-BE49-F238E27FC236}">
                      <a16:creationId xmlns:a16="http://schemas.microsoft.com/office/drawing/2014/main" id="{1EEB2112-FA66-0E8D-56ED-1720D8FC92AB}"/>
                    </a:ext>
                  </a:extLst>
                </p14:cNvPr>
                <p14:cNvContentPartPr/>
                <p14:nvPr/>
              </p14:nvContentPartPr>
              <p14:xfrm>
                <a:off x="3089933" y="4169107"/>
                <a:ext cx="200880" cy="214920"/>
              </p14:xfrm>
            </p:contentPart>
          </mc:Choice>
          <mc:Fallback>
            <p:pic>
              <p:nvPicPr>
                <p:cNvPr id="180" name="Ink 179">
                  <a:extLst>
                    <a:ext uri="{FF2B5EF4-FFF2-40B4-BE49-F238E27FC236}">
                      <a16:creationId xmlns:a16="http://schemas.microsoft.com/office/drawing/2014/main" id="{1EEB2112-FA66-0E8D-56ED-1720D8FC92AB}"/>
                    </a:ext>
                  </a:extLst>
                </p:cNvPr>
                <p:cNvPicPr/>
                <p:nvPr/>
              </p:nvPicPr>
              <p:blipFill>
                <a:blip r:embed="rId309"/>
                <a:stretch>
                  <a:fillRect/>
                </a:stretch>
              </p:blipFill>
              <p:spPr>
                <a:xfrm>
                  <a:off x="3085613" y="4164787"/>
                  <a:ext cx="209520" cy="223560"/>
                </a:xfrm>
                <a:prstGeom prst="rect">
                  <a:avLst/>
                </a:prstGeom>
              </p:spPr>
            </p:pic>
          </mc:Fallback>
        </mc:AlternateContent>
        <mc:AlternateContent xmlns:mc="http://schemas.openxmlformats.org/markup-compatibility/2006">
          <mc:Choice xmlns:p14="http://schemas.microsoft.com/office/powerpoint/2010/main" Requires="p14">
            <p:contentPart p14:bwMode="auto" r:id="rId310">
              <p14:nvContentPartPr>
                <p14:cNvPr id="181" name="Ink 180">
                  <a:extLst>
                    <a:ext uri="{FF2B5EF4-FFF2-40B4-BE49-F238E27FC236}">
                      <a16:creationId xmlns:a16="http://schemas.microsoft.com/office/drawing/2014/main" id="{6289DCDB-7B0D-ABDE-32EF-8C1AE6A38741}"/>
                    </a:ext>
                  </a:extLst>
                </p14:cNvPr>
                <p14:cNvContentPartPr/>
                <p14:nvPr/>
              </p14:nvContentPartPr>
              <p14:xfrm>
                <a:off x="3322493" y="4099987"/>
                <a:ext cx="823320" cy="275040"/>
              </p14:xfrm>
            </p:contentPart>
          </mc:Choice>
          <mc:Fallback>
            <p:pic>
              <p:nvPicPr>
                <p:cNvPr id="181" name="Ink 180">
                  <a:extLst>
                    <a:ext uri="{FF2B5EF4-FFF2-40B4-BE49-F238E27FC236}">
                      <a16:creationId xmlns:a16="http://schemas.microsoft.com/office/drawing/2014/main" id="{6289DCDB-7B0D-ABDE-32EF-8C1AE6A38741}"/>
                    </a:ext>
                  </a:extLst>
                </p:cNvPr>
                <p:cNvPicPr/>
                <p:nvPr/>
              </p:nvPicPr>
              <p:blipFill>
                <a:blip r:embed="rId311"/>
                <a:stretch>
                  <a:fillRect/>
                </a:stretch>
              </p:blipFill>
              <p:spPr>
                <a:xfrm>
                  <a:off x="3318173" y="4095667"/>
                  <a:ext cx="831960" cy="283680"/>
                </a:xfrm>
                <a:prstGeom prst="rect">
                  <a:avLst/>
                </a:prstGeom>
              </p:spPr>
            </p:pic>
          </mc:Fallback>
        </mc:AlternateContent>
      </p:grpSp>
      <p:grpSp>
        <p:nvGrpSpPr>
          <p:cNvPr id="202" name="Group 201">
            <a:extLst>
              <a:ext uri="{FF2B5EF4-FFF2-40B4-BE49-F238E27FC236}">
                <a16:creationId xmlns:a16="http://schemas.microsoft.com/office/drawing/2014/main" id="{CCE2C298-B9CB-6C0B-6342-E03147CEB55F}"/>
              </a:ext>
            </a:extLst>
          </p:cNvPr>
          <p:cNvGrpSpPr/>
          <p:nvPr/>
        </p:nvGrpSpPr>
        <p:grpSpPr>
          <a:xfrm>
            <a:off x="1156733" y="4753027"/>
            <a:ext cx="1390320" cy="647640"/>
            <a:chOff x="1156733" y="4753027"/>
            <a:chExt cx="1390320" cy="647640"/>
          </a:xfrm>
        </p:grpSpPr>
        <mc:AlternateContent xmlns:mc="http://schemas.openxmlformats.org/markup-compatibility/2006">
          <mc:Choice xmlns:p14="http://schemas.microsoft.com/office/powerpoint/2010/main" Requires="p14">
            <p:contentPart p14:bwMode="auto" r:id="rId312">
              <p14:nvContentPartPr>
                <p14:cNvPr id="183" name="Ink 182">
                  <a:extLst>
                    <a:ext uri="{FF2B5EF4-FFF2-40B4-BE49-F238E27FC236}">
                      <a16:creationId xmlns:a16="http://schemas.microsoft.com/office/drawing/2014/main" id="{BF0AB520-26BE-9E4A-E225-DD3FBB2834E9}"/>
                    </a:ext>
                  </a:extLst>
                </p14:cNvPr>
                <p14:cNvContentPartPr/>
                <p14:nvPr/>
              </p14:nvContentPartPr>
              <p14:xfrm>
                <a:off x="1191653" y="4884427"/>
                <a:ext cx="149760" cy="228600"/>
              </p14:xfrm>
            </p:contentPart>
          </mc:Choice>
          <mc:Fallback>
            <p:pic>
              <p:nvPicPr>
                <p:cNvPr id="183" name="Ink 182">
                  <a:extLst>
                    <a:ext uri="{FF2B5EF4-FFF2-40B4-BE49-F238E27FC236}">
                      <a16:creationId xmlns:a16="http://schemas.microsoft.com/office/drawing/2014/main" id="{BF0AB520-26BE-9E4A-E225-DD3FBB2834E9}"/>
                    </a:ext>
                  </a:extLst>
                </p:cNvPr>
                <p:cNvPicPr/>
                <p:nvPr/>
              </p:nvPicPr>
              <p:blipFill>
                <a:blip r:embed="rId313"/>
                <a:stretch>
                  <a:fillRect/>
                </a:stretch>
              </p:blipFill>
              <p:spPr>
                <a:xfrm>
                  <a:off x="1187333" y="4880107"/>
                  <a:ext cx="15840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184" name="Ink 183">
                  <a:extLst>
                    <a:ext uri="{FF2B5EF4-FFF2-40B4-BE49-F238E27FC236}">
                      <a16:creationId xmlns:a16="http://schemas.microsoft.com/office/drawing/2014/main" id="{9D1E17E2-BC1F-34BC-E15B-1D3937C3DC96}"/>
                    </a:ext>
                  </a:extLst>
                </p14:cNvPr>
                <p14:cNvContentPartPr/>
                <p14:nvPr/>
              </p14:nvContentPartPr>
              <p14:xfrm>
                <a:off x="1156733" y="4816027"/>
                <a:ext cx="176400" cy="532800"/>
              </p14:xfrm>
            </p:contentPart>
          </mc:Choice>
          <mc:Fallback>
            <p:pic>
              <p:nvPicPr>
                <p:cNvPr id="184" name="Ink 183">
                  <a:extLst>
                    <a:ext uri="{FF2B5EF4-FFF2-40B4-BE49-F238E27FC236}">
                      <a16:creationId xmlns:a16="http://schemas.microsoft.com/office/drawing/2014/main" id="{9D1E17E2-BC1F-34BC-E15B-1D3937C3DC96}"/>
                    </a:ext>
                  </a:extLst>
                </p:cNvPr>
                <p:cNvPicPr/>
                <p:nvPr/>
              </p:nvPicPr>
              <p:blipFill>
                <a:blip r:embed="rId315"/>
                <a:stretch>
                  <a:fillRect/>
                </a:stretch>
              </p:blipFill>
              <p:spPr>
                <a:xfrm>
                  <a:off x="1152413" y="4811707"/>
                  <a:ext cx="185040" cy="54144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185" name="Ink 184">
                  <a:extLst>
                    <a:ext uri="{FF2B5EF4-FFF2-40B4-BE49-F238E27FC236}">
                      <a16:creationId xmlns:a16="http://schemas.microsoft.com/office/drawing/2014/main" id="{DB362866-0936-0213-9190-AC4C8CBFACE1}"/>
                    </a:ext>
                  </a:extLst>
                </p14:cNvPr>
                <p14:cNvContentPartPr/>
                <p14:nvPr/>
              </p14:nvContentPartPr>
              <p14:xfrm>
                <a:off x="1463093" y="5010427"/>
                <a:ext cx="76320" cy="22680"/>
              </p14:xfrm>
            </p:contentPart>
          </mc:Choice>
          <mc:Fallback>
            <p:pic>
              <p:nvPicPr>
                <p:cNvPr id="185" name="Ink 184">
                  <a:extLst>
                    <a:ext uri="{FF2B5EF4-FFF2-40B4-BE49-F238E27FC236}">
                      <a16:creationId xmlns:a16="http://schemas.microsoft.com/office/drawing/2014/main" id="{DB362866-0936-0213-9190-AC4C8CBFACE1}"/>
                    </a:ext>
                  </a:extLst>
                </p:cNvPr>
                <p:cNvPicPr/>
                <p:nvPr/>
              </p:nvPicPr>
              <p:blipFill>
                <a:blip r:embed="rId317"/>
                <a:stretch>
                  <a:fillRect/>
                </a:stretch>
              </p:blipFill>
              <p:spPr>
                <a:xfrm>
                  <a:off x="1458773" y="5006107"/>
                  <a:ext cx="8496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186" name="Ink 185">
                  <a:extLst>
                    <a:ext uri="{FF2B5EF4-FFF2-40B4-BE49-F238E27FC236}">
                      <a16:creationId xmlns:a16="http://schemas.microsoft.com/office/drawing/2014/main" id="{7607F44C-46BE-1EAD-2493-923F5FDAD1A3}"/>
                    </a:ext>
                  </a:extLst>
                </p14:cNvPr>
                <p14:cNvContentPartPr/>
                <p14:nvPr/>
              </p14:nvContentPartPr>
              <p14:xfrm>
                <a:off x="1463093" y="5010427"/>
                <a:ext cx="130680" cy="61560"/>
              </p14:xfrm>
            </p:contentPart>
          </mc:Choice>
          <mc:Fallback>
            <p:pic>
              <p:nvPicPr>
                <p:cNvPr id="186" name="Ink 185">
                  <a:extLst>
                    <a:ext uri="{FF2B5EF4-FFF2-40B4-BE49-F238E27FC236}">
                      <a16:creationId xmlns:a16="http://schemas.microsoft.com/office/drawing/2014/main" id="{7607F44C-46BE-1EAD-2493-923F5FDAD1A3}"/>
                    </a:ext>
                  </a:extLst>
                </p:cNvPr>
                <p:cNvPicPr/>
                <p:nvPr/>
              </p:nvPicPr>
              <p:blipFill>
                <a:blip r:embed="rId319"/>
                <a:stretch>
                  <a:fillRect/>
                </a:stretch>
              </p:blipFill>
              <p:spPr>
                <a:xfrm>
                  <a:off x="1458773" y="5006107"/>
                  <a:ext cx="13932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188" name="Ink 187">
                  <a:extLst>
                    <a:ext uri="{FF2B5EF4-FFF2-40B4-BE49-F238E27FC236}">
                      <a16:creationId xmlns:a16="http://schemas.microsoft.com/office/drawing/2014/main" id="{B8635429-F699-8371-8427-6EBFD41298CB}"/>
                    </a:ext>
                  </a:extLst>
                </p14:cNvPr>
                <p14:cNvContentPartPr/>
                <p14:nvPr/>
              </p14:nvContentPartPr>
              <p14:xfrm>
                <a:off x="1721213" y="4772107"/>
                <a:ext cx="163440" cy="591120"/>
              </p14:xfrm>
            </p:contentPart>
          </mc:Choice>
          <mc:Fallback>
            <p:pic>
              <p:nvPicPr>
                <p:cNvPr id="188" name="Ink 187">
                  <a:extLst>
                    <a:ext uri="{FF2B5EF4-FFF2-40B4-BE49-F238E27FC236}">
                      <a16:creationId xmlns:a16="http://schemas.microsoft.com/office/drawing/2014/main" id="{B8635429-F699-8371-8427-6EBFD41298CB}"/>
                    </a:ext>
                  </a:extLst>
                </p:cNvPr>
                <p:cNvPicPr/>
                <p:nvPr/>
              </p:nvPicPr>
              <p:blipFill>
                <a:blip r:embed="rId321"/>
                <a:stretch>
                  <a:fillRect/>
                </a:stretch>
              </p:blipFill>
              <p:spPr>
                <a:xfrm>
                  <a:off x="1716893" y="4767787"/>
                  <a:ext cx="172080" cy="599760"/>
                </a:xfrm>
                <a:prstGeom prst="rect">
                  <a:avLst/>
                </a:prstGeom>
              </p:spPr>
            </p:pic>
          </mc:Fallback>
        </mc:AlternateContent>
        <mc:AlternateContent xmlns:mc="http://schemas.openxmlformats.org/markup-compatibility/2006">
          <mc:Choice xmlns:p14="http://schemas.microsoft.com/office/powerpoint/2010/main" Requires="p14">
            <p:contentPart p14:bwMode="auto" r:id="rId322">
              <p14:nvContentPartPr>
                <p14:cNvPr id="190" name="Ink 189">
                  <a:extLst>
                    <a:ext uri="{FF2B5EF4-FFF2-40B4-BE49-F238E27FC236}">
                      <a16:creationId xmlns:a16="http://schemas.microsoft.com/office/drawing/2014/main" id="{3BE44F97-D224-A262-D5DD-0F32825118FE}"/>
                    </a:ext>
                  </a:extLst>
                </p14:cNvPr>
                <p14:cNvContentPartPr/>
                <p14:nvPr/>
              </p14:nvContentPartPr>
              <p14:xfrm>
                <a:off x="1837853" y="4884427"/>
                <a:ext cx="121680" cy="161280"/>
              </p14:xfrm>
            </p:contentPart>
          </mc:Choice>
          <mc:Fallback>
            <p:pic>
              <p:nvPicPr>
                <p:cNvPr id="190" name="Ink 189">
                  <a:extLst>
                    <a:ext uri="{FF2B5EF4-FFF2-40B4-BE49-F238E27FC236}">
                      <a16:creationId xmlns:a16="http://schemas.microsoft.com/office/drawing/2014/main" id="{3BE44F97-D224-A262-D5DD-0F32825118FE}"/>
                    </a:ext>
                  </a:extLst>
                </p:cNvPr>
                <p:cNvPicPr/>
                <p:nvPr/>
              </p:nvPicPr>
              <p:blipFill>
                <a:blip r:embed="rId323"/>
                <a:stretch>
                  <a:fillRect/>
                </a:stretch>
              </p:blipFill>
              <p:spPr>
                <a:xfrm>
                  <a:off x="1833533" y="4880107"/>
                  <a:ext cx="13032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324">
              <p14:nvContentPartPr>
                <p14:cNvPr id="191" name="Ink 190">
                  <a:extLst>
                    <a:ext uri="{FF2B5EF4-FFF2-40B4-BE49-F238E27FC236}">
                      <a16:creationId xmlns:a16="http://schemas.microsoft.com/office/drawing/2014/main" id="{909B89FE-6510-DDA2-6827-24A11804B704}"/>
                    </a:ext>
                  </a:extLst>
                </p14:cNvPr>
                <p14:cNvContentPartPr/>
                <p14:nvPr/>
              </p14:nvContentPartPr>
              <p14:xfrm>
                <a:off x="2038733" y="5006827"/>
                <a:ext cx="38520" cy="87120"/>
              </p14:xfrm>
            </p:contentPart>
          </mc:Choice>
          <mc:Fallback>
            <p:pic>
              <p:nvPicPr>
                <p:cNvPr id="191" name="Ink 190">
                  <a:extLst>
                    <a:ext uri="{FF2B5EF4-FFF2-40B4-BE49-F238E27FC236}">
                      <a16:creationId xmlns:a16="http://schemas.microsoft.com/office/drawing/2014/main" id="{909B89FE-6510-DDA2-6827-24A11804B704}"/>
                    </a:ext>
                  </a:extLst>
                </p:cNvPr>
                <p:cNvPicPr/>
                <p:nvPr/>
              </p:nvPicPr>
              <p:blipFill>
                <a:blip r:embed="rId325"/>
                <a:stretch>
                  <a:fillRect/>
                </a:stretch>
              </p:blipFill>
              <p:spPr>
                <a:xfrm>
                  <a:off x="2034413" y="5002507"/>
                  <a:ext cx="47160" cy="95760"/>
                </a:xfrm>
                <a:prstGeom prst="rect">
                  <a:avLst/>
                </a:prstGeom>
              </p:spPr>
            </p:pic>
          </mc:Fallback>
        </mc:AlternateContent>
        <mc:AlternateContent xmlns:mc="http://schemas.openxmlformats.org/markup-compatibility/2006">
          <mc:Choice xmlns:p14="http://schemas.microsoft.com/office/powerpoint/2010/main" Requires="p14">
            <p:contentPart p14:bwMode="auto" r:id="rId326">
              <p14:nvContentPartPr>
                <p14:cNvPr id="192" name="Ink 191">
                  <a:extLst>
                    <a:ext uri="{FF2B5EF4-FFF2-40B4-BE49-F238E27FC236}">
                      <a16:creationId xmlns:a16="http://schemas.microsoft.com/office/drawing/2014/main" id="{64C4B521-D2BF-2ED9-C059-EE540F2BD442}"/>
                    </a:ext>
                  </a:extLst>
                </p14:cNvPr>
                <p14:cNvContentPartPr/>
                <p14:nvPr/>
              </p14:nvContentPartPr>
              <p14:xfrm>
                <a:off x="2081573" y="4850227"/>
                <a:ext cx="139680" cy="198360"/>
              </p14:xfrm>
            </p:contentPart>
          </mc:Choice>
          <mc:Fallback>
            <p:pic>
              <p:nvPicPr>
                <p:cNvPr id="192" name="Ink 191">
                  <a:extLst>
                    <a:ext uri="{FF2B5EF4-FFF2-40B4-BE49-F238E27FC236}">
                      <a16:creationId xmlns:a16="http://schemas.microsoft.com/office/drawing/2014/main" id="{64C4B521-D2BF-2ED9-C059-EE540F2BD442}"/>
                    </a:ext>
                  </a:extLst>
                </p:cNvPr>
                <p:cNvPicPr/>
                <p:nvPr/>
              </p:nvPicPr>
              <p:blipFill>
                <a:blip r:embed="rId327"/>
                <a:stretch>
                  <a:fillRect/>
                </a:stretch>
              </p:blipFill>
              <p:spPr>
                <a:xfrm>
                  <a:off x="2077253" y="4845907"/>
                  <a:ext cx="14832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328">
              <p14:nvContentPartPr>
                <p14:cNvPr id="193" name="Ink 192">
                  <a:extLst>
                    <a:ext uri="{FF2B5EF4-FFF2-40B4-BE49-F238E27FC236}">
                      <a16:creationId xmlns:a16="http://schemas.microsoft.com/office/drawing/2014/main" id="{A192C8A9-70E8-0A4E-4DCA-7C8D14C4A1FB}"/>
                    </a:ext>
                  </a:extLst>
                </p14:cNvPr>
                <p14:cNvContentPartPr/>
                <p14:nvPr/>
              </p14:nvContentPartPr>
              <p14:xfrm>
                <a:off x="2228093" y="4834747"/>
                <a:ext cx="109800" cy="227160"/>
              </p14:xfrm>
            </p:contentPart>
          </mc:Choice>
          <mc:Fallback>
            <p:pic>
              <p:nvPicPr>
                <p:cNvPr id="193" name="Ink 192">
                  <a:extLst>
                    <a:ext uri="{FF2B5EF4-FFF2-40B4-BE49-F238E27FC236}">
                      <a16:creationId xmlns:a16="http://schemas.microsoft.com/office/drawing/2014/main" id="{A192C8A9-70E8-0A4E-4DCA-7C8D14C4A1FB}"/>
                    </a:ext>
                  </a:extLst>
                </p:cNvPr>
                <p:cNvPicPr/>
                <p:nvPr/>
              </p:nvPicPr>
              <p:blipFill>
                <a:blip r:embed="rId329"/>
                <a:stretch>
                  <a:fillRect/>
                </a:stretch>
              </p:blipFill>
              <p:spPr>
                <a:xfrm>
                  <a:off x="2223773" y="4830427"/>
                  <a:ext cx="11844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330">
              <p14:nvContentPartPr>
                <p14:cNvPr id="195" name="Ink 194">
                  <a:extLst>
                    <a:ext uri="{FF2B5EF4-FFF2-40B4-BE49-F238E27FC236}">
                      <a16:creationId xmlns:a16="http://schemas.microsoft.com/office/drawing/2014/main" id="{DFC80F7E-8DC9-DE63-4B55-A53F1D43C3FA}"/>
                    </a:ext>
                  </a:extLst>
                </p14:cNvPr>
                <p14:cNvContentPartPr/>
                <p14:nvPr/>
              </p14:nvContentPartPr>
              <p14:xfrm>
                <a:off x="1829573" y="5177107"/>
                <a:ext cx="118800" cy="189720"/>
              </p14:xfrm>
            </p:contentPart>
          </mc:Choice>
          <mc:Fallback>
            <p:pic>
              <p:nvPicPr>
                <p:cNvPr id="195" name="Ink 194">
                  <a:extLst>
                    <a:ext uri="{FF2B5EF4-FFF2-40B4-BE49-F238E27FC236}">
                      <a16:creationId xmlns:a16="http://schemas.microsoft.com/office/drawing/2014/main" id="{DFC80F7E-8DC9-DE63-4B55-A53F1D43C3FA}"/>
                    </a:ext>
                  </a:extLst>
                </p:cNvPr>
                <p:cNvPicPr/>
                <p:nvPr/>
              </p:nvPicPr>
              <p:blipFill>
                <a:blip r:embed="rId331"/>
                <a:stretch>
                  <a:fillRect/>
                </a:stretch>
              </p:blipFill>
              <p:spPr>
                <a:xfrm>
                  <a:off x="1825253" y="5172787"/>
                  <a:ext cx="12744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332">
              <p14:nvContentPartPr>
                <p14:cNvPr id="196" name="Ink 195">
                  <a:extLst>
                    <a:ext uri="{FF2B5EF4-FFF2-40B4-BE49-F238E27FC236}">
                      <a16:creationId xmlns:a16="http://schemas.microsoft.com/office/drawing/2014/main" id="{C03733BD-C405-7EB0-C2F7-0D5408C0857B}"/>
                    </a:ext>
                  </a:extLst>
                </p14:cNvPr>
                <p14:cNvContentPartPr/>
                <p14:nvPr/>
              </p14:nvContentPartPr>
              <p14:xfrm>
                <a:off x="1995173" y="5323627"/>
                <a:ext cx="30240" cy="77040"/>
              </p14:xfrm>
            </p:contentPart>
          </mc:Choice>
          <mc:Fallback>
            <p:pic>
              <p:nvPicPr>
                <p:cNvPr id="196" name="Ink 195">
                  <a:extLst>
                    <a:ext uri="{FF2B5EF4-FFF2-40B4-BE49-F238E27FC236}">
                      <a16:creationId xmlns:a16="http://schemas.microsoft.com/office/drawing/2014/main" id="{C03733BD-C405-7EB0-C2F7-0D5408C0857B}"/>
                    </a:ext>
                  </a:extLst>
                </p:cNvPr>
                <p:cNvPicPr/>
                <p:nvPr/>
              </p:nvPicPr>
              <p:blipFill>
                <a:blip r:embed="rId333"/>
                <a:stretch>
                  <a:fillRect/>
                </a:stretch>
              </p:blipFill>
              <p:spPr>
                <a:xfrm>
                  <a:off x="1990853" y="5319307"/>
                  <a:ext cx="388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334">
              <p14:nvContentPartPr>
                <p14:cNvPr id="197" name="Ink 196">
                  <a:extLst>
                    <a:ext uri="{FF2B5EF4-FFF2-40B4-BE49-F238E27FC236}">
                      <a16:creationId xmlns:a16="http://schemas.microsoft.com/office/drawing/2014/main" id="{C11531F3-BF45-9F5E-D0E4-EEDE901EB38F}"/>
                    </a:ext>
                  </a:extLst>
                </p14:cNvPr>
                <p14:cNvContentPartPr/>
                <p14:nvPr/>
              </p14:nvContentPartPr>
              <p14:xfrm>
                <a:off x="2038733" y="5183947"/>
                <a:ext cx="118080" cy="175680"/>
              </p14:xfrm>
            </p:contentPart>
          </mc:Choice>
          <mc:Fallback>
            <p:pic>
              <p:nvPicPr>
                <p:cNvPr id="197" name="Ink 196">
                  <a:extLst>
                    <a:ext uri="{FF2B5EF4-FFF2-40B4-BE49-F238E27FC236}">
                      <a16:creationId xmlns:a16="http://schemas.microsoft.com/office/drawing/2014/main" id="{C11531F3-BF45-9F5E-D0E4-EEDE901EB38F}"/>
                    </a:ext>
                  </a:extLst>
                </p:cNvPr>
                <p:cNvPicPr/>
                <p:nvPr/>
              </p:nvPicPr>
              <p:blipFill>
                <a:blip r:embed="rId335"/>
                <a:stretch>
                  <a:fillRect/>
                </a:stretch>
              </p:blipFill>
              <p:spPr>
                <a:xfrm>
                  <a:off x="2034413" y="5179627"/>
                  <a:ext cx="126720" cy="184320"/>
                </a:xfrm>
                <a:prstGeom prst="rect">
                  <a:avLst/>
                </a:prstGeom>
              </p:spPr>
            </p:pic>
          </mc:Fallback>
        </mc:AlternateContent>
        <mc:AlternateContent xmlns:mc="http://schemas.openxmlformats.org/markup-compatibility/2006">
          <mc:Choice xmlns:p14="http://schemas.microsoft.com/office/powerpoint/2010/main" Requires="p14">
            <p:contentPart p14:bwMode="auto" r:id="rId336">
              <p14:nvContentPartPr>
                <p14:cNvPr id="198" name="Ink 197">
                  <a:extLst>
                    <a:ext uri="{FF2B5EF4-FFF2-40B4-BE49-F238E27FC236}">
                      <a16:creationId xmlns:a16="http://schemas.microsoft.com/office/drawing/2014/main" id="{0B304508-0B5C-B8F6-66E0-D7CF3021A12C}"/>
                    </a:ext>
                  </a:extLst>
                </p14:cNvPr>
                <p14:cNvContentPartPr/>
                <p14:nvPr/>
              </p14:nvContentPartPr>
              <p14:xfrm>
                <a:off x="2253293" y="5156947"/>
                <a:ext cx="19440" cy="209880"/>
              </p14:xfrm>
            </p:contentPart>
          </mc:Choice>
          <mc:Fallback>
            <p:pic>
              <p:nvPicPr>
                <p:cNvPr id="198" name="Ink 197">
                  <a:extLst>
                    <a:ext uri="{FF2B5EF4-FFF2-40B4-BE49-F238E27FC236}">
                      <a16:creationId xmlns:a16="http://schemas.microsoft.com/office/drawing/2014/main" id="{0B304508-0B5C-B8F6-66E0-D7CF3021A12C}"/>
                    </a:ext>
                  </a:extLst>
                </p:cNvPr>
                <p:cNvPicPr/>
                <p:nvPr/>
              </p:nvPicPr>
              <p:blipFill>
                <a:blip r:embed="rId337"/>
                <a:stretch>
                  <a:fillRect/>
                </a:stretch>
              </p:blipFill>
              <p:spPr>
                <a:xfrm>
                  <a:off x="2248973" y="5152627"/>
                  <a:ext cx="2808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338">
              <p14:nvContentPartPr>
                <p14:cNvPr id="199" name="Ink 198">
                  <a:extLst>
                    <a:ext uri="{FF2B5EF4-FFF2-40B4-BE49-F238E27FC236}">
                      <a16:creationId xmlns:a16="http://schemas.microsoft.com/office/drawing/2014/main" id="{85D6CC83-6170-13AA-A7A4-12A8FFBA6AFD}"/>
                    </a:ext>
                  </a:extLst>
                </p14:cNvPr>
                <p14:cNvContentPartPr/>
                <p14:nvPr/>
              </p14:nvContentPartPr>
              <p14:xfrm>
                <a:off x="2369573" y="4756627"/>
                <a:ext cx="177480" cy="511200"/>
              </p14:xfrm>
            </p:contentPart>
          </mc:Choice>
          <mc:Fallback>
            <p:pic>
              <p:nvPicPr>
                <p:cNvPr id="199" name="Ink 198">
                  <a:extLst>
                    <a:ext uri="{FF2B5EF4-FFF2-40B4-BE49-F238E27FC236}">
                      <a16:creationId xmlns:a16="http://schemas.microsoft.com/office/drawing/2014/main" id="{85D6CC83-6170-13AA-A7A4-12A8FFBA6AFD}"/>
                    </a:ext>
                  </a:extLst>
                </p:cNvPr>
                <p:cNvPicPr/>
                <p:nvPr/>
              </p:nvPicPr>
              <p:blipFill>
                <a:blip r:embed="rId339"/>
                <a:stretch>
                  <a:fillRect/>
                </a:stretch>
              </p:blipFill>
              <p:spPr>
                <a:xfrm>
                  <a:off x="2365253" y="4752307"/>
                  <a:ext cx="186120" cy="519840"/>
                </a:xfrm>
                <a:prstGeom prst="rect">
                  <a:avLst/>
                </a:prstGeom>
              </p:spPr>
            </p:pic>
          </mc:Fallback>
        </mc:AlternateContent>
        <mc:AlternateContent xmlns:mc="http://schemas.openxmlformats.org/markup-compatibility/2006">
          <mc:Choice xmlns:p14="http://schemas.microsoft.com/office/powerpoint/2010/main" Requires="p14">
            <p:contentPart p14:bwMode="auto" r:id="rId340">
              <p14:nvContentPartPr>
                <p14:cNvPr id="201" name="Ink 200">
                  <a:extLst>
                    <a:ext uri="{FF2B5EF4-FFF2-40B4-BE49-F238E27FC236}">
                      <a16:creationId xmlns:a16="http://schemas.microsoft.com/office/drawing/2014/main" id="{2D7F6748-930B-8481-BEC8-DBC629759EE4}"/>
                    </a:ext>
                  </a:extLst>
                </p14:cNvPr>
                <p14:cNvContentPartPr/>
                <p14:nvPr/>
              </p14:nvContentPartPr>
              <p14:xfrm>
                <a:off x="2337533" y="4753027"/>
                <a:ext cx="106200" cy="6480"/>
              </p14:xfrm>
            </p:contentPart>
          </mc:Choice>
          <mc:Fallback>
            <p:pic>
              <p:nvPicPr>
                <p:cNvPr id="201" name="Ink 200">
                  <a:extLst>
                    <a:ext uri="{FF2B5EF4-FFF2-40B4-BE49-F238E27FC236}">
                      <a16:creationId xmlns:a16="http://schemas.microsoft.com/office/drawing/2014/main" id="{2D7F6748-930B-8481-BEC8-DBC629759EE4}"/>
                    </a:ext>
                  </a:extLst>
                </p:cNvPr>
                <p:cNvPicPr/>
                <p:nvPr/>
              </p:nvPicPr>
              <p:blipFill>
                <a:blip r:embed="rId341"/>
                <a:stretch>
                  <a:fillRect/>
                </a:stretch>
              </p:blipFill>
              <p:spPr>
                <a:xfrm>
                  <a:off x="2333213" y="4748707"/>
                  <a:ext cx="114840" cy="15120"/>
                </a:xfrm>
                <a:prstGeom prst="rect">
                  <a:avLst/>
                </a:prstGeom>
              </p:spPr>
            </p:pic>
          </mc:Fallback>
        </mc:AlternateContent>
      </p:grpSp>
    </p:spTree>
    <p:extLst>
      <p:ext uri="{BB962C8B-B14F-4D97-AF65-F5344CB8AC3E}">
        <p14:creationId xmlns:p14="http://schemas.microsoft.com/office/powerpoint/2010/main" val="26245564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362D1FFA-0BE2-F603-DBEC-703164C1A989}"/>
                  </a:ext>
                </a:extLst>
              </p14:cNvPr>
              <p14:cNvContentPartPr/>
              <p14:nvPr/>
            </p14:nvContentPartPr>
            <p14:xfrm>
              <a:off x="3604733" y="433747"/>
              <a:ext cx="6480" cy="19080"/>
            </p14:xfrm>
          </p:contentPart>
        </mc:Choice>
        <mc:Fallback>
          <p:pic>
            <p:nvPicPr>
              <p:cNvPr id="2" name="Ink 1">
                <a:extLst>
                  <a:ext uri="{FF2B5EF4-FFF2-40B4-BE49-F238E27FC236}">
                    <a16:creationId xmlns:a16="http://schemas.microsoft.com/office/drawing/2014/main" id="{362D1FFA-0BE2-F603-DBEC-703164C1A989}"/>
                  </a:ext>
                </a:extLst>
              </p:cNvPr>
              <p:cNvPicPr/>
              <p:nvPr/>
            </p:nvPicPr>
            <p:blipFill>
              <a:blip r:embed="rId3"/>
              <a:stretch>
                <a:fillRect/>
              </a:stretch>
            </p:blipFill>
            <p:spPr>
              <a:xfrm>
                <a:off x="3600413" y="429427"/>
                <a:ext cx="151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CC49712C-8627-6B9A-0512-4FD59A2CEC10}"/>
                  </a:ext>
                </a:extLst>
              </p14:cNvPr>
              <p14:cNvContentPartPr/>
              <p14:nvPr/>
            </p14:nvContentPartPr>
            <p14:xfrm>
              <a:off x="3453173" y="358867"/>
              <a:ext cx="234000" cy="405720"/>
            </p14:xfrm>
          </p:contentPart>
        </mc:Choice>
        <mc:Fallback>
          <p:pic>
            <p:nvPicPr>
              <p:cNvPr id="3" name="Ink 2">
                <a:extLst>
                  <a:ext uri="{FF2B5EF4-FFF2-40B4-BE49-F238E27FC236}">
                    <a16:creationId xmlns:a16="http://schemas.microsoft.com/office/drawing/2014/main" id="{CC49712C-8627-6B9A-0512-4FD59A2CEC10}"/>
                  </a:ext>
                </a:extLst>
              </p:cNvPr>
              <p:cNvPicPr/>
              <p:nvPr/>
            </p:nvPicPr>
            <p:blipFill>
              <a:blip r:embed="rId5"/>
              <a:stretch>
                <a:fillRect/>
              </a:stretch>
            </p:blipFill>
            <p:spPr>
              <a:xfrm>
                <a:off x="3448853" y="354547"/>
                <a:ext cx="242640" cy="4143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82D83034-8A20-3823-3A99-613670B9D951}"/>
                  </a:ext>
                </a:extLst>
              </p14:cNvPr>
              <p14:cNvContentPartPr/>
              <p14:nvPr/>
            </p14:nvContentPartPr>
            <p14:xfrm>
              <a:off x="3475133" y="421867"/>
              <a:ext cx="324000" cy="366480"/>
            </p14:xfrm>
          </p:contentPart>
        </mc:Choice>
        <mc:Fallback>
          <p:pic>
            <p:nvPicPr>
              <p:cNvPr id="4" name="Ink 3">
                <a:extLst>
                  <a:ext uri="{FF2B5EF4-FFF2-40B4-BE49-F238E27FC236}">
                    <a16:creationId xmlns:a16="http://schemas.microsoft.com/office/drawing/2014/main" id="{82D83034-8A20-3823-3A99-613670B9D951}"/>
                  </a:ext>
                </a:extLst>
              </p:cNvPr>
              <p:cNvPicPr/>
              <p:nvPr/>
            </p:nvPicPr>
            <p:blipFill>
              <a:blip r:embed="rId7"/>
              <a:stretch>
                <a:fillRect/>
              </a:stretch>
            </p:blipFill>
            <p:spPr>
              <a:xfrm>
                <a:off x="3470813" y="417547"/>
                <a:ext cx="332640" cy="3751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a:extLst>
                  <a:ext uri="{FF2B5EF4-FFF2-40B4-BE49-F238E27FC236}">
                    <a16:creationId xmlns:a16="http://schemas.microsoft.com/office/drawing/2014/main" id="{3ADF5094-5392-299B-749C-26278D936E7F}"/>
                  </a:ext>
                </a:extLst>
              </p14:cNvPr>
              <p14:cNvContentPartPr/>
              <p14:nvPr/>
            </p14:nvContentPartPr>
            <p14:xfrm>
              <a:off x="3472253" y="374707"/>
              <a:ext cx="32400" cy="83160"/>
            </p14:xfrm>
          </p:contentPart>
        </mc:Choice>
        <mc:Fallback>
          <p:pic>
            <p:nvPicPr>
              <p:cNvPr id="5" name="Ink 4">
                <a:extLst>
                  <a:ext uri="{FF2B5EF4-FFF2-40B4-BE49-F238E27FC236}">
                    <a16:creationId xmlns:a16="http://schemas.microsoft.com/office/drawing/2014/main" id="{3ADF5094-5392-299B-749C-26278D936E7F}"/>
                  </a:ext>
                </a:extLst>
              </p:cNvPr>
              <p:cNvPicPr/>
              <p:nvPr/>
            </p:nvPicPr>
            <p:blipFill>
              <a:blip r:embed="rId9"/>
              <a:stretch>
                <a:fillRect/>
              </a:stretch>
            </p:blipFill>
            <p:spPr>
              <a:xfrm>
                <a:off x="3467933" y="370387"/>
                <a:ext cx="41040" cy="91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 name="Ink 5">
                <a:extLst>
                  <a:ext uri="{FF2B5EF4-FFF2-40B4-BE49-F238E27FC236}">
                    <a16:creationId xmlns:a16="http://schemas.microsoft.com/office/drawing/2014/main" id="{BB9A5790-1418-314C-EB4C-BFA697A11595}"/>
                  </a:ext>
                </a:extLst>
              </p14:cNvPr>
              <p14:cNvContentPartPr/>
              <p14:nvPr/>
            </p14:nvContentPartPr>
            <p14:xfrm>
              <a:off x="3885173" y="343387"/>
              <a:ext cx="248040" cy="421200"/>
            </p14:xfrm>
          </p:contentPart>
        </mc:Choice>
        <mc:Fallback>
          <p:pic>
            <p:nvPicPr>
              <p:cNvPr id="6" name="Ink 5">
                <a:extLst>
                  <a:ext uri="{FF2B5EF4-FFF2-40B4-BE49-F238E27FC236}">
                    <a16:creationId xmlns:a16="http://schemas.microsoft.com/office/drawing/2014/main" id="{BB9A5790-1418-314C-EB4C-BFA697A11595}"/>
                  </a:ext>
                </a:extLst>
              </p:cNvPr>
              <p:cNvPicPr/>
              <p:nvPr/>
            </p:nvPicPr>
            <p:blipFill>
              <a:blip r:embed="rId11"/>
              <a:stretch>
                <a:fillRect/>
              </a:stretch>
            </p:blipFill>
            <p:spPr>
              <a:xfrm>
                <a:off x="3880853" y="339067"/>
                <a:ext cx="256680" cy="429840"/>
              </a:xfrm>
              <a:prstGeom prst="rect">
                <a:avLst/>
              </a:prstGeom>
            </p:spPr>
          </p:pic>
        </mc:Fallback>
      </mc:AlternateContent>
      <p:grpSp>
        <p:nvGrpSpPr>
          <p:cNvPr id="13" name="Group 12">
            <a:extLst>
              <a:ext uri="{FF2B5EF4-FFF2-40B4-BE49-F238E27FC236}">
                <a16:creationId xmlns:a16="http://schemas.microsoft.com/office/drawing/2014/main" id="{6F66D03D-8A19-B7D8-61AF-E8A69B437F8F}"/>
              </a:ext>
            </a:extLst>
          </p:cNvPr>
          <p:cNvGrpSpPr/>
          <p:nvPr/>
        </p:nvGrpSpPr>
        <p:grpSpPr>
          <a:xfrm>
            <a:off x="4322213" y="328267"/>
            <a:ext cx="467640" cy="446400"/>
            <a:chOff x="4322213" y="328267"/>
            <a:chExt cx="467640" cy="446400"/>
          </a:xfrm>
        </p:grpSpPr>
        <mc:AlternateContent xmlns:mc="http://schemas.openxmlformats.org/markup-compatibility/2006">
          <mc:Choice xmlns:p14="http://schemas.microsoft.com/office/powerpoint/2010/main" Requires="p14">
            <p:contentPart p14:bwMode="auto" r:id="rId12">
              <p14:nvContentPartPr>
                <p14:cNvPr id="7" name="Ink 6">
                  <a:extLst>
                    <a:ext uri="{FF2B5EF4-FFF2-40B4-BE49-F238E27FC236}">
                      <a16:creationId xmlns:a16="http://schemas.microsoft.com/office/drawing/2014/main" id="{27FDBFAA-B587-0B16-1050-AA4AFD29A798}"/>
                    </a:ext>
                  </a:extLst>
                </p14:cNvPr>
                <p14:cNvContentPartPr/>
                <p14:nvPr/>
              </p14:nvContentPartPr>
              <p14:xfrm>
                <a:off x="4322213" y="571627"/>
                <a:ext cx="119880" cy="19080"/>
              </p14:xfrm>
            </p:contentPart>
          </mc:Choice>
          <mc:Fallback>
            <p:pic>
              <p:nvPicPr>
                <p:cNvPr id="7" name="Ink 6">
                  <a:extLst>
                    <a:ext uri="{FF2B5EF4-FFF2-40B4-BE49-F238E27FC236}">
                      <a16:creationId xmlns:a16="http://schemas.microsoft.com/office/drawing/2014/main" id="{27FDBFAA-B587-0B16-1050-AA4AFD29A798}"/>
                    </a:ext>
                  </a:extLst>
                </p:cNvPr>
                <p:cNvPicPr/>
                <p:nvPr/>
              </p:nvPicPr>
              <p:blipFill>
                <a:blip r:embed="rId13"/>
                <a:stretch>
                  <a:fillRect/>
                </a:stretch>
              </p:blipFill>
              <p:spPr>
                <a:xfrm>
                  <a:off x="4317893" y="567307"/>
                  <a:ext cx="1285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8" name="Ink 7">
                  <a:extLst>
                    <a:ext uri="{FF2B5EF4-FFF2-40B4-BE49-F238E27FC236}">
                      <a16:creationId xmlns:a16="http://schemas.microsoft.com/office/drawing/2014/main" id="{98FBA5B5-3571-3BFA-FA6D-E3DD1F931E4E}"/>
                    </a:ext>
                  </a:extLst>
                </p14:cNvPr>
                <p14:cNvContentPartPr/>
                <p14:nvPr/>
              </p14:nvContentPartPr>
              <p14:xfrm>
                <a:off x="4346693" y="643267"/>
                <a:ext cx="87120" cy="5400"/>
              </p14:xfrm>
            </p:contentPart>
          </mc:Choice>
          <mc:Fallback>
            <p:pic>
              <p:nvPicPr>
                <p:cNvPr id="8" name="Ink 7">
                  <a:extLst>
                    <a:ext uri="{FF2B5EF4-FFF2-40B4-BE49-F238E27FC236}">
                      <a16:creationId xmlns:a16="http://schemas.microsoft.com/office/drawing/2014/main" id="{98FBA5B5-3571-3BFA-FA6D-E3DD1F931E4E}"/>
                    </a:ext>
                  </a:extLst>
                </p:cNvPr>
                <p:cNvPicPr/>
                <p:nvPr/>
              </p:nvPicPr>
              <p:blipFill>
                <a:blip r:embed="rId15"/>
                <a:stretch>
                  <a:fillRect/>
                </a:stretch>
              </p:blipFill>
              <p:spPr>
                <a:xfrm>
                  <a:off x="4342373" y="638947"/>
                  <a:ext cx="9576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 name="Ink 9">
                  <a:extLst>
                    <a:ext uri="{FF2B5EF4-FFF2-40B4-BE49-F238E27FC236}">
                      <a16:creationId xmlns:a16="http://schemas.microsoft.com/office/drawing/2014/main" id="{10E5C8C3-6457-E160-9279-39026199CCBC}"/>
                    </a:ext>
                  </a:extLst>
                </p14:cNvPr>
                <p14:cNvContentPartPr/>
                <p14:nvPr/>
              </p14:nvContentPartPr>
              <p14:xfrm>
                <a:off x="4601933" y="363907"/>
                <a:ext cx="360" cy="360"/>
              </p14:xfrm>
            </p:contentPart>
          </mc:Choice>
          <mc:Fallback>
            <p:pic>
              <p:nvPicPr>
                <p:cNvPr id="10" name="Ink 9">
                  <a:extLst>
                    <a:ext uri="{FF2B5EF4-FFF2-40B4-BE49-F238E27FC236}">
                      <a16:creationId xmlns:a16="http://schemas.microsoft.com/office/drawing/2014/main" id="{10E5C8C3-6457-E160-9279-39026199CCBC}"/>
                    </a:ext>
                  </a:extLst>
                </p:cNvPr>
                <p:cNvPicPr/>
                <p:nvPr/>
              </p:nvPicPr>
              <p:blipFill>
                <a:blip r:embed="rId17"/>
                <a:stretch>
                  <a:fillRect/>
                </a:stretch>
              </p:blipFill>
              <p:spPr>
                <a:xfrm>
                  <a:off x="4597613" y="359587"/>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 name="Ink 10">
                  <a:extLst>
                    <a:ext uri="{FF2B5EF4-FFF2-40B4-BE49-F238E27FC236}">
                      <a16:creationId xmlns:a16="http://schemas.microsoft.com/office/drawing/2014/main" id="{A1F4CF7B-A902-5E19-D287-EB9434B66AA9}"/>
                    </a:ext>
                  </a:extLst>
                </p14:cNvPr>
                <p14:cNvContentPartPr/>
                <p14:nvPr/>
              </p14:nvContentPartPr>
              <p14:xfrm>
                <a:off x="4601933" y="362107"/>
                <a:ext cx="171720" cy="160560"/>
              </p14:xfrm>
            </p:contentPart>
          </mc:Choice>
          <mc:Fallback>
            <p:pic>
              <p:nvPicPr>
                <p:cNvPr id="11" name="Ink 10">
                  <a:extLst>
                    <a:ext uri="{FF2B5EF4-FFF2-40B4-BE49-F238E27FC236}">
                      <a16:creationId xmlns:a16="http://schemas.microsoft.com/office/drawing/2014/main" id="{A1F4CF7B-A902-5E19-D287-EB9434B66AA9}"/>
                    </a:ext>
                  </a:extLst>
                </p:cNvPr>
                <p:cNvPicPr/>
                <p:nvPr/>
              </p:nvPicPr>
              <p:blipFill>
                <a:blip r:embed="rId19"/>
                <a:stretch>
                  <a:fillRect/>
                </a:stretch>
              </p:blipFill>
              <p:spPr>
                <a:xfrm>
                  <a:off x="4597613" y="357787"/>
                  <a:ext cx="180360" cy="1692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2" name="Ink 11">
                  <a:extLst>
                    <a:ext uri="{FF2B5EF4-FFF2-40B4-BE49-F238E27FC236}">
                      <a16:creationId xmlns:a16="http://schemas.microsoft.com/office/drawing/2014/main" id="{7D13F7F0-0FF7-6297-5062-D9025C161BEF}"/>
                    </a:ext>
                  </a:extLst>
                </p14:cNvPr>
                <p14:cNvContentPartPr/>
                <p14:nvPr/>
              </p14:nvContentPartPr>
              <p14:xfrm>
                <a:off x="4607333" y="328267"/>
                <a:ext cx="182520" cy="446400"/>
              </p14:xfrm>
            </p:contentPart>
          </mc:Choice>
          <mc:Fallback>
            <p:pic>
              <p:nvPicPr>
                <p:cNvPr id="12" name="Ink 11">
                  <a:extLst>
                    <a:ext uri="{FF2B5EF4-FFF2-40B4-BE49-F238E27FC236}">
                      <a16:creationId xmlns:a16="http://schemas.microsoft.com/office/drawing/2014/main" id="{7D13F7F0-0FF7-6297-5062-D9025C161BEF}"/>
                    </a:ext>
                  </a:extLst>
                </p:cNvPr>
                <p:cNvPicPr/>
                <p:nvPr/>
              </p:nvPicPr>
              <p:blipFill>
                <a:blip r:embed="rId21"/>
                <a:stretch>
                  <a:fillRect/>
                </a:stretch>
              </p:blipFill>
              <p:spPr>
                <a:xfrm>
                  <a:off x="4603013" y="323947"/>
                  <a:ext cx="191160" cy="4550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2">
            <p14:nvContentPartPr>
              <p14:cNvPr id="15" name="Ink 14">
                <a:extLst>
                  <a:ext uri="{FF2B5EF4-FFF2-40B4-BE49-F238E27FC236}">
                    <a16:creationId xmlns:a16="http://schemas.microsoft.com/office/drawing/2014/main" id="{9073BE81-FA48-92BF-ABC2-62D5E7F7CABE}"/>
                  </a:ext>
                </a:extLst>
              </p14:cNvPr>
              <p14:cNvContentPartPr/>
              <p14:nvPr/>
            </p14:nvContentPartPr>
            <p14:xfrm>
              <a:off x="1115616" y="1484784"/>
              <a:ext cx="263880" cy="7920"/>
            </p14:xfrm>
          </p:contentPart>
        </mc:Choice>
        <mc:Fallback>
          <p:pic>
            <p:nvPicPr>
              <p:cNvPr id="15" name="Ink 14">
                <a:extLst>
                  <a:ext uri="{FF2B5EF4-FFF2-40B4-BE49-F238E27FC236}">
                    <a16:creationId xmlns:a16="http://schemas.microsoft.com/office/drawing/2014/main" id="{9073BE81-FA48-92BF-ABC2-62D5E7F7CABE}"/>
                  </a:ext>
                </a:extLst>
              </p:cNvPr>
              <p:cNvPicPr/>
              <p:nvPr/>
            </p:nvPicPr>
            <p:blipFill>
              <a:blip r:embed="rId23"/>
              <a:stretch>
                <a:fillRect/>
              </a:stretch>
            </p:blipFill>
            <p:spPr>
              <a:xfrm>
                <a:off x="1111296" y="1480464"/>
                <a:ext cx="272520" cy="165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23CF7648-9091-CB6B-9AC6-295568EDC4BE}"/>
                  </a:ext>
                </a:extLst>
              </p14:cNvPr>
              <p14:cNvContentPartPr/>
              <p14:nvPr/>
            </p14:nvContentPartPr>
            <p14:xfrm>
              <a:off x="1049376" y="1486584"/>
              <a:ext cx="115560" cy="806040"/>
            </p14:xfrm>
          </p:contentPart>
        </mc:Choice>
        <mc:Fallback>
          <p:pic>
            <p:nvPicPr>
              <p:cNvPr id="16" name="Ink 15">
                <a:extLst>
                  <a:ext uri="{FF2B5EF4-FFF2-40B4-BE49-F238E27FC236}">
                    <a16:creationId xmlns:a16="http://schemas.microsoft.com/office/drawing/2014/main" id="{23CF7648-9091-CB6B-9AC6-295568EDC4BE}"/>
                  </a:ext>
                </a:extLst>
              </p:cNvPr>
              <p:cNvPicPr/>
              <p:nvPr/>
            </p:nvPicPr>
            <p:blipFill>
              <a:blip r:embed="rId25"/>
              <a:stretch>
                <a:fillRect/>
              </a:stretch>
            </p:blipFill>
            <p:spPr>
              <a:xfrm>
                <a:off x="1045056" y="1482264"/>
                <a:ext cx="124200" cy="81468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D6832758-A8A7-DBA8-1D60-8B63BBCB45BD}"/>
                  </a:ext>
                </a:extLst>
              </p14:cNvPr>
              <p14:cNvContentPartPr/>
              <p14:nvPr/>
            </p14:nvContentPartPr>
            <p14:xfrm>
              <a:off x="1186896" y="1590264"/>
              <a:ext cx="65880" cy="105480"/>
            </p14:xfrm>
          </p:contentPart>
        </mc:Choice>
        <mc:Fallback>
          <p:pic>
            <p:nvPicPr>
              <p:cNvPr id="17" name="Ink 16">
                <a:extLst>
                  <a:ext uri="{FF2B5EF4-FFF2-40B4-BE49-F238E27FC236}">
                    <a16:creationId xmlns:a16="http://schemas.microsoft.com/office/drawing/2014/main" id="{D6832758-A8A7-DBA8-1D60-8B63BBCB45BD}"/>
                  </a:ext>
                </a:extLst>
              </p:cNvPr>
              <p:cNvPicPr/>
              <p:nvPr/>
            </p:nvPicPr>
            <p:blipFill>
              <a:blip r:embed="rId27"/>
              <a:stretch>
                <a:fillRect/>
              </a:stretch>
            </p:blipFill>
            <p:spPr>
              <a:xfrm>
                <a:off x="1182576" y="1585944"/>
                <a:ext cx="74520" cy="1141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 name="Ink 17">
                <a:extLst>
                  <a:ext uri="{FF2B5EF4-FFF2-40B4-BE49-F238E27FC236}">
                    <a16:creationId xmlns:a16="http://schemas.microsoft.com/office/drawing/2014/main" id="{9CE67235-5A8F-DA14-A062-4C2C518CC257}"/>
                  </a:ext>
                </a:extLst>
              </p14:cNvPr>
              <p14:cNvContentPartPr/>
              <p14:nvPr/>
            </p14:nvContentPartPr>
            <p14:xfrm>
              <a:off x="1297416" y="1653624"/>
              <a:ext cx="14040" cy="77040"/>
            </p14:xfrm>
          </p:contentPart>
        </mc:Choice>
        <mc:Fallback>
          <p:pic>
            <p:nvPicPr>
              <p:cNvPr id="18" name="Ink 17">
                <a:extLst>
                  <a:ext uri="{FF2B5EF4-FFF2-40B4-BE49-F238E27FC236}">
                    <a16:creationId xmlns:a16="http://schemas.microsoft.com/office/drawing/2014/main" id="{9CE67235-5A8F-DA14-A062-4C2C518CC257}"/>
                  </a:ext>
                </a:extLst>
              </p:cNvPr>
              <p:cNvPicPr/>
              <p:nvPr/>
            </p:nvPicPr>
            <p:blipFill>
              <a:blip r:embed="rId29"/>
              <a:stretch>
                <a:fillRect/>
              </a:stretch>
            </p:blipFill>
            <p:spPr>
              <a:xfrm>
                <a:off x="1293096" y="1649304"/>
                <a:ext cx="226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9" name="Ink 18">
                <a:extLst>
                  <a:ext uri="{FF2B5EF4-FFF2-40B4-BE49-F238E27FC236}">
                    <a16:creationId xmlns:a16="http://schemas.microsoft.com/office/drawing/2014/main" id="{C4EC5D7E-8802-2784-A6FC-5B01F3B5F1BB}"/>
                  </a:ext>
                </a:extLst>
              </p14:cNvPr>
              <p14:cNvContentPartPr/>
              <p14:nvPr/>
            </p14:nvContentPartPr>
            <p14:xfrm>
              <a:off x="1378776" y="1544544"/>
              <a:ext cx="28800" cy="148680"/>
            </p14:xfrm>
          </p:contentPart>
        </mc:Choice>
        <mc:Fallback>
          <p:pic>
            <p:nvPicPr>
              <p:cNvPr id="19" name="Ink 18">
                <a:extLst>
                  <a:ext uri="{FF2B5EF4-FFF2-40B4-BE49-F238E27FC236}">
                    <a16:creationId xmlns:a16="http://schemas.microsoft.com/office/drawing/2014/main" id="{C4EC5D7E-8802-2784-A6FC-5B01F3B5F1BB}"/>
                  </a:ext>
                </a:extLst>
              </p:cNvPr>
              <p:cNvPicPr/>
              <p:nvPr/>
            </p:nvPicPr>
            <p:blipFill>
              <a:blip r:embed="rId31"/>
              <a:stretch>
                <a:fillRect/>
              </a:stretch>
            </p:blipFill>
            <p:spPr>
              <a:xfrm>
                <a:off x="1374456" y="1540224"/>
                <a:ext cx="37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0" name="Ink 19">
                <a:extLst>
                  <a:ext uri="{FF2B5EF4-FFF2-40B4-BE49-F238E27FC236}">
                    <a16:creationId xmlns:a16="http://schemas.microsoft.com/office/drawing/2014/main" id="{282963AC-EF12-E414-7CBD-883F907A0D16}"/>
                  </a:ext>
                </a:extLst>
              </p14:cNvPr>
              <p14:cNvContentPartPr/>
              <p14:nvPr/>
            </p14:nvContentPartPr>
            <p14:xfrm>
              <a:off x="1360056" y="1587024"/>
              <a:ext cx="54720" cy="30960"/>
            </p14:xfrm>
          </p:contentPart>
        </mc:Choice>
        <mc:Fallback>
          <p:pic>
            <p:nvPicPr>
              <p:cNvPr id="20" name="Ink 19">
                <a:extLst>
                  <a:ext uri="{FF2B5EF4-FFF2-40B4-BE49-F238E27FC236}">
                    <a16:creationId xmlns:a16="http://schemas.microsoft.com/office/drawing/2014/main" id="{282963AC-EF12-E414-7CBD-883F907A0D16}"/>
                  </a:ext>
                </a:extLst>
              </p:cNvPr>
              <p:cNvPicPr/>
              <p:nvPr/>
            </p:nvPicPr>
            <p:blipFill>
              <a:blip r:embed="rId33"/>
              <a:stretch>
                <a:fillRect/>
              </a:stretch>
            </p:blipFill>
            <p:spPr>
              <a:xfrm>
                <a:off x="1355736" y="1582704"/>
                <a:ext cx="6336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1" name="Ink 20">
                <a:extLst>
                  <a:ext uri="{FF2B5EF4-FFF2-40B4-BE49-F238E27FC236}">
                    <a16:creationId xmlns:a16="http://schemas.microsoft.com/office/drawing/2014/main" id="{09E966BE-1284-D9F4-0743-E0207D8134D6}"/>
                  </a:ext>
                </a:extLst>
              </p14:cNvPr>
              <p14:cNvContentPartPr/>
              <p14:nvPr/>
            </p14:nvContentPartPr>
            <p14:xfrm>
              <a:off x="1324776" y="1542744"/>
              <a:ext cx="68400" cy="10080"/>
            </p14:xfrm>
          </p:contentPart>
        </mc:Choice>
        <mc:Fallback>
          <p:pic>
            <p:nvPicPr>
              <p:cNvPr id="21" name="Ink 20">
                <a:extLst>
                  <a:ext uri="{FF2B5EF4-FFF2-40B4-BE49-F238E27FC236}">
                    <a16:creationId xmlns:a16="http://schemas.microsoft.com/office/drawing/2014/main" id="{09E966BE-1284-D9F4-0743-E0207D8134D6}"/>
                  </a:ext>
                </a:extLst>
              </p:cNvPr>
              <p:cNvPicPr/>
              <p:nvPr/>
            </p:nvPicPr>
            <p:blipFill>
              <a:blip r:embed="rId35"/>
              <a:stretch>
                <a:fillRect/>
              </a:stretch>
            </p:blipFill>
            <p:spPr>
              <a:xfrm>
                <a:off x="1320456" y="1538424"/>
                <a:ext cx="77040" cy="187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2" name="Ink 21">
                <a:extLst>
                  <a:ext uri="{FF2B5EF4-FFF2-40B4-BE49-F238E27FC236}">
                    <a16:creationId xmlns:a16="http://schemas.microsoft.com/office/drawing/2014/main" id="{1A9E04DB-0B81-F61F-C886-5096D4D8EA63}"/>
                  </a:ext>
                </a:extLst>
              </p14:cNvPr>
              <p14:cNvContentPartPr/>
              <p14:nvPr/>
            </p14:nvContentPartPr>
            <p14:xfrm>
              <a:off x="1449696" y="1534464"/>
              <a:ext cx="103680" cy="153360"/>
            </p14:xfrm>
          </p:contentPart>
        </mc:Choice>
        <mc:Fallback>
          <p:pic>
            <p:nvPicPr>
              <p:cNvPr id="22" name="Ink 21">
                <a:extLst>
                  <a:ext uri="{FF2B5EF4-FFF2-40B4-BE49-F238E27FC236}">
                    <a16:creationId xmlns:a16="http://schemas.microsoft.com/office/drawing/2014/main" id="{1A9E04DB-0B81-F61F-C886-5096D4D8EA63}"/>
                  </a:ext>
                </a:extLst>
              </p:cNvPr>
              <p:cNvPicPr/>
              <p:nvPr/>
            </p:nvPicPr>
            <p:blipFill>
              <a:blip r:embed="rId37"/>
              <a:stretch>
                <a:fillRect/>
              </a:stretch>
            </p:blipFill>
            <p:spPr>
              <a:xfrm>
                <a:off x="1445376" y="1530144"/>
                <a:ext cx="11232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3" name="Ink 22">
                <a:extLst>
                  <a:ext uri="{FF2B5EF4-FFF2-40B4-BE49-F238E27FC236}">
                    <a16:creationId xmlns:a16="http://schemas.microsoft.com/office/drawing/2014/main" id="{3506DB9C-94AA-2983-99E6-BB343C8F57FA}"/>
                  </a:ext>
                </a:extLst>
              </p14:cNvPr>
              <p14:cNvContentPartPr/>
              <p14:nvPr/>
            </p14:nvContentPartPr>
            <p14:xfrm>
              <a:off x="1491096" y="1540944"/>
              <a:ext cx="94320" cy="2160"/>
            </p14:xfrm>
          </p:contentPart>
        </mc:Choice>
        <mc:Fallback>
          <p:pic>
            <p:nvPicPr>
              <p:cNvPr id="23" name="Ink 22">
                <a:extLst>
                  <a:ext uri="{FF2B5EF4-FFF2-40B4-BE49-F238E27FC236}">
                    <a16:creationId xmlns:a16="http://schemas.microsoft.com/office/drawing/2014/main" id="{3506DB9C-94AA-2983-99E6-BB343C8F57FA}"/>
                  </a:ext>
                </a:extLst>
              </p:cNvPr>
              <p:cNvPicPr/>
              <p:nvPr/>
            </p:nvPicPr>
            <p:blipFill>
              <a:blip r:embed="rId39"/>
              <a:stretch>
                <a:fillRect/>
              </a:stretch>
            </p:blipFill>
            <p:spPr>
              <a:xfrm>
                <a:off x="1486776" y="1536624"/>
                <a:ext cx="102960" cy="1080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4" name="Ink 23">
                <a:extLst>
                  <a:ext uri="{FF2B5EF4-FFF2-40B4-BE49-F238E27FC236}">
                    <a16:creationId xmlns:a16="http://schemas.microsoft.com/office/drawing/2014/main" id="{3854926C-7430-0DD1-D405-1C317FA560F0}"/>
                  </a:ext>
                </a:extLst>
              </p14:cNvPr>
              <p14:cNvContentPartPr/>
              <p14:nvPr/>
            </p14:nvContentPartPr>
            <p14:xfrm>
              <a:off x="1159896" y="2155824"/>
              <a:ext cx="45720" cy="3600"/>
            </p14:xfrm>
          </p:contentPart>
        </mc:Choice>
        <mc:Fallback>
          <p:pic>
            <p:nvPicPr>
              <p:cNvPr id="24" name="Ink 23">
                <a:extLst>
                  <a:ext uri="{FF2B5EF4-FFF2-40B4-BE49-F238E27FC236}">
                    <a16:creationId xmlns:a16="http://schemas.microsoft.com/office/drawing/2014/main" id="{3854926C-7430-0DD1-D405-1C317FA560F0}"/>
                  </a:ext>
                </a:extLst>
              </p:cNvPr>
              <p:cNvPicPr/>
              <p:nvPr/>
            </p:nvPicPr>
            <p:blipFill>
              <a:blip r:embed="rId41"/>
              <a:stretch>
                <a:fillRect/>
              </a:stretch>
            </p:blipFill>
            <p:spPr>
              <a:xfrm>
                <a:off x="1155576" y="2151504"/>
                <a:ext cx="5436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5" name="Ink 24">
                <a:extLst>
                  <a:ext uri="{FF2B5EF4-FFF2-40B4-BE49-F238E27FC236}">
                    <a16:creationId xmlns:a16="http://schemas.microsoft.com/office/drawing/2014/main" id="{5B56AD57-0433-124A-9832-05677E0C05DA}"/>
                  </a:ext>
                </a:extLst>
              </p14:cNvPr>
              <p14:cNvContentPartPr/>
              <p14:nvPr/>
            </p14:nvContentPartPr>
            <p14:xfrm>
              <a:off x="1229016" y="2083104"/>
              <a:ext cx="120600" cy="143640"/>
            </p14:xfrm>
          </p:contentPart>
        </mc:Choice>
        <mc:Fallback>
          <p:pic>
            <p:nvPicPr>
              <p:cNvPr id="25" name="Ink 24">
                <a:extLst>
                  <a:ext uri="{FF2B5EF4-FFF2-40B4-BE49-F238E27FC236}">
                    <a16:creationId xmlns:a16="http://schemas.microsoft.com/office/drawing/2014/main" id="{5B56AD57-0433-124A-9832-05677E0C05DA}"/>
                  </a:ext>
                </a:extLst>
              </p:cNvPr>
              <p:cNvPicPr/>
              <p:nvPr/>
            </p:nvPicPr>
            <p:blipFill>
              <a:blip r:embed="rId43"/>
              <a:stretch>
                <a:fillRect/>
              </a:stretch>
            </p:blipFill>
            <p:spPr>
              <a:xfrm>
                <a:off x="1224696" y="2078784"/>
                <a:ext cx="12924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6" name="Ink 25">
                <a:extLst>
                  <a:ext uri="{FF2B5EF4-FFF2-40B4-BE49-F238E27FC236}">
                    <a16:creationId xmlns:a16="http://schemas.microsoft.com/office/drawing/2014/main" id="{1C494CAA-87F6-BB8A-C584-DE905AABEE57}"/>
                  </a:ext>
                </a:extLst>
              </p14:cNvPr>
              <p14:cNvContentPartPr/>
              <p14:nvPr/>
            </p14:nvContentPartPr>
            <p14:xfrm>
              <a:off x="1370856" y="2201904"/>
              <a:ext cx="9360" cy="56520"/>
            </p14:xfrm>
          </p:contentPart>
        </mc:Choice>
        <mc:Fallback>
          <p:pic>
            <p:nvPicPr>
              <p:cNvPr id="26" name="Ink 25">
                <a:extLst>
                  <a:ext uri="{FF2B5EF4-FFF2-40B4-BE49-F238E27FC236}">
                    <a16:creationId xmlns:a16="http://schemas.microsoft.com/office/drawing/2014/main" id="{1C494CAA-87F6-BB8A-C584-DE905AABEE57}"/>
                  </a:ext>
                </a:extLst>
              </p:cNvPr>
              <p:cNvPicPr/>
              <p:nvPr/>
            </p:nvPicPr>
            <p:blipFill>
              <a:blip r:embed="rId45"/>
              <a:stretch>
                <a:fillRect/>
              </a:stretch>
            </p:blipFill>
            <p:spPr>
              <a:xfrm>
                <a:off x="1366536" y="2197584"/>
                <a:ext cx="1800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7" name="Ink 26">
                <a:extLst>
                  <a:ext uri="{FF2B5EF4-FFF2-40B4-BE49-F238E27FC236}">
                    <a16:creationId xmlns:a16="http://schemas.microsoft.com/office/drawing/2014/main" id="{5DA3966E-A2CD-E8FF-9FCF-DB8D036EB516}"/>
                  </a:ext>
                </a:extLst>
              </p14:cNvPr>
              <p14:cNvContentPartPr/>
              <p14:nvPr/>
            </p14:nvContentPartPr>
            <p14:xfrm>
              <a:off x="1430616" y="2074104"/>
              <a:ext cx="73800" cy="120240"/>
            </p14:xfrm>
          </p:contentPart>
        </mc:Choice>
        <mc:Fallback>
          <p:pic>
            <p:nvPicPr>
              <p:cNvPr id="27" name="Ink 26">
                <a:extLst>
                  <a:ext uri="{FF2B5EF4-FFF2-40B4-BE49-F238E27FC236}">
                    <a16:creationId xmlns:a16="http://schemas.microsoft.com/office/drawing/2014/main" id="{5DA3966E-A2CD-E8FF-9FCF-DB8D036EB516}"/>
                  </a:ext>
                </a:extLst>
              </p:cNvPr>
              <p:cNvPicPr/>
              <p:nvPr/>
            </p:nvPicPr>
            <p:blipFill>
              <a:blip r:embed="rId47"/>
              <a:stretch>
                <a:fillRect/>
              </a:stretch>
            </p:blipFill>
            <p:spPr>
              <a:xfrm>
                <a:off x="1426296" y="2069784"/>
                <a:ext cx="82440" cy="12888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8" name="Ink 27">
                <a:extLst>
                  <a:ext uri="{FF2B5EF4-FFF2-40B4-BE49-F238E27FC236}">
                    <a16:creationId xmlns:a16="http://schemas.microsoft.com/office/drawing/2014/main" id="{B0830736-665C-12F6-8FED-F9C54F0DA63F}"/>
                  </a:ext>
                </a:extLst>
              </p14:cNvPr>
              <p14:cNvContentPartPr/>
              <p14:nvPr/>
            </p14:nvContentPartPr>
            <p14:xfrm>
              <a:off x="1531056" y="2053944"/>
              <a:ext cx="136080" cy="172440"/>
            </p14:xfrm>
          </p:contentPart>
        </mc:Choice>
        <mc:Fallback>
          <p:pic>
            <p:nvPicPr>
              <p:cNvPr id="28" name="Ink 27">
                <a:extLst>
                  <a:ext uri="{FF2B5EF4-FFF2-40B4-BE49-F238E27FC236}">
                    <a16:creationId xmlns:a16="http://schemas.microsoft.com/office/drawing/2014/main" id="{B0830736-665C-12F6-8FED-F9C54F0DA63F}"/>
                  </a:ext>
                </a:extLst>
              </p:cNvPr>
              <p:cNvPicPr/>
              <p:nvPr/>
            </p:nvPicPr>
            <p:blipFill>
              <a:blip r:embed="rId49"/>
              <a:stretch>
                <a:fillRect/>
              </a:stretch>
            </p:blipFill>
            <p:spPr>
              <a:xfrm>
                <a:off x="1526736" y="2049624"/>
                <a:ext cx="14472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9" name="Ink 28">
                <a:extLst>
                  <a:ext uri="{FF2B5EF4-FFF2-40B4-BE49-F238E27FC236}">
                    <a16:creationId xmlns:a16="http://schemas.microsoft.com/office/drawing/2014/main" id="{B7A2390F-83C2-E5DD-3F50-CA0C8680489A}"/>
                  </a:ext>
                </a:extLst>
              </p14:cNvPr>
              <p14:cNvContentPartPr/>
              <p14:nvPr/>
            </p14:nvContentPartPr>
            <p14:xfrm>
              <a:off x="1939296" y="1566504"/>
              <a:ext cx="110880" cy="2160"/>
            </p14:xfrm>
          </p:contentPart>
        </mc:Choice>
        <mc:Fallback>
          <p:pic>
            <p:nvPicPr>
              <p:cNvPr id="29" name="Ink 28">
                <a:extLst>
                  <a:ext uri="{FF2B5EF4-FFF2-40B4-BE49-F238E27FC236}">
                    <a16:creationId xmlns:a16="http://schemas.microsoft.com/office/drawing/2014/main" id="{B7A2390F-83C2-E5DD-3F50-CA0C8680489A}"/>
                  </a:ext>
                </a:extLst>
              </p:cNvPr>
              <p:cNvPicPr/>
              <p:nvPr/>
            </p:nvPicPr>
            <p:blipFill>
              <a:blip r:embed="rId51"/>
              <a:stretch>
                <a:fillRect/>
              </a:stretch>
            </p:blipFill>
            <p:spPr>
              <a:xfrm>
                <a:off x="1934976" y="1562184"/>
                <a:ext cx="119520" cy="1080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0" name="Ink 29">
                <a:extLst>
                  <a:ext uri="{FF2B5EF4-FFF2-40B4-BE49-F238E27FC236}">
                    <a16:creationId xmlns:a16="http://schemas.microsoft.com/office/drawing/2014/main" id="{EB16CD57-5F41-98D3-23A1-141F4B05C2B0}"/>
                  </a:ext>
                </a:extLst>
              </p14:cNvPr>
              <p14:cNvContentPartPr/>
              <p14:nvPr/>
            </p14:nvContentPartPr>
            <p14:xfrm>
              <a:off x="2054856" y="1527264"/>
              <a:ext cx="161280" cy="203400"/>
            </p14:xfrm>
          </p:contentPart>
        </mc:Choice>
        <mc:Fallback>
          <p:pic>
            <p:nvPicPr>
              <p:cNvPr id="30" name="Ink 29">
                <a:extLst>
                  <a:ext uri="{FF2B5EF4-FFF2-40B4-BE49-F238E27FC236}">
                    <a16:creationId xmlns:a16="http://schemas.microsoft.com/office/drawing/2014/main" id="{EB16CD57-5F41-98D3-23A1-141F4B05C2B0}"/>
                  </a:ext>
                </a:extLst>
              </p:cNvPr>
              <p:cNvPicPr/>
              <p:nvPr/>
            </p:nvPicPr>
            <p:blipFill>
              <a:blip r:embed="rId53"/>
              <a:stretch>
                <a:fillRect/>
              </a:stretch>
            </p:blipFill>
            <p:spPr>
              <a:xfrm>
                <a:off x="2050536" y="1522944"/>
                <a:ext cx="169920" cy="2120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1" name="Ink 30">
                <a:extLst>
                  <a:ext uri="{FF2B5EF4-FFF2-40B4-BE49-F238E27FC236}">
                    <a16:creationId xmlns:a16="http://schemas.microsoft.com/office/drawing/2014/main" id="{041B79F9-09BA-3AAF-5006-2561C50C30DA}"/>
                  </a:ext>
                </a:extLst>
              </p14:cNvPr>
              <p14:cNvContentPartPr/>
              <p14:nvPr/>
            </p14:nvContentPartPr>
            <p14:xfrm>
              <a:off x="2274816" y="1707984"/>
              <a:ext cx="5760" cy="25560"/>
            </p14:xfrm>
          </p:contentPart>
        </mc:Choice>
        <mc:Fallback>
          <p:pic>
            <p:nvPicPr>
              <p:cNvPr id="31" name="Ink 30">
                <a:extLst>
                  <a:ext uri="{FF2B5EF4-FFF2-40B4-BE49-F238E27FC236}">
                    <a16:creationId xmlns:a16="http://schemas.microsoft.com/office/drawing/2014/main" id="{041B79F9-09BA-3AAF-5006-2561C50C30DA}"/>
                  </a:ext>
                </a:extLst>
              </p:cNvPr>
              <p:cNvPicPr/>
              <p:nvPr/>
            </p:nvPicPr>
            <p:blipFill>
              <a:blip r:embed="rId55"/>
              <a:stretch>
                <a:fillRect/>
              </a:stretch>
            </p:blipFill>
            <p:spPr>
              <a:xfrm>
                <a:off x="2270496" y="1703664"/>
                <a:ext cx="1440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2" name="Ink 31">
                <a:extLst>
                  <a:ext uri="{FF2B5EF4-FFF2-40B4-BE49-F238E27FC236}">
                    <a16:creationId xmlns:a16="http://schemas.microsoft.com/office/drawing/2014/main" id="{5D5B5AF5-3DD1-94A1-E09A-A876FB78ADF8}"/>
                  </a:ext>
                </a:extLst>
              </p14:cNvPr>
              <p14:cNvContentPartPr/>
              <p14:nvPr/>
            </p14:nvContentPartPr>
            <p14:xfrm>
              <a:off x="2274816" y="1486584"/>
              <a:ext cx="100800" cy="174240"/>
            </p14:xfrm>
          </p:contentPart>
        </mc:Choice>
        <mc:Fallback>
          <p:pic>
            <p:nvPicPr>
              <p:cNvPr id="32" name="Ink 31">
                <a:extLst>
                  <a:ext uri="{FF2B5EF4-FFF2-40B4-BE49-F238E27FC236}">
                    <a16:creationId xmlns:a16="http://schemas.microsoft.com/office/drawing/2014/main" id="{5D5B5AF5-3DD1-94A1-E09A-A876FB78ADF8}"/>
                  </a:ext>
                </a:extLst>
              </p:cNvPr>
              <p:cNvPicPr/>
              <p:nvPr/>
            </p:nvPicPr>
            <p:blipFill>
              <a:blip r:embed="rId57"/>
              <a:stretch>
                <a:fillRect/>
              </a:stretch>
            </p:blipFill>
            <p:spPr>
              <a:xfrm>
                <a:off x="2270496" y="1482264"/>
                <a:ext cx="109440" cy="18288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3" name="Ink 32">
                <a:extLst>
                  <a:ext uri="{FF2B5EF4-FFF2-40B4-BE49-F238E27FC236}">
                    <a16:creationId xmlns:a16="http://schemas.microsoft.com/office/drawing/2014/main" id="{2930E064-D449-88F2-0C74-EFF7EAA37D84}"/>
                  </a:ext>
                </a:extLst>
              </p14:cNvPr>
              <p14:cNvContentPartPr/>
              <p14:nvPr/>
            </p14:nvContentPartPr>
            <p14:xfrm>
              <a:off x="2417376" y="1484784"/>
              <a:ext cx="119880" cy="161280"/>
            </p14:xfrm>
          </p:contentPart>
        </mc:Choice>
        <mc:Fallback>
          <p:pic>
            <p:nvPicPr>
              <p:cNvPr id="33" name="Ink 32">
                <a:extLst>
                  <a:ext uri="{FF2B5EF4-FFF2-40B4-BE49-F238E27FC236}">
                    <a16:creationId xmlns:a16="http://schemas.microsoft.com/office/drawing/2014/main" id="{2930E064-D449-88F2-0C74-EFF7EAA37D84}"/>
                  </a:ext>
                </a:extLst>
              </p:cNvPr>
              <p:cNvPicPr/>
              <p:nvPr/>
            </p:nvPicPr>
            <p:blipFill>
              <a:blip r:embed="rId59"/>
              <a:stretch>
                <a:fillRect/>
              </a:stretch>
            </p:blipFill>
            <p:spPr>
              <a:xfrm>
                <a:off x="2413056" y="1480464"/>
                <a:ext cx="12852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4" name="Ink 33">
                <a:extLst>
                  <a:ext uri="{FF2B5EF4-FFF2-40B4-BE49-F238E27FC236}">
                    <a16:creationId xmlns:a16="http://schemas.microsoft.com/office/drawing/2014/main" id="{9B16C383-47A2-92A5-514A-8BF0FEACD914}"/>
                  </a:ext>
                </a:extLst>
              </p14:cNvPr>
              <p14:cNvContentPartPr/>
              <p14:nvPr/>
            </p14:nvContentPartPr>
            <p14:xfrm>
              <a:off x="1953696" y="2072664"/>
              <a:ext cx="99000" cy="167400"/>
            </p14:xfrm>
          </p:contentPart>
        </mc:Choice>
        <mc:Fallback>
          <p:pic>
            <p:nvPicPr>
              <p:cNvPr id="34" name="Ink 33">
                <a:extLst>
                  <a:ext uri="{FF2B5EF4-FFF2-40B4-BE49-F238E27FC236}">
                    <a16:creationId xmlns:a16="http://schemas.microsoft.com/office/drawing/2014/main" id="{9B16C383-47A2-92A5-514A-8BF0FEACD914}"/>
                  </a:ext>
                </a:extLst>
              </p:cNvPr>
              <p:cNvPicPr/>
              <p:nvPr/>
            </p:nvPicPr>
            <p:blipFill>
              <a:blip r:embed="rId61"/>
              <a:stretch>
                <a:fillRect/>
              </a:stretch>
            </p:blipFill>
            <p:spPr>
              <a:xfrm>
                <a:off x="1949376" y="2068344"/>
                <a:ext cx="10764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5" name="Ink 34">
                <a:extLst>
                  <a:ext uri="{FF2B5EF4-FFF2-40B4-BE49-F238E27FC236}">
                    <a16:creationId xmlns:a16="http://schemas.microsoft.com/office/drawing/2014/main" id="{D5D4F318-B0E6-63F0-1987-E487A708708D}"/>
                  </a:ext>
                </a:extLst>
              </p14:cNvPr>
              <p14:cNvContentPartPr/>
              <p14:nvPr/>
            </p14:nvContentPartPr>
            <p14:xfrm>
              <a:off x="2131176" y="2215584"/>
              <a:ext cx="3240" cy="39600"/>
            </p14:xfrm>
          </p:contentPart>
        </mc:Choice>
        <mc:Fallback>
          <p:pic>
            <p:nvPicPr>
              <p:cNvPr id="35" name="Ink 34">
                <a:extLst>
                  <a:ext uri="{FF2B5EF4-FFF2-40B4-BE49-F238E27FC236}">
                    <a16:creationId xmlns:a16="http://schemas.microsoft.com/office/drawing/2014/main" id="{D5D4F318-B0E6-63F0-1987-E487A708708D}"/>
                  </a:ext>
                </a:extLst>
              </p:cNvPr>
              <p:cNvPicPr/>
              <p:nvPr/>
            </p:nvPicPr>
            <p:blipFill>
              <a:blip r:embed="rId63"/>
              <a:stretch>
                <a:fillRect/>
              </a:stretch>
            </p:blipFill>
            <p:spPr>
              <a:xfrm>
                <a:off x="2126856" y="2211264"/>
                <a:ext cx="1188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6" name="Ink 35">
                <a:extLst>
                  <a:ext uri="{FF2B5EF4-FFF2-40B4-BE49-F238E27FC236}">
                    <a16:creationId xmlns:a16="http://schemas.microsoft.com/office/drawing/2014/main" id="{819A8F49-5BB8-6231-906F-63CA9459305E}"/>
                  </a:ext>
                </a:extLst>
              </p14:cNvPr>
              <p14:cNvContentPartPr/>
              <p14:nvPr/>
            </p14:nvContentPartPr>
            <p14:xfrm>
              <a:off x="2138376" y="2038464"/>
              <a:ext cx="88560" cy="145800"/>
            </p14:xfrm>
          </p:contentPart>
        </mc:Choice>
        <mc:Fallback>
          <p:pic>
            <p:nvPicPr>
              <p:cNvPr id="36" name="Ink 35">
                <a:extLst>
                  <a:ext uri="{FF2B5EF4-FFF2-40B4-BE49-F238E27FC236}">
                    <a16:creationId xmlns:a16="http://schemas.microsoft.com/office/drawing/2014/main" id="{819A8F49-5BB8-6231-906F-63CA9459305E}"/>
                  </a:ext>
                </a:extLst>
              </p:cNvPr>
              <p:cNvPicPr/>
              <p:nvPr/>
            </p:nvPicPr>
            <p:blipFill>
              <a:blip r:embed="rId65"/>
              <a:stretch>
                <a:fillRect/>
              </a:stretch>
            </p:blipFill>
            <p:spPr>
              <a:xfrm>
                <a:off x="2134056" y="2034144"/>
                <a:ext cx="9720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7" name="Ink 36">
                <a:extLst>
                  <a:ext uri="{FF2B5EF4-FFF2-40B4-BE49-F238E27FC236}">
                    <a16:creationId xmlns:a16="http://schemas.microsoft.com/office/drawing/2014/main" id="{B9BE7659-8684-BC5E-B8F3-E1966567A4D4}"/>
                  </a:ext>
                </a:extLst>
              </p14:cNvPr>
              <p14:cNvContentPartPr/>
              <p14:nvPr/>
            </p14:nvContentPartPr>
            <p14:xfrm>
              <a:off x="2235216" y="2065824"/>
              <a:ext cx="97920" cy="140760"/>
            </p14:xfrm>
          </p:contentPart>
        </mc:Choice>
        <mc:Fallback>
          <p:pic>
            <p:nvPicPr>
              <p:cNvPr id="37" name="Ink 36">
                <a:extLst>
                  <a:ext uri="{FF2B5EF4-FFF2-40B4-BE49-F238E27FC236}">
                    <a16:creationId xmlns:a16="http://schemas.microsoft.com/office/drawing/2014/main" id="{B9BE7659-8684-BC5E-B8F3-E1966567A4D4}"/>
                  </a:ext>
                </a:extLst>
              </p:cNvPr>
              <p:cNvPicPr/>
              <p:nvPr/>
            </p:nvPicPr>
            <p:blipFill>
              <a:blip r:embed="rId67"/>
              <a:stretch>
                <a:fillRect/>
              </a:stretch>
            </p:blipFill>
            <p:spPr>
              <a:xfrm>
                <a:off x="2230896" y="2061504"/>
                <a:ext cx="10656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8" name="Ink 37">
                <a:extLst>
                  <a:ext uri="{FF2B5EF4-FFF2-40B4-BE49-F238E27FC236}">
                    <a16:creationId xmlns:a16="http://schemas.microsoft.com/office/drawing/2014/main" id="{8F2292FB-6579-E11C-1D72-802FA8832139}"/>
                  </a:ext>
                </a:extLst>
              </p14:cNvPr>
              <p14:cNvContentPartPr/>
              <p14:nvPr/>
            </p14:nvContentPartPr>
            <p14:xfrm>
              <a:off x="2364456" y="2033424"/>
              <a:ext cx="122400" cy="167040"/>
            </p14:xfrm>
          </p:contentPart>
        </mc:Choice>
        <mc:Fallback>
          <p:pic>
            <p:nvPicPr>
              <p:cNvPr id="38" name="Ink 37">
                <a:extLst>
                  <a:ext uri="{FF2B5EF4-FFF2-40B4-BE49-F238E27FC236}">
                    <a16:creationId xmlns:a16="http://schemas.microsoft.com/office/drawing/2014/main" id="{8F2292FB-6579-E11C-1D72-802FA8832139}"/>
                  </a:ext>
                </a:extLst>
              </p:cNvPr>
              <p:cNvPicPr/>
              <p:nvPr/>
            </p:nvPicPr>
            <p:blipFill>
              <a:blip r:embed="rId69"/>
              <a:stretch>
                <a:fillRect/>
              </a:stretch>
            </p:blipFill>
            <p:spPr>
              <a:xfrm>
                <a:off x="2360136" y="2029104"/>
                <a:ext cx="13104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39" name="Ink 38">
                <a:extLst>
                  <a:ext uri="{FF2B5EF4-FFF2-40B4-BE49-F238E27FC236}">
                    <a16:creationId xmlns:a16="http://schemas.microsoft.com/office/drawing/2014/main" id="{86AD2DE3-1817-4DF7-E9CD-4C6DA6DCCB2D}"/>
                  </a:ext>
                </a:extLst>
              </p14:cNvPr>
              <p14:cNvContentPartPr/>
              <p14:nvPr/>
            </p14:nvContentPartPr>
            <p14:xfrm>
              <a:off x="2594136" y="1463904"/>
              <a:ext cx="196920" cy="796320"/>
            </p14:xfrm>
          </p:contentPart>
        </mc:Choice>
        <mc:Fallback>
          <p:pic>
            <p:nvPicPr>
              <p:cNvPr id="39" name="Ink 38">
                <a:extLst>
                  <a:ext uri="{FF2B5EF4-FFF2-40B4-BE49-F238E27FC236}">
                    <a16:creationId xmlns:a16="http://schemas.microsoft.com/office/drawing/2014/main" id="{86AD2DE3-1817-4DF7-E9CD-4C6DA6DCCB2D}"/>
                  </a:ext>
                </a:extLst>
              </p:cNvPr>
              <p:cNvPicPr/>
              <p:nvPr/>
            </p:nvPicPr>
            <p:blipFill>
              <a:blip r:embed="rId71"/>
              <a:stretch>
                <a:fillRect/>
              </a:stretch>
            </p:blipFill>
            <p:spPr>
              <a:xfrm>
                <a:off x="2589816" y="1459584"/>
                <a:ext cx="205560" cy="80496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0" name="Ink 39">
                <a:extLst>
                  <a:ext uri="{FF2B5EF4-FFF2-40B4-BE49-F238E27FC236}">
                    <a16:creationId xmlns:a16="http://schemas.microsoft.com/office/drawing/2014/main" id="{3EBECC8F-3132-D146-95FC-983E6CC1FF80}"/>
                  </a:ext>
                </a:extLst>
              </p14:cNvPr>
              <p14:cNvContentPartPr/>
              <p14:nvPr/>
            </p14:nvContentPartPr>
            <p14:xfrm>
              <a:off x="3925853" y="3790747"/>
              <a:ext cx="21960" cy="5400"/>
            </p14:xfrm>
          </p:contentPart>
        </mc:Choice>
        <mc:Fallback>
          <p:pic>
            <p:nvPicPr>
              <p:cNvPr id="40" name="Ink 39">
                <a:extLst>
                  <a:ext uri="{FF2B5EF4-FFF2-40B4-BE49-F238E27FC236}">
                    <a16:creationId xmlns:a16="http://schemas.microsoft.com/office/drawing/2014/main" id="{3EBECC8F-3132-D146-95FC-983E6CC1FF80}"/>
                  </a:ext>
                </a:extLst>
              </p:cNvPr>
              <p:cNvPicPr/>
              <p:nvPr/>
            </p:nvPicPr>
            <p:blipFill>
              <a:blip r:embed="rId73"/>
              <a:stretch>
                <a:fillRect/>
              </a:stretch>
            </p:blipFill>
            <p:spPr>
              <a:xfrm>
                <a:off x="3921533" y="3786427"/>
                <a:ext cx="3060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2" name="Ink 41">
                <a:extLst>
                  <a:ext uri="{FF2B5EF4-FFF2-40B4-BE49-F238E27FC236}">
                    <a16:creationId xmlns:a16="http://schemas.microsoft.com/office/drawing/2014/main" id="{FF39DAE2-9600-BB48-71AA-CDF649EC7A75}"/>
                  </a:ext>
                </a:extLst>
              </p14:cNvPr>
              <p14:cNvContentPartPr/>
              <p14:nvPr/>
            </p14:nvContentPartPr>
            <p14:xfrm>
              <a:off x="2992296" y="1515384"/>
              <a:ext cx="305280" cy="615240"/>
            </p14:xfrm>
          </p:contentPart>
        </mc:Choice>
        <mc:Fallback>
          <p:pic>
            <p:nvPicPr>
              <p:cNvPr id="42" name="Ink 41">
                <a:extLst>
                  <a:ext uri="{FF2B5EF4-FFF2-40B4-BE49-F238E27FC236}">
                    <a16:creationId xmlns:a16="http://schemas.microsoft.com/office/drawing/2014/main" id="{FF39DAE2-9600-BB48-71AA-CDF649EC7A75}"/>
                  </a:ext>
                </a:extLst>
              </p:cNvPr>
              <p:cNvPicPr/>
              <p:nvPr/>
            </p:nvPicPr>
            <p:blipFill>
              <a:blip r:embed="rId75"/>
              <a:stretch>
                <a:fillRect/>
              </a:stretch>
            </p:blipFill>
            <p:spPr>
              <a:xfrm>
                <a:off x="2987976" y="1511064"/>
                <a:ext cx="313920" cy="62388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3" name="Ink 42">
                <a:extLst>
                  <a:ext uri="{FF2B5EF4-FFF2-40B4-BE49-F238E27FC236}">
                    <a16:creationId xmlns:a16="http://schemas.microsoft.com/office/drawing/2014/main" id="{11885BB9-965E-483C-F63B-0CA63279CEE9}"/>
                  </a:ext>
                </a:extLst>
              </p14:cNvPr>
              <p14:cNvContentPartPr/>
              <p14:nvPr/>
            </p14:nvContentPartPr>
            <p14:xfrm>
              <a:off x="3291816" y="1574064"/>
              <a:ext cx="103680" cy="183240"/>
            </p14:xfrm>
          </p:contentPart>
        </mc:Choice>
        <mc:Fallback>
          <p:pic>
            <p:nvPicPr>
              <p:cNvPr id="43" name="Ink 42">
                <a:extLst>
                  <a:ext uri="{FF2B5EF4-FFF2-40B4-BE49-F238E27FC236}">
                    <a16:creationId xmlns:a16="http://schemas.microsoft.com/office/drawing/2014/main" id="{11885BB9-965E-483C-F63B-0CA63279CEE9}"/>
                  </a:ext>
                </a:extLst>
              </p:cNvPr>
              <p:cNvPicPr/>
              <p:nvPr/>
            </p:nvPicPr>
            <p:blipFill>
              <a:blip r:embed="rId77"/>
              <a:stretch>
                <a:fillRect/>
              </a:stretch>
            </p:blipFill>
            <p:spPr>
              <a:xfrm>
                <a:off x="3287496" y="1569744"/>
                <a:ext cx="112320" cy="1918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4" name="Ink 43">
                <a:extLst>
                  <a:ext uri="{FF2B5EF4-FFF2-40B4-BE49-F238E27FC236}">
                    <a16:creationId xmlns:a16="http://schemas.microsoft.com/office/drawing/2014/main" id="{A4FA98A2-E1E5-C37B-A631-8E1CF2A1D7DC}"/>
                  </a:ext>
                </a:extLst>
              </p14:cNvPr>
              <p14:cNvContentPartPr/>
              <p14:nvPr/>
            </p14:nvContentPartPr>
            <p14:xfrm>
              <a:off x="3275616" y="1616544"/>
              <a:ext cx="138960" cy="137880"/>
            </p14:xfrm>
          </p:contentPart>
        </mc:Choice>
        <mc:Fallback>
          <p:pic>
            <p:nvPicPr>
              <p:cNvPr id="44" name="Ink 43">
                <a:extLst>
                  <a:ext uri="{FF2B5EF4-FFF2-40B4-BE49-F238E27FC236}">
                    <a16:creationId xmlns:a16="http://schemas.microsoft.com/office/drawing/2014/main" id="{A4FA98A2-E1E5-C37B-A631-8E1CF2A1D7DC}"/>
                  </a:ext>
                </a:extLst>
              </p:cNvPr>
              <p:cNvPicPr/>
              <p:nvPr/>
            </p:nvPicPr>
            <p:blipFill>
              <a:blip r:embed="rId79"/>
              <a:stretch>
                <a:fillRect/>
              </a:stretch>
            </p:blipFill>
            <p:spPr>
              <a:xfrm>
                <a:off x="3271296" y="1612224"/>
                <a:ext cx="147600" cy="14652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5" name="Ink 44">
                <a:extLst>
                  <a:ext uri="{FF2B5EF4-FFF2-40B4-BE49-F238E27FC236}">
                    <a16:creationId xmlns:a16="http://schemas.microsoft.com/office/drawing/2014/main" id="{42502A5D-F922-4137-57B3-D1E24417C741}"/>
                  </a:ext>
                </a:extLst>
              </p14:cNvPr>
              <p14:cNvContentPartPr/>
              <p14:nvPr/>
            </p14:nvContentPartPr>
            <p14:xfrm>
              <a:off x="3473616" y="1694304"/>
              <a:ext cx="5400" cy="90360"/>
            </p14:xfrm>
          </p:contentPart>
        </mc:Choice>
        <mc:Fallback>
          <p:pic>
            <p:nvPicPr>
              <p:cNvPr id="45" name="Ink 44">
                <a:extLst>
                  <a:ext uri="{FF2B5EF4-FFF2-40B4-BE49-F238E27FC236}">
                    <a16:creationId xmlns:a16="http://schemas.microsoft.com/office/drawing/2014/main" id="{42502A5D-F922-4137-57B3-D1E24417C741}"/>
                  </a:ext>
                </a:extLst>
              </p:cNvPr>
              <p:cNvPicPr/>
              <p:nvPr/>
            </p:nvPicPr>
            <p:blipFill>
              <a:blip r:embed="rId81"/>
              <a:stretch>
                <a:fillRect/>
              </a:stretch>
            </p:blipFill>
            <p:spPr>
              <a:xfrm>
                <a:off x="3469296" y="1689984"/>
                <a:ext cx="1404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6" name="Ink 45">
                <a:extLst>
                  <a:ext uri="{FF2B5EF4-FFF2-40B4-BE49-F238E27FC236}">
                    <a16:creationId xmlns:a16="http://schemas.microsoft.com/office/drawing/2014/main" id="{4AD577BF-6165-F9A1-10AC-DFB12F422201}"/>
                  </a:ext>
                </a:extLst>
              </p14:cNvPr>
              <p14:cNvContentPartPr/>
              <p14:nvPr/>
            </p14:nvContentPartPr>
            <p14:xfrm>
              <a:off x="3318816" y="1858464"/>
              <a:ext cx="99720" cy="161280"/>
            </p14:xfrm>
          </p:contentPart>
        </mc:Choice>
        <mc:Fallback>
          <p:pic>
            <p:nvPicPr>
              <p:cNvPr id="46" name="Ink 45">
                <a:extLst>
                  <a:ext uri="{FF2B5EF4-FFF2-40B4-BE49-F238E27FC236}">
                    <a16:creationId xmlns:a16="http://schemas.microsoft.com/office/drawing/2014/main" id="{4AD577BF-6165-F9A1-10AC-DFB12F422201}"/>
                  </a:ext>
                </a:extLst>
              </p:cNvPr>
              <p:cNvPicPr/>
              <p:nvPr/>
            </p:nvPicPr>
            <p:blipFill>
              <a:blip r:embed="rId83"/>
              <a:stretch>
                <a:fillRect/>
              </a:stretch>
            </p:blipFill>
            <p:spPr>
              <a:xfrm>
                <a:off x="3314496" y="1854144"/>
                <a:ext cx="10836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7" name="Ink 46">
                <a:extLst>
                  <a:ext uri="{FF2B5EF4-FFF2-40B4-BE49-F238E27FC236}">
                    <a16:creationId xmlns:a16="http://schemas.microsoft.com/office/drawing/2014/main" id="{A18C5D71-F789-BF67-BF75-13C9B512D1B2}"/>
                  </a:ext>
                </a:extLst>
              </p14:cNvPr>
              <p14:cNvContentPartPr/>
              <p14:nvPr/>
            </p14:nvContentPartPr>
            <p14:xfrm>
              <a:off x="3316296" y="1878264"/>
              <a:ext cx="122400" cy="155880"/>
            </p14:xfrm>
          </p:contentPart>
        </mc:Choice>
        <mc:Fallback>
          <p:pic>
            <p:nvPicPr>
              <p:cNvPr id="47" name="Ink 46">
                <a:extLst>
                  <a:ext uri="{FF2B5EF4-FFF2-40B4-BE49-F238E27FC236}">
                    <a16:creationId xmlns:a16="http://schemas.microsoft.com/office/drawing/2014/main" id="{A18C5D71-F789-BF67-BF75-13C9B512D1B2}"/>
                  </a:ext>
                </a:extLst>
              </p:cNvPr>
              <p:cNvPicPr/>
              <p:nvPr/>
            </p:nvPicPr>
            <p:blipFill>
              <a:blip r:embed="rId85"/>
              <a:stretch>
                <a:fillRect/>
              </a:stretch>
            </p:blipFill>
            <p:spPr>
              <a:xfrm>
                <a:off x="3311976" y="1873944"/>
                <a:ext cx="13104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48" name="Ink 47">
                <a:extLst>
                  <a:ext uri="{FF2B5EF4-FFF2-40B4-BE49-F238E27FC236}">
                    <a16:creationId xmlns:a16="http://schemas.microsoft.com/office/drawing/2014/main" id="{DF87079D-CC35-AD0B-F880-9FBD5CB97964}"/>
                  </a:ext>
                </a:extLst>
              </p14:cNvPr>
              <p14:cNvContentPartPr/>
              <p14:nvPr/>
            </p14:nvContentPartPr>
            <p14:xfrm>
              <a:off x="3465696" y="1959984"/>
              <a:ext cx="130680" cy="92520"/>
            </p14:xfrm>
          </p:contentPart>
        </mc:Choice>
        <mc:Fallback>
          <p:pic>
            <p:nvPicPr>
              <p:cNvPr id="48" name="Ink 47">
                <a:extLst>
                  <a:ext uri="{FF2B5EF4-FFF2-40B4-BE49-F238E27FC236}">
                    <a16:creationId xmlns:a16="http://schemas.microsoft.com/office/drawing/2014/main" id="{DF87079D-CC35-AD0B-F880-9FBD5CB97964}"/>
                  </a:ext>
                </a:extLst>
              </p:cNvPr>
              <p:cNvPicPr/>
              <p:nvPr/>
            </p:nvPicPr>
            <p:blipFill>
              <a:blip r:embed="rId87"/>
              <a:stretch>
                <a:fillRect/>
              </a:stretch>
            </p:blipFill>
            <p:spPr>
              <a:xfrm>
                <a:off x="3461376" y="1955664"/>
                <a:ext cx="139320" cy="1011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49" name="Ink 48">
                <a:extLst>
                  <a:ext uri="{FF2B5EF4-FFF2-40B4-BE49-F238E27FC236}">
                    <a16:creationId xmlns:a16="http://schemas.microsoft.com/office/drawing/2014/main" id="{456977B9-E02F-514D-C278-EFC8DED5BC30}"/>
                  </a:ext>
                </a:extLst>
              </p14:cNvPr>
              <p14:cNvContentPartPr/>
              <p14:nvPr/>
            </p14:nvContentPartPr>
            <p14:xfrm>
              <a:off x="3563256" y="1496664"/>
              <a:ext cx="210240" cy="569160"/>
            </p14:xfrm>
          </p:contentPart>
        </mc:Choice>
        <mc:Fallback>
          <p:pic>
            <p:nvPicPr>
              <p:cNvPr id="49" name="Ink 48">
                <a:extLst>
                  <a:ext uri="{FF2B5EF4-FFF2-40B4-BE49-F238E27FC236}">
                    <a16:creationId xmlns:a16="http://schemas.microsoft.com/office/drawing/2014/main" id="{456977B9-E02F-514D-C278-EFC8DED5BC30}"/>
                  </a:ext>
                </a:extLst>
              </p:cNvPr>
              <p:cNvPicPr/>
              <p:nvPr/>
            </p:nvPicPr>
            <p:blipFill>
              <a:blip r:embed="rId89"/>
              <a:stretch>
                <a:fillRect/>
              </a:stretch>
            </p:blipFill>
            <p:spPr>
              <a:xfrm>
                <a:off x="3558936" y="1492344"/>
                <a:ext cx="218880" cy="57780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0" name="Ink 49">
                <a:extLst>
                  <a:ext uri="{FF2B5EF4-FFF2-40B4-BE49-F238E27FC236}">
                    <a16:creationId xmlns:a16="http://schemas.microsoft.com/office/drawing/2014/main" id="{F2805DF9-57A6-DD51-01B3-01F96FD80DDC}"/>
                  </a:ext>
                </a:extLst>
              </p14:cNvPr>
              <p14:cNvContentPartPr/>
              <p14:nvPr/>
            </p14:nvContentPartPr>
            <p14:xfrm>
              <a:off x="1759013" y="2847187"/>
              <a:ext cx="19440" cy="7200"/>
            </p14:xfrm>
          </p:contentPart>
        </mc:Choice>
        <mc:Fallback>
          <p:pic>
            <p:nvPicPr>
              <p:cNvPr id="50" name="Ink 49">
                <a:extLst>
                  <a:ext uri="{FF2B5EF4-FFF2-40B4-BE49-F238E27FC236}">
                    <a16:creationId xmlns:a16="http://schemas.microsoft.com/office/drawing/2014/main" id="{F2805DF9-57A6-DD51-01B3-01F96FD80DDC}"/>
                  </a:ext>
                </a:extLst>
              </p:cNvPr>
              <p:cNvPicPr/>
              <p:nvPr/>
            </p:nvPicPr>
            <p:blipFill>
              <a:blip r:embed="rId91"/>
              <a:stretch>
                <a:fillRect/>
              </a:stretch>
            </p:blipFill>
            <p:spPr>
              <a:xfrm>
                <a:off x="1754693" y="2842867"/>
                <a:ext cx="2808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1" name="Ink 50">
                <a:extLst>
                  <a:ext uri="{FF2B5EF4-FFF2-40B4-BE49-F238E27FC236}">
                    <a16:creationId xmlns:a16="http://schemas.microsoft.com/office/drawing/2014/main" id="{96D67016-B878-ADBD-1720-9BD18A4D8433}"/>
                  </a:ext>
                </a:extLst>
              </p14:cNvPr>
              <p14:cNvContentPartPr/>
              <p14:nvPr/>
            </p14:nvContentPartPr>
            <p14:xfrm>
              <a:off x="4113053" y="1692307"/>
              <a:ext cx="149400" cy="19080"/>
            </p14:xfrm>
          </p:contentPart>
        </mc:Choice>
        <mc:Fallback>
          <p:pic>
            <p:nvPicPr>
              <p:cNvPr id="51" name="Ink 50">
                <a:extLst>
                  <a:ext uri="{FF2B5EF4-FFF2-40B4-BE49-F238E27FC236}">
                    <a16:creationId xmlns:a16="http://schemas.microsoft.com/office/drawing/2014/main" id="{96D67016-B878-ADBD-1720-9BD18A4D8433}"/>
                  </a:ext>
                </a:extLst>
              </p:cNvPr>
              <p:cNvPicPr/>
              <p:nvPr/>
            </p:nvPicPr>
            <p:blipFill>
              <a:blip r:embed="rId93"/>
              <a:stretch>
                <a:fillRect/>
              </a:stretch>
            </p:blipFill>
            <p:spPr>
              <a:xfrm>
                <a:off x="4108733" y="1687987"/>
                <a:ext cx="15804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2" name="Ink 51">
                <a:extLst>
                  <a:ext uri="{FF2B5EF4-FFF2-40B4-BE49-F238E27FC236}">
                    <a16:creationId xmlns:a16="http://schemas.microsoft.com/office/drawing/2014/main" id="{E781835C-E4D9-16A5-B676-9055558A5CC8}"/>
                  </a:ext>
                </a:extLst>
              </p14:cNvPr>
              <p14:cNvContentPartPr/>
              <p14:nvPr/>
            </p14:nvContentPartPr>
            <p14:xfrm>
              <a:off x="4096853" y="1801387"/>
              <a:ext cx="182160" cy="25920"/>
            </p14:xfrm>
          </p:contentPart>
        </mc:Choice>
        <mc:Fallback>
          <p:pic>
            <p:nvPicPr>
              <p:cNvPr id="52" name="Ink 51">
                <a:extLst>
                  <a:ext uri="{FF2B5EF4-FFF2-40B4-BE49-F238E27FC236}">
                    <a16:creationId xmlns:a16="http://schemas.microsoft.com/office/drawing/2014/main" id="{E781835C-E4D9-16A5-B676-9055558A5CC8}"/>
                  </a:ext>
                </a:extLst>
              </p:cNvPr>
              <p:cNvPicPr/>
              <p:nvPr/>
            </p:nvPicPr>
            <p:blipFill>
              <a:blip r:embed="rId95"/>
              <a:stretch>
                <a:fillRect/>
              </a:stretch>
            </p:blipFill>
            <p:spPr>
              <a:xfrm>
                <a:off x="4092533" y="1797067"/>
                <a:ext cx="19080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3" name="Ink 52">
                <a:extLst>
                  <a:ext uri="{FF2B5EF4-FFF2-40B4-BE49-F238E27FC236}">
                    <a16:creationId xmlns:a16="http://schemas.microsoft.com/office/drawing/2014/main" id="{ED2F0EFE-260D-1287-0D14-B7EDE66BF094}"/>
                  </a:ext>
                </a:extLst>
              </p14:cNvPr>
              <p14:cNvContentPartPr/>
              <p14:nvPr/>
            </p14:nvContentPartPr>
            <p14:xfrm>
              <a:off x="4419272" y="1456348"/>
              <a:ext cx="182661" cy="660638"/>
            </p14:xfrm>
          </p:contentPart>
        </mc:Choice>
        <mc:Fallback>
          <p:pic>
            <p:nvPicPr>
              <p:cNvPr id="53" name="Ink 52">
                <a:extLst>
                  <a:ext uri="{FF2B5EF4-FFF2-40B4-BE49-F238E27FC236}">
                    <a16:creationId xmlns:a16="http://schemas.microsoft.com/office/drawing/2014/main" id="{ED2F0EFE-260D-1287-0D14-B7EDE66BF094}"/>
                  </a:ext>
                </a:extLst>
              </p:cNvPr>
              <p:cNvPicPr/>
              <p:nvPr/>
            </p:nvPicPr>
            <p:blipFill>
              <a:blip r:embed="rId97"/>
              <a:stretch>
                <a:fillRect/>
              </a:stretch>
            </p:blipFill>
            <p:spPr>
              <a:xfrm>
                <a:off x="4414949" y="1452028"/>
                <a:ext cx="191308" cy="669278"/>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4" name="Ink 53">
                <a:extLst>
                  <a:ext uri="{FF2B5EF4-FFF2-40B4-BE49-F238E27FC236}">
                    <a16:creationId xmlns:a16="http://schemas.microsoft.com/office/drawing/2014/main" id="{AD2B0E38-7E66-5A4E-A14E-9958C8D2FE86}"/>
                  </a:ext>
                </a:extLst>
              </p14:cNvPr>
              <p14:cNvContentPartPr/>
              <p14:nvPr/>
            </p14:nvContentPartPr>
            <p14:xfrm>
              <a:off x="4549629" y="1581877"/>
              <a:ext cx="135990" cy="180247"/>
            </p14:xfrm>
          </p:contentPart>
        </mc:Choice>
        <mc:Fallback>
          <p:pic>
            <p:nvPicPr>
              <p:cNvPr id="54" name="Ink 53">
                <a:extLst>
                  <a:ext uri="{FF2B5EF4-FFF2-40B4-BE49-F238E27FC236}">
                    <a16:creationId xmlns:a16="http://schemas.microsoft.com/office/drawing/2014/main" id="{AD2B0E38-7E66-5A4E-A14E-9958C8D2FE86}"/>
                  </a:ext>
                </a:extLst>
              </p:cNvPr>
              <p:cNvPicPr/>
              <p:nvPr/>
            </p:nvPicPr>
            <p:blipFill>
              <a:blip r:embed="rId99"/>
              <a:stretch>
                <a:fillRect/>
              </a:stretch>
            </p:blipFill>
            <p:spPr>
              <a:xfrm>
                <a:off x="4545312" y="1577560"/>
                <a:ext cx="144624" cy="188882"/>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55" name="Ink 54">
                <a:extLst>
                  <a:ext uri="{FF2B5EF4-FFF2-40B4-BE49-F238E27FC236}">
                    <a16:creationId xmlns:a16="http://schemas.microsoft.com/office/drawing/2014/main" id="{9AF564F1-3E41-DFE1-6C74-F580D96BBCB1}"/>
                  </a:ext>
                </a:extLst>
              </p14:cNvPr>
              <p14:cNvContentPartPr/>
              <p14:nvPr/>
            </p14:nvContentPartPr>
            <p14:xfrm>
              <a:off x="4774134" y="1718672"/>
              <a:ext cx="43050" cy="97366"/>
            </p14:xfrm>
          </p:contentPart>
        </mc:Choice>
        <mc:Fallback>
          <p:pic>
            <p:nvPicPr>
              <p:cNvPr id="55" name="Ink 54">
                <a:extLst>
                  <a:ext uri="{FF2B5EF4-FFF2-40B4-BE49-F238E27FC236}">
                    <a16:creationId xmlns:a16="http://schemas.microsoft.com/office/drawing/2014/main" id="{9AF564F1-3E41-DFE1-6C74-F580D96BBCB1}"/>
                  </a:ext>
                </a:extLst>
              </p:cNvPr>
              <p:cNvPicPr/>
              <p:nvPr/>
            </p:nvPicPr>
            <p:blipFill>
              <a:blip r:embed="rId101"/>
              <a:stretch>
                <a:fillRect/>
              </a:stretch>
            </p:blipFill>
            <p:spPr>
              <a:xfrm>
                <a:off x="4769793" y="1714361"/>
                <a:ext cx="51732" cy="105989"/>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56" name="Ink 55">
                <a:extLst>
                  <a:ext uri="{FF2B5EF4-FFF2-40B4-BE49-F238E27FC236}">
                    <a16:creationId xmlns:a16="http://schemas.microsoft.com/office/drawing/2014/main" id="{4BE3E13A-AF3A-9637-37A6-67466A1F6871}"/>
                  </a:ext>
                </a:extLst>
              </p14:cNvPr>
              <p14:cNvContentPartPr/>
              <p14:nvPr/>
            </p14:nvContentPartPr>
            <p14:xfrm>
              <a:off x="4822012" y="1543655"/>
              <a:ext cx="156107" cy="221688"/>
            </p14:xfrm>
          </p:contentPart>
        </mc:Choice>
        <mc:Fallback>
          <p:pic>
            <p:nvPicPr>
              <p:cNvPr id="56" name="Ink 55">
                <a:extLst>
                  <a:ext uri="{FF2B5EF4-FFF2-40B4-BE49-F238E27FC236}">
                    <a16:creationId xmlns:a16="http://schemas.microsoft.com/office/drawing/2014/main" id="{4BE3E13A-AF3A-9637-37A6-67466A1F6871}"/>
                  </a:ext>
                </a:extLst>
              </p:cNvPr>
              <p:cNvPicPr/>
              <p:nvPr/>
            </p:nvPicPr>
            <p:blipFill>
              <a:blip r:embed="rId103"/>
              <a:stretch>
                <a:fillRect/>
              </a:stretch>
            </p:blipFill>
            <p:spPr>
              <a:xfrm>
                <a:off x="4817686" y="1539329"/>
                <a:ext cx="164760" cy="230339"/>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57" name="Ink 56">
                <a:extLst>
                  <a:ext uri="{FF2B5EF4-FFF2-40B4-BE49-F238E27FC236}">
                    <a16:creationId xmlns:a16="http://schemas.microsoft.com/office/drawing/2014/main" id="{53AE6FA9-6A26-84B1-282C-4B91A9EA123F}"/>
                  </a:ext>
                </a:extLst>
              </p14:cNvPr>
              <p14:cNvContentPartPr/>
              <p14:nvPr/>
            </p14:nvContentPartPr>
            <p14:xfrm>
              <a:off x="4985763" y="1526355"/>
              <a:ext cx="122713" cy="253875"/>
            </p14:xfrm>
          </p:contentPart>
        </mc:Choice>
        <mc:Fallback>
          <p:pic>
            <p:nvPicPr>
              <p:cNvPr id="57" name="Ink 56">
                <a:extLst>
                  <a:ext uri="{FF2B5EF4-FFF2-40B4-BE49-F238E27FC236}">
                    <a16:creationId xmlns:a16="http://schemas.microsoft.com/office/drawing/2014/main" id="{53AE6FA9-6A26-84B1-282C-4B91A9EA123F}"/>
                  </a:ext>
                </a:extLst>
              </p:cNvPr>
              <p:cNvPicPr/>
              <p:nvPr/>
            </p:nvPicPr>
            <p:blipFill>
              <a:blip r:embed="rId105"/>
              <a:stretch>
                <a:fillRect/>
              </a:stretch>
            </p:blipFill>
            <p:spPr>
              <a:xfrm>
                <a:off x="4981445" y="1522034"/>
                <a:ext cx="131350" cy="262518"/>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58" name="Ink 57">
                <a:extLst>
                  <a:ext uri="{FF2B5EF4-FFF2-40B4-BE49-F238E27FC236}">
                    <a16:creationId xmlns:a16="http://schemas.microsoft.com/office/drawing/2014/main" id="{083DFE50-4ACD-EA6A-4175-F4AE1DCDE87C}"/>
                  </a:ext>
                </a:extLst>
              </p14:cNvPr>
              <p14:cNvContentPartPr/>
              <p14:nvPr/>
            </p14:nvContentPartPr>
            <p14:xfrm>
              <a:off x="4540376" y="1908977"/>
              <a:ext cx="132771" cy="212032"/>
            </p14:xfrm>
          </p:contentPart>
        </mc:Choice>
        <mc:Fallback>
          <p:pic>
            <p:nvPicPr>
              <p:cNvPr id="58" name="Ink 57">
                <a:extLst>
                  <a:ext uri="{FF2B5EF4-FFF2-40B4-BE49-F238E27FC236}">
                    <a16:creationId xmlns:a16="http://schemas.microsoft.com/office/drawing/2014/main" id="{083DFE50-4ACD-EA6A-4175-F4AE1DCDE87C}"/>
                  </a:ext>
                </a:extLst>
              </p:cNvPr>
              <p:cNvPicPr/>
              <p:nvPr/>
            </p:nvPicPr>
            <p:blipFill>
              <a:blip r:embed="rId107"/>
              <a:stretch>
                <a:fillRect/>
              </a:stretch>
            </p:blipFill>
            <p:spPr>
              <a:xfrm>
                <a:off x="4536058" y="1904657"/>
                <a:ext cx="141407" cy="220672"/>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59" name="Ink 58">
                <a:extLst>
                  <a:ext uri="{FF2B5EF4-FFF2-40B4-BE49-F238E27FC236}">
                    <a16:creationId xmlns:a16="http://schemas.microsoft.com/office/drawing/2014/main" id="{D7023989-8CD3-1D6D-7CC8-7EEDC7EA0770}"/>
                  </a:ext>
                </a:extLst>
              </p14:cNvPr>
              <p14:cNvContentPartPr/>
              <p14:nvPr/>
            </p14:nvContentPartPr>
            <p14:xfrm>
              <a:off x="4725451" y="2072729"/>
              <a:ext cx="33796" cy="86100"/>
            </p14:xfrm>
          </p:contentPart>
        </mc:Choice>
        <mc:Fallback>
          <p:pic>
            <p:nvPicPr>
              <p:cNvPr id="59" name="Ink 58">
                <a:extLst>
                  <a:ext uri="{FF2B5EF4-FFF2-40B4-BE49-F238E27FC236}">
                    <a16:creationId xmlns:a16="http://schemas.microsoft.com/office/drawing/2014/main" id="{D7023989-8CD3-1D6D-7CC8-7EEDC7EA0770}"/>
                  </a:ext>
                </a:extLst>
              </p:cNvPr>
              <p:cNvPicPr/>
              <p:nvPr/>
            </p:nvPicPr>
            <p:blipFill>
              <a:blip r:embed="rId109"/>
              <a:stretch>
                <a:fillRect/>
              </a:stretch>
            </p:blipFill>
            <p:spPr>
              <a:xfrm>
                <a:off x="4721137" y="2068406"/>
                <a:ext cx="42425" cy="94746"/>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0" name="Ink 59">
                <a:extLst>
                  <a:ext uri="{FF2B5EF4-FFF2-40B4-BE49-F238E27FC236}">
                    <a16:creationId xmlns:a16="http://schemas.microsoft.com/office/drawing/2014/main" id="{AB629CEF-F5BF-1872-AE84-BA6B14FED89F}"/>
                  </a:ext>
                </a:extLst>
              </p14:cNvPr>
              <p14:cNvContentPartPr/>
              <p14:nvPr/>
            </p14:nvContentPartPr>
            <p14:xfrm>
              <a:off x="4774134" y="1916622"/>
              <a:ext cx="131967" cy="196341"/>
            </p14:xfrm>
          </p:contentPart>
        </mc:Choice>
        <mc:Fallback>
          <p:pic>
            <p:nvPicPr>
              <p:cNvPr id="60" name="Ink 59">
                <a:extLst>
                  <a:ext uri="{FF2B5EF4-FFF2-40B4-BE49-F238E27FC236}">
                    <a16:creationId xmlns:a16="http://schemas.microsoft.com/office/drawing/2014/main" id="{AB629CEF-F5BF-1872-AE84-BA6B14FED89F}"/>
                  </a:ext>
                </a:extLst>
              </p:cNvPr>
              <p:cNvPicPr/>
              <p:nvPr/>
            </p:nvPicPr>
            <p:blipFill>
              <a:blip r:embed="rId111"/>
              <a:stretch>
                <a:fillRect/>
              </a:stretch>
            </p:blipFill>
            <p:spPr>
              <a:xfrm>
                <a:off x="4769819" y="1912307"/>
                <a:ext cx="140597" cy="204971"/>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1" name="Ink 60">
                <a:extLst>
                  <a:ext uri="{FF2B5EF4-FFF2-40B4-BE49-F238E27FC236}">
                    <a16:creationId xmlns:a16="http://schemas.microsoft.com/office/drawing/2014/main" id="{41423FE1-2CE3-B259-BD06-ADC86D1E8FE6}"/>
                  </a:ext>
                </a:extLst>
              </p14:cNvPr>
              <p14:cNvContentPartPr/>
              <p14:nvPr/>
            </p14:nvContentPartPr>
            <p14:xfrm>
              <a:off x="5013927" y="1886447"/>
              <a:ext cx="21726" cy="234563"/>
            </p14:xfrm>
          </p:contentPart>
        </mc:Choice>
        <mc:Fallback>
          <p:pic>
            <p:nvPicPr>
              <p:cNvPr id="61" name="Ink 60">
                <a:extLst>
                  <a:ext uri="{FF2B5EF4-FFF2-40B4-BE49-F238E27FC236}">
                    <a16:creationId xmlns:a16="http://schemas.microsoft.com/office/drawing/2014/main" id="{41423FE1-2CE3-B259-BD06-ADC86D1E8FE6}"/>
                  </a:ext>
                </a:extLst>
              </p:cNvPr>
              <p:cNvPicPr/>
              <p:nvPr/>
            </p:nvPicPr>
            <p:blipFill>
              <a:blip r:embed="rId113"/>
              <a:stretch>
                <a:fillRect/>
              </a:stretch>
            </p:blipFill>
            <p:spPr>
              <a:xfrm>
                <a:off x="5009582" y="1882123"/>
                <a:ext cx="30416" cy="24321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64" name="Ink 63">
                <a:extLst>
                  <a:ext uri="{FF2B5EF4-FFF2-40B4-BE49-F238E27FC236}">
                    <a16:creationId xmlns:a16="http://schemas.microsoft.com/office/drawing/2014/main" id="{9AB4067F-AC5C-E95D-71DE-7BC37EE3CDEE}"/>
                  </a:ext>
                </a:extLst>
              </p14:cNvPr>
              <p14:cNvContentPartPr/>
              <p14:nvPr/>
            </p14:nvContentPartPr>
            <p14:xfrm>
              <a:off x="3820013" y="4042747"/>
              <a:ext cx="8640" cy="5400"/>
            </p14:xfrm>
          </p:contentPart>
        </mc:Choice>
        <mc:Fallback>
          <p:pic>
            <p:nvPicPr>
              <p:cNvPr id="64" name="Ink 63">
                <a:extLst>
                  <a:ext uri="{FF2B5EF4-FFF2-40B4-BE49-F238E27FC236}">
                    <a16:creationId xmlns:a16="http://schemas.microsoft.com/office/drawing/2014/main" id="{9AB4067F-AC5C-E95D-71DE-7BC37EE3CDEE}"/>
                  </a:ext>
                </a:extLst>
              </p:cNvPr>
              <p:cNvPicPr/>
              <p:nvPr/>
            </p:nvPicPr>
            <p:blipFill>
              <a:blip r:embed="rId115"/>
              <a:stretch>
                <a:fillRect/>
              </a:stretch>
            </p:blipFill>
            <p:spPr>
              <a:xfrm>
                <a:off x="3815693" y="4038427"/>
                <a:ext cx="1728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65" name="Ink 64">
                <a:extLst>
                  <a:ext uri="{FF2B5EF4-FFF2-40B4-BE49-F238E27FC236}">
                    <a16:creationId xmlns:a16="http://schemas.microsoft.com/office/drawing/2014/main" id="{13D2F9C9-C09E-BD4E-74D7-3129750ED583}"/>
                  </a:ext>
                </a:extLst>
              </p14:cNvPr>
              <p14:cNvContentPartPr/>
              <p14:nvPr/>
            </p14:nvContentPartPr>
            <p14:xfrm>
              <a:off x="5101613" y="1448947"/>
              <a:ext cx="156600" cy="687600"/>
            </p14:xfrm>
          </p:contentPart>
        </mc:Choice>
        <mc:Fallback>
          <p:pic>
            <p:nvPicPr>
              <p:cNvPr id="65" name="Ink 64">
                <a:extLst>
                  <a:ext uri="{FF2B5EF4-FFF2-40B4-BE49-F238E27FC236}">
                    <a16:creationId xmlns:a16="http://schemas.microsoft.com/office/drawing/2014/main" id="{13D2F9C9-C09E-BD4E-74D7-3129750ED583}"/>
                  </a:ext>
                </a:extLst>
              </p:cNvPr>
              <p:cNvPicPr/>
              <p:nvPr/>
            </p:nvPicPr>
            <p:blipFill>
              <a:blip r:embed="rId117"/>
              <a:stretch>
                <a:fillRect/>
              </a:stretch>
            </p:blipFill>
            <p:spPr>
              <a:xfrm>
                <a:off x="5097293" y="1444627"/>
                <a:ext cx="165240" cy="696240"/>
              </a:xfrm>
              <a:prstGeom prst="rect">
                <a:avLst/>
              </a:prstGeom>
            </p:spPr>
          </p:pic>
        </mc:Fallback>
      </mc:AlternateContent>
      <p:grpSp>
        <p:nvGrpSpPr>
          <p:cNvPr id="87" name="Group 86">
            <a:extLst>
              <a:ext uri="{FF2B5EF4-FFF2-40B4-BE49-F238E27FC236}">
                <a16:creationId xmlns:a16="http://schemas.microsoft.com/office/drawing/2014/main" id="{A54024B5-9187-D154-20DC-882392CEF4E3}"/>
              </a:ext>
            </a:extLst>
          </p:cNvPr>
          <p:cNvGrpSpPr/>
          <p:nvPr/>
        </p:nvGrpSpPr>
        <p:grpSpPr>
          <a:xfrm>
            <a:off x="482453" y="2631187"/>
            <a:ext cx="1999440" cy="578880"/>
            <a:chOff x="482453" y="2631187"/>
            <a:chExt cx="1999440" cy="578880"/>
          </a:xfrm>
        </p:grpSpPr>
        <mc:AlternateContent xmlns:mc="http://schemas.openxmlformats.org/markup-compatibility/2006">
          <mc:Choice xmlns:p14="http://schemas.microsoft.com/office/powerpoint/2010/main" Requires="p14">
            <p:contentPart p14:bwMode="auto" r:id="rId118">
              <p14:nvContentPartPr>
                <p14:cNvPr id="66" name="Ink 65">
                  <a:extLst>
                    <a:ext uri="{FF2B5EF4-FFF2-40B4-BE49-F238E27FC236}">
                      <a16:creationId xmlns:a16="http://schemas.microsoft.com/office/drawing/2014/main" id="{8D3CB2BA-5BD3-EC67-933F-F1C14B9436F2}"/>
                    </a:ext>
                  </a:extLst>
                </p14:cNvPr>
                <p14:cNvContentPartPr/>
                <p14:nvPr/>
              </p14:nvContentPartPr>
              <p14:xfrm>
                <a:off x="482453" y="2855467"/>
                <a:ext cx="428400" cy="306000"/>
              </p14:xfrm>
            </p:contentPart>
          </mc:Choice>
          <mc:Fallback>
            <p:pic>
              <p:nvPicPr>
                <p:cNvPr id="66" name="Ink 65">
                  <a:extLst>
                    <a:ext uri="{FF2B5EF4-FFF2-40B4-BE49-F238E27FC236}">
                      <a16:creationId xmlns:a16="http://schemas.microsoft.com/office/drawing/2014/main" id="{8D3CB2BA-5BD3-EC67-933F-F1C14B9436F2}"/>
                    </a:ext>
                  </a:extLst>
                </p:cNvPr>
                <p:cNvPicPr/>
                <p:nvPr/>
              </p:nvPicPr>
              <p:blipFill>
                <a:blip r:embed="rId119"/>
                <a:stretch>
                  <a:fillRect/>
                </a:stretch>
              </p:blipFill>
              <p:spPr>
                <a:xfrm>
                  <a:off x="478133" y="2851147"/>
                  <a:ext cx="437040" cy="3146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67" name="Ink 66">
                  <a:extLst>
                    <a:ext uri="{FF2B5EF4-FFF2-40B4-BE49-F238E27FC236}">
                      <a16:creationId xmlns:a16="http://schemas.microsoft.com/office/drawing/2014/main" id="{3C19B5CB-1C63-3A33-AC70-FE93CF4B8445}"/>
                    </a:ext>
                  </a:extLst>
                </p14:cNvPr>
                <p14:cNvContentPartPr/>
                <p14:nvPr/>
              </p14:nvContentPartPr>
              <p14:xfrm>
                <a:off x="985373" y="2779147"/>
                <a:ext cx="41040" cy="385920"/>
              </p14:xfrm>
            </p:contentPart>
          </mc:Choice>
          <mc:Fallback>
            <p:pic>
              <p:nvPicPr>
                <p:cNvPr id="67" name="Ink 66">
                  <a:extLst>
                    <a:ext uri="{FF2B5EF4-FFF2-40B4-BE49-F238E27FC236}">
                      <a16:creationId xmlns:a16="http://schemas.microsoft.com/office/drawing/2014/main" id="{3C19B5CB-1C63-3A33-AC70-FE93CF4B8445}"/>
                    </a:ext>
                  </a:extLst>
                </p:cNvPr>
                <p:cNvPicPr/>
                <p:nvPr/>
              </p:nvPicPr>
              <p:blipFill>
                <a:blip r:embed="rId121"/>
                <a:stretch>
                  <a:fillRect/>
                </a:stretch>
              </p:blipFill>
              <p:spPr>
                <a:xfrm>
                  <a:off x="981053" y="2774827"/>
                  <a:ext cx="49680" cy="39456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68" name="Ink 67">
                  <a:extLst>
                    <a:ext uri="{FF2B5EF4-FFF2-40B4-BE49-F238E27FC236}">
                      <a16:creationId xmlns:a16="http://schemas.microsoft.com/office/drawing/2014/main" id="{A36813BC-C5B6-49DE-3EFA-E7F148D6F35F}"/>
                    </a:ext>
                  </a:extLst>
                </p14:cNvPr>
                <p14:cNvContentPartPr/>
                <p14:nvPr/>
              </p14:nvContentPartPr>
              <p14:xfrm>
                <a:off x="1082933" y="2707507"/>
                <a:ext cx="49320" cy="371520"/>
              </p14:xfrm>
            </p:contentPart>
          </mc:Choice>
          <mc:Fallback>
            <p:pic>
              <p:nvPicPr>
                <p:cNvPr id="68" name="Ink 67">
                  <a:extLst>
                    <a:ext uri="{FF2B5EF4-FFF2-40B4-BE49-F238E27FC236}">
                      <a16:creationId xmlns:a16="http://schemas.microsoft.com/office/drawing/2014/main" id="{A36813BC-C5B6-49DE-3EFA-E7F148D6F35F}"/>
                    </a:ext>
                  </a:extLst>
                </p:cNvPr>
                <p:cNvPicPr/>
                <p:nvPr/>
              </p:nvPicPr>
              <p:blipFill>
                <a:blip r:embed="rId123"/>
                <a:stretch>
                  <a:fillRect/>
                </a:stretch>
              </p:blipFill>
              <p:spPr>
                <a:xfrm>
                  <a:off x="1078613" y="2703187"/>
                  <a:ext cx="57960" cy="38016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69" name="Ink 68">
                  <a:extLst>
                    <a:ext uri="{FF2B5EF4-FFF2-40B4-BE49-F238E27FC236}">
                      <a16:creationId xmlns:a16="http://schemas.microsoft.com/office/drawing/2014/main" id="{F6BEA513-B753-629F-92C0-59AD91021531}"/>
                    </a:ext>
                  </a:extLst>
                </p14:cNvPr>
                <p14:cNvContentPartPr/>
                <p14:nvPr/>
              </p14:nvContentPartPr>
              <p14:xfrm>
                <a:off x="1088333" y="2913427"/>
                <a:ext cx="160560" cy="250920"/>
              </p14:xfrm>
            </p:contentPart>
          </mc:Choice>
          <mc:Fallback>
            <p:pic>
              <p:nvPicPr>
                <p:cNvPr id="69" name="Ink 68">
                  <a:extLst>
                    <a:ext uri="{FF2B5EF4-FFF2-40B4-BE49-F238E27FC236}">
                      <a16:creationId xmlns:a16="http://schemas.microsoft.com/office/drawing/2014/main" id="{F6BEA513-B753-629F-92C0-59AD91021531}"/>
                    </a:ext>
                  </a:extLst>
                </p:cNvPr>
                <p:cNvPicPr/>
                <p:nvPr/>
              </p:nvPicPr>
              <p:blipFill>
                <a:blip r:embed="rId125"/>
                <a:stretch>
                  <a:fillRect/>
                </a:stretch>
              </p:blipFill>
              <p:spPr>
                <a:xfrm>
                  <a:off x="1084013" y="2909107"/>
                  <a:ext cx="169200" cy="25956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0" name="Ink 69">
                  <a:extLst>
                    <a:ext uri="{FF2B5EF4-FFF2-40B4-BE49-F238E27FC236}">
                      <a16:creationId xmlns:a16="http://schemas.microsoft.com/office/drawing/2014/main" id="{38DD8368-6458-2554-E2B1-8E646C798D0B}"/>
                    </a:ext>
                  </a:extLst>
                </p14:cNvPr>
                <p14:cNvContentPartPr/>
                <p14:nvPr/>
              </p14:nvContentPartPr>
              <p14:xfrm>
                <a:off x="1316213" y="2893267"/>
                <a:ext cx="86040" cy="316800"/>
              </p14:xfrm>
            </p:contentPart>
          </mc:Choice>
          <mc:Fallback>
            <p:pic>
              <p:nvPicPr>
                <p:cNvPr id="70" name="Ink 69">
                  <a:extLst>
                    <a:ext uri="{FF2B5EF4-FFF2-40B4-BE49-F238E27FC236}">
                      <a16:creationId xmlns:a16="http://schemas.microsoft.com/office/drawing/2014/main" id="{38DD8368-6458-2554-E2B1-8E646C798D0B}"/>
                    </a:ext>
                  </a:extLst>
                </p:cNvPr>
                <p:cNvPicPr/>
                <p:nvPr/>
              </p:nvPicPr>
              <p:blipFill>
                <a:blip r:embed="rId127"/>
                <a:stretch>
                  <a:fillRect/>
                </a:stretch>
              </p:blipFill>
              <p:spPr>
                <a:xfrm>
                  <a:off x="1311893" y="2888947"/>
                  <a:ext cx="94680" cy="32544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1" name="Ink 70">
                  <a:extLst>
                    <a:ext uri="{FF2B5EF4-FFF2-40B4-BE49-F238E27FC236}">
                      <a16:creationId xmlns:a16="http://schemas.microsoft.com/office/drawing/2014/main" id="{19E744A5-3F2C-D80A-0AA6-E7FD02F5C4F0}"/>
                    </a:ext>
                  </a:extLst>
                </p14:cNvPr>
                <p14:cNvContentPartPr/>
                <p14:nvPr/>
              </p14:nvContentPartPr>
              <p14:xfrm>
                <a:off x="1400813" y="2743507"/>
                <a:ext cx="84600" cy="367200"/>
              </p14:xfrm>
            </p:contentPart>
          </mc:Choice>
          <mc:Fallback>
            <p:pic>
              <p:nvPicPr>
                <p:cNvPr id="71" name="Ink 70">
                  <a:extLst>
                    <a:ext uri="{FF2B5EF4-FFF2-40B4-BE49-F238E27FC236}">
                      <a16:creationId xmlns:a16="http://schemas.microsoft.com/office/drawing/2014/main" id="{19E744A5-3F2C-D80A-0AA6-E7FD02F5C4F0}"/>
                    </a:ext>
                  </a:extLst>
                </p:cNvPr>
                <p:cNvPicPr/>
                <p:nvPr/>
              </p:nvPicPr>
              <p:blipFill>
                <a:blip r:embed="rId129"/>
                <a:stretch>
                  <a:fillRect/>
                </a:stretch>
              </p:blipFill>
              <p:spPr>
                <a:xfrm>
                  <a:off x="1396493" y="2739187"/>
                  <a:ext cx="93240" cy="37584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2" name="Ink 71">
                  <a:extLst>
                    <a:ext uri="{FF2B5EF4-FFF2-40B4-BE49-F238E27FC236}">
                      <a16:creationId xmlns:a16="http://schemas.microsoft.com/office/drawing/2014/main" id="{579E690D-7FE9-2ECB-48C0-39921454E8C6}"/>
                    </a:ext>
                  </a:extLst>
                </p14:cNvPr>
                <p14:cNvContentPartPr/>
                <p14:nvPr/>
              </p14:nvContentPartPr>
              <p14:xfrm>
                <a:off x="1509173" y="2930707"/>
                <a:ext cx="185040" cy="196920"/>
              </p14:xfrm>
            </p:contentPart>
          </mc:Choice>
          <mc:Fallback>
            <p:pic>
              <p:nvPicPr>
                <p:cNvPr id="72" name="Ink 71">
                  <a:extLst>
                    <a:ext uri="{FF2B5EF4-FFF2-40B4-BE49-F238E27FC236}">
                      <a16:creationId xmlns:a16="http://schemas.microsoft.com/office/drawing/2014/main" id="{579E690D-7FE9-2ECB-48C0-39921454E8C6}"/>
                    </a:ext>
                  </a:extLst>
                </p:cNvPr>
                <p:cNvPicPr/>
                <p:nvPr/>
              </p:nvPicPr>
              <p:blipFill>
                <a:blip r:embed="rId131"/>
                <a:stretch>
                  <a:fillRect/>
                </a:stretch>
              </p:blipFill>
              <p:spPr>
                <a:xfrm>
                  <a:off x="1504853" y="2926387"/>
                  <a:ext cx="193680" cy="20556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3" name="Ink 72">
                  <a:extLst>
                    <a:ext uri="{FF2B5EF4-FFF2-40B4-BE49-F238E27FC236}">
                      <a16:creationId xmlns:a16="http://schemas.microsoft.com/office/drawing/2014/main" id="{2ED28835-D2D9-9F0B-F761-0A28E57A6688}"/>
                    </a:ext>
                  </a:extLst>
                </p14:cNvPr>
                <p14:cNvContentPartPr/>
                <p14:nvPr/>
              </p14:nvContentPartPr>
              <p14:xfrm>
                <a:off x="1707533" y="2923507"/>
                <a:ext cx="361440" cy="216000"/>
              </p14:xfrm>
            </p:contentPart>
          </mc:Choice>
          <mc:Fallback>
            <p:pic>
              <p:nvPicPr>
                <p:cNvPr id="73" name="Ink 72">
                  <a:extLst>
                    <a:ext uri="{FF2B5EF4-FFF2-40B4-BE49-F238E27FC236}">
                      <a16:creationId xmlns:a16="http://schemas.microsoft.com/office/drawing/2014/main" id="{2ED28835-D2D9-9F0B-F761-0A28E57A6688}"/>
                    </a:ext>
                  </a:extLst>
                </p:cNvPr>
                <p:cNvPicPr/>
                <p:nvPr/>
              </p:nvPicPr>
              <p:blipFill>
                <a:blip r:embed="rId133"/>
                <a:stretch>
                  <a:fillRect/>
                </a:stretch>
              </p:blipFill>
              <p:spPr>
                <a:xfrm>
                  <a:off x="1703213" y="2919187"/>
                  <a:ext cx="37008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74" name="Ink 73">
                  <a:extLst>
                    <a:ext uri="{FF2B5EF4-FFF2-40B4-BE49-F238E27FC236}">
                      <a16:creationId xmlns:a16="http://schemas.microsoft.com/office/drawing/2014/main" id="{FC5C3AD0-7FF3-6948-5F00-43F15137C239}"/>
                    </a:ext>
                  </a:extLst>
                </p14:cNvPr>
                <p14:cNvContentPartPr/>
                <p14:nvPr/>
              </p14:nvContentPartPr>
              <p14:xfrm>
                <a:off x="2023973" y="2631187"/>
                <a:ext cx="210600" cy="480240"/>
              </p14:xfrm>
            </p:contentPart>
          </mc:Choice>
          <mc:Fallback>
            <p:pic>
              <p:nvPicPr>
                <p:cNvPr id="74" name="Ink 73">
                  <a:extLst>
                    <a:ext uri="{FF2B5EF4-FFF2-40B4-BE49-F238E27FC236}">
                      <a16:creationId xmlns:a16="http://schemas.microsoft.com/office/drawing/2014/main" id="{FC5C3AD0-7FF3-6948-5F00-43F15137C239}"/>
                    </a:ext>
                  </a:extLst>
                </p:cNvPr>
                <p:cNvPicPr/>
                <p:nvPr/>
              </p:nvPicPr>
              <p:blipFill>
                <a:blip r:embed="rId135"/>
                <a:stretch>
                  <a:fillRect/>
                </a:stretch>
              </p:blipFill>
              <p:spPr>
                <a:xfrm>
                  <a:off x="2019653" y="2626867"/>
                  <a:ext cx="219240" cy="4888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5" name="Ink 74">
                  <a:extLst>
                    <a:ext uri="{FF2B5EF4-FFF2-40B4-BE49-F238E27FC236}">
                      <a16:creationId xmlns:a16="http://schemas.microsoft.com/office/drawing/2014/main" id="{6BEECF37-5CBD-B3F5-8754-F4A9005C6A38}"/>
                    </a:ext>
                  </a:extLst>
                </p14:cNvPr>
                <p14:cNvContentPartPr/>
                <p14:nvPr/>
              </p14:nvContentPartPr>
              <p14:xfrm>
                <a:off x="2264093" y="2920987"/>
                <a:ext cx="217800" cy="175680"/>
              </p14:xfrm>
            </p:contentPart>
          </mc:Choice>
          <mc:Fallback>
            <p:pic>
              <p:nvPicPr>
                <p:cNvPr id="75" name="Ink 74">
                  <a:extLst>
                    <a:ext uri="{FF2B5EF4-FFF2-40B4-BE49-F238E27FC236}">
                      <a16:creationId xmlns:a16="http://schemas.microsoft.com/office/drawing/2014/main" id="{6BEECF37-5CBD-B3F5-8754-F4A9005C6A38}"/>
                    </a:ext>
                  </a:extLst>
                </p:cNvPr>
                <p:cNvPicPr/>
                <p:nvPr/>
              </p:nvPicPr>
              <p:blipFill>
                <a:blip r:embed="rId137"/>
                <a:stretch>
                  <a:fillRect/>
                </a:stretch>
              </p:blipFill>
              <p:spPr>
                <a:xfrm>
                  <a:off x="2259773" y="2916667"/>
                  <a:ext cx="226440" cy="184320"/>
                </a:xfrm>
                <a:prstGeom prst="rect">
                  <a:avLst/>
                </a:prstGeom>
              </p:spPr>
            </p:pic>
          </mc:Fallback>
        </mc:AlternateContent>
      </p:grpSp>
      <p:grpSp>
        <p:nvGrpSpPr>
          <p:cNvPr id="86" name="Group 85">
            <a:extLst>
              <a:ext uri="{FF2B5EF4-FFF2-40B4-BE49-F238E27FC236}">
                <a16:creationId xmlns:a16="http://schemas.microsoft.com/office/drawing/2014/main" id="{024AE988-26D3-1C93-B7D8-440A344E16CC}"/>
              </a:ext>
            </a:extLst>
          </p:cNvPr>
          <p:cNvGrpSpPr/>
          <p:nvPr/>
        </p:nvGrpSpPr>
        <p:grpSpPr>
          <a:xfrm>
            <a:off x="2687453" y="2621107"/>
            <a:ext cx="2107440" cy="547920"/>
            <a:chOff x="2687453" y="2621107"/>
            <a:chExt cx="2107440" cy="547920"/>
          </a:xfrm>
        </p:grpSpPr>
        <mc:AlternateContent xmlns:mc="http://schemas.openxmlformats.org/markup-compatibility/2006">
          <mc:Choice xmlns:p14="http://schemas.microsoft.com/office/powerpoint/2010/main" Requires="p14">
            <p:contentPart p14:bwMode="auto" r:id="rId138">
              <p14:nvContentPartPr>
                <p14:cNvPr id="76" name="Ink 75">
                  <a:extLst>
                    <a:ext uri="{FF2B5EF4-FFF2-40B4-BE49-F238E27FC236}">
                      <a16:creationId xmlns:a16="http://schemas.microsoft.com/office/drawing/2014/main" id="{409FFFDF-4F8E-61BD-0D5B-F35FE180BC47}"/>
                    </a:ext>
                  </a:extLst>
                </p14:cNvPr>
                <p14:cNvContentPartPr/>
                <p14:nvPr/>
              </p14:nvContentPartPr>
              <p14:xfrm>
                <a:off x="2687453" y="2882827"/>
                <a:ext cx="480960" cy="286200"/>
              </p14:xfrm>
            </p:contentPart>
          </mc:Choice>
          <mc:Fallback>
            <p:pic>
              <p:nvPicPr>
                <p:cNvPr id="76" name="Ink 75">
                  <a:extLst>
                    <a:ext uri="{FF2B5EF4-FFF2-40B4-BE49-F238E27FC236}">
                      <a16:creationId xmlns:a16="http://schemas.microsoft.com/office/drawing/2014/main" id="{409FFFDF-4F8E-61BD-0D5B-F35FE180BC47}"/>
                    </a:ext>
                  </a:extLst>
                </p:cNvPr>
                <p:cNvPicPr/>
                <p:nvPr/>
              </p:nvPicPr>
              <p:blipFill>
                <a:blip r:embed="rId139"/>
                <a:stretch>
                  <a:fillRect/>
                </a:stretch>
              </p:blipFill>
              <p:spPr>
                <a:xfrm>
                  <a:off x="2683133" y="2878507"/>
                  <a:ext cx="489600" cy="29484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77" name="Ink 76">
                  <a:extLst>
                    <a:ext uri="{FF2B5EF4-FFF2-40B4-BE49-F238E27FC236}">
                      <a16:creationId xmlns:a16="http://schemas.microsoft.com/office/drawing/2014/main" id="{50E8EC78-67A7-A835-C1BB-8A20BEAF513E}"/>
                    </a:ext>
                  </a:extLst>
                </p14:cNvPr>
                <p14:cNvContentPartPr/>
                <p14:nvPr/>
              </p14:nvContentPartPr>
              <p14:xfrm>
                <a:off x="3127373" y="2707507"/>
                <a:ext cx="220320" cy="421920"/>
              </p14:xfrm>
            </p:contentPart>
          </mc:Choice>
          <mc:Fallback>
            <p:pic>
              <p:nvPicPr>
                <p:cNvPr id="77" name="Ink 76">
                  <a:extLst>
                    <a:ext uri="{FF2B5EF4-FFF2-40B4-BE49-F238E27FC236}">
                      <a16:creationId xmlns:a16="http://schemas.microsoft.com/office/drawing/2014/main" id="{50E8EC78-67A7-A835-C1BB-8A20BEAF513E}"/>
                    </a:ext>
                  </a:extLst>
                </p:cNvPr>
                <p:cNvPicPr/>
                <p:nvPr/>
              </p:nvPicPr>
              <p:blipFill>
                <a:blip r:embed="rId141"/>
                <a:stretch>
                  <a:fillRect/>
                </a:stretch>
              </p:blipFill>
              <p:spPr>
                <a:xfrm>
                  <a:off x="3123053" y="2703187"/>
                  <a:ext cx="228960" cy="43056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78" name="Ink 77">
                  <a:extLst>
                    <a:ext uri="{FF2B5EF4-FFF2-40B4-BE49-F238E27FC236}">
                      <a16:creationId xmlns:a16="http://schemas.microsoft.com/office/drawing/2014/main" id="{8203C647-0156-EC2D-4F53-784568110F1A}"/>
                    </a:ext>
                  </a:extLst>
                </p14:cNvPr>
                <p14:cNvContentPartPr/>
                <p14:nvPr/>
              </p14:nvContentPartPr>
              <p14:xfrm>
                <a:off x="3363533" y="2841427"/>
                <a:ext cx="363240" cy="247320"/>
              </p14:xfrm>
            </p:contentPart>
          </mc:Choice>
          <mc:Fallback>
            <p:pic>
              <p:nvPicPr>
                <p:cNvPr id="78" name="Ink 77">
                  <a:extLst>
                    <a:ext uri="{FF2B5EF4-FFF2-40B4-BE49-F238E27FC236}">
                      <a16:creationId xmlns:a16="http://schemas.microsoft.com/office/drawing/2014/main" id="{8203C647-0156-EC2D-4F53-784568110F1A}"/>
                    </a:ext>
                  </a:extLst>
                </p:cNvPr>
                <p:cNvPicPr/>
                <p:nvPr/>
              </p:nvPicPr>
              <p:blipFill>
                <a:blip r:embed="rId143"/>
                <a:stretch>
                  <a:fillRect/>
                </a:stretch>
              </p:blipFill>
              <p:spPr>
                <a:xfrm>
                  <a:off x="3359213" y="2837107"/>
                  <a:ext cx="37188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79" name="Ink 78">
                  <a:extLst>
                    <a:ext uri="{FF2B5EF4-FFF2-40B4-BE49-F238E27FC236}">
                      <a16:creationId xmlns:a16="http://schemas.microsoft.com/office/drawing/2014/main" id="{3F5BE534-27AC-8A65-162F-A4EBF93134A1}"/>
                    </a:ext>
                  </a:extLst>
                </p14:cNvPr>
                <p14:cNvContentPartPr/>
                <p14:nvPr/>
              </p14:nvContentPartPr>
              <p14:xfrm>
                <a:off x="3918653" y="2681947"/>
                <a:ext cx="75240" cy="408600"/>
              </p14:xfrm>
            </p:contentPart>
          </mc:Choice>
          <mc:Fallback>
            <p:pic>
              <p:nvPicPr>
                <p:cNvPr id="79" name="Ink 78">
                  <a:extLst>
                    <a:ext uri="{FF2B5EF4-FFF2-40B4-BE49-F238E27FC236}">
                      <a16:creationId xmlns:a16="http://schemas.microsoft.com/office/drawing/2014/main" id="{3F5BE534-27AC-8A65-162F-A4EBF93134A1}"/>
                    </a:ext>
                  </a:extLst>
                </p:cNvPr>
                <p:cNvPicPr/>
                <p:nvPr/>
              </p:nvPicPr>
              <p:blipFill>
                <a:blip r:embed="rId145"/>
                <a:stretch>
                  <a:fillRect/>
                </a:stretch>
              </p:blipFill>
              <p:spPr>
                <a:xfrm>
                  <a:off x="3914333" y="2677627"/>
                  <a:ext cx="83880" cy="41724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0" name="Ink 79">
                  <a:extLst>
                    <a:ext uri="{FF2B5EF4-FFF2-40B4-BE49-F238E27FC236}">
                      <a16:creationId xmlns:a16="http://schemas.microsoft.com/office/drawing/2014/main" id="{FAD24E6F-9760-3E7C-322B-EA99FF14514A}"/>
                    </a:ext>
                  </a:extLst>
                </p14:cNvPr>
                <p14:cNvContentPartPr/>
                <p14:nvPr/>
              </p14:nvContentPartPr>
              <p14:xfrm>
                <a:off x="4015493" y="2857267"/>
                <a:ext cx="201240" cy="214560"/>
              </p14:xfrm>
            </p:contentPart>
          </mc:Choice>
          <mc:Fallback>
            <p:pic>
              <p:nvPicPr>
                <p:cNvPr id="80" name="Ink 79">
                  <a:extLst>
                    <a:ext uri="{FF2B5EF4-FFF2-40B4-BE49-F238E27FC236}">
                      <a16:creationId xmlns:a16="http://schemas.microsoft.com/office/drawing/2014/main" id="{FAD24E6F-9760-3E7C-322B-EA99FF14514A}"/>
                    </a:ext>
                  </a:extLst>
                </p:cNvPr>
                <p:cNvPicPr/>
                <p:nvPr/>
              </p:nvPicPr>
              <p:blipFill>
                <a:blip r:embed="rId147"/>
                <a:stretch>
                  <a:fillRect/>
                </a:stretch>
              </p:blipFill>
              <p:spPr>
                <a:xfrm>
                  <a:off x="4011173" y="2852947"/>
                  <a:ext cx="20988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1" name="Ink 80">
                  <a:extLst>
                    <a:ext uri="{FF2B5EF4-FFF2-40B4-BE49-F238E27FC236}">
                      <a16:creationId xmlns:a16="http://schemas.microsoft.com/office/drawing/2014/main" id="{EF91EE6B-A147-ECC1-B419-52F8584C82A0}"/>
                    </a:ext>
                  </a:extLst>
                </p14:cNvPr>
                <p14:cNvContentPartPr/>
                <p14:nvPr/>
              </p14:nvContentPartPr>
              <p14:xfrm>
                <a:off x="4226093" y="2621107"/>
                <a:ext cx="568800" cy="461520"/>
              </p14:xfrm>
            </p:contentPart>
          </mc:Choice>
          <mc:Fallback>
            <p:pic>
              <p:nvPicPr>
                <p:cNvPr id="81" name="Ink 80">
                  <a:extLst>
                    <a:ext uri="{FF2B5EF4-FFF2-40B4-BE49-F238E27FC236}">
                      <a16:creationId xmlns:a16="http://schemas.microsoft.com/office/drawing/2014/main" id="{EF91EE6B-A147-ECC1-B419-52F8584C82A0}"/>
                    </a:ext>
                  </a:extLst>
                </p:cNvPr>
                <p:cNvPicPr/>
                <p:nvPr/>
              </p:nvPicPr>
              <p:blipFill>
                <a:blip r:embed="rId149"/>
                <a:stretch>
                  <a:fillRect/>
                </a:stretch>
              </p:blipFill>
              <p:spPr>
                <a:xfrm>
                  <a:off x="4221773" y="2616787"/>
                  <a:ext cx="577440" cy="470160"/>
                </a:xfrm>
                <a:prstGeom prst="rect">
                  <a:avLst/>
                </a:prstGeom>
              </p:spPr>
            </p:pic>
          </mc:Fallback>
        </mc:AlternateContent>
      </p:grpSp>
      <p:grpSp>
        <p:nvGrpSpPr>
          <p:cNvPr id="89" name="Group 88">
            <a:extLst>
              <a:ext uri="{FF2B5EF4-FFF2-40B4-BE49-F238E27FC236}">
                <a16:creationId xmlns:a16="http://schemas.microsoft.com/office/drawing/2014/main" id="{8F6E702F-ABB0-1D14-C20F-F44FE1541762}"/>
              </a:ext>
            </a:extLst>
          </p:cNvPr>
          <p:cNvGrpSpPr/>
          <p:nvPr/>
        </p:nvGrpSpPr>
        <p:grpSpPr>
          <a:xfrm>
            <a:off x="5019533" y="2709667"/>
            <a:ext cx="457200" cy="376200"/>
            <a:chOff x="5019533" y="2709667"/>
            <a:chExt cx="457200" cy="376200"/>
          </a:xfrm>
        </p:grpSpPr>
        <mc:AlternateContent xmlns:mc="http://schemas.openxmlformats.org/markup-compatibility/2006">
          <mc:Choice xmlns:p14="http://schemas.microsoft.com/office/powerpoint/2010/main" Requires="p14">
            <p:contentPart p14:bwMode="auto" r:id="rId150">
              <p14:nvContentPartPr>
                <p14:cNvPr id="82" name="Ink 81">
                  <a:extLst>
                    <a:ext uri="{FF2B5EF4-FFF2-40B4-BE49-F238E27FC236}">
                      <a16:creationId xmlns:a16="http://schemas.microsoft.com/office/drawing/2014/main" id="{10A2D899-5405-C7CF-7A33-60F97A940798}"/>
                    </a:ext>
                  </a:extLst>
                </p14:cNvPr>
                <p14:cNvContentPartPr/>
                <p14:nvPr/>
              </p14:nvContentPartPr>
              <p14:xfrm>
                <a:off x="5019533" y="2709667"/>
                <a:ext cx="120240" cy="376200"/>
              </p14:xfrm>
            </p:contentPart>
          </mc:Choice>
          <mc:Fallback>
            <p:pic>
              <p:nvPicPr>
                <p:cNvPr id="82" name="Ink 81">
                  <a:extLst>
                    <a:ext uri="{FF2B5EF4-FFF2-40B4-BE49-F238E27FC236}">
                      <a16:creationId xmlns:a16="http://schemas.microsoft.com/office/drawing/2014/main" id="{10A2D899-5405-C7CF-7A33-60F97A940798}"/>
                    </a:ext>
                  </a:extLst>
                </p:cNvPr>
                <p:cNvPicPr/>
                <p:nvPr/>
              </p:nvPicPr>
              <p:blipFill>
                <a:blip r:embed="rId151"/>
                <a:stretch>
                  <a:fillRect/>
                </a:stretch>
              </p:blipFill>
              <p:spPr>
                <a:xfrm>
                  <a:off x="5015213" y="2705347"/>
                  <a:ext cx="128880" cy="38484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83" name="Ink 82">
                  <a:extLst>
                    <a:ext uri="{FF2B5EF4-FFF2-40B4-BE49-F238E27FC236}">
                      <a16:creationId xmlns:a16="http://schemas.microsoft.com/office/drawing/2014/main" id="{F8B6971D-CDEE-9B58-4F36-EF6F30235589}"/>
                    </a:ext>
                  </a:extLst>
                </p14:cNvPr>
                <p14:cNvContentPartPr/>
                <p14:nvPr/>
              </p14:nvContentPartPr>
              <p14:xfrm>
                <a:off x="5181893" y="2779147"/>
                <a:ext cx="120960" cy="203760"/>
              </p14:xfrm>
            </p:contentPart>
          </mc:Choice>
          <mc:Fallback>
            <p:pic>
              <p:nvPicPr>
                <p:cNvPr id="83" name="Ink 82">
                  <a:extLst>
                    <a:ext uri="{FF2B5EF4-FFF2-40B4-BE49-F238E27FC236}">
                      <a16:creationId xmlns:a16="http://schemas.microsoft.com/office/drawing/2014/main" id="{F8B6971D-CDEE-9B58-4F36-EF6F30235589}"/>
                    </a:ext>
                  </a:extLst>
                </p:cNvPr>
                <p:cNvPicPr/>
                <p:nvPr/>
              </p:nvPicPr>
              <p:blipFill>
                <a:blip r:embed="rId153"/>
                <a:stretch>
                  <a:fillRect/>
                </a:stretch>
              </p:blipFill>
              <p:spPr>
                <a:xfrm>
                  <a:off x="5177573" y="2774827"/>
                  <a:ext cx="129600" cy="21240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88" name="Ink 87">
                  <a:extLst>
                    <a:ext uri="{FF2B5EF4-FFF2-40B4-BE49-F238E27FC236}">
                      <a16:creationId xmlns:a16="http://schemas.microsoft.com/office/drawing/2014/main" id="{3DC54E37-80F8-15A1-4468-936171BD4216}"/>
                    </a:ext>
                  </a:extLst>
                </p14:cNvPr>
                <p14:cNvContentPartPr/>
                <p14:nvPr/>
              </p14:nvContentPartPr>
              <p14:xfrm>
                <a:off x="5343173" y="2730187"/>
                <a:ext cx="133560" cy="234720"/>
              </p14:xfrm>
            </p:contentPart>
          </mc:Choice>
          <mc:Fallback>
            <p:pic>
              <p:nvPicPr>
                <p:cNvPr id="88" name="Ink 87">
                  <a:extLst>
                    <a:ext uri="{FF2B5EF4-FFF2-40B4-BE49-F238E27FC236}">
                      <a16:creationId xmlns:a16="http://schemas.microsoft.com/office/drawing/2014/main" id="{3DC54E37-80F8-15A1-4468-936171BD4216}"/>
                    </a:ext>
                  </a:extLst>
                </p:cNvPr>
                <p:cNvPicPr/>
                <p:nvPr/>
              </p:nvPicPr>
              <p:blipFill>
                <a:blip r:embed="rId155"/>
                <a:stretch>
                  <a:fillRect/>
                </a:stretch>
              </p:blipFill>
              <p:spPr>
                <a:xfrm>
                  <a:off x="5338853" y="2725867"/>
                  <a:ext cx="142200" cy="243360"/>
                </a:xfrm>
                <a:prstGeom prst="rect">
                  <a:avLst/>
                </a:prstGeom>
              </p:spPr>
            </p:pic>
          </mc:Fallback>
        </mc:AlternateContent>
      </p:grpSp>
      <p:grpSp>
        <p:nvGrpSpPr>
          <p:cNvPr id="94" name="Group 93">
            <a:extLst>
              <a:ext uri="{FF2B5EF4-FFF2-40B4-BE49-F238E27FC236}">
                <a16:creationId xmlns:a16="http://schemas.microsoft.com/office/drawing/2014/main" id="{B12B31F4-0239-E48E-E9F4-7926EB4E7D72}"/>
              </a:ext>
            </a:extLst>
          </p:cNvPr>
          <p:cNvGrpSpPr/>
          <p:nvPr/>
        </p:nvGrpSpPr>
        <p:grpSpPr>
          <a:xfrm>
            <a:off x="5740613" y="2629387"/>
            <a:ext cx="491040" cy="450000"/>
            <a:chOff x="5740613" y="2629387"/>
            <a:chExt cx="491040" cy="450000"/>
          </a:xfrm>
        </p:grpSpPr>
        <mc:AlternateContent xmlns:mc="http://schemas.openxmlformats.org/markup-compatibility/2006">
          <mc:Choice xmlns:p14="http://schemas.microsoft.com/office/powerpoint/2010/main" Requires="p14">
            <p:contentPart p14:bwMode="auto" r:id="rId156">
              <p14:nvContentPartPr>
                <p14:cNvPr id="90" name="Ink 89">
                  <a:extLst>
                    <a:ext uri="{FF2B5EF4-FFF2-40B4-BE49-F238E27FC236}">
                      <a16:creationId xmlns:a16="http://schemas.microsoft.com/office/drawing/2014/main" id="{FA826C78-B03D-0ADD-3D79-551F40B500F3}"/>
                    </a:ext>
                  </a:extLst>
                </p14:cNvPr>
                <p14:cNvContentPartPr/>
                <p14:nvPr/>
              </p14:nvContentPartPr>
              <p14:xfrm>
                <a:off x="5777693" y="2704267"/>
                <a:ext cx="149760" cy="345960"/>
              </p14:xfrm>
            </p:contentPart>
          </mc:Choice>
          <mc:Fallback>
            <p:pic>
              <p:nvPicPr>
                <p:cNvPr id="90" name="Ink 89">
                  <a:extLst>
                    <a:ext uri="{FF2B5EF4-FFF2-40B4-BE49-F238E27FC236}">
                      <a16:creationId xmlns:a16="http://schemas.microsoft.com/office/drawing/2014/main" id="{FA826C78-B03D-0ADD-3D79-551F40B500F3}"/>
                    </a:ext>
                  </a:extLst>
                </p:cNvPr>
                <p:cNvPicPr/>
                <p:nvPr/>
              </p:nvPicPr>
              <p:blipFill>
                <a:blip r:embed="rId157"/>
                <a:stretch>
                  <a:fillRect/>
                </a:stretch>
              </p:blipFill>
              <p:spPr>
                <a:xfrm>
                  <a:off x="5773373" y="2699947"/>
                  <a:ext cx="158400" cy="35460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91" name="Ink 90">
                  <a:extLst>
                    <a:ext uri="{FF2B5EF4-FFF2-40B4-BE49-F238E27FC236}">
                      <a16:creationId xmlns:a16="http://schemas.microsoft.com/office/drawing/2014/main" id="{5A9CC5FA-11D3-D32E-3EEE-061AC45B9137}"/>
                    </a:ext>
                  </a:extLst>
                </p14:cNvPr>
                <p14:cNvContentPartPr/>
                <p14:nvPr/>
              </p14:nvContentPartPr>
              <p14:xfrm>
                <a:off x="5740613" y="2726947"/>
                <a:ext cx="232920" cy="352440"/>
              </p14:xfrm>
            </p:contentPart>
          </mc:Choice>
          <mc:Fallback>
            <p:pic>
              <p:nvPicPr>
                <p:cNvPr id="91" name="Ink 90">
                  <a:extLst>
                    <a:ext uri="{FF2B5EF4-FFF2-40B4-BE49-F238E27FC236}">
                      <a16:creationId xmlns:a16="http://schemas.microsoft.com/office/drawing/2014/main" id="{5A9CC5FA-11D3-D32E-3EEE-061AC45B9137}"/>
                    </a:ext>
                  </a:extLst>
                </p:cNvPr>
                <p:cNvPicPr/>
                <p:nvPr/>
              </p:nvPicPr>
              <p:blipFill>
                <a:blip r:embed="rId159"/>
                <a:stretch>
                  <a:fillRect/>
                </a:stretch>
              </p:blipFill>
              <p:spPr>
                <a:xfrm>
                  <a:off x="5736293" y="2722627"/>
                  <a:ext cx="241560" cy="36108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2" name="Ink 91">
                  <a:extLst>
                    <a:ext uri="{FF2B5EF4-FFF2-40B4-BE49-F238E27FC236}">
                      <a16:creationId xmlns:a16="http://schemas.microsoft.com/office/drawing/2014/main" id="{12DE255D-67EF-C199-7A65-66DF2803A991}"/>
                    </a:ext>
                  </a:extLst>
                </p14:cNvPr>
                <p14:cNvContentPartPr/>
                <p14:nvPr/>
              </p14:nvContentPartPr>
              <p14:xfrm>
                <a:off x="6005573" y="2721187"/>
                <a:ext cx="65520" cy="2160"/>
              </p14:xfrm>
            </p:contentPart>
          </mc:Choice>
          <mc:Fallback>
            <p:pic>
              <p:nvPicPr>
                <p:cNvPr id="92" name="Ink 91">
                  <a:extLst>
                    <a:ext uri="{FF2B5EF4-FFF2-40B4-BE49-F238E27FC236}">
                      <a16:creationId xmlns:a16="http://schemas.microsoft.com/office/drawing/2014/main" id="{12DE255D-67EF-C199-7A65-66DF2803A991}"/>
                    </a:ext>
                  </a:extLst>
                </p:cNvPr>
                <p:cNvPicPr/>
                <p:nvPr/>
              </p:nvPicPr>
              <p:blipFill>
                <a:blip r:embed="rId161"/>
                <a:stretch>
                  <a:fillRect/>
                </a:stretch>
              </p:blipFill>
              <p:spPr>
                <a:xfrm>
                  <a:off x="6001253" y="2716867"/>
                  <a:ext cx="74160" cy="108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3" name="Ink 92">
                  <a:extLst>
                    <a:ext uri="{FF2B5EF4-FFF2-40B4-BE49-F238E27FC236}">
                      <a16:creationId xmlns:a16="http://schemas.microsoft.com/office/drawing/2014/main" id="{917F3D92-35E9-BA74-ADBA-42A256859437}"/>
                    </a:ext>
                  </a:extLst>
                </p14:cNvPr>
                <p14:cNvContentPartPr/>
                <p14:nvPr/>
              </p14:nvContentPartPr>
              <p14:xfrm>
                <a:off x="6117533" y="2629387"/>
                <a:ext cx="114120" cy="151920"/>
              </p14:xfrm>
            </p:contentPart>
          </mc:Choice>
          <mc:Fallback>
            <p:pic>
              <p:nvPicPr>
                <p:cNvPr id="93" name="Ink 92">
                  <a:extLst>
                    <a:ext uri="{FF2B5EF4-FFF2-40B4-BE49-F238E27FC236}">
                      <a16:creationId xmlns:a16="http://schemas.microsoft.com/office/drawing/2014/main" id="{917F3D92-35E9-BA74-ADBA-42A256859437}"/>
                    </a:ext>
                  </a:extLst>
                </p:cNvPr>
                <p:cNvPicPr/>
                <p:nvPr/>
              </p:nvPicPr>
              <p:blipFill>
                <a:blip r:embed="rId163"/>
                <a:stretch>
                  <a:fillRect/>
                </a:stretch>
              </p:blipFill>
              <p:spPr>
                <a:xfrm>
                  <a:off x="6113213" y="2625067"/>
                  <a:ext cx="122760" cy="160560"/>
                </a:xfrm>
                <a:prstGeom prst="rect">
                  <a:avLst/>
                </a:prstGeom>
              </p:spPr>
            </p:pic>
          </mc:Fallback>
        </mc:AlternateContent>
      </p:grpSp>
      <p:grpSp>
        <p:nvGrpSpPr>
          <p:cNvPr id="112" name="Group 111">
            <a:extLst>
              <a:ext uri="{FF2B5EF4-FFF2-40B4-BE49-F238E27FC236}">
                <a16:creationId xmlns:a16="http://schemas.microsoft.com/office/drawing/2014/main" id="{43A66CC2-033C-C2E7-85C2-1D85DE079076}"/>
              </a:ext>
            </a:extLst>
          </p:cNvPr>
          <p:cNvGrpSpPr/>
          <p:nvPr/>
        </p:nvGrpSpPr>
        <p:grpSpPr>
          <a:xfrm>
            <a:off x="1881053" y="3600307"/>
            <a:ext cx="1274400" cy="597960"/>
            <a:chOff x="1881053" y="3600307"/>
            <a:chExt cx="1274400" cy="597960"/>
          </a:xfrm>
        </p:grpSpPr>
        <mc:AlternateContent xmlns:mc="http://schemas.openxmlformats.org/markup-compatibility/2006">
          <mc:Choice xmlns:p14="http://schemas.microsoft.com/office/powerpoint/2010/main" Requires="p14">
            <p:contentPart p14:bwMode="auto" r:id="rId164">
              <p14:nvContentPartPr>
                <p14:cNvPr id="95" name="Ink 94">
                  <a:extLst>
                    <a:ext uri="{FF2B5EF4-FFF2-40B4-BE49-F238E27FC236}">
                      <a16:creationId xmlns:a16="http://schemas.microsoft.com/office/drawing/2014/main" id="{34DCB395-C3A6-BDA2-182E-EBA149B150D5}"/>
                    </a:ext>
                  </a:extLst>
                </p14:cNvPr>
                <p14:cNvContentPartPr/>
                <p14:nvPr/>
              </p14:nvContentPartPr>
              <p14:xfrm>
                <a:off x="1891853" y="3731347"/>
                <a:ext cx="239400" cy="466920"/>
              </p14:xfrm>
            </p:contentPart>
          </mc:Choice>
          <mc:Fallback>
            <p:pic>
              <p:nvPicPr>
                <p:cNvPr id="95" name="Ink 94">
                  <a:extLst>
                    <a:ext uri="{FF2B5EF4-FFF2-40B4-BE49-F238E27FC236}">
                      <a16:creationId xmlns:a16="http://schemas.microsoft.com/office/drawing/2014/main" id="{34DCB395-C3A6-BDA2-182E-EBA149B150D5}"/>
                    </a:ext>
                  </a:extLst>
                </p:cNvPr>
                <p:cNvPicPr/>
                <p:nvPr/>
              </p:nvPicPr>
              <p:blipFill>
                <a:blip r:embed="rId165"/>
                <a:stretch>
                  <a:fillRect/>
                </a:stretch>
              </p:blipFill>
              <p:spPr>
                <a:xfrm>
                  <a:off x="1887533" y="3727027"/>
                  <a:ext cx="248040" cy="47556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6" name="Ink 95">
                  <a:extLst>
                    <a:ext uri="{FF2B5EF4-FFF2-40B4-BE49-F238E27FC236}">
                      <a16:creationId xmlns:a16="http://schemas.microsoft.com/office/drawing/2014/main" id="{10C00751-D05E-EAEE-C963-2EE2BF3BEB63}"/>
                    </a:ext>
                  </a:extLst>
                </p14:cNvPr>
                <p14:cNvContentPartPr/>
                <p14:nvPr/>
              </p14:nvContentPartPr>
              <p14:xfrm>
                <a:off x="1881053" y="3797587"/>
                <a:ext cx="348480" cy="368280"/>
              </p14:xfrm>
            </p:contentPart>
          </mc:Choice>
          <mc:Fallback>
            <p:pic>
              <p:nvPicPr>
                <p:cNvPr id="96" name="Ink 95">
                  <a:extLst>
                    <a:ext uri="{FF2B5EF4-FFF2-40B4-BE49-F238E27FC236}">
                      <a16:creationId xmlns:a16="http://schemas.microsoft.com/office/drawing/2014/main" id="{10C00751-D05E-EAEE-C963-2EE2BF3BEB63}"/>
                    </a:ext>
                  </a:extLst>
                </p:cNvPr>
                <p:cNvPicPr/>
                <p:nvPr/>
              </p:nvPicPr>
              <p:blipFill>
                <a:blip r:embed="rId167"/>
                <a:stretch>
                  <a:fillRect/>
                </a:stretch>
              </p:blipFill>
              <p:spPr>
                <a:xfrm>
                  <a:off x="1876733" y="3793267"/>
                  <a:ext cx="357120" cy="37692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97" name="Ink 96">
                  <a:extLst>
                    <a:ext uri="{FF2B5EF4-FFF2-40B4-BE49-F238E27FC236}">
                      <a16:creationId xmlns:a16="http://schemas.microsoft.com/office/drawing/2014/main" id="{B5374BFC-591D-5A1F-FCA7-F7914512F2DC}"/>
                    </a:ext>
                  </a:extLst>
                </p14:cNvPr>
                <p14:cNvContentPartPr/>
                <p14:nvPr/>
              </p14:nvContentPartPr>
              <p14:xfrm>
                <a:off x="2235293" y="3712267"/>
                <a:ext cx="120960" cy="10800"/>
              </p14:xfrm>
            </p:contentPart>
          </mc:Choice>
          <mc:Fallback>
            <p:pic>
              <p:nvPicPr>
                <p:cNvPr id="97" name="Ink 96">
                  <a:extLst>
                    <a:ext uri="{FF2B5EF4-FFF2-40B4-BE49-F238E27FC236}">
                      <a16:creationId xmlns:a16="http://schemas.microsoft.com/office/drawing/2014/main" id="{B5374BFC-591D-5A1F-FCA7-F7914512F2DC}"/>
                    </a:ext>
                  </a:extLst>
                </p:cNvPr>
                <p:cNvPicPr/>
                <p:nvPr/>
              </p:nvPicPr>
              <p:blipFill>
                <a:blip r:embed="rId169"/>
                <a:stretch>
                  <a:fillRect/>
                </a:stretch>
              </p:blipFill>
              <p:spPr>
                <a:xfrm>
                  <a:off x="2230973" y="3707947"/>
                  <a:ext cx="129600" cy="1944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99" name="Ink 98">
                  <a:extLst>
                    <a:ext uri="{FF2B5EF4-FFF2-40B4-BE49-F238E27FC236}">
                      <a16:creationId xmlns:a16="http://schemas.microsoft.com/office/drawing/2014/main" id="{456F2D2C-CFD7-DCDA-0FBA-53174FD0805D}"/>
                    </a:ext>
                  </a:extLst>
                </p14:cNvPr>
                <p14:cNvContentPartPr/>
                <p14:nvPr/>
              </p14:nvContentPartPr>
              <p14:xfrm>
                <a:off x="2353733" y="3600307"/>
                <a:ext cx="84600" cy="187560"/>
              </p14:xfrm>
            </p:contentPart>
          </mc:Choice>
          <mc:Fallback>
            <p:pic>
              <p:nvPicPr>
                <p:cNvPr id="99" name="Ink 98">
                  <a:extLst>
                    <a:ext uri="{FF2B5EF4-FFF2-40B4-BE49-F238E27FC236}">
                      <a16:creationId xmlns:a16="http://schemas.microsoft.com/office/drawing/2014/main" id="{456F2D2C-CFD7-DCDA-0FBA-53174FD0805D}"/>
                    </a:ext>
                  </a:extLst>
                </p:cNvPr>
                <p:cNvPicPr/>
                <p:nvPr/>
              </p:nvPicPr>
              <p:blipFill>
                <a:blip r:embed="rId171"/>
                <a:stretch>
                  <a:fillRect/>
                </a:stretch>
              </p:blipFill>
              <p:spPr>
                <a:xfrm>
                  <a:off x="2349413" y="3595987"/>
                  <a:ext cx="93240" cy="19620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1" name="Ink 100">
                  <a:extLst>
                    <a:ext uri="{FF2B5EF4-FFF2-40B4-BE49-F238E27FC236}">
                      <a16:creationId xmlns:a16="http://schemas.microsoft.com/office/drawing/2014/main" id="{8C49C2E8-CE1E-1DD8-8086-09FE5F0FD969}"/>
                    </a:ext>
                  </a:extLst>
                </p14:cNvPr>
                <p14:cNvContentPartPr/>
                <p14:nvPr/>
              </p14:nvContentPartPr>
              <p14:xfrm>
                <a:off x="2496293" y="3659707"/>
                <a:ext cx="213480" cy="473760"/>
              </p14:xfrm>
            </p:contentPart>
          </mc:Choice>
          <mc:Fallback>
            <p:pic>
              <p:nvPicPr>
                <p:cNvPr id="101" name="Ink 100">
                  <a:extLst>
                    <a:ext uri="{FF2B5EF4-FFF2-40B4-BE49-F238E27FC236}">
                      <a16:creationId xmlns:a16="http://schemas.microsoft.com/office/drawing/2014/main" id="{8C49C2E8-CE1E-1DD8-8086-09FE5F0FD969}"/>
                    </a:ext>
                  </a:extLst>
                </p:cNvPr>
                <p:cNvPicPr/>
                <p:nvPr/>
              </p:nvPicPr>
              <p:blipFill>
                <a:blip r:embed="rId173"/>
                <a:stretch>
                  <a:fillRect/>
                </a:stretch>
              </p:blipFill>
              <p:spPr>
                <a:xfrm>
                  <a:off x="2491973" y="3655387"/>
                  <a:ext cx="222120" cy="48240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02" name="Ink 101">
                  <a:extLst>
                    <a:ext uri="{FF2B5EF4-FFF2-40B4-BE49-F238E27FC236}">
                      <a16:creationId xmlns:a16="http://schemas.microsoft.com/office/drawing/2014/main" id="{1213ADDA-A956-F10D-9D35-6812F5AE3DD9}"/>
                    </a:ext>
                  </a:extLst>
                </p14:cNvPr>
                <p14:cNvContentPartPr/>
                <p14:nvPr/>
              </p14:nvContentPartPr>
              <p14:xfrm>
                <a:off x="2471813" y="3782467"/>
                <a:ext cx="306000" cy="301680"/>
              </p14:xfrm>
            </p:contentPart>
          </mc:Choice>
          <mc:Fallback>
            <p:pic>
              <p:nvPicPr>
                <p:cNvPr id="102" name="Ink 101">
                  <a:extLst>
                    <a:ext uri="{FF2B5EF4-FFF2-40B4-BE49-F238E27FC236}">
                      <a16:creationId xmlns:a16="http://schemas.microsoft.com/office/drawing/2014/main" id="{1213ADDA-A956-F10D-9D35-6812F5AE3DD9}"/>
                    </a:ext>
                  </a:extLst>
                </p:cNvPr>
                <p:cNvPicPr/>
                <p:nvPr/>
              </p:nvPicPr>
              <p:blipFill>
                <a:blip r:embed="rId175"/>
                <a:stretch>
                  <a:fillRect/>
                </a:stretch>
              </p:blipFill>
              <p:spPr>
                <a:xfrm>
                  <a:off x="2467493" y="3778147"/>
                  <a:ext cx="31464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4" name="Ink 103">
                  <a:extLst>
                    <a:ext uri="{FF2B5EF4-FFF2-40B4-BE49-F238E27FC236}">
                      <a16:creationId xmlns:a16="http://schemas.microsoft.com/office/drawing/2014/main" id="{093892CA-3E34-F8BE-910D-D7F7207E53A3}"/>
                    </a:ext>
                  </a:extLst>
                </p14:cNvPr>
                <p14:cNvContentPartPr/>
                <p14:nvPr/>
              </p14:nvContentPartPr>
              <p14:xfrm>
                <a:off x="2923613" y="3651067"/>
                <a:ext cx="231840" cy="468720"/>
              </p14:xfrm>
            </p:contentPart>
          </mc:Choice>
          <mc:Fallback>
            <p:pic>
              <p:nvPicPr>
                <p:cNvPr id="104" name="Ink 103">
                  <a:extLst>
                    <a:ext uri="{FF2B5EF4-FFF2-40B4-BE49-F238E27FC236}">
                      <a16:creationId xmlns:a16="http://schemas.microsoft.com/office/drawing/2014/main" id="{093892CA-3E34-F8BE-910D-D7F7207E53A3}"/>
                    </a:ext>
                  </a:extLst>
                </p:cNvPr>
                <p:cNvPicPr/>
                <p:nvPr/>
              </p:nvPicPr>
              <p:blipFill>
                <a:blip r:embed="rId177"/>
                <a:stretch>
                  <a:fillRect/>
                </a:stretch>
              </p:blipFill>
              <p:spPr>
                <a:xfrm>
                  <a:off x="2919293" y="3646747"/>
                  <a:ext cx="240480" cy="477360"/>
                </a:xfrm>
                <a:prstGeom prst="rect">
                  <a:avLst/>
                </a:prstGeom>
              </p:spPr>
            </p:pic>
          </mc:Fallback>
        </mc:AlternateContent>
      </p:grpSp>
      <p:grpSp>
        <p:nvGrpSpPr>
          <p:cNvPr id="111" name="Group 110">
            <a:extLst>
              <a:ext uri="{FF2B5EF4-FFF2-40B4-BE49-F238E27FC236}">
                <a16:creationId xmlns:a16="http://schemas.microsoft.com/office/drawing/2014/main" id="{E02D02C0-BE0B-B4C0-C884-229F88C248C2}"/>
              </a:ext>
            </a:extLst>
          </p:cNvPr>
          <p:cNvGrpSpPr/>
          <p:nvPr/>
        </p:nvGrpSpPr>
        <p:grpSpPr>
          <a:xfrm>
            <a:off x="3431573" y="3946267"/>
            <a:ext cx="217800" cy="79200"/>
            <a:chOff x="3431573" y="3946267"/>
            <a:chExt cx="217800" cy="79200"/>
          </a:xfrm>
        </p:grpSpPr>
        <mc:AlternateContent xmlns:mc="http://schemas.openxmlformats.org/markup-compatibility/2006">
          <mc:Choice xmlns:p14="http://schemas.microsoft.com/office/powerpoint/2010/main" Requires="p14">
            <p:contentPart p14:bwMode="auto" r:id="rId178">
              <p14:nvContentPartPr>
                <p14:cNvPr id="105" name="Ink 104">
                  <a:extLst>
                    <a:ext uri="{FF2B5EF4-FFF2-40B4-BE49-F238E27FC236}">
                      <a16:creationId xmlns:a16="http://schemas.microsoft.com/office/drawing/2014/main" id="{37AD3C75-265B-E024-6F53-62671DB63C0D}"/>
                    </a:ext>
                  </a:extLst>
                </p14:cNvPr>
                <p14:cNvContentPartPr/>
                <p14:nvPr/>
              </p14:nvContentPartPr>
              <p14:xfrm>
                <a:off x="3431573" y="3946267"/>
                <a:ext cx="117000" cy="27000"/>
              </p14:xfrm>
            </p:contentPart>
          </mc:Choice>
          <mc:Fallback>
            <p:pic>
              <p:nvPicPr>
                <p:cNvPr id="105" name="Ink 104">
                  <a:extLst>
                    <a:ext uri="{FF2B5EF4-FFF2-40B4-BE49-F238E27FC236}">
                      <a16:creationId xmlns:a16="http://schemas.microsoft.com/office/drawing/2014/main" id="{37AD3C75-265B-E024-6F53-62671DB63C0D}"/>
                    </a:ext>
                  </a:extLst>
                </p:cNvPr>
                <p:cNvPicPr/>
                <p:nvPr/>
              </p:nvPicPr>
              <p:blipFill>
                <a:blip r:embed="rId179"/>
                <a:stretch>
                  <a:fillRect/>
                </a:stretch>
              </p:blipFill>
              <p:spPr>
                <a:xfrm>
                  <a:off x="3427253" y="3941947"/>
                  <a:ext cx="12564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6" name="Ink 105">
                  <a:extLst>
                    <a:ext uri="{FF2B5EF4-FFF2-40B4-BE49-F238E27FC236}">
                      <a16:creationId xmlns:a16="http://schemas.microsoft.com/office/drawing/2014/main" id="{C1F0AA3A-B557-1758-5214-A711A2419731}"/>
                    </a:ext>
                  </a:extLst>
                </p14:cNvPr>
                <p14:cNvContentPartPr/>
                <p14:nvPr/>
              </p14:nvContentPartPr>
              <p14:xfrm>
                <a:off x="3464333" y="4012147"/>
                <a:ext cx="185040" cy="13320"/>
              </p14:xfrm>
            </p:contentPart>
          </mc:Choice>
          <mc:Fallback>
            <p:pic>
              <p:nvPicPr>
                <p:cNvPr id="106" name="Ink 105">
                  <a:extLst>
                    <a:ext uri="{FF2B5EF4-FFF2-40B4-BE49-F238E27FC236}">
                      <a16:creationId xmlns:a16="http://schemas.microsoft.com/office/drawing/2014/main" id="{C1F0AA3A-B557-1758-5214-A711A2419731}"/>
                    </a:ext>
                  </a:extLst>
                </p:cNvPr>
                <p:cNvPicPr/>
                <p:nvPr/>
              </p:nvPicPr>
              <p:blipFill>
                <a:blip r:embed="rId181"/>
                <a:stretch>
                  <a:fillRect/>
                </a:stretch>
              </p:blipFill>
              <p:spPr>
                <a:xfrm>
                  <a:off x="3460013" y="4007827"/>
                  <a:ext cx="193680" cy="21960"/>
                </a:xfrm>
                <a:prstGeom prst="rect">
                  <a:avLst/>
                </a:prstGeom>
              </p:spPr>
            </p:pic>
          </mc:Fallback>
        </mc:AlternateContent>
      </p:grpSp>
      <p:grpSp>
        <p:nvGrpSpPr>
          <p:cNvPr id="116" name="Group 115">
            <a:extLst>
              <a:ext uri="{FF2B5EF4-FFF2-40B4-BE49-F238E27FC236}">
                <a16:creationId xmlns:a16="http://schemas.microsoft.com/office/drawing/2014/main" id="{3A27718F-73CD-4AF2-0539-824FE180DC60}"/>
              </a:ext>
            </a:extLst>
          </p:cNvPr>
          <p:cNvGrpSpPr/>
          <p:nvPr/>
        </p:nvGrpSpPr>
        <p:grpSpPr>
          <a:xfrm>
            <a:off x="3952853" y="3495907"/>
            <a:ext cx="684720" cy="755280"/>
            <a:chOff x="3952853" y="3495907"/>
            <a:chExt cx="684720" cy="755280"/>
          </a:xfrm>
        </p:grpSpPr>
        <mc:AlternateContent xmlns:mc="http://schemas.openxmlformats.org/markup-compatibility/2006">
          <mc:Choice xmlns:p14="http://schemas.microsoft.com/office/powerpoint/2010/main" Requires="p14">
            <p:contentPart p14:bwMode="auto" r:id="rId182">
              <p14:nvContentPartPr>
                <p14:cNvPr id="107" name="Ink 106">
                  <a:extLst>
                    <a:ext uri="{FF2B5EF4-FFF2-40B4-BE49-F238E27FC236}">
                      <a16:creationId xmlns:a16="http://schemas.microsoft.com/office/drawing/2014/main" id="{5C4D1321-E850-F9F2-FE09-866C6796550F}"/>
                    </a:ext>
                  </a:extLst>
                </p14:cNvPr>
                <p14:cNvContentPartPr/>
                <p14:nvPr/>
              </p14:nvContentPartPr>
              <p14:xfrm>
                <a:off x="3969413" y="3620827"/>
                <a:ext cx="269280" cy="463320"/>
              </p14:xfrm>
            </p:contentPart>
          </mc:Choice>
          <mc:Fallback>
            <p:pic>
              <p:nvPicPr>
                <p:cNvPr id="107" name="Ink 106">
                  <a:extLst>
                    <a:ext uri="{FF2B5EF4-FFF2-40B4-BE49-F238E27FC236}">
                      <a16:creationId xmlns:a16="http://schemas.microsoft.com/office/drawing/2014/main" id="{5C4D1321-E850-F9F2-FE09-866C6796550F}"/>
                    </a:ext>
                  </a:extLst>
                </p:cNvPr>
                <p:cNvPicPr/>
                <p:nvPr/>
              </p:nvPicPr>
              <p:blipFill>
                <a:blip r:embed="rId183"/>
                <a:stretch>
                  <a:fillRect/>
                </a:stretch>
              </p:blipFill>
              <p:spPr>
                <a:xfrm>
                  <a:off x="3965093" y="3616507"/>
                  <a:ext cx="277920" cy="47196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8" name="Ink 107">
                  <a:extLst>
                    <a:ext uri="{FF2B5EF4-FFF2-40B4-BE49-F238E27FC236}">
                      <a16:creationId xmlns:a16="http://schemas.microsoft.com/office/drawing/2014/main" id="{8D2D6AF5-B42E-F590-EBFD-AB193D910022}"/>
                    </a:ext>
                  </a:extLst>
                </p14:cNvPr>
                <p14:cNvContentPartPr/>
                <p14:nvPr/>
              </p14:nvContentPartPr>
              <p14:xfrm>
                <a:off x="3952853" y="3669787"/>
                <a:ext cx="272160" cy="426240"/>
              </p14:xfrm>
            </p:contentPart>
          </mc:Choice>
          <mc:Fallback>
            <p:pic>
              <p:nvPicPr>
                <p:cNvPr id="108" name="Ink 107">
                  <a:extLst>
                    <a:ext uri="{FF2B5EF4-FFF2-40B4-BE49-F238E27FC236}">
                      <a16:creationId xmlns:a16="http://schemas.microsoft.com/office/drawing/2014/main" id="{8D2D6AF5-B42E-F590-EBFD-AB193D910022}"/>
                    </a:ext>
                  </a:extLst>
                </p:cNvPr>
                <p:cNvPicPr/>
                <p:nvPr/>
              </p:nvPicPr>
              <p:blipFill>
                <a:blip r:embed="rId185"/>
                <a:stretch>
                  <a:fillRect/>
                </a:stretch>
              </p:blipFill>
              <p:spPr>
                <a:xfrm>
                  <a:off x="3948533" y="3665467"/>
                  <a:ext cx="280800" cy="4348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09" name="Ink 108">
                  <a:extLst>
                    <a:ext uri="{FF2B5EF4-FFF2-40B4-BE49-F238E27FC236}">
                      <a16:creationId xmlns:a16="http://schemas.microsoft.com/office/drawing/2014/main" id="{5376C2E9-4C8C-4C20-2DEF-B34F6DA36A12}"/>
                    </a:ext>
                  </a:extLst>
                </p14:cNvPr>
                <p14:cNvContentPartPr/>
                <p14:nvPr/>
              </p14:nvContentPartPr>
              <p14:xfrm>
                <a:off x="4302773" y="3579067"/>
                <a:ext cx="52560" cy="36720"/>
              </p14:xfrm>
            </p:contentPart>
          </mc:Choice>
          <mc:Fallback>
            <p:pic>
              <p:nvPicPr>
                <p:cNvPr id="109" name="Ink 108">
                  <a:extLst>
                    <a:ext uri="{FF2B5EF4-FFF2-40B4-BE49-F238E27FC236}">
                      <a16:creationId xmlns:a16="http://schemas.microsoft.com/office/drawing/2014/main" id="{5376C2E9-4C8C-4C20-2DEF-B34F6DA36A12}"/>
                    </a:ext>
                  </a:extLst>
                </p:cNvPr>
                <p:cNvPicPr/>
                <p:nvPr/>
              </p:nvPicPr>
              <p:blipFill>
                <a:blip r:embed="rId187"/>
                <a:stretch>
                  <a:fillRect/>
                </a:stretch>
              </p:blipFill>
              <p:spPr>
                <a:xfrm>
                  <a:off x="4298453" y="3574747"/>
                  <a:ext cx="61200" cy="4536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3" name="Ink 112">
                  <a:extLst>
                    <a:ext uri="{FF2B5EF4-FFF2-40B4-BE49-F238E27FC236}">
                      <a16:creationId xmlns:a16="http://schemas.microsoft.com/office/drawing/2014/main" id="{9AFBD31E-8FEA-7CCC-B38E-5F54DA95C27A}"/>
                    </a:ext>
                  </a:extLst>
                </p14:cNvPr>
                <p14:cNvContentPartPr/>
                <p14:nvPr/>
              </p14:nvContentPartPr>
              <p14:xfrm>
                <a:off x="4376933" y="3495907"/>
                <a:ext cx="65160" cy="157320"/>
              </p14:xfrm>
            </p:contentPart>
          </mc:Choice>
          <mc:Fallback>
            <p:pic>
              <p:nvPicPr>
                <p:cNvPr id="113" name="Ink 112">
                  <a:extLst>
                    <a:ext uri="{FF2B5EF4-FFF2-40B4-BE49-F238E27FC236}">
                      <a16:creationId xmlns:a16="http://schemas.microsoft.com/office/drawing/2014/main" id="{9AFBD31E-8FEA-7CCC-B38E-5F54DA95C27A}"/>
                    </a:ext>
                  </a:extLst>
                </p:cNvPr>
                <p:cNvPicPr/>
                <p:nvPr/>
              </p:nvPicPr>
              <p:blipFill>
                <a:blip r:embed="rId189"/>
                <a:stretch>
                  <a:fillRect/>
                </a:stretch>
              </p:blipFill>
              <p:spPr>
                <a:xfrm>
                  <a:off x="4372613" y="3491587"/>
                  <a:ext cx="73800" cy="16596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4" name="Ink 113">
                  <a:extLst>
                    <a:ext uri="{FF2B5EF4-FFF2-40B4-BE49-F238E27FC236}">
                      <a16:creationId xmlns:a16="http://schemas.microsoft.com/office/drawing/2014/main" id="{2CCB0BA2-FB19-7F81-A82E-81A4998CF20E}"/>
                    </a:ext>
                  </a:extLst>
                </p14:cNvPr>
                <p14:cNvContentPartPr/>
                <p14:nvPr/>
              </p14:nvContentPartPr>
              <p14:xfrm>
                <a:off x="4441733" y="3721267"/>
                <a:ext cx="174240" cy="159840"/>
              </p14:xfrm>
            </p:contentPart>
          </mc:Choice>
          <mc:Fallback>
            <p:pic>
              <p:nvPicPr>
                <p:cNvPr id="114" name="Ink 113">
                  <a:extLst>
                    <a:ext uri="{FF2B5EF4-FFF2-40B4-BE49-F238E27FC236}">
                      <a16:creationId xmlns:a16="http://schemas.microsoft.com/office/drawing/2014/main" id="{2CCB0BA2-FB19-7F81-A82E-81A4998CF20E}"/>
                    </a:ext>
                  </a:extLst>
                </p:cNvPr>
                <p:cNvPicPr/>
                <p:nvPr/>
              </p:nvPicPr>
              <p:blipFill>
                <a:blip r:embed="rId191"/>
                <a:stretch>
                  <a:fillRect/>
                </a:stretch>
              </p:blipFill>
              <p:spPr>
                <a:xfrm>
                  <a:off x="4437413" y="3716947"/>
                  <a:ext cx="18288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5" name="Ink 114">
                  <a:extLst>
                    <a:ext uri="{FF2B5EF4-FFF2-40B4-BE49-F238E27FC236}">
                      <a16:creationId xmlns:a16="http://schemas.microsoft.com/office/drawing/2014/main" id="{66686B8D-1C91-0028-9BAA-CFE3810D0F04}"/>
                    </a:ext>
                  </a:extLst>
                </p14:cNvPr>
                <p14:cNvContentPartPr/>
                <p14:nvPr/>
              </p14:nvContentPartPr>
              <p14:xfrm>
                <a:off x="4360013" y="3630547"/>
                <a:ext cx="277560" cy="620640"/>
              </p14:xfrm>
            </p:contentPart>
          </mc:Choice>
          <mc:Fallback>
            <p:pic>
              <p:nvPicPr>
                <p:cNvPr id="115" name="Ink 114">
                  <a:extLst>
                    <a:ext uri="{FF2B5EF4-FFF2-40B4-BE49-F238E27FC236}">
                      <a16:creationId xmlns:a16="http://schemas.microsoft.com/office/drawing/2014/main" id="{66686B8D-1C91-0028-9BAA-CFE3810D0F04}"/>
                    </a:ext>
                  </a:extLst>
                </p:cNvPr>
                <p:cNvPicPr/>
                <p:nvPr/>
              </p:nvPicPr>
              <p:blipFill>
                <a:blip r:embed="rId193"/>
                <a:stretch>
                  <a:fillRect/>
                </a:stretch>
              </p:blipFill>
              <p:spPr>
                <a:xfrm>
                  <a:off x="4355693" y="3626227"/>
                  <a:ext cx="286200" cy="629280"/>
                </a:xfrm>
                <a:prstGeom prst="rect">
                  <a:avLst/>
                </a:prstGeom>
              </p:spPr>
            </p:pic>
          </mc:Fallback>
        </mc:AlternateContent>
      </p:grpSp>
      <p:grpSp>
        <p:nvGrpSpPr>
          <p:cNvPr id="210" name="Group 209">
            <a:extLst>
              <a:ext uri="{FF2B5EF4-FFF2-40B4-BE49-F238E27FC236}">
                <a16:creationId xmlns:a16="http://schemas.microsoft.com/office/drawing/2014/main" id="{451B997A-0B60-00E0-EF4C-B67C91649A7D}"/>
              </a:ext>
            </a:extLst>
          </p:cNvPr>
          <p:cNvGrpSpPr/>
          <p:nvPr/>
        </p:nvGrpSpPr>
        <p:grpSpPr>
          <a:xfrm>
            <a:off x="881693" y="5150107"/>
            <a:ext cx="1043640" cy="766440"/>
            <a:chOff x="881693" y="5150107"/>
            <a:chExt cx="1043640" cy="766440"/>
          </a:xfrm>
        </p:grpSpPr>
        <mc:AlternateContent xmlns:mc="http://schemas.openxmlformats.org/markup-compatibility/2006">
          <mc:Choice xmlns:p14="http://schemas.microsoft.com/office/powerpoint/2010/main" Requires="p14">
            <p:contentPart p14:bwMode="auto" r:id="rId194">
              <p14:nvContentPartPr>
                <p14:cNvPr id="199" name="Ink 198">
                  <a:extLst>
                    <a:ext uri="{FF2B5EF4-FFF2-40B4-BE49-F238E27FC236}">
                      <a16:creationId xmlns:a16="http://schemas.microsoft.com/office/drawing/2014/main" id="{30FCAC61-A101-87FF-3039-604D66E18DF0}"/>
                    </a:ext>
                  </a:extLst>
                </p14:cNvPr>
                <p14:cNvContentPartPr/>
                <p14:nvPr/>
              </p14:nvContentPartPr>
              <p14:xfrm>
                <a:off x="881693" y="5372947"/>
                <a:ext cx="104040" cy="357480"/>
              </p14:xfrm>
            </p:contentPart>
          </mc:Choice>
          <mc:Fallback>
            <p:pic>
              <p:nvPicPr>
                <p:cNvPr id="199" name="Ink 198">
                  <a:extLst>
                    <a:ext uri="{FF2B5EF4-FFF2-40B4-BE49-F238E27FC236}">
                      <a16:creationId xmlns:a16="http://schemas.microsoft.com/office/drawing/2014/main" id="{30FCAC61-A101-87FF-3039-604D66E18DF0}"/>
                    </a:ext>
                  </a:extLst>
                </p:cNvPr>
                <p:cNvPicPr/>
                <p:nvPr/>
              </p:nvPicPr>
              <p:blipFill>
                <a:blip r:embed="rId195"/>
                <a:stretch>
                  <a:fillRect/>
                </a:stretch>
              </p:blipFill>
              <p:spPr>
                <a:xfrm>
                  <a:off x="877373" y="5368627"/>
                  <a:ext cx="112680" cy="36612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200" name="Ink 199">
                  <a:extLst>
                    <a:ext uri="{FF2B5EF4-FFF2-40B4-BE49-F238E27FC236}">
                      <a16:creationId xmlns:a16="http://schemas.microsoft.com/office/drawing/2014/main" id="{C1D4100E-BAD1-AACC-01F4-B931C390DD71}"/>
                    </a:ext>
                  </a:extLst>
                </p14:cNvPr>
                <p14:cNvContentPartPr/>
                <p14:nvPr/>
              </p14:nvContentPartPr>
              <p14:xfrm>
                <a:off x="1006973" y="5325427"/>
                <a:ext cx="89640" cy="363600"/>
              </p14:xfrm>
            </p:contentPart>
          </mc:Choice>
          <mc:Fallback>
            <p:pic>
              <p:nvPicPr>
                <p:cNvPr id="200" name="Ink 199">
                  <a:extLst>
                    <a:ext uri="{FF2B5EF4-FFF2-40B4-BE49-F238E27FC236}">
                      <a16:creationId xmlns:a16="http://schemas.microsoft.com/office/drawing/2014/main" id="{C1D4100E-BAD1-AACC-01F4-B931C390DD71}"/>
                    </a:ext>
                  </a:extLst>
                </p:cNvPr>
                <p:cNvPicPr/>
                <p:nvPr/>
              </p:nvPicPr>
              <p:blipFill>
                <a:blip r:embed="rId197"/>
                <a:stretch>
                  <a:fillRect/>
                </a:stretch>
              </p:blipFill>
              <p:spPr>
                <a:xfrm>
                  <a:off x="1002653" y="5321107"/>
                  <a:ext cx="98280" cy="37224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201" name="Ink 200">
                  <a:extLst>
                    <a:ext uri="{FF2B5EF4-FFF2-40B4-BE49-F238E27FC236}">
                      <a16:creationId xmlns:a16="http://schemas.microsoft.com/office/drawing/2014/main" id="{293DA526-65CA-3C0A-C917-4DB1EB5AC389}"/>
                    </a:ext>
                  </a:extLst>
                </p14:cNvPr>
                <p14:cNvContentPartPr/>
                <p14:nvPr/>
              </p14:nvContentPartPr>
              <p14:xfrm>
                <a:off x="898253" y="5554387"/>
                <a:ext cx="236520" cy="6480"/>
              </p14:xfrm>
            </p:contentPart>
          </mc:Choice>
          <mc:Fallback>
            <p:pic>
              <p:nvPicPr>
                <p:cNvPr id="201" name="Ink 200">
                  <a:extLst>
                    <a:ext uri="{FF2B5EF4-FFF2-40B4-BE49-F238E27FC236}">
                      <a16:creationId xmlns:a16="http://schemas.microsoft.com/office/drawing/2014/main" id="{293DA526-65CA-3C0A-C917-4DB1EB5AC389}"/>
                    </a:ext>
                  </a:extLst>
                </p:cNvPr>
                <p:cNvPicPr/>
                <p:nvPr/>
              </p:nvPicPr>
              <p:blipFill>
                <a:blip r:embed="rId199"/>
                <a:stretch>
                  <a:fillRect/>
                </a:stretch>
              </p:blipFill>
              <p:spPr>
                <a:xfrm>
                  <a:off x="893933" y="5550067"/>
                  <a:ext cx="245160" cy="1512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202" name="Ink 201">
                  <a:extLst>
                    <a:ext uri="{FF2B5EF4-FFF2-40B4-BE49-F238E27FC236}">
                      <a16:creationId xmlns:a16="http://schemas.microsoft.com/office/drawing/2014/main" id="{EDCF55DA-7680-EBEC-9F28-738397F50424}"/>
                    </a:ext>
                  </a:extLst>
                </p14:cNvPr>
                <p14:cNvContentPartPr/>
                <p14:nvPr/>
              </p14:nvContentPartPr>
              <p14:xfrm>
                <a:off x="1256453" y="5565907"/>
                <a:ext cx="144720" cy="66240"/>
              </p14:xfrm>
            </p:contentPart>
          </mc:Choice>
          <mc:Fallback>
            <p:pic>
              <p:nvPicPr>
                <p:cNvPr id="202" name="Ink 201">
                  <a:extLst>
                    <a:ext uri="{FF2B5EF4-FFF2-40B4-BE49-F238E27FC236}">
                      <a16:creationId xmlns:a16="http://schemas.microsoft.com/office/drawing/2014/main" id="{EDCF55DA-7680-EBEC-9F28-738397F50424}"/>
                    </a:ext>
                  </a:extLst>
                </p:cNvPr>
                <p:cNvPicPr/>
                <p:nvPr/>
              </p:nvPicPr>
              <p:blipFill>
                <a:blip r:embed="rId201"/>
                <a:stretch>
                  <a:fillRect/>
                </a:stretch>
              </p:blipFill>
              <p:spPr>
                <a:xfrm>
                  <a:off x="1252133" y="5561587"/>
                  <a:ext cx="153360" cy="7488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204" name="Ink 203">
                  <a:extLst>
                    <a:ext uri="{FF2B5EF4-FFF2-40B4-BE49-F238E27FC236}">
                      <a16:creationId xmlns:a16="http://schemas.microsoft.com/office/drawing/2014/main" id="{E90E4F91-5E46-7D52-C3E0-BABECCEFD7E3}"/>
                    </a:ext>
                  </a:extLst>
                </p14:cNvPr>
                <p14:cNvContentPartPr/>
                <p14:nvPr/>
              </p14:nvContentPartPr>
              <p14:xfrm>
                <a:off x="1575773" y="5150107"/>
                <a:ext cx="277920" cy="4680"/>
              </p14:xfrm>
            </p:contentPart>
          </mc:Choice>
          <mc:Fallback>
            <p:pic>
              <p:nvPicPr>
                <p:cNvPr id="204" name="Ink 203">
                  <a:extLst>
                    <a:ext uri="{FF2B5EF4-FFF2-40B4-BE49-F238E27FC236}">
                      <a16:creationId xmlns:a16="http://schemas.microsoft.com/office/drawing/2014/main" id="{E90E4F91-5E46-7D52-C3E0-BABECCEFD7E3}"/>
                    </a:ext>
                  </a:extLst>
                </p:cNvPr>
                <p:cNvPicPr/>
                <p:nvPr/>
              </p:nvPicPr>
              <p:blipFill>
                <a:blip r:embed="rId203"/>
                <a:stretch>
                  <a:fillRect/>
                </a:stretch>
              </p:blipFill>
              <p:spPr>
                <a:xfrm>
                  <a:off x="1571453" y="5145787"/>
                  <a:ext cx="286560" cy="1332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205" name="Ink 204">
                  <a:extLst>
                    <a:ext uri="{FF2B5EF4-FFF2-40B4-BE49-F238E27FC236}">
                      <a16:creationId xmlns:a16="http://schemas.microsoft.com/office/drawing/2014/main" id="{5FA1A7D8-4888-F273-289C-4152C8C0BE3F}"/>
                    </a:ext>
                  </a:extLst>
                </p14:cNvPr>
                <p14:cNvContentPartPr/>
                <p14:nvPr/>
              </p14:nvContentPartPr>
              <p14:xfrm>
                <a:off x="1531133" y="5174587"/>
                <a:ext cx="152280" cy="741960"/>
              </p14:xfrm>
            </p:contentPart>
          </mc:Choice>
          <mc:Fallback>
            <p:pic>
              <p:nvPicPr>
                <p:cNvPr id="205" name="Ink 204">
                  <a:extLst>
                    <a:ext uri="{FF2B5EF4-FFF2-40B4-BE49-F238E27FC236}">
                      <a16:creationId xmlns:a16="http://schemas.microsoft.com/office/drawing/2014/main" id="{5FA1A7D8-4888-F273-289C-4152C8C0BE3F}"/>
                    </a:ext>
                  </a:extLst>
                </p:cNvPr>
                <p:cNvPicPr/>
                <p:nvPr/>
              </p:nvPicPr>
              <p:blipFill>
                <a:blip r:embed="rId205"/>
                <a:stretch>
                  <a:fillRect/>
                </a:stretch>
              </p:blipFill>
              <p:spPr>
                <a:xfrm>
                  <a:off x="1526813" y="5170267"/>
                  <a:ext cx="160920" cy="75060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207" name="Ink 206">
                  <a:extLst>
                    <a:ext uri="{FF2B5EF4-FFF2-40B4-BE49-F238E27FC236}">
                      <a16:creationId xmlns:a16="http://schemas.microsoft.com/office/drawing/2014/main" id="{52486D39-5FE9-9587-5C2B-286CC7BD506B}"/>
                    </a:ext>
                  </a:extLst>
                </p14:cNvPr>
                <p14:cNvContentPartPr/>
                <p14:nvPr/>
              </p14:nvContentPartPr>
              <p14:xfrm>
                <a:off x="1663973" y="5218147"/>
                <a:ext cx="141480" cy="198360"/>
              </p14:xfrm>
            </p:contentPart>
          </mc:Choice>
          <mc:Fallback>
            <p:pic>
              <p:nvPicPr>
                <p:cNvPr id="207" name="Ink 206">
                  <a:extLst>
                    <a:ext uri="{FF2B5EF4-FFF2-40B4-BE49-F238E27FC236}">
                      <a16:creationId xmlns:a16="http://schemas.microsoft.com/office/drawing/2014/main" id="{52486D39-5FE9-9587-5C2B-286CC7BD506B}"/>
                    </a:ext>
                  </a:extLst>
                </p:cNvPr>
                <p:cNvPicPr/>
                <p:nvPr/>
              </p:nvPicPr>
              <p:blipFill>
                <a:blip r:embed="rId207"/>
                <a:stretch>
                  <a:fillRect/>
                </a:stretch>
              </p:blipFill>
              <p:spPr>
                <a:xfrm>
                  <a:off x="1659653" y="5213827"/>
                  <a:ext cx="15012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208" name="Ink 207">
                  <a:extLst>
                    <a:ext uri="{FF2B5EF4-FFF2-40B4-BE49-F238E27FC236}">
                      <a16:creationId xmlns:a16="http://schemas.microsoft.com/office/drawing/2014/main" id="{4046235C-87B9-DCE7-416A-8E3EEF969587}"/>
                    </a:ext>
                  </a:extLst>
                </p14:cNvPr>
                <p14:cNvContentPartPr/>
                <p14:nvPr/>
              </p14:nvContentPartPr>
              <p14:xfrm>
                <a:off x="1851533" y="5316787"/>
                <a:ext cx="21960" cy="105840"/>
              </p14:xfrm>
            </p:contentPart>
          </mc:Choice>
          <mc:Fallback>
            <p:pic>
              <p:nvPicPr>
                <p:cNvPr id="208" name="Ink 207">
                  <a:extLst>
                    <a:ext uri="{FF2B5EF4-FFF2-40B4-BE49-F238E27FC236}">
                      <a16:creationId xmlns:a16="http://schemas.microsoft.com/office/drawing/2014/main" id="{4046235C-87B9-DCE7-416A-8E3EEF969587}"/>
                    </a:ext>
                  </a:extLst>
                </p:cNvPr>
                <p:cNvPicPr/>
                <p:nvPr/>
              </p:nvPicPr>
              <p:blipFill>
                <a:blip r:embed="rId209"/>
                <a:stretch>
                  <a:fillRect/>
                </a:stretch>
              </p:blipFill>
              <p:spPr>
                <a:xfrm>
                  <a:off x="1847213" y="5312467"/>
                  <a:ext cx="3060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209" name="Ink 208">
                  <a:extLst>
                    <a:ext uri="{FF2B5EF4-FFF2-40B4-BE49-F238E27FC236}">
                      <a16:creationId xmlns:a16="http://schemas.microsoft.com/office/drawing/2014/main" id="{E7F8B0EC-A247-E84C-2E9E-D9C7612CD500}"/>
                    </a:ext>
                  </a:extLst>
                </p14:cNvPr>
                <p14:cNvContentPartPr/>
                <p14:nvPr/>
              </p14:nvContentPartPr>
              <p14:xfrm>
                <a:off x="1851533" y="5298067"/>
                <a:ext cx="73800" cy="114480"/>
              </p14:xfrm>
            </p:contentPart>
          </mc:Choice>
          <mc:Fallback>
            <p:pic>
              <p:nvPicPr>
                <p:cNvPr id="209" name="Ink 208">
                  <a:extLst>
                    <a:ext uri="{FF2B5EF4-FFF2-40B4-BE49-F238E27FC236}">
                      <a16:creationId xmlns:a16="http://schemas.microsoft.com/office/drawing/2014/main" id="{E7F8B0EC-A247-E84C-2E9E-D9C7612CD500}"/>
                    </a:ext>
                  </a:extLst>
                </p:cNvPr>
                <p:cNvPicPr/>
                <p:nvPr/>
              </p:nvPicPr>
              <p:blipFill>
                <a:blip r:embed="rId211"/>
                <a:stretch>
                  <a:fillRect/>
                </a:stretch>
              </p:blipFill>
              <p:spPr>
                <a:xfrm>
                  <a:off x="1847213" y="5293747"/>
                  <a:ext cx="82440" cy="1231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12">
            <p14:nvContentPartPr>
              <p14:cNvPr id="211" name="Ink 210">
                <a:extLst>
                  <a:ext uri="{FF2B5EF4-FFF2-40B4-BE49-F238E27FC236}">
                    <a16:creationId xmlns:a16="http://schemas.microsoft.com/office/drawing/2014/main" id="{4CEAAA9D-97ED-9D53-8E26-815AE84BD3C6}"/>
                  </a:ext>
                </a:extLst>
              </p14:cNvPr>
              <p14:cNvContentPartPr/>
              <p14:nvPr/>
            </p14:nvContentPartPr>
            <p14:xfrm>
              <a:off x="1636253" y="5634667"/>
              <a:ext cx="93600" cy="190800"/>
            </p14:xfrm>
          </p:contentPart>
        </mc:Choice>
        <mc:Fallback>
          <p:pic>
            <p:nvPicPr>
              <p:cNvPr id="211" name="Ink 210">
                <a:extLst>
                  <a:ext uri="{FF2B5EF4-FFF2-40B4-BE49-F238E27FC236}">
                    <a16:creationId xmlns:a16="http://schemas.microsoft.com/office/drawing/2014/main" id="{4CEAAA9D-97ED-9D53-8E26-815AE84BD3C6}"/>
                  </a:ext>
                </a:extLst>
              </p:cNvPr>
              <p:cNvPicPr/>
              <p:nvPr/>
            </p:nvPicPr>
            <p:blipFill>
              <a:blip r:embed="rId213"/>
              <a:stretch>
                <a:fillRect/>
              </a:stretch>
            </p:blipFill>
            <p:spPr>
              <a:xfrm>
                <a:off x="1631933" y="5630347"/>
                <a:ext cx="102240" cy="199440"/>
              </a:xfrm>
              <a:prstGeom prst="rect">
                <a:avLst/>
              </a:prstGeom>
            </p:spPr>
          </p:pic>
        </mc:Fallback>
      </mc:AlternateContent>
      <p:grpSp>
        <p:nvGrpSpPr>
          <p:cNvPr id="220" name="Group 219">
            <a:extLst>
              <a:ext uri="{FF2B5EF4-FFF2-40B4-BE49-F238E27FC236}">
                <a16:creationId xmlns:a16="http://schemas.microsoft.com/office/drawing/2014/main" id="{885942CC-4346-15BF-C2DA-CBEF00E03F79}"/>
              </a:ext>
            </a:extLst>
          </p:cNvPr>
          <p:cNvGrpSpPr/>
          <p:nvPr/>
        </p:nvGrpSpPr>
        <p:grpSpPr>
          <a:xfrm>
            <a:off x="1725173" y="5694427"/>
            <a:ext cx="210600" cy="210600"/>
            <a:chOff x="1725173" y="5694427"/>
            <a:chExt cx="210600" cy="210600"/>
          </a:xfrm>
        </p:grpSpPr>
        <mc:AlternateContent xmlns:mc="http://schemas.openxmlformats.org/markup-compatibility/2006">
          <mc:Choice xmlns:p14="http://schemas.microsoft.com/office/powerpoint/2010/main" Requires="p14">
            <p:contentPart p14:bwMode="auto" r:id="rId214">
              <p14:nvContentPartPr>
                <p14:cNvPr id="216" name="Ink 215">
                  <a:extLst>
                    <a:ext uri="{FF2B5EF4-FFF2-40B4-BE49-F238E27FC236}">
                      <a16:creationId xmlns:a16="http://schemas.microsoft.com/office/drawing/2014/main" id="{B1BD2A1E-216E-2602-1BA5-48025157C928}"/>
                    </a:ext>
                  </a:extLst>
                </p14:cNvPr>
                <p14:cNvContentPartPr/>
                <p14:nvPr/>
              </p14:nvContentPartPr>
              <p14:xfrm>
                <a:off x="1725173" y="5694427"/>
                <a:ext cx="31320" cy="157680"/>
              </p14:xfrm>
            </p:contentPart>
          </mc:Choice>
          <mc:Fallback>
            <p:pic>
              <p:nvPicPr>
                <p:cNvPr id="216" name="Ink 215">
                  <a:extLst>
                    <a:ext uri="{FF2B5EF4-FFF2-40B4-BE49-F238E27FC236}">
                      <a16:creationId xmlns:a16="http://schemas.microsoft.com/office/drawing/2014/main" id="{B1BD2A1E-216E-2602-1BA5-48025157C928}"/>
                    </a:ext>
                  </a:extLst>
                </p:cNvPr>
                <p:cNvPicPr/>
                <p:nvPr/>
              </p:nvPicPr>
              <p:blipFill>
                <a:blip r:embed="rId215"/>
                <a:stretch>
                  <a:fillRect/>
                </a:stretch>
              </p:blipFill>
              <p:spPr>
                <a:xfrm>
                  <a:off x="1720853" y="5690107"/>
                  <a:ext cx="3996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217" name="Ink 216">
                  <a:extLst>
                    <a:ext uri="{FF2B5EF4-FFF2-40B4-BE49-F238E27FC236}">
                      <a16:creationId xmlns:a16="http://schemas.microsoft.com/office/drawing/2014/main" id="{BAD2DA34-8CD0-3ECF-68E5-14EB271F7D05}"/>
                    </a:ext>
                  </a:extLst>
                </p14:cNvPr>
                <p14:cNvContentPartPr/>
                <p14:nvPr/>
              </p14:nvContentPartPr>
              <p14:xfrm>
                <a:off x="1805093" y="5786947"/>
                <a:ext cx="87120" cy="115560"/>
              </p14:xfrm>
            </p:contentPart>
          </mc:Choice>
          <mc:Fallback>
            <p:pic>
              <p:nvPicPr>
                <p:cNvPr id="217" name="Ink 216">
                  <a:extLst>
                    <a:ext uri="{FF2B5EF4-FFF2-40B4-BE49-F238E27FC236}">
                      <a16:creationId xmlns:a16="http://schemas.microsoft.com/office/drawing/2014/main" id="{BAD2DA34-8CD0-3ECF-68E5-14EB271F7D05}"/>
                    </a:ext>
                  </a:extLst>
                </p:cNvPr>
                <p:cNvPicPr/>
                <p:nvPr/>
              </p:nvPicPr>
              <p:blipFill>
                <a:blip r:embed="rId217"/>
                <a:stretch>
                  <a:fillRect/>
                </a:stretch>
              </p:blipFill>
              <p:spPr>
                <a:xfrm>
                  <a:off x="1800773" y="5782627"/>
                  <a:ext cx="95760" cy="12420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218" name="Ink 217">
                  <a:extLst>
                    <a:ext uri="{FF2B5EF4-FFF2-40B4-BE49-F238E27FC236}">
                      <a16:creationId xmlns:a16="http://schemas.microsoft.com/office/drawing/2014/main" id="{E13DFBC0-B3E8-E826-6EBF-EA4A4EC2B680}"/>
                    </a:ext>
                  </a:extLst>
                </p14:cNvPr>
                <p14:cNvContentPartPr/>
                <p14:nvPr/>
              </p14:nvContentPartPr>
              <p14:xfrm>
                <a:off x="1924613" y="5776867"/>
                <a:ext cx="11160" cy="128160"/>
              </p14:xfrm>
            </p:contentPart>
          </mc:Choice>
          <mc:Fallback>
            <p:pic>
              <p:nvPicPr>
                <p:cNvPr id="218" name="Ink 217">
                  <a:extLst>
                    <a:ext uri="{FF2B5EF4-FFF2-40B4-BE49-F238E27FC236}">
                      <a16:creationId xmlns:a16="http://schemas.microsoft.com/office/drawing/2014/main" id="{E13DFBC0-B3E8-E826-6EBF-EA4A4EC2B680}"/>
                    </a:ext>
                  </a:extLst>
                </p:cNvPr>
                <p:cNvPicPr/>
                <p:nvPr/>
              </p:nvPicPr>
              <p:blipFill>
                <a:blip r:embed="rId219"/>
                <a:stretch>
                  <a:fillRect/>
                </a:stretch>
              </p:blipFill>
              <p:spPr>
                <a:xfrm>
                  <a:off x="1920293" y="5772547"/>
                  <a:ext cx="1980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219" name="Ink 218">
                  <a:extLst>
                    <a:ext uri="{FF2B5EF4-FFF2-40B4-BE49-F238E27FC236}">
                      <a16:creationId xmlns:a16="http://schemas.microsoft.com/office/drawing/2014/main" id="{7DE5C649-D92D-873D-2718-25143D13A71D}"/>
                    </a:ext>
                  </a:extLst>
                </p14:cNvPr>
                <p14:cNvContentPartPr/>
                <p14:nvPr/>
              </p14:nvContentPartPr>
              <p14:xfrm>
                <a:off x="1778093" y="5783707"/>
                <a:ext cx="49320" cy="34560"/>
              </p14:xfrm>
            </p:contentPart>
          </mc:Choice>
          <mc:Fallback>
            <p:pic>
              <p:nvPicPr>
                <p:cNvPr id="219" name="Ink 218">
                  <a:extLst>
                    <a:ext uri="{FF2B5EF4-FFF2-40B4-BE49-F238E27FC236}">
                      <a16:creationId xmlns:a16="http://schemas.microsoft.com/office/drawing/2014/main" id="{7DE5C649-D92D-873D-2718-25143D13A71D}"/>
                    </a:ext>
                  </a:extLst>
                </p:cNvPr>
                <p:cNvPicPr/>
                <p:nvPr/>
              </p:nvPicPr>
              <p:blipFill>
                <a:blip r:embed="rId221"/>
                <a:stretch>
                  <a:fillRect/>
                </a:stretch>
              </p:blipFill>
              <p:spPr>
                <a:xfrm>
                  <a:off x="1773773" y="5779387"/>
                  <a:ext cx="57960" cy="43200"/>
                </a:xfrm>
                <a:prstGeom prst="rect">
                  <a:avLst/>
                </a:prstGeom>
              </p:spPr>
            </p:pic>
          </mc:Fallback>
        </mc:AlternateContent>
      </p:grpSp>
      <p:grpSp>
        <p:nvGrpSpPr>
          <p:cNvPr id="231" name="Group 230">
            <a:extLst>
              <a:ext uri="{FF2B5EF4-FFF2-40B4-BE49-F238E27FC236}">
                <a16:creationId xmlns:a16="http://schemas.microsoft.com/office/drawing/2014/main" id="{4786F5CC-C9C4-3262-C5AB-C59C1480F2DB}"/>
              </a:ext>
            </a:extLst>
          </p:cNvPr>
          <p:cNvGrpSpPr/>
          <p:nvPr/>
        </p:nvGrpSpPr>
        <p:grpSpPr>
          <a:xfrm>
            <a:off x="2260853" y="5056147"/>
            <a:ext cx="599760" cy="923040"/>
            <a:chOff x="2260853" y="5056147"/>
            <a:chExt cx="599760" cy="923040"/>
          </a:xfrm>
        </p:grpSpPr>
        <mc:AlternateContent xmlns:mc="http://schemas.openxmlformats.org/markup-compatibility/2006">
          <mc:Choice xmlns:p14="http://schemas.microsoft.com/office/powerpoint/2010/main" Requires="p14">
            <p:contentPart p14:bwMode="auto" r:id="rId222">
              <p14:nvContentPartPr>
                <p14:cNvPr id="221" name="Ink 220">
                  <a:extLst>
                    <a:ext uri="{FF2B5EF4-FFF2-40B4-BE49-F238E27FC236}">
                      <a16:creationId xmlns:a16="http://schemas.microsoft.com/office/drawing/2014/main" id="{95B55F9B-6292-E823-09AA-23F7A127F01C}"/>
                    </a:ext>
                  </a:extLst>
                </p14:cNvPr>
                <p14:cNvContentPartPr/>
                <p14:nvPr/>
              </p14:nvContentPartPr>
              <p14:xfrm>
                <a:off x="2260853" y="5216707"/>
                <a:ext cx="207360" cy="183960"/>
              </p14:xfrm>
            </p:contentPart>
          </mc:Choice>
          <mc:Fallback>
            <p:pic>
              <p:nvPicPr>
                <p:cNvPr id="221" name="Ink 220">
                  <a:extLst>
                    <a:ext uri="{FF2B5EF4-FFF2-40B4-BE49-F238E27FC236}">
                      <a16:creationId xmlns:a16="http://schemas.microsoft.com/office/drawing/2014/main" id="{95B55F9B-6292-E823-09AA-23F7A127F01C}"/>
                    </a:ext>
                  </a:extLst>
                </p:cNvPr>
                <p:cNvPicPr/>
                <p:nvPr/>
              </p:nvPicPr>
              <p:blipFill>
                <a:blip r:embed="rId223"/>
                <a:stretch>
                  <a:fillRect/>
                </a:stretch>
              </p:blipFill>
              <p:spPr>
                <a:xfrm>
                  <a:off x="2256533" y="5212387"/>
                  <a:ext cx="216000" cy="19260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222" name="Ink 221">
                  <a:extLst>
                    <a:ext uri="{FF2B5EF4-FFF2-40B4-BE49-F238E27FC236}">
                      <a16:creationId xmlns:a16="http://schemas.microsoft.com/office/drawing/2014/main" id="{7B8B9024-029D-BF27-D7D1-B7582E9B649D}"/>
                    </a:ext>
                  </a:extLst>
                </p14:cNvPr>
                <p14:cNvContentPartPr/>
                <p14:nvPr/>
              </p14:nvContentPartPr>
              <p14:xfrm>
                <a:off x="2519693" y="5279347"/>
                <a:ext cx="40680" cy="128160"/>
              </p14:xfrm>
            </p:contentPart>
          </mc:Choice>
          <mc:Fallback>
            <p:pic>
              <p:nvPicPr>
                <p:cNvPr id="222" name="Ink 221">
                  <a:extLst>
                    <a:ext uri="{FF2B5EF4-FFF2-40B4-BE49-F238E27FC236}">
                      <a16:creationId xmlns:a16="http://schemas.microsoft.com/office/drawing/2014/main" id="{7B8B9024-029D-BF27-D7D1-B7582E9B649D}"/>
                    </a:ext>
                  </a:extLst>
                </p:cNvPr>
                <p:cNvPicPr/>
                <p:nvPr/>
              </p:nvPicPr>
              <p:blipFill>
                <a:blip r:embed="rId225"/>
                <a:stretch>
                  <a:fillRect/>
                </a:stretch>
              </p:blipFill>
              <p:spPr>
                <a:xfrm>
                  <a:off x="2515373" y="5275027"/>
                  <a:ext cx="4932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223" name="Ink 222">
                  <a:extLst>
                    <a:ext uri="{FF2B5EF4-FFF2-40B4-BE49-F238E27FC236}">
                      <a16:creationId xmlns:a16="http://schemas.microsoft.com/office/drawing/2014/main" id="{3E3F2841-F343-DF2E-2757-681295612450}"/>
                    </a:ext>
                  </a:extLst>
                </p14:cNvPr>
                <p14:cNvContentPartPr/>
                <p14:nvPr/>
              </p14:nvContentPartPr>
              <p14:xfrm>
                <a:off x="2622653" y="5263867"/>
                <a:ext cx="84600" cy="141840"/>
              </p14:xfrm>
            </p:contentPart>
          </mc:Choice>
          <mc:Fallback>
            <p:pic>
              <p:nvPicPr>
                <p:cNvPr id="223" name="Ink 222">
                  <a:extLst>
                    <a:ext uri="{FF2B5EF4-FFF2-40B4-BE49-F238E27FC236}">
                      <a16:creationId xmlns:a16="http://schemas.microsoft.com/office/drawing/2014/main" id="{3E3F2841-F343-DF2E-2757-681295612450}"/>
                    </a:ext>
                  </a:extLst>
                </p:cNvPr>
                <p:cNvPicPr/>
                <p:nvPr/>
              </p:nvPicPr>
              <p:blipFill>
                <a:blip r:embed="rId227"/>
                <a:stretch>
                  <a:fillRect/>
                </a:stretch>
              </p:blipFill>
              <p:spPr>
                <a:xfrm>
                  <a:off x="2618333" y="5259547"/>
                  <a:ext cx="93240" cy="15048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225" name="Ink 224">
                  <a:extLst>
                    <a:ext uri="{FF2B5EF4-FFF2-40B4-BE49-F238E27FC236}">
                      <a16:creationId xmlns:a16="http://schemas.microsoft.com/office/drawing/2014/main" id="{C535BDFB-F09F-428E-FEF3-9F9E3DD638EE}"/>
                    </a:ext>
                  </a:extLst>
                </p14:cNvPr>
                <p14:cNvContentPartPr/>
                <p14:nvPr/>
              </p14:nvContentPartPr>
              <p14:xfrm>
                <a:off x="2260853" y="5703427"/>
                <a:ext cx="212400" cy="195480"/>
              </p14:xfrm>
            </p:contentPart>
          </mc:Choice>
          <mc:Fallback>
            <p:pic>
              <p:nvPicPr>
                <p:cNvPr id="225" name="Ink 224">
                  <a:extLst>
                    <a:ext uri="{FF2B5EF4-FFF2-40B4-BE49-F238E27FC236}">
                      <a16:creationId xmlns:a16="http://schemas.microsoft.com/office/drawing/2014/main" id="{C535BDFB-F09F-428E-FEF3-9F9E3DD638EE}"/>
                    </a:ext>
                  </a:extLst>
                </p:cNvPr>
                <p:cNvPicPr/>
                <p:nvPr/>
              </p:nvPicPr>
              <p:blipFill>
                <a:blip r:embed="rId229"/>
                <a:stretch>
                  <a:fillRect/>
                </a:stretch>
              </p:blipFill>
              <p:spPr>
                <a:xfrm>
                  <a:off x="2256533" y="5699107"/>
                  <a:ext cx="221040" cy="20412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226" name="Ink 225">
                  <a:extLst>
                    <a:ext uri="{FF2B5EF4-FFF2-40B4-BE49-F238E27FC236}">
                      <a16:creationId xmlns:a16="http://schemas.microsoft.com/office/drawing/2014/main" id="{8FE46DFA-EA81-CAA4-3C29-00BB0226B693}"/>
                    </a:ext>
                  </a:extLst>
                </p14:cNvPr>
                <p14:cNvContentPartPr/>
                <p14:nvPr/>
              </p14:nvContentPartPr>
              <p14:xfrm>
                <a:off x="2524733" y="5821147"/>
                <a:ext cx="81720" cy="107640"/>
              </p14:xfrm>
            </p:contentPart>
          </mc:Choice>
          <mc:Fallback>
            <p:pic>
              <p:nvPicPr>
                <p:cNvPr id="226" name="Ink 225">
                  <a:extLst>
                    <a:ext uri="{FF2B5EF4-FFF2-40B4-BE49-F238E27FC236}">
                      <a16:creationId xmlns:a16="http://schemas.microsoft.com/office/drawing/2014/main" id="{8FE46DFA-EA81-CAA4-3C29-00BB0226B693}"/>
                    </a:ext>
                  </a:extLst>
                </p:cNvPr>
                <p:cNvPicPr/>
                <p:nvPr/>
              </p:nvPicPr>
              <p:blipFill>
                <a:blip r:embed="rId231"/>
                <a:stretch>
                  <a:fillRect/>
                </a:stretch>
              </p:blipFill>
              <p:spPr>
                <a:xfrm>
                  <a:off x="2520413" y="5816827"/>
                  <a:ext cx="90360" cy="11628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227" name="Ink 226">
                  <a:extLst>
                    <a:ext uri="{FF2B5EF4-FFF2-40B4-BE49-F238E27FC236}">
                      <a16:creationId xmlns:a16="http://schemas.microsoft.com/office/drawing/2014/main" id="{A5B08252-C3E3-BCDE-2B41-E993B139CCCA}"/>
                    </a:ext>
                  </a:extLst>
                </p14:cNvPr>
                <p14:cNvContentPartPr/>
                <p14:nvPr/>
              </p14:nvContentPartPr>
              <p14:xfrm>
                <a:off x="2557493" y="5824387"/>
                <a:ext cx="360" cy="360"/>
              </p14:xfrm>
            </p:contentPart>
          </mc:Choice>
          <mc:Fallback>
            <p:pic>
              <p:nvPicPr>
                <p:cNvPr id="227" name="Ink 226">
                  <a:extLst>
                    <a:ext uri="{FF2B5EF4-FFF2-40B4-BE49-F238E27FC236}">
                      <a16:creationId xmlns:a16="http://schemas.microsoft.com/office/drawing/2014/main" id="{A5B08252-C3E3-BCDE-2B41-E993B139CCCA}"/>
                    </a:ext>
                  </a:extLst>
                </p:cNvPr>
                <p:cNvPicPr/>
                <p:nvPr/>
              </p:nvPicPr>
              <p:blipFill>
                <a:blip r:embed="rId17"/>
                <a:stretch>
                  <a:fillRect/>
                </a:stretch>
              </p:blipFill>
              <p:spPr>
                <a:xfrm>
                  <a:off x="2553173" y="5820067"/>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233">
              <p14:nvContentPartPr>
                <p14:cNvPr id="228" name="Ink 227">
                  <a:extLst>
                    <a:ext uri="{FF2B5EF4-FFF2-40B4-BE49-F238E27FC236}">
                      <a16:creationId xmlns:a16="http://schemas.microsoft.com/office/drawing/2014/main" id="{B0A798D5-2C9D-28F1-408D-C47515467A6F}"/>
                    </a:ext>
                  </a:extLst>
                </p14:cNvPr>
                <p14:cNvContentPartPr/>
                <p14:nvPr/>
              </p14:nvContentPartPr>
              <p14:xfrm>
                <a:off x="2557493" y="5805667"/>
                <a:ext cx="122400" cy="102600"/>
              </p14:xfrm>
            </p:contentPart>
          </mc:Choice>
          <mc:Fallback>
            <p:pic>
              <p:nvPicPr>
                <p:cNvPr id="228" name="Ink 227">
                  <a:extLst>
                    <a:ext uri="{FF2B5EF4-FFF2-40B4-BE49-F238E27FC236}">
                      <a16:creationId xmlns:a16="http://schemas.microsoft.com/office/drawing/2014/main" id="{B0A798D5-2C9D-28F1-408D-C47515467A6F}"/>
                    </a:ext>
                  </a:extLst>
                </p:cNvPr>
                <p:cNvPicPr/>
                <p:nvPr/>
              </p:nvPicPr>
              <p:blipFill>
                <a:blip r:embed="rId234"/>
                <a:stretch>
                  <a:fillRect/>
                </a:stretch>
              </p:blipFill>
              <p:spPr>
                <a:xfrm>
                  <a:off x="2553173" y="5801347"/>
                  <a:ext cx="13104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235">
              <p14:nvContentPartPr>
                <p14:cNvPr id="229" name="Ink 228">
                  <a:extLst>
                    <a:ext uri="{FF2B5EF4-FFF2-40B4-BE49-F238E27FC236}">
                      <a16:creationId xmlns:a16="http://schemas.microsoft.com/office/drawing/2014/main" id="{4D2A14DB-CFAE-297B-0DB9-67C3EA965AAD}"/>
                    </a:ext>
                  </a:extLst>
                </p14:cNvPr>
                <p14:cNvContentPartPr/>
                <p14:nvPr/>
              </p14:nvContentPartPr>
              <p14:xfrm>
                <a:off x="2473253" y="5817547"/>
                <a:ext cx="76320" cy="15840"/>
              </p14:xfrm>
            </p:contentPart>
          </mc:Choice>
          <mc:Fallback>
            <p:pic>
              <p:nvPicPr>
                <p:cNvPr id="229" name="Ink 228">
                  <a:extLst>
                    <a:ext uri="{FF2B5EF4-FFF2-40B4-BE49-F238E27FC236}">
                      <a16:creationId xmlns:a16="http://schemas.microsoft.com/office/drawing/2014/main" id="{4D2A14DB-CFAE-297B-0DB9-67C3EA965AAD}"/>
                    </a:ext>
                  </a:extLst>
                </p:cNvPr>
                <p:cNvPicPr/>
                <p:nvPr/>
              </p:nvPicPr>
              <p:blipFill>
                <a:blip r:embed="rId236"/>
                <a:stretch>
                  <a:fillRect/>
                </a:stretch>
              </p:blipFill>
              <p:spPr>
                <a:xfrm>
                  <a:off x="2468933" y="5813227"/>
                  <a:ext cx="8496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37">
              <p14:nvContentPartPr>
                <p14:cNvPr id="230" name="Ink 229">
                  <a:extLst>
                    <a:ext uri="{FF2B5EF4-FFF2-40B4-BE49-F238E27FC236}">
                      <a16:creationId xmlns:a16="http://schemas.microsoft.com/office/drawing/2014/main" id="{08E94BE3-CBA6-77A8-65E8-5D583E67EE11}"/>
                    </a:ext>
                  </a:extLst>
                </p14:cNvPr>
                <p14:cNvContentPartPr/>
                <p14:nvPr/>
              </p14:nvContentPartPr>
              <p14:xfrm>
                <a:off x="2646773" y="5056147"/>
                <a:ext cx="213840" cy="923040"/>
              </p14:xfrm>
            </p:contentPart>
          </mc:Choice>
          <mc:Fallback>
            <p:pic>
              <p:nvPicPr>
                <p:cNvPr id="230" name="Ink 229">
                  <a:extLst>
                    <a:ext uri="{FF2B5EF4-FFF2-40B4-BE49-F238E27FC236}">
                      <a16:creationId xmlns:a16="http://schemas.microsoft.com/office/drawing/2014/main" id="{08E94BE3-CBA6-77A8-65E8-5D583E67EE11}"/>
                    </a:ext>
                  </a:extLst>
                </p:cNvPr>
                <p:cNvPicPr/>
                <p:nvPr/>
              </p:nvPicPr>
              <p:blipFill>
                <a:blip r:embed="rId238"/>
                <a:stretch>
                  <a:fillRect/>
                </a:stretch>
              </p:blipFill>
              <p:spPr>
                <a:xfrm>
                  <a:off x="2642453" y="5051827"/>
                  <a:ext cx="222480" cy="931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39">
            <p14:nvContentPartPr>
              <p14:cNvPr id="232" name="Ink 231">
                <a:extLst>
                  <a:ext uri="{FF2B5EF4-FFF2-40B4-BE49-F238E27FC236}">
                    <a16:creationId xmlns:a16="http://schemas.microsoft.com/office/drawing/2014/main" id="{92CC3BAC-5A96-BC73-B614-47A6E2144E6D}"/>
                  </a:ext>
                </a:extLst>
              </p14:cNvPr>
              <p14:cNvContentPartPr/>
              <p14:nvPr/>
            </p14:nvContentPartPr>
            <p14:xfrm>
              <a:off x="3198293" y="5430907"/>
              <a:ext cx="396720" cy="198000"/>
            </p14:xfrm>
          </p:contentPart>
        </mc:Choice>
        <mc:Fallback>
          <p:pic>
            <p:nvPicPr>
              <p:cNvPr id="232" name="Ink 231">
                <a:extLst>
                  <a:ext uri="{FF2B5EF4-FFF2-40B4-BE49-F238E27FC236}">
                    <a16:creationId xmlns:a16="http://schemas.microsoft.com/office/drawing/2014/main" id="{92CC3BAC-5A96-BC73-B614-47A6E2144E6D}"/>
                  </a:ext>
                </a:extLst>
              </p:cNvPr>
              <p:cNvPicPr/>
              <p:nvPr/>
            </p:nvPicPr>
            <p:blipFill>
              <a:blip r:embed="rId240"/>
              <a:stretch>
                <a:fillRect/>
              </a:stretch>
            </p:blipFill>
            <p:spPr>
              <a:xfrm>
                <a:off x="3193973" y="5426587"/>
                <a:ext cx="405360" cy="206640"/>
              </a:xfrm>
              <a:prstGeom prst="rect">
                <a:avLst/>
              </a:prstGeom>
            </p:spPr>
          </p:pic>
        </mc:Fallback>
      </mc:AlternateContent>
      <p:grpSp>
        <p:nvGrpSpPr>
          <p:cNvPr id="270" name="Group 269">
            <a:extLst>
              <a:ext uri="{FF2B5EF4-FFF2-40B4-BE49-F238E27FC236}">
                <a16:creationId xmlns:a16="http://schemas.microsoft.com/office/drawing/2014/main" id="{A3DADDF9-FC7B-2BB4-453A-6848E0732F19}"/>
              </a:ext>
            </a:extLst>
          </p:cNvPr>
          <p:cNvGrpSpPr/>
          <p:nvPr/>
        </p:nvGrpSpPr>
        <p:grpSpPr>
          <a:xfrm>
            <a:off x="3958253" y="5044267"/>
            <a:ext cx="3337560" cy="920160"/>
            <a:chOff x="3958253" y="5044267"/>
            <a:chExt cx="3337560" cy="920160"/>
          </a:xfrm>
        </p:grpSpPr>
        <mc:AlternateContent xmlns:mc="http://schemas.openxmlformats.org/markup-compatibility/2006">
          <mc:Choice xmlns:p14="http://schemas.microsoft.com/office/powerpoint/2010/main" Requires="p14">
            <p:contentPart p14:bwMode="auto" r:id="rId241">
              <p14:nvContentPartPr>
                <p14:cNvPr id="233" name="Ink 232">
                  <a:extLst>
                    <a:ext uri="{FF2B5EF4-FFF2-40B4-BE49-F238E27FC236}">
                      <a16:creationId xmlns:a16="http://schemas.microsoft.com/office/drawing/2014/main" id="{E0D3FE68-FD99-BF39-8508-8029B036941A}"/>
                    </a:ext>
                  </a:extLst>
                </p14:cNvPr>
                <p14:cNvContentPartPr/>
                <p14:nvPr/>
              </p14:nvContentPartPr>
              <p14:xfrm>
                <a:off x="3958253" y="5282587"/>
                <a:ext cx="190800" cy="528480"/>
              </p14:xfrm>
            </p:contentPart>
          </mc:Choice>
          <mc:Fallback>
            <p:pic>
              <p:nvPicPr>
                <p:cNvPr id="233" name="Ink 232">
                  <a:extLst>
                    <a:ext uri="{FF2B5EF4-FFF2-40B4-BE49-F238E27FC236}">
                      <a16:creationId xmlns:a16="http://schemas.microsoft.com/office/drawing/2014/main" id="{E0D3FE68-FD99-BF39-8508-8029B036941A}"/>
                    </a:ext>
                  </a:extLst>
                </p:cNvPr>
                <p:cNvPicPr/>
                <p:nvPr/>
              </p:nvPicPr>
              <p:blipFill>
                <a:blip r:embed="rId242"/>
                <a:stretch>
                  <a:fillRect/>
                </a:stretch>
              </p:blipFill>
              <p:spPr>
                <a:xfrm>
                  <a:off x="3953933" y="5278267"/>
                  <a:ext cx="199440" cy="537120"/>
                </a:xfrm>
                <a:prstGeom prst="rect">
                  <a:avLst/>
                </a:prstGeom>
              </p:spPr>
            </p:pic>
          </mc:Fallback>
        </mc:AlternateContent>
        <mc:AlternateContent xmlns:mc="http://schemas.openxmlformats.org/markup-compatibility/2006">
          <mc:Choice xmlns:p14="http://schemas.microsoft.com/office/powerpoint/2010/main" Requires="p14">
            <p:contentPart p14:bwMode="auto" r:id="rId243">
              <p14:nvContentPartPr>
                <p14:cNvPr id="234" name="Ink 233">
                  <a:extLst>
                    <a:ext uri="{FF2B5EF4-FFF2-40B4-BE49-F238E27FC236}">
                      <a16:creationId xmlns:a16="http://schemas.microsoft.com/office/drawing/2014/main" id="{96B41C05-3DF1-B6A7-922C-2D5F4B46E684}"/>
                    </a:ext>
                  </a:extLst>
                </p14:cNvPr>
                <p14:cNvContentPartPr/>
                <p14:nvPr/>
              </p14:nvContentPartPr>
              <p14:xfrm>
                <a:off x="3974813" y="5597947"/>
                <a:ext cx="209520" cy="56520"/>
              </p14:xfrm>
            </p:contentPart>
          </mc:Choice>
          <mc:Fallback>
            <p:pic>
              <p:nvPicPr>
                <p:cNvPr id="234" name="Ink 233">
                  <a:extLst>
                    <a:ext uri="{FF2B5EF4-FFF2-40B4-BE49-F238E27FC236}">
                      <a16:creationId xmlns:a16="http://schemas.microsoft.com/office/drawing/2014/main" id="{96B41C05-3DF1-B6A7-922C-2D5F4B46E684}"/>
                    </a:ext>
                  </a:extLst>
                </p:cNvPr>
                <p:cNvPicPr/>
                <p:nvPr/>
              </p:nvPicPr>
              <p:blipFill>
                <a:blip r:embed="rId244"/>
                <a:stretch>
                  <a:fillRect/>
                </a:stretch>
              </p:blipFill>
              <p:spPr>
                <a:xfrm>
                  <a:off x="3970493" y="5593627"/>
                  <a:ext cx="21816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245">
              <p14:nvContentPartPr>
                <p14:cNvPr id="235" name="Ink 234">
                  <a:extLst>
                    <a:ext uri="{FF2B5EF4-FFF2-40B4-BE49-F238E27FC236}">
                      <a16:creationId xmlns:a16="http://schemas.microsoft.com/office/drawing/2014/main" id="{C3A056A2-19E6-1E80-5447-1D708151B1F7}"/>
                    </a:ext>
                  </a:extLst>
                </p14:cNvPr>
                <p14:cNvContentPartPr/>
                <p14:nvPr/>
              </p14:nvContentPartPr>
              <p14:xfrm>
                <a:off x="4249853" y="5316787"/>
                <a:ext cx="91800" cy="19080"/>
              </p14:xfrm>
            </p:contentPart>
          </mc:Choice>
          <mc:Fallback>
            <p:pic>
              <p:nvPicPr>
                <p:cNvPr id="235" name="Ink 234">
                  <a:extLst>
                    <a:ext uri="{FF2B5EF4-FFF2-40B4-BE49-F238E27FC236}">
                      <a16:creationId xmlns:a16="http://schemas.microsoft.com/office/drawing/2014/main" id="{C3A056A2-19E6-1E80-5447-1D708151B1F7}"/>
                    </a:ext>
                  </a:extLst>
                </p:cNvPr>
                <p:cNvPicPr/>
                <p:nvPr/>
              </p:nvPicPr>
              <p:blipFill>
                <a:blip r:embed="rId246"/>
                <a:stretch>
                  <a:fillRect/>
                </a:stretch>
              </p:blipFill>
              <p:spPr>
                <a:xfrm>
                  <a:off x="4245533" y="5312467"/>
                  <a:ext cx="10044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236" name="Ink 235">
                  <a:extLst>
                    <a:ext uri="{FF2B5EF4-FFF2-40B4-BE49-F238E27FC236}">
                      <a16:creationId xmlns:a16="http://schemas.microsoft.com/office/drawing/2014/main" id="{843A0220-C47D-1367-193D-39BD6D5782E1}"/>
                    </a:ext>
                  </a:extLst>
                </p14:cNvPr>
                <p14:cNvContentPartPr/>
                <p14:nvPr/>
              </p14:nvContentPartPr>
              <p14:xfrm>
                <a:off x="4397813" y="5255587"/>
                <a:ext cx="25920" cy="198000"/>
              </p14:xfrm>
            </p:contentPart>
          </mc:Choice>
          <mc:Fallback>
            <p:pic>
              <p:nvPicPr>
                <p:cNvPr id="236" name="Ink 235">
                  <a:extLst>
                    <a:ext uri="{FF2B5EF4-FFF2-40B4-BE49-F238E27FC236}">
                      <a16:creationId xmlns:a16="http://schemas.microsoft.com/office/drawing/2014/main" id="{843A0220-C47D-1367-193D-39BD6D5782E1}"/>
                    </a:ext>
                  </a:extLst>
                </p:cNvPr>
                <p:cNvPicPr/>
                <p:nvPr/>
              </p:nvPicPr>
              <p:blipFill>
                <a:blip r:embed="rId248"/>
                <a:stretch>
                  <a:fillRect/>
                </a:stretch>
              </p:blipFill>
              <p:spPr>
                <a:xfrm>
                  <a:off x="4393493" y="5251267"/>
                  <a:ext cx="3456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237" name="Ink 236">
                  <a:extLst>
                    <a:ext uri="{FF2B5EF4-FFF2-40B4-BE49-F238E27FC236}">
                      <a16:creationId xmlns:a16="http://schemas.microsoft.com/office/drawing/2014/main" id="{F767699D-CE17-F62F-1754-3B668C086698}"/>
                    </a:ext>
                  </a:extLst>
                </p14:cNvPr>
                <p14:cNvContentPartPr/>
                <p14:nvPr/>
              </p14:nvContentPartPr>
              <p14:xfrm>
                <a:off x="4388813" y="5439547"/>
                <a:ext cx="80280" cy="15840"/>
              </p14:xfrm>
            </p:contentPart>
          </mc:Choice>
          <mc:Fallback>
            <p:pic>
              <p:nvPicPr>
                <p:cNvPr id="237" name="Ink 236">
                  <a:extLst>
                    <a:ext uri="{FF2B5EF4-FFF2-40B4-BE49-F238E27FC236}">
                      <a16:creationId xmlns:a16="http://schemas.microsoft.com/office/drawing/2014/main" id="{F767699D-CE17-F62F-1754-3B668C086698}"/>
                    </a:ext>
                  </a:extLst>
                </p:cNvPr>
                <p:cNvPicPr/>
                <p:nvPr/>
              </p:nvPicPr>
              <p:blipFill>
                <a:blip r:embed="rId250"/>
                <a:stretch>
                  <a:fillRect/>
                </a:stretch>
              </p:blipFill>
              <p:spPr>
                <a:xfrm>
                  <a:off x="4384493" y="5435227"/>
                  <a:ext cx="8892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51">
              <p14:nvContentPartPr>
                <p14:cNvPr id="239" name="Ink 238">
                  <a:extLst>
                    <a:ext uri="{FF2B5EF4-FFF2-40B4-BE49-F238E27FC236}">
                      <a16:creationId xmlns:a16="http://schemas.microsoft.com/office/drawing/2014/main" id="{3C4C1082-D7DE-C466-1956-81672FA2D59E}"/>
                    </a:ext>
                  </a:extLst>
                </p14:cNvPr>
                <p14:cNvContentPartPr/>
                <p14:nvPr/>
              </p14:nvContentPartPr>
              <p14:xfrm>
                <a:off x="4577453" y="5589307"/>
                <a:ext cx="120600" cy="20880"/>
              </p14:xfrm>
            </p:contentPart>
          </mc:Choice>
          <mc:Fallback>
            <p:pic>
              <p:nvPicPr>
                <p:cNvPr id="239" name="Ink 238">
                  <a:extLst>
                    <a:ext uri="{FF2B5EF4-FFF2-40B4-BE49-F238E27FC236}">
                      <a16:creationId xmlns:a16="http://schemas.microsoft.com/office/drawing/2014/main" id="{3C4C1082-D7DE-C466-1956-81672FA2D59E}"/>
                    </a:ext>
                  </a:extLst>
                </p:cNvPr>
                <p:cNvPicPr/>
                <p:nvPr/>
              </p:nvPicPr>
              <p:blipFill>
                <a:blip r:embed="rId252"/>
                <a:stretch>
                  <a:fillRect/>
                </a:stretch>
              </p:blipFill>
              <p:spPr>
                <a:xfrm>
                  <a:off x="4573133" y="5584987"/>
                  <a:ext cx="12924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253">
              <p14:nvContentPartPr>
                <p14:cNvPr id="240" name="Ink 239">
                  <a:extLst>
                    <a:ext uri="{FF2B5EF4-FFF2-40B4-BE49-F238E27FC236}">
                      <a16:creationId xmlns:a16="http://schemas.microsoft.com/office/drawing/2014/main" id="{BFD106FE-ACF8-E4CF-1370-0DC2B0D75D6B}"/>
                    </a:ext>
                  </a:extLst>
                </p14:cNvPr>
                <p14:cNvContentPartPr/>
                <p14:nvPr/>
              </p14:nvContentPartPr>
              <p14:xfrm>
                <a:off x="4558373" y="5681467"/>
                <a:ext cx="106200" cy="7200"/>
              </p14:xfrm>
            </p:contentPart>
          </mc:Choice>
          <mc:Fallback>
            <p:pic>
              <p:nvPicPr>
                <p:cNvPr id="240" name="Ink 239">
                  <a:extLst>
                    <a:ext uri="{FF2B5EF4-FFF2-40B4-BE49-F238E27FC236}">
                      <a16:creationId xmlns:a16="http://schemas.microsoft.com/office/drawing/2014/main" id="{BFD106FE-ACF8-E4CF-1370-0DC2B0D75D6B}"/>
                    </a:ext>
                  </a:extLst>
                </p:cNvPr>
                <p:cNvPicPr/>
                <p:nvPr/>
              </p:nvPicPr>
              <p:blipFill>
                <a:blip r:embed="rId254"/>
                <a:stretch>
                  <a:fillRect/>
                </a:stretch>
              </p:blipFill>
              <p:spPr>
                <a:xfrm>
                  <a:off x="4554053" y="5677147"/>
                  <a:ext cx="1148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55">
              <p14:nvContentPartPr>
                <p14:cNvPr id="241" name="Ink 240">
                  <a:extLst>
                    <a:ext uri="{FF2B5EF4-FFF2-40B4-BE49-F238E27FC236}">
                      <a16:creationId xmlns:a16="http://schemas.microsoft.com/office/drawing/2014/main" id="{183ADE98-A427-5F77-BF2A-8D33AB277D22}"/>
                    </a:ext>
                  </a:extLst>
                </p14:cNvPr>
                <p14:cNvContentPartPr/>
                <p14:nvPr/>
              </p14:nvContentPartPr>
              <p14:xfrm>
                <a:off x="4769693" y="5555467"/>
                <a:ext cx="1794960" cy="61560"/>
              </p14:xfrm>
            </p:contentPart>
          </mc:Choice>
          <mc:Fallback>
            <p:pic>
              <p:nvPicPr>
                <p:cNvPr id="241" name="Ink 240">
                  <a:extLst>
                    <a:ext uri="{FF2B5EF4-FFF2-40B4-BE49-F238E27FC236}">
                      <a16:creationId xmlns:a16="http://schemas.microsoft.com/office/drawing/2014/main" id="{183ADE98-A427-5F77-BF2A-8D33AB277D22}"/>
                    </a:ext>
                  </a:extLst>
                </p:cNvPr>
                <p:cNvPicPr/>
                <p:nvPr/>
              </p:nvPicPr>
              <p:blipFill>
                <a:blip r:embed="rId256"/>
                <a:stretch>
                  <a:fillRect/>
                </a:stretch>
              </p:blipFill>
              <p:spPr>
                <a:xfrm>
                  <a:off x="4765373" y="5551147"/>
                  <a:ext cx="180360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257">
              <p14:nvContentPartPr>
                <p14:cNvPr id="243" name="Ink 242">
                  <a:extLst>
                    <a:ext uri="{FF2B5EF4-FFF2-40B4-BE49-F238E27FC236}">
                      <a16:creationId xmlns:a16="http://schemas.microsoft.com/office/drawing/2014/main" id="{A48F8F20-5388-78E0-5833-1B61302C9E72}"/>
                    </a:ext>
                  </a:extLst>
                </p14:cNvPr>
                <p14:cNvContentPartPr/>
                <p14:nvPr/>
              </p14:nvContentPartPr>
              <p14:xfrm>
                <a:off x="4788773" y="5756347"/>
                <a:ext cx="150120" cy="163440"/>
              </p14:xfrm>
            </p:contentPart>
          </mc:Choice>
          <mc:Fallback>
            <p:pic>
              <p:nvPicPr>
                <p:cNvPr id="243" name="Ink 242">
                  <a:extLst>
                    <a:ext uri="{FF2B5EF4-FFF2-40B4-BE49-F238E27FC236}">
                      <a16:creationId xmlns:a16="http://schemas.microsoft.com/office/drawing/2014/main" id="{A48F8F20-5388-78E0-5833-1B61302C9E72}"/>
                    </a:ext>
                  </a:extLst>
                </p:cNvPr>
                <p:cNvPicPr/>
                <p:nvPr/>
              </p:nvPicPr>
              <p:blipFill>
                <a:blip r:embed="rId258"/>
                <a:stretch>
                  <a:fillRect/>
                </a:stretch>
              </p:blipFill>
              <p:spPr>
                <a:xfrm>
                  <a:off x="4784453" y="5752027"/>
                  <a:ext cx="15876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259">
              <p14:nvContentPartPr>
                <p14:cNvPr id="244" name="Ink 243">
                  <a:extLst>
                    <a:ext uri="{FF2B5EF4-FFF2-40B4-BE49-F238E27FC236}">
                      <a16:creationId xmlns:a16="http://schemas.microsoft.com/office/drawing/2014/main" id="{A36FFB8D-2DEB-B59B-084D-B659536C33BF}"/>
                    </a:ext>
                  </a:extLst>
                </p14:cNvPr>
                <p14:cNvContentPartPr/>
                <p14:nvPr/>
              </p14:nvContentPartPr>
              <p14:xfrm>
                <a:off x="4963013" y="5795947"/>
                <a:ext cx="30240" cy="129240"/>
              </p14:xfrm>
            </p:contentPart>
          </mc:Choice>
          <mc:Fallback>
            <p:pic>
              <p:nvPicPr>
                <p:cNvPr id="244" name="Ink 243">
                  <a:extLst>
                    <a:ext uri="{FF2B5EF4-FFF2-40B4-BE49-F238E27FC236}">
                      <a16:creationId xmlns:a16="http://schemas.microsoft.com/office/drawing/2014/main" id="{A36FFB8D-2DEB-B59B-084D-B659536C33BF}"/>
                    </a:ext>
                  </a:extLst>
                </p:cNvPr>
                <p:cNvPicPr/>
                <p:nvPr/>
              </p:nvPicPr>
              <p:blipFill>
                <a:blip r:embed="rId260"/>
                <a:stretch>
                  <a:fillRect/>
                </a:stretch>
              </p:blipFill>
              <p:spPr>
                <a:xfrm>
                  <a:off x="4958693" y="5791627"/>
                  <a:ext cx="38880" cy="137880"/>
                </a:xfrm>
                <a:prstGeom prst="rect">
                  <a:avLst/>
                </a:prstGeom>
              </p:spPr>
            </p:pic>
          </mc:Fallback>
        </mc:AlternateContent>
        <mc:AlternateContent xmlns:mc="http://schemas.openxmlformats.org/markup-compatibility/2006">
          <mc:Choice xmlns:p14="http://schemas.microsoft.com/office/powerpoint/2010/main" Requires="p14">
            <p:contentPart p14:bwMode="auto" r:id="rId261">
              <p14:nvContentPartPr>
                <p14:cNvPr id="245" name="Ink 244">
                  <a:extLst>
                    <a:ext uri="{FF2B5EF4-FFF2-40B4-BE49-F238E27FC236}">
                      <a16:creationId xmlns:a16="http://schemas.microsoft.com/office/drawing/2014/main" id="{178AFBB7-8A4E-4BA1-043D-0A6FAE747006}"/>
                    </a:ext>
                  </a:extLst>
                </p14:cNvPr>
                <p14:cNvContentPartPr/>
                <p14:nvPr/>
              </p14:nvContentPartPr>
              <p14:xfrm>
                <a:off x="4976693" y="5798827"/>
                <a:ext cx="70920" cy="122040"/>
              </p14:xfrm>
            </p:contentPart>
          </mc:Choice>
          <mc:Fallback>
            <p:pic>
              <p:nvPicPr>
                <p:cNvPr id="245" name="Ink 244">
                  <a:extLst>
                    <a:ext uri="{FF2B5EF4-FFF2-40B4-BE49-F238E27FC236}">
                      <a16:creationId xmlns:a16="http://schemas.microsoft.com/office/drawing/2014/main" id="{178AFBB7-8A4E-4BA1-043D-0A6FAE747006}"/>
                    </a:ext>
                  </a:extLst>
                </p:cNvPr>
                <p:cNvPicPr/>
                <p:nvPr/>
              </p:nvPicPr>
              <p:blipFill>
                <a:blip r:embed="rId262"/>
                <a:stretch>
                  <a:fillRect/>
                </a:stretch>
              </p:blipFill>
              <p:spPr>
                <a:xfrm>
                  <a:off x="4972373" y="5794507"/>
                  <a:ext cx="7956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263">
              <p14:nvContentPartPr>
                <p14:cNvPr id="247" name="Ink 246">
                  <a:extLst>
                    <a:ext uri="{FF2B5EF4-FFF2-40B4-BE49-F238E27FC236}">
                      <a16:creationId xmlns:a16="http://schemas.microsoft.com/office/drawing/2014/main" id="{775CADD3-3EA1-2F35-31CC-4B3BCB25037C}"/>
                    </a:ext>
                  </a:extLst>
                </p14:cNvPr>
                <p14:cNvContentPartPr/>
                <p14:nvPr/>
              </p14:nvContentPartPr>
              <p14:xfrm>
                <a:off x="5076413" y="5737627"/>
                <a:ext cx="169560" cy="212760"/>
              </p14:xfrm>
            </p:contentPart>
          </mc:Choice>
          <mc:Fallback>
            <p:pic>
              <p:nvPicPr>
                <p:cNvPr id="247" name="Ink 246">
                  <a:extLst>
                    <a:ext uri="{FF2B5EF4-FFF2-40B4-BE49-F238E27FC236}">
                      <a16:creationId xmlns:a16="http://schemas.microsoft.com/office/drawing/2014/main" id="{775CADD3-3EA1-2F35-31CC-4B3BCB25037C}"/>
                    </a:ext>
                  </a:extLst>
                </p:cNvPr>
                <p:cNvPicPr/>
                <p:nvPr/>
              </p:nvPicPr>
              <p:blipFill>
                <a:blip r:embed="rId264"/>
                <a:stretch>
                  <a:fillRect/>
                </a:stretch>
              </p:blipFill>
              <p:spPr>
                <a:xfrm>
                  <a:off x="5072093" y="5733307"/>
                  <a:ext cx="178200" cy="221400"/>
                </a:xfrm>
                <a:prstGeom prst="rect">
                  <a:avLst/>
                </a:prstGeom>
              </p:spPr>
            </p:pic>
          </mc:Fallback>
        </mc:AlternateContent>
        <mc:AlternateContent xmlns:mc="http://schemas.openxmlformats.org/markup-compatibility/2006">
          <mc:Choice xmlns:p14="http://schemas.microsoft.com/office/powerpoint/2010/main" Requires="p14">
            <p:contentPart p14:bwMode="auto" r:id="rId265">
              <p14:nvContentPartPr>
                <p14:cNvPr id="248" name="Ink 247">
                  <a:extLst>
                    <a:ext uri="{FF2B5EF4-FFF2-40B4-BE49-F238E27FC236}">
                      <a16:creationId xmlns:a16="http://schemas.microsoft.com/office/drawing/2014/main" id="{049A186E-D603-F4D2-DEA7-82DF45476453}"/>
                    </a:ext>
                  </a:extLst>
                </p14:cNvPr>
                <p14:cNvContentPartPr/>
                <p14:nvPr/>
              </p14:nvContentPartPr>
              <p14:xfrm>
                <a:off x="5299613" y="5860387"/>
                <a:ext cx="106200" cy="104040"/>
              </p14:xfrm>
            </p:contentPart>
          </mc:Choice>
          <mc:Fallback>
            <p:pic>
              <p:nvPicPr>
                <p:cNvPr id="248" name="Ink 247">
                  <a:extLst>
                    <a:ext uri="{FF2B5EF4-FFF2-40B4-BE49-F238E27FC236}">
                      <a16:creationId xmlns:a16="http://schemas.microsoft.com/office/drawing/2014/main" id="{049A186E-D603-F4D2-DEA7-82DF45476453}"/>
                    </a:ext>
                  </a:extLst>
                </p:cNvPr>
                <p:cNvPicPr/>
                <p:nvPr/>
              </p:nvPicPr>
              <p:blipFill>
                <a:blip r:embed="rId266"/>
                <a:stretch>
                  <a:fillRect/>
                </a:stretch>
              </p:blipFill>
              <p:spPr>
                <a:xfrm>
                  <a:off x="5295293" y="5856067"/>
                  <a:ext cx="114840" cy="112680"/>
                </a:xfrm>
                <a:prstGeom prst="rect">
                  <a:avLst/>
                </a:prstGeom>
              </p:spPr>
            </p:pic>
          </mc:Fallback>
        </mc:AlternateContent>
        <mc:AlternateContent xmlns:mc="http://schemas.openxmlformats.org/markup-compatibility/2006">
          <mc:Choice xmlns:p14="http://schemas.microsoft.com/office/powerpoint/2010/main" Requires="p14">
            <p:contentPart p14:bwMode="auto" r:id="rId267">
              <p14:nvContentPartPr>
                <p14:cNvPr id="249" name="Ink 248">
                  <a:extLst>
                    <a:ext uri="{FF2B5EF4-FFF2-40B4-BE49-F238E27FC236}">
                      <a16:creationId xmlns:a16="http://schemas.microsoft.com/office/drawing/2014/main" id="{EEE42B47-30F4-76A5-A97F-3BF1F217CD22}"/>
                    </a:ext>
                  </a:extLst>
                </p14:cNvPr>
                <p14:cNvContentPartPr/>
                <p14:nvPr/>
              </p14:nvContentPartPr>
              <p14:xfrm>
                <a:off x="5405093" y="5844907"/>
                <a:ext cx="152640" cy="90720"/>
              </p14:xfrm>
            </p:contentPart>
          </mc:Choice>
          <mc:Fallback>
            <p:pic>
              <p:nvPicPr>
                <p:cNvPr id="249" name="Ink 248">
                  <a:extLst>
                    <a:ext uri="{FF2B5EF4-FFF2-40B4-BE49-F238E27FC236}">
                      <a16:creationId xmlns:a16="http://schemas.microsoft.com/office/drawing/2014/main" id="{EEE42B47-30F4-76A5-A97F-3BF1F217CD22}"/>
                    </a:ext>
                  </a:extLst>
                </p:cNvPr>
                <p:cNvPicPr/>
                <p:nvPr/>
              </p:nvPicPr>
              <p:blipFill>
                <a:blip r:embed="rId268"/>
                <a:stretch>
                  <a:fillRect/>
                </a:stretch>
              </p:blipFill>
              <p:spPr>
                <a:xfrm>
                  <a:off x="5400773" y="5840587"/>
                  <a:ext cx="161280" cy="99360"/>
                </a:xfrm>
                <a:prstGeom prst="rect">
                  <a:avLst/>
                </a:prstGeom>
              </p:spPr>
            </p:pic>
          </mc:Fallback>
        </mc:AlternateContent>
        <mc:AlternateContent xmlns:mc="http://schemas.openxmlformats.org/markup-compatibility/2006">
          <mc:Choice xmlns:p14="http://schemas.microsoft.com/office/powerpoint/2010/main" Requires="p14">
            <p:contentPart p14:bwMode="auto" r:id="rId269">
              <p14:nvContentPartPr>
                <p14:cNvPr id="250" name="Ink 249">
                  <a:extLst>
                    <a:ext uri="{FF2B5EF4-FFF2-40B4-BE49-F238E27FC236}">
                      <a16:creationId xmlns:a16="http://schemas.microsoft.com/office/drawing/2014/main" id="{97C30986-D044-DA60-640D-D944A308CA73}"/>
                    </a:ext>
                  </a:extLst>
                </p14:cNvPr>
                <p14:cNvContentPartPr/>
                <p14:nvPr/>
              </p14:nvContentPartPr>
              <p14:xfrm>
                <a:off x="5633693" y="5817547"/>
                <a:ext cx="122400" cy="7200"/>
              </p14:xfrm>
            </p:contentPart>
          </mc:Choice>
          <mc:Fallback>
            <p:pic>
              <p:nvPicPr>
                <p:cNvPr id="250" name="Ink 249">
                  <a:extLst>
                    <a:ext uri="{FF2B5EF4-FFF2-40B4-BE49-F238E27FC236}">
                      <a16:creationId xmlns:a16="http://schemas.microsoft.com/office/drawing/2014/main" id="{97C30986-D044-DA60-640D-D944A308CA73}"/>
                    </a:ext>
                  </a:extLst>
                </p:cNvPr>
                <p:cNvPicPr/>
                <p:nvPr/>
              </p:nvPicPr>
              <p:blipFill>
                <a:blip r:embed="rId270"/>
                <a:stretch>
                  <a:fillRect/>
                </a:stretch>
              </p:blipFill>
              <p:spPr>
                <a:xfrm>
                  <a:off x="5629373" y="5813227"/>
                  <a:ext cx="13104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271">
              <p14:nvContentPartPr>
                <p14:cNvPr id="252" name="Ink 251">
                  <a:extLst>
                    <a:ext uri="{FF2B5EF4-FFF2-40B4-BE49-F238E27FC236}">
                      <a16:creationId xmlns:a16="http://schemas.microsoft.com/office/drawing/2014/main" id="{6A4FC927-FED4-6720-6740-28BCD3EBD896}"/>
                    </a:ext>
                  </a:extLst>
                </p14:cNvPr>
                <p14:cNvContentPartPr/>
                <p14:nvPr/>
              </p14:nvContentPartPr>
              <p14:xfrm>
                <a:off x="5825933" y="5707027"/>
                <a:ext cx="191160" cy="202680"/>
              </p14:xfrm>
            </p:contentPart>
          </mc:Choice>
          <mc:Fallback>
            <p:pic>
              <p:nvPicPr>
                <p:cNvPr id="252" name="Ink 251">
                  <a:extLst>
                    <a:ext uri="{FF2B5EF4-FFF2-40B4-BE49-F238E27FC236}">
                      <a16:creationId xmlns:a16="http://schemas.microsoft.com/office/drawing/2014/main" id="{6A4FC927-FED4-6720-6740-28BCD3EBD896}"/>
                    </a:ext>
                  </a:extLst>
                </p:cNvPr>
                <p:cNvPicPr/>
                <p:nvPr/>
              </p:nvPicPr>
              <p:blipFill>
                <a:blip r:embed="rId272"/>
                <a:stretch>
                  <a:fillRect/>
                </a:stretch>
              </p:blipFill>
              <p:spPr>
                <a:xfrm>
                  <a:off x="5821613" y="5702707"/>
                  <a:ext cx="199800" cy="211320"/>
                </a:xfrm>
                <a:prstGeom prst="rect">
                  <a:avLst/>
                </a:prstGeom>
              </p:spPr>
            </p:pic>
          </mc:Fallback>
        </mc:AlternateContent>
        <mc:AlternateContent xmlns:mc="http://schemas.openxmlformats.org/markup-compatibility/2006">
          <mc:Choice xmlns:p14="http://schemas.microsoft.com/office/powerpoint/2010/main" Requires="p14">
            <p:contentPart p14:bwMode="auto" r:id="rId273">
              <p14:nvContentPartPr>
                <p14:cNvPr id="253" name="Ink 252">
                  <a:extLst>
                    <a:ext uri="{FF2B5EF4-FFF2-40B4-BE49-F238E27FC236}">
                      <a16:creationId xmlns:a16="http://schemas.microsoft.com/office/drawing/2014/main" id="{4D2B4CAF-8409-55E9-F936-44A82F1B8A66}"/>
                    </a:ext>
                  </a:extLst>
                </p14:cNvPr>
                <p14:cNvContentPartPr/>
                <p14:nvPr/>
              </p14:nvContentPartPr>
              <p14:xfrm>
                <a:off x="6030413" y="5805667"/>
                <a:ext cx="48960" cy="118080"/>
              </p14:xfrm>
            </p:contentPart>
          </mc:Choice>
          <mc:Fallback>
            <p:pic>
              <p:nvPicPr>
                <p:cNvPr id="253" name="Ink 252">
                  <a:extLst>
                    <a:ext uri="{FF2B5EF4-FFF2-40B4-BE49-F238E27FC236}">
                      <a16:creationId xmlns:a16="http://schemas.microsoft.com/office/drawing/2014/main" id="{4D2B4CAF-8409-55E9-F936-44A82F1B8A66}"/>
                    </a:ext>
                  </a:extLst>
                </p:cNvPr>
                <p:cNvPicPr/>
                <p:nvPr/>
              </p:nvPicPr>
              <p:blipFill>
                <a:blip r:embed="rId274"/>
                <a:stretch>
                  <a:fillRect/>
                </a:stretch>
              </p:blipFill>
              <p:spPr>
                <a:xfrm>
                  <a:off x="6026093" y="5801347"/>
                  <a:ext cx="5760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275">
              <p14:nvContentPartPr>
                <p14:cNvPr id="254" name="Ink 253">
                  <a:extLst>
                    <a:ext uri="{FF2B5EF4-FFF2-40B4-BE49-F238E27FC236}">
                      <a16:creationId xmlns:a16="http://schemas.microsoft.com/office/drawing/2014/main" id="{616FF137-7F61-0B32-4030-06DDA3211083}"/>
                    </a:ext>
                  </a:extLst>
                </p14:cNvPr>
                <p14:cNvContentPartPr/>
                <p14:nvPr/>
              </p14:nvContentPartPr>
              <p14:xfrm>
                <a:off x="6114293" y="5805667"/>
                <a:ext cx="109080" cy="92880"/>
              </p14:xfrm>
            </p:contentPart>
          </mc:Choice>
          <mc:Fallback>
            <p:pic>
              <p:nvPicPr>
                <p:cNvPr id="254" name="Ink 253">
                  <a:extLst>
                    <a:ext uri="{FF2B5EF4-FFF2-40B4-BE49-F238E27FC236}">
                      <a16:creationId xmlns:a16="http://schemas.microsoft.com/office/drawing/2014/main" id="{616FF137-7F61-0B32-4030-06DDA3211083}"/>
                    </a:ext>
                  </a:extLst>
                </p:cNvPr>
                <p:cNvPicPr/>
                <p:nvPr/>
              </p:nvPicPr>
              <p:blipFill>
                <a:blip r:embed="rId276"/>
                <a:stretch>
                  <a:fillRect/>
                </a:stretch>
              </p:blipFill>
              <p:spPr>
                <a:xfrm>
                  <a:off x="6109973" y="5801347"/>
                  <a:ext cx="117720" cy="101520"/>
                </a:xfrm>
                <a:prstGeom prst="rect">
                  <a:avLst/>
                </a:prstGeom>
              </p:spPr>
            </p:pic>
          </mc:Fallback>
        </mc:AlternateContent>
        <mc:AlternateContent xmlns:mc="http://schemas.openxmlformats.org/markup-compatibility/2006">
          <mc:Choice xmlns:p14="http://schemas.microsoft.com/office/powerpoint/2010/main" Requires="p14">
            <p:contentPart p14:bwMode="auto" r:id="rId277">
              <p14:nvContentPartPr>
                <p14:cNvPr id="256" name="Ink 255">
                  <a:extLst>
                    <a:ext uri="{FF2B5EF4-FFF2-40B4-BE49-F238E27FC236}">
                      <a16:creationId xmlns:a16="http://schemas.microsoft.com/office/drawing/2014/main" id="{EC18E230-2E54-905D-FE81-E998F401D590}"/>
                    </a:ext>
                  </a:extLst>
                </p14:cNvPr>
                <p14:cNvContentPartPr/>
                <p14:nvPr/>
              </p14:nvContentPartPr>
              <p14:xfrm>
                <a:off x="6295733" y="5677867"/>
                <a:ext cx="182520" cy="201240"/>
              </p14:xfrm>
            </p:contentPart>
          </mc:Choice>
          <mc:Fallback>
            <p:pic>
              <p:nvPicPr>
                <p:cNvPr id="256" name="Ink 255">
                  <a:extLst>
                    <a:ext uri="{FF2B5EF4-FFF2-40B4-BE49-F238E27FC236}">
                      <a16:creationId xmlns:a16="http://schemas.microsoft.com/office/drawing/2014/main" id="{EC18E230-2E54-905D-FE81-E998F401D590}"/>
                    </a:ext>
                  </a:extLst>
                </p:cNvPr>
                <p:cNvPicPr/>
                <p:nvPr/>
              </p:nvPicPr>
              <p:blipFill>
                <a:blip r:embed="rId278"/>
                <a:stretch>
                  <a:fillRect/>
                </a:stretch>
              </p:blipFill>
              <p:spPr>
                <a:xfrm>
                  <a:off x="6291413" y="5673547"/>
                  <a:ext cx="191160" cy="209880"/>
                </a:xfrm>
                <a:prstGeom prst="rect">
                  <a:avLst/>
                </a:prstGeom>
              </p:spPr>
            </p:pic>
          </mc:Fallback>
        </mc:AlternateContent>
        <mc:AlternateContent xmlns:mc="http://schemas.openxmlformats.org/markup-compatibility/2006">
          <mc:Choice xmlns:p14="http://schemas.microsoft.com/office/powerpoint/2010/main" Requires="p14">
            <p:contentPart p14:bwMode="auto" r:id="rId279">
              <p14:nvContentPartPr>
                <p14:cNvPr id="257" name="Ink 256">
                  <a:extLst>
                    <a:ext uri="{FF2B5EF4-FFF2-40B4-BE49-F238E27FC236}">
                      <a16:creationId xmlns:a16="http://schemas.microsoft.com/office/drawing/2014/main" id="{60DF1CE7-417E-7A23-6058-00AEDDB3D76E}"/>
                    </a:ext>
                  </a:extLst>
                </p14:cNvPr>
                <p14:cNvContentPartPr/>
                <p14:nvPr/>
              </p14:nvContentPartPr>
              <p14:xfrm>
                <a:off x="6545933" y="5790547"/>
                <a:ext cx="65520" cy="99360"/>
              </p14:xfrm>
            </p:contentPart>
          </mc:Choice>
          <mc:Fallback>
            <p:pic>
              <p:nvPicPr>
                <p:cNvPr id="257" name="Ink 256">
                  <a:extLst>
                    <a:ext uri="{FF2B5EF4-FFF2-40B4-BE49-F238E27FC236}">
                      <a16:creationId xmlns:a16="http://schemas.microsoft.com/office/drawing/2014/main" id="{60DF1CE7-417E-7A23-6058-00AEDDB3D76E}"/>
                    </a:ext>
                  </a:extLst>
                </p:cNvPr>
                <p:cNvPicPr/>
                <p:nvPr/>
              </p:nvPicPr>
              <p:blipFill>
                <a:blip r:embed="rId280"/>
                <a:stretch>
                  <a:fillRect/>
                </a:stretch>
              </p:blipFill>
              <p:spPr>
                <a:xfrm>
                  <a:off x="6541613" y="5786227"/>
                  <a:ext cx="74160" cy="108000"/>
                </a:xfrm>
                <a:prstGeom prst="rect">
                  <a:avLst/>
                </a:prstGeom>
              </p:spPr>
            </p:pic>
          </mc:Fallback>
        </mc:AlternateContent>
        <mc:AlternateContent xmlns:mc="http://schemas.openxmlformats.org/markup-compatibility/2006">
          <mc:Choice xmlns:p14="http://schemas.microsoft.com/office/powerpoint/2010/main" Requires="p14">
            <p:contentPart p14:bwMode="auto" r:id="rId281">
              <p14:nvContentPartPr>
                <p14:cNvPr id="258" name="Ink 257">
                  <a:extLst>
                    <a:ext uri="{FF2B5EF4-FFF2-40B4-BE49-F238E27FC236}">
                      <a16:creationId xmlns:a16="http://schemas.microsoft.com/office/drawing/2014/main" id="{981A506C-F0DF-6B69-8560-D5CB28065B51}"/>
                    </a:ext>
                  </a:extLst>
                </p14:cNvPr>
                <p14:cNvContentPartPr/>
                <p14:nvPr/>
              </p14:nvContentPartPr>
              <p14:xfrm>
                <a:off x="6657173" y="5795587"/>
                <a:ext cx="16560" cy="80280"/>
              </p14:xfrm>
            </p:contentPart>
          </mc:Choice>
          <mc:Fallback>
            <p:pic>
              <p:nvPicPr>
                <p:cNvPr id="258" name="Ink 257">
                  <a:extLst>
                    <a:ext uri="{FF2B5EF4-FFF2-40B4-BE49-F238E27FC236}">
                      <a16:creationId xmlns:a16="http://schemas.microsoft.com/office/drawing/2014/main" id="{981A506C-F0DF-6B69-8560-D5CB28065B51}"/>
                    </a:ext>
                  </a:extLst>
                </p:cNvPr>
                <p:cNvPicPr/>
                <p:nvPr/>
              </p:nvPicPr>
              <p:blipFill>
                <a:blip r:embed="rId282"/>
                <a:stretch>
                  <a:fillRect/>
                </a:stretch>
              </p:blipFill>
              <p:spPr>
                <a:xfrm>
                  <a:off x="6652853" y="5791267"/>
                  <a:ext cx="25200" cy="88920"/>
                </a:xfrm>
                <a:prstGeom prst="rect">
                  <a:avLst/>
                </a:prstGeom>
              </p:spPr>
            </p:pic>
          </mc:Fallback>
        </mc:AlternateContent>
        <mc:AlternateContent xmlns:mc="http://schemas.openxmlformats.org/markup-compatibility/2006">
          <mc:Choice xmlns:p14="http://schemas.microsoft.com/office/powerpoint/2010/main" Requires="p14">
            <p:contentPart p14:bwMode="auto" r:id="rId283">
              <p14:nvContentPartPr>
                <p14:cNvPr id="260" name="Ink 259">
                  <a:extLst>
                    <a:ext uri="{FF2B5EF4-FFF2-40B4-BE49-F238E27FC236}">
                      <a16:creationId xmlns:a16="http://schemas.microsoft.com/office/drawing/2014/main" id="{18550B3F-07D2-48F1-F8CB-EDF417E8AC31}"/>
                    </a:ext>
                  </a:extLst>
                </p14:cNvPr>
                <p14:cNvContentPartPr/>
                <p14:nvPr/>
              </p14:nvContentPartPr>
              <p14:xfrm>
                <a:off x="5392133" y="5186467"/>
                <a:ext cx="111960" cy="325080"/>
              </p14:xfrm>
            </p:contentPart>
          </mc:Choice>
          <mc:Fallback>
            <p:pic>
              <p:nvPicPr>
                <p:cNvPr id="260" name="Ink 259">
                  <a:extLst>
                    <a:ext uri="{FF2B5EF4-FFF2-40B4-BE49-F238E27FC236}">
                      <a16:creationId xmlns:a16="http://schemas.microsoft.com/office/drawing/2014/main" id="{18550B3F-07D2-48F1-F8CB-EDF417E8AC31}"/>
                    </a:ext>
                  </a:extLst>
                </p:cNvPr>
                <p:cNvPicPr/>
                <p:nvPr/>
              </p:nvPicPr>
              <p:blipFill>
                <a:blip r:embed="rId284"/>
                <a:stretch>
                  <a:fillRect/>
                </a:stretch>
              </p:blipFill>
              <p:spPr>
                <a:xfrm>
                  <a:off x="5387813" y="5182147"/>
                  <a:ext cx="120600" cy="333720"/>
                </a:xfrm>
                <a:prstGeom prst="rect">
                  <a:avLst/>
                </a:prstGeom>
              </p:spPr>
            </p:pic>
          </mc:Fallback>
        </mc:AlternateContent>
        <mc:AlternateContent xmlns:mc="http://schemas.openxmlformats.org/markup-compatibility/2006">
          <mc:Choice xmlns:p14="http://schemas.microsoft.com/office/powerpoint/2010/main" Requires="p14">
            <p:contentPart p14:bwMode="auto" r:id="rId285">
              <p14:nvContentPartPr>
                <p14:cNvPr id="261" name="Ink 260">
                  <a:extLst>
                    <a:ext uri="{FF2B5EF4-FFF2-40B4-BE49-F238E27FC236}">
                      <a16:creationId xmlns:a16="http://schemas.microsoft.com/office/drawing/2014/main" id="{99CB11A4-4A2C-9DA9-8508-B19C90778857}"/>
                    </a:ext>
                  </a:extLst>
                </p14:cNvPr>
                <p14:cNvContentPartPr/>
                <p14:nvPr/>
              </p14:nvContentPartPr>
              <p14:xfrm>
                <a:off x="5375573" y="5487787"/>
                <a:ext cx="244800" cy="19080"/>
              </p14:xfrm>
            </p:contentPart>
          </mc:Choice>
          <mc:Fallback>
            <p:pic>
              <p:nvPicPr>
                <p:cNvPr id="261" name="Ink 260">
                  <a:extLst>
                    <a:ext uri="{FF2B5EF4-FFF2-40B4-BE49-F238E27FC236}">
                      <a16:creationId xmlns:a16="http://schemas.microsoft.com/office/drawing/2014/main" id="{99CB11A4-4A2C-9DA9-8508-B19C90778857}"/>
                    </a:ext>
                  </a:extLst>
                </p:cNvPr>
                <p:cNvPicPr/>
                <p:nvPr/>
              </p:nvPicPr>
              <p:blipFill>
                <a:blip r:embed="rId286"/>
                <a:stretch>
                  <a:fillRect/>
                </a:stretch>
              </p:blipFill>
              <p:spPr>
                <a:xfrm>
                  <a:off x="5371253" y="5483467"/>
                  <a:ext cx="25344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287">
              <p14:nvContentPartPr>
                <p14:cNvPr id="263" name="Ink 262">
                  <a:extLst>
                    <a:ext uri="{FF2B5EF4-FFF2-40B4-BE49-F238E27FC236}">
                      <a16:creationId xmlns:a16="http://schemas.microsoft.com/office/drawing/2014/main" id="{25245D2E-C1E6-48A3-6924-66371408438C}"/>
                    </a:ext>
                  </a:extLst>
                </p14:cNvPr>
                <p14:cNvContentPartPr/>
                <p14:nvPr/>
              </p14:nvContentPartPr>
              <p14:xfrm>
                <a:off x="6727373" y="5044267"/>
                <a:ext cx="288720" cy="898200"/>
              </p14:xfrm>
            </p:contentPart>
          </mc:Choice>
          <mc:Fallback>
            <p:pic>
              <p:nvPicPr>
                <p:cNvPr id="263" name="Ink 262">
                  <a:extLst>
                    <a:ext uri="{FF2B5EF4-FFF2-40B4-BE49-F238E27FC236}">
                      <a16:creationId xmlns:a16="http://schemas.microsoft.com/office/drawing/2014/main" id="{25245D2E-C1E6-48A3-6924-66371408438C}"/>
                    </a:ext>
                  </a:extLst>
                </p:cNvPr>
                <p:cNvPicPr/>
                <p:nvPr/>
              </p:nvPicPr>
              <p:blipFill>
                <a:blip r:embed="rId288"/>
                <a:stretch>
                  <a:fillRect/>
                </a:stretch>
              </p:blipFill>
              <p:spPr>
                <a:xfrm>
                  <a:off x="6723053" y="5039947"/>
                  <a:ext cx="297360" cy="906840"/>
                </a:xfrm>
                <a:prstGeom prst="rect">
                  <a:avLst/>
                </a:prstGeom>
              </p:spPr>
            </p:pic>
          </mc:Fallback>
        </mc:AlternateContent>
        <mc:AlternateContent xmlns:mc="http://schemas.openxmlformats.org/markup-compatibility/2006">
          <mc:Choice xmlns:p14="http://schemas.microsoft.com/office/powerpoint/2010/main" Requires="p14">
            <p:contentPart p14:bwMode="auto" r:id="rId289">
              <p14:nvContentPartPr>
                <p14:cNvPr id="265" name="Ink 264">
                  <a:extLst>
                    <a:ext uri="{FF2B5EF4-FFF2-40B4-BE49-F238E27FC236}">
                      <a16:creationId xmlns:a16="http://schemas.microsoft.com/office/drawing/2014/main" id="{72E2F206-9A74-F775-5CE1-7FE0A7C640CA}"/>
                    </a:ext>
                  </a:extLst>
                </p14:cNvPr>
                <p14:cNvContentPartPr/>
                <p14:nvPr/>
              </p14:nvContentPartPr>
              <p14:xfrm>
                <a:off x="6860573" y="5128147"/>
                <a:ext cx="199080" cy="198000"/>
              </p14:xfrm>
            </p:contentPart>
          </mc:Choice>
          <mc:Fallback>
            <p:pic>
              <p:nvPicPr>
                <p:cNvPr id="265" name="Ink 264">
                  <a:extLst>
                    <a:ext uri="{FF2B5EF4-FFF2-40B4-BE49-F238E27FC236}">
                      <a16:creationId xmlns:a16="http://schemas.microsoft.com/office/drawing/2014/main" id="{72E2F206-9A74-F775-5CE1-7FE0A7C640CA}"/>
                    </a:ext>
                  </a:extLst>
                </p:cNvPr>
                <p:cNvPicPr/>
                <p:nvPr/>
              </p:nvPicPr>
              <p:blipFill>
                <a:blip r:embed="rId290"/>
                <a:stretch>
                  <a:fillRect/>
                </a:stretch>
              </p:blipFill>
              <p:spPr>
                <a:xfrm>
                  <a:off x="6856253" y="5123827"/>
                  <a:ext cx="20772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291">
              <p14:nvContentPartPr>
                <p14:cNvPr id="266" name="Ink 265">
                  <a:extLst>
                    <a:ext uri="{FF2B5EF4-FFF2-40B4-BE49-F238E27FC236}">
                      <a16:creationId xmlns:a16="http://schemas.microsoft.com/office/drawing/2014/main" id="{72B894E0-906D-DAA2-03F6-F6750426869E}"/>
                    </a:ext>
                  </a:extLst>
                </p14:cNvPr>
                <p14:cNvContentPartPr/>
                <p14:nvPr/>
              </p14:nvContentPartPr>
              <p14:xfrm>
                <a:off x="7068653" y="5236507"/>
                <a:ext cx="86040" cy="96120"/>
              </p14:xfrm>
            </p:contentPart>
          </mc:Choice>
          <mc:Fallback>
            <p:pic>
              <p:nvPicPr>
                <p:cNvPr id="266" name="Ink 265">
                  <a:extLst>
                    <a:ext uri="{FF2B5EF4-FFF2-40B4-BE49-F238E27FC236}">
                      <a16:creationId xmlns:a16="http://schemas.microsoft.com/office/drawing/2014/main" id="{72B894E0-906D-DAA2-03F6-F6750426869E}"/>
                    </a:ext>
                  </a:extLst>
                </p:cNvPr>
                <p:cNvPicPr/>
                <p:nvPr/>
              </p:nvPicPr>
              <p:blipFill>
                <a:blip r:embed="rId292"/>
                <a:stretch>
                  <a:fillRect/>
                </a:stretch>
              </p:blipFill>
              <p:spPr>
                <a:xfrm>
                  <a:off x="7064333" y="5232187"/>
                  <a:ext cx="94680" cy="104760"/>
                </a:xfrm>
                <a:prstGeom prst="rect">
                  <a:avLst/>
                </a:prstGeom>
              </p:spPr>
            </p:pic>
          </mc:Fallback>
        </mc:AlternateContent>
        <mc:AlternateContent xmlns:mc="http://schemas.openxmlformats.org/markup-compatibility/2006">
          <mc:Choice xmlns:p14="http://schemas.microsoft.com/office/powerpoint/2010/main" Requires="p14">
            <p:contentPart p14:bwMode="auto" r:id="rId293">
              <p14:nvContentPartPr>
                <p14:cNvPr id="267" name="Ink 266">
                  <a:extLst>
                    <a:ext uri="{FF2B5EF4-FFF2-40B4-BE49-F238E27FC236}">
                      <a16:creationId xmlns:a16="http://schemas.microsoft.com/office/drawing/2014/main" id="{7AA822A6-46F8-5D4B-6A1D-364614515D32}"/>
                    </a:ext>
                  </a:extLst>
                </p14:cNvPr>
                <p14:cNvContentPartPr/>
                <p14:nvPr/>
              </p14:nvContentPartPr>
              <p14:xfrm>
                <a:off x="7174493" y="5202667"/>
                <a:ext cx="121320" cy="114840"/>
              </p14:xfrm>
            </p:contentPart>
          </mc:Choice>
          <mc:Fallback>
            <p:pic>
              <p:nvPicPr>
                <p:cNvPr id="267" name="Ink 266">
                  <a:extLst>
                    <a:ext uri="{FF2B5EF4-FFF2-40B4-BE49-F238E27FC236}">
                      <a16:creationId xmlns:a16="http://schemas.microsoft.com/office/drawing/2014/main" id="{7AA822A6-46F8-5D4B-6A1D-364614515D32}"/>
                    </a:ext>
                  </a:extLst>
                </p:cNvPr>
                <p:cNvPicPr/>
                <p:nvPr/>
              </p:nvPicPr>
              <p:blipFill>
                <a:blip r:embed="rId294"/>
                <a:stretch>
                  <a:fillRect/>
                </a:stretch>
              </p:blipFill>
              <p:spPr>
                <a:xfrm>
                  <a:off x="7170173" y="5198347"/>
                  <a:ext cx="129960" cy="123480"/>
                </a:xfrm>
                <a:prstGeom prst="rect">
                  <a:avLst/>
                </a:prstGeom>
              </p:spPr>
            </p:pic>
          </mc:Fallback>
        </mc:AlternateContent>
        <mc:AlternateContent xmlns:mc="http://schemas.openxmlformats.org/markup-compatibility/2006">
          <mc:Choice xmlns:p14="http://schemas.microsoft.com/office/powerpoint/2010/main" Requires="p14">
            <p:contentPart p14:bwMode="auto" r:id="rId295">
              <p14:nvContentPartPr>
                <p14:cNvPr id="269" name="Ink 268">
                  <a:extLst>
                    <a:ext uri="{FF2B5EF4-FFF2-40B4-BE49-F238E27FC236}">
                      <a16:creationId xmlns:a16="http://schemas.microsoft.com/office/drawing/2014/main" id="{C2C45C37-01EB-1599-190A-38B227883FD8}"/>
                    </a:ext>
                  </a:extLst>
                </p14:cNvPr>
                <p14:cNvContentPartPr/>
                <p14:nvPr/>
              </p14:nvContentPartPr>
              <p14:xfrm>
                <a:off x="7151453" y="5207347"/>
                <a:ext cx="49320" cy="7920"/>
              </p14:xfrm>
            </p:contentPart>
          </mc:Choice>
          <mc:Fallback>
            <p:pic>
              <p:nvPicPr>
                <p:cNvPr id="269" name="Ink 268">
                  <a:extLst>
                    <a:ext uri="{FF2B5EF4-FFF2-40B4-BE49-F238E27FC236}">
                      <a16:creationId xmlns:a16="http://schemas.microsoft.com/office/drawing/2014/main" id="{C2C45C37-01EB-1599-190A-38B227883FD8}"/>
                    </a:ext>
                  </a:extLst>
                </p:cNvPr>
                <p:cNvPicPr/>
                <p:nvPr/>
              </p:nvPicPr>
              <p:blipFill>
                <a:blip r:embed="rId296"/>
                <a:stretch>
                  <a:fillRect/>
                </a:stretch>
              </p:blipFill>
              <p:spPr>
                <a:xfrm>
                  <a:off x="7147133" y="5203027"/>
                  <a:ext cx="57960" cy="16560"/>
                </a:xfrm>
                <a:prstGeom prst="rect">
                  <a:avLst/>
                </a:prstGeom>
              </p:spPr>
            </p:pic>
          </mc:Fallback>
        </mc:AlternateContent>
      </p:grpSp>
      <p:grpSp>
        <p:nvGrpSpPr>
          <p:cNvPr id="275" name="Group 274">
            <a:extLst>
              <a:ext uri="{FF2B5EF4-FFF2-40B4-BE49-F238E27FC236}">
                <a16:creationId xmlns:a16="http://schemas.microsoft.com/office/drawing/2014/main" id="{94544894-9036-421A-6B31-F185DDAA339C}"/>
              </a:ext>
            </a:extLst>
          </p:cNvPr>
          <p:cNvGrpSpPr/>
          <p:nvPr/>
        </p:nvGrpSpPr>
        <p:grpSpPr>
          <a:xfrm>
            <a:off x="6891533" y="5693347"/>
            <a:ext cx="389520" cy="189360"/>
            <a:chOff x="6891533" y="5693347"/>
            <a:chExt cx="389520" cy="189360"/>
          </a:xfrm>
        </p:grpSpPr>
        <mc:AlternateContent xmlns:mc="http://schemas.openxmlformats.org/markup-compatibility/2006">
          <mc:Choice xmlns:p14="http://schemas.microsoft.com/office/powerpoint/2010/main" Requires="p14">
            <p:contentPart p14:bwMode="auto" r:id="rId297">
              <p14:nvContentPartPr>
                <p14:cNvPr id="271" name="Ink 270">
                  <a:extLst>
                    <a:ext uri="{FF2B5EF4-FFF2-40B4-BE49-F238E27FC236}">
                      <a16:creationId xmlns:a16="http://schemas.microsoft.com/office/drawing/2014/main" id="{E5E28D5C-5098-F767-8794-27D0F7568158}"/>
                    </a:ext>
                  </a:extLst>
                </p14:cNvPr>
                <p14:cNvContentPartPr/>
                <p14:nvPr/>
              </p14:nvContentPartPr>
              <p14:xfrm>
                <a:off x="6891533" y="5766427"/>
                <a:ext cx="89280" cy="10800"/>
              </p14:xfrm>
            </p:contentPart>
          </mc:Choice>
          <mc:Fallback>
            <p:pic>
              <p:nvPicPr>
                <p:cNvPr id="271" name="Ink 270">
                  <a:extLst>
                    <a:ext uri="{FF2B5EF4-FFF2-40B4-BE49-F238E27FC236}">
                      <a16:creationId xmlns:a16="http://schemas.microsoft.com/office/drawing/2014/main" id="{E5E28D5C-5098-F767-8794-27D0F7568158}"/>
                    </a:ext>
                  </a:extLst>
                </p:cNvPr>
                <p:cNvPicPr/>
                <p:nvPr/>
              </p:nvPicPr>
              <p:blipFill>
                <a:blip r:embed="rId298"/>
                <a:stretch>
                  <a:fillRect/>
                </a:stretch>
              </p:blipFill>
              <p:spPr>
                <a:xfrm>
                  <a:off x="6887213" y="5762107"/>
                  <a:ext cx="97920" cy="19440"/>
                </a:xfrm>
                <a:prstGeom prst="rect">
                  <a:avLst/>
                </a:prstGeom>
              </p:spPr>
            </p:pic>
          </mc:Fallback>
        </mc:AlternateContent>
        <mc:AlternateContent xmlns:mc="http://schemas.openxmlformats.org/markup-compatibility/2006">
          <mc:Choice xmlns:p14="http://schemas.microsoft.com/office/powerpoint/2010/main" Requires="p14">
            <p:contentPart p14:bwMode="auto" r:id="rId299">
              <p14:nvContentPartPr>
                <p14:cNvPr id="272" name="Ink 271">
                  <a:extLst>
                    <a:ext uri="{FF2B5EF4-FFF2-40B4-BE49-F238E27FC236}">
                      <a16:creationId xmlns:a16="http://schemas.microsoft.com/office/drawing/2014/main" id="{879B1105-D6DE-7E28-947C-F387553E2AF6}"/>
                    </a:ext>
                  </a:extLst>
                </p14:cNvPr>
                <p14:cNvContentPartPr/>
                <p14:nvPr/>
              </p14:nvContentPartPr>
              <p14:xfrm>
                <a:off x="6962813" y="5693347"/>
                <a:ext cx="140040" cy="175320"/>
              </p14:xfrm>
            </p:contentPart>
          </mc:Choice>
          <mc:Fallback>
            <p:pic>
              <p:nvPicPr>
                <p:cNvPr id="272" name="Ink 271">
                  <a:extLst>
                    <a:ext uri="{FF2B5EF4-FFF2-40B4-BE49-F238E27FC236}">
                      <a16:creationId xmlns:a16="http://schemas.microsoft.com/office/drawing/2014/main" id="{879B1105-D6DE-7E28-947C-F387553E2AF6}"/>
                    </a:ext>
                  </a:extLst>
                </p:cNvPr>
                <p:cNvPicPr/>
                <p:nvPr/>
              </p:nvPicPr>
              <p:blipFill>
                <a:blip r:embed="rId300"/>
                <a:stretch>
                  <a:fillRect/>
                </a:stretch>
              </p:blipFill>
              <p:spPr>
                <a:xfrm>
                  <a:off x="6958493" y="5689027"/>
                  <a:ext cx="148680" cy="183960"/>
                </a:xfrm>
                <a:prstGeom prst="rect">
                  <a:avLst/>
                </a:prstGeom>
              </p:spPr>
            </p:pic>
          </mc:Fallback>
        </mc:AlternateContent>
        <mc:AlternateContent xmlns:mc="http://schemas.openxmlformats.org/markup-compatibility/2006">
          <mc:Choice xmlns:p14="http://schemas.microsoft.com/office/powerpoint/2010/main" Requires="p14">
            <p:contentPart p14:bwMode="auto" r:id="rId301">
              <p14:nvContentPartPr>
                <p14:cNvPr id="273" name="Ink 272">
                  <a:extLst>
                    <a:ext uri="{FF2B5EF4-FFF2-40B4-BE49-F238E27FC236}">
                      <a16:creationId xmlns:a16="http://schemas.microsoft.com/office/drawing/2014/main" id="{9D3AB46C-1462-03C5-74CF-7DCE840B4E97}"/>
                    </a:ext>
                  </a:extLst>
                </p14:cNvPr>
                <p14:cNvContentPartPr/>
                <p14:nvPr/>
              </p14:nvContentPartPr>
              <p14:xfrm>
                <a:off x="7133453" y="5764987"/>
                <a:ext cx="81000" cy="111600"/>
              </p14:xfrm>
            </p:contentPart>
          </mc:Choice>
          <mc:Fallback>
            <p:pic>
              <p:nvPicPr>
                <p:cNvPr id="273" name="Ink 272">
                  <a:extLst>
                    <a:ext uri="{FF2B5EF4-FFF2-40B4-BE49-F238E27FC236}">
                      <a16:creationId xmlns:a16="http://schemas.microsoft.com/office/drawing/2014/main" id="{9D3AB46C-1462-03C5-74CF-7DCE840B4E97}"/>
                    </a:ext>
                  </a:extLst>
                </p:cNvPr>
                <p:cNvPicPr/>
                <p:nvPr/>
              </p:nvPicPr>
              <p:blipFill>
                <a:blip r:embed="rId302"/>
                <a:stretch>
                  <a:fillRect/>
                </a:stretch>
              </p:blipFill>
              <p:spPr>
                <a:xfrm>
                  <a:off x="7129133" y="5760667"/>
                  <a:ext cx="89640" cy="120240"/>
                </a:xfrm>
                <a:prstGeom prst="rect">
                  <a:avLst/>
                </a:prstGeom>
              </p:spPr>
            </p:pic>
          </mc:Fallback>
        </mc:AlternateContent>
        <mc:AlternateContent xmlns:mc="http://schemas.openxmlformats.org/markup-compatibility/2006">
          <mc:Choice xmlns:p14="http://schemas.microsoft.com/office/powerpoint/2010/main" Requires="p14">
            <p:contentPart p14:bwMode="auto" r:id="rId303">
              <p14:nvContentPartPr>
                <p14:cNvPr id="274" name="Ink 273">
                  <a:extLst>
                    <a:ext uri="{FF2B5EF4-FFF2-40B4-BE49-F238E27FC236}">
                      <a16:creationId xmlns:a16="http://schemas.microsoft.com/office/drawing/2014/main" id="{FBCA9688-FC81-6786-174E-745CBCCF388A}"/>
                    </a:ext>
                  </a:extLst>
                </p14:cNvPr>
                <p14:cNvContentPartPr/>
                <p14:nvPr/>
              </p14:nvContentPartPr>
              <p14:xfrm>
                <a:off x="7266293" y="5781187"/>
                <a:ext cx="14760" cy="101520"/>
              </p14:xfrm>
            </p:contentPart>
          </mc:Choice>
          <mc:Fallback>
            <p:pic>
              <p:nvPicPr>
                <p:cNvPr id="274" name="Ink 273">
                  <a:extLst>
                    <a:ext uri="{FF2B5EF4-FFF2-40B4-BE49-F238E27FC236}">
                      <a16:creationId xmlns:a16="http://schemas.microsoft.com/office/drawing/2014/main" id="{FBCA9688-FC81-6786-174E-745CBCCF388A}"/>
                    </a:ext>
                  </a:extLst>
                </p:cNvPr>
                <p:cNvPicPr/>
                <p:nvPr/>
              </p:nvPicPr>
              <p:blipFill>
                <a:blip r:embed="rId304"/>
                <a:stretch>
                  <a:fillRect/>
                </a:stretch>
              </p:blipFill>
              <p:spPr>
                <a:xfrm>
                  <a:off x="7261973" y="5776867"/>
                  <a:ext cx="23400" cy="110160"/>
                </a:xfrm>
                <a:prstGeom prst="rect">
                  <a:avLst/>
                </a:prstGeom>
              </p:spPr>
            </p:pic>
          </mc:Fallback>
        </mc:AlternateContent>
      </p:grpSp>
      <p:grpSp>
        <p:nvGrpSpPr>
          <p:cNvPr id="287" name="Group 286">
            <a:extLst>
              <a:ext uri="{FF2B5EF4-FFF2-40B4-BE49-F238E27FC236}">
                <a16:creationId xmlns:a16="http://schemas.microsoft.com/office/drawing/2014/main" id="{3383F1F3-9E47-4B05-E395-8EC42A739C66}"/>
              </a:ext>
            </a:extLst>
          </p:cNvPr>
          <p:cNvGrpSpPr/>
          <p:nvPr/>
        </p:nvGrpSpPr>
        <p:grpSpPr>
          <a:xfrm>
            <a:off x="7625213" y="4967587"/>
            <a:ext cx="656280" cy="948960"/>
            <a:chOff x="7625213" y="4967587"/>
            <a:chExt cx="656280" cy="948960"/>
          </a:xfrm>
        </p:grpSpPr>
        <mc:AlternateContent xmlns:mc="http://schemas.openxmlformats.org/markup-compatibility/2006">
          <mc:Choice xmlns:p14="http://schemas.microsoft.com/office/powerpoint/2010/main" Requires="p14">
            <p:contentPart p14:bwMode="auto" r:id="rId305">
              <p14:nvContentPartPr>
                <p14:cNvPr id="276" name="Ink 275">
                  <a:extLst>
                    <a:ext uri="{FF2B5EF4-FFF2-40B4-BE49-F238E27FC236}">
                      <a16:creationId xmlns:a16="http://schemas.microsoft.com/office/drawing/2014/main" id="{45F60EAF-BB6C-5BD2-624A-5CBB7EFF68F7}"/>
                    </a:ext>
                  </a:extLst>
                </p14:cNvPr>
                <p14:cNvContentPartPr/>
                <p14:nvPr/>
              </p14:nvContentPartPr>
              <p14:xfrm>
                <a:off x="7625213" y="5230027"/>
                <a:ext cx="102240" cy="360"/>
              </p14:xfrm>
            </p:contentPart>
          </mc:Choice>
          <mc:Fallback>
            <p:pic>
              <p:nvPicPr>
                <p:cNvPr id="276" name="Ink 275">
                  <a:extLst>
                    <a:ext uri="{FF2B5EF4-FFF2-40B4-BE49-F238E27FC236}">
                      <a16:creationId xmlns:a16="http://schemas.microsoft.com/office/drawing/2014/main" id="{45F60EAF-BB6C-5BD2-624A-5CBB7EFF68F7}"/>
                    </a:ext>
                  </a:extLst>
                </p:cNvPr>
                <p:cNvPicPr/>
                <p:nvPr/>
              </p:nvPicPr>
              <p:blipFill>
                <a:blip r:embed="rId306"/>
                <a:stretch>
                  <a:fillRect/>
                </a:stretch>
              </p:blipFill>
              <p:spPr>
                <a:xfrm>
                  <a:off x="7620893" y="5225707"/>
                  <a:ext cx="11088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307">
              <p14:nvContentPartPr>
                <p14:cNvPr id="277" name="Ink 276">
                  <a:extLst>
                    <a:ext uri="{FF2B5EF4-FFF2-40B4-BE49-F238E27FC236}">
                      <a16:creationId xmlns:a16="http://schemas.microsoft.com/office/drawing/2014/main" id="{05B2C647-79F2-FA89-B338-7A3959F341A2}"/>
                    </a:ext>
                  </a:extLst>
                </p14:cNvPr>
                <p14:cNvContentPartPr/>
                <p14:nvPr/>
              </p14:nvContentPartPr>
              <p14:xfrm>
                <a:off x="7713413" y="5105827"/>
                <a:ext cx="204120" cy="214920"/>
              </p14:xfrm>
            </p:contentPart>
          </mc:Choice>
          <mc:Fallback>
            <p:pic>
              <p:nvPicPr>
                <p:cNvPr id="277" name="Ink 276">
                  <a:extLst>
                    <a:ext uri="{FF2B5EF4-FFF2-40B4-BE49-F238E27FC236}">
                      <a16:creationId xmlns:a16="http://schemas.microsoft.com/office/drawing/2014/main" id="{05B2C647-79F2-FA89-B338-7A3959F341A2}"/>
                    </a:ext>
                  </a:extLst>
                </p:cNvPr>
                <p:cNvPicPr/>
                <p:nvPr/>
              </p:nvPicPr>
              <p:blipFill>
                <a:blip r:embed="rId308"/>
                <a:stretch>
                  <a:fillRect/>
                </a:stretch>
              </p:blipFill>
              <p:spPr>
                <a:xfrm>
                  <a:off x="7709093" y="5101507"/>
                  <a:ext cx="212760" cy="223560"/>
                </a:xfrm>
                <a:prstGeom prst="rect">
                  <a:avLst/>
                </a:prstGeom>
              </p:spPr>
            </p:pic>
          </mc:Fallback>
        </mc:AlternateContent>
        <mc:AlternateContent xmlns:mc="http://schemas.openxmlformats.org/markup-compatibility/2006">
          <mc:Choice xmlns:p14="http://schemas.microsoft.com/office/powerpoint/2010/main" Requires="p14">
            <p:contentPart p14:bwMode="auto" r:id="rId309">
              <p14:nvContentPartPr>
                <p14:cNvPr id="278" name="Ink 277">
                  <a:extLst>
                    <a:ext uri="{FF2B5EF4-FFF2-40B4-BE49-F238E27FC236}">
                      <a16:creationId xmlns:a16="http://schemas.microsoft.com/office/drawing/2014/main" id="{93FF757A-C991-55EF-A41E-3BDABB413EC7}"/>
                    </a:ext>
                  </a:extLst>
                </p14:cNvPr>
                <p14:cNvContentPartPr/>
                <p14:nvPr/>
              </p14:nvContentPartPr>
              <p14:xfrm>
                <a:off x="7916813" y="5218507"/>
                <a:ext cx="33480" cy="102960"/>
              </p14:xfrm>
            </p:contentPart>
          </mc:Choice>
          <mc:Fallback>
            <p:pic>
              <p:nvPicPr>
                <p:cNvPr id="278" name="Ink 277">
                  <a:extLst>
                    <a:ext uri="{FF2B5EF4-FFF2-40B4-BE49-F238E27FC236}">
                      <a16:creationId xmlns:a16="http://schemas.microsoft.com/office/drawing/2014/main" id="{93FF757A-C991-55EF-A41E-3BDABB413EC7}"/>
                    </a:ext>
                  </a:extLst>
                </p:cNvPr>
                <p:cNvPicPr/>
                <p:nvPr/>
              </p:nvPicPr>
              <p:blipFill>
                <a:blip r:embed="rId310"/>
                <a:stretch>
                  <a:fillRect/>
                </a:stretch>
              </p:blipFill>
              <p:spPr>
                <a:xfrm>
                  <a:off x="7912493" y="5214187"/>
                  <a:ext cx="42120" cy="111600"/>
                </a:xfrm>
                <a:prstGeom prst="rect">
                  <a:avLst/>
                </a:prstGeom>
              </p:spPr>
            </p:pic>
          </mc:Fallback>
        </mc:AlternateContent>
        <mc:AlternateContent xmlns:mc="http://schemas.openxmlformats.org/markup-compatibility/2006">
          <mc:Choice xmlns:p14="http://schemas.microsoft.com/office/powerpoint/2010/main" Requires="p14">
            <p:contentPart p14:bwMode="auto" r:id="rId311">
              <p14:nvContentPartPr>
                <p14:cNvPr id="279" name="Ink 278">
                  <a:extLst>
                    <a:ext uri="{FF2B5EF4-FFF2-40B4-BE49-F238E27FC236}">
                      <a16:creationId xmlns:a16="http://schemas.microsoft.com/office/drawing/2014/main" id="{C58E09DA-3C96-3454-5E33-9191EE380BC0}"/>
                    </a:ext>
                  </a:extLst>
                </p14:cNvPr>
                <p14:cNvContentPartPr/>
                <p14:nvPr/>
              </p14:nvContentPartPr>
              <p14:xfrm>
                <a:off x="7919693" y="5221387"/>
                <a:ext cx="360" cy="360"/>
              </p14:xfrm>
            </p:contentPart>
          </mc:Choice>
          <mc:Fallback>
            <p:pic>
              <p:nvPicPr>
                <p:cNvPr id="279" name="Ink 278">
                  <a:extLst>
                    <a:ext uri="{FF2B5EF4-FFF2-40B4-BE49-F238E27FC236}">
                      <a16:creationId xmlns:a16="http://schemas.microsoft.com/office/drawing/2014/main" id="{C58E09DA-3C96-3454-5E33-9191EE380BC0}"/>
                    </a:ext>
                  </a:extLst>
                </p:cNvPr>
                <p:cNvPicPr/>
                <p:nvPr/>
              </p:nvPicPr>
              <p:blipFill>
                <a:blip r:embed="rId17"/>
                <a:stretch>
                  <a:fillRect/>
                </a:stretch>
              </p:blipFill>
              <p:spPr>
                <a:xfrm>
                  <a:off x="7915373" y="5217067"/>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312">
              <p14:nvContentPartPr>
                <p14:cNvPr id="280" name="Ink 279">
                  <a:extLst>
                    <a:ext uri="{FF2B5EF4-FFF2-40B4-BE49-F238E27FC236}">
                      <a16:creationId xmlns:a16="http://schemas.microsoft.com/office/drawing/2014/main" id="{653F6953-7A15-49BE-E263-D041AB4480FA}"/>
                    </a:ext>
                  </a:extLst>
                </p14:cNvPr>
                <p14:cNvContentPartPr/>
                <p14:nvPr/>
              </p14:nvContentPartPr>
              <p14:xfrm>
                <a:off x="7919693" y="5188267"/>
                <a:ext cx="182160" cy="104400"/>
              </p14:xfrm>
            </p:contentPart>
          </mc:Choice>
          <mc:Fallback>
            <p:pic>
              <p:nvPicPr>
                <p:cNvPr id="280" name="Ink 279">
                  <a:extLst>
                    <a:ext uri="{FF2B5EF4-FFF2-40B4-BE49-F238E27FC236}">
                      <a16:creationId xmlns:a16="http://schemas.microsoft.com/office/drawing/2014/main" id="{653F6953-7A15-49BE-E263-D041AB4480FA}"/>
                    </a:ext>
                  </a:extLst>
                </p:cNvPr>
                <p:cNvPicPr/>
                <p:nvPr/>
              </p:nvPicPr>
              <p:blipFill>
                <a:blip r:embed="rId313"/>
                <a:stretch>
                  <a:fillRect/>
                </a:stretch>
              </p:blipFill>
              <p:spPr>
                <a:xfrm>
                  <a:off x="7915373" y="5183947"/>
                  <a:ext cx="190800" cy="113040"/>
                </a:xfrm>
                <a:prstGeom prst="rect">
                  <a:avLst/>
                </a:prstGeom>
              </p:spPr>
            </p:pic>
          </mc:Fallback>
        </mc:AlternateContent>
        <mc:AlternateContent xmlns:mc="http://schemas.openxmlformats.org/markup-compatibility/2006">
          <mc:Choice xmlns:p14="http://schemas.microsoft.com/office/powerpoint/2010/main" Requires="p14">
            <p:contentPart p14:bwMode="auto" r:id="rId314">
              <p14:nvContentPartPr>
                <p14:cNvPr id="282" name="Ink 281">
                  <a:extLst>
                    <a:ext uri="{FF2B5EF4-FFF2-40B4-BE49-F238E27FC236}">
                      <a16:creationId xmlns:a16="http://schemas.microsoft.com/office/drawing/2014/main" id="{A991F94E-C9F0-98A5-AB16-CB3964AF9DC1}"/>
                    </a:ext>
                  </a:extLst>
                </p14:cNvPr>
                <p14:cNvContentPartPr/>
                <p14:nvPr/>
              </p14:nvContentPartPr>
              <p14:xfrm>
                <a:off x="7661933" y="5688307"/>
                <a:ext cx="204120" cy="194760"/>
              </p14:xfrm>
            </p:contentPart>
          </mc:Choice>
          <mc:Fallback>
            <p:pic>
              <p:nvPicPr>
                <p:cNvPr id="282" name="Ink 281">
                  <a:extLst>
                    <a:ext uri="{FF2B5EF4-FFF2-40B4-BE49-F238E27FC236}">
                      <a16:creationId xmlns:a16="http://schemas.microsoft.com/office/drawing/2014/main" id="{A991F94E-C9F0-98A5-AB16-CB3964AF9DC1}"/>
                    </a:ext>
                  </a:extLst>
                </p:cNvPr>
                <p:cNvPicPr/>
                <p:nvPr/>
              </p:nvPicPr>
              <p:blipFill>
                <a:blip r:embed="rId315"/>
                <a:stretch>
                  <a:fillRect/>
                </a:stretch>
              </p:blipFill>
              <p:spPr>
                <a:xfrm>
                  <a:off x="7657613" y="5683987"/>
                  <a:ext cx="212760" cy="203400"/>
                </a:xfrm>
                <a:prstGeom prst="rect">
                  <a:avLst/>
                </a:prstGeom>
              </p:spPr>
            </p:pic>
          </mc:Fallback>
        </mc:AlternateContent>
        <mc:AlternateContent xmlns:mc="http://schemas.openxmlformats.org/markup-compatibility/2006">
          <mc:Choice xmlns:p14="http://schemas.microsoft.com/office/powerpoint/2010/main" Requires="p14">
            <p:contentPart p14:bwMode="auto" r:id="rId316">
              <p14:nvContentPartPr>
                <p14:cNvPr id="283" name="Ink 282">
                  <a:extLst>
                    <a:ext uri="{FF2B5EF4-FFF2-40B4-BE49-F238E27FC236}">
                      <a16:creationId xmlns:a16="http://schemas.microsoft.com/office/drawing/2014/main" id="{FAD1C00F-D3CD-508B-9EA0-4F91F4C8EAA5}"/>
                    </a:ext>
                  </a:extLst>
                </p14:cNvPr>
                <p14:cNvContentPartPr/>
                <p14:nvPr/>
              </p14:nvContentPartPr>
              <p14:xfrm>
                <a:off x="7879013" y="5773627"/>
                <a:ext cx="76320" cy="122040"/>
              </p14:xfrm>
            </p:contentPart>
          </mc:Choice>
          <mc:Fallback>
            <p:pic>
              <p:nvPicPr>
                <p:cNvPr id="283" name="Ink 282">
                  <a:extLst>
                    <a:ext uri="{FF2B5EF4-FFF2-40B4-BE49-F238E27FC236}">
                      <a16:creationId xmlns:a16="http://schemas.microsoft.com/office/drawing/2014/main" id="{FAD1C00F-D3CD-508B-9EA0-4F91F4C8EAA5}"/>
                    </a:ext>
                  </a:extLst>
                </p:cNvPr>
                <p:cNvPicPr/>
                <p:nvPr/>
              </p:nvPicPr>
              <p:blipFill>
                <a:blip r:embed="rId317"/>
                <a:stretch>
                  <a:fillRect/>
                </a:stretch>
              </p:blipFill>
              <p:spPr>
                <a:xfrm>
                  <a:off x="7874693" y="5769307"/>
                  <a:ext cx="8496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318">
              <p14:nvContentPartPr>
                <p14:cNvPr id="284" name="Ink 283">
                  <a:extLst>
                    <a:ext uri="{FF2B5EF4-FFF2-40B4-BE49-F238E27FC236}">
                      <a16:creationId xmlns:a16="http://schemas.microsoft.com/office/drawing/2014/main" id="{C9E50C02-1F8F-776C-3A69-52F10C449C98}"/>
                    </a:ext>
                  </a:extLst>
                </p14:cNvPr>
                <p14:cNvContentPartPr/>
                <p14:nvPr/>
              </p14:nvContentPartPr>
              <p14:xfrm>
                <a:off x="7968653" y="5776867"/>
                <a:ext cx="70920" cy="121320"/>
              </p14:xfrm>
            </p:contentPart>
          </mc:Choice>
          <mc:Fallback>
            <p:pic>
              <p:nvPicPr>
                <p:cNvPr id="284" name="Ink 283">
                  <a:extLst>
                    <a:ext uri="{FF2B5EF4-FFF2-40B4-BE49-F238E27FC236}">
                      <a16:creationId xmlns:a16="http://schemas.microsoft.com/office/drawing/2014/main" id="{C9E50C02-1F8F-776C-3A69-52F10C449C98}"/>
                    </a:ext>
                  </a:extLst>
                </p:cNvPr>
                <p:cNvPicPr/>
                <p:nvPr/>
              </p:nvPicPr>
              <p:blipFill>
                <a:blip r:embed="rId319"/>
                <a:stretch>
                  <a:fillRect/>
                </a:stretch>
              </p:blipFill>
              <p:spPr>
                <a:xfrm>
                  <a:off x="7964333" y="5772547"/>
                  <a:ext cx="7956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320">
              <p14:nvContentPartPr>
                <p14:cNvPr id="286" name="Ink 285">
                  <a:extLst>
                    <a:ext uri="{FF2B5EF4-FFF2-40B4-BE49-F238E27FC236}">
                      <a16:creationId xmlns:a16="http://schemas.microsoft.com/office/drawing/2014/main" id="{B5320C30-7EF8-88BB-AA48-E1606E95CA19}"/>
                    </a:ext>
                  </a:extLst>
                </p14:cNvPr>
                <p14:cNvContentPartPr/>
                <p14:nvPr/>
              </p14:nvContentPartPr>
              <p14:xfrm>
                <a:off x="8039933" y="4967587"/>
                <a:ext cx="241560" cy="948960"/>
              </p14:xfrm>
            </p:contentPart>
          </mc:Choice>
          <mc:Fallback>
            <p:pic>
              <p:nvPicPr>
                <p:cNvPr id="286" name="Ink 285">
                  <a:extLst>
                    <a:ext uri="{FF2B5EF4-FFF2-40B4-BE49-F238E27FC236}">
                      <a16:creationId xmlns:a16="http://schemas.microsoft.com/office/drawing/2014/main" id="{B5320C30-7EF8-88BB-AA48-E1606E95CA19}"/>
                    </a:ext>
                  </a:extLst>
                </p:cNvPr>
                <p:cNvPicPr/>
                <p:nvPr/>
              </p:nvPicPr>
              <p:blipFill>
                <a:blip r:embed="rId321"/>
                <a:stretch>
                  <a:fillRect/>
                </a:stretch>
              </p:blipFill>
              <p:spPr>
                <a:xfrm>
                  <a:off x="8035613" y="4963267"/>
                  <a:ext cx="250200" cy="957600"/>
                </a:xfrm>
                <a:prstGeom prst="rect">
                  <a:avLst/>
                </a:prstGeom>
              </p:spPr>
            </p:pic>
          </mc:Fallback>
        </mc:AlternateContent>
      </p:grpSp>
    </p:spTree>
    <p:extLst>
      <p:ext uri="{BB962C8B-B14F-4D97-AF65-F5344CB8AC3E}">
        <p14:creationId xmlns:p14="http://schemas.microsoft.com/office/powerpoint/2010/main" val="31288803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2E6B312B-1992-0D57-7F7E-20997A4F487E}"/>
                  </a:ext>
                </a:extLst>
              </p14:cNvPr>
              <p14:cNvContentPartPr/>
              <p14:nvPr/>
            </p14:nvContentPartPr>
            <p14:xfrm>
              <a:off x="395536" y="404664"/>
              <a:ext cx="410400" cy="602640"/>
            </p14:xfrm>
          </p:contentPart>
        </mc:Choice>
        <mc:Fallback>
          <p:pic>
            <p:nvPicPr>
              <p:cNvPr id="2" name="Ink 1">
                <a:extLst>
                  <a:ext uri="{FF2B5EF4-FFF2-40B4-BE49-F238E27FC236}">
                    <a16:creationId xmlns:a16="http://schemas.microsoft.com/office/drawing/2014/main" id="{2E6B312B-1992-0D57-7F7E-20997A4F487E}"/>
                  </a:ext>
                </a:extLst>
              </p:cNvPr>
              <p:cNvPicPr/>
              <p:nvPr/>
            </p:nvPicPr>
            <p:blipFill>
              <a:blip r:embed="rId3"/>
              <a:stretch>
                <a:fillRect/>
              </a:stretch>
            </p:blipFill>
            <p:spPr>
              <a:xfrm>
                <a:off x="391216" y="400344"/>
                <a:ext cx="419040" cy="6112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2164F202-4017-D99E-4459-E0ED0A9C61D4}"/>
                  </a:ext>
                </a:extLst>
              </p14:cNvPr>
              <p14:cNvContentPartPr/>
              <p14:nvPr/>
            </p14:nvContentPartPr>
            <p14:xfrm>
              <a:off x="439096" y="433104"/>
              <a:ext cx="285480" cy="532800"/>
            </p14:xfrm>
          </p:contentPart>
        </mc:Choice>
        <mc:Fallback>
          <p:pic>
            <p:nvPicPr>
              <p:cNvPr id="3" name="Ink 2">
                <a:extLst>
                  <a:ext uri="{FF2B5EF4-FFF2-40B4-BE49-F238E27FC236}">
                    <a16:creationId xmlns:a16="http://schemas.microsoft.com/office/drawing/2014/main" id="{2164F202-4017-D99E-4459-E0ED0A9C61D4}"/>
                  </a:ext>
                </a:extLst>
              </p:cNvPr>
              <p:cNvPicPr/>
              <p:nvPr/>
            </p:nvPicPr>
            <p:blipFill>
              <a:blip r:embed="rId5"/>
              <a:stretch>
                <a:fillRect/>
              </a:stretch>
            </p:blipFill>
            <p:spPr>
              <a:xfrm>
                <a:off x="434776" y="428784"/>
                <a:ext cx="294120" cy="5414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1E5AC460-31EA-DFA5-81C2-AF13219CA7E9}"/>
                  </a:ext>
                </a:extLst>
              </p14:cNvPr>
              <p14:cNvContentPartPr/>
              <p14:nvPr/>
            </p14:nvContentPartPr>
            <p14:xfrm>
              <a:off x="930496" y="381264"/>
              <a:ext cx="81720" cy="7200"/>
            </p14:xfrm>
          </p:contentPart>
        </mc:Choice>
        <mc:Fallback>
          <p:pic>
            <p:nvPicPr>
              <p:cNvPr id="4" name="Ink 3">
                <a:extLst>
                  <a:ext uri="{FF2B5EF4-FFF2-40B4-BE49-F238E27FC236}">
                    <a16:creationId xmlns:a16="http://schemas.microsoft.com/office/drawing/2014/main" id="{1E5AC460-31EA-DFA5-81C2-AF13219CA7E9}"/>
                  </a:ext>
                </a:extLst>
              </p:cNvPr>
              <p:cNvPicPr/>
              <p:nvPr/>
            </p:nvPicPr>
            <p:blipFill>
              <a:blip r:embed="rId7"/>
              <a:stretch>
                <a:fillRect/>
              </a:stretch>
            </p:blipFill>
            <p:spPr>
              <a:xfrm>
                <a:off x="926176" y="376944"/>
                <a:ext cx="9036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a:extLst>
                  <a:ext uri="{FF2B5EF4-FFF2-40B4-BE49-F238E27FC236}">
                    <a16:creationId xmlns:a16="http://schemas.microsoft.com/office/drawing/2014/main" id="{37CAC519-2E0F-0540-E592-AD5727BB3B2B}"/>
                  </a:ext>
                </a:extLst>
              </p14:cNvPr>
              <p14:cNvContentPartPr/>
              <p14:nvPr/>
            </p14:nvContentPartPr>
            <p14:xfrm>
              <a:off x="1030936" y="289824"/>
              <a:ext cx="125280" cy="182160"/>
            </p14:xfrm>
          </p:contentPart>
        </mc:Choice>
        <mc:Fallback>
          <p:pic>
            <p:nvPicPr>
              <p:cNvPr id="5" name="Ink 4">
                <a:extLst>
                  <a:ext uri="{FF2B5EF4-FFF2-40B4-BE49-F238E27FC236}">
                    <a16:creationId xmlns:a16="http://schemas.microsoft.com/office/drawing/2014/main" id="{37CAC519-2E0F-0540-E592-AD5727BB3B2B}"/>
                  </a:ext>
                </a:extLst>
              </p:cNvPr>
              <p:cNvPicPr/>
              <p:nvPr/>
            </p:nvPicPr>
            <p:blipFill>
              <a:blip r:embed="rId9"/>
              <a:stretch>
                <a:fillRect/>
              </a:stretch>
            </p:blipFill>
            <p:spPr>
              <a:xfrm>
                <a:off x="1026616" y="285504"/>
                <a:ext cx="133920" cy="190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6" name="Ink 5">
                <a:extLst>
                  <a:ext uri="{FF2B5EF4-FFF2-40B4-BE49-F238E27FC236}">
                    <a16:creationId xmlns:a16="http://schemas.microsoft.com/office/drawing/2014/main" id="{D4DAE132-053C-9EE4-CA0A-FF4D99092339}"/>
                  </a:ext>
                </a:extLst>
              </p14:cNvPr>
              <p14:cNvContentPartPr/>
              <p14:nvPr/>
            </p14:nvContentPartPr>
            <p14:xfrm>
              <a:off x="1451056" y="835944"/>
              <a:ext cx="1474560" cy="28440"/>
            </p14:xfrm>
          </p:contentPart>
        </mc:Choice>
        <mc:Fallback>
          <p:pic>
            <p:nvPicPr>
              <p:cNvPr id="6" name="Ink 5">
                <a:extLst>
                  <a:ext uri="{FF2B5EF4-FFF2-40B4-BE49-F238E27FC236}">
                    <a16:creationId xmlns:a16="http://schemas.microsoft.com/office/drawing/2014/main" id="{D4DAE132-053C-9EE4-CA0A-FF4D99092339}"/>
                  </a:ext>
                </a:extLst>
              </p:cNvPr>
              <p:cNvPicPr/>
              <p:nvPr/>
            </p:nvPicPr>
            <p:blipFill>
              <a:blip r:embed="rId11"/>
              <a:stretch>
                <a:fillRect/>
              </a:stretch>
            </p:blipFill>
            <p:spPr>
              <a:xfrm>
                <a:off x="1446736" y="831624"/>
                <a:ext cx="148320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7" name="Ink 6">
                <a:extLst>
                  <a:ext uri="{FF2B5EF4-FFF2-40B4-BE49-F238E27FC236}">
                    <a16:creationId xmlns:a16="http://schemas.microsoft.com/office/drawing/2014/main" id="{A6A111DC-ADE3-44EF-66A9-28F73E7B1569}"/>
                  </a:ext>
                </a:extLst>
              </p14:cNvPr>
              <p14:cNvContentPartPr/>
              <p14:nvPr/>
            </p14:nvContentPartPr>
            <p14:xfrm>
              <a:off x="1115176" y="822984"/>
              <a:ext cx="138960" cy="12960"/>
            </p14:xfrm>
          </p:contentPart>
        </mc:Choice>
        <mc:Fallback>
          <p:pic>
            <p:nvPicPr>
              <p:cNvPr id="7" name="Ink 6">
                <a:extLst>
                  <a:ext uri="{FF2B5EF4-FFF2-40B4-BE49-F238E27FC236}">
                    <a16:creationId xmlns:a16="http://schemas.microsoft.com/office/drawing/2014/main" id="{A6A111DC-ADE3-44EF-66A9-28F73E7B1569}"/>
                  </a:ext>
                </a:extLst>
              </p:cNvPr>
              <p:cNvPicPr/>
              <p:nvPr/>
            </p:nvPicPr>
            <p:blipFill>
              <a:blip r:embed="rId13"/>
              <a:stretch>
                <a:fillRect/>
              </a:stretch>
            </p:blipFill>
            <p:spPr>
              <a:xfrm>
                <a:off x="1110856" y="818664"/>
                <a:ext cx="14760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8" name="Ink 7">
                <a:extLst>
                  <a:ext uri="{FF2B5EF4-FFF2-40B4-BE49-F238E27FC236}">
                    <a16:creationId xmlns:a16="http://schemas.microsoft.com/office/drawing/2014/main" id="{D91C874D-321A-2D5D-C920-4B12AE6EC965}"/>
                  </a:ext>
                </a:extLst>
              </p14:cNvPr>
              <p14:cNvContentPartPr/>
              <p14:nvPr/>
            </p14:nvContentPartPr>
            <p14:xfrm>
              <a:off x="1090696" y="922704"/>
              <a:ext cx="146880" cy="5400"/>
            </p14:xfrm>
          </p:contentPart>
        </mc:Choice>
        <mc:Fallback>
          <p:pic>
            <p:nvPicPr>
              <p:cNvPr id="8" name="Ink 7">
                <a:extLst>
                  <a:ext uri="{FF2B5EF4-FFF2-40B4-BE49-F238E27FC236}">
                    <a16:creationId xmlns:a16="http://schemas.microsoft.com/office/drawing/2014/main" id="{D91C874D-321A-2D5D-C920-4B12AE6EC965}"/>
                  </a:ext>
                </a:extLst>
              </p:cNvPr>
              <p:cNvPicPr/>
              <p:nvPr/>
            </p:nvPicPr>
            <p:blipFill>
              <a:blip r:embed="rId15"/>
              <a:stretch>
                <a:fillRect/>
              </a:stretch>
            </p:blipFill>
            <p:spPr>
              <a:xfrm>
                <a:off x="1086376" y="918384"/>
                <a:ext cx="15552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9" name="Ink 8">
                <a:extLst>
                  <a:ext uri="{FF2B5EF4-FFF2-40B4-BE49-F238E27FC236}">
                    <a16:creationId xmlns:a16="http://schemas.microsoft.com/office/drawing/2014/main" id="{6D780877-9B6F-2976-DAC3-0E6D51FFDD58}"/>
                  </a:ext>
                </a:extLst>
              </p14:cNvPr>
              <p14:cNvContentPartPr/>
              <p14:nvPr/>
            </p14:nvContentPartPr>
            <p14:xfrm>
              <a:off x="1563016" y="1026744"/>
              <a:ext cx="82080" cy="163080"/>
            </p14:xfrm>
          </p:contentPart>
        </mc:Choice>
        <mc:Fallback>
          <p:pic>
            <p:nvPicPr>
              <p:cNvPr id="9" name="Ink 8">
                <a:extLst>
                  <a:ext uri="{FF2B5EF4-FFF2-40B4-BE49-F238E27FC236}">
                    <a16:creationId xmlns:a16="http://schemas.microsoft.com/office/drawing/2014/main" id="{6D780877-9B6F-2976-DAC3-0E6D51FFDD58}"/>
                  </a:ext>
                </a:extLst>
              </p:cNvPr>
              <p:cNvPicPr/>
              <p:nvPr/>
            </p:nvPicPr>
            <p:blipFill>
              <a:blip r:embed="rId17"/>
              <a:stretch>
                <a:fillRect/>
              </a:stretch>
            </p:blipFill>
            <p:spPr>
              <a:xfrm>
                <a:off x="1558696" y="1022424"/>
                <a:ext cx="90720" cy="1717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0" name="Ink 9">
                <a:extLst>
                  <a:ext uri="{FF2B5EF4-FFF2-40B4-BE49-F238E27FC236}">
                    <a16:creationId xmlns:a16="http://schemas.microsoft.com/office/drawing/2014/main" id="{777F4078-04DF-0553-2D7B-47AFC221AF70}"/>
                  </a:ext>
                </a:extLst>
              </p14:cNvPr>
              <p14:cNvContentPartPr/>
              <p14:nvPr/>
            </p14:nvContentPartPr>
            <p14:xfrm>
              <a:off x="1663816" y="1154544"/>
              <a:ext cx="14040" cy="72000"/>
            </p14:xfrm>
          </p:contentPart>
        </mc:Choice>
        <mc:Fallback>
          <p:pic>
            <p:nvPicPr>
              <p:cNvPr id="10" name="Ink 9">
                <a:extLst>
                  <a:ext uri="{FF2B5EF4-FFF2-40B4-BE49-F238E27FC236}">
                    <a16:creationId xmlns:a16="http://schemas.microsoft.com/office/drawing/2014/main" id="{777F4078-04DF-0553-2D7B-47AFC221AF70}"/>
                  </a:ext>
                </a:extLst>
              </p:cNvPr>
              <p:cNvPicPr/>
              <p:nvPr/>
            </p:nvPicPr>
            <p:blipFill>
              <a:blip r:embed="rId19"/>
              <a:stretch>
                <a:fillRect/>
              </a:stretch>
            </p:blipFill>
            <p:spPr>
              <a:xfrm>
                <a:off x="1659496" y="1150224"/>
                <a:ext cx="226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1" name="Ink 10">
                <a:extLst>
                  <a:ext uri="{FF2B5EF4-FFF2-40B4-BE49-F238E27FC236}">
                    <a16:creationId xmlns:a16="http://schemas.microsoft.com/office/drawing/2014/main" id="{5F874589-A3CC-BFA4-B96B-3C059B9C9AA1}"/>
                  </a:ext>
                </a:extLst>
              </p14:cNvPr>
              <p14:cNvContentPartPr/>
              <p14:nvPr/>
            </p14:nvContentPartPr>
            <p14:xfrm>
              <a:off x="1720696" y="1006224"/>
              <a:ext cx="84600" cy="157680"/>
            </p14:xfrm>
          </p:contentPart>
        </mc:Choice>
        <mc:Fallback>
          <p:pic>
            <p:nvPicPr>
              <p:cNvPr id="11" name="Ink 10">
                <a:extLst>
                  <a:ext uri="{FF2B5EF4-FFF2-40B4-BE49-F238E27FC236}">
                    <a16:creationId xmlns:a16="http://schemas.microsoft.com/office/drawing/2014/main" id="{5F874589-A3CC-BFA4-B96B-3C059B9C9AA1}"/>
                  </a:ext>
                </a:extLst>
              </p:cNvPr>
              <p:cNvPicPr/>
              <p:nvPr/>
            </p:nvPicPr>
            <p:blipFill>
              <a:blip r:embed="rId21"/>
              <a:stretch>
                <a:fillRect/>
              </a:stretch>
            </p:blipFill>
            <p:spPr>
              <a:xfrm>
                <a:off x="1716376" y="1001904"/>
                <a:ext cx="9324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2" name="Ink 11">
                <a:extLst>
                  <a:ext uri="{FF2B5EF4-FFF2-40B4-BE49-F238E27FC236}">
                    <a16:creationId xmlns:a16="http://schemas.microsoft.com/office/drawing/2014/main" id="{43BE757C-793D-3651-37F9-9D499A1ED982}"/>
                  </a:ext>
                </a:extLst>
              </p14:cNvPr>
              <p14:cNvContentPartPr/>
              <p14:nvPr/>
            </p14:nvContentPartPr>
            <p14:xfrm>
              <a:off x="1834816" y="1021344"/>
              <a:ext cx="49320" cy="136440"/>
            </p14:xfrm>
          </p:contentPart>
        </mc:Choice>
        <mc:Fallback>
          <p:pic>
            <p:nvPicPr>
              <p:cNvPr id="12" name="Ink 11">
                <a:extLst>
                  <a:ext uri="{FF2B5EF4-FFF2-40B4-BE49-F238E27FC236}">
                    <a16:creationId xmlns:a16="http://schemas.microsoft.com/office/drawing/2014/main" id="{43BE757C-793D-3651-37F9-9D499A1ED982}"/>
                  </a:ext>
                </a:extLst>
              </p:cNvPr>
              <p:cNvPicPr/>
              <p:nvPr/>
            </p:nvPicPr>
            <p:blipFill>
              <a:blip r:embed="rId23"/>
              <a:stretch>
                <a:fillRect/>
              </a:stretch>
            </p:blipFill>
            <p:spPr>
              <a:xfrm>
                <a:off x="1830496" y="1017024"/>
                <a:ext cx="57960" cy="1450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3" name="Ink 12">
                <a:extLst>
                  <a:ext uri="{FF2B5EF4-FFF2-40B4-BE49-F238E27FC236}">
                    <a16:creationId xmlns:a16="http://schemas.microsoft.com/office/drawing/2014/main" id="{35D5838E-87C0-74D8-0A61-8B46C0AFE07E}"/>
                  </a:ext>
                </a:extLst>
              </p14:cNvPr>
              <p14:cNvContentPartPr/>
              <p14:nvPr/>
            </p14:nvContentPartPr>
            <p14:xfrm>
              <a:off x="1701616" y="1018104"/>
              <a:ext cx="76320" cy="3600"/>
            </p14:xfrm>
          </p:contentPart>
        </mc:Choice>
        <mc:Fallback>
          <p:pic>
            <p:nvPicPr>
              <p:cNvPr id="13" name="Ink 12">
                <a:extLst>
                  <a:ext uri="{FF2B5EF4-FFF2-40B4-BE49-F238E27FC236}">
                    <a16:creationId xmlns:a16="http://schemas.microsoft.com/office/drawing/2014/main" id="{35D5838E-87C0-74D8-0A61-8B46C0AFE07E}"/>
                  </a:ext>
                </a:extLst>
              </p:cNvPr>
              <p:cNvPicPr/>
              <p:nvPr/>
            </p:nvPicPr>
            <p:blipFill>
              <a:blip r:embed="rId25"/>
              <a:stretch>
                <a:fillRect/>
              </a:stretch>
            </p:blipFill>
            <p:spPr>
              <a:xfrm>
                <a:off x="1697296" y="1013784"/>
                <a:ext cx="84960" cy="122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4" name="Ink 13">
                <a:extLst>
                  <a:ext uri="{FF2B5EF4-FFF2-40B4-BE49-F238E27FC236}">
                    <a16:creationId xmlns:a16="http://schemas.microsoft.com/office/drawing/2014/main" id="{3436AC5D-CB4E-4017-664C-5FC0F02C8A2D}"/>
                  </a:ext>
                </a:extLst>
              </p14:cNvPr>
              <p14:cNvContentPartPr/>
              <p14:nvPr/>
            </p14:nvContentPartPr>
            <p14:xfrm>
              <a:off x="1439896" y="980664"/>
              <a:ext cx="110160" cy="263160"/>
            </p14:xfrm>
          </p:contentPart>
        </mc:Choice>
        <mc:Fallback>
          <p:pic>
            <p:nvPicPr>
              <p:cNvPr id="14" name="Ink 13">
                <a:extLst>
                  <a:ext uri="{FF2B5EF4-FFF2-40B4-BE49-F238E27FC236}">
                    <a16:creationId xmlns:a16="http://schemas.microsoft.com/office/drawing/2014/main" id="{3436AC5D-CB4E-4017-664C-5FC0F02C8A2D}"/>
                  </a:ext>
                </a:extLst>
              </p:cNvPr>
              <p:cNvPicPr/>
              <p:nvPr/>
            </p:nvPicPr>
            <p:blipFill>
              <a:blip r:embed="rId27"/>
              <a:stretch>
                <a:fillRect/>
              </a:stretch>
            </p:blipFill>
            <p:spPr>
              <a:xfrm>
                <a:off x="1435576" y="976344"/>
                <a:ext cx="118800" cy="2718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5" name="Ink 14">
                <a:extLst>
                  <a:ext uri="{FF2B5EF4-FFF2-40B4-BE49-F238E27FC236}">
                    <a16:creationId xmlns:a16="http://schemas.microsoft.com/office/drawing/2014/main" id="{B9F1DD54-D208-50C5-91AF-03967C2EAB1F}"/>
                  </a:ext>
                </a:extLst>
              </p14:cNvPr>
              <p14:cNvContentPartPr/>
              <p14:nvPr/>
            </p14:nvContentPartPr>
            <p14:xfrm>
              <a:off x="1894576" y="964824"/>
              <a:ext cx="64080" cy="269640"/>
            </p14:xfrm>
          </p:contentPart>
        </mc:Choice>
        <mc:Fallback>
          <p:pic>
            <p:nvPicPr>
              <p:cNvPr id="15" name="Ink 14">
                <a:extLst>
                  <a:ext uri="{FF2B5EF4-FFF2-40B4-BE49-F238E27FC236}">
                    <a16:creationId xmlns:a16="http://schemas.microsoft.com/office/drawing/2014/main" id="{B9F1DD54-D208-50C5-91AF-03967C2EAB1F}"/>
                  </a:ext>
                </a:extLst>
              </p:cNvPr>
              <p:cNvPicPr/>
              <p:nvPr/>
            </p:nvPicPr>
            <p:blipFill>
              <a:blip r:embed="rId29"/>
              <a:stretch>
                <a:fillRect/>
              </a:stretch>
            </p:blipFill>
            <p:spPr>
              <a:xfrm>
                <a:off x="1890256" y="960504"/>
                <a:ext cx="72720" cy="2782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6" name="Ink 15">
                <a:extLst>
                  <a:ext uri="{FF2B5EF4-FFF2-40B4-BE49-F238E27FC236}">
                    <a16:creationId xmlns:a16="http://schemas.microsoft.com/office/drawing/2014/main" id="{810B5D59-B7AD-92D1-3748-48562F81BC5E}"/>
                  </a:ext>
                </a:extLst>
              </p14:cNvPr>
              <p14:cNvContentPartPr/>
              <p14:nvPr/>
            </p14:nvContentPartPr>
            <p14:xfrm>
              <a:off x="2019136" y="965184"/>
              <a:ext cx="79200" cy="249120"/>
            </p14:xfrm>
          </p:contentPart>
        </mc:Choice>
        <mc:Fallback>
          <p:pic>
            <p:nvPicPr>
              <p:cNvPr id="16" name="Ink 15">
                <a:extLst>
                  <a:ext uri="{FF2B5EF4-FFF2-40B4-BE49-F238E27FC236}">
                    <a16:creationId xmlns:a16="http://schemas.microsoft.com/office/drawing/2014/main" id="{810B5D59-B7AD-92D1-3748-48562F81BC5E}"/>
                  </a:ext>
                </a:extLst>
              </p:cNvPr>
              <p:cNvPicPr/>
              <p:nvPr/>
            </p:nvPicPr>
            <p:blipFill>
              <a:blip r:embed="rId31"/>
              <a:stretch>
                <a:fillRect/>
              </a:stretch>
            </p:blipFill>
            <p:spPr>
              <a:xfrm>
                <a:off x="2014816" y="960864"/>
                <a:ext cx="87840" cy="2577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7" name="Ink 16">
                <a:extLst>
                  <a:ext uri="{FF2B5EF4-FFF2-40B4-BE49-F238E27FC236}">
                    <a16:creationId xmlns:a16="http://schemas.microsoft.com/office/drawing/2014/main" id="{004DDBED-1ADD-DA6E-1034-B4453C359A5E}"/>
                  </a:ext>
                </a:extLst>
              </p14:cNvPr>
              <p14:cNvContentPartPr/>
              <p14:nvPr/>
            </p14:nvContentPartPr>
            <p14:xfrm>
              <a:off x="2119936" y="1018104"/>
              <a:ext cx="95400" cy="137520"/>
            </p14:xfrm>
          </p:contentPart>
        </mc:Choice>
        <mc:Fallback>
          <p:pic>
            <p:nvPicPr>
              <p:cNvPr id="17" name="Ink 16">
                <a:extLst>
                  <a:ext uri="{FF2B5EF4-FFF2-40B4-BE49-F238E27FC236}">
                    <a16:creationId xmlns:a16="http://schemas.microsoft.com/office/drawing/2014/main" id="{004DDBED-1ADD-DA6E-1034-B4453C359A5E}"/>
                  </a:ext>
                </a:extLst>
              </p:cNvPr>
              <p:cNvPicPr/>
              <p:nvPr/>
            </p:nvPicPr>
            <p:blipFill>
              <a:blip r:embed="rId33"/>
              <a:stretch>
                <a:fillRect/>
              </a:stretch>
            </p:blipFill>
            <p:spPr>
              <a:xfrm>
                <a:off x="2115616" y="1013784"/>
                <a:ext cx="104040" cy="14616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8" name="Ink 17">
                <a:extLst>
                  <a:ext uri="{FF2B5EF4-FFF2-40B4-BE49-F238E27FC236}">
                    <a16:creationId xmlns:a16="http://schemas.microsoft.com/office/drawing/2014/main" id="{7C49EAB1-AB7B-79C4-403D-6CED0B73520C}"/>
                  </a:ext>
                </a:extLst>
              </p14:cNvPr>
              <p14:cNvContentPartPr/>
              <p14:nvPr/>
            </p14:nvContentPartPr>
            <p14:xfrm>
              <a:off x="2252776" y="1135464"/>
              <a:ext cx="8640" cy="53280"/>
            </p14:xfrm>
          </p:contentPart>
        </mc:Choice>
        <mc:Fallback>
          <p:pic>
            <p:nvPicPr>
              <p:cNvPr id="18" name="Ink 17">
                <a:extLst>
                  <a:ext uri="{FF2B5EF4-FFF2-40B4-BE49-F238E27FC236}">
                    <a16:creationId xmlns:a16="http://schemas.microsoft.com/office/drawing/2014/main" id="{7C49EAB1-AB7B-79C4-403D-6CED0B73520C}"/>
                  </a:ext>
                </a:extLst>
              </p:cNvPr>
              <p:cNvPicPr/>
              <p:nvPr/>
            </p:nvPicPr>
            <p:blipFill>
              <a:blip r:embed="rId35"/>
              <a:stretch>
                <a:fillRect/>
              </a:stretch>
            </p:blipFill>
            <p:spPr>
              <a:xfrm>
                <a:off x="2248456" y="1131144"/>
                <a:ext cx="17280" cy="6192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9" name="Ink 18">
                <a:extLst>
                  <a:ext uri="{FF2B5EF4-FFF2-40B4-BE49-F238E27FC236}">
                    <a16:creationId xmlns:a16="http://schemas.microsoft.com/office/drawing/2014/main" id="{404A6E26-E00E-8F42-E479-94A79EB6A2E5}"/>
                  </a:ext>
                </a:extLst>
              </p14:cNvPr>
              <p14:cNvContentPartPr/>
              <p14:nvPr/>
            </p14:nvContentPartPr>
            <p14:xfrm>
              <a:off x="2300656" y="1014864"/>
              <a:ext cx="70560" cy="128160"/>
            </p14:xfrm>
          </p:contentPart>
        </mc:Choice>
        <mc:Fallback>
          <p:pic>
            <p:nvPicPr>
              <p:cNvPr id="19" name="Ink 18">
                <a:extLst>
                  <a:ext uri="{FF2B5EF4-FFF2-40B4-BE49-F238E27FC236}">
                    <a16:creationId xmlns:a16="http://schemas.microsoft.com/office/drawing/2014/main" id="{404A6E26-E00E-8F42-E479-94A79EB6A2E5}"/>
                  </a:ext>
                </a:extLst>
              </p:cNvPr>
              <p:cNvPicPr/>
              <p:nvPr/>
            </p:nvPicPr>
            <p:blipFill>
              <a:blip r:embed="rId37"/>
              <a:stretch>
                <a:fillRect/>
              </a:stretch>
            </p:blipFill>
            <p:spPr>
              <a:xfrm>
                <a:off x="2296336" y="1010544"/>
                <a:ext cx="79200" cy="1368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0" name="Ink 19">
                <a:extLst>
                  <a:ext uri="{FF2B5EF4-FFF2-40B4-BE49-F238E27FC236}">
                    <a16:creationId xmlns:a16="http://schemas.microsoft.com/office/drawing/2014/main" id="{B9F3CFF7-7FC3-C957-C8EB-737F930F9B45}"/>
                  </a:ext>
                </a:extLst>
              </p14:cNvPr>
              <p14:cNvContentPartPr/>
              <p14:nvPr/>
            </p14:nvContentPartPr>
            <p14:xfrm>
              <a:off x="2384176" y="1052304"/>
              <a:ext cx="83520" cy="137520"/>
            </p14:xfrm>
          </p:contentPart>
        </mc:Choice>
        <mc:Fallback>
          <p:pic>
            <p:nvPicPr>
              <p:cNvPr id="20" name="Ink 19">
                <a:extLst>
                  <a:ext uri="{FF2B5EF4-FFF2-40B4-BE49-F238E27FC236}">
                    <a16:creationId xmlns:a16="http://schemas.microsoft.com/office/drawing/2014/main" id="{B9F3CFF7-7FC3-C957-C8EB-737F930F9B45}"/>
                  </a:ext>
                </a:extLst>
              </p:cNvPr>
              <p:cNvPicPr/>
              <p:nvPr/>
            </p:nvPicPr>
            <p:blipFill>
              <a:blip r:embed="rId39"/>
              <a:stretch>
                <a:fillRect/>
              </a:stretch>
            </p:blipFill>
            <p:spPr>
              <a:xfrm>
                <a:off x="2379856" y="1047984"/>
                <a:ext cx="92160" cy="1461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1" name="Ink 20">
                <a:extLst>
                  <a:ext uri="{FF2B5EF4-FFF2-40B4-BE49-F238E27FC236}">
                    <a16:creationId xmlns:a16="http://schemas.microsoft.com/office/drawing/2014/main" id="{09D14522-C18A-9C7C-4EE0-0F5A1735F688}"/>
                  </a:ext>
                </a:extLst>
              </p14:cNvPr>
              <p14:cNvContentPartPr/>
              <p14:nvPr/>
            </p14:nvContentPartPr>
            <p14:xfrm>
              <a:off x="2434936" y="1067424"/>
              <a:ext cx="360" cy="360"/>
            </p14:xfrm>
          </p:contentPart>
        </mc:Choice>
        <mc:Fallback>
          <p:pic>
            <p:nvPicPr>
              <p:cNvPr id="21" name="Ink 20">
                <a:extLst>
                  <a:ext uri="{FF2B5EF4-FFF2-40B4-BE49-F238E27FC236}">
                    <a16:creationId xmlns:a16="http://schemas.microsoft.com/office/drawing/2014/main" id="{09D14522-C18A-9C7C-4EE0-0F5A1735F688}"/>
                  </a:ext>
                </a:extLst>
              </p:cNvPr>
              <p:cNvPicPr/>
              <p:nvPr/>
            </p:nvPicPr>
            <p:blipFill>
              <a:blip r:embed="rId41"/>
              <a:stretch>
                <a:fillRect/>
              </a:stretch>
            </p:blipFill>
            <p:spPr>
              <a:xfrm>
                <a:off x="2430616" y="1063104"/>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2" name="Ink 21">
                <a:extLst>
                  <a:ext uri="{FF2B5EF4-FFF2-40B4-BE49-F238E27FC236}">
                    <a16:creationId xmlns:a16="http://schemas.microsoft.com/office/drawing/2014/main" id="{B5332315-58C6-B6B8-F57D-482E1A397E20}"/>
                  </a:ext>
                </a:extLst>
              </p14:cNvPr>
              <p14:cNvContentPartPr/>
              <p14:nvPr/>
            </p14:nvContentPartPr>
            <p14:xfrm>
              <a:off x="2434936" y="1010904"/>
              <a:ext cx="127800" cy="148680"/>
            </p14:xfrm>
          </p:contentPart>
        </mc:Choice>
        <mc:Fallback>
          <p:pic>
            <p:nvPicPr>
              <p:cNvPr id="22" name="Ink 21">
                <a:extLst>
                  <a:ext uri="{FF2B5EF4-FFF2-40B4-BE49-F238E27FC236}">
                    <a16:creationId xmlns:a16="http://schemas.microsoft.com/office/drawing/2014/main" id="{B5332315-58C6-B6B8-F57D-482E1A397E20}"/>
                  </a:ext>
                </a:extLst>
              </p:cNvPr>
              <p:cNvPicPr/>
              <p:nvPr/>
            </p:nvPicPr>
            <p:blipFill>
              <a:blip r:embed="rId43"/>
              <a:stretch>
                <a:fillRect/>
              </a:stretch>
            </p:blipFill>
            <p:spPr>
              <a:xfrm>
                <a:off x="2430616" y="1006584"/>
                <a:ext cx="13644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3" name="Ink 22">
                <a:extLst>
                  <a:ext uri="{FF2B5EF4-FFF2-40B4-BE49-F238E27FC236}">
                    <a16:creationId xmlns:a16="http://schemas.microsoft.com/office/drawing/2014/main" id="{42651F83-DC33-7ECB-0CC5-AB93501F6A11}"/>
                  </a:ext>
                </a:extLst>
              </p14:cNvPr>
              <p14:cNvContentPartPr/>
              <p14:nvPr/>
            </p14:nvContentPartPr>
            <p14:xfrm>
              <a:off x="2612416" y="915864"/>
              <a:ext cx="62280" cy="263520"/>
            </p14:xfrm>
          </p:contentPart>
        </mc:Choice>
        <mc:Fallback>
          <p:pic>
            <p:nvPicPr>
              <p:cNvPr id="23" name="Ink 22">
                <a:extLst>
                  <a:ext uri="{FF2B5EF4-FFF2-40B4-BE49-F238E27FC236}">
                    <a16:creationId xmlns:a16="http://schemas.microsoft.com/office/drawing/2014/main" id="{42651F83-DC33-7ECB-0CC5-AB93501F6A11}"/>
                  </a:ext>
                </a:extLst>
              </p:cNvPr>
              <p:cNvPicPr/>
              <p:nvPr/>
            </p:nvPicPr>
            <p:blipFill>
              <a:blip r:embed="rId45"/>
              <a:stretch>
                <a:fillRect/>
              </a:stretch>
            </p:blipFill>
            <p:spPr>
              <a:xfrm>
                <a:off x="2608096" y="911544"/>
                <a:ext cx="70920" cy="27216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4" name="Ink 23">
                <a:extLst>
                  <a:ext uri="{FF2B5EF4-FFF2-40B4-BE49-F238E27FC236}">
                    <a16:creationId xmlns:a16="http://schemas.microsoft.com/office/drawing/2014/main" id="{CE4DDFD1-C794-A16F-1770-7A05C9E15C1E}"/>
                  </a:ext>
                </a:extLst>
              </p14:cNvPr>
              <p14:cNvContentPartPr/>
              <p14:nvPr/>
            </p14:nvContentPartPr>
            <p14:xfrm>
              <a:off x="2762536" y="1074624"/>
              <a:ext cx="117000" cy="9720"/>
            </p14:xfrm>
          </p:contentPart>
        </mc:Choice>
        <mc:Fallback>
          <p:pic>
            <p:nvPicPr>
              <p:cNvPr id="24" name="Ink 23">
                <a:extLst>
                  <a:ext uri="{FF2B5EF4-FFF2-40B4-BE49-F238E27FC236}">
                    <a16:creationId xmlns:a16="http://schemas.microsoft.com/office/drawing/2014/main" id="{CE4DDFD1-C794-A16F-1770-7A05C9E15C1E}"/>
                  </a:ext>
                </a:extLst>
              </p:cNvPr>
              <p:cNvPicPr/>
              <p:nvPr/>
            </p:nvPicPr>
            <p:blipFill>
              <a:blip r:embed="rId47"/>
              <a:stretch>
                <a:fillRect/>
              </a:stretch>
            </p:blipFill>
            <p:spPr>
              <a:xfrm>
                <a:off x="2758216" y="1070304"/>
                <a:ext cx="125640" cy="183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5" name="Ink 24">
                <a:extLst>
                  <a:ext uri="{FF2B5EF4-FFF2-40B4-BE49-F238E27FC236}">
                    <a16:creationId xmlns:a16="http://schemas.microsoft.com/office/drawing/2014/main" id="{C4313430-1D32-CB36-6F43-0257BA0C9A24}"/>
                  </a:ext>
                </a:extLst>
              </p14:cNvPr>
              <p14:cNvContentPartPr/>
              <p14:nvPr/>
            </p14:nvContentPartPr>
            <p14:xfrm>
              <a:off x="2934976" y="941424"/>
              <a:ext cx="89280" cy="240480"/>
            </p14:xfrm>
          </p:contentPart>
        </mc:Choice>
        <mc:Fallback>
          <p:pic>
            <p:nvPicPr>
              <p:cNvPr id="25" name="Ink 24">
                <a:extLst>
                  <a:ext uri="{FF2B5EF4-FFF2-40B4-BE49-F238E27FC236}">
                    <a16:creationId xmlns:a16="http://schemas.microsoft.com/office/drawing/2014/main" id="{C4313430-1D32-CB36-6F43-0257BA0C9A24}"/>
                  </a:ext>
                </a:extLst>
              </p:cNvPr>
              <p:cNvPicPr/>
              <p:nvPr/>
            </p:nvPicPr>
            <p:blipFill>
              <a:blip r:embed="rId49"/>
              <a:stretch>
                <a:fillRect/>
              </a:stretch>
            </p:blipFill>
            <p:spPr>
              <a:xfrm>
                <a:off x="2930656" y="937104"/>
                <a:ext cx="97920" cy="2491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6" name="Ink 25">
                <a:extLst>
                  <a:ext uri="{FF2B5EF4-FFF2-40B4-BE49-F238E27FC236}">
                    <a16:creationId xmlns:a16="http://schemas.microsoft.com/office/drawing/2014/main" id="{66936E70-2716-46B4-D1FD-150ADCF117DB}"/>
                  </a:ext>
                </a:extLst>
              </p14:cNvPr>
              <p14:cNvContentPartPr/>
              <p14:nvPr/>
            </p14:nvContentPartPr>
            <p14:xfrm>
              <a:off x="3038296" y="1071024"/>
              <a:ext cx="67680" cy="19080"/>
            </p14:xfrm>
          </p:contentPart>
        </mc:Choice>
        <mc:Fallback>
          <p:pic>
            <p:nvPicPr>
              <p:cNvPr id="26" name="Ink 25">
                <a:extLst>
                  <a:ext uri="{FF2B5EF4-FFF2-40B4-BE49-F238E27FC236}">
                    <a16:creationId xmlns:a16="http://schemas.microsoft.com/office/drawing/2014/main" id="{66936E70-2716-46B4-D1FD-150ADCF117DB}"/>
                  </a:ext>
                </a:extLst>
              </p:cNvPr>
              <p:cNvPicPr/>
              <p:nvPr/>
            </p:nvPicPr>
            <p:blipFill>
              <a:blip r:embed="rId51"/>
              <a:stretch>
                <a:fillRect/>
              </a:stretch>
            </p:blipFill>
            <p:spPr>
              <a:xfrm>
                <a:off x="3033976" y="1066704"/>
                <a:ext cx="763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27" name="Ink 26">
                <a:extLst>
                  <a:ext uri="{FF2B5EF4-FFF2-40B4-BE49-F238E27FC236}">
                    <a16:creationId xmlns:a16="http://schemas.microsoft.com/office/drawing/2014/main" id="{B19BFB6D-CB30-FAE0-AA4C-1212CB7BFF85}"/>
                  </a:ext>
                </a:extLst>
              </p14:cNvPr>
              <p14:cNvContentPartPr/>
              <p14:nvPr/>
            </p14:nvContentPartPr>
            <p14:xfrm>
              <a:off x="3128656" y="1006224"/>
              <a:ext cx="115920" cy="169920"/>
            </p14:xfrm>
          </p:contentPart>
        </mc:Choice>
        <mc:Fallback>
          <p:pic>
            <p:nvPicPr>
              <p:cNvPr id="27" name="Ink 26">
                <a:extLst>
                  <a:ext uri="{FF2B5EF4-FFF2-40B4-BE49-F238E27FC236}">
                    <a16:creationId xmlns:a16="http://schemas.microsoft.com/office/drawing/2014/main" id="{B19BFB6D-CB30-FAE0-AA4C-1212CB7BFF85}"/>
                  </a:ext>
                </a:extLst>
              </p:cNvPr>
              <p:cNvPicPr/>
              <p:nvPr/>
            </p:nvPicPr>
            <p:blipFill>
              <a:blip r:embed="rId53"/>
              <a:stretch>
                <a:fillRect/>
              </a:stretch>
            </p:blipFill>
            <p:spPr>
              <a:xfrm>
                <a:off x="3124336" y="1001904"/>
                <a:ext cx="124560" cy="1785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28" name="Ink 27">
                <a:extLst>
                  <a:ext uri="{FF2B5EF4-FFF2-40B4-BE49-F238E27FC236}">
                    <a16:creationId xmlns:a16="http://schemas.microsoft.com/office/drawing/2014/main" id="{5B8E6A31-A071-200C-2480-A45D1359312A}"/>
                  </a:ext>
                </a:extLst>
              </p14:cNvPr>
              <p14:cNvContentPartPr/>
              <p14:nvPr/>
            </p14:nvContentPartPr>
            <p14:xfrm>
              <a:off x="3295336" y="1150944"/>
              <a:ext cx="11160" cy="72000"/>
            </p14:xfrm>
          </p:contentPart>
        </mc:Choice>
        <mc:Fallback>
          <p:pic>
            <p:nvPicPr>
              <p:cNvPr id="28" name="Ink 27">
                <a:extLst>
                  <a:ext uri="{FF2B5EF4-FFF2-40B4-BE49-F238E27FC236}">
                    <a16:creationId xmlns:a16="http://schemas.microsoft.com/office/drawing/2014/main" id="{5B8E6A31-A071-200C-2480-A45D1359312A}"/>
                  </a:ext>
                </a:extLst>
              </p:cNvPr>
              <p:cNvPicPr/>
              <p:nvPr/>
            </p:nvPicPr>
            <p:blipFill>
              <a:blip r:embed="rId55"/>
              <a:stretch>
                <a:fillRect/>
              </a:stretch>
            </p:blipFill>
            <p:spPr>
              <a:xfrm>
                <a:off x="3291016" y="1146624"/>
                <a:ext cx="1980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29" name="Ink 28">
                <a:extLst>
                  <a:ext uri="{FF2B5EF4-FFF2-40B4-BE49-F238E27FC236}">
                    <a16:creationId xmlns:a16="http://schemas.microsoft.com/office/drawing/2014/main" id="{D5CCE27E-BC8C-6A17-1CC5-8FF2E7430B6C}"/>
                  </a:ext>
                </a:extLst>
              </p14:cNvPr>
              <p14:cNvContentPartPr/>
              <p14:nvPr/>
            </p14:nvContentPartPr>
            <p14:xfrm>
              <a:off x="3357616" y="990744"/>
              <a:ext cx="73800" cy="167760"/>
            </p14:xfrm>
          </p:contentPart>
        </mc:Choice>
        <mc:Fallback>
          <p:pic>
            <p:nvPicPr>
              <p:cNvPr id="29" name="Ink 28">
                <a:extLst>
                  <a:ext uri="{FF2B5EF4-FFF2-40B4-BE49-F238E27FC236}">
                    <a16:creationId xmlns:a16="http://schemas.microsoft.com/office/drawing/2014/main" id="{D5CCE27E-BC8C-6A17-1CC5-8FF2E7430B6C}"/>
                  </a:ext>
                </a:extLst>
              </p:cNvPr>
              <p:cNvPicPr/>
              <p:nvPr/>
            </p:nvPicPr>
            <p:blipFill>
              <a:blip r:embed="rId57"/>
              <a:stretch>
                <a:fillRect/>
              </a:stretch>
            </p:blipFill>
            <p:spPr>
              <a:xfrm>
                <a:off x="3353296" y="986424"/>
                <a:ext cx="82440" cy="17640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0" name="Ink 29">
                <a:extLst>
                  <a:ext uri="{FF2B5EF4-FFF2-40B4-BE49-F238E27FC236}">
                    <a16:creationId xmlns:a16="http://schemas.microsoft.com/office/drawing/2014/main" id="{C3EFDC96-439A-D1DD-FC71-F2BEF77DC49F}"/>
                  </a:ext>
                </a:extLst>
              </p14:cNvPr>
              <p14:cNvContentPartPr/>
              <p14:nvPr/>
            </p14:nvContentPartPr>
            <p14:xfrm>
              <a:off x="3436816" y="965184"/>
              <a:ext cx="103680" cy="201240"/>
            </p14:xfrm>
          </p:contentPart>
        </mc:Choice>
        <mc:Fallback>
          <p:pic>
            <p:nvPicPr>
              <p:cNvPr id="30" name="Ink 29">
                <a:extLst>
                  <a:ext uri="{FF2B5EF4-FFF2-40B4-BE49-F238E27FC236}">
                    <a16:creationId xmlns:a16="http://schemas.microsoft.com/office/drawing/2014/main" id="{C3EFDC96-439A-D1DD-FC71-F2BEF77DC49F}"/>
                  </a:ext>
                </a:extLst>
              </p:cNvPr>
              <p:cNvPicPr/>
              <p:nvPr/>
            </p:nvPicPr>
            <p:blipFill>
              <a:blip r:embed="rId59"/>
              <a:stretch>
                <a:fillRect/>
              </a:stretch>
            </p:blipFill>
            <p:spPr>
              <a:xfrm>
                <a:off x="3432496" y="960864"/>
                <a:ext cx="112320" cy="20988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1" name="Ink 30">
                <a:extLst>
                  <a:ext uri="{FF2B5EF4-FFF2-40B4-BE49-F238E27FC236}">
                    <a16:creationId xmlns:a16="http://schemas.microsoft.com/office/drawing/2014/main" id="{75D7C686-B4C1-C0C9-A01D-FE560EB75F67}"/>
                  </a:ext>
                </a:extLst>
              </p14:cNvPr>
              <p14:cNvContentPartPr/>
              <p14:nvPr/>
            </p14:nvContentPartPr>
            <p14:xfrm>
              <a:off x="3567136" y="926304"/>
              <a:ext cx="79560" cy="228600"/>
            </p14:xfrm>
          </p:contentPart>
        </mc:Choice>
        <mc:Fallback>
          <p:pic>
            <p:nvPicPr>
              <p:cNvPr id="31" name="Ink 30">
                <a:extLst>
                  <a:ext uri="{FF2B5EF4-FFF2-40B4-BE49-F238E27FC236}">
                    <a16:creationId xmlns:a16="http://schemas.microsoft.com/office/drawing/2014/main" id="{75D7C686-B4C1-C0C9-A01D-FE560EB75F67}"/>
                  </a:ext>
                </a:extLst>
              </p:cNvPr>
              <p:cNvPicPr/>
              <p:nvPr/>
            </p:nvPicPr>
            <p:blipFill>
              <a:blip r:embed="rId61"/>
              <a:stretch>
                <a:fillRect/>
              </a:stretch>
            </p:blipFill>
            <p:spPr>
              <a:xfrm>
                <a:off x="3562816" y="921984"/>
                <a:ext cx="8820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2" name="Ink 31">
                <a:extLst>
                  <a:ext uri="{FF2B5EF4-FFF2-40B4-BE49-F238E27FC236}">
                    <a16:creationId xmlns:a16="http://schemas.microsoft.com/office/drawing/2014/main" id="{F030AF4E-5841-B5AB-4BB0-9A7C275ED1B5}"/>
                  </a:ext>
                </a:extLst>
              </p14:cNvPr>
              <p14:cNvContentPartPr/>
              <p14:nvPr/>
            </p14:nvContentPartPr>
            <p14:xfrm>
              <a:off x="3702136" y="915864"/>
              <a:ext cx="90720" cy="231840"/>
            </p14:xfrm>
          </p:contentPart>
        </mc:Choice>
        <mc:Fallback>
          <p:pic>
            <p:nvPicPr>
              <p:cNvPr id="32" name="Ink 31">
                <a:extLst>
                  <a:ext uri="{FF2B5EF4-FFF2-40B4-BE49-F238E27FC236}">
                    <a16:creationId xmlns:a16="http://schemas.microsoft.com/office/drawing/2014/main" id="{F030AF4E-5841-B5AB-4BB0-9A7C275ED1B5}"/>
                  </a:ext>
                </a:extLst>
              </p:cNvPr>
              <p:cNvPicPr/>
              <p:nvPr/>
            </p:nvPicPr>
            <p:blipFill>
              <a:blip r:embed="rId63"/>
              <a:stretch>
                <a:fillRect/>
              </a:stretch>
            </p:blipFill>
            <p:spPr>
              <a:xfrm>
                <a:off x="3697816" y="911544"/>
                <a:ext cx="99360" cy="2404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3" name="Ink 32">
                <a:extLst>
                  <a:ext uri="{FF2B5EF4-FFF2-40B4-BE49-F238E27FC236}">
                    <a16:creationId xmlns:a16="http://schemas.microsoft.com/office/drawing/2014/main" id="{805D7B96-CC86-B825-67D6-7F7B0754338D}"/>
                  </a:ext>
                </a:extLst>
              </p14:cNvPr>
              <p14:cNvContentPartPr/>
              <p14:nvPr/>
            </p14:nvContentPartPr>
            <p14:xfrm>
              <a:off x="3787096" y="1024944"/>
              <a:ext cx="98280" cy="5400"/>
            </p14:xfrm>
          </p:contentPart>
        </mc:Choice>
        <mc:Fallback>
          <p:pic>
            <p:nvPicPr>
              <p:cNvPr id="33" name="Ink 32">
                <a:extLst>
                  <a:ext uri="{FF2B5EF4-FFF2-40B4-BE49-F238E27FC236}">
                    <a16:creationId xmlns:a16="http://schemas.microsoft.com/office/drawing/2014/main" id="{805D7B96-CC86-B825-67D6-7F7B0754338D}"/>
                  </a:ext>
                </a:extLst>
              </p:cNvPr>
              <p:cNvPicPr/>
              <p:nvPr/>
            </p:nvPicPr>
            <p:blipFill>
              <a:blip r:embed="rId65"/>
              <a:stretch>
                <a:fillRect/>
              </a:stretch>
            </p:blipFill>
            <p:spPr>
              <a:xfrm>
                <a:off x="3782776" y="1020624"/>
                <a:ext cx="10692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4" name="Ink 33">
                <a:extLst>
                  <a:ext uri="{FF2B5EF4-FFF2-40B4-BE49-F238E27FC236}">
                    <a16:creationId xmlns:a16="http://schemas.microsoft.com/office/drawing/2014/main" id="{967ABD40-F528-4654-A522-C5F6877E58DA}"/>
                  </a:ext>
                </a:extLst>
              </p14:cNvPr>
              <p14:cNvContentPartPr/>
              <p14:nvPr/>
            </p14:nvContentPartPr>
            <p14:xfrm>
              <a:off x="3911656" y="972024"/>
              <a:ext cx="131040" cy="186120"/>
            </p14:xfrm>
          </p:contentPart>
        </mc:Choice>
        <mc:Fallback>
          <p:pic>
            <p:nvPicPr>
              <p:cNvPr id="34" name="Ink 33">
                <a:extLst>
                  <a:ext uri="{FF2B5EF4-FFF2-40B4-BE49-F238E27FC236}">
                    <a16:creationId xmlns:a16="http://schemas.microsoft.com/office/drawing/2014/main" id="{967ABD40-F528-4654-A522-C5F6877E58DA}"/>
                  </a:ext>
                </a:extLst>
              </p:cNvPr>
              <p:cNvPicPr/>
              <p:nvPr/>
            </p:nvPicPr>
            <p:blipFill>
              <a:blip r:embed="rId67"/>
              <a:stretch>
                <a:fillRect/>
              </a:stretch>
            </p:blipFill>
            <p:spPr>
              <a:xfrm>
                <a:off x="3907336" y="967704"/>
                <a:ext cx="13968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35" name="Ink 34">
                <a:extLst>
                  <a:ext uri="{FF2B5EF4-FFF2-40B4-BE49-F238E27FC236}">
                    <a16:creationId xmlns:a16="http://schemas.microsoft.com/office/drawing/2014/main" id="{0EFA6AD3-9725-7F04-5AF4-82A548AA5F31}"/>
                  </a:ext>
                </a:extLst>
              </p14:cNvPr>
              <p14:cNvContentPartPr/>
              <p14:nvPr/>
            </p14:nvContentPartPr>
            <p14:xfrm>
              <a:off x="4061056" y="1123584"/>
              <a:ext cx="27360" cy="99000"/>
            </p14:xfrm>
          </p:contentPart>
        </mc:Choice>
        <mc:Fallback>
          <p:pic>
            <p:nvPicPr>
              <p:cNvPr id="35" name="Ink 34">
                <a:extLst>
                  <a:ext uri="{FF2B5EF4-FFF2-40B4-BE49-F238E27FC236}">
                    <a16:creationId xmlns:a16="http://schemas.microsoft.com/office/drawing/2014/main" id="{0EFA6AD3-9725-7F04-5AF4-82A548AA5F31}"/>
                  </a:ext>
                </a:extLst>
              </p:cNvPr>
              <p:cNvPicPr/>
              <p:nvPr/>
            </p:nvPicPr>
            <p:blipFill>
              <a:blip r:embed="rId69"/>
              <a:stretch>
                <a:fillRect/>
              </a:stretch>
            </p:blipFill>
            <p:spPr>
              <a:xfrm>
                <a:off x="4056736" y="1119264"/>
                <a:ext cx="3600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36" name="Ink 35">
                <a:extLst>
                  <a:ext uri="{FF2B5EF4-FFF2-40B4-BE49-F238E27FC236}">
                    <a16:creationId xmlns:a16="http://schemas.microsoft.com/office/drawing/2014/main" id="{53B8648B-82A2-42BD-5EFF-BB4F199E9721}"/>
                  </a:ext>
                </a:extLst>
              </p14:cNvPr>
              <p14:cNvContentPartPr/>
              <p14:nvPr/>
            </p14:nvContentPartPr>
            <p14:xfrm>
              <a:off x="4139536" y="975624"/>
              <a:ext cx="84960" cy="154080"/>
            </p14:xfrm>
          </p:contentPart>
        </mc:Choice>
        <mc:Fallback>
          <p:pic>
            <p:nvPicPr>
              <p:cNvPr id="36" name="Ink 35">
                <a:extLst>
                  <a:ext uri="{FF2B5EF4-FFF2-40B4-BE49-F238E27FC236}">
                    <a16:creationId xmlns:a16="http://schemas.microsoft.com/office/drawing/2014/main" id="{53B8648B-82A2-42BD-5EFF-BB4F199E9721}"/>
                  </a:ext>
                </a:extLst>
              </p:cNvPr>
              <p:cNvPicPr/>
              <p:nvPr/>
            </p:nvPicPr>
            <p:blipFill>
              <a:blip r:embed="rId71"/>
              <a:stretch>
                <a:fillRect/>
              </a:stretch>
            </p:blipFill>
            <p:spPr>
              <a:xfrm>
                <a:off x="4135216" y="971304"/>
                <a:ext cx="93600" cy="16272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37" name="Ink 36">
                <a:extLst>
                  <a:ext uri="{FF2B5EF4-FFF2-40B4-BE49-F238E27FC236}">
                    <a16:creationId xmlns:a16="http://schemas.microsoft.com/office/drawing/2014/main" id="{225E26E6-C1B8-F2B1-7F10-333CA49962F6}"/>
                  </a:ext>
                </a:extLst>
              </p14:cNvPr>
              <p14:cNvContentPartPr/>
              <p14:nvPr/>
            </p14:nvContentPartPr>
            <p14:xfrm>
              <a:off x="4244656" y="943224"/>
              <a:ext cx="91440" cy="216720"/>
            </p14:xfrm>
          </p:contentPart>
        </mc:Choice>
        <mc:Fallback>
          <p:pic>
            <p:nvPicPr>
              <p:cNvPr id="37" name="Ink 36">
                <a:extLst>
                  <a:ext uri="{FF2B5EF4-FFF2-40B4-BE49-F238E27FC236}">
                    <a16:creationId xmlns:a16="http://schemas.microsoft.com/office/drawing/2014/main" id="{225E26E6-C1B8-F2B1-7F10-333CA49962F6}"/>
                  </a:ext>
                </a:extLst>
              </p:cNvPr>
              <p:cNvPicPr/>
              <p:nvPr/>
            </p:nvPicPr>
            <p:blipFill>
              <a:blip r:embed="rId73"/>
              <a:stretch>
                <a:fillRect/>
              </a:stretch>
            </p:blipFill>
            <p:spPr>
              <a:xfrm>
                <a:off x="4240336" y="938904"/>
                <a:ext cx="100080" cy="22536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38" name="Ink 37">
                <a:extLst>
                  <a:ext uri="{FF2B5EF4-FFF2-40B4-BE49-F238E27FC236}">
                    <a16:creationId xmlns:a16="http://schemas.microsoft.com/office/drawing/2014/main" id="{24A6422D-8261-7C5D-01C9-9E5872053314}"/>
                  </a:ext>
                </a:extLst>
              </p14:cNvPr>
              <p14:cNvContentPartPr/>
              <p14:nvPr/>
            </p14:nvContentPartPr>
            <p14:xfrm>
              <a:off x="4405936" y="869784"/>
              <a:ext cx="73800" cy="278280"/>
            </p14:xfrm>
          </p:contentPart>
        </mc:Choice>
        <mc:Fallback>
          <p:pic>
            <p:nvPicPr>
              <p:cNvPr id="38" name="Ink 37">
                <a:extLst>
                  <a:ext uri="{FF2B5EF4-FFF2-40B4-BE49-F238E27FC236}">
                    <a16:creationId xmlns:a16="http://schemas.microsoft.com/office/drawing/2014/main" id="{24A6422D-8261-7C5D-01C9-9E5872053314}"/>
                  </a:ext>
                </a:extLst>
              </p:cNvPr>
              <p:cNvPicPr/>
              <p:nvPr/>
            </p:nvPicPr>
            <p:blipFill>
              <a:blip r:embed="rId75"/>
              <a:stretch>
                <a:fillRect/>
              </a:stretch>
            </p:blipFill>
            <p:spPr>
              <a:xfrm>
                <a:off x="4401616" y="865464"/>
                <a:ext cx="82440" cy="28692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39" name="Ink 38">
                <a:extLst>
                  <a:ext uri="{FF2B5EF4-FFF2-40B4-BE49-F238E27FC236}">
                    <a16:creationId xmlns:a16="http://schemas.microsoft.com/office/drawing/2014/main" id="{38B88A31-F2F0-CFC7-218D-A719E05F6E8B}"/>
                  </a:ext>
                </a:extLst>
              </p14:cNvPr>
              <p14:cNvContentPartPr/>
              <p14:nvPr/>
            </p14:nvContentPartPr>
            <p14:xfrm>
              <a:off x="2898256" y="806784"/>
              <a:ext cx="1641240" cy="68400"/>
            </p14:xfrm>
          </p:contentPart>
        </mc:Choice>
        <mc:Fallback>
          <p:pic>
            <p:nvPicPr>
              <p:cNvPr id="39" name="Ink 38">
                <a:extLst>
                  <a:ext uri="{FF2B5EF4-FFF2-40B4-BE49-F238E27FC236}">
                    <a16:creationId xmlns:a16="http://schemas.microsoft.com/office/drawing/2014/main" id="{38B88A31-F2F0-CFC7-218D-A719E05F6E8B}"/>
                  </a:ext>
                </a:extLst>
              </p:cNvPr>
              <p:cNvPicPr/>
              <p:nvPr/>
            </p:nvPicPr>
            <p:blipFill>
              <a:blip r:embed="rId77"/>
              <a:stretch>
                <a:fillRect/>
              </a:stretch>
            </p:blipFill>
            <p:spPr>
              <a:xfrm>
                <a:off x="2893936" y="802464"/>
                <a:ext cx="164988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0" name="Ink 39">
                <a:extLst>
                  <a:ext uri="{FF2B5EF4-FFF2-40B4-BE49-F238E27FC236}">
                    <a16:creationId xmlns:a16="http://schemas.microsoft.com/office/drawing/2014/main" id="{407F421D-D30E-8602-BA24-DB4EA7E776E3}"/>
                  </a:ext>
                </a:extLst>
              </p14:cNvPr>
              <p14:cNvContentPartPr/>
              <p14:nvPr/>
            </p14:nvContentPartPr>
            <p14:xfrm>
              <a:off x="2727976" y="512664"/>
              <a:ext cx="212040" cy="228240"/>
            </p14:xfrm>
          </p:contentPart>
        </mc:Choice>
        <mc:Fallback>
          <p:pic>
            <p:nvPicPr>
              <p:cNvPr id="40" name="Ink 39">
                <a:extLst>
                  <a:ext uri="{FF2B5EF4-FFF2-40B4-BE49-F238E27FC236}">
                    <a16:creationId xmlns:a16="http://schemas.microsoft.com/office/drawing/2014/main" id="{407F421D-D30E-8602-BA24-DB4EA7E776E3}"/>
                  </a:ext>
                </a:extLst>
              </p:cNvPr>
              <p:cNvPicPr/>
              <p:nvPr/>
            </p:nvPicPr>
            <p:blipFill>
              <a:blip r:embed="rId79"/>
              <a:stretch>
                <a:fillRect/>
              </a:stretch>
            </p:blipFill>
            <p:spPr>
              <a:xfrm>
                <a:off x="2723656" y="508344"/>
                <a:ext cx="220680" cy="23688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1" name="Ink 40">
                <a:extLst>
                  <a:ext uri="{FF2B5EF4-FFF2-40B4-BE49-F238E27FC236}">
                    <a16:creationId xmlns:a16="http://schemas.microsoft.com/office/drawing/2014/main" id="{C0AC7784-D762-1A4C-2170-63C4232AA0F4}"/>
                  </a:ext>
                </a:extLst>
              </p14:cNvPr>
              <p14:cNvContentPartPr/>
              <p14:nvPr/>
            </p14:nvContentPartPr>
            <p14:xfrm>
              <a:off x="4621216" y="331584"/>
              <a:ext cx="181800" cy="945720"/>
            </p14:xfrm>
          </p:contentPart>
        </mc:Choice>
        <mc:Fallback>
          <p:pic>
            <p:nvPicPr>
              <p:cNvPr id="41" name="Ink 40">
                <a:extLst>
                  <a:ext uri="{FF2B5EF4-FFF2-40B4-BE49-F238E27FC236}">
                    <a16:creationId xmlns:a16="http://schemas.microsoft.com/office/drawing/2014/main" id="{C0AC7784-D762-1A4C-2170-63C4232AA0F4}"/>
                  </a:ext>
                </a:extLst>
              </p:cNvPr>
              <p:cNvPicPr/>
              <p:nvPr/>
            </p:nvPicPr>
            <p:blipFill>
              <a:blip r:embed="rId81"/>
              <a:stretch>
                <a:fillRect/>
              </a:stretch>
            </p:blipFill>
            <p:spPr>
              <a:xfrm>
                <a:off x="4616896" y="327264"/>
                <a:ext cx="190440" cy="9543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2" name="Ink 41">
                <a:extLst>
                  <a:ext uri="{FF2B5EF4-FFF2-40B4-BE49-F238E27FC236}">
                    <a16:creationId xmlns:a16="http://schemas.microsoft.com/office/drawing/2014/main" id="{66B4A2E6-A917-074C-E875-6BBC129732E8}"/>
                  </a:ext>
                </a:extLst>
              </p14:cNvPr>
              <p14:cNvContentPartPr/>
              <p14:nvPr/>
            </p14:nvContentPartPr>
            <p14:xfrm>
              <a:off x="4731736" y="445704"/>
              <a:ext cx="122760" cy="143640"/>
            </p14:xfrm>
          </p:contentPart>
        </mc:Choice>
        <mc:Fallback>
          <p:pic>
            <p:nvPicPr>
              <p:cNvPr id="42" name="Ink 41">
                <a:extLst>
                  <a:ext uri="{FF2B5EF4-FFF2-40B4-BE49-F238E27FC236}">
                    <a16:creationId xmlns:a16="http://schemas.microsoft.com/office/drawing/2014/main" id="{66B4A2E6-A917-074C-E875-6BBC129732E8}"/>
                  </a:ext>
                </a:extLst>
              </p:cNvPr>
              <p:cNvPicPr/>
              <p:nvPr/>
            </p:nvPicPr>
            <p:blipFill>
              <a:blip r:embed="rId83"/>
              <a:stretch>
                <a:fillRect/>
              </a:stretch>
            </p:blipFill>
            <p:spPr>
              <a:xfrm>
                <a:off x="4727416" y="441384"/>
                <a:ext cx="13140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3" name="Ink 42">
                <a:extLst>
                  <a:ext uri="{FF2B5EF4-FFF2-40B4-BE49-F238E27FC236}">
                    <a16:creationId xmlns:a16="http://schemas.microsoft.com/office/drawing/2014/main" id="{6D43F11A-1530-BA76-1FEC-1E05348EC67F}"/>
                  </a:ext>
                </a:extLst>
              </p14:cNvPr>
              <p14:cNvContentPartPr/>
              <p14:nvPr/>
            </p14:nvContentPartPr>
            <p14:xfrm>
              <a:off x="4908496" y="551544"/>
              <a:ext cx="16560" cy="46440"/>
            </p14:xfrm>
          </p:contentPart>
        </mc:Choice>
        <mc:Fallback>
          <p:pic>
            <p:nvPicPr>
              <p:cNvPr id="43" name="Ink 42">
                <a:extLst>
                  <a:ext uri="{FF2B5EF4-FFF2-40B4-BE49-F238E27FC236}">
                    <a16:creationId xmlns:a16="http://schemas.microsoft.com/office/drawing/2014/main" id="{6D43F11A-1530-BA76-1FEC-1E05348EC67F}"/>
                  </a:ext>
                </a:extLst>
              </p:cNvPr>
              <p:cNvPicPr/>
              <p:nvPr/>
            </p:nvPicPr>
            <p:blipFill>
              <a:blip r:embed="rId85"/>
              <a:stretch>
                <a:fillRect/>
              </a:stretch>
            </p:blipFill>
            <p:spPr>
              <a:xfrm>
                <a:off x="4904176" y="547224"/>
                <a:ext cx="25200" cy="5508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44" name="Ink 43">
                <a:extLst>
                  <a:ext uri="{FF2B5EF4-FFF2-40B4-BE49-F238E27FC236}">
                    <a16:creationId xmlns:a16="http://schemas.microsoft.com/office/drawing/2014/main" id="{7EB55AA9-F76E-62D6-DFAF-9B36C5FAAA61}"/>
                  </a:ext>
                </a:extLst>
              </p14:cNvPr>
              <p14:cNvContentPartPr/>
              <p14:nvPr/>
            </p14:nvContentPartPr>
            <p14:xfrm>
              <a:off x="4929016" y="437064"/>
              <a:ext cx="105120" cy="119160"/>
            </p14:xfrm>
          </p:contentPart>
        </mc:Choice>
        <mc:Fallback>
          <p:pic>
            <p:nvPicPr>
              <p:cNvPr id="44" name="Ink 43">
                <a:extLst>
                  <a:ext uri="{FF2B5EF4-FFF2-40B4-BE49-F238E27FC236}">
                    <a16:creationId xmlns:a16="http://schemas.microsoft.com/office/drawing/2014/main" id="{7EB55AA9-F76E-62D6-DFAF-9B36C5FAAA61}"/>
                  </a:ext>
                </a:extLst>
              </p:cNvPr>
              <p:cNvPicPr/>
              <p:nvPr/>
            </p:nvPicPr>
            <p:blipFill>
              <a:blip r:embed="rId87"/>
              <a:stretch>
                <a:fillRect/>
              </a:stretch>
            </p:blipFill>
            <p:spPr>
              <a:xfrm>
                <a:off x="4924696" y="432744"/>
                <a:ext cx="113760" cy="12780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45" name="Ink 44">
                <a:extLst>
                  <a:ext uri="{FF2B5EF4-FFF2-40B4-BE49-F238E27FC236}">
                    <a16:creationId xmlns:a16="http://schemas.microsoft.com/office/drawing/2014/main" id="{F0F36975-6AEB-4379-18E5-08E1ABB171AB}"/>
                  </a:ext>
                </a:extLst>
              </p14:cNvPr>
              <p14:cNvContentPartPr/>
              <p14:nvPr/>
            </p14:nvContentPartPr>
            <p14:xfrm>
              <a:off x="5041336" y="445704"/>
              <a:ext cx="69480" cy="112320"/>
            </p14:xfrm>
          </p:contentPart>
        </mc:Choice>
        <mc:Fallback>
          <p:pic>
            <p:nvPicPr>
              <p:cNvPr id="45" name="Ink 44">
                <a:extLst>
                  <a:ext uri="{FF2B5EF4-FFF2-40B4-BE49-F238E27FC236}">
                    <a16:creationId xmlns:a16="http://schemas.microsoft.com/office/drawing/2014/main" id="{F0F36975-6AEB-4379-18E5-08E1ABB171AB}"/>
                  </a:ext>
                </a:extLst>
              </p:cNvPr>
              <p:cNvPicPr/>
              <p:nvPr/>
            </p:nvPicPr>
            <p:blipFill>
              <a:blip r:embed="rId89"/>
              <a:stretch>
                <a:fillRect/>
              </a:stretch>
            </p:blipFill>
            <p:spPr>
              <a:xfrm>
                <a:off x="5037016" y="441384"/>
                <a:ext cx="7812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46" name="Ink 45">
                <a:extLst>
                  <a:ext uri="{FF2B5EF4-FFF2-40B4-BE49-F238E27FC236}">
                    <a16:creationId xmlns:a16="http://schemas.microsoft.com/office/drawing/2014/main" id="{AE071E35-8FC3-47C1-D1E8-CF38B8D7A587}"/>
                  </a:ext>
                </a:extLst>
              </p14:cNvPr>
              <p14:cNvContentPartPr/>
              <p14:nvPr/>
            </p14:nvContentPartPr>
            <p14:xfrm>
              <a:off x="5101096" y="461184"/>
              <a:ext cx="360" cy="360"/>
            </p14:xfrm>
          </p:contentPart>
        </mc:Choice>
        <mc:Fallback>
          <p:pic>
            <p:nvPicPr>
              <p:cNvPr id="46" name="Ink 45">
                <a:extLst>
                  <a:ext uri="{FF2B5EF4-FFF2-40B4-BE49-F238E27FC236}">
                    <a16:creationId xmlns:a16="http://schemas.microsoft.com/office/drawing/2014/main" id="{AE071E35-8FC3-47C1-D1E8-CF38B8D7A587}"/>
                  </a:ext>
                </a:extLst>
              </p:cNvPr>
              <p:cNvPicPr/>
              <p:nvPr/>
            </p:nvPicPr>
            <p:blipFill>
              <a:blip r:embed="rId41"/>
              <a:stretch>
                <a:fillRect/>
              </a:stretch>
            </p:blipFill>
            <p:spPr>
              <a:xfrm>
                <a:off x="5096776" y="456864"/>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47" name="Ink 46">
                <a:extLst>
                  <a:ext uri="{FF2B5EF4-FFF2-40B4-BE49-F238E27FC236}">
                    <a16:creationId xmlns:a16="http://schemas.microsoft.com/office/drawing/2014/main" id="{C42D918E-06A4-D7F0-9381-0190CC2182D1}"/>
                  </a:ext>
                </a:extLst>
              </p14:cNvPr>
              <p14:cNvContentPartPr/>
              <p14:nvPr/>
            </p14:nvContentPartPr>
            <p14:xfrm>
              <a:off x="5101096" y="417984"/>
              <a:ext cx="111960" cy="142560"/>
            </p14:xfrm>
          </p:contentPart>
        </mc:Choice>
        <mc:Fallback>
          <p:pic>
            <p:nvPicPr>
              <p:cNvPr id="47" name="Ink 46">
                <a:extLst>
                  <a:ext uri="{FF2B5EF4-FFF2-40B4-BE49-F238E27FC236}">
                    <a16:creationId xmlns:a16="http://schemas.microsoft.com/office/drawing/2014/main" id="{C42D918E-06A4-D7F0-9381-0190CC2182D1}"/>
                  </a:ext>
                </a:extLst>
              </p:cNvPr>
              <p:cNvPicPr/>
              <p:nvPr/>
            </p:nvPicPr>
            <p:blipFill>
              <a:blip r:embed="rId92"/>
              <a:stretch>
                <a:fillRect/>
              </a:stretch>
            </p:blipFill>
            <p:spPr>
              <a:xfrm>
                <a:off x="5096776" y="413664"/>
                <a:ext cx="12060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48" name="Ink 47">
                <a:extLst>
                  <a:ext uri="{FF2B5EF4-FFF2-40B4-BE49-F238E27FC236}">
                    <a16:creationId xmlns:a16="http://schemas.microsoft.com/office/drawing/2014/main" id="{F79BF1AD-3561-AEC6-0276-822D3C3FB612}"/>
                  </a:ext>
                </a:extLst>
              </p14:cNvPr>
              <p14:cNvContentPartPr/>
              <p14:nvPr/>
            </p14:nvContentPartPr>
            <p14:xfrm>
              <a:off x="4761616" y="1055184"/>
              <a:ext cx="130680" cy="158400"/>
            </p14:xfrm>
          </p:contentPart>
        </mc:Choice>
        <mc:Fallback>
          <p:pic>
            <p:nvPicPr>
              <p:cNvPr id="48" name="Ink 47">
                <a:extLst>
                  <a:ext uri="{FF2B5EF4-FFF2-40B4-BE49-F238E27FC236}">
                    <a16:creationId xmlns:a16="http://schemas.microsoft.com/office/drawing/2014/main" id="{F79BF1AD-3561-AEC6-0276-822D3C3FB612}"/>
                  </a:ext>
                </a:extLst>
              </p:cNvPr>
              <p:cNvPicPr/>
              <p:nvPr/>
            </p:nvPicPr>
            <p:blipFill>
              <a:blip r:embed="rId94"/>
              <a:stretch>
                <a:fillRect/>
              </a:stretch>
            </p:blipFill>
            <p:spPr>
              <a:xfrm>
                <a:off x="4757296" y="1050864"/>
                <a:ext cx="139320" cy="16704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49" name="Ink 48">
                <a:extLst>
                  <a:ext uri="{FF2B5EF4-FFF2-40B4-BE49-F238E27FC236}">
                    <a16:creationId xmlns:a16="http://schemas.microsoft.com/office/drawing/2014/main" id="{B2BBB653-0B88-1681-58B3-F553D374FC62}"/>
                  </a:ext>
                </a:extLst>
              </p14:cNvPr>
              <p14:cNvContentPartPr/>
              <p14:nvPr/>
            </p14:nvContentPartPr>
            <p14:xfrm>
              <a:off x="4929376" y="1218984"/>
              <a:ext cx="30960" cy="62280"/>
            </p14:xfrm>
          </p:contentPart>
        </mc:Choice>
        <mc:Fallback>
          <p:pic>
            <p:nvPicPr>
              <p:cNvPr id="49" name="Ink 48">
                <a:extLst>
                  <a:ext uri="{FF2B5EF4-FFF2-40B4-BE49-F238E27FC236}">
                    <a16:creationId xmlns:a16="http://schemas.microsoft.com/office/drawing/2014/main" id="{B2BBB653-0B88-1681-58B3-F553D374FC62}"/>
                  </a:ext>
                </a:extLst>
              </p:cNvPr>
              <p:cNvPicPr/>
              <p:nvPr/>
            </p:nvPicPr>
            <p:blipFill>
              <a:blip r:embed="rId96"/>
              <a:stretch>
                <a:fillRect/>
              </a:stretch>
            </p:blipFill>
            <p:spPr>
              <a:xfrm>
                <a:off x="4925056" y="1214664"/>
                <a:ext cx="3960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50" name="Ink 49">
                <a:extLst>
                  <a:ext uri="{FF2B5EF4-FFF2-40B4-BE49-F238E27FC236}">
                    <a16:creationId xmlns:a16="http://schemas.microsoft.com/office/drawing/2014/main" id="{36275166-0C6E-7DB1-C47E-9A08D47C9749}"/>
                  </a:ext>
                </a:extLst>
              </p14:cNvPr>
              <p14:cNvContentPartPr/>
              <p14:nvPr/>
            </p14:nvContentPartPr>
            <p14:xfrm>
              <a:off x="4979056" y="1093344"/>
              <a:ext cx="84600" cy="142200"/>
            </p14:xfrm>
          </p:contentPart>
        </mc:Choice>
        <mc:Fallback>
          <p:pic>
            <p:nvPicPr>
              <p:cNvPr id="50" name="Ink 49">
                <a:extLst>
                  <a:ext uri="{FF2B5EF4-FFF2-40B4-BE49-F238E27FC236}">
                    <a16:creationId xmlns:a16="http://schemas.microsoft.com/office/drawing/2014/main" id="{36275166-0C6E-7DB1-C47E-9A08D47C9749}"/>
                  </a:ext>
                </a:extLst>
              </p:cNvPr>
              <p:cNvPicPr/>
              <p:nvPr/>
            </p:nvPicPr>
            <p:blipFill>
              <a:blip r:embed="rId98"/>
              <a:stretch>
                <a:fillRect/>
              </a:stretch>
            </p:blipFill>
            <p:spPr>
              <a:xfrm>
                <a:off x="4974736" y="1089024"/>
                <a:ext cx="93240" cy="15084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51" name="Ink 50">
                <a:extLst>
                  <a:ext uri="{FF2B5EF4-FFF2-40B4-BE49-F238E27FC236}">
                    <a16:creationId xmlns:a16="http://schemas.microsoft.com/office/drawing/2014/main" id="{7EB76BF8-7564-C26E-0674-73B1135253EF}"/>
                  </a:ext>
                </a:extLst>
              </p14:cNvPr>
              <p14:cNvContentPartPr/>
              <p14:nvPr/>
            </p14:nvContentPartPr>
            <p14:xfrm>
              <a:off x="5076616" y="1067424"/>
              <a:ext cx="109080" cy="140040"/>
            </p14:xfrm>
          </p:contentPart>
        </mc:Choice>
        <mc:Fallback>
          <p:pic>
            <p:nvPicPr>
              <p:cNvPr id="51" name="Ink 50">
                <a:extLst>
                  <a:ext uri="{FF2B5EF4-FFF2-40B4-BE49-F238E27FC236}">
                    <a16:creationId xmlns:a16="http://schemas.microsoft.com/office/drawing/2014/main" id="{7EB76BF8-7564-C26E-0674-73B1135253EF}"/>
                  </a:ext>
                </a:extLst>
              </p:cNvPr>
              <p:cNvPicPr/>
              <p:nvPr/>
            </p:nvPicPr>
            <p:blipFill>
              <a:blip r:embed="rId100"/>
              <a:stretch>
                <a:fillRect/>
              </a:stretch>
            </p:blipFill>
            <p:spPr>
              <a:xfrm>
                <a:off x="5072296" y="1063104"/>
                <a:ext cx="117720" cy="14868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52" name="Ink 51">
                <a:extLst>
                  <a:ext uri="{FF2B5EF4-FFF2-40B4-BE49-F238E27FC236}">
                    <a16:creationId xmlns:a16="http://schemas.microsoft.com/office/drawing/2014/main" id="{4E79C3FC-B799-C528-BA35-2534EE9737EF}"/>
                  </a:ext>
                </a:extLst>
              </p14:cNvPr>
              <p14:cNvContentPartPr/>
              <p14:nvPr/>
            </p14:nvContentPartPr>
            <p14:xfrm>
              <a:off x="4769536" y="1058424"/>
              <a:ext cx="128160" cy="39960"/>
            </p14:xfrm>
          </p:contentPart>
        </mc:Choice>
        <mc:Fallback>
          <p:pic>
            <p:nvPicPr>
              <p:cNvPr id="52" name="Ink 51">
                <a:extLst>
                  <a:ext uri="{FF2B5EF4-FFF2-40B4-BE49-F238E27FC236}">
                    <a16:creationId xmlns:a16="http://schemas.microsoft.com/office/drawing/2014/main" id="{4E79C3FC-B799-C528-BA35-2534EE9737EF}"/>
                  </a:ext>
                </a:extLst>
              </p:cNvPr>
              <p:cNvPicPr/>
              <p:nvPr/>
            </p:nvPicPr>
            <p:blipFill>
              <a:blip r:embed="rId102"/>
              <a:stretch>
                <a:fillRect/>
              </a:stretch>
            </p:blipFill>
            <p:spPr>
              <a:xfrm>
                <a:off x="4765216" y="1054104"/>
                <a:ext cx="13680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103">
            <p14:nvContentPartPr>
              <p14:cNvPr id="53" name="Ink 52">
                <a:extLst>
                  <a:ext uri="{FF2B5EF4-FFF2-40B4-BE49-F238E27FC236}">
                    <a16:creationId xmlns:a16="http://schemas.microsoft.com/office/drawing/2014/main" id="{564F68BE-9A2B-A3E6-30AC-9ACFF1B6864F}"/>
                  </a:ext>
                </a:extLst>
              </p14:cNvPr>
              <p14:cNvContentPartPr/>
              <p14:nvPr/>
            </p14:nvContentPartPr>
            <p14:xfrm>
              <a:off x="5486656" y="374784"/>
              <a:ext cx="114480" cy="159120"/>
            </p14:xfrm>
          </p:contentPart>
        </mc:Choice>
        <mc:Fallback>
          <p:pic>
            <p:nvPicPr>
              <p:cNvPr id="53" name="Ink 52">
                <a:extLst>
                  <a:ext uri="{FF2B5EF4-FFF2-40B4-BE49-F238E27FC236}">
                    <a16:creationId xmlns:a16="http://schemas.microsoft.com/office/drawing/2014/main" id="{564F68BE-9A2B-A3E6-30AC-9ACFF1B6864F}"/>
                  </a:ext>
                </a:extLst>
              </p:cNvPr>
              <p:cNvPicPr/>
              <p:nvPr/>
            </p:nvPicPr>
            <p:blipFill>
              <a:blip r:embed="rId104"/>
              <a:stretch>
                <a:fillRect/>
              </a:stretch>
            </p:blipFill>
            <p:spPr>
              <a:xfrm>
                <a:off x="5482336" y="370464"/>
                <a:ext cx="12312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54" name="Ink 53">
                <a:extLst>
                  <a:ext uri="{FF2B5EF4-FFF2-40B4-BE49-F238E27FC236}">
                    <a16:creationId xmlns:a16="http://schemas.microsoft.com/office/drawing/2014/main" id="{18A6E382-A37D-7BBA-2EF2-770646A475C7}"/>
                  </a:ext>
                </a:extLst>
              </p14:cNvPr>
              <p14:cNvContentPartPr/>
              <p14:nvPr/>
            </p14:nvContentPartPr>
            <p14:xfrm>
              <a:off x="5663056" y="551544"/>
              <a:ext cx="21960" cy="65160"/>
            </p14:xfrm>
          </p:contentPart>
        </mc:Choice>
        <mc:Fallback>
          <p:pic>
            <p:nvPicPr>
              <p:cNvPr id="54" name="Ink 53">
                <a:extLst>
                  <a:ext uri="{FF2B5EF4-FFF2-40B4-BE49-F238E27FC236}">
                    <a16:creationId xmlns:a16="http://schemas.microsoft.com/office/drawing/2014/main" id="{18A6E382-A37D-7BBA-2EF2-770646A475C7}"/>
                  </a:ext>
                </a:extLst>
              </p:cNvPr>
              <p:cNvPicPr/>
              <p:nvPr/>
            </p:nvPicPr>
            <p:blipFill>
              <a:blip r:embed="rId106"/>
              <a:stretch>
                <a:fillRect/>
              </a:stretch>
            </p:blipFill>
            <p:spPr>
              <a:xfrm>
                <a:off x="5658736" y="547224"/>
                <a:ext cx="3060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107">
            <p14:nvContentPartPr>
              <p14:cNvPr id="55" name="Ink 54">
                <a:extLst>
                  <a:ext uri="{FF2B5EF4-FFF2-40B4-BE49-F238E27FC236}">
                    <a16:creationId xmlns:a16="http://schemas.microsoft.com/office/drawing/2014/main" id="{C8042F07-0468-8DCB-BFD2-3AB0E5B85E4D}"/>
                  </a:ext>
                </a:extLst>
              </p14:cNvPr>
              <p14:cNvContentPartPr/>
              <p14:nvPr/>
            </p14:nvContentPartPr>
            <p14:xfrm>
              <a:off x="5758096" y="373704"/>
              <a:ext cx="60120" cy="166320"/>
            </p14:xfrm>
          </p:contentPart>
        </mc:Choice>
        <mc:Fallback>
          <p:pic>
            <p:nvPicPr>
              <p:cNvPr id="55" name="Ink 54">
                <a:extLst>
                  <a:ext uri="{FF2B5EF4-FFF2-40B4-BE49-F238E27FC236}">
                    <a16:creationId xmlns:a16="http://schemas.microsoft.com/office/drawing/2014/main" id="{C8042F07-0468-8DCB-BFD2-3AB0E5B85E4D}"/>
                  </a:ext>
                </a:extLst>
              </p:cNvPr>
              <p:cNvPicPr/>
              <p:nvPr/>
            </p:nvPicPr>
            <p:blipFill>
              <a:blip r:embed="rId108"/>
              <a:stretch>
                <a:fillRect/>
              </a:stretch>
            </p:blipFill>
            <p:spPr>
              <a:xfrm>
                <a:off x="5753776" y="369384"/>
                <a:ext cx="6876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56" name="Ink 55">
                <a:extLst>
                  <a:ext uri="{FF2B5EF4-FFF2-40B4-BE49-F238E27FC236}">
                    <a16:creationId xmlns:a16="http://schemas.microsoft.com/office/drawing/2014/main" id="{9314D943-0D0E-0D74-F4D2-C1A9A99E5838}"/>
                  </a:ext>
                </a:extLst>
              </p14:cNvPr>
              <p14:cNvContentPartPr/>
              <p14:nvPr/>
            </p14:nvContentPartPr>
            <p14:xfrm>
              <a:off x="5899216" y="361464"/>
              <a:ext cx="153360" cy="181440"/>
            </p14:xfrm>
          </p:contentPart>
        </mc:Choice>
        <mc:Fallback>
          <p:pic>
            <p:nvPicPr>
              <p:cNvPr id="56" name="Ink 55">
                <a:extLst>
                  <a:ext uri="{FF2B5EF4-FFF2-40B4-BE49-F238E27FC236}">
                    <a16:creationId xmlns:a16="http://schemas.microsoft.com/office/drawing/2014/main" id="{9314D943-0D0E-0D74-F4D2-C1A9A99E5838}"/>
                  </a:ext>
                </a:extLst>
              </p:cNvPr>
              <p:cNvPicPr/>
              <p:nvPr/>
            </p:nvPicPr>
            <p:blipFill>
              <a:blip r:embed="rId110"/>
              <a:stretch>
                <a:fillRect/>
              </a:stretch>
            </p:blipFill>
            <p:spPr>
              <a:xfrm>
                <a:off x="5894896" y="357144"/>
                <a:ext cx="162000" cy="190080"/>
              </a:xfrm>
              <a:prstGeom prst="rect">
                <a:avLst/>
              </a:prstGeom>
            </p:spPr>
          </p:pic>
        </mc:Fallback>
      </mc:AlternateContent>
      <mc:AlternateContent xmlns:mc="http://schemas.openxmlformats.org/markup-compatibility/2006">
        <mc:Choice xmlns:p14="http://schemas.microsoft.com/office/powerpoint/2010/main" Requires="p14">
          <p:contentPart p14:bwMode="auto" r:id="rId111">
            <p14:nvContentPartPr>
              <p14:cNvPr id="57" name="Ink 56">
                <a:extLst>
                  <a:ext uri="{FF2B5EF4-FFF2-40B4-BE49-F238E27FC236}">
                    <a16:creationId xmlns:a16="http://schemas.microsoft.com/office/drawing/2014/main" id="{6C69BD9D-62C6-E040-9704-FAC2926BDF5E}"/>
                  </a:ext>
                </a:extLst>
              </p14:cNvPr>
              <p14:cNvContentPartPr/>
              <p14:nvPr/>
            </p14:nvContentPartPr>
            <p14:xfrm>
              <a:off x="5725696" y="1013424"/>
              <a:ext cx="104400" cy="144720"/>
            </p14:xfrm>
          </p:contentPart>
        </mc:Choice>
        <mc:Fallback>
          <p:pic>
            <p:nvPicPr>
              <p:cNvPr id="57" name="Ink 56">
                <a:extLst>
                  <a:ext uri="{FF2B5EF4-FFF2-40B4-BE49-F238E27FC236}">
                    <a16:creationId xmlns:a16="http://schemas.microsoft.com/office/drawing/2014/main" id="{6C69BD9D-62C6-E040-9704-FAC2926BDF5E}"/>
                  </a:ext>
                </a:extLst>
              </p:cNvPr>
              <p:cNvPicPr/>
              <p:nvPr/>
            </p:nvPicPr>
            <p:blipFill>
              <a:blip r:embed="rId112"/>
              <a:stretch>
                <a:fillRect/>
              </a:stretch>
            </p:blipFill>
            <p:spPr>
              <a:xfrm>
                <a:off x="5721376" y="1009104"/>
                <a:ext cx="1130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58" name="Ink 57">
                <a:extLst>
                  <a:ext uri="{FF2B5EF4-FFF2-40B4-BE49-F238E27FC236}">
                    <a16:creationId xmlns:a16="http://schemas.microsoft.com/office/drawing/2014/main" id="{C99235DF-AF3B-75BD-321F-75930D7CE37B}"/>
                  </a:ext>
                </a:extLst>
              </p14:cNvPr>
              <p14:cNvContentPartPr/>
              <p14:nvPr/>
            </p14:nvContentPartPr>
            <p14:xfrm>
              <a:off x="5885896" y="1157784"/>
              <a:ext cx="14040" cy="46440"/>
            </p14:xfrm>
          </p:contentPart>
        </mc:Choice>
        <mc:Fallback>
          <p:pic>
            <p:nvPicPr>
              <p:cNvPr id="58" name="Ink 57">
                <a:extLst>
                  <a:ext uri="{FF2B5EF4-FFF2-40B4-BE49-F238E27FC236}">
                    <a16:creationId xmlns:a16="http://schemas.microsoft.com/office/drawing/2014/main" id="{C99235DF-AF3B-75BD-321F-75930D7CE37B}"/>
                  </a:ext>
                </a:extLst>
              </p:cNvPr>
              <p:cNvPicPr/>
              <p:nvPr/>
            </p:nvPicPr>
            <p:blipFill>
              <a:blip r:embed="rId114"/>
              <a:stretch>
                <a:fillRect/>
              </a:stretch>
            </p:blipFill>
            <p:spPr>
              <a:xfrm>
                <a:off x="5881576" y="1153464"/>
                <a:ext cx="22680" cy="55080"/>
              </a:xfrm>
              <a:prstGeom prst="rect">
                <a:avLst/>
              </a:prstGeom>
            </p:spPr>
          </p:pic>
        </mc:Fallback>
      </mc:AlternateContent>
      <mc:AlternateContent xmlns:mc="http://schemas.openxmlformats.org/markup-compatibility/2006">
        <mc:Choice xmlns:p14="http://schemas.microsoft.com/office/powerpoint/2010/main" Requires="p14">
          <p:contentPart p14:bwMode="auto" r:id="rId115">
            <p14:nvContentPartPr>
              <p14:cNvPr id="59" name="Ink 58">
                <a:extLst>
                  <a:ext uri="{FF2B5EF4-FFF2-40B4-BE49-F238E27FC236}">
                    <a16:creationId xmlns:a16="http://schemas.microsoft.com/office/drawing/2014/main" id="{2A3912BF-7B76-B8F4-2F91-EFC5DDE77E23}"/>
                  </a:ext>
                </a:extLst>
              </p14:cNvPr>
              <p14:cNvContentPartPr/>
              <p14:nvPr/>
            </p14:nvContentPartPr>
            <p14:xfrm>
              <a:off x="5951056" y="955104"/>
              <a:ext cx="72360" cy="208080"/>
            </p14:xfrm>
          </p:contentPart>
        </mc:Choice>
        <mc:Fallback>
          <p:pic>
            <p:nvPicPr>
              <p:cNvPr id="59" name="Ink 58">
                <a:extLst>
                  <a:ext uri="{FF2B5EF4-FFF2-40B4-BE49-F238E27FC236}">
                    <a16:creationId xmlns:a16="http://schemas.microsoft.com/office/drawing/2014/main" id="{2A3912BF-7B76-B8F4-2F91-EFC5DDE77E23}"/>
                  </a:ext>
                </a:extLst>
              </p:cNvPr>
              <p:cNvPicPr/>
              <p:nvPr/>
            </p:nvPicPr>
            <p:blipFill>
              <a:blip r:embed="rId116"/>
              <a:stretch>
                <a:fillRect/>
              </a:stretch>
            </p:blipFill>
            <p:spPr>
              <a:xfrm>
                <a:off x="5946736" y="950784"/>
                <a:ext cx="8100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117">
            <p14:nvContentPartPr>
              <p14:cNvPr id="60" name="Ink 59">
                <a:extLst>
                  <a:ext uri="{FF2B5EF4-FFF2-40B4-BE49-F238E27FC236}">
                    <a16:creationId xmlns:a16="http://schemas.microsoft.com/office/drawing/2014/main" id="{60833A3E-5CD4-F05B-E5BC-C541B7FD76D8}"/>
                  </a:ext>
                </a:extLst>
              </p14:cNvPr>
              <p14:cNvContentPartPr/>
              <p14:nvPr/>
            </p14:nvContentPartPr>
            <p14:xfrm>
              <a:off x="5926576" y="1036824"/>
              <a:ext cx="141480" cy="34560"/>
            </p14:xfrm>
          </p:contentPart>
        </mc:Choice>
        <mc:Fallback>
          <p:pic>
            <p:nvPicPr>
              <p:cNvPr id="60" name="Ink 59">
                <a:extLst>
                  <a:ext uri="{FF2B5EF4-FFF2-40B4-BE49-F238E27FC236}">
                    <a16:creationId xmlns:a16="http://schemas.microsoft.com/office/drawing/2014/main" id="{60833A3E-5CD4-F05B-E5BC-C541B7FD76D8}"/>
                  </a:ext>
                </a:extLst>
              </p:cNvPr>
              <p:cNvPicPr/>
              <p:nvPr/>
            </p:nvPicPr>
            <p:blipFill>
              <a:blip r:embed="rId118"/>
              <a:stretch>
                <a:fillRect/>
              </a:stretch>
            </p:blipFill>
            <p:spPr>
              <a:xfrm>
                <a:off x="5922256" y="1032504"/>
                <a:ext cx="150120" cy="43200"/>
              </a:xfrm>
              <a:prstGeom prst="rect">
                <a:avLst/>
              </a:prstGeom>
            </p:spPr>
          </p:pic>
        </mc:Fallback>
      </mc:AlternateContent>
      <mc:AlternateContent xmlns:mc="http://schemas.openxmlformats.org/markup-compatibility/2006">
        <mc:Choice xmlns:p14="http://schemas.microsoft.com/office/powerpoint/2010/main" Requires="p14">
          <p:contentPart p14:bwMode="auto" r:id="rId119">
            <p14:nvContentPartPr>
              <p14:cNvPr id="61" name="Ink 60">
                <a:extLst>
                  <a:ext uri="{FF2B5EF4-FFF2-40B4-BE49-F238E27FC236}">
                    <a16:creationId xmlns:a16="http://schemas.microsoft.com/office/drawing/2014/main" id="{BEA230D5-11C4-236C-0553-BC1DBA8A3FE0}"/>
                  </a:ext>
                </a:extLst>
              </p14:cNvPr>
              <p14:cNvContentPartPr/>
              <p14:nvPr/>
            </p14:nvContentPartPr>
            <p14:xfrm>
              <a:off x="6074896" y="968424"/>
              <a:ext cx="88200" cy="189000"/>
            </p14:xfrm>
          </p:contentPart>
        </mc:Choice>
        <mc:Fallback>
          <p:pic>
            <p:nvPicPr>
              <p:cNvPr id="61" name="Ink 60">
                <a:extLst>
                  <a:ext uri="{FF2B5EF4-FFF2-40B4-BE49-F238E27FC236}">
                    <a16:creationId xmlns:a16="http://schemas.microsoft.com/office/drawing/2014/main" id="{BEA230D5-11C4-236C-0553-BC1DBA8A3FE0}"/>
                  </a:ext>
                </a:extLst>
              </p:cNvPr>
              <p:cNvPicPr/>
              <p:nvPr/>
            </p:nvPicPr>
            <p:blipFill>
              <a:blip r:embed="rId120"/>
              <a:stretch>
                <a:fillRect/>
              </a:stretch>
            </p:blipFill>
            <p:spPr>
              <a:xfrm>
                <a:off x="6070576" y="964104"/>
                <a:ext cx="96840" cy="197640"/>
              </a:xfrm>
              <a:prstGeom prst="rect">
                <a:avLst/>
              </a:prstGeom>
            </p:spPr>
          </p:pic>
        </mc:Fallback>
      </mc:AlternateContent>
      <mc:AlternateContent xmlns:mc="http://schemas.openxmlformats.org/markup-compatibility/2006">
        <mc:Choice xmlns:p14="http://schemas.microsoft.com/office/powerpoint/2010/main" Requires="p14">
          <p:contentPart p14:bwMode="auto" r:id="rId121">
            <p14:nvContentPartPr>
              <p14:cNvPr id="62" name="Ink 61">
                <a:extLst>
                  <a:ext uri="{FF2B5EF4-FFF2-40B4-BE49-F238E27FC236}">
                    <a16:creationId xmlns:a16="http://schemas.microsoft.com/office/drawing/2014/main" id="{574B7597-0F4F-7E95-A721-28EB8FA38E34}"/>
                  </a:ext>
                </a:extLst>
              </p14:cNvPr>
              <p14:cNvContentPartPr/>
              <p14:nvPr/>
            </p14:nvContentPartPr>
            <p14:xfrm>
              <a:off x="6158056" y="290904"/>
              <a:ext cx="159480" cy="925200"/>
            </p14:xfrm>
          </p:contentPart>
        </mc:Choice>
        <mc:Fallback>
          <p:pic>
            <p:nvPicPr>
              <p:cNvPr id="62" name="Ink 61">
                <a:extLst>
                  <a:ext uri="{FF2B5EF4-FFF2-40B4-BE49-F238E27FC236}">
                    <a16:creationId xmlns:a16="http://schemas.microsoft.com/office/drawing/2014/main" id="{574B7597-0F4F-7E95-A721-28EB8FA38E34}"/>
                  </a:ext>
                </a:extLst>
              </p:cNvPr>
              <p:cNvPicPr/>
              <p:nvPr/>
            </p:nvPicPr>
            <p:blipFill>
              <a:blip r:embed="rId122"/>
              <a:stretch>
                <a:fillRect/>
              </a:stretch>
            </p:blipFill>
            <p:spPr>
              <a:xfrm>
                <a:off x="6153736" y="286584"/>
                <a:ext cx="168120" cy="933840"/>
              </a:xfrm>
              <a:prstGeom prst="rect">
                <a:avLst/>
              </a:prstGeom>
            </p:spPr>
          </p:pic>
        </mc:Fallback>
      </mc:AlternateContent>
      <p:grpSp>
        <p:nvGrpSpPr>
          <p:cNvPr id="71" name="Group 70">
            <a:extLst>
              <a:ext uri="{FF2B5EF4-FFF2-40B4-BE49-F238E27FC236}">
                <a16:creationId xmlns:a16="http://schemas.microsoft.com/office/drawing/2014/main" id="{8527D7C7-3AD0-7D0E-579B-164613A0B523}"/>
              </a:ext>
            </a:extLst>
          </p:cNvPr>
          <p:cNvGrpSpPr/>
          <p:nvPr/>
        </p:nvGrpSpPr>
        <p:grpSpPr>
          <a:xfrm>
            <a:off x="472013" y="1912267"/>
            <a:ext cx="926280" cy="672480"/>
            <a:chOff x="472013" y="1912267"/>
            <a:chExt cx="926280" cy="672480"/>
          </a:xfrm>
        </p:grpSpPr>
        <mc:AlternateContent xmlns:mc="http://schemas.openxmlformats.org/markup-compatibility/2006">
          <mc:Choice xmlns:p14="http://schemas.microsoft.com/office/powerpoint/2010/main" Requires="p14">
            <p:contentPart p14:bwMode="auto" r:id="rId123">
              <p14:nvContentPartPr>
                <p14:cNvPr id="63" name="Ink 62">
                  <a:extLst>
                    <a:ext uri="{FF2B5EF4-FFF2-40B4-BE49-F238E27FC236}">
                      <a16:creationId xmlns:a16="http://schemas.microsoft.com/office/drawing/2014/main" id="{3A7C3592-566C-043C-3161-F36FCA24497E}"/>
                    </a:ext>
                  </a:extLst>
                </p14:cNvPr>
                <p14:cNvContentPartPr/>
                <p14:nvPr/>
              </p14:nvContentPartPr>
              <p14:xfrm>
                <a:off x="472013" y="1970227"/>
                <a:ext cx="424080" cy="614520"/>
              </p14:xfrm>
            </p:contentPart>
          </mc:Choice>
          <mc:Fallback>
            <p:pic>
              <p:nvPicPr>
                <p:cNvPr id="63" name="Ink 62">
                  <a:extLst>
                    <a:ext uri="{FF2B5EF4-FFF2-40B4-BE49-F238E27FC236}">
                      <a16:creationId xmlns:a16="http://schemas.microsoft.com/office/drawing/2014/main" id="{3A7C3592-566C-043C-3161-F36FCA24497E}"/>
                    </a:ext>
                  </a:extLst>
                </p:cNvPr>
                <p:cNvPicPr/>
                <p:nvPr/>
              </p:nvPicPr>
              <p:blipFill>
                <a:blip r:embed="rId124"/>
                <a:stretch>
                  <a:fillRect/>
                </a:stretch>
              </p:blipFill>
              <p:spPr>
                <a:xfrm>
                  <a:off x="467693" y="1965907"/>
                  <a:ext cx="432720" cy="623160"/>
                </a:xfrm>
                <a:prstGeom prst="rect">
                  <a:avLst/>
                </a:prstGeom>
              </p:spPr>
            </p:pic>
          </mc:Fallback>
        </mc:AlternateContent>
        <mc:AlternateContent xmlns:mc="http://schemas.openxmlformats.org/markup-compatibility/2006">
          <mc:Choice xmlns:p14="http://schemas.microsoft.com/office/powerpoint/2010/main" Requires="p14">
            <p:contentPart p14:bwMode="auto" r:id="rId125">
              <p14:nvContentPartPr>
                <p14:cNvPr id="64" name="Ink 63">
                  <a:extLst>
                    <a:ext uri="{FF2B5EF4-FFF2-40B4-BE49-F238E27FC236}">
                      <a16:creationId xmlns:a16="http://schemas.microsoft.com/office/drawing/2014/main" id="{602CAA39-C513-76AA-63E0-3FF262745AE5}"/>
                    </a:ext>
                  </a:extLst>
                </p14:cNvPr>
                <p14:cNvContentPartPr/>
                <p14:nvPr/>
              </p14:nvContentPartPr>
              <p14:xfrm>
                <a:off x="547973" y="1978147"/>
                <a:ext cx="261360" cy="604080"/>
              </p14:xfrm>
            </p:contentPart>
          </mc:Choice>
          <mc:Fallback>
            <p:pic>
              <p:nvPicPr>
                <p:cNvPr id="64" name="Ink 63">
                  <a:extLst>
                    <a:ext uri="{FF2B5EF4-FFF2-40B4-BE49-F238E27FC236}">
                      <a16:creationId xmlns:a16="http://schemas.microsoft.com/office/drawing/2014/main" id="{602CAA39-C513-76AA-63E0-3FF262745AE5}"/>
                    </a:ext>
                  </a:extLst>
                </p:cNvPr>
                <p:cNvPicPr/>
                <p:nvPr/>
              </p:nvPicPr>
              <p:blipFill>
                <a:blip r:embed="rId126"/>
                <a:stretch>
                  <a:fillRect/>
                </a:stretch>
              </p:blipFill>
              <p:spPr>
                <a:xfrm>
                  <a:off x="543653" y="1973827"/>
                  <a:ext cx="270000" cy="612720"/>
                </a:xfrm>
                <a:prstGeom prst="rect">
                  <a:avLst/>
                </a:prstGeom>
              </p:spPr>
            </p:pic>
          </mc:Fallback>
        </mc:AlternateContent>
        <mc:AlternateContent xmlns:mc="http://schemas.openxmlformats.org/markup-compatibility/2006">
          <mc:Choice xmlns:p14="http://schemas.microsoft.com/office/powerpoint/2010/main" Requires="p14">
            <p:contentPart p14:bwMode="auto" r:id="rId127">
              <p14:nvContentPartPr>
                <p14:cNvPr id="66" name="Ink 65">
                  <a:extLst>
                    <a:ext uri="{FF2B5EF4-FFF2-40B4-BE49-F238E27FC236}">
                      <a16:creationId xmlns:a16="http://schemas.microsoft.com/office/drawing/2014/main" id="{D3510DF8-8043-D205-5B3A-156DE2DF002B}"/>
                    </a:ext>
                  </a:extLst>
                </p14:cNvPr>
                <p14:cNvContentPartPr/>
                <p14:nvPr/>
              </p14:nvContentPartPr>
              <p14:xfrm>
                <a:off x="1012373" y="2017747"/>
                <a:ext cx="109080" cy="25920"/>
              </p14:xfrm>
            </p:contentPart>
          </mc:Choice>
          <mc:Fallback>
            <p:pic>
              <p:nvPicPr>
                <p:cNvPr id="66" name="Ink 65">
                  <a:extLst>
                    <a:ext uri="{FF2B5EF4-FFF2-40B4-BE49-F238E27FC236}">
                      <a16:creationId xmlns:a16="http://schemas.microsoft.com/office/drawing/2014/main" id="{D3510DF8-8043-D205-5B3A-156DE2DF002B}"/>
                    </a:ext>
                  </a:extLst>
                </p:cNvPr>
                <p:cNvPicPr/>
                <p:nvPr/>
              </p:nvPicPr>
              <p:blipFill>
                <a:blip r:embed="rId128"/>
                <a:stretch>
                  <a:fillRect/>
                </a:stretch>
              </p:blipFill>
              <p:spPr>
                <a:xfrm>
                  <a:off x="1008053" y="2013427"/>
                  <a:ext cx="11772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129">
              <p14:nvContentPartPr>
                <p14:cNvPr id="67" name="Ink 66">
                  <a:extLst>
                    <a:ext uri="{FF2B5EF4-FFF2-40B4-BE49-F238E27FC236}">
                      <a16:creationId xmlns:a16="http://schemas.microsoft.com/office/drawing/2014/main" id="{C0F3039D-49DD-8D82-A130-F532DAE90C1C}"/>
                    </a:ext>
                  </a:extLst>
                </p14:cNvPr>
                <p14:cNvContentPartPr/>
                <p14:nvPr/>
              </p14:nvContentPartPr>
              <p14:xfrm>
                <a:off x="1137293" y="1912267"/>
                <a:ext cx="76320" cy="253800"/>
              </p14:xfrm>
            </p:contentPart>
          </mc:Choice>
          <mc:Fallback>
            <p:pic>
              <p:nvPicPr>
                <p:cNvPr id="67" name="Ink 66">
                  <a:extLst>
                    <a:ext uri="{FF2B5EF4-FFF2-40B4-BE49-F238E27FC236}">
                      <a16:creationId xmlns:a16="http://schemas.microsoft.com/office/drawing/2014/main" id="{C0F3039D-49DD-8D82-A130-F532DAE90C1C}"/>
                    </a:ext>
                  </a:extLst>
                </p:cNvPr>
                <p:cNvPicPr/>
                <p:nvPr/>
              </p:nvPicPr>
              <p:blipFill>
                <a:blip r:embed="rId130"/>
                <a:stretch>
                  <a:fillRect/>
                </a:stretch>
              </p:blipFill>
              <p:spPr>
                <a:xfrm>
                  <a:off x="1132973" y="1907947"/>
                  <a:ext cx="84960" cy="262440"/>
                </a:xfrm>
                <a:prstGeom prst="rect">
                  <a:avLst/>
                </a:prstGeom>
              </p:spPr>
            </p:pic>
          </mc:Fallback>
        </mc:AlternateContent>
        <mc:AlternateContent xmlns:mc="http://schemas.openxmlformats.org/markup-compatibility/2006">
          <mc:Choice xmlns:p14="http://schemas.microsoft.com/office/powerpoint/2010/main" Requires="p14">
            <p:contentPart p14:bwMode="auto" r:id="rId131">
              <p14:nvContentPartPr>
                <p14:cNvPr id="68" name="Ink 67">
                  <a:extLst>
                    <a:ext uri="{FF2B5EF4-FFF2-40B4-BE49-F238E27FC236}">
                      <a16:creationId xmlns:a16="http://schemas.microsoft.com/office/drawing/2014/main" id="{EBB458A2-4C08-E334-07AC-9F2347ED1EBB}"/>
                    </a:ext>
                  </a:extLst>
                </p14:cNvPr>
                <p14:cNvContentPartPr/>
                <p14:nvPr/>
              </p14:nvContentPartPr>
              <p14:xfrm>
                <a:off x="1234853" y="2344627"/>
                <a:ext cx="125280" cy="24120"/>
              </p14:xfrm>
            </p:contentPart>
          </mc:Choice>
          <mc:Fallback>
            <p:pic>
              <p:nvPicPr>
                <p:cNvPr id="68" name="Ink 67">
                  <a:extLst>
                    <a:ext uri="{FF2B5EF4-FFF2-40B4-BE49-F238E27FC236}">
                      <a16:creationId xmlns:a16="http://schemas.microsoft.com/office/drawing/2014/main" id="{EBB458A2-4C08-E334-07AC-9F2347ED1EBB}"/>
                    </a:ext>
                  </a:extLst>
                </p:cNvPr>
                <p:cNvPicPr/>
                <p:nvPr/>
              </p:nvPicPr>
              <p:blipFill>
                <a:blip r:embed="rId132"/>
                <a:stretch>
                  <a:fillRect/>
                </a:stretch>
              </p:blipFill>
              <p:spPr>
                <a:xfrm>
                  <a:off x="1230533" y="2340307"/>
                  <a:ext cx="13392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133">
              <p14:nvContentPartPr>
                <p14:cNvPr id="69" name="Ink 68">
                  <a:extLst>
                    <a:ext uri="{FF2B5EF4-FFF2-40B4-BE49-F238E27FC236}">
                      <a16:creationId xmlns:a16="http://schemas.microsoft.com/office/drawing/2014/main" id="{375E5CA2-42DC-9039-B8FC-DAAF80873206}"/>
                    </a:ext>
                  </a:extLst>
                </p14:cNvPr>
                <p14:cNvContentPartPr/>
                <p14:nvPr/>
              </p14:nvContentPartPr>
              <p14:xfrm>
                <a:off x="1275893" y="2409427"/>
                <a:ext cx="122400" cy="9000"/>
              </p14:xfrm>
            </p:contentPart>
          </mc:Choice>
          <mc:Fallback>
            <p:pic>
              <p:nvPicPr>
                <p:cNvPr id="69" name="Ink 68">
                  <a:extLst>
                    <a:ext uri="{FF2B5EF4-FFF2-40B4-BE49-F238E27FC236}">
                      <a16:creationId xmlns:a16="http://schemas.microsoft.com/office/drawing/2014/main" id="{375E5CA2-42DC-9039-B8FC-DAAF80873206}"/>
                    </a:ext>
                  </a:extLst>
                </p:cNvPr>
                <p:cNvPicPr/>
                <p:nvPr/>
              </p:nvPicPr>
              <p:blipFill>
                <a:blip r:embed="rId134"/>
                <a:stretch>
                  <a:fillRect/>
                </a:stretch>
              </p:blipFill>
              <p:spPr>
                <a:xfrm>
                  <a:off x="1271573" y="2405107"/>
                  <a:ext cx="131040" cy="17640"/>
                </a:xfrm>
                <a:prstGeom prst="rect">
                  <a:avLst/>
                </a:prstGeom>
              </p:spPr>
            </p:pic>
          </mc:Fallback>
        </mc:AlternateContent>
      </p:grpSp>
      <p:grpSp>
        <p:nvGrpSpPr>
          <p:cNvPr id="82" name="Group 81">
            <a:extLst>
              <a:ext uri="{FF2B5EF4-FFF2-40B4-BE49-F238E27FC236}">
                <a16:creationId xmlns:a16="http://schemas.microsoft.com/office/drawing/2014/main" id="{9C154353-FE34-0527-FA1F-3DE5EE0EC604}"/>
              </a:ext>
            </a:extLst>
          </p:cNvPr>
          <p:cNvGrpSpPr/>
          <p:nvPr/>
        </p:nvGrpSpPr>
        <p:grpSpPr>
          <a:xfrm>
            <a:off x="1821653" y="1932787"/>
            <a:ext cx="1261440" cy="367200"/>
            <a:chOff x="1821653" y="1932787"/>
            <a:chExt cx="1261440" cy="367200"/>
          </a:xfrm>
        </p:grpSpPr>
        <mc:AlternateContent xmlns:mc="http://schemas.openxmlformats.org/markup-compatibility/2006">
          <mc:Choice xmlns:p14="http://schemas.microsoft.com/office/powerpoint/2010/main" Requires="p14">
            <p:contentPart p14:bwMode="auto" r:id="rId135">
              <p14:nvContentPartPr>
                <p14:cNvPr id="72" name="Ink 71">
                  <a:extLst>
                    <a:ext uri="{FF2B5EF4-FFF2-40B4-BE49-F238E27FC236}">
                      <a16:creationId xmlns:a16="http://schemas.microsoft.com/office/drawing/2014/main" id="{49B3CA6A-CAA1-D3E4-2181-5F8041F17E67}"/>
                    </a:ext>
                  </a:extLst>
                </p14:cNvPr>
                <p14:cNvContentPartPr/>
                <p14:nvPr/>
              </p14:nvContentPartPr>
              <p14:xfrm>
                <a:off x="2299373" y="1932787"/>
                <a:ext cx="90000" cy="258840"/>
              </p14:xfrm>
            </p:contentPart>
          </mc:Choice>
          <mc:Fallback>
            <p:pic>
              <p:nvPicPr>
                <p:cNvPr id="72" name="Ink 71">
                  <a:extLst>
                    <a:ext uri="{FF2B5EF4-FFF2-40B4-BE49-F238E27FC236}">
                      <a16:creationId xmlns:a16="http://schemas.microsoft.com/office/drawing/2014/main" id="{49B3CA6A-CAA1-D3E4-2181-5F8041F17E67}"/>
                    </a:ext>
                  </a:extLst>
                </p:cNvPr>
                <p:cNvPicPr/>
                <p:nvPr/>
              </p:nvPicPr>
              <p:blipFill>
                <a:blip r:embed="rId136"/>
                <a:stretch>
                  <a:fillRect/>
                </a:stretch>
              </p:blipFill>
              <p:spPr>
                <a:xfrm>
                  <a:off x="2295053" y="1928467"/>
                  <a:ext cx="98640" cy="267480"/>
                </a:xfrm>
                <a:prstGeom prst="rect">
                  <a:avLst/>
                </a:prstGeom>
              </p:spPr>
            </p:pic>
          </mc:Fallback>
        </mc:AlternateContent>
        <mc:AlternateContent xmlns:mc="http://schemas.openxmlformats.org/markup-compatibility/2006">
          <mc:Choice xmlns:p14="http://schemas.microsoft.com/office/powerpoint/2010/main" Requires="p14">
            <p:contentPart p14:bwMode="auto" r:id="rId137">
              <p14:nvContentPartPr>
                <p14:cNvPr id="73" name="Ink 72">
                  <a:extLst>
                    <a:ext uri="{FF2B5EF4-FFF2-40B4-BE49-F238E27FC236}">
                      <a16:creationId xmlns:a16="http://schemas.microsoft.com/office/drawing/2014/main" id="{69ED7011-88F0-BD02-D95E-DB58ED53FEB7}"/>
                    </a:ext>
                  </a:extLst>
                </p14:cNvPr>
                <p14:cNvContentPartPr/>
                <p14:nvPr/>
              </p14:nvContentPartPr>
              <p14:xfrm>
                <a:off x="1821653" y="2249227"/>
                <a:ext cx="1261440" cy="50760"/>
              </p14:xfrm>
            </p:contentPart>
          </mc:Choice>
          <mc:Fallback>
            <p:pic>
              <p:nvPicPr>
                <p:cNvPr id="73" name="Ink 72">
                  <a:extLst>
                    <a:ext uri="{FF2B5EF4-FFF2-40B4-BE49-F238E27FC236}">
                      <a16:creationId xmlns:a16="http://schemas.microsoft.com/office/drawing/2014/main" id="{69ED7011-88F0-BD02-D95E-DB58ED53FEB7}"/>
                    </a:ext>
                  </a:extLst>
                </p:cNvPr>
                <p:cNvPicPr/>
                <p:nvPr/>
              </p:nvPicPr>
              <p:blipFill>
                <a:blip r:embed="rId138"/>
                <a:stretch>
                  <a:fillRect/>
                </a:stretch>
              </p:blipFill>
              <p:spPr>
                <a:xfrm>
                  <a:off x="1817333" y="2244907"/>
                  <a:ext cx="1270080" cy="59400"/>
                </a:xfrm>
                <a:prstGeom prst="rect">
                  <a:avLst/>
                </a:prstGeom>
              </p:spPr>
            </p:pic>
          </mc:Fallback>
        </mc:AlternateContent>
      </p:grpSp>
      <p:grpSp>
        <p:nvGrpSpPr>
          <p:cNvPr id="81" name="Group 80">
            <a:extLst>
              <a:ext uri="{FF2B5EF4-FFF2-40B4-BE49-F238E27FC236}">
                <a16:creationId xmlns:a16="http://schemas.microsoft.com/office/drawing/2014/main" id="{7CA051F1-7B1B-A227-0B22-3F4266E8CA84}"/>
              </a:ext>
            </a:extLst>
          </p:cNvPr>
          <p:cNvGrpSpPr/>
          <p:nvPr/>
        </p:nvGrpSpPr>
        <p:grpSpPr>
          <a:xfrm>
            <a:off x="2027573" y="2430667"/>
            <a:ext cx="867960" cy="287640"/>
            <a:chOff x="2027573" y="2430667"/>
            <a:chExt cx="867960" cy="287640"/>
          </a:xfrm>
        </p:grpSpPr>
        <mc:AlternateContent xmlns:mc="http://schemas.openxmlformats.org/markup-compatibility/2006">
          <mc:Choice xmlns:p14="http://schemas.microsoft.com/office/powerpoint/2010/main" Requires="p14">
            <p:contentPart p14:bwMode="auto" r:id="rId139">
              <p14:nvContentPartPr>
                <p14:cNvPr id="74" name="Ink 73">
                  <a:extLst>
                    <a:ext uri="{FF2B5EF4-FFF2-40B4-BE49-F238E27FC236}">
                      <a16:creationId xmlns:a16="http://schemas.microsoft.com/office/drawing/2014/main" id="{A49CD326-6CCF-C8DE-B794-16F7353477B8}"/>
                    </a:ext>
                  </a:extLst>
                </p14:cNvPr>
                <p14:cNvContentPartPr/>
                <p14:nvPr/>
              </p14:nvContentPartPr>
              <p14:xfrm>
                <a:off x="2027573" y="2464147"/>
                <a:ext cx="182520" cy="237960"/>
              </p14:xfrm>
            </p:contentPart>
          </mc:Choice>
          <mc:Fallback>
            <p:pic>
              <p:nvPicPr>
                <p:cNvPr id="74" name="Ink 73">
                  <a:extLst>
                    <a:ext uri="{FF2B5EF4-FFF2-40B4-BE49-F238E27FC236}">
                      <a16:creationId xmlns:a16="http://schemas.microsoft.com/office/drawing/2014/main" id="{A49CD326-6CCF-C8DE-B794-16F7353477B8}"/>
                    </a:ext>
                  </a:extLst>
                </p:cNvPr>
                <p:cNvPicPr/>
                <p:nvPr/>
              </p:nvPicPr>
              <p:blipFill>
                <a:blip r:embed="rId140"/>
                <a:stretch>
                  <a:fillRect/>
                </a:stretch>
              </p:blipFill>
              <p:spPr>
                <a:xfrm>
                  <a:off x="2023253" y="2459827"/>
                  <a:ext cx="191160" cy="246600"/>
                </a:xfrm>
                <a:prstGeom prst="rect">
                  <a:avLst/>
                </a:prstGeom>
              </p:spPr>
            </p:pic>
          </mc:Fallback>
        </mc:AlternateContent>
        <mc:AlternateContent xmlns:mc="http://schemas.openxmlformats.org/markup-compatibility/2006">
          <mc:Choice xmlns:p14="http://schemas.microsoft.com/office/powerpoint/2010/main" Requires="p14">
            <p:contentPart p14:bwMode="auto" r:id="rId141">
              <p14:nvContentPartPr>
                <p14:cNvPr id="75" name="Ink 74">
                  <a:extLst>
                    <a:ext uri="{FF2B5EF4-FFF2-40B4-BE49-F238E27FC236}">
                      <a16:creationId xmlns:a16="http://schemas.microsoft.com/office/drawing/2014/main" id="{7946DC41-2934-67C1-0CDA-502426065DB2}"/>
                    </a:ext>
                  </a:extLst>
                </p14:cNvPr>
                <p14:cNvContentPartPr/>
                <p14:nvPr/>
              </p14:nvContentPartPr>
              <p14:xfrm>
                <a:off x="2287853" y="2612107"/>
                <a:ext cx="28440" cy="105840"/>
              </p14:xfrm>
            </p:contentPart>
          </mc:Choice>
          <mc:Fallback>
            <p:pic>
              <p:nvPicPr>
                <p:cNvPr id="75" name="Ink 74">
                  <a:extLst>
                    <a:ext uri="{FF2B5EF4-FFF2-40B4-BE49-F238E27FC236}">
                      <a16:creationId xmlns:a16="http://schemas.microsoft.com/office/drawing/2014/main" id="{7946DC41-2934-67C1-0CDA-502426065DB2}"/>
                    </a:ext>
                  </a:extLst>
                </p:cNvPr>
                <p:cNvPicPr/>
                <p:nvPr/>
              </p:nvPicPr>
              <p:blipFill>
                <a:blip r:embed="rId142"/>
                <a:stretch>
                  <a:fillRect/>
                </a:stretch>
              </p:blipFill>
              <p:spPr>
                <a:xfrm>
                  <a:off x="2283533" y="2607787"/>
                  <a:ext cx="3708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143">
              <p14:nvContentPartPr>
                <p14:cNvPr id="76" name="Ink 75">
                  <a:extLst>
                    <a:ext uri="{FF2B5EF4-FFF2-40B4-BE49-F238E27FC236}">
                      <a16:creationId xmlns:a16="http://schemas.microsoft.com/office/drawing/2014/main" id="{04536DB6-3A4D-A068-E111-8B8B107A4AE8}"/>
                    </a:ext>
                  </a:extLst>
                </p14:cNvPr>
                <p14:cNvContentPartPr/>
                <p14:nvPr/>
              </p14:nvContentPartPr>
              <p14:xfrm>
                <a:off x="2369933" y="2445427"/>
                <a:ext cx="99000" cy="159120"/>
              </p14:xfrm>
            </p:contentPart>
          </mc:Choice>
          <mc:Fallback>
            <p:pic>
              <p:nvPicPr>
                <p:cNvPr id="76" name="Ink 75">
                  <a:extLst>
                    <a:ext uri="{FF2B5EF4-FFF2-40B4-BE49-F238E27FC236}">
                      <a16:creationId xmlns:a16="http://schemas.microsoft.com/office/drawing/2014/main" id="{04536DB6-3A4D-A068-E111-8B8B107A4AE8}"/>
                    </a:ext>
                  </a:extLst>
                </p:cNvPr>
                <p:cNvPicPr/>
                <p:nvPr/>
              </p:nvPicPr>
              <p:blipFill>
                <a:blip r:embed="rId144"/>
                <a:stretch>
                  <a:fillRect/>
                </a:stretch>
              </p:blipFill>
              <p:spPr>
                <a:xfrm>
                  <a:off x="2365613" y="2441107"/>
                  <a:ext cx="10764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145">
              <p14:nvContentPartPr>
                <p14:cNvPr id="77" name="Ink 76">
                  <a:extLst>
                    <a:ext uri="{FF2B5EF4-FFF2-40B4-BE49-F238E27FC236}">
                      <a16:creationId xmlns:a16="http://schemas.microsoft.com/office/drawing/2014/main" id="{967B3006-BD3E-9B78-82AD-55C89C46C2A7}"/>
                    </a:ext>
                  </a:extLst>
                </p14:cNvPr>
                <p14:cNvContentPartPr/>
                <p14:nvPr/>
              </p14:nvContentPartPr>
              <p14:xfrm>
                <a:off x="2475773" y="2445427"/>
                <a:ext cx="8640" cy="257400"/>
              </p14:xfrm>
            </p:contentPart>
          </mc:Choice>
          <mc:Fallback>
            <p:pic>
              <p:nvPicPr>
                <p:cNvPr id="77" name="Ink 76">
                  <a:extLst>
                    <a:ext uri="{FF2B5EF4-FFF2-40B4-BE49-F238E27FC236}">
                      <a16:creationId xmlns:a16="http://schemas.microsoft.com/office/drawing/2014/main" id="{967B3006-BD3E-9B78-82AD-55C89C46C2A7}"/>
                    </a:ext>
                  </a:extLst>
                </p:cNvPr>
                <p:cNvPicPr/>
                <p:nvPr/>
              </p:nvPicPr>
              <p:blipFill>
                <a:blip r:embed="rId146"/>
                <a:stretch>
                  <a:fillRect/>
                </a:stretch>
              </p:blipFill>
              <p:spPr>
                <a:xfrm>
                  <a:off x="2471453" y="2441107"/>
                  <a:ext cx="1728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147">
              <p14:nvContentPartPr>
                <p14:cNvPr id="78" name="Ink 77">
                  <a:extLst>
                    <a:ext uri="{FF2B5EF4-FFF2-40B4-BE49-F238E27FC236}">
                      <a16:creationId xmlns:a16="http://schemas.microsoft.com/office/drawing/2014/main" id="{CD3CBC94-725E-38D4-335E-53831D39E0BF}"/>
                    </a:ext>
                  </a:extLst>
                </p14:cNvPr>
                <p14:cNvContentPartPr/>
                <p14:nvPr/>
              </p14:nvContentPartPr>
              <p14:xfrm>
                <a:off x="2556773" y="2430667"/>
                <a:ext cx="153720" cy="153360"/>
              </p14:xfrm>
            </p:contentPart>
          </mc:Choice>
          <mc:Fallback>
            <p:pic>
              <p:nvPicPr>
                <p:cNvPr id="78" name="Ink 77">
                  <a:extLst>
                    <a:ext uri="{FF2B5EF4-FFF2-40B4-BE49-F238E27FC236}">
                      <a16:creationId xmlns:a16="http://schemas.microsoft.com/office/drawing/2014/main" id="{CD3CBC94-725E-38D4-335E-53831D39E0BF}"/>
                    </a:ext>
                  </a:extLst>
                </p:cNvPr>
                <p:cNvPicPr/>
                <p:nvPr/>
              </p:nvPicPr>
              <p:blipFill>
                <a:blip r:embed="rId148"/>
                <a:stretch>
                  <a:fillRect/>
                </a:stretch>
              </p:blipFill>
              <p:spPr>
                <a:xfrm>
                  <a:off x="2552453" y="2426347"/>
                  <a:ext cx="16236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149">
              <p14:nvContentPartPr>
                <p14:cNvPr id="79" name="Ink 78">
                  <a:extLst>
                    <a:ext uri="{FF2B5EF4-FFF2-40B4-BE49-F238E27FC236}">
                      <a16:creationId xmlns:a16="http://schemas.microsoft.com/office/drawing/2014/main" id="{30656EF6-B409-EC81-ED6E-DA6EF6C9F8E9}"/>
                    </a:ext>
                  </a:extLst>
                </p14:cNvPr>
                <p14:cNvContentPartPr/>
                <p14:nvPr/>
              </p14:nvContentPartPr>
              <p14:xfrm>
                <a:off x="2665493" y="2445427"/>
                <a:ext cx="11880" cy="272880"/>
              </p14:xfrm>
            </p:contentPart>
          </mc:Choice>
          <mc:Fallback>
            <p:pic>
              <p:nvPicPr>
                <p:cNvPr id="79" name="Ink 78">
                  <a:extLst>
                    <a:ext uri="{FF2B5EF4-FFF2-40B4-BE49-F238E27FC236}">
                      <a16:creationId xmlns:a16="http://schemas.microsoft.com/office/drawing/2014/main" id="{30656EF6-B409-EC81-ED6E-DA6EF6C9F8E9}"/>
                    </a:ext>
                  </a:extLst>
                </p:cNvPr>
                <p:cNvPicPr/>
                <p:nvPr/>
              </p:nvPicPr>
              <p:blipFill>
                <a:blip r:embed="rId150"/>
                <a:stretch>
                  <a:fillRect/>
                </a:stretch>
              </p:blipFill>
              <p:spPr>
                <a:xfrm>
                  <a:off x="2661173" y="2441107"/>
                  <a:ext cx="20520" cy="281520"/>
                </a:xfrm>
                <a:prstGeom prst="rect">
                  <a:avLst/>
                </a:prstGeom>
              </p:spPr>
            </p:pic>
          </mc:Fallback>
        </mc:AlternateContent>
        <mc:AlternateContent xmlns:mc="http://schemas.openxmlformats.org/markup-compatibility/2006">
          <mc:Choice xmlns:p14="http://schemas.microsoft.com/office/powerpoint/2010/main" Requires="p14">
            <p:contentPart p14:bwMode="auto" r:id="rId151">
              <p14:nvContentPartPr>
                <p14:cNvPr id="80" name="Ink 79">
                  <a:extLst>
                    <a:ext uri="{FF2B5EF4-FFF2-40B4-BE49-F238E27FC236}">
                      <a16:creationId xmlns:a16="http://schemas.microsoft.com/office/drawing/2014/main" id="{92579EF0-65CB-731B-775C-672E5B7405D1}"/>
                    </a:ext>
                  </a:extLst>
                </p14:cNvPr>
                <p14:cNvContentPartPr/>
                <p14:nvPr/>
              </p14:nvContentPartPr>
              <p14:xfrm>
                <a:off x="2782133" y="2454787"/>
                <a:ext cx="113400" cy="241200"/>
              </p14:xfrm>
            </p:contentPart>
          </mc:Choice>
          <mc:Fallback>
            <p:pic>
              <p:nvPicPr>
                <p:cNvPr id="80" name="Ink 79">
                  <a:extLst>
                    <a:ext uri="{FF2B5EF4-FFF2-40B4-BE49-F238E27FC236}">
                      <a16:creationId xmlns:a16="http://schemas.microsoft.com/office/drawing/2014/main" id="{92579EF0-65CB-731B-775C-672E5B7405D1}"/>
                    </a:ext>
                  </a:extLst>
                </p:cNvPr>
                <p:cNvPicPr/>
                <p:nvPr/>
              </p:nvPicPr>
              <p:blipFill>
                <a:blip r:embed="rId152"/>
                <a:stretch>
                  <a:fillRect/>
                </a:stretch>
              </p:blipFill>
              <p:spPr>
                <a:xfrm>
                  <a:off x="2777813" y="2450467"/>
                  <a:ext cx="122040" cy="249840"/>
                </a:xfrm>
                <a:prstGeom prst="rect">
                  <a:avLst/>
                </a:prstGeom>
              </p:spPr>
            </p:pic>
          </mc:Fallback>
        </mc:AlternateContent>
      </p:grpSp>
      <p:grpSp>
        <p:nvGrpSpPr>
          <p:cNvPr id="94" name="Group 93">
            <a:extLst>
              <a:ext uri="{FF2B5EF4-FFF2-40B4-BE49-F238E27FC236}">
                <a16:creationId xmlns:a16="http://schemas.microsoft.com/office/drawing/2014/main" id="{64737868-7E88-3BC1-97B5-2F19AB6DDC98}"/>
              </a:ext>
            </a:extLst>
          </p:cNvPr>
          <p:cNvGrpSpPr/>
          <p:nvPr/>
        </p:nvGrpSpPr>
        <p:grpSpPr>
          <a:xfrm>
            <a:off x="3257693" y="1852507"/>
            <a:ext cx="744480" cy="910800"/>
            <a:chOff x="3257693" y="1852507"/>
            <a:chExt cx="744480" cy="910800"/>
          </a:xfrm>
        </p:grpSpPr>
        <mc:AlternateContent xmlns:mc="http://schemas.openxmlformats.org/markup-compatibility/2006">
          <mc:Choice xmlns:p14="http://schemas.microsoft.com/office/powerpoint/2010/main" Requires="p14">
            <p:contentPart p14:bwMode="auto" r:id="rId153">
              <p14:nvContentPartPr>
                <p14:cNvPr id="83" name="Ink 82">
                  <a:extLst>
                    <a:ext uri="{FF2B5EF4-FFF2-40B4-BE49-F238E27FC236}">
                      <a16:creationId xmlns:a16="http://schemas.microsoft.com/office/drawing/2014/main" id="{4EB45AD3-5967-7EF3-0977-F2D47A2C56B6}"/>
                    </a:ext>
                  </a:extLst>
                </p14:cNvPr>
                <p14:cNvContentPartPr/>
                <p14:nvPr/>
              </p14:nvContentPartPr>
              <p14:xfrm>
                <a:off x="3257693" y="1852507"/>
                <a:ext cx="179640" cy="910800"/>
              </p14:xfrm>
            </p:contentPart>
          </mc:Choice>
          <mc:Fallback>
            <p:pic>
              <p:nvPicPr>
                <p:cNvPr id="83" name="Ink 82">
                  <a:extLst>
                    <a:ext uri="{FF2B5EF4-FFF2-40B4-BE49-F238E27FC236}">
                      <a16:creationId xmlns:a16="http://schemas.microsoft.com/office/drawing/2014/main" id="{4EB45AD3-5967-7EF3-0977-F2D47A2C56B6}"/>
                    </a:ext>
                  </a:extLst>
                </p:cNvPr>
                <p:cNvPicPr/>
                <p:nvPr/>
              </p:nvPicPr>
              <p:blipFill>
                <a:blip r:embed="rId154"/>
                <a:stretch>
                  <a:fillRect/>
                </a:stretch>
              </p:blipFill>
              <p:spPr>
                <a:xfrm>
                  <a:off x="3253373" y="1848187"/>
                  <a:ext cx="188280" cy="919440"/>
                </a:xfrm>
                <a:prstGeom prst="rect">
                  <a:avLst/>
                </a:prstGeom>
              </p:spPr>
            </p:pic>
          </mc:Fallback>
        </mc:AlternateContent>
        <mc:AlternateContent xmlns:mc="http://schemas.openxmlformats.org/markup-compatibility/2006">
          <mc:Choice xmlns:p14="http://schemas.microsoft.com/office/powerpoint/2010/main" Requires="p14">
            <p:contentPart p14:bwMode="auto" r:id="rId155">
              <p14:nvContentPartPr>
                <p14:cNvPr id="84" name="Ink 83">
                  <a:extLst>
                    <a:ext uri="{FF2B5EF4-FFF2-40B4-BE49-F238E27FC236}">
                      <a16:creationId xmlns:a16="http://schemas.microsoft.com/office/drawing/2014/main" id="{63A7D45F-DD77-2E98-2480-4DDFCBF76265}"/>
                    </a:ext>
                  </a:extLst>
                </p14:cNvPr>
                <p14:cNvContentPartPr/>
                <p14:nvPr/>
              </p14:nvContentPartPr>
              <p14:xfrm>
                <a:off x="3412493" y="2003707"/>
                <a:ext cx="122400" cy="139320"/>
              </p14:xfrm>
            </p:contentPart>
          </mc:Choice>
          <mc:Fallback>
            <p:pic>
              <p:nvPicPr>
                <p:cNvPr id="84" name="Ink 83">
                  <a:extLst>
                    <a:ext uri="{FF2B5EF4-FFF2-40B4-BE49-F238E27FC236}">
                      <a16:creationId xmlns:a16="http://schemas.microsoft.com/office/drawing/2014/main" id="{63A7D45F-DD77-2E98-2480-4DDFCBF76265}"/>
                    </a:ext>
                  </a:extLst>
                </p:cNvPr>
                <p:cNvPicPr/>
                <p:nvPr/>
              </p:nvPicPr>
              <p:blipFill>
                <a:blip r:embed="rId156"/>
                <a:stretch>
                  <a:fillRect/>
                </a:stretch>
              </p:blipFill>
              <p:spPr>
                <a:xfrm>
                  <a:off x="3408173" y="1999387"/>
                  <a:ext cx="13104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157">
              <p14:nvContentPartPr>
                <p14:cNvPr id="85" name="Ink 84">
                  <a:extLst>
                    <a:ext uri="{FF2B5EF4-FFF2-40B4-BE49-F238E27FC236}">
                      <a16:creationId xmlns:a16="http://schemas.microsoft.com/office/drawing/2014/main" id="{875095B4-3DD1-4588-D388-486D2AEB6E70}"/>
                    </a:ext>
                  </a:extLst>
                </p14:cNvPr>
                <p14:cNvContentPartPr/>
                <p14:nvPr/>
              </p14:nvContentPartPr>
              <p14:xfrm>
                <a:off x="3600053" y="2119987"/>
                <a:ext cx="19440" cy="20880"/>
              </p14:xfrm>
            </p:contentPart>
          </mc:Choice>
          <mc:Fallback>
            <p:pic>
              <p:nvPicPr>
                <p:cNvPr id="85" name="Ink 84">
                  <a:extLst>
                    <a:ext uri="{FF2B5EF4-FFF2-40B4-BE49-F238E27FC236}">
                      <a16:creationId xmlns:a16="http://schemas.microsoft.com/office/drawing/2014/main" id="{875095B4-3DD1-4588-D388-486D2AEB6E70}"/>
                    </a:ext>
                  </a:extLst>
                </p:cNvPr>
                <p:cNvPicPr/>
                <p:nvPr/>
              </p:nvPicPr>
              <p:blipFill>
                <a:blip r:embed="rId158"/>
                <a:stretch>
                  <a:fillRect/>
                </a:stretch>
              </p:blipFill>
              <p:spPr>
                <a:xfrm>
                  <a:off x="3595733" y="2115667"/>
                  <a:ext cx="2808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159">
              <p14:nvContentPartPr>
                <p14:cNvPr id="86" name="Ink 85">
                  <a:extLst>
                    <a:ext uri="{FF2B5EF4-FFF2-40B4-BE49-F238E27FC236}">
                      <a16:creationId xmlns:a16="http://schemas.microsoft.com/office/drawing/2014/main" id="{4CA9BCF9-2C7F-F966-B304-631AA662950E}"/>
                    </a:ext>
                  </a:extLst>
                </p14:cNvPr>
                <p14:cNvContentPartPr/>
                <p14:nvPr/>
              </p14:nvContentPartPr>
              <p14:xfrm>
                <a:off x="3625613" y="1966267"/>
                <a:ext cx="116280" cy="137520"/>
              </p14:xfrm>
            </p:contentPart>
          </mc:Choice>
          <mc:Fallback>
            <p:pic>
              <p:nvPicPr>
                <p:cNvPr id="86" name="Ink 85">
                  <a:extLst>
                    <a:ext uri="{FF2B5EF4-FFF2-40B4-BE49-F238E27FC236}">
                      <a16:creationId xmlns:a16="http://schemas.microsoft.com/office/drawing/2014/main" id="{4CA9BCF9-2C7F-F966-B304-631AA662950E}"/>
                    </a:ext>
                  </a:extLst>
                </p:cNvPr>
                <p:cNvPicPr/>
                <p:nvPr/>
              </p:nvPicPr>
              <p:blipFill>
                <a:blip r:embed="rId160"/>
                <a:stretch>
                  <a:fillRect/>
                </a:stretch>
              </p:blipFill>
              <p:spPr>
                <a:xfrm>
                  <a:off x="3621293" y="1961947"/>
                  <a:ext cx="124920" cy="146160"/>
                </a:xfrm>
                <a:prstGeom prst="rect">
                  <a:avLst/>
                </a:prstGeom>
              </p:spPr>
            </p:pic>
          </mc:Fallback>
        </mc:AlternateContent>
        <mc:AlternateContent xmlns:mc="http://schemas.openxmlformats.org/markup-compatibility/2006">
          <mc:Choice xmlns:p14="http://schemas.microsoft.com/office/powerpoint/2010/main" Requires="p14">
            <p:contentPart p14:bwMode="auto" r:id="rId161">
              <p14:nvContentPartPr>
                <p14:cNvPr id="87" name="Ink 86">
                  <a:extLst>
                    <a:ext uri="{FF2B5EF4-FFF2-40B4-BE49-F238E27FC236}">
                      <a16:creationId xmlns:a16="http://schemas.microsoft.com/office/drawing/2014/main" id="{639ACF83-3E9F-D9ED-2E6C-40293A5090D7}"/>
                    </a:ext>
                  </a:extLst>
                </p14:cNvPr>
                <p14:cNvContentPartPr/>
                <p14:nvPr/>
              </p14:nvContentPartPr>
              <p14:xfrm>
                <a:off x="3729293" y="1964827"/>
                <a:ext cx="126360" cy="145080"/>
              </p14:xfrm>
            </p:contentPart>
          </mc:Choice>
          <mc:Fallback>
            <p:pic>
              <p:nvPicPr>
                <p:cNvPr id="87" name="Ink 86">
                  <a:extLst>
                    <a:ext uri="{FF2B5EF4-FFF2-40B4-BE49-F238E27FC236}">
                      <a16:creationId xmlns:a16="http://schemas.microsoft.com/office/drawing/2014/main" id="{639ACF83-3E9F-D9ED-2E6C-40293A5090D7}"/>
                    </a:ext>
                  </a:extLst>
                </p:cNvPr>
                <p:cNvPicPr/>
                <p:nvPr/>
              </p:nvPicPr>
              <p:blipFill>
                <a:blip r:embed="rId162"/>
                <a:stretch>
                  <a:fillRect/>
                </a:stretch>
              </p:blipFill>
              <p:spPr>
                <a:xfrm>
                  <a:off x="3724973" y="1960507"/>
                  <a:ext cx="135000" cy="153720"/>
                </a:xfrm>
                <a:prstGeom prst="rect">
                  <a:avLst/>
                </a:prstGeom>
              </p:spPr>
            </p:pic>
          </mc:Fallback>
        </mc:AlternateContent>
        <mc:AlternateContent xmlns:mc="http://schemas.openxmlformats.org/markup-compatibility/2006">
          <mc:Choice xmlns:p14="http://schemas.microsoft.com/office/powerpoint/2010/main" Requires="p14">
            <p:contentPart p14:bwMode="auto" r:id="rId163">
              <p14:nvContentPartPr>
                <p14:cNvPr id="88" name="Ink 87">
                  <a:extLst>
                    <a:ext uri="{FF2B5EF4-FFF2-40B4-BE49-F238E27FC236}">
                      <a16:creationId xmlns:a16="http://schemas.microsoft.com/office/drawing/2014/main" id="{E8F79D5D-0AFC-2233-2EB8-2171404CF49D}"/>
                    </a:ext>
                  </a:extLst>
                </p14:cNvPr>
                <p14:cNvContentPartPr/>
                <p14:nvPr/>
              </p14:nvContentPartPr>
              <p14:xfrm>
                <a:off x="3893093" y="1948987"/>
                <a:ext cx="109080" cy="151920"/>
              </p14:xfrm>
            </p:contentPart>
          </mc:Choice>
          <mc:Fallback>
            <p:pic>
              <p:nvPicPr>
                <p:cNvPr id="88" name="Ink 87">
                  <a:extLst>
                    <a:ext uri="{FF2B5EF4-FFF2-40B4-BE49-F238E27FC236}">
                      <a16:creationId xmlns:a16="http://schemas.microsoft.com/office/drawing/2014/main" id="{E8F79D5D-0AFC-2233-2EB8-2171404CF49D}"/>
                    </a:ext>
                  </a:extLst>
                </p:cNvPr>
                <p:cNvPicPr/>
                <p:nvPr/>
              </p:nvPicPr>
              <p:blipFill>
                <a:blip r:embed="rId164"/>
                <a:stretch>
                  <a:fillRect/>
                </a:stretch>
              </p:blipFill>
              <p:spPr>
                <a:xfrm>
                  <a:off x="3888773" y="1944667"/>
                  <a:ext cx="117720" cy="160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65">
            <p14:nvContentPartPr>
              <p14:cNvPr id="95" name="Ink 94">
                <a:extLst>
                  <a:ext uri="{FF2B5EF4-FFF2-40B4-BE49-F238E27FC236}">
                    <a16:creationId xmlns:a16="http://schemas.microsoft.com/office/drawing/2014/main" id="{5A2527EF-2D01-38CD-8EBF-1379A58EFCA2}"/>
                  </a:ext>
                </a:extLst>
              </p14:cNvPr>
              <p14:cNvContentPartPr/>
              <p14:nvPr/>
            </p14:nvContentPartPr>
            <p14:xfrm>
              <a:off x="3496013" y="2495827"/>
              <a:ext cx="112680" cy="150480"/>
            </p14:xfrm>
          </p:contentPart>
        </mc:Choice>
        <mc:Fallback>
          <p:pic>
            <p:nvPicPr>
              <p:cNvPr id="95" name="Ink 94">
                <a:extLst>
                  <a:ext uri="{FF2B5EF4-FFF2-40B4-BE49-F238E27FC236}">
                    <a16:creationId xmlns:a16="http://schemas.microsoft.com/office/drawing/2014/main" id="{5A2527EF-2D01-38CD-8EBF-1379A58EFCA2}"/>
                  </a:ext>
                </a:extLst>
              </p:cNvPr>
              <p:cNvPicPr/>
              <p:nvPr/>
            </p:nvPicPr>
            <p:blipFill>
              <a:blip r:embed="rId166"/>
              <a:stretch>
                <a:fillRect/>
              </a:stretch>
            </p:blipFill>
            <p:spPr>
              <a:xfrm>
                <a:off x="3491693" y="2491507"/>
                <a:ext cx="121320" cy="159120"/>
              </a:xfrm>
              <a:prstGeom prst="rect">
                <a:avLst/>
              </a:prstGeom>
            </p:spPr>
          </p:pic>
        </mc:Fallback>
      </mc:AlternateContent>
      <mc:AlternateContent xmlns:mc="http://schemas.openxmlformats.org/markup-compatibility/2006">
        <mc:Choice xmlns:p14="http://schemas.microsoft.com/office/powerpoint/2010/main" Requires="p14">
          <p:contentPart p14:bwMode="auto" r:id="rId167">
            <p14:nvContentPartPr>
              <p14:cNvPr id="96" name="Ink 95">
                <a:extLst>
                  <a:ext uri="{FF2B5EF4-FFF2-40B4-BE49-F238E27FC236}">
                    <a16:creationId xmlns:a16="http://schemas.microsoft.com/office/drawing/2014/main" id="{439DD3FD-E2F3-CB0F-BB9B-A4EA9B5EFFD2}"/>
                  </a:ext>
                </a:extLst>
              </p14:cNvPr>
              <p14:cNvContentPartPr/>
              <p14:nvPr/>
            </p14:nvContentPartPr>
            <p14:xfrm>
              <a:off x="3632453" y="2644507"/>
              <a:ext cx="19440" cy="75240"/>
            </p14:xfrm>
          </p:contentPart>
        </mc:Choice>
        <mc:Fallback>
          <p:pic>
            <p:nvPicPr>
              <p:cNvPr id="96" name="Ink 95">
                <a:extLst>
                  <a:ext uri="{FF2B5EF4-FFF2-40B4-BE49-F238E27FC236}">
                    <a16:creationId xmlns:a16="http://schemas.microsoft.com/office/drawing/2014/main" id="{439DD3FD-E2F3-CB0F-BB9B-A4EA9B5EFFD2}"/>
                  </a:ext>
                </a:extLst>
              </p:cNvPr>
              <p:cNvPicPr/>
              <p:nvPr/>
            </p:nvPicPr>
            <p:blipFill>
              <a:blip r:embed="rId168"/>
              <a:stretch>
                <a:fillRect/>
              </a:stretch>
            </p:blipFill>
            <p:spPr>
              <a:xfrm>
                <a:off x="3628133" y="2640187"/>
                <a:ext cx="28080" cy="83880"/>
              </a:xfrm>
              <a:prstGeom prst="rect">
                <a:avLst/>
              </a:prstGeom>
            </p:spPr>
          </p:pic>
        </mc:Fallback>
      </mc:AlternateContent>
      <mc:AlternateContent xmlns:mc="http://schemas.openxmlformats.org/markup-compatibility/2006">
        <mc:Choice xmlns:p14="http://schemas.microsoft.com/office/powerpoint/2010/main" Requires="p14">
          <p:contentPart p14:bwMode="auto" r:id="rId169">
            <p14:nvContentPartPr>
              <p14:cNvPr id="97" name="Ink 96">
                <a:extLst>
                  <a:ext uri="{FF2B5EF4-FFF2-40B4-BE49-F238E27FC236}">
                    <a16:creationId xmlns:a16="http://schemas.microsoft.com/office/drawing/2014/main" id="{701EB91E-C5A9-C3C8-4B28-2C8DB2C302BA}"/>
                  </a:ext>
                </a:extLst>
              </p14:cNvPr>
              <p14:cNvContentPartPr/>
              <p14:nvPr/>
            </p14:nvContentPartPr>
            <p14:xfrm>
              <a:off x="3676013" y="2509867"/>
              <a:ext cx="133560" cy="142200"/>
            </p14:xfrm>
          </p:contentPart>
        </mc:Choice>
        <mc:Fallback>
          <p:pic>
            <p:nvPicPr>
              <p:cNvPr id="97" name="Ink 96">
                <a:extLst>
                  <a:ext uri="{FF2B5EF4-FFF2-40B4-BE49-F238E27FC236}">
                    <a16:creationId xmlns:a16="http://schemas.microsoft.com/office/drawing/2014/main" id="{701EB91E-C5A9-C3C8-4B28-2C8DB2C302BA}"/>
                  </a:ext>
                </a:extLst>
              </p:cNvPr>
              <p:cNvPicPr/>
              <p:nvPr/>
            </p:nvPicPr>
            <p:blipFill>
              <a:blip r:embed="rId170"/>
              <a:stretch>
                <a:fillRect/>
              </a:stretch>
            </p:blipFill>
            <p:spPr>
              <a:xfrm>
                <a:off x="3671693" y="2505547"/>
                <a:ext cx="142200" cy="150840"/>
              </a:xfrm>
              <a:prstGeom prst="rect">
                <a:avLst/>
              </a:prstGeom>
            </p:spPr>
          </p:pic>
        </mc:Fallback>
      </mc:AlternateContent>
      <mc:AlternateContent xmlns:mc="http://schemas.openxmlformats.org/markup-compatibility/2006">
        <mc:Choice xmlns:p14="http://schemas.microsoft.com/office/powerpoint/2010/main" Requires="p14">
          <p:contentPart p14:bwMode="auto" r:id="rId171">
            <p14:nvContentPartPr>
              <p14:cNvPr id="98" name="Ink 97">
                <a:extLst>
                  <a:ext uri="{FF2B5EF4-FFF2-40B4-BE49-F238E27FC236}">
                    <a16:creationId xmlns:a16="http://schemas.microsoft.com/office/drawing/2014/main" id="{F17312BF-5B52-BCE3-82F4-6A96C653B439}"/>
                  </a:ext>
                </a:extLst>
              </p14:cNvPr>
              <p14:cNvContentPartPr/>
              <p14:nvPr/>
            </p14:nvContentPartPr>
            <p14:xfrm>
              <a:off x="3818933" y="2474227"/>
              <a:ext cx="119880" cy="204840"/>
            </p14:xfrm>
          </p:contentPart>
        </mc:Choice>
        <mc:Fallback>
          <p:pic>
            <p:nvPicPr>
              <p:cNvPr id="98" name="Ink 97">
                <a:extLst>
                  <a:ext uri="{FF2B5EF4-FFF2-40B4-BE49-F238E27FC236}">
                    <a16:creationId xmlns:a16="http://schemas.microsoft.com/office/drawing/2014/main" id="{F17312BF-5B52-BCE3-82F4-6A96C653B439}"/>
                  </a:ext>
                </a:extLst>
              </p:cNvPr>
              <p:cNvPicPr/>
              <p:nvPr/>
            </p:nvPicPr>
            <p:blipFill>
              <a:blip r:embed="rId172"/>
              <a:stretch>
                <a:fillRect/>
              </a:stretch>
            </p:blipFill>
            <p:spPr>
              <a:xfrm>
                <a:off x="3814613" y="2469907"/>
                <a:ext cx="128520" cy="213480"/>
              </a:xfrm>
              <a:prstGeom prst="rect">
                <a:avLst/>
              </a:prstGeom>
            </p:spPr>
          </p:pic>
        </mc:Fallback>
      </mc:AlternateContent>
      <p:grpSp>
        <p:nvGrpSpPr>
          <p:cNvPr id="107" name="Group 106">
            <a:extLst>
              <a:ext uri="{FF2B5EF4-FFF2-40B4-BE49-F238E27FC236}">
                <a16:creationId xmlns:a16="http://schemas.microsoft.com/office/drawing/2014/main" id="{A20F8051-D6DF-8AD5-B957-C257425A0B74}"/>
              </a:ext>
            </a:extLst>
          </p:cNvPr>
          <p:cNvGrpSpPr/>
          <p:nvPr/>
        </p:nvGrpSpPr>
        <p:grpSpPr>
          <a:xfrm>
            <a:off x="4587893" y="1758907"/>
            <a:ext cx="693000" cy="947520"/>
            <a:chOff x="4587893" y="1758907"/>
            <a:chExt cx="693000" cy="947520"/>
          </a:xfrm>
        </p:grpSpPr>
        <mc:AlternateContent xmlns:mc="http://schemas.openxmlformats.org/markup-compatibility/2006">
          <mc:Choice xmlns:p14="http://schemas.microsoft.com/office/powerpoint/2010/main" Requires="p14">
            <p:contentPart p14:bwMode="auto" r:id="rId173">
              <p14:nvContentPartPr>
                <p14:cNvPr id="89" name="Ink 88">
                  <a:extLst>
                    <a:ext uri="{FF2B5EF4-FFF2-40B4-BE49-F238E27FC236}">
                      <a16:creationId xmlns:a16="http://schemas.microsoft.com/office/drawing/2014/main" id="{30BD8C29-AEDC-4E9D-896B-0DC2FA47A93B}"/>
                    </a:ext>
                  </a:extLst>
                </p14:cNvPr>
                <p14:cNvContentPartPr/>
                <p14:nvPr/>
              </p14:nvContentPartPr>
              <p14:xfrm>
                <a:off x="4587893" y="1946827"/>
                <a:ext cx="151200" cy="185400"/>
              </p14:xfrm>
            </p:contentPart>
          </mc:Choice>
          <mc:Fallback>
            <p:pic>
              <p:nvPicPr>
                <p:cNvPr id="89" name="Ink 88">
                  <a:extLst>
                    <a:ext uri="{FF2B5EF4-FFF2-40B4-BE49-F238E27FC236}">
                      <a16:creationId xmlns:a16="http://schemas.microsoft.com/office/drawing/2014/main" id="{30BD8C29-AEDC-4E9D-896B-0DC2FA47A93B}"/>
                    </a:ext>
                  </a:extLst>
                </p:cNvPr>
                <p:cNvPicPr/>
                <p:nvPr/>
              </p:nvPicPr>
              <p:blipFill>
                <a:blip r:embed="rId174"/>
                <a:stretch>
                  <a:fillRect/>
                </a:stretch>
              </p:blipFill>
              <p:spPr>
                <a:xfrm>
                  <a:off x="4583573" y="1942507"/>
                  <a:ext cx="159840" cy="194040"/>
                </a:xfrm>
                <a:prstGeom prst="rect">
                  <a:avLst/>
                </a:prstGeom>
              </p:spPr>
            </p:pic>
          </mc:Fallback>
        </mc:AlternateContent>
        <mc:AlternateContent xmlns:mc="http://schemas.openxmlformats.org/markup-compatibility/2006">
          <mc:Choice xmlns:p14="http://schemas.microsoft.com/office/powerpoint/2010/main" Requires="p14">
            <p:contentPart p14:bwMode="auto" r:id="rId175">
              <p14:nvContentPartPr>
                <p14:cNvPr id="90" name="Ink 89">
                  <a:extLst>
                    <a:ext uri="{FF2B5EF4-FFF2-40B4-BE49-F238E27FC236}">
                      <a16:creationId xmlns:a16="http://schemas.microsoft.com/office/drawing/2014/main" id="{7753D5B6-C921-4804-9736-C336860AA117}"/>
                    </a:ext>
                  </a:extLst>
                </p14:cNvPr>
                <p14:cNvContentPartPr/>
                <p14:nvPr/>
              </p14:nvContentPartPr>
              <p14:xfrm>
                <a:off x="4819373" y="2106307"/>
                <a:ext cx="27360" cy="86400"/>
              </p14:xfrm>
            </p:contentPart>
          </mc:Choice>
          <mc:Fallback>
            <p:pic>
              <p:nvPicPr>
                <p:cNvPr id="90" name="Ink 89">
                  <a:extLst>
                    <a:ext uri="{FF2B5EF4-FFF2-40B4-BE49-F238E27FC236}">
                      <a16:creationId xmlns:a16="http://schemas.microsoft.com/office/drawing/2014/main" id="{7753D5B6-C921-4804-9736-C336860AA117}"/>
                    </a:ext>
                  </a:extLst>
                </p:cNvPr>
                <p:cNvPicPr/>
                <p:nvPr/>
              </p:nvPicPr>
              <p:blipFill>
                <a:blip r:embed="rId176"/>
                <a:stretch>
                  <a:fillRect/>
                </a:stretch>
              </p:blipFill>
              <p:spPr>
                <a:xfrm>
                  <a:off x="4815053" y="2101987"/>
                  <a:ext cx="36000" cy="95040"/>
                </a:xfrm>
                <a:prstGeom prst="rect">
                  <a:avLst/>
                </a:prstGeom>
              </p:spPr>
            </p:pic>
          </mc:Fallback>
        </mc:AlternateContent>
        <mc:AlternateContent xmlns:mc="http://schemas.openxmlformats.org/markup-compatibility/2006">
          <mc:Choice xmlns:p14="http://schemas.microsoft.com/office/powerpoint/2010/main" Requires="p14">
            <p:contentPart p14:bwMode="auto" r:id="rId177">
              <p14:nvContentPartPr>
                <p14:cNvPr id="91" name="Ink 90">
                  <a:extLst>
                    <a:ext uri="{FF2B5EF4-FFF2-40B4-BE49-F238E27FC236}">
                      <a16:creationId xmlns:a16="http://schemas.microsoft.com/office/drawing/2014/main" id="{DB00C675-6CA1-7C5B-CFB6-CEF003BFA268}"/>
                    </a:ext>
                  </a:extLst>
                </p14:cNvPr>
                <p14:cNvContentPartPr/>
                <p14:nvPr/>
              </p14:nvContentPartPr>
              <p14:xfrm>
                <a:off x="4859693" y="1948987"/>
                <a:ext cx="127800" cy="164520"/>
              </p14:xfrm>
            </p:contentPart>
          </mc:Choice>
          <mc:Fallback>
            <p:pic>
              <p:nvPicPr>
                <p:cNvPr id="91" name="Ink 90">
                  <a:extLst>
                    <a:ext uri="{FF2B5EF4-FFF2-40B4-BE49-F238E27FC236}">
                      <a16:creationId xmlns:a16="http://schemas.microsoft.com/office/drawing/2014/main" id="{DB00C675-6CA1-7C5B-CFB6-CEF003BFA268}"/>
                    </a:ext>
                  </a:extLst>
                </p:cNvPr>
                <p:cNvPicPr/>
                <p:nvPr/>
              </p:nvPicPr>
              <p:blipFill>
                <a:blip r:embed="rId178"/>
                <a:stretch>
                  <a:fillRect/>
                </a:stretch>
              </p:blipFill>
              <p:spPr>
                <a:xfrm>
                  <a:off x="4855373" y="1944667"/>
                  <a:ext cx="13644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179">
              <p14:nvContentPartPr>
                <p14:cNvPr id="92" name="Ink 91">
                  <a:extLst>
                    <a:ext uri="{FF2B5EF4-FFF2-40B4-BE49-F238E27FC236}">
                      <a16:creationId xmlns:a16="http://schemas.microsoft.com/office/drawing/2014/main" id="{9616DE1A-DCBF-9495-E628-806C236075B2}"/>
                    </a:ext>
                  </a:extLst>
                </p14:cNvPr>
                <p14:cNvContentPartPr/>
                <p14:nvPr/>
              </p14:nvContentPartPr>
              <p14:xfrm>
                <a:off x="4998293" y="1929187"/>
                <a:ext cx="120600" cy="189360"/>
              </p14:xfrm>
            </p:contentPart>
          </mc:Choice>
          <mc:Fallback>
            <p:pic>
              <p:nvPicPr>
                <p:cNvPr id="92" name="Ink 91">
                  <a:extLst>
                    <a:ext uri="{FF2B5EF4-FFF2-40B4-BE49-F238E27FC236}">
                      <a16:creationId xmlns:a16="http://schemas.microsoft.com/office/drawing/2014/main" id="{9616DE1A-DCBF-9495-E628-806C236075B2}"/>
                    </a:ext>
                  </a:extLst>
                </p:cNvPr>
                <p:cNvPicPr/>
                <p:nvPr/>
              </p:nvPicPr>
              <p:blipFill>
                <a:blip r:embed="rId180"/>
                <a:stretch>
                  <a:fillRect/>
                </a:stretch>
              </p:blipFill>
              <p:spPr>
                <a:xfrm>
                  <a:off x="4993973" y="1924867"/>
                  <a:ext cx="12924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181">
              <p14:nvContentPartPr>
                <p14:cNvPr id="99" name="Ink 98">
                  <a:extLst>
                    <a:ext uri="{FF2B5EF4-FFF2-40B4-BE49-F238E27FC236}">
                      <a16:creationId xmlns:a16="http://schemas.microsoft.com/office/drawing/2014/main" id="{7EBA1001-D8B0-5030-9505-B7C50C66E24A}"/>
                    </a:ext>
                  </a:extLst>
                </p14:cNvPr>
                <p14:cNvContentPartPr/>
                <p14:nvPr/>
              </p14:nvContentPartPr>
              <p14:xfrm>
                <a:off x="4631813" y="2494747"/>
                <a:ext cx="165960" cy="157320"/>
              </p14:xfrm>
            </p:contentPart>
          </mc:Choice>
          <mc:Fallback>
            <p:pic>
              <p:nvPicPr>
                <p:cNvPr id="99" name="Ink 98">
                  <a:extLst>
                    <a:ext uri="{FF2B5EF4-FFF2-40B4-BE49-F238E27FC236}">
                      <a16:creationId xmlns:a16="http://schemas.microsoft.com/office/drawing/2014/main" id="{7EBA1001-D8B0-5030-9505-B7C50C66E24A}"/>
                    </a:ext>
                  </a:extLst>
                </p:cNvPr>
                <p:cNvPicPr/>
                <p:nvPr/>
              </p:nvPicPr>
              <p:blipFill>
                <a:blip r:embed="rId182"/>
                <a:stretch>
                  <a:fillRect/>
                </a:stretch>
              </p:blipFill>
              <p:spPr>
                <a:xfrm>
                  <a:off x="4627493" y="2490427"/>
                  <a:ext cx="174600" cy="165960"/>
                </a:xfrm>
                <a:prstGeom prst="rect">
                  <a:avLst/>
                </a:prstGeom>
              </p:spPr>
            </p:pic>
          </mc:Fallback>
        </mc:AlternateContent>
        <mc:AlternateContent xmlns:mc="http://schemas.openxmlformats.org/markup-compatibility/2006">
          <mc:Choice xmlns:p14="http://schemas.microsoft.com/office/powerpoint/2010/main" Requires="p14">
            <p:contentPart p14:bwMode="auto" r:id="rId183">
              <p14:nvContentPartPr>
                <p14:cNvPr id="100" name="Ink 99">
                  <a:extLst>
                    <a:ext uri="{FF2B5EF4-FFF2-40B4-BE49-F238E27FC236}">
                      <a16:creationId xmlns:a16="http://schemas.microsoft.com/office/drawing/2014/main" id="{C6689DC5-BBB4-5724-0F15-C80B5D349D8A}"/>
                    </a:ext>
                  </a:extLst>
                </p14:cNvPr>
                <p14:cNvContentPartPr/>
                <p14:nvPr/>
              </p14:nvContentPartPr>
              <p14:xfrm>
                <a:off x="4802813" y="2654587"/>
                <a:ext cx="16560" cy="47880"/>
              </p14:xfrm>
            </p:contentPart>
          </mc:Choice>
          <mc:Fallback>
            <p:pic>
              <p:nvPicPr>
                <p:cNvPr id="100" name="Ink 99">
                  <a:extLst>
                    <a:ext uri="{FF2B5EF4-FFF2-40B4-BE49-F238E27FC236}">
                      <a16:creationId xmlns:a16="http://schemas.microsoft.com/office/drawing/2014/main" id="{C6689DC5-BBB4-5724-0F15-C80B5D349D8A}"/>
                    </a:ext>
                  </a:extLst>
                </p:cNvPr>
                <p:cNvPicPr/>
                <p:nvPr/>
              </p:nvPicPr>
              <p:blipFill>
                <a:blip r:embed="rId184"/>
                <a:stretch>
                  <a:fillRect/>
                </a:stretch>
              </p:blipFill>
              <p:spPr>
                <a:xfrm>
                  <a:off x="4798493" y="2650267"/>
                  <a:ext cx="25200" cy="56520"/>
                </a:xfrm>
                <a:prstGeom prst="rect">
                  <a:avLst/>
                </a:prstGeom>
              </p:spPr>
            </p:pic>
          </mc:Fallback>
        </mc:AlternateContent>
        <mc:AlternateContent xmlns:mc="http://schemas.openxmlformats.org/markup-compatibility/2006">
          <mc:Choice xmlns:p14="http://schemas.microsoft.com/office/powerpoint/2010/main" Requires="p14">
            <p:contentPart p14:bwMode="auto" r:id="rId185">
              <p14:nvContentPartPr>
                <p14:cNvPr id="101" name="Ink 100">
                  <a:extLst>
                    <a:ext uri="{FF2B5EF4-FFF2-40B4-BE49-F238E27FC236}">
                      <a16:creationId xmlns:a16="http://schemas.microsoft.com/office/drawing/2014/main" id="{EFBE9C4D-AA46-6F68-833C-396A6348B22E}"/>
                    </a:ext>
                  </a:extLst>
                </p14:cNvPr>
                <p14:cNvContentPartPr/>
                <p14:nvPr/>
              </p14:nvContentPartPr>
              <p14:xfrm>
                <a:off x="4887053" y="2461267"/>
                <a:ext cx="98280" cy="188640"/>
              </p14:xfrm>
            </p:contentPart>
          </mc:Choice>
          <mc:Fallback>
            <p:pic>
              <p:nvPicPr>
                <p:cNvPr id="101" name="Ink 100">
                  <a:extLst>
                    <a:ext uri="{FF2B5EF4-FFF2-40B4-BE49-F238E27FC236}">
                      <a16:creationId xmlns:a16="http://schemas.microsoft.com/office/drawing/2014/main" id="{EFBE9C4D-AA46-6F68-833C-396A6348B22E}"/>
                    </a:ext>
                  </a:extLst>
                </p:cNvPr>
                <p:cNvPicPr/>
                <p:nvPr/>
              </p:nvPicPr>
              <p:blipFill>
                <a:blip r:embed="rId186"/>
                <a:stretch>
                  <a:fillRect/>
                </a:stretch>
              </p:blipFill>
              <p:spPr>
                <a:xfrm>
                  <a:off x="4882733" y="2456947"/>
                  <a:ext cx="106920" cy="197280"/>
                </a:xfrm>
                <a:prstGeom prst="rect">
                  <a:avLst/>
                </a:prstGeom>
              </p:spPr>
            </p:pic>
          </mc:Fallback>
        </mc:AlternateContent>
        <mc:AlternateContent xmlns:mc="http://schemas.openxmlformats.org/markup-compatibility/2006">
          <mc:Choice xmlns:p14="http://schemas.microsoft.com/office/powerpoint/2010/main" Requires="p14">
            <p:contentPart p14:bwMode="auto" r:id="rId187">
              <p14:nvContentPartPr>
                <p14:cNvPr id="102" name="Ink 101">
                  <a:extLst>
                    <a:ext uri="{FF2B5EF4-FFF2-40B4-BE49-F238E27FC236}">
                      <a16:creationId xmlns:a16="http://schemas.microsoft.com/office/drawing/2014/main" id="{B1A0799E-F8EF-8C94-4C9F-85291585244F}"/>
                    </a:ext>
                  </a:extLst>
                </p14:cNvPr>
                <p14:cNvContentPartPr/>
                <p14:nvPr/>
              </p14:nvContentPartPr>
              <p14:xfrm>
                <a:off x="5038613" y="2460547"/>
                <a:ext cx="93960" cy="199080"/>
              </p14:xfrm>
            </p:contentPart>
          </mc:Choice>
          <mc:Fallback>
            <p:pic>
              <p:nvPicPr>
                <p:cNvPr id="102" name="Ink 101">
                  <a:extLst>
                    <a:ext uri="{FF2B5EF4-FFF2-40B4-BE49-F238E27FC236}">
                      <a16:creationId xmlns:a16="http://schemas.microsoft.com/office/drawing/2014/main" id="{B1A0799E-F8EF-8C94-4C9F-85291585244F}"/>
                    </a:ext>
                  </a:extLst>
                </p:cNvPr>
                <p:cNvPicPr/>
                <p:nvPr/>
              </p:nvPicPr>
              <p:blipFill>
                <a:blip r:embed="rId188"/>
                <a:stretch>
                  <a:fillRect/>
                </a:stretch>
              </p:blipFill>
              <p:spPr>
                <a:xfrm>
                  <a:off x="5034293" y="2456227"/>
                  <a:ext cx="102600" cy="207720"/>
                </a:xfrm>
                <a:prstGeom prst="rect">
                  <a:avLst/>
                </a:prstGeom>
              </p:spPr>
            </p:pic>
          </mc:Fallback>
        </mc:AlternateContent>
        <mc:AlternateContent xmlns:mc="http://schemas.openxmlformats.org/markup-compatibility/2006">
          <mc:Choice xmlns:p14="http://schemas.microsoft.com/office/powerpoint/2010/main" Requires="p14">
            <p:contentPart p14:bwMode="auto" r:id="rId189">
              <p14:nvContentPartPr>
                <p14:cNvPr id="106" name="Ink 105">
                  <a:extLst>
                    <a:ext uri="{FF2B5EF4-FFF2-40B4-BE49-F238E27FC236}">
                      <a16:creationId xmlns:a16="http://schemas.microsoft.com/office/drawing/2014/main" id="{D76B1E1C-71B4-F9D7-152D-6C99C1C1CC01}"/>
                    </a:ext>
                  </a:extLst>
                </p14:cNvPr>
                <p14:cNvContentPartPr/>
                <p14:nvPr/>
              </p14:nvContentPartPr>
              <p14:xfrm>
                <a:off x="5123213" y="1758907"/>
                <a:ext cx="157680" cy="947520"/>
              </p14:xfrm>
            </p:contentPart>
          </mc:Choice>
          <mc:Fallback>
            <p:pic>
              <p:nvPicPr>
                <p:cNvPr id="106" name="Ink 105">
                  <a:extLst>
                    <a:ext uri="{FF2B5EF4-FFF2-40B4-BE49-F238E27FC236}">
                      <a16:creationId xmlns:a16="http://schemas.microsoft.com/office/drawing/2014/main" id="{D76B1E1C-71B4-F9D7-152D-6C99C1C1CC01}"/>
                    </a:ext>
                  </a:extLst>
                </p:cNvPr>
                <p:cNvPicPr/>
                <p:nvPr/>
              </p:nvPicPr>
              <p:blipFill>
                <a:blip r:embed="rId190"/>
                <a:stretch>
                  <a:fillRect/>
                </a:stretch>
              </p:blipFill>
              <p:spPr>
                <a:xfrm>
                  <a:off x="5118893" y="1754587"/>
                  <a:ext cx="166320" cy="956160"/>
                </a:xfrm>
                <a:prstGeom prst="rect">
                  <a:avLst/>
                </a:prstGeom>
              </p:spPr>
            </p:pic>
          </mc:Fallback>
        </mc:AlternateContent>
      </p:grpSp>
      <p:grpSp>
        <p:nvGrpSpPr>
          <p:cNvPr id="115" name="Group 114">
            <a:extLst>
              <a:ext uri="{FF2B5EF4-FFF2-40B4-BE49-F238E27FC236}">
                <a16:creationId xmlns:a16="http://schemas.microsoft.com/office/drawing/2014/main" id="{CBD019EF-D78D-28D5-4F3F-4B6B017B0FB0}"/>
              </a:ext>
            </a:extLst>
          </p:cNvPr>
          <p:cNvGrpSpPr/>
          <p:nvPr/>
        </p:nvGrpSpPr>
        <p:grpSpPr>
          <a:xfrm>
            <a:off x="531773" y="3571147"/>
            <a:ext cx="858600" cy="666360"/>
            <a:chOff x="531773" y="3571147"/>
            <a:chExt cx="858600" cy="666360"/>
          </a:xfrm>
        </p:grpSpPr>
        <mc:AlternateContent xmlns:mc="http://schemas.openxmlformats.org/markup-compatibility/2006">
          <mc:Choice xmlns:p14="http://schemas.microsoft.com/office/powerpoint/2010/main" Requires="p14">
            <p:contentPart p14:bwMode="auto" r:id="rId191">
              <p14:nvContentPartPr>
                <p14:cNvPr id="108" name="Ink 107">
                  <a:extLst>
                    <a:ext uri="{FF2B5EF4-FFF2-40B4-BE49-F238E27FC236}">
                      <a16:creationId xmlns:a16="http://schemas.microsoft.com/office/drawing/2014/main" id="{7F8AA63D-4D64-0BCC-1847-DE42A4A6DD48}"/>
                    </a:ext>
                  </a:extLst>
                </p14:cNvPr>
                <p14:cNvContentPartPr/>
                <p14:nvPr/>
              </p14:nvContentPartPr>
              <p14:xfrm>
                <a:off x="537173" y="3623347"/>
                <a:ext cx="296280" cy="614160"/>
              </p14:xfrm>
            </p:contentPart>
          </mc:Choice>
          <mc:Fallback>
            <p:pic>
              <p:nvPicPr>
                <p:cNvPr id="108" name="Ink 107">
                  <a:extLst>
                    <a:ext uri="{FF2B5EF4-FFF2-40B4-BE49-F238E27FC236}">
                      <a16:creationId xmlns:a16="http://schemas.microsoft.com/office/drawing/2014/main" id="{7F8AA63D-4D64-0BCC-1847-DE42A4A6DD48}"/>
                    </a:ext>
                  </a:extLst>
                </p:cNvPr>
                <p:cNvPicPr/>
                <p:nvPr/>
              </p:nvPicPr>
              <p:blipFill>
                <a:blip r:embed="rId192"/>
                <a:stretch>
                  <a:fillRect/>
                </a:stretch>
              </p:blipFill>
              <p:spPr>
                <a:xfrm>
                  <a:off x="532853" y="3619027"/>
                  <a:ext cx="304920" cy="622800"/>
                </a:xfrm>
                <a:prstGeom prst="rect">
                  <a:avLst/>
                </a:prstGeom>
              </p:spPr>
            </p:pic>
          </mc:Fallback>
        </mc:AlternateContent>
        <mc:AlternateContent xmlns:mc="http://schemas.openxmlformats.org/markup-compatibility/2006">
          <mc:Choice xmlns:p14="http://schemas.microsoft.com/office/powerpoint/2010/main" Requires="p14">
            <p:contentPart p14:bwMode="auto" r:id="rId193">
              <p14:nvContentPartPr>
                <p14:cNvPr id="109" name="Ink 108">
                  <a:extLst>
                    <a:ext uri="{FF2B5EF4-FFF2-40B4-BE49-F238E27FC236}">
                      <a16:creationId xmlns:a16="http://schemas.microsoft.com/office/drawing/2014/main" id="{2C1B7DF5-FA46-FC9B-9663-D51CF691402B}"/>
                    </a:ext>
                  </a:extLst>
                </p14:cNvPr>
                <p14:cNvContentPartPr/>
                <p14:nvPr/>
              </p14:nvContentPartPr>
              <p14:xfrm>
                <a:off x="531773" y="3720187"/>
                <a:ext cx="271800" cy="512280"/>
              </p14:xfrm>
            </p:contentPart>
          </mc:Choice>
          <mc:Fallback>
            <p:pic>
              <p:nvPicPr>
                <p:cNvPr id="109" name="Ink 108">
                  <a:extLst>
                    <a:ext uri="{FF2B5EF4-FFF2-40B4-BE49-F238E27FC236}">
                      <a16:creationId xmlns:a16="http://schemas.microsoft.com/office/drawing/2014/main" id="{2C1B7DF5-FA46-FC9B-9663-D51CF691402B}"/>
                    </a:ext>
                  </a:extLst>
                </p:cNvPr>
                <p:cNvPicPr/>
                <p:nvPr/>
              </p:nvPicPr>
              <p:blipFill>
                <a:blip r:embed="rId194"/>
                <a:stretch>
                  <a:fillRect/>
                </a:stretch>
              </p:blipFill>
              <p:spPr>
                <a:xfrm>
                  <a:off x="527453" y="3715867"/>
                  <a:ext cx="280440" cy="520920"/>
                </a:xfrm>
                <a:prstGeom prst="rect">
                  <a:avLst/>
                </a:prstGeom>
              </p:spPr>
            </p:pic>
          </mc:Fallback>
        </mc:AlternateContent>
        <mc:AlternateContent xmlns:mc="http://schemas.openxmlformats.org/markup-compatibility/2006">
          <mc:Choice xmlns:p14="http://schemas.microsoft.com/office/powerpoint/2010/main" Requires="p14">
            <p:contentPart p14:bwMode="auto" r:id="rId195">
              <p14:nvContentPartPr>
                <p14:cNvPr id="110" name="Ink 109">
                  <a:extLst>
                    <a:ext uri="{FF2B5EF4-FFF2-40B4-BE49-F238E27FC236}">
                      <a16:creationId xmlns:a16="http://schemas.microsoft.com/office/drawing/2014/main" id="{E6CF8DC7-077F-4C30-F1F4-F7476E08431F}"/>
                    </a:ext>
                  </a:extLst>
                </p14:cNvPr>
                <p14:cNvContentPartPr/>
                <p14:nvPr/>
              </p14:nvContentPartPr>
              <p14:xfrm>
                <a:off x="910493" y="3654667"/>
                <a:ext cx="118440" cy="21240"/>
              </p14:xfrm>
            </p:contentPart>
          </mc:Choice>
          <mc:Fallback>
            <p:pic>
              <p:nvPicPr>
                <p:cNvPr id="110" name="Ink 109">
                  <a:extLst>
                    <a:ext uri="{FF2B5EF4-FFF2-40B4-BE49-F238E27FC236}">
                      <a16:creationId xmlns:a16="http://schemas.microsoft.com/office/drawing/2014/main" id="{E6CF8DC7-077F-4C30-F1F4-F7476E08431F}"/>
                    </a:ext>
                  </a:extLst>
                </p:cNvPr>
                <p:cNvPicPr/>
                <p:nvPr/>
              </p:nvPicPr>
              <p:blipFill>
                <a:blip r:embed="rId196"/>
                <a:stretch>
                  <a:fillRect/>
                </a:stretch>
              </p:blipFill>
              <p:spPr>
                <a:xfrm>
                  <a:off x="906173" y="3650347"/>
                  <a:ext cx="12708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197">
              <p14:nvContentPartPr>
                <p14:cNvPr id="111" name="Ink 110">
                  <a:extLst>
                    <a:ext uri="{FF2B5EF4-FFF2-40B4-BE49-F238E27FC236}">
                      <a16:creationId xmlns:a16="http://schemas.microsoft.com/office/drawing/2014/main" id="{2EBB708E-0090-B88F-3264-B221B3C3FFB4}"/>
                    </a:ext>
                  </a:extLst>
                </p14:cNvPr>
                <p14:cNvContentPartPr/>
                <p14:nvPr/>
              </p14:nvContentPartPr>
              <p14:xfrm>
                <a:off x="1037573" y="3571147"/>
                <a:ext cx="32040" cy="274680"/>
              </p14:xfrm>
            </p:contentPart>
          </mc:Choice>
          <mc:Fallback>
            <p:pic>
              <p:nvPicPr>
                <p:cNvPr id="111" name="Ink 110">
                  <a:extLst>
                    <a:ext uri="{FF2B5EF4-FFF2-40B4-BE49-F238E27FC236}">
                      <a16:creationId xmlns:a16="http://schemas.microsoft.com/office/drawing/2014/main" id="{2EBB708E-0090-B88F-3264-B221B3C3FFB4}"/>
                    </a:ext>
                  </a:extLst>
                </p:cNvPr>
                <p:cNvPicPr/>
                <p:nvPr/>
              </p:nvPicPr>
              <p:blipFill>
                <a:blip r:embed="rId198"/>
                <a:stretch>
                  <a:fillRect/>
                </a:stretch>
              </p:blipFill>
              <p:spPr>
                <a:xfrm>
                  <a:off x="1033253" y="3566827"/>
                  <a:ext cx="40680" cy="283320"/>
                </a:xfrm>
                <a:prstGeom prst="rect">
                  <a:avLst/>
                </a:prstGeom>
              </p:spPr>
            </p:pic>
          </mc:Fallback>
        </mc:AlternateContent>
        <mc:AlternateContent xmlns:mc="http://schemas.openxmlformats.org/markup-compatibility/2006">
          <mc:Choice xmlns:p14="http://schemas.microsoft.com/office/powerpoint/2010/main" Requires="p14">
            <p:contentPart p14:bwMode="auto" r:id="rId199">
              <p14:nvContentPartPr>
                <p14:cNvPr id="113" name="Ink 112">
                  <a:extLst>
                    <a:ext uri="{FF2B5EF4-FFF2-40B4-BE49-F238E27FC236}">
                      <a16:creationId xmlns:a16="http://schemas.microsoft.com/office/drawing/2014/main" id="{5A0BF080-686C-A01E-95C9-D032C8557219}"/>
                    </a:ext>
                  </a:extLst>
                </p14:cNvPr>
                <p14:cNvContentPartPr/>
                <p14:nvPr/>
              </p14:nvContentPartPr>
              <p14:xfrm>
                <a:off x="1201013" y="3962467"/>
                <a:ext cx="153720" cy="9000"/>
              </p14:xfrm>
            </p:contentPart>
          </mc:Choice>
          <mc:Fallback>
            <p:pic>
              <p:nvPicPr>
                <p:cNvPr id="113" name="Ink 112">
                  <a:extLst>
                    <a:ext uri="{FF2B5EF4-FFF2-40B4-BE49-F238E27FC236}">
                      <a16:creationId xmlns:a16="http://schemas.microsoft.com/office/drawing/2014/main" id="{5A0BF080-686C-A01E-95C9-D032C8557219}"/>
                    </a:ext>
                  </a:extLst>
                </p:cNvPr>
                <p:cNvPicPr/>
                <p:nvPr/>
              </p:nvPicPr>
              <p:blipFill>
                <a:blip r:embed="rId200"/>
                <a:stretch>
                  <a:fillRect/>
                </a:stretch>
              </p:blipFill>
              <p:spPr>
                <a:xfrm>
                  <a:off x="1196693" y="3958147"/>
                  <a:ext cx="16236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201">
              <p14:nvContentPartPr>
                <p14:cNvPr id="114" name="Ink 113">
                  <a:extLst>
                    <a:ext uri="{FF2B5EF4-FFF2-40B4-BE49-F238E27FC236}">
                      <a16:creationId xmlns:a16="http://schemas.microsoft.com/office/drawing/2014/main" id="{4B37ED14-AEA2-D546-E3B5-3B88D13C1BF2}"/>
                    </a:ext>
                  </a:extLst>
                </p14:cNvPr>
                <p14:cNvContentPartPr/>
                <p14:nvPr/>
              </p14:nvContentPartPr>
              <p14:xfrm>
                <a:off x="1226933" y="4003867"/>
                <a:ext cx="163440" cy="24120"/>
              </p14:xfrm>
            </p:contentPart>
          </mc:Choice>
          <mc:Fallback>
            <p:pic>
              <p:nvPicPr>
                <p:cNvPr id="114" name="Ink 113">
                  <a:extLst>
                    <a:ext uri="{FF2B5EF4-FFF2-40B4-BE49-F238E27FC236}">
                      <a16:creationId xmlns:a16="http://schemas.microsoft.com/office/drawing/2014/main" id="{4B37ED14-AEA2-D546-E3B5-3B88D13C1BF2}"/>
                    </a:ext>
                  </a:extLst>
                </p:cNvPr>
                <p:cNvPicPr/>
                <p:nvPr/>
              </p:nvPicPr>
              <p:blipFill>
                <a:blip r:embed="rId202"/>
                <a:stretch>
                  <a:fillRect/>
                </a:stretch>
              </p:blipFill>
              <p:spPr>
                <a:xfrm>
                  <a:off x="1222613" y="3999547"/>
                  <a:ext cx="172080" cy="327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03">
            <p14:nvContentPartPr>
              <p14:cNvPr id="116" name="Ink 115">
                <a:extLst>
                  <a:ext uri="{FF2B5EF4-FFF2-40B4-BE49-F238E27FC236}">
                    <a16:creationId xmlns:a16="http://schemas.microsoft.com/office/drawing/2014/main" id="{B2F465CE-114D-995D-7795-0A9C275E23AC}"/>
                  </a:ext>
                </a:extLst>
              </p14:cNvPr>
              <p14:cNvContentPartPr/>
              <p14:nvPr/>
            </p14:nvContentPartPr>
            <p14:xfrm>
              <a:off x="1620053" y="3492667"/>
              <a:ext cx="215280" cy="1001880"/>
            </p14:xfrm>
          </p:contentPart>
        </mc:Choice>
        <mc:Fallback>
          <p:pic>
            <p:nvPicPr>
              <p:cNvPr id="116" name="Ink 115">
                <a:extLst>
                  <a:ext uri="{FF2B5EF4-FFF2-40B4-BE49-F238E27FC236}">
                    <a16:creationId xmlns:a16="http://schemas.microsoft.com/office/drawing/2014/main" id="{B2F465CE-114D-995D-7795-0A9C275E23AC}"/>
                  </a:ext>
                </a:extLst>
              </p:cNvPr>
              <p:cNvPicPr/>
              <p:nvPr/>
            </p:nvPicPr>
            <p:blipFill>
              <a:blip r:embed="rId204"/>
              <a:stretch>
                <a:fillRect/>
              </a:stretch>
            </p:blipFill>
            <p:spPr>
              <a:xfrm>
                <a:off x="1615733" y="3488347"/>
                <a:ext cx="223920" cy="1010520"/>
              </a:xfrm>
              <a:prstGeom prst="rect">
                <a:avLst/>
              </a:prstGeom>
            </p:spPr>
          </p:pic>
        </mc:Fallback>
      </mc:AlternateContent>
      <p:grpSp>
        <p:nvGrpSpPr>
          <p:cNvPr id="131" name="Group 130">
            <a:extLst>
              <a:ext uri="{FF2B5EF4-FFF2-40B4-BE49-F238E27FC236}">
                <a16:creationId xmlns:a16="http://schemas.microsoft.com/office/drawing/2014/main" id="{7CFEC550-2976-4A44-AC75-21B3AE839D0B}"/>
              </a:ext>
            </a:extLst>
          </p:cNvPr>
          <p:cNvGrpSpPr/>
          <p:nvPr/>
        </p:nvGrpSpPr>
        <p:grpSpPr>
          <a:xfrm>
            <a:off x="1791773" y="3526867"/>
            <a:ext cx="489600" cy="279720"/>
            <a:chOff x="1791773" y="3526867"/>
            <a:chExt cx="489600" cy="279720"/>
          </a:xfrm>
        </p:grpSpPr>
        <mc:AlternateContent xmlns:mc="http://schemas.openxmlformats.org/markup-compatibility/2006">
          <mc:Choice xmlns:p14="http://schemas.microsoft.com/office/powerpoint/2010/main" Requires="p14">
            <p:contentPart p14:bwMode="auto" r:id="rId205">
              <p14:nvContentPartPr>
                <p14:cNvPr id="127" name="Ink 126">
                  <a:extLst>
                    <a:ext uri="{FF2B5EF4-FFF2-40B4-BE49-F238E27FC236}">
                      <a16:creationId xmlns:a16="http://schemas.microsoft.com/office/drawing/2014/main" id="{3D0BCF9E-D76E-BC5C-D6B1-4C6F18549DE9}"/>
                    </a:ext>
                  </a:extLst>
                </p14:cNvPr>
                <p14:cNvContentPartPr/>
                <p14:nvPr/>
              </p14:nvContentPartPr>
              <p14:xfrm>
                <a:off x="1791773" y="3582307"/>
                <a:ext cx="99360" cy="158760"/>
              </p14:xfrm>
            </p:contentPart>
          </mc:Choice>
          <mc:Fallback>
            <p:pic>
              <p:nvPicPr>
                <p:cNvPr id="127" name="Ink 126">
                  <a:extLst>
                    <a:ext uri="{FF2B5EF4-FFF2-40B4-BE49-F238E27FC236}">
                      <a16:creationId xmlns:a16="http://schemas.microsoft.com/office/drawing/2014/main" id="{3D0BCF9E-D76E-BC5C-D6B1-4C6F18549DE9}"/>
                    </a:ext>
                  </a:extLst>
                </p:cNvPr>
                <p:cNvPicPr/>
                <p:nvPr/>
              </p:nvPicPr>
              <p:blipFill>
                <a:blip r:embed="rId206"/>
                <a:stretch>
                  <a:fillRect/>
                </a:stretch>
              </p:blipFill>
              <p:spPr>
                <a:xfrm>
                  <a:off x="1787453" y="3577987"/>
                  <a:ext cx="10800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207">
              <p14:nvContentPartPr>
                <p14:cNvPr id="128" name="Ink 127">
                  <a:extLst>
                    <a:ext uri="{FF2B5EF4-FFF2-40B4-BE49-F238E27FC236}">
                      <a16:creationId xmlns:a16="http://schemas.microsoft.com/office/drawing/2014/main" id="{407904A8-9B24-2EC9-4857-C8A5E9EEDE6E}"/>
                    </a:ext>
                  </a:extLst>
                </p14:cNvPr>
                <p14:cNvContentPartPr/>
                <p14:nvPr/>
              </p14:nvContentPartPr>
              <p14:xfrm>
                <a:off x="1968173" y="3729547"/>
                <a:ext cx="19440" cy="77040"/>
              </p14:xfrm>
            </p:contentPart>
          </mc:Choice>
          <mc:Fallback>
            <p:pic>
              <p:nvPicPr>
                <p:cNvPr id="128" name="Ink 127">
                  <a:extLst>
                    <a:ext uri="{FF2B5EF4-FFF2-40B4-BE49-F238E27FC236}">
                      <a16:creationId xmlns:a16="http://schemas.microsoft.com/office/drawing/2014/main" id="{407904A8-9B24-2EC9-4857-C8A5E9EEDE6E}"/>
                    </a:ext>
                  </a:extLst>
                </p:cNvPr>
                <p:cNvPicPr/>
                <p:nvPr/>
              </p:nvPicPr>
              <p:blipFill>
                <a:blip r:embed="rId208"/>
                <a:stretch>
                  <a:fillRect/>
                </a:stretch>
              </p:blipFill>
              <p:spPr>
                <a:xfrm>
                  <a:off x="1963853" y="3725227"/>
                  <a:ext cx="280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209">
              <p14:nvContentPartPr>
                <p14:cNvPr id="129" name="Ink 128">
                  <a:extLst>
                    <a:ext uri="{FF2B5EF4-FFF2-40B4-BE49-F238E27FC236}">
                      <a16:creationId xmlns:a16="http://schemas.microsoft.com/office/drawing/2014/main" id="{B86DAAC7-2ACA-3D8D-05AC-9CF1FE84FCCD}"/>
                    </a:ext>
                  </a:extLst>
                </p14:cNvPr>
                <p14:cNvContentPartPr/>
                <p14:nvPr/>
              </p14:nvContentPartPr>
              <p14:xfrm>
                <a:off x="2037293" y="3526867"/>
                <a:ext cx="91800" cy="208080"/>
              </p14:xfrm>
            </p:contentPart>
          </mc:Choice>
          <mc:Fallback>
            <p:pic>
              <p:nvPicPr>
                <p:cNvPr id="129" name="Ink 128">
                  <a:extLst>
                    <a:ext uri="{FF2B5EF4-FFF2-40B4-BE49-F238E27FC236}">
                      <a16:creationId xmlns:a16="http://schemas.microsoft.com/office/drawing/2014/main" id="{B86DAAC7-2ACA-3D8D-05AC-9CF1FE84FCCD}"/>
                    </a:ext>
                  </a:extLst>
                </p:cNvPr>
                <p:cNvPicPr/>
                <p:nvPr/>
              </p:nvPicPr>
              <p:blipFill>
                <a:blip r:embed="rId210"/>
                <a:stretch>
                  <a:fillRect/>
                </a:stretch>
              </p:blipFill>
              <p:spPr>
                <a:xfrm>
                  <a:off x="2032973" y="3522547"/>
                  <a:ext cx="10044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211">
              <p14:nvContentPartPr>
                <p14:cNvPr id="130" name="Ink 129">
                  <a:extLst>
                    <a:ext uri="{FF2B5EF4-FFF2-40B4-BE49-F238E27FC236}">
                      <a16:creationId xmlns:a16="http://schemas.microsoft.com/office/drawing/2014/main" id="{8AD4DF90-145A-F000-7B40-0E2D46D55961}"/>
                    </a:ext>
                  </a:extLst>
                </p14:cNvPr>
                <p14:cNvContentPartPr/>
                <p14:nvPr/>
              </p14:nvContentPartPr>
              <p14:xfrm>
                <a:off x="2155373" y="3538747"/>
                <a:ext cx="126000" cy="194400"/>
              </p14:xfrm>
            </p:contentPart>
          </mc:Choice>
          <mc:Fallback>
            <p:pic>
              <p:nvPicPr>
                <p:cNvPr id="130" name="Ink 129">
                  <a:extLst>
                    <a:ext uri="{FF2B5EF4-FFF2-40B4-BE49-F238E27FC236}">
                      <a16:creationId xmlns:a16="http://schemas.microsoft.com/office/drawing/2014/main" id="{8AD4DF90-145A-F000-7B40-0E2D46D55961}"/>
                    </a:ext>
                  </a:extLst>
                </p:cNvPr>
                <p:cNvPicPr/>
                <p:nvPr/>
              </p:nvPicPr>
              <p:blipFill>
                <a:blip r:embed="rId212"/>
                <a:stretch>
                  <a:fillRect/>
                </a:stretch>
              </p:blipFill>
              <p:spPr>
                <a:xfrm>
                  <a:off x="2151053" y="3534427"/>
                  <a:ext cx="134640" cy="203040"/>
                </a:xfrm>
                <a:prstGeom prst="rect">
                  <a:avLst/>
                </a:prstGeom>
              </p:spPr>
            </p:pic>
          </mc:Fallback>
        </mc:AlternateContent>
      </p:grpSp>
      <p:grpSp>
        <p:nvGrpSpPr>
          <p:cNvPr id="145" name="Group 144">
            <a:extLst>
              <a:ext uri="{FF2B5EF4-FFF2-40B4-BE49-F238E27FC236}">
                <a16:creationId xmlns:a16="http://schemas.microsoft.com/office/drawing/2014/main" id="{B19D3409-8F63-82FD-CAE1-AA76A20464B4}"/>
              </a:ext>
            </a:extLst>
          </p:cNvPr>
          <p:cNvGrpSpPr/>
          <p:nvPr/>
        </p:nvGrpSpPr>
        <p:grpSpPr>
          <a:xfrm>
            <a:off x="1787453" y="4148587"/>
            <a:ext cx="702360" cy="281520"/>
            <a:chOff x="1787453" y="4148587"/>
            <a:chExt cx="702360" cy="281520"/>
          </a:xfrm>
        </p:grpSpPr>
        <mc:AlternateContent xmlns:mc="http://schemas.openxmlformats.org/markup-compatibility/2006">
          <mc:Choice xmlns:p14="http://schemas.microsoft.com/office/powerpoint/2010/main" Requires="p14">
            <p:contentPart p14:bwMode="auto" r:id="rId213">
              <p14:nvContentPartPr>
                <p14:cNvPr id="138" name="Ink 137">
                  <a:extLst>
                    <a:ext uri="{FF2B5EF4-FFF2-40B4-BE49-F238E27FC236}">
                      <a16:creationId xmlns:a16="http://schemas.microsoft.com/office/drawing/2014/main" id="{5FA5C082-B2F2-7233-E872-CDA59850EEA3}"/>
                    </a:ext>
                  </a:extLst>
                </p14:cNvPr>
                <p14:cNvContentPartPr/>
                <p14:nvPr/>
              </p14:nvContentPartPr>
              <p14:xfrm>
                <a:off x="1787453" y="4151827"/>
                <a:ext cx="155160" cy="202320"/>
              </p14:xfrm>
            </p:contentPart>
          </mc:Choice>
          <mc:Fallback>
            <p:pic>
              <p:nvPicPr>
                <p:cNvPr id="138" name="Ink 137">
                  <a:extLst>
                    <a:ext uri="{FF2B5EF4-FFF2-40B4-BE49-F238E27FC236}">
                      <a16:creationId xmlns:a16="http://schemas.microsoft.com/office/drawing/2014/main" id="{5FA5C082-B2F2-7233-E872-CDA59850EEA3}"/>
                    </a:ext>
                  </a:extLst>
                </p:cNvPr>
                <p:cNvPicPr/>
                <p:nvPr/>
              </p:nvPicPr>
              <p:blipFill>
                <a:blip r:embed="rId214"/>
                <a:stretch>
                  <a:fillRect/>
                </a:stretch>
              </p:blipFill>
              <p:spPr>
                <a:xfrm>
                  <a:off x="1783133" y="4147507"/>
                  <a:ext cx="163800" cy="210960"/>
                </a:xfrm>
                <a:prstGeom prst="rect">
                  <a:avLst/>
                </a:prstGeom>
              </p:spPr>
            </p:pic>
          </mc:Fallback>
        </mc:AlternateContent>
        <mc:AlternateContent xmlns:mc="http://schemas.openxmlformats.org/markup-compatibility/2006">
          <mc:Choice xmlns:p14="http://schemas.microsoft.com/office/powerpoint/2010/main" Requires="p14">
            <p:contentPart p14:bwMode="auto" r:id="rId215">
              <p14:nvContentPartPr>
                <p14:cNvPr id="139" name="Ink 138">
                  <a:extLst>
                    <a:ext uri="{FF2B5EF4-FFF2-40B4-BE49-F238E27FC236}">
                      <a16:creationId xmlns:a16="http://schemas.microsoft.com/office/drawing/2014/main" id="{29DB6CE0-F1D3-DDA1-8F57-5B4C440CF780}"/>
                    </a:ext>
                  </a:extLst>
                </p14:cNvPr>
                <p14:cNvContentPartPr/>
                <p14:nvPr/>
              </p14:nvContentPartPr>
              <p14:xfrm>
                <a:off x="1992653" y="4320667"/>
                <a:ext cx="24840" cy="109440"/>
              </p14:xfrm>
            </p:contentPart>
          </mc:Choice>
          <mc:Fallback>
            <p:pic>
              <p:nvPicPr>
                <p:cNvPr id="139" name="Ink 138">
                  <a:extLst>
                    <a:ext uri="{FF2B5EF4-FFF2-40B4-BE49-F238E27FC236}">
                      <a16:creationId xmlns:a16="http://schemas.microsoft.com/office/drawing/2014/main" id="{29DB6CE0-F1D3-DDA1-8F57-5B4C440CF780}"/>
                    </a:ext>
                  </a:extLst>
                </p:cNvPr>
                <p:cNvPicPr/>
                <p:nvPr/>
              </p:nvPicPr>
              <p:blipFill>
                <a:blip r:embed="rId216"/>
                <a:stretch>
                  <a:fillRect/>
                </a:stretch>
              </p:blipFill>
              <p:spPr>
                <a:xfrm>
                  <a:off x="1988333" y="4316347"/>
                  <a:ext cx="3348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217">
              <p14:nvContentPartPr>
                <p14:cNvPr id="140" name="Ink 139">
                  <a:extLst>
                    <a:ext uri="{FF2B5EF4-FFF2-40B4-BE49-F238E27FC236}">
                      <a16:creationId xmlns:a16="http://schemas.microsoft.com/office/drawing/2014/main" id="{0F7567AC-1BB8-617E-5C45-B004DCF6F817}"/>
                    </a:ext>
                  </a:extLst>
                </p14:cNvPr>
                <p14:cNvContentPartPr/>
                <p14:nvPr/>
              </p14:nvContentPartPr>
              <p14:xfrm>
                <a:off x="2045213" y="4182427"/>
                <a:ext cx="125640" cy="176760"/>
              </p14:xfrm>
            </p:contentPart>
          </mc:Choice>
          <mc:Fallback>
            <p:pic>
              <p:nvPicPr>
                <p:cNvPr id="140" name="Ink 139">
                  <a:extLst>
                    <a:ext uri="{FF2B5EF4-FFF2-40B4-BE49-F238E27FC236}">
                      <a16:creationId xmlns:a16="http://schemas.microsoft.com/office/drawing/2014/main" id="{0F7567AC-1BB8-617E-5C45-B004DCF6F817}"/>
                    </a:ext>
                  </a:extLst>
                </p:cNvPr>
                <p:cNvPicPr/>
                <p:nvPr/>
              </p:nvPicPr>
              <p:blipFill>
                <a:blip r:embed="rId218"/>
                <a:stretch>
                  <a:fillRect/>
                </a:stretch>
              </p:blipFill>
              <p:spPr>
                <a:xfrm>
                  <a:off x="2040893" y="4178107"/>
                  <a:ext cx="134280" cy="185400"/>
                </a:xfrm>
                <a:prstGeom prst="rect">
                  <a:avLst/>
                </a:prstGeom>
              </p:spPr>
            </p:pic>
          </mc:Fallback>
        </mc:AlternateContent>
        <mc:AlternateContent xmlns:mc="http://schemas.openxmlformats.org/markup-compatibility/2006">
          <mc:Choice xmlns:p14="http://schemas.microsoft.com/office/powerpoint/2010/main" Requires="p14">
            <p:contentPart p14:bwMode="auto" r:id="rId219">
              <p14:nvContentPartPr>
                <p14:cNvPr id="141" name="Ink 140">
                  <a:extLst>
                    <a:ext uri="{FF2B5EF4-FFF2-40B4-BE49-F238E27FC236}">
                      <a16:creationId xmlns:a16="http://schemas.microsoft.com/office/drawing/2014/main" id="{B2DA20C6-933E-B839-572E-F9C5F3373BCB}"/>
                    </a:ext>
                  </a:extLst>
                </p14:cNvPr>
                <p14:cNvContentPartPr/>
                <p14:nvPr/>
              </p14:nvContentPartPr>
              <p14:xfrm>
                <a:off x="2215133" y="4164787"/>
                <a:ext cx="156240" cy="126720"/>
              </p14:xfrm>
            </p:contentPart>
          </mc:Choice>
          <mc:Fallback>
            <p:pic>
              <p:nvPicPr>
                <p:cNvPr id="141" name="Ink 140">
                  <a:extLst>
                    <a:ext uri="{FF2B5EF4-FFF2-40B4-BE49-F238E27FC236}">
                      <a16:creationId xmlns:a16="http://schemas.microsoft.com/office/drawing/2014/main" id="{B2DA20C6-933E-B839-572E-F9C5F3373BCB}"/>
                    </a:ext>
                  </a:extLst>
                </p:cNvPr>
                <p:cNvPicPr/>
                <p:nvPr/>
              </p:nvPicPr>
              <p:blipFill>
                <a:blip r:embed="rId220"/>
                <a:stretch>
                  <a:fillRect/>
                </a:stretch>
              </p:blipFill>
              <p:spPr>
                <a:xfrm>
                  <a:off x="2210813" y="4160467"/>
                  <a:ext cx="164880" cy="135360"/>
                </a:xfrm>
                <a:prstGeom prst="rect">
                  <a:avLst/>
                </a:prstGeom>
              </p:spPr>
            </p:pic>
          </mc:Fallback>
        </mc:AlternateContent>
        <mc:AlternateContent xmlns:mc="http://schemas.openxmlformats.org/markup-compatibility/2006">
          <mc:Choice xmlns:p14="http://schemas.microsoft.com/office/powerpoint/2010/main" Requires="p14">
            <p:contentPart p14:bwMode="auto" r:id="rId221">
              <p14:nvContentPartPr>
                <p14:cNvPr id="142" name="Ink 141">
                  <a:extLst>
                    <a:ext uri="{FF2B5EF4-FFF2-40B4-BE49-F238E27FC236}">
                      <a16:creationId xmlns:a16="http://schemas.microsoft.com/office/drawing/2014/main" id="{FE7EC46A-5927-A737-A334-2DAE67BA97C2}"/>
                    </a:ext>
                  </a:extLst>
                </p14:cNvPr>
                <p14:cNvContentPartPr/>
                <p14:nvPr/>
              </p14:nvContentPartPr>
              <p14:xfrm>
                <a:off x="2318453" y="4155427"/>
                <a:ext cx="27360" cy="219960"/>
              </p14:xfrm>
            </p:contentPart>
          </mc:Choice>
          <mc:Fallback>
            <p:pic>
              <p:nvPicPr>
                <p:cNvPr id="142" name="Ink 141">
                  <a:extLst>
                    <a:ext uri="{FF2B5EF4-FFF2-40B4-BE49-F238E27FC236}">
                      <a16:creationId xmlns:a16="http://schemas.microsoft.com/office/drawing/2014/main" id="{FE7EC46A-5927-A737-A334-2DAE67BA97C2}"/>
                    </a:ext>
                  </a:extLst>
                </p:cNvPr>
                <p:cNvPicPr/>
                <p:nvPr/>
              </p:nvPicPr>
              <p:blipFill>
                <a:blip r:embed="rId222"/>
                <a:stretch>
                  <a:fillRect/>
                </a:stretch>
              </p:blipFill>
              <p:spPr>
                <a:xfrm>
                  <a:off x="2314133" y="4151107"/>
                  <a:ext cx="360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223">
              <p14:nvContentPartPr>
                <p14:cNvPr id="143" name="Ink 142">
                  <a:extLst>
                    <a:ext uri="{FF2B5EF4-FFF2-40B4-BE49-F238E27FC236}">
                      <a16:creationId xmlns:a16="http://schemas.microsoft.com/office/drawing/2014/main" id="{1C7E01B4-A32B-8A1C-6726-6C7B244CCC24}"/>
                    </a:ext>
                  </a:extLst>
                </p14:cNvPr>
                <p14:cNvContentPartPr/>
                <p14:nvPr/>
              </p14:nvContentPartPr>
              <p14:xfrm>
                <a:off x="2372813" y="4148587"/>
                <a:ext cx="117000" cy="209160"/>
              </p14:xfrm>
            </p:contentPart>
          </mc:Choice>
          <mc:Fallback>
            <p:pic>
              <p:nvPicPr>
                <p:cNvPr id="143" name="Ink 142">
                  <a:extLst>
                    <a:ext uri="{FF2B5EF4-FFF2-40B4-BE49-F238E27FC236}">
                      <a16:creationId xmlns:a16="http://schemas.microsoft.com/office/drawing/2014/main" id="{1C7E01B4-A32B-8A1C-6726-6C7B244CCC24}"/>
                    </a:ext>
                  </a:extLst>
                </p:cNvPr>
                <p:cNvPicPr/>
                <p:nvPr/>
              </p:nvPicPr>
              <p:blipFill>
                <a:blip r:embed="rId224"/>
                <a:stretch>
                  <a:fillRect/>
                </a:stretch>
              </p:blipFill>
              <p:spPr>
                <a:xfrm>
                  <a:off x="2368493" y="4144267"/>
                  <a:ext cx="12564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225">
              <p14:nvContentPartPr>
                <p14:cNvPr id="144" name="Ink 143">
                  <a:extLst>
                    <a:ext uri="{FF2B5EF4-FFF2-40B4-BE49-F238E27FC236}">
                      <a16:creationId xmlns:a16="http://schemas.microsoft.com/office/drawing/2014/main" id="{A999BCC4-D020-4B39-1595-FC7D312CC0E6}"/>
                    </a:ext>
                  </a:extLst>
                </p14:cNvPr>
                <p14:cNvContentPartPr/>
                <p14:nvPr/>
              </p14:nvContentPartPr>
              <p14:xfrm>
                <a:off x="1827053" y="4172347"/>
                <a:ext cx="84600" cy="99000"/>
              </p14:xfrm>
            </p:contentPart>
          </mc:Choice>
          <mc:Fallback>
            <p:pic>
              <p:nvPicPr>
                <p:cNvPr id="144" name="Ink 143">
                  <a:extLst>
                    <a:ext uri="{FF2B5EF4-FFF2-40B4-BE49-F238E27FC236}">
                      <a16:creationId xmlns:a16="http://schemas.microsoft.com/office/drawing/2014/main" id="{A999BCC4-D020-4B39-1595-FC7D312CC0E6}"/>
                    </a:ext>
                  </a:extLst>
                </p:cNvPr>
                <p:cNvPicPr/>
                <p:nvPr/>
              </p:nvPicPr>
              <p:blipFill>
                <a:blip r:embed="rId226"/>
                <a:stretch>
                  <a:fillRect/>
                </a:stretch>
              </p:blipFill>
              <p:spPr>
                <a:xfrm>
                  <a:off x="1822733" y="4168027"/>
                  <a:ext cx="93240" cy="107640"/>
                </a:xfrm>
                <a:prstGeom prst="rect">
                  <a:avLst/>
                </a:prstGeom>
              </p:spPr>
            </p:pic>
          </mc:Fallback>
        </mc:AlternateContent>
      </p:grpSp>
      <p:grpSp>
        <p:nvGrpSpPr>
          <p:cNvPr id="154" name="Group 153">
            <a:extLst>
              <a:ext uri="{FF2B5EF4-FFF2-40B4-BE49-F238E27FC236}">
                <a16:creationId xmlns:a16="http://schemas.microsoft.com/office/drawing/2014/main" id="{B42C243D-C0D4-94E0-724F-C6212B98FCDE}"/>
              </a:ext>
            </a:extLst>
          </p:cNvPr>
          <p:cNvGrpSpPr/>
          <p:nvPr/>
        </p:nvGrpSpPr>
        <p:grpSpPr>
          <a:xfrm>
            <a:off x="2869613" y="3336067"/>
            <a:ext cx="916200" cy="1063440"/>
            <a:chOff x="2869613" y="3336067"/>
            <a:chExt cx="916200" cy="1063440"/>
          </a:xfrm>
        </p:grpSpPr>
        <mc:AlternateContent xmlns:mc="http://schemas.openxmlformats.org/markup-compatibility/2006">
          <mc:Choice xmlns:p14="http://schemas.microsoft.com/office/powerpoint/2010/main" Requires="p14">
            <p:contentPart p14:bwMode="auto" r:id="rId227">
              <p14:nvContentPartPr>
                <p14:cNvPr id="132" name="Ink 131">
                  <a:extLst>
                    <a:ext uri="{FF2B5EF4-FFF2-40B4-BE49-F238E27FC236}">
                      <a16:creationId xmlns:a16="http://schemas.microsoft.com/office/drawing/2014/main" id="{637A3257-A312-D91F-1054-5BD20B9021C6}"/>
                    </a:ext>
                  </a:extLst>
                </p14:cNvPr>
                <p14:cNvContentPartPr/>
                <p14:nvPr/>
              </p14:nvContentPartPr>
              <p14:xfrm>
                <a:off x="2869613" y="3503467"/>
                <a:ext cx="149760" cy="213840"/>
              </p14:xfrm>
            </p:contentPart>
          </mc:Choice>
          <mc:Fallback>
            <p:pic>
              <p:nvPicPr>
                <p:cNvPr id="132" name="Ink 131">
                  <a:extLst>
                    <a:ext uri="{FF2B5EF4-FFF2-40B4-BE49-F238E27FC236}">
                      <a16:creationId xmlns:a16="http://schemas.microsoft.com/office/drawing/2014/main" id="{637A3257-A312-D91F-1054-5BD20B9021C6}"/>
                    </a:ext>
                  </a:extLst>
                </p:cNvPr>
                <p:cNvPicPr/>
                <p:nvPr/>
              </p:nvPicPr>
              <p:blipFill>
                <a:blip r:embed="rId228"/>
                <a:stretch>
                  <a:fillRect/>
                </a:stretch>
              </p:blipFill>
              <p:spPr>
                <a:xfrm>
                  <a:off x="2865293" y="3499147"/>
                  <a:ext cx="158400" cy="222480"/>
                </a:xfrm>
                <a:prstGeom prst="rect">
                  <a:avLst/>
                </a:prstGeom>
              </p:spPr>
            </p:pic>
          </mc:Fallback>
        </mc:AlternateContent>
        <mc:AlternateContent xmlns:mc="http://schemas.openxmlformats.org/markup-compatibility/2006">
          <mc:Choice xmlns:p14="http://schemas.microsoft.com/office/powerpoint/2010/main" Requires="p14">
            <p:contentPart p14:bwMode="auto" r:id="rId229">
              <p14:nvContentPartPr>
                <p14:cNvPr id="133" name="Ink 132">
                  <a:extLst>
                    <a:ext uri="{FF2B5EF4-FFF2-40B4-BE49-F238E27FC236}">
                      <a16:creationId xmlns:a16="http://schemas.microsoft.com/office/drawing/2014/main" id="{88A9853F-29BF-6429-26F0-F07E5B547B51}"/>
                    </a:ext>
                  </a:extLst>
                </p14:cNvPr>
                <p14:cNvContentPartPr/>
                <p14:nvPr/>
              </p14:nvContentPartPr>
              <p14:xfrm>
                <a:off x="3072293" y="3680227"/>
                <a:ext cx="23040" cy="84960"/>
              </p14:xfrm>
            </p:contentPart>
          </mc:Choice>
          <mc:Fallback>
            <p:pic>
              <p:nvPicPr>
                <p:cNvPr id="133" name="Ink 132">
                  <a:extLst>
                    <a:ext uri="{FF2B5EF4-FFF2-40B4-BE49-F238E27FC236}">
                      <a16:creationId xmlns:a16="http://schemas.microsoft.com/office/drawing/2014/main" id="{88A9853F-29BF-6429-26F0-F07E5B547B51}"/>
                    </a:ext>
                  </a:extLst>
                </p:cNvPr>
                <p:cNvPicPr/>
                <p:nvPr/>
              </p:nvPicPr>
              <p:blipFill>
                <a:blip r:embed="rId230"/>
                <a:stretch>
                  <a:fillRect/>
                </a:stretch>
              </p:blipFill>
              <p:spPr>
                <a:xfrm>
                  <a:off x="3067973" y="3675907"/>
                  <a:ext cx="31680" cy="93600"/>
                </a:xfrm>
                <a:prstGeom prst="rect">
                  <a:avLst/>
                </a:prstGeom>
              </p:spPr>
            </p:pic>
          </mc:Fallback>
        </mc:AlternateContent>
        <mc:AlternateContent xmlns:mc="http://schemas.openxmlformats.org/markup-compatibility/2006">
          <mc:Choice xmlns:p14="http://schemas.microsoft.com/office/powerpoint/2010/main" Requires="p14">
            <p:contentPart p14:bwMode="auto" r:id="rId231">
              <p14:nvContentPartPr>
                <p14:cNvPr id="134" name="Ink 133">
                  <a:extLst>
                    <a:ext uri="{FF2B5EF4-FFF2-40B4-BE49-F238E27FC236}">
                      <a16:creationId xmlns:a16="http://schemas.microsoft.com/office/drawing/2014/main" id="{E89C58B0-EF82-9005-6A59-151C0C3AA460}"/>
                    </a:ext>
                  </a:extLst>
                </p14:cNvPr>
                <p14:cNvContentPartPr/>
                <p14:nvPr/>
              </p14:nvContentPartPr>
              <p14:xfrm>
                <a:off x="3105773" y="3444787"/>
                <a:ext cx="128520" cy="234000"/>
              </p14:xfrm>
            </p:contentPart>
          </mc:Choice>
          <mc:Fallback>
            <p:pic>
              <p:nvPicPr>
                <p:cNvPr id="134" name="Ink 133">
                  <a:extLst>
                    <a:ext uri="{FF2B5EF4-FFF2-40B4-BE49-F238E27FC236}">
                      <a16:creationId xmlns:a16="http://schemas.microsoft.com/office/drawing/2014/main" id="{E89C58B0-EF82-9005-6A59-151C0C3AA460}"/>
                    </a:ext>
                  </a:extLst>
                </p:cNvPr>
                <p:cNvPicPr/>
                <p:nvPr/>
              </p:nvPicPr>
              <p:blipFill>
                <a:blip r:embed="rId232"/>
                <a:stretch>
                  <a:fillRect/>
                </a:stretch>
              </p:blipFill>
              <p:spPr>
                <a:xfrm>
                  <a:off x="3101453" y="3440467"/>
                  <a:ext cx="13716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233">
              <p14:nvContentPartPr>
                <p14:cNvPr id="135" name="Ink 134">
                  <a:extLst>
                    <a:ext uri="{FF2B5EF4-FFF2-40B4-BE49-F238E27FC236}">
                      <a16:creationId xmlns:a16="http://schemas.microsoft.com/office/drawing/2014/main" id="{EACA30BE-C8F6-1CFF-2BC2-33EE8BDBA477}"/>
                    </a:ext>
                  </a:extLst>
                </p14:cNvPr>
                <p14:cNvContentPartPr/>
                <p14:nvPr/>
              </p14:nvContentPartPr>
              <p14:xfrm>
                <a:off x="3290453" y="3429667"/>
                <a:ext cx="128880" cy="171720"/>
              </p14:xfrm>
            </p:contentPart>
          </mc:Choice>
          <mc:Fallback>
            <p:pic>
              <p:nvPicPr>
                <p:cNvPr id="135" name="Ink 134">
                  <a:extLst>
                    <a:ext uri="{FF2B5EF4-FFF2-40B4-BE49-F238E27FC236}">
                      <a16:creationId xmlns:a16="http://schemas.microsoft.com/office/drawing/2014/main" id="{EACA30BE-C8F6-1CFF-2BC2-33EE8BDBA477}"/>
                    </a:ext>
                  </a:extLst>
                </p:cNvPr>
                <p:cNvPicPr/>
                <p:nvPr/>
              </p:nvPicPr>
              <p:blipFill>
                <a:blip r:embed="rId234"/>
                <a:stretch>
                  <a:fillRect/>
                </a:stretch>
              </p:blipFill>
              <p:spPr>
                <a:xfrm>
                  <a:off x="3286133" y="3425347"/>
                  <a:ext cx="137520" cy="180360"/>
                </a:xfrm>
                <a:prstGeom prst="rect">
                  <a:avLst/>
                </a:prstGeom>
              </p:spPr>
            </p:pic>
          </mc:Fallback>
        </mc:AlternateContent>
        <mc:AlternateContent xmlns:mc="http://schemas.openxmlformats.org/markup-compatibility/2006">
          <mc:Choice xmlns:p14="http://schemas.microsoft.com/office/powerpoint/2010/main" Requires="p14">
            <p:contentPart p14:bwMode="auto" r:id="rId235">
              <p14:nvContentPartPr>
                <p14:cNvPr id="136" name="Ink 135">
                  <a:extLst>
                    <a:ext uri="{FF2B5EF4-FFF2-40B4-BE49-F238E27FC236}">
                      <a16:creationId xmlns:a16="http://schemas.microsoft.com/office/drawing/2014/main" id="{C870B0F6-FF02-B8BF-57DD-B7A4EA819C08}"/>
                    </a:ext>
                  </a:extLst>
                </p14:cNvPr>
                <p14:cNvContentPartPr/>
                <p14:nvPr/>
              </p14:nvContentPartPr>
              <p14:xfrm>
                <a:off x="3404573" y="3419587"/>
                <a:ext cx="21960" cy="244080"/>
              </p14:xfrm>
            </p:contentPart>
          </mc:Choice>
          <mc:Fallback>
            <p:pic>
              <p:nvPicPr>
                <p:cNvPr id="136" name="Ink 135">
                  <a:extLst>
                    <a:ext uri="{FF2B5EF4-FFF2-40B4-BE49-F238E27FC236}">
                      <a16:creationId xmlns:a16="http://schemas.microsoft.com/office/drawing/2014/main" id="{C870B0F6-FF02-B8BF-57DD-B7A4EA819C08}"/>
                    </a:ext>
                  </a:extLst>
                </p:cNvPr>
                <p:cNvPicPr/>
                <p:nvPr/>
              </p:nvPicPr>
              <p:blipFill>
                <a:blip r:embed="rId236"/>
                <a:stretch>
                  <a:fillRect/>
                </a:stretch>
              </p:blipFill>
              <p:spPr>
                <a:xfrm>
                  <a:off x="3400253" y="3415267"/>
                  <a:ext cx="3060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237">
              <p14:nvContentPartPr>
                <p14:cNvPr id="137" name="Ink 136">
                  <a:extLst>
                    <a:ext uri="{FF2B5EF4-FFF2-40B4-BE49-F238E27FC236}">
                      <a16:creationId xmlns:a16="http://schemas.microsoft.com/office/drawing/2014/main" id="{87F97ECC-3A1C-F7E4-89DF-42E795611248}"/>
                    </a:ext>
                  </a:extLst>
                </p14:cNvPr>
                <p14:cNvContentPartPr/>
                <p14:nvPr/>
              </p14:nvContentPartPr>
              <p14:xfrm>
                <a:off x="3477653" y="3436507"/>
                <a:ext cx="145440" cy="218160"/>
              </p14:xfrm>
            </p:contentPart>
          </mc:Choice>
          <mc:Fallback>
            <p:pic>
              <p:nvPicPr>
                <p:cNvPr id="137" name="Ink 136">
                  <a:extLst>
                    <a:ext uri="{FF2B5EF4-FFF2-40B4-BE49-F238E27FC236}">
                      <a16:creationId xmlns:a16="http://schemas.microsoft.com/office/drawing/2014/main" id="{87F97ECC-3A1C-F7E4-89DF-42E795611248}"/>
                    </a:ext>
                  </a:extLst>
                </p:cNvPr>
                <p:cNvPicPr/>
                <p:nvPr/>
              </p:nvPicPr>
              <p:blipFill>
                <a:blip r:embed="rId238"/>
                <a:stretch>
                  <a:fillRect/>
                </a:stretch>
              </p:blipFill>
              <p:spPr>
                <a:xfrm>
                  <a:off x="3473333" y="3432187"/>
                  <a:ext cx="154080" cy="226800"/>
                </a:xfrm>
                <a:prstGeom prst="rect">
                  <a:avLst/>
                </a:prstGeom>
              </p:spPr>
            </p:pic>
          </mc:Fallback>
        </mc:AlternateContent>
        <mc:AlternateContent xmlns:mc="http://schemas.openxmlformats.org/markup-compatibility/2006">
          <mc:Choice xmlns:p14="http://schemas.microsoft.com/office/powerpoint/2010/main" Requires="p14">
            <p:contentPart p14:bwMode="auto" r:id="rId239">
              <p14:nvContentPartPr>
                <p14:cNvPr id="147" name="Ink 146">
                  <a:extLst>
                    <a:ext uri="{FF2B5EF4-FFF2-40B4-BE49-F238E27FC236}">
                      <a16:creationId xmlns:a16="http://schemas.microsoft.com/office/drawing/2014/main" id="{FB6AFD76-CDE8-C480-FC23-EF63EDD68952}"/>
                    </a:ext>
                  </a:extLst>
                </p14:cNvPr>
                <p14:cNvContentPartPr/>
                <p14:nvPr/>
              </p14:nvContentPartPr>
              <p14:xfrm>
                <a:off x="2877533" y="4120867"/>
                <a:ext cx="175320" cy="219600"/>
              </p14:xfrm>
            </p:contentPart>
          </mc:Choice>
          <mc:Fallback>
            <p:pic>
              <p:nvPicPr>
                <p:cNvPr id="147" name="Ink 146">
                  <a:extLst>
                    <a:ext uri="{FF2B5EF4-FFF2-40B4-BE49-F238E27FC236}">
                      <a16:creationId xmlns:a16="http://schemas.microsoft.com/office/drawing/2014/main" id="{FB6AFD76-CDE8-C480-FC23-EF63EDD68952}"/>
                    </a:ext>
                  </a:extLst>
                </p:cNvPr>
                <p:cNvPicPr/>
                <p:nvPr/>
              </p:nvPicPr>
              <p:blipFill>
                <a:blip r:embed="rId240"/>
                <a:stretch>
                  <a:fillRect/>
                </a:stretch>
              </p:blipFill>
              <p:spPr>
                <a:xfrm>
                  <a:off x="2873213" y="4116547"/>
                  <a:ext cx="183960" cy="228240"/>
                </a:xfrm>
                <a:prstGeom prst="rect">
                  <a:avLst/>
                </a:prstGeom>
              </p:spPr>
            </p:pic>
          </mc:Fallback>
        </mc:AlternateContent>
        <mc:AlternateContent xmlns:mc="http://schemas.openxmlformats.org/markup-compatibility/2006">
          <mc:Choice xmlns:p14="http://schemas.microsoft.com/office/powerpoint/2010/main" Requires="p14">
            <p:contentPart p14:bwMode="auto" r:id="rId241">
              <p14:nvContentPartPr>
                <p14:cNvPr id="148" name="Ink 147">
                  <a:extLst>
                    <a:ext uri="{FF2B5EF4-FFF2-40B4-BE49-F238E27FC236}">
                      <a16:creationId xmlns:a16="http://schemas.microsoft.com/office/drawing/2014/main" id="{384C3F17-19AC-362F-9D65-10253E038C67}"/>
                    </a:ext>
                  </a:extLst>
                </p14:cNvPr>
                <p14:cNvContentPartPr/>
                <p14:nvPr/>
              </p14:nvContentPartPr>
              <p14:xfrm>
                <a:off x="3100373" y="4288267"/>
                <a:ext cx="14040" cy="111240"/>
              </p14:xfrm>
            </p:contentPart>
          </mc:Choice>
          <mc:Fallback>
            <p:pic>
              <p:nvPicPr>
                <p:cNvPr id="148" name="Ink 147">
                  <a:extLst>
                    <a:ext uri="{FF2B5EF4-FFF2-40B4-BE49-F238E27FC236}">
                      <a16:creationId xmlns:a16="http://schemas.microsoft.com/office/drawing/2014/main" id="{384C3F17-19AC-362F-9D65-10253E038C67}"/>
                    </a:ext>
                  </a:extLst>
                </p:cNvPr>
                <p:cNvPicPr/>
                <p:nvPr/>
              </p:nvPicPr>
              <p:blipFill>
                <a:blip r:embed="rId242"/>
                <a:stretch>
                  <a:fillRect/>
                </a:stretch>
              </p:blipFill>
              <p:spPr>
                <a:xfrm>
                  <a:off x="3096053" y="4283947"/>
                  <a:ext cx="2268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43">
              <p14:nvContentPartPr>
                <p14:cNvPr id="149" name="Ink 148">
                  <a:extLst>
                    <a:ext uri="{FF2B5EF4-FFF2-40B4-BE49-F238E27FC236}">
                      <a16:creationId xmlns:a16="http://schemas.microsoft.com/office/drawing/2014/main" id="{219AAD31-A429-D975-6D93-7568B308302D}"/>
                    </a:ext>
                  </a:extLst>
                </p14:cNvPr>
                <p14:cNvContentPartPr/>
                <p14:nvPr/>
              </p14:nvContentPartPr>
              <p14:xfrm>
                <a:off x="3156893" y="4099267"/>
                <a:ext cx="96480" cy="207000"/>
              </p14:xfrm>
            </p:contentPart>
          </mc:Choice>
          <mc:Fallback>
            <p:pic>
              <p:nvPicPr>
                <p:cNvPr id="149" name="Ink 148">
                  <a:extLst>
                    <a:ext uri="{FF2B5EF4-FFF2-40B4-BE49-F238E27FC236}">
                      <a16:creationId xmlns:a16="http://schemas.microsoft.com/office/drawing/2014/main" id="{219AAD31-A429-D975-6D93-7568B308302D}"/>
                    </a:ext>
                  </a:extLst>
                </p:cNvPr>
                <p:cNvPicPr/>
                <p:nvPr/>
              </p:nvPicPr>
              <p:blipFill>
                <a:blip r:embed="rId244"/>
                <a:stretch>
                  <a:fillRect/>
                </a:stretch>
              </p:blipFill>
              <p:spPr>
                <a:xfrm>
                  <a:off x="3152573" y="4094947"/>
                  <a:ext cx="10512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245">
              <p14:nvContentPartPr>
                <p14:cNvPr id="150" name="Ink 149">
                  <a:extLst>
                    <a:ext uri="{FF2B5EF4-FFF2-40B4-BE49-F238E27FC236}">
                      <a16:creationId xmlns:a16="http://schemas.microsoft.com/office/drawing/2014/main" id="{AA52EE98-06B3-05D1-2D81-96DA2372C035}"/>
                    </a:ext>
                  </a:extLst>
                </p14:cNvPr>
                <p14:cNvContentPartPr/>
                <p14:nvPr/>
              </p14:nvContentPartPr>
              <p14:xfrm>
                <a:off x="3279653" y="4098187"/>
                <a:ext cx="174960" cy="200880"/>
              </p14:xfrm>
            </p:contentPart>
          </mc:Choice>
          <mc:Fallback>
            <p:pic>
              <p:nvPicPr>
                <p:cNvPr id="150" name="Ink 149">
                  <a:extLst>
                    <a:ext uri="{FF2B5EF4-FFF2-40B4-BE49-F238E27FC236}">
                      <a16:creationId xmlns:a16="http://schemas.microsoft.com/office/drawing/2014/main" id="{AA52EE98-06B3-05D1-2D81-96DA2372C035}"/>
                    </a:ext>
                  </a:extLst>
                </p:cNvPr>
                <p:cNvPicPr/>
                <p:nvPr/>
              </p:nvPicPr>
              <p:blipFill>
                <a:blip r:embed="rId246"/>
                <a:stretch>
                  <a:fillRect/>
                </a:stretch>
              </p:blipFill>
              <p:spPr>
                <a:xfrm>
                  <a:off x="3275333" y="4093867"/>
                  <a:ext cx="183600" cy="209520"/>
                </a:xfrm>
                <a:prstGeom prst="rect">
                  <a:avLst/>
                </a:prstGeom>
              </p:spPr>
            </p:pic>
          </mc:Fallback>
        </mc:AlternateContent>
        <mc:AlternateContent xmlns:mc="http://schemas.openxmlformats.org/markup-compatibility/2006">
          <mc:Choice xmlns:p14="http://schemas.microsoft.com/office/powerpoint/2010/main" Requires="p14">
            <p:contentPart p14:bwMode="auto" r:id="rId247">
              <p14:nvContentPartPr>
                <p14:cNvPr id="152" name="Ink 151">
                  <a:extLst>
                    <a:ext uri="{FF2B5EF4-FFF2-40B4-BE49-F238E27FC236}">
                      <a16:creationId xmlns:a16="http://schemas.microsoft.com/office/drawing/2014/main" id="{603D422F-2F86-D30A-FA46-114BC7E15AFA}"/>
                    </a:ext>
                  </a:extLst>
                </p14:cNvPr>
                <p14:cNvContentPartPr/>
                <p14:nvPr/>
              </p14:nvContentPartPr>
              <p14:xfrm>
                <a:off x="3521213" y="3393667"/>
                <a:ext cx="76680" cy="41400"/>
              </p14:xfrm>
            </p:contentPart>
          </mc:Choice>
          <mc:Fallback>
            <p:pic>
              <p:nvPicPr>
                <p:cNvPr id="152" name="Ink 151">
                  <a:extLst>
                    <a:ext uri="{FF2B5EF4-FFF2-40B4-BE49-F238E27FC236}">
                      <a16:creationId xmlns:a16="http://schemas.microsoft.com/office/drawing/2014/main" id="{603D422F-2F86-D30A-FA46-114BC7E15AFA}"/>
                    </a:ext>
                  </a:extLst>
                </p:cNvPr>
                <p:cNvPicPr/>
                <p:nvPr/>
              </p:nvPicPr>
              <p:blipFill>
                <a:blip r:embed="rId248"/>
                <a:stretch>
                  <a:fillRect/>
                </a:stretch>
              </p:blipFill>
              <p:spPr>
                <a:xfrm>
                  <a:off x="3516893" y="3389347"/>
                  <a:ext cx="8532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249">
              <p14:nvContentPartPr>
                <p14:cNvPr id="153" name="Ink 152">
                  <a:extLst>
                    <a:ext uri="{FF2B5EF4-FFF2-40B4-BE49-F238E27FC236}">
                      <a16:creationId xmlns:a16="http://schemas.microsoft.com/office/drawing/2014/main" id="{9083B8C0-DB46-A09D-4CB3-254223B5EE73}"/>
                    </a:ext>
                  </a:extLst>
                </p14:cNvPr>
                <p14:cNvContentPartPr/>
                <p14:nvPr/>
              </p14:nvContentPartPr>
              <p14:xfrm>
                <a:off x="3641813" y="3336067"/>
                <a:ext cx="144000" cy="1010520"/>
              </p14:xfrm>
            </p:contentPart>
          </mc:Choice>
          <mc:Fallback>
            <p:pic>
              <p:nvPicPr>
                <p:cNvPr id="153" name="Ink 152">
                  <a:extLst>
                    <a:ext uri="{FF2B5EF4-FFF2-40B4-BE49-F238E27FC236}">
                      <a16:creationId xmlns:a16="http://schemas.microsoft.com/office/drawing/2014/main" id="{9083B8C0-DB46-A09D-4CB3-254223B5EE73}"/>
                    </a:ext>
                  </a:extLst>
                </p:cNvPr>
                <p:cNvPicPr/>
                <p:nvPr/>
              </p:nvPicPr>
              <p:blipFill>
                <a:blip r:embed="rId250"/>
                <a:stretch>
                  <a:fillRect/>
                </a:stretch>
              </p:blipFill>
              <p:spPr>
                <a:xfrm>
                  <a:off x="3637493" y="3331747"/>
                  <a:ext cx="152640" cy="1019160"/>
                </a:xfrm>
                <a:prstGeom prst="rect">
                  <a:avLst/>
                </a:prstGeom>
              </p:spPr>
            </p:pic>
          </mc:Fallback>
        </mc:AlternateContent>
      </p:grpSp>
    </p:spTree>
    <p:extLst>
      <p:ext uri="{BB962C8B-B14F-4D97-AF65-F5344CB8AC3E}">
        <p14:creationId xmlns:p14="http://schemas.microsoft.com/office/powerpoint/2010/main" val="1826178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87CA9AFA-CC6E-FC9A-C13B-CD519321B104}"/>
                  </a:ext>
                </a:extLst>
              </p14:cNvPr>
              <p14:cNvContentPartPr/>
              <p14:nvPr/>
            </p14:nvContentPartPr>
            <p14:xfrm>
              <a:off x="4960616" y="451088"/>
              <a:ext cx="21960" cy="5400"/>
            </p14:xfrm>
          </p:contentPart>
        </mc:Choice>
        <mc:Fallback>
          <p:pic>
            <p:nvPicPr>
              <p:cNvPr id="2" name="Ink 1">
                <a:extLst>
                  <a:ext uri="{FF2B5EF4-FFF2-40B4-BE49-F238E27FC236}">
                    <a16:creationId xmlns:a16="http://schemas.microsoft.com/office/drawing/2014/main" id="{87CA9AFA-CC6E-FC9A-C13B-CD519321B104}"/>
                  </a:ext>
                </a:extLst>
              </p:cNvPr>
              <p:cNvPicPr/>
              <p:nvPr/>
            </p:nvPicPr>
            <p:blipFill>
              <a:blip r:embed="rId3"/>
              <a:stretch>
                <a:fillRect/>
              </a:stretch>
            </p:blipFill>
            <p:spPr>
              <a:xfrm>
                <a:off x="4956296" y="446768"/>
                <a:ext cx="30600" cy="140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CDEA066C-4EB3-6A89-4472-C6FF4263B3AA}"/>
                  </a:ext>
                </a:extLst>
              </p14:cNvPr>
              <p14:cNvContentPartPr/>
              <p14:nvPr/>
            </p14:nvContentPartPr>
            <p14:xfrm>
              <a:off x="4854776" y="703088"/>
              <a:ext cx="8640" cy="5400"/>
            </p14:xfrm>
          </p:contentPart>
        </mc:Choice>
        <mc:Fallback>
          <p:pic>
            <p:nvPicPr>
              <p:cNvPr id="3" name="Ink 2">
                <a:extLst>
                  <a:ext uri="{FF2B5EF4-FFF2-40B4-BE49-F238E27FC236}">
                    <a16:creationId xmlns:a16="http://schemas.microsoft.com/office/drawing/2014/main" id="{CDEA066C-4EB3-6A89-4472-C6FF4263B3AA}"/>
                  </a:ext>
                </a:extLst>
              </p:cNvPr>
              <p:cNvPicPr/>
              <p:nvPr/>
            </p:nvPicPr>
            <p:blipFill>
              <a:blip r:embed="rId5"/>
              <a:stretch>
                <a:fillRect/>
              </a:stretch>
            </p:blipFill>
            <p:spPr>
              <a:xfrm>
                <a:off x="4850456" y="698768"/>
                <a:ext cx="17280" cy="14040"/>
              </a:xfrm>
              <a:prstGeom prst="rect">
                <a:avLst/>
              </a:prstGeom>
            </p:spPr>
          </p:pic>
        </mc:Fallback>
      </mc:AlternateContent>
      <p:grpSp>
        <p:nvGrpSpPr>
          <p:cNvPr id="4" name="Group 3">
            <a:extLst>
              <a:ext uri="{FF2B5EF4-FFF2-40B4-BE49-F238E27FC236}">
                <a16:creationId xmlns:a16="http://schemas.microsoft.com/office/drawing/2014/main" id="{CBBF63E4-640B-53CA-E6D1-69386E78FCDE}"/>
              </a:ext>
            </a:extLst>
          </p:cNvPr>
          <p:cNvGrpSpPr/>
          <p:nvPr/>
        </p:nvGrpSpPr>
        <p:grpSpPr>
          <a:xfrm>
            <a:off x="2915816" y="260648"/>
            <a:ext cx="1274400" cy="597960"/>
            <a:chOff x="1881053" y="3600307"/>
            <a:chExt cx="1274400" cy="597960"/>
          </a:xfrm>
        </p:grpSpPr>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2617BF59-9ADF-2B41-78EB-7DF4616D43E4}"/>
                    </a:ext>
                  </a:extLst>
                </p14:cNvPr>
                <p14:cNvContentPartPr/>
                <p14:nvPr/>
              </p14:nvContentPartPr>
              <p14:xfrm>
                <a:off x="1891853" y="3731347"/>
                <a:ext cx="239400" cy="466920"/>
              </p14:xfrm>
            </p:contentPart>
          </mc:Choice>
          <mc:Fallback>
            <p:pic>
              <p:nvPicPr>
                <p:cNvPr id="5" name="Ink 4">
                  <a:extLst>
                    <a:ext uri="{FF2B5EF4-FFF2-40B4-BE49-F238E27FC236}">
                      <a16:creationId xmlns:a16="http://schemas.microsoft.com/office/drawing/2014/main" id="{2617BF59-9ADF-2B41-78EB-7DF4616D43E4}"/>
                    </a:ext>
                  </a:extLst>
                </p:cNvPr>
                <p:cNvPicPr/>
                <p:nvPr/>
              </p:nvPicPr>
              <p:blipFill>
                <a:blip r:embed="rId7"/>
                <a:stretch>
                  <a:fillRect/>
                </a:stretch>
              </p:blipFill>
              <p:spPr>
                <a:xfrm>
                  <a:off x="1887533" y="3727027"/>
                  <a:ext cx="248040" cy="4755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6" name="Ink 5">
                  <a:extLst>
                    <a:ext uri="{FF2B5EF4-FFF2-40B4-BE49-F238E27FC236}">
                      <a16:creationId xmlns:a16="http://schemas.microsoft.com/office/drawing/2014/main" id="{49A0DA67-E8B5-5179-B385-13EA6099F0D1}"/>
                    </a:ext>
                  </a:extLst>
                </p14:cNvPr>
                <p14:cNvContentPartPr/>
                <p14:nvPr/>
              </p14:nvContentPartPr>
              <p14:xfrm>
                <a:off x="1881053" y="3797587"/>
                <a:ext cx="348480" cy="368280"/>
              </p14:xfrm>
            </p:contentPart>
          </mc:Choice>
          <mc:Fallback>
            <p:pic>
              <p:nvPicPr>
                <p:cNvPr id="6" name="Ink 5">
                  <a:extLst>
                    <a:ext uri="{FF2B5EF4-FFF2-40B4-BE49-F238E27FC236}">
                      <a16:creationId xmlns:a16="http://schemas.microsoft.com/office/drawing/2014/main" id="{49A0DA67-E8B5-5179-B385-13EA6099F0D1}"/>
                    </a:ext>
                  </a:extLst>
                </p:cNvPr>
                <p:cNvPicPr/>
                <p:nvPr/>
              </p:nvPicPr>
              <p:blipFill>
                <a:blip r:embed="rId9"/>
                <a:stretch>
                  <a:fillRect/>
                </a:stretch>
              </p:blipFill>
              <p:spPr>
                <a:xfrm>
                  <a:off x="1876733" y="3793267"/>
                  <a:ext cx="357120" cy="3769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7" name="Ink 6">
                  <a:extLst>
                    <a:ext uri="{FF2B5EF4-FFF2-40B4-BE49-F238E27FC236}">
                      <a16:creationId xmlns:a16="http://schemas.microsoft.com/office/drawing/2014/main" id="{06FA035E-A653-578D-D8FF-3606BCA250DB}"/>
                    </a:ext>
                  </a:extLst>
                </p14:cNvPr>
                <p14:cNvContentPartPr/>
                <p14:nvPr/>
              </p14:nvContentPartPr>
              <p14:xfrm>
                <a:off x="2235293" y="3712267"/>
                <a:ext cx="120960" cy="10800"/>
              </p14:xfrm>
            </p:contentPart>
          </mc:Choice>
          <mc:Fallback>
            <p:pic>
              <p:nvPicPr>
                <p:cNvPr id="7" name="Ink 6">
                  <a:extLst>
                    <a:ext uri="{FF2B5EF4-FFF2-40B4-BE49-F238E27FC236}">
                      <a16:creationId xmlns:a16="http://schemas.microsoft.com/office/drawing/2014/main" id="{06FA035E-A653-578D-D8FF-3606BCA250DB}"/>
                    </a:ext>
                  </a:extLst>
                </p:cNvPr>
                <p:cNvPicPr/>
                <p:nvPr/>
              </p:nvPicPr>
              <p:blipFill>
                <a:blip r:embed="rId11"/>
                <a:stretch>
                  <a:fillRect/>
                </a:stretch>
              </p:blipFill>
              <p:spPr>
                <a:xfrm>
                  <a:off x="2230973" y="3707947"/>
                  <a:ext cx="129600" cy="194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8" name="Ink 7">
                  <a:extLst>
                    <a:ext uri="{FF2B5EF4-FFF2-40B4-BE49-F238E27FC236}">
                      <a16:creationId xmlns:a16="http://schemas.microsoft.com/office/drawing/2014/main" id="{64C76A24-9782-F99E-3D63-60209EC16CF4}"/>
                    </a:ext>
                  </a:extLst>
                </p14:cNvPr>
                <p14:cNvContentPartPr/>
                <p14:nvPr/>
              </p14:nvContentPartPr>
              <p14:xfrm>
                <a:off x="2353733" y="3600307"/>
                <a:ext cx="84600" cy="187560"/>
              </p14:xfrm>
            </p:contentPart>
          </mc:Choice>
          <mc:Fallback>
            <p:pic>
              <p:nvPicPr>
                <p:cNvPr id="8" name="Ink 7">
                  <a:extLst>
                    <a:ext uri="{FF2B5EF4-FFF2-40B4-BE49-F238E27FC236}">
                      <a16:creationId xmlns:a16="http://schemas.microsoft.com/office/drawing/2014/main" id="{64C76A24-9782-F99E-3D63-60209EC16CF4}"/>
                    </a:ext>
                  </a:extLst>
                </p:cNvPr>
                <p:cNvPicPr/>
                <p:nvPr/>
              </p:nvPicPr>
              <p:blipFill>
                <a:blip r:embed="rId13"/>
                <a:stretch>
                  <a:fillRect/>
                </a:stretch>
              </p:blipFill>
              <p:spPr>
                <a:xfrm>
                  <a:off x="2349413" y="3595987"/>
                  <a:ext cx="93240" cy="1962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9" name="Ink 8">
                  <a:extLst>
                    <a:ext uri="{FF2B5EF4-FFF2-40B4-BE49-F238E27FC236}">
                      <a16:creationId xmlns:a16="http://schemas.microsoft.com/office/drawing/2014/main" id="{E8FDB0AE-5C51-0EC3-8E85-51FCD6B2BA9F}"/>
                    </a:ext>
                  </a:extLst>
                </p14:cNvPr>
                <p14:cNvContentPartPr/>
                <p14:nvPr/>
              </p14:nvContentPartPr>
              <p14:xfrm>
                <a:off x="2496293" y="3659707"/>
                <a:ext cx="213480" cy="473760"/>
              </p14:xfrm>
            </p:contentPart>
          </mc:Choice>
          <mc:Fallback>
            <p:pic>
              <p:nvPicPr>
                <p:cNvPr id="9" name="Ink 8">
                  <a:extLst>
                    <a:ext uri="{FF2B5EF4-FFF2-40B4-BE49-F238E27FC236}">
                      <a16:creationId xmlns:a16="http://schemas.microsoft.com/office/drawing/2014/main" id="{E8FDB0AE-5C51-0EC3-8E85-51FCD6B2BA9F}"/>
                    </a:ext>
                  </a:extLst>
                </p:cNvPr>
                <p:cNvPicPr/>
                <p:nvPr/>
              </p:nvPicPr>
              <p:blipFill>
                <a:blip r:embed="rId15"/>
                <a:stretch>
                  <a:fillRect/>
                </a:stretch>
              </p:blipFill>
              <p:spPr>
                <a:xfrm>
                  <a:off x="2491973" y="3655387"/>
                  <a:ext cx="222120" cy="4824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 name="Ink 9">
                  <a:extLst>
                    <a:ext uri="{FF2B5EF4-FFF2-40B4-BE49-F238E27FC236}">
                      <a16:creationId xmlns:a16="http://schemas.microsoft.com/office/drawing/2014/main" id="{B5C6E5D9-E48D-EE33-DDFA-333A35306EB2}"/>
                    </a:ext>
                  </a:extLst>
                </p14:cNvPr>
                <p14:cNvContentPartPr/>
                <p14:nvPr/>
              </p14:nvContentPartPr>
              <p14:xfrm>
                <a:off x="2471813" y="3782467"/>
                <a:ext cx="306000" cy="301680"/>
              </p14:xfrm>
            </p:contentPart>
          </mc:Choice>
          <mc:Fallback>
            <p:pic>
              <p:nvPicPr>
                <p:cNvPr id="10" name="Ink 9">
                  <a:extLst>
                    <a:ext uri="{FF2B5EF4-FFF2-40B4-BE49-F238E27FC236}">
                      <a16:creationId xmlns:a16="http://schemas.microsoft.com/office/drawing/2014/main" id="{B5C6E5D9-E48D-EE33-DDFA-333A35306EB2}"/>
                    </a:ext>
                  </a:extLst>
                </p:cNvPr>
                <p:cNvPicPr/>
                <p:nvPr/>
              </p:nvPicPr>
              <p:blipFill>
                <a:blip r:embed="rId17"/>
                <a:stretch>
                  <a:fillRect/>
                </a:stretch>
              </p:blipFill>
              <p:spPr>
                <a:xfrm>
                  <a:off x="2467493" y="3778147"/>
                  <a:ext cx="31464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 name="Ink 10">
                  <a:extLst>
                    <a:ext uri="{FF2B5EF4-FFF2-40B4-BE49-F238E27FC236}">
                      <a16:creationId xmlns:a16="http://schemas.microsoft.com/office/drawing/2014/main" id="{731D070E-2A16-354F-6335-0DE4A227405F}"/>
                    </a:ext>
                  </a:extLst>
                </p14:cNvPr>
                <p14:cNvContentPartPr/>
                <p14:nvPr/>
              </p14:nvContentPartPr>
              <p14:xfrm>
                <a:off x="2923613" y="3651067"/>
                <a:ext cx="231840" cy="468720"/>
              </p14:xfrm>
            </p:contentPart>
          </mc:Choice>
          <mc:Fallback>
            <p:pic>
              <p:nvPicPr>
                <p:cNvPr id="11" name="Ink 10">
                  <a:extLst>
                    <a:ext uri="{FF2B5EF4-FFF2-40B4-BE49-F238E27FC236}">
                      <a16:creationId xmlns:a16="http://schemas.microsoft.com/office/drawing/2014/main" id="{731D070E-2A16-354F-6335-0DE4A227405F}"/>
                    </a:ext>
                  </a:extLst>
                </p:cNvPr>
                <p:cNvPicPr/>
                <p:nvPr/>
              </p:nvPicPr>
              <p:blipFill>
                <a:blip r:embed="rId19"/>
                <a:stretch>
                  <a:fillRect/>
                </a:stretch>
              </p:blipFill>
              <p:spPr>
                <a:xfrm>
                  <a:off x="2919293" y="3646747"/>
                  <a:ext cx="240480" cy="477360"/>
                </a:xfrm>
                <a:prstGeom prst="rect">
                  <a:avLst/>
                </a:prstGeom>
              </p:spPr>
            </p:pic>
          </mc:Fallback>
        </mc:AlternateContent>
      </p:grpSp>
      <p:grpSp>
        <p:nvGrpSpPr>
          <p:cNvPr id="12" name="Group 11">
            <a:extLst>
              <a:ext uri="{FF2B5EF4-FFF2-40B4-BE49-F238E27FC236}">
                <a16:creationId xmlns:a16="http://schemas.microsoft.com/office/drawing/2014/main" id="{ED40C4E0-360A-FCA0-31C0-F44AA27208F9}"/>
              </a:ext>
            </a:extLst>
          </p:cNvPr>
          <p:cNvGrpSpPr/>
          <p:nvPr/>
        </p:nvGrpSpPr>
        <p:grpSpPr>
          <a:xfrm>
            <a:off x="4466336" y="606608"/>
            <a:ext cx="217800" cy="79200"/>
            <a:chOff x="3431573" y="3946267"/>
            <a:chExt cx="217800" cy="79200"/>
          </a:xfrm>
        </p:grpSpPr>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F89A096F-B596-B0F8-F9F1-B5D78BF88D1A}"/>
                    </a:ext>
                  </a:extLst>
                </p14:cNvPr>
                <p14:cNvContentPartPr/>
                <p14:nvPr/>
              </p14:nvContentPartPr>
              <p14:xfrm>
                <a:off x="3431573" y="3946267"/>
                <a:ext cx="117000" cy="27000"/>
              </p14:xfrm>
            </p:contentPart>
          </mc:Choice>
          <mc:Fallback>
            <p:pic>
              <p:nvPicPr>
                <p:cNvPr id="13" name="Ink 12">
                  <a:extLst>
                    <a:ext uri="{FF2B5EF4-FFF2-40B4-BE49-F238E27FC236}">
                      <a16:creationId xmlns:a16="http://schemas.microsoft.com/office/drawing/2014/main" id="{F89A096F-B596-B0F8-F9F1-B5D78BF88D1A}"/>
                    </a:ext>
                  </a:extLst>
                </p:cNvPr>
                <p:cNvPicPr/>
                <p:nvPr/>
              </p:nvPicPr>
              <p:blipFill>
                <a:blip r:embed="rId21"/>
                <a:stretch>
                  <a:fillRect/>
                </a:stretch>
              </p:blipFill>
              <p:spPr>
                <a:xfrm>
                  <a:off x="3427253" y="3941947"/>
                  <a:ext cx="12564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Ink 13">
                  <a:extLst>
                    <a:ext uri="{FF2B5EF4-FFF2-40B4-BE49-F238E27FC236}">
                      <a16:creationId xmlns:a16="http://schemas.microsoft.com/office/drawing/2014/main" id="{746E0CDB-7751-BC5F-8B4A-956D08FA8BE9}"/>
                    </a:ext>
                  </a:extLst>
                </p14:cNvPr>
                <p14:cNvContentPartPr/>
                <p14:nvPr/>
              </p14:nvContentPartPr>
              <p14:xfrm>
                <a:off x="3464333" y="4012147"/>
                <a:ext cx="185040" cy="13320"/>
              </p14:xfrm>
            </p:contentPart>
          </mc:Choice>
          <mc:Fallback>
            <p:pic>
              <p:nvPicPr>
                <p:cNvPr id="14" name="Ink 13">
                  <a:extLst>
                    <a:ext uri="{FF2B5EF4-FFF2-40B4-BE49-F238E27FC236}">
                      <a16:creationId xmlns:a16="http://schemas.microsoft.com/office/drawing/2014/main" id="{746E0CDB-7751-BC5F-8B4A-956D08FA8BE9}"/>
                    </a:ext>
                  </a:extLst>
                </p:cNvPr>
                <p:cNvPicPr/>
                <p:nvPr/>
              </p:nvPicPr>
              <p:blipFill>
                <a:blip r:embed="rId23"/>
                <a:stretch>
                  <a:fillRect/>
                </a:stretch>
              </p:blipFill>
              <p:spPr>
                <a:xfrm>
                  <a:off x="3460013" y="4007827"/>
                  <a:ext cx="193680" cy="21960"/>
                </a:xfrm>
                <a:prstGeom prst="rect">
                  <a:avLst/>
                </a:prstGeom>
              </p:spPr>
            </p:pic>
          </mc:Fallback>
        </mc:AlternateContent>
      </p:grpSp>
      <p:grpSp>
        <p:nvGrpSpPr>
          <p:cNvPr id="15" name="Group 14">
            <a:extLst>
              <a:ext uri="{FF2B5EF4-FFF2-40B4-BE49-F238E27FC236}">
                <a16:creationId xmlns:a16="http://schemas.microsoft.com/office/drawing/2014/main" id="{1814E57D-8915-8634-0900-4A28B0D3ACC5}"/>
              </a:ext>
            </a:extLst>
          </p:cNvPr>
          <p:cNvGrpSpPr/>
          <p:nvPr/>
        </p:nvGrpSpPr>
        <p:grpSpPr>
          <a:xfrm>
            <a:off x="4987616" y="156248"/>
            <a:ext cx="684720" cy="755280"/>
            <a:chOff x="3952853" y="3495907"/>
            <a:chExt cx="684720" cy="755280"/>
          </a:xfrm>
        </p:grpSpPr>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FDD24FB0-FE25-93FE-6991-79CDD55DFFE1}"/>
                    </a:ext>
                  </a:extLst>
                </p14:cNvPr>
                <p14:cNvContentPartPr/>
                <p14:nvPr/>
              </p14:nvContentPartPr>
              <p14:xfrm>
                <a:off x="3969413" y="3620827"/>
                <a:ext cx="269280" cy="463320"/>
              </p14:xfrm>
            </p:contentPart>
          </mc:Choice>
          <mc:Fallback>
            <p:pic>
              <p:nvPicPr>
                <p:cNvPr id="16" name="Ink 15">
                  <a:extLst>
                    <a:ext uri="{FF2B5EF4-FFF2-40B4-BE49-F238E27FC236}">
                      <a16:creationId xmlns:a16="http://schemas.microsoft.com/office/drawing/2014/main" id="{FDD24FB0-FE25-93FE-6991-79CDD55DFFE1}"/>
                    </a:ext>
                  </a:extLst>
                </p:cNvPr>
                <p:cNvPicPr/>
                <p:nvPr/>
              </p:nvPicPr>
              <p:blipFill>
                <a:blip r:embed="rId25"/>
                <a:stretch>
                  <a:fillRect/>
                </a:stretch>
              </p:blipFill>
              <p:spPr>
                <a:xfrm>
                  <a:off x="3965093" y="3616507"/>
                  <a:ext cx="277920" cy="4719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560DEC1F-C381-A58F-2C23-95E548D62AF1}"/>
                    </a:ext>
                  </a:extLst>
                </p14:cNvPr>
                <p14:cNvContentPartPr/>
                <p14:nvPr/>
              </p14:nvContentPartPr>
              <p14:xfrm>
                <a:off x="3952853" y="3669787"/>
                <a:ext cx="272160" cy="426240"/>
              </p14:xfrm>
            </p:contentPart>
          </mc:Choice>
          <mc:Fallback>
            <p:pic>
              <p:nvPicPr>
                <p:cNvPr id="17" name="Ink 16">
                  <a:extLst>
                    <a:ext uri="{FF2B5EF4-FFF2-40B4-BE49-F238E27FC236}">
                      <a16:creationId xmlns:a16="http://schemas.microsoft.com/office/drawing/2014/main" id="{560DEC1F-C381-A58F-2C23-95E548D62AF1}"/>
                    </a:ext>
                  </a:extLst>
                </p:cNvPr>
                <p:cNvPicPr/>
                <p:nvPr/>
              </p:nvPicPr>
              <p:blipFill>
                <a:blip r:embed="rId27"/>
                <a:stretch>
                  <a:fillRect/>
                </a:stretch>
              </p:blipFill>
              <p:spPr>
                <a:xfrm>
                  <a:off x="3948533" y="3665467"/>
                  <a:ext cx="280800" cy="4348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 name="Ink 17">
                  <a:extLst>
                    <a:ext uri="{FF2B5EF4-FFF2-40B4-BE49-F238E27FC236}">
                      <a16:creationId xmlns:a16="http://schemas.microsoft.com/office/drawing/2014/main" id="{7B8B2831-374F-779E-EAB8-A28BFC423127}"/>
                    </a:ext>
                  </a:extLst>
                </p14:cNvPr>
                <p14:cNvContentPartPr/>
                <p14:nvPr/>
              </p14:nvContentPartPr>
              <p14:xfrm>
                <a:off x="4302773" y="3579067"/>
                <a:ext cx="52560" cy="36720"/>
              </p14:xfrm>
            </p:contentPart>
          </mc:Choice>
          <mc:Fallback>
            <p:pic>
              <p:nvPicPr>
                <p:cNvPr id="18" name="Ink 17">
                  <a:extLst>
                    <a:ext uri="{FF2B5EF4-FFF2-40B4-BE49-F238E27FC236}">
                      <a16:creationId xmlns:a16="http://schemas.microsoft.com/office/drawing/2014/main" id="{7B8B2831-374F-779E-EAB8-A28BFC423127}"/>
                    </a:ext>
                  </a:extLst>
                </p:cNvPr>
                <p:cNvPicPr/>
                <p:nvPr/>
              </p:nvPicPr>
              <p:blipFill>
                <a:blip r:embed="rId29"/>
                <a:stretch>
                  <a:fillRect/>
                </a:stretch>
              </p:blipFill>
              <p:spPr>
                <a:xfrm>
                  <a:off x="4298453" y="3574747"/>
                  <a:ext cx="61200" cy="453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9" name="Ink 18">
                  <a:extLst>
                    <a:ext uri="{FF2B5EF4-FFF2-40B4-BE49-F238E27FC236}">
                      <a16:creationId xmlns:a16="http://schemas.microsoft.com/office/drawing/2014/main" id="{4CA4FE05-7EC1-5769-2E2D-DF9752B5D8F5}"/>
                    </a:ext>
                  </a:extLst>
                </p14:cNvPr>
                <p14:cNvContentPartPr/>
                <p14:nvPr/>
              </p14:nvContentPartPr>
              <p14:xfrm>
                <a:off x="4376933" y="3495907"/>
                <a:ext cx="65160" cy="157320"/>
              </p14:xfrm>
            </p:contentPart>
          </mc:Choice>
          <mc:Fallback>
            <p:pic>
              <p:nvPicPr>
                <p:cNvPr id="19" name="Ink 18">
                  <a:extLst>
                    <a:ext uri="{FF2B5EF4-FFF2-40B4-BE49-F238E27FC236}">
                      <a16:creationId xmlns:a16="http://schemas.microsoft.com/office/drawing/2014/main" id="{4CA4FE05-7EC1-5769-2E2D-DF9752B5D8F5}"/>
                    </a:ext>
                  </a:extLst>
                </p:cNvPr>
                <p:cNvPicPr/>
                <p:nvPr/>
              </p:nvPicPr>
              <p:blipFill>
                <a:blip r:embed="rId31"/>
                <a:stretch>
                  <a:fillRect/>
                </a:stretch>
              </p:blipFill>
              <p:spPr>
                <a:xfrm>
                  <a:off x="4372613" y="3491587"/>
                  <a:ext cx="73800" cy="1659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0" name="Ink 19">
                  <a:extLst>
                    <a:ext uri="{FF2B5EF4-FFF2-40B4-BE49-F238E27FC236}">
                      <a16:creationId xmlns:a16="http://schemas.microsoft.com/office/drawing/2014/main" id="{5448B7C2-7A59-D30E-C722-B33D95D38BF4}"/>
                    </a:ext>
                  </a:extLst>
                </p14:cNvPr>
                <p14:cNvContentPartPr/>
                <p14:nvPr/>
              </p14:nvContentPartPr>
              <p14:xfrm>
                <a:off x="4441733" y="3721267"/>
                <a:ext cx="174240" cy="159840"/>
              </p14:xfrm>
            </p:contentPart>
          </mc:Choice>
          <mc:Fallback>
            <p:pic>
              <p:nvPicPr>
                <p:cNvPr id="20" name="Ink 19">
                  <a:extLst>
                    <a:ext uri="{FF2B5EF4-FFF2-40B4-BE49-F238E27FC236}">
                      <a16:creationId xmlns:a16="http://schemas.microsoft.com/office/drawing/2014/main" id="{5448B7C2-7A59-D30E-C722-B33D95D38BF4}"/>
                    </a:ext>
                  </a:extLst>
                </p:cNvPr>
                <p:cNvPicPr/>
                <p:nvPr/>
              </p:nvPicPr>
              <p:blipFill>
                <a:blip r:embed="rId33"/>
                <a:stretch>
                  <a:fillRect/>
                </a:stretch>
              </p:blipFill>
              <p:spPr>
                <a:xfrm>
                  <a:off x="4437413" y="3716947"/>
                  <a:ext cx="18288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1" name="Ink 20">
                  <a:extLst>
                    <a:ext uri="{FF2B5EF4-FFF2-40B4-BE49-F238E27FC236}">
                      <a16:creationId xmlns:a16="http://schemas.microsoft.com/office/drawing/2014/main" id="{576DEDFC-2E2F-5FA7-7615-913F362CFA5D}"/>
                    </a:ext>
                  </a:extLst>
                </p14:cNvPr>
                <p14:cNvContentPartPr/>
                <p14:nvPr/>
              </p14:nvContentPartPr>
              <p14:xfrm>
                <a:off x="4360013" y="3630547"/>
                <a:ext cx="277560" cy="620640"/>
              </p14:xfrm>
            </p:contentPart>
          </mc:Choice>
          <mc:Fallback>
            <p:pic>
              <p:nvPicPr>
                <p:cNvPr id="21" name="Ink 20">
                  <a:extLst>
                    <a:ext uri="{FF2B5EF4-FFF2-40B4-BE49-F238E27FC236}">
                      <a16:creationId xmlns:a16="http://schemas.microsoft.com/office/drawing/2014/main" id="{576DEDFC-2E2F-5FA7-7615-913F362CFA5D}"/>
                    </a:ext>
                  </a:extLst>
                </p:cNvPr>
                <p:cNvPicPr/>
                <p:nvPr/>
              </p:nvPicPr>
              <p:blipFill>
                <a:blip r:embed="rId35"/>
                <a:stretch>
                  <a:fillRect/>
                </a:stretch>
              </p:blipFill>
              <p:spPr>
                <a:xfrm>
                  <a:off x="4355693" y="3626227"/>
                  <a:ext cx="286200" cy="629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6">
            <p14:nvContentPartPr>
              <p14:cNvPr id="55" name="Ink 54">
                <a:extLst>
                  <a:ext uri="{FF2B5EF4-FFF2-40B4-BE49-F238E27FC236}">
                    <a16:creationId xmlns:a16="http://schemas.microsoft.com/office/drawing/2014/main" id="{FE52C6E9-C8E8-CEA9-0AB7-4A196D70D575}"/>
                  </a:ext>
                </a:extLst>
              </p14:cNvPr>
              <p14:cNvContentPartPr/>
              <p14:nvPr/>
            </p14:nvContentPartPr>
            <p14:xfrm>
              <a:off x="3605735" y="1868126"/>
              <a:ext cx="99360" cy="158760"/>
            </p14:xfrm>
          </p:contentPart>
        </mc:Choice>
        <mc:Fallback>
          <p:pic>
            <p:nvPicPr>
              <p:cNvPr id="55" name="Ink 54">
                <a:extLst>
                  <a:ext uri="{FF2B5EF4-FFF2-40B4-BE49-F238E27FC236}">
                    <a16:creationId xmlns:a16="http://schemas.microsoft.com/office/drawing/2014/main" id="{FE52C6E9-C8E8-CEA9-0AB7-4A196D70D575}"/>
                  </a:ext>
                </a:extLst>
              </p:cNvPr>
              <p:cNvPicPr/>
              <p:nvPr/>
            </p:nvPicPr>
            <p:blipFill>
              <a:blip r:embed="rId37"/>
              <a:stretch>
                <a:fillRect/>
              </a:stretch>
            </p:blipFill>
            <p:spPr>
              <a:xfrm>
                <a:off x="3601415" y="1863806"/>
                <a:ext cx="10800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56" name="Ink 55">
                <a:extLst>
                  <a:ext uri="{FF2B5EF4-FFF2-40B4-BE49-F238E27FC236}">
                    <a16:creationId xmlns:a16="http://schemas.microsoft.com/office/drawing/2014/main" id="{C148B834-69CD-2FD3-EB17-230C34CA9DD2}"/>
                  </a:ext>
                </a:extLst>
              </p14:cNvPr>
              <p14:cNvContentPartPr/>
              <p14:nvPr/>
            </p14:nvContentPartPr>
            <p14:xfrm>
              <a:off x="3782135" y="2015366"/>
              <a:ext cx="19440" cy="77040"/>
            </p14:xfrm>
          </p:contentPart>
        </mc:Choice>
        <mc:Fallback>
          <p:pic>
            <p:nvPicPr>
              <p:cNvPr id="56" name="Ink 55">
                <a:extLst>
                  <a:ext uri="{FF2B5EF4-FFF2-40B4-BE49-F238E27FC236}">
                    <a16:creationId xmlns:a16="http://schemas.microsoft.com/office/drawing/2014/main" id="{C148B834-69CD-2FD3-EB17-230C34CA9DD2}"/>
                  </a:ext>
                </a:extLst>
              </p:cNvPr>
              <p:cNvPicPr/>
              <p:nvPr/>
            </p:nvPicPr>
            <p:blipFill>
              <a:blip r:embed="rId39"/>
              <a:stretch>
                <a:fillRect/>
              </a:stretch>
            </p:blipFill>
            <p:spPr>
              <a:xfrm>
                <a:off x="3777815" y="2011046"/>
                <a:ext cx="2808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57" name="Ink 56">
                <a:extLst>
                  <a:ext uri="{FF2B5EF4-FFF2-40B4-BE49-F238E27FC236}">
                    <a16:creationId xmlns:a16="http://schemas.microsoft.com/office/drawing/2014/main" id="{4FBE51DA-7F50-22B1-59D5-DB72842FBEB0}"/>
                  </a:ext>
                </a:extLst>
              </p14:cNvPr>
              <p14:cNvContentPartPr/>
              <p14:nvPr/>
            </p14:nvContentPartPr>
            <p14:xfrm>
              <a:off x="3851255" y="1812686"/>
              <a:ext cx="91800" cy="208080"/>
            </p14:xfrm>
          </p:contentPart>
        </mc:Choice>
        <mc:Fallback>
          <p:pic>
            <p:nvPicPr>
              <p:cNvPr id="57" name="Ink 56">
                <a:extLst>
                  <a:ext uri="{FF2B5EF4-FFF2-40B4-BE49-F238E27FC236}">
                    <a16:creationId xmlns:a16="http://schemas.microsoft.com/office/drawing/2014/main" id="{4FBE51DA-7F50-22B1-59D5-DB72842FBEB0}"/>
                  </a:ext>
                </a:extLst>
              </p:cNvPr>
              <p:cNvPicPr/>
              <p:nvPr/>
            </p:nvPicPr>
            <p:blipFill>
              <a:blip r:embed="rId41"/>
              <a:stretch>
                <a:fillRect/>
              </a:stretch>
            </p:blipFill>
            <p:spPr>
              <a:xfrm>
                <a:off x="3846935" y="1808366"/>
                <a:ext cx="100440" cy="21672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58" name="Ink 57">
                <a:extLst>
                  <a:ext uri="{FF2B5EF4-FFF2-40B4-BE49-F238E27FC236}">
                    <a16:creationId xmlns:a16="http://schemas.microsoft.com/office/drawing/2014/main" id="{1781F0A3-914D-FA7A-BAAC-27D53EDFB83C}"/>
                  </a:ext>
                </a:extLst>
              </p14:cNvPr>
              <p14:cNvContentPartPr/>
              <p14:nvPr/>
            </p14:nvContentPartPr>
            <p14:xfrm>
              <a:off x="3969335" y="1824566"/>
              <a:ext cx="126000" cy="194400"/>
            </p14:xfrm>
          </p:contentPart>
        </mc:Choice>
        <mc:Fallback>
          <p:pic>
            <p:nvPicPr>
              <p:cNvPr id="58" name="Ink 57">
                <a:extLst>
                  <a:ext uri="{FF2B5EF4-FFF2-40B4-BE49-F238E27FC236}">
                    <a16:creationId xmlns:a16="http://schemas.microsoft.com/office/drawing/2014/main" id="{1781F0A3-914D-FA7A-BAAC-27D53EDFB83C}"/>
                  </a:ext>
                </a:extLst>
              </p:cNvPr>
              <p:cNvPicPr/>
              <p:nvPr/>
            </p:nvPicPr>
            <p:blipFill>
              <a:blip r:embed="rId43"/>
              <a:stretch>
                <a:fillRect/>
              </a:stretch>
            </p:blipFill>
            <p:spPr>
              <a:xfrm>
                <a:off x="3965015" y="1820246"/>
                <a:ext cx="1346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59" name="Ink 58">
                <a:extLst>
                  <a:ext uri="{FF2B5EF4-FFF2-40B4-BE49-F238E27FC236}">
                    <a16:creationId xmlns:a16="http://schemas.microsoft.com/office/drawing/2014/main" id="{461ED1E4-EE59-DB73-3FB2-671F9BEC708D}"/>
                  </a:ext>
                </a:extLst>
              </p14:cNvPr>
              <p14:cNvContentPartPr/>
              <p14:nvPr/>
            </p14:nvContentPartPr>
            <p14:xfrm>
              <a:off x="3601415" y="2437646"/>
              <a:ext cx="155160" cy="202320"/>
            </p14:xfrm>
          </p:contentPart>
        </mc:Choice>
        <mc:Fallback>
          <p:pic>
            <p:nvPicPr>
              <p:cNvPr id="59" name="Ink 58">
                <a:extLst>
                  <a:ext uri="{FF2B5EF4-FFF2-40B4-BE49-F238E27FC236}">
                    <a16:creationId xmlns:a16="http://schemas.microsoft.com/office/drawing/2014/main" id="{461ED1E4-EE59-DB73-3FB2-671F9BEC708D}"/>
                  </a:ext>
                </a:extLst>
              </p:cNvPr>
              <p:cNvPicPr/>
              <p:nvPr/>
            </p:nvPicPr>
            <p:blipFill>
              <a:blip r:embed="rId45"/>
              <a:stretch>
                <a:fillRect/>
              </a:stretch>
            </p:blipFill>
            <p:spPr>
              <a:xfrm>
                <a:off x="3597095" y="2433326"/>
                <a:ext cx="163800" cy="21096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60" name="Ink 59">
                <a:extLst>
                  <a:ext uri="{FF2B5EF4-FFF2-40B4-BE49-F238E27FC236}">
                    <a16:creationId xmlns:a16="http://schemas.microsoft.com/office/drawing/2014/main" id="{35152C08-2034-9ED8-60CE-DB4FF211F039}"/>
                  </a:ext>
                </a:extLst>
              </p14:cNvPr>
              <p14:cNvContentPartPr/>
              <p14:nvPr/>
            </p14:nvContentPartPr>
            <p14:xfrm>
              <a:off x="3806615" y="2606486"/>
              <a:ext cx="24840" cy="109440"/>
            </p14:xfrm>
          </p:contentPart>
        </mc:Choice>
        <mc:Fallback>
          <p:pic>
            <p:nvPicPr>
              <p:cNvPr id="60" name="Ink 59">
                <a:extLst>
                  <a:ext uri="{FF2B5EF4-FFF2-40B4-BE49-F238E27FC236}">
                    <a16:creationId xmlns:a16="http://schemas.microsoft.com/office/drawing/2014/main" id="{35152C08-2034-9ED8-60CE-DB4FF211F039}"/>
                  </a:ext>
                </a:extLst>
              </p:cNvPr>
              <p:cNvPicPr/>
              <p:nvPr/>
            </p:nvPicPr>
            <p:blipFill>
              <a:blip r:embed="rId47"/>
              <a:stretch>
                <a:fillRect/>
              </a:stretch>
            </p:blipFill>
            <p:spPr>
              <a:xfrm>
                <a:off x="3802295" y="2602166"/>
                <a:ext cx="3348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61" name="Ink 60">
                <a:extLst>
                  <a:ext uri="{FF2B5EF4-FFF2-40B4-BE49-F238E27FC236}">
                    <a16:creationId xmlns:a16="http://schemas.microsoft.com/office/drawing/2014/main" id="{C9D538CD-1AFA-7BBD-E0C3-BA95BF1EF930}"/>
                  </a:ext>
                </a:extLst>
              </p14:cNvPr>
              <p14:cNvContentPartPr/>
              <p14:nvPr/>
            </p14:nvContentPartPr>
            <p14:xfrm>
              <a:off x="3859175" y="2468246"/>
              <a:ext cx="125640" cy="176760"/>
            </p14:xfrm>
          </p:contentPart>
        </mc:Choice>
        <mc:Fallback>
          <p:pic>
            <p:nvPicPr>
              <p:cNvPr id="61" name="Ink 60">
                <a:extLst>
                  <a:ext uri="{FF2B5EF4-FFF2-40B4-BE49-F238E27FC236}">
                    <a16:creationId xmlns:a16="http://schemas.microsoft.com/office/drawing/2014/main" id="{C9D538CD-1AFA-7BBD-E0C3-BA95BF1EF930}"/>
                  </a:ext>
                </a:extLst>
              </p:cNvPr>
              <p:cNvPicPr/>
              <p:nvPr/>
            </p:nvPicPr>
            <p:blipFill>
              <a:blip r:embed="rId49"/>
              <a:stretch>
                <a:fillRect/>
              </a:stretch>
            </p:blipFill>
            <p:spPr>
              <a:xfrm>
                <a:off x="3854855" y="2463926"/>
                <a:ext cx="134280" cy="18540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62" name="Ink 61">
                <a:extLst>
                  <a:ext uri="{FF2B5EF4-FFF2-40B4-BE49-F238E27FC236}">
                    <a16:creationId xmlns:a16="http://schemas.microsoft.com/office/drawing/2014/main" id="{39FD2B03-E4D0-8607-0F27-98B71AC4CA82}"/>
                  </a:ext>
                </a:extLst>
              </p14:cNvPr>
              <p14:cNvContentPartPr/>
              <p14:nvPr/>
            </p14:nvContentPartPr>
            <p14:xfrm>
              <a:off x="4029095" y="2450606"/>
              <a:ext cx="156240" cy="126720"/>
            </p14:xfrm>
          </p:contentPart>
        </mc:Choice>
        <mc:Fallback>
          <p:pic>
            <p:nvPicPr>
              <p:cNvPr id="62" name="Ink 61">
                <a:extLst>
                  <a:ext uri="{FF2B5EF4-FFF2-40B4-BE49-F238E27FC236}">
                    <a16:creationId xmlns:a16="http://schemas.microsoft.com/office/drawing/2014/main" id="{39FD2B03-E4D0-8607-0F27-98B71AC4CA82}"/>
                  </a:ext>
                </a:extLst>
              </p:cNvPr>
              <p:cNvPicPr/>
              <p:nvPr/>
            </p:nvPicPr>
            <p:blipFill>
              <a:blip r:embed="rId51"/>
              <a:stretch>
                <a:fillRect/>
              </a:stretch>
            </p:blipFill>
            <p:spPr>
              <a:xfrm>
                <a:off x="4024775" y="2446286"/>
                <a:ext cx="164880" cy="13536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63" name="Ink 62">
                <a:extLst>
                  <a:ext uri="{FF2B5EF4-FFF2-40B4-BE49-F238E27FC236}">
                    <a16:creationId xmlns:a16="http://schemas.microsoft.com/office/drawing/2014/main" id="{4A16398F-2448-9087-9CC3-D27879B4544A}"/>
                  </a:ext>
                </a:extLst>
              </p14:cNvPr>
              <p14:cNvContentPartPr/>
              <p14:nvPr/>
            </p14:nvContentPartPr>
            <p14:xfrm>
              <a:off x="4132415" y="2441246"/>
              <a:ext cx="27360" cy="219960"/>
            </p14:xfrm>
          </p:contentPart>
        </mc:Choice>
        <mc:Fallback>
          <p:pic>
            <p:nvPicPr>
              <p:cNvPr id="63" name="Ink 62">
                <a:extLst>
                  <a:ext uri="{FF2B5EF4-FFF2-40B4-BE49-F238E27FC236}">
                    <a16:creationId xmlns:a16="http://schemas.microsoft.com/office/drawing/2014/main" id="{4A16398F-2448-9087-9CC3-D27879B4544A}"/>
                  </a:ext>
                </a:extLst>
              </p:cNvPr>
              <p:cNvPicPr/>
              <p:nvPr/>
            </p:nvPicPr>
            <p:blipFill>
              <a:blip r:embed="rId53"/>
              <a:stretch>
                <a:fillRect/>
              </a:stretch>
            </p:blipFill>
            <p:spPr>
              <a:xfrm>
                <a:off x="4128095" y="2436926"/>
                <a:ext cx="36000" cy="22860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64" name="Ink 63">
                <a:extLst>
                  <a:ext uri="{FF2B5EF4-FFF2-40B4-BE49-F238E27FC236}">
                    <a16:creationId xmlns:a16="http://schemas.microsoft.com/office/drawing/2014/main" id="{8E2FAE7F-BF89-4DDB-A71A-A3191E83996A}"/>
                  </a:ext>
                </a:extLst>
              </p14:cNvPr>
              <p14:cNvContentPartPr/>
              <p14:nvPr/>
            </p14:nvContentPartPr>
            <p14:xfrm>
              <a:off x="4186775" y="2434406"/>
              <a:ext cx="117000" cy="209160"/>
            </p14:xfrm>
          </p:contentPart>
        </mc:Choice>
        <mc:Fallback>
          <p:pic>
            <p:nvPicPr>
              <p:cNvPr id="64" name="Ink 63">
                <a:extLst>
                  <a:ext uri="{FF2B5EF4-FFF2-40B4-BE49-F238E27FC236}">
                    <a16:creationId xmlns:a16="http://schemas.microsoft.com/office/drawing/2014/main" id="{8E2FAE7F-BF89-4DDB-A71A-A3191E83996A}"/>
                  </a:ext>
                </a:extLst>
              </p:cNvPr>
              <p:cNvPicPr/>
              <p:nvPr/>
            </p:nvPicPr>
            <p:blipFill>
              <a:blip r:embed="rId55"/>
              <a:stretch>
                <a:fillRect/>
              </a:stretch>
            </p:blipFill>
            <p:spPr>
              <a:xfrm>
                <a:off x="4182455" y="2430086"/>
                <a:ext cx="12564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65" name="Ink 64">
                <a:extLst>
                  <a:ext uri="{FF2B5EF4-FFF2-40B4-BE49-F238E27FC236}">
                    <a16:creationId xmlns:a16="http://schemas.microsoft.com/office/drawing/2014/main" id="{0A8AE9DB-6479-DD98-867B-DB8CE59978C5}"/>
                  </a:ext>
                </a:extLst>
              </p14:cNvPr>
              <p14:cNvContentPartPr/>
              <p14:nvPr/>
            </p14:nvContentPartPr>
            <p14:xfrm>
              <a:off x="3641015" y="2458166"/>
              <a:ext cx="84600" cy="99000"/>
            </p14:xfrm>
          </p:contentPart>
        </mc:Choice>
        <mc:Fallback>
          <p:pic>
            <p:nvPicPr>
              <p:cNvPr id="65" name="Ink 64">
                <a:extLst>
                  <a:ext uri="{FF2B5EF4-FFF2-40B4-BE49-F238E27FC236}">
                    <a16:creationId xmlns:a16="http://schemas.microsoft.com/office/drawing/2014/main" id="{0A8AE9DB-6479-DD98-867B-DB8CE59978C5}"/>
                  </a:ext>
                </a:extLst>
              </p:cNvPr>
              <p:cNvPicPr/>
              <p:nvPr/>
            </p:nvPicPr>
            <p:blipFill>
              <a:blip r:embed="rId57"/>
              <a:stretch>
                <a:fillRect/>
              </a:stretch>
            </p:blipFill>
            <p:spPr>
              <a:xfrm>
                <a:off x="3636695" y="2453846"/>
                <a:ext cx="9324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66" name="Ink 65">
                <a:extLst>
                  <a:ext uri="{FF2B5EF4-FFF2-40B4-BE49-F238E27FC236}">
                    <a16:creationId xmlns:a16="http://schemas.microsoft.com/office/drawing/2014/main" id="{5CD6C5AE-964A-33D4-369E-A5EB9C4D2507}"/>
                  </a:ext>
                </a:extLst>
              </p14:cNvPr>
              <p14:cNvContentPartPr/>
              <p14:nvPr/>
            </p14:nvContentPartPr>
            <p14:xfrm>
              <a:off x="4683575" y="1789286"/>
              <a:ext cx="149760" cy="213840"/>
            </p14:xfrm>
          </p:contentPart>
        </mc:Choice>
        <mc:Fallback>
          <p:pic>
            <p:nvPicPr>
              <p:cNvPr id="66" name="Ink 65">
                <a:extLst>
                  <a:ext uri="{FF2B5EF4-FFF2-40B4-BE49-F238E27FC236}">
                    <a16:creationId xmlns:a16="http://schemas.microsoft.com/office/drawing/2014/main" id="{5CD6C5AE-964A-33D4-369E-A5EB9C4D2507}"/>
                  </a:ext>
                </a:extLst>
              </p:cNvPr>
              <p:cNvPicPr/>
              <p:nvPr/>
            </p:nvPicPr>
            <p:blipFill>
              <a:blip r:embed="rId59"/>
              <a:stretch>
                <a:fillRect/>
              </a:stretch>
            </p:blipFill>
            <p:spPr>
              <a:xfrm>
                <a:off x="4679255" y="1784966"/>
                <a:ext cx="158400" cy="22248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67" name="Ink 66">
                <a:extLst>
                  <a:ext uri="{FF2B5EF4-FFF2-40B4-BE49-F238E27FC236}">
                    <a16:creationId xmlns:a16="http://schemas.microsoft.com/office/drawing/2014/main" id="{80163DF6-4C81-5C73-A9C7-CDBB4C69213A}"/>
                  </a:ext>
                </a:extLst>
              </p14:cNvPr>
              <p14:cNvContentPartPr/>
              <p14:nvPr/>
            </p14:nvContentPartPr>
            <p14:xfrm>
              <a:off x="4886255" y="1966046"/>
              <a:ext cx="23040" cy="84960"/>
            </p14:xfrm>
          </p:contentPart>
        </mc:Choice>
        <mc:Fallback>
          <p:pic>
            <p:nvPicPr>
              <p:cNvPr id="67" name="Ink 66">
                <a:extLst>
                  <a:ext uri="{FF2B5EF4-FFF2-40B4-BE49-F238E27FC236}">
                    <a16:creationId xmlns:a16="http://schemas.microsoft.com/office/drawing/2014/main" id="{80163DF6-4C81-5C73-A9C7-CDBB4C69213A}"/>
                  </a:ext>
                </a:extLst>
              </p:cNvPr>
              <p:cNvPicPr/>
              <p:nvPr/>
            </p:nvPicPr>
            <p:blipFill>
              <a:blip r:embed="rId61"/>
              <a:stretch>
                <a:fillRect/>
              </a:stretch>
            </p:blipFill>
            <p:spPr>
              <a:xfrm>
                <a:off x="4881935" y="1961726"/>
                <a:ext cx="31680" cy="9360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68" name="Ink 67">
                <a:extLst>
                  <a:ext uri="{FF2B5EF4-FFF2-40B4-BE49-F238E27FC236}">
                    <a16:creationId xmlns:a16="http://schemas.microsoft.com/office/drawing/2014/main" id="{1F41A15D-F703-0F8C-B96F-3937E0A2948B}"/>
                  </a:ext>
                </a:extLst>
              </p14:cNvPr>
              <p14:cNvContentPartPr/>
              <p14:nvPr/>
            </p14:nvContentPartPr>
            <p14:xfrm>
              <a:off x="4919735" y="1730606"/>
              <a:ext cx="128520" cy="234000"/>
            </p14:xfrm>
          </p:contentPart>
        </mc:Choice>
        <mc:Fallback>
          <p:pic>
            <p:nvPicPr>
              <p:cNvPr id="68" name="Ink 67">
                <a:extLst>
                  <a:ext uri="{FF2B5EF4-FFF2-40B4-BE49-F238E27FC236}">
                    <a16:creationId xmlns:a16="http://schemas.microsoft.com/office/drawing/2014/main" id="{1F41A15D-F703-0F8C-B96F-3937E0A2948B}"/>
                  </a:ext>
                </a:extLst>
              </p:cNvPr>
              <p:cNvPicPr/>
              <p:nvPr/>
            </p:nvPicPr>
            <p:blipFill>
              <a:blip r:embed="rId63"/>
              <a:stretch>
                <a:fillRect/>
              </a:stretch>
            </p:blipFill>
            <p:spPr>
              <a:xfrm>
                <a:off x="4915415" y="1726286"/>
                <a:ext cx="137160" cy="24264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69" name="Ink 68">
                <a:extLst>
                  <a:ext uri="{FF2B5EF4-FFF2-40B4-BE49-F238E27FC236}">
                    <a16:creationId xmlns:a16="http://schemas.microsoft.com/office/drawing/2014/main" id="{13BFCF15-3402-B4DE-FCCC-6729D9B8471F}"/>
                  </a:ext>
                </a:extLst>
              </p14:cNvPr>
              <p14:cNvContentPartPr/>
              <p14:nvPr/>
            </p14:nvContentPartPr>
            <p14:xfrm>
              <a:off x="5104415" y="1715486"/>
              <a:ext cx="128880" cy="171720"/>
            </p14:xfrm>
          </p:contentPart>
        </mc:Choice>
        <mc:Fallback>
          <p:pic>
            <p:nvPicPr>
              <p:cNvPr id="69" name="Ink 68">
                <a:extLst>
                  <a:ext uri="{FF2B5EF4-FFF2-40B4-BE49-F238E27FC236}">
                    <a16:creationId xmlns:a16="http://schemas.microsoft.com/office/drawing/2014/main" id="{13BFCF15-3402-B4DE-FCCC-6729D9B8471F}"/>
                  </a:ext>
                </a:extLst>
              </p:cNvPr>
              <p:cNvPicPr/>
              <p:nvPr/>
            </p:nvPicPr>
            <p:blipFill>
              <a:blip r:embed="rId65"/>
              <a:stretch>
                <a:fillRect/>
              </a:stretch>
            </p:blipFill>
            <p:spPr>
              <a:xfrm>
                <a:off x="5100095" y="1711166"/>
                <a:ext cx="137520" cy="18036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70" name="Ink 69">
                <a:extLst>
                  <a:ext uri="{FF2B5EF4-FFF2-40B4-BE49-F238E27FC236}">
                    <a16:creationId xmlns:a16="http://schemas.microsoft.com/office/drawing/2014/main" id="{7762519C-A1FD-34CF-7289-6613551B475C}"/>
                  </a:ext>
                </a:extLst>
              </p14:cNvPr>
              <p14:cNvContentPartPr/>
              <p14:nvPr/>
            </p14:nvContentPartPr>
            <p14:xfrm>
              <a:off x="5218535" y="1705406"/>
              <a:ext cx="21960" cy="244080"/>
            </p14:xfrm>
          </p:contentPart>
        </mc:Choice>
        <mc:Fallback>
          <p:pic>
            <p:nvPicPr>
              <p:cNvPr id="70" name="Ink 69">
                <a:extLst>
                  <a:ext uri="{FF2B5EF4-FFF2-40B4-BE49-F238E27FC236}">
                    <a16:creationId xmlns:a16="http://schemas.microsoft.com/office/drawing/2014/main" id="{7762519C-A1FD-34CF-7289-6613551B475C}"/>
                  </a:ext>
                </a:extLst>
              </p:cNvPr>
              <p:cNvPicPr/>
              <p:nvPr/>
            </p:nvPicPr>
            <p:blipFill>
              <a:blip r:embed="rId67"/>
              <a:stretch>
                <a:fillRect/>
              </a:stretch>
            </p:blipFill>
            <p:spPr>
              <a:xfrm>
                <a:off x="5214215" y="1701086"/>
                <a:ext cx="3060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71" name="Ink 70">
                <a:extLst>
                  <a:ext uri="{FF2B5EF4-FFF2-40B4-BE49-F238E27FC236}">
                    <a16:creationId xmlns:a16="http://schemas.microsoft.com/office/drawing/2014/main" id="{9C9F622D-B366-0A2E-5D70-033A47F3DD14}"/>
                  </a:ext>
                </a:extLst>
              </p14:cNvPr>
              <p14:cNvContentPartPr/>
              <p14:nvPr/>
            </p14:nvContentPartPr>
            <p14:xfrm>
              <a:off x="5291615" y="1722326"/>
              <a:ext cx="145440" cy="218160"/>
            </p14:xfrm>
          </p:contentPart>
        </mc:Choice>
        <mc:Fallback>
          <p:pic>
            <p:nvPicPr>
              <p:cNvPr id="71" name="Ink 70">
                <a:extLst>
                  <a:ext uri="{FF2B5EF4-FFF2-40B4-BE49-F238E27FC236}">
                    <a16:creationId xmlns:a16="http://schemas.microsoft.com/office/drawing/2014/main" id="{9C9F622D-B366-0A2E-5D70-033A47F3DD14}"/>
                  </a:ext>
                </a:extLst>
              </p:cNvPr>
              <p:cNvPicPr/>
              <p:nvPr/>
            </p:nvPicPr>
            <p:blipFill>
              <a:blip r:embed="rId69"/>
              <a:stretch>
                <a:fillRect/>
              </a:stretch>
            </p:blipFill>
            <p:spPr>
              <a:xfrm>
                <a:off x="5287295" y="1718006"/>
                <a:ext cx="154080" cy="22680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72" name="Ink 71">
                <a:extLst>
                  <a:ext uri="{FF2B5EF4-FFF2-40B4-BE49-F238E27FC236}">
                    <a16:creationId xmlns:a16="http://schemas.microsoft.com/office/drawing/2014/main" id="{4F414DFA-6E24-AB49-63AD-C74FD2CA37CD}"/>
                  </a:ext>
                </a:extLst>
              </p14:cNvPr>
              <p14:cNvContentPartPr/>
              <p14:nvPr/>
            </p14:nvContentPartPr>
            <p14:xfrm>
              <a:off x="4691495" y="2406686"/>
              <a:ext cx="175320" cy="219600"/>
            </p14:xfrm>
          </p:contentPart>
        </mc:Choice>
        <mc:Fallback>
          <p:pic>
            <p:nvPicPr>
              <p:cNvPr id="72" name="Ink 71">
                <a:extLst>
                  <a:ext uri="{FF2B5EF4-FFF2-40B4-BE49-F238E27FC236}">
                    <a16:creationId xmlns:a16="http://schemas.microsoft.com/office/drawing/2014/main" id="{4F414DFA-6E24-AB49-63AD-C74FD2CA37CD}"/>
                  </a:ext>
                </a:extLst>
              </p:cNvPr>
              <p:cNvPicPr/>
              <p:nvPr/>
            </p:nvPicPr>
            <p:blipFill>
              <a:blip r:embed="rId71"/>
              <a:stretch>
                <a:fillRect/>
              </a:stretch>
            </p:blipFill>
            <p:spPr>
              <a:xfrm>
                <a:off x="4687175" y="2402366"/>
                <a:ext cx="183960" cy="22824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73" name="Ink 72">
                <a:extLst>
                  <a:ext uri="{FF2B5EF4-FFF2-40B4-BE49-F238E27FC236}">
                    <a16:creationId xmlns:a16="http://schemas.microsoft.com/office/drawing/2014/main" id="{BD2D5166-E2B7-ACC1-65EF-31D71B8AE080}"/>
                  </a:ext>
                </a:extLst>
              </p14:cNvPr>
              <p14:cNvContentPartPr/>
              <p14:nvPr/>
            </p14:nvContentPartPr>
            <p14:xfrm>
              <a:off x="4914335" y="2574086"/>
              <a:ext cx="14040" cy="111240"/>
            </p14:xfrm>
          </p:contentPart>
        </mc:Choice>
        <mc:Fallback>
          <p:pic>
            <p:nvPicPr>
              <p:cNvPr id="73" name="Ink 72">
                <a:extLst>
                  <a:ext uri="{FF2B5EF4-FFF2-40B4-BE49-F238E27FC236}">
                    <a16:creationId xmlns:a16="http://schemas.microsoft.com/office/drawing/2014/main" id="{BD2D5166-E2B7-ACC1-65EF-31D71B8AE080}"/>
                  </a:ext>
                </a:extLst>
              </p:cNvPr>
              <p:cNvPicPr/>
              <p:nvPr/>
            </p:nvPicPr>
            <p:blipFill>
              <a:blip r:embed="rId73"/>
              <a:stretch>
                <a:fillRect/>
              </a:stretch>
            </p:blipFill>
            <p:spPr>
              <a:xfrm>
                <a:off x="4910015" y="2569766"/>
                <a:ext cx="2268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74" name="Ink 73">
                <a:extLst>
                  <a:ext uri="{FF2B5EF4-FFF2-40B4-BE49-F238E27FC236}">
                    <a16:creationId xmlns:a16="http://schemas.microsoft.com/office/drawing/2014/main" id="{AFE4BFFD-27CA-04D7-7AF5-D6AE443E7590}"/>
                  </a:ext>
                </a:extLst>
              </p14:cNvPr>
              <p14:cNvContentPartPr/>
              <p14:nvPr/>
            </p14:nvContentPartPr>
            <p14:xfrm>
              <a:off x="4970855" y="2385086"/>
              <a:ext cx="96480" cy="207000"/>
            </p14:xfrm>
          </p:contentPart>
        </mc:Choice>
        <mc:Fallback>
          <p:pic>
            <p:nvPicPr>
              <p:cNvPr id="74" name="Ink 73">
                <a:extLst>
                  <a:ext uri="{FF2B5EF4-FFF2-40B4-BE49-F238E27FC236}">
                    <a16:creationId xmlns:a16="http://schemas.microsoft.com/office/drawing/2014/main" id="{AFE4BFFD-27CA-04D7-7AF5-D6AE443E7590}"/>
                  </a:ext>
                </a:extLst>
              </p:cNvPr>
              <p:cNvPicPr/>
              <p:nvPr/>
            </p:nvPicPr>
            <p:blipFill>
              <a:blip r:embed="rId75"/>
              <a:stretch>
                <a:fillRect/>
              </a:stretch>
            </p:blipFill>
            <p:spPr>
              <a:xfrm>
                <a:off x="4966535" y="2380766"/>
                <a:ext cx="10512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75" name="Ink 74">
                <a:extLst>
                  <a:ext uri="{FF2B5EF4-FFF2-40B4-BE49-F238E27FC236}">
                    <a16:creationId xmlns:a16="http://schemas.microsoft.com/office/drawing/2014/main" id="{7D945835-C591-C9E5-39CB-BC1951B95F55}"/>
                  </a:ext>
                </a:extLst>
              </p14:cNvPr>
              <p14:cNvContentPartPr/>
              <p14:nvPr/>
            </p14:nvContentPartPr>
            <p14:xfrm>
              <a:off x="5093615" y="2384006"/>
              <a:ext cx="174960" cy="200880"/>
            </p14:xfrm>
          </p:contentPart>
        </mc:Choice>
        <mc:Fallback>
          <p:pic>
            <p:nvPicPr>
              <p:cNvPr id="75" name="Ink 74">
                <a:extLst>
                  <a:ext uri="{FF2B5EF4-FFF2-40B4-BE49-F238E27FC236}">
                    <a16:creationId xmlns:a16="http://schemas.microsoft.com/office/drawing/2014/main" id="{7D945835-C591-C9E5-39CB-BC1951B95F55}"/>
                  </a:ext>
                </a:extLst>
              </p:cNvPr>
              <p:cNvPicPr/>
              <p:nvPr/>
            </p:nvPicPr>
            <p:blipFill>
              <a:blip r:embed="rId77"/>
              <a:stretch>
                <a:fillRect/>
              </a:stretch>
            </p:blipFill>
            <p:spPr>
              <a:xfrm>
                <a:off x="5089295" y="2379686"/>
                <a:ext cx="183600" cy="20952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76" name="Ink 75">
                <a:extLst>
                  <a:ext uri="{FF2B5EF4-FFF2-40B4-BE49-F238E27FC236}">
                    <a16:creationId xmlns:a16="http://schemas.microsoft.com/office/drawing/2014/main" id="{1EE16705-9DFD-9D21-CBEA-7EBD3A29CB26}"/>
                  </a:ext>
                </a:extLst>
              </p14:cNvPr>
              <p14:cNvContentPartPr/>
              <p14:nvPr/>
            </p14:nvContentPartPr>
            <p14:xfrm>
              <a:off x="5335175" y="1679486"/>
              <a:ext cx="76680" cy="41400"/>
            </p14:xfrm>
          </p:contentPart>
        </mc:Choice>
        <mc:Fallback>
          <p:pic>
            <p:nvPicPr>
              <p:cNvPr id="76" name="Ink 75">
                <a:extLst>
                  <a:ext uri="{FF2B5EF4-FFF2-40B4-BE49-F238E27FC236}">
                    <a16:creationId xmlns:a16="http://schemas.microsoft.com/office/drawing/2014/main" id="{1EE16705-9DFD-9D21-CBEA-7EBD3A29CB26}"/>
                  </a:ext>
                </a:extLst>
              </p:cNvPr>
              <p:cNvPicPr/>
              <p:nvPr/>
            </p:nvPicPr>
            <p:blipFill>
              <a:blip r:embed="rId79"/>
              <a:stretch>
                <a:fillRect/>
              </a:stretch>
            </p:blipFill>
            <p:spPr>
              <a:xfrm>
                <a:off x="5330855" y="1675166"/>
                <a:ext cx="8532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78" name="Ink 77">
                <a:extLst>
                  <a:ext uri="{FF2B5EF4-FFF2-40B4-BE49-F238E27FC236}">
                    <a16:creationId xmlns:a16="http://schemas.microsoft.com/office/drawing/2014/main" id="{D8E7A11F-E7C8-CBFD-B2E9-7A5DCADCB7AF}"/>
                  </a:ext>
                </a:extLst>
              </p14:cNvPr>
              <p14:cNvContentPartPr/>
              <p14:nvPr/>
            </p14:nvContentPartPr>
            <p14:xfrm>
              <a:off x="6429575" y="1899446"/>
              <a:ext cx="16560" cy="9000"/>
            </p14:xfrm>
          </p:contentPart>
        </mc:Choice>
        <mc:Fallback>
          <p:pic>
            <p:nvPicPr>
              <p:cNvPr id="78" name="Ink 77">
                <a:extLst>
                  <a:ext uri="{FF2B5EF4-FFF2-40B4-BE49-F238E27FC236}">
                    <a16:creationId xmlns:a16="http://schemas.microsoft.com/office/drawing/2014/main" id="{D8E7A11F-E7C8-CBFD-B2E9-7A5DCADCB7AF}"/>
                  </a:ext>
                </a:extLst>
              </p:cNvPr>
              <p:cNvPicPr/>
              <p:nvPr/>
            </p:nvPicPr>
            <p:blipFill>
              <a:blip r:embed="rId81"/>
              <a:stretch>
                <a:fillRect/>
              </a:stretch>
            </p:blipFill>
            <p:spPr>
              <a:xfrm>
                <a:off x="6425255" y="1895126"/>
                <a:ext cx="25200" cy="176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79" name="Ink 78">
                <a:extLst>
                  <a:ext uri="{FF2B5EF4-FFF2-40B4-BE49-F238E27FC236}">
                    <a16:creationId xmlns:a16="http://schemas.microsoft.com/office/drawing/2014/main" id="{F3C7685D-7B54-CCDE-135D-0BE86B83FDE4}"/>
                  </a:ext>
                </a:extLst>
              </p14:cNvPr>
              <p14:cNvContentPartPr/>
              <p14:nvPr/>
            </p14:nvContentPartPr>
            <p14:xfrm>
              <a:off x="3341135" y="1833206"/>
              <a:ext cx="196920" cy="841320"/>
            </p14:xfrm>
          </p:contentPart>
        </mc:Choice>
        <mc:Fallback>
          <p:pic>
            <p:nvPicPr>
              <p:cNvPr id="79" name="Ink 78">
                <a:extLst>
                  <a:ext uri="{FF2B5EF4-FFF2-40B4-BE49-F238E27FC236}">
                    <a16:creationId xmlns:a16="http://schemas.microsoft.com/office/drawing/2014/main" id="{F3C7685D-7B54-CCDE-135D-0BE86B83FDE4}"/>
                  </a:ext>
                </a:extLst>
              </p:cNvPr>
              <p:cNvPicPr/>
              <p:nvPr/>
            </p:nvPicPr>
            <p:blipFill>
              <a:blip r:embed="rId83"/>
              <a:stretch>
                <a:fillRect/>
              </a:stretch>
            </p:blipFill>
            <p:spPr>
              <a:xfrm>
                <a:off x="3336815" y="1828886"/>
                <a:ext cx="205560" cy="84996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80" name="Ink 79">
                <a:extLst>
                  <a:ext uri="{FF2B5EF4-FFF2-40B4-BE49-F238E27FC236}">
                    <a16:creationId xmlns:a16="http://schemas.microsoft.com/office/drawing/2014/main" id="{8540148B-A043-B076-028B-D2719D31DC72}"/>
                  </a:ext>
                </a:extLst>
              </p14:cNvPr>
              <p14:cNvContentPartPr/>
              <p14:nvPr/>
            </p14:nvContentPartPr>
            <p14:xfrm>
              <a:off x="5400335" y="1647446"/>
              <a:ext cx="129240" cy="984960"/>
            </p14:xfrm>
          </p:contentPart>
        </mc:Choice>
        <mc:Fallback>
          <p:pic>
            <p:nvPicPr>
              <p:cNvPr id="80" name="Ink 79">
                <a:extLst>
                  <a:ext uri="{FF2B5EF4-FFF2-40B4-BE49-F238E27FC236}">
                    <a16:creationId xmlns:a16="http://schemas.microsoft.com/office/drawing/2014/main" id="{8540148B-A043-B076-028B-D2719D31DC72}"/>
                  </a:ext>
                </a:extLst>
              </p:cNvPr>
              <p:cNvPicPr/>
              <p:nvPr/>
            </p:nvPicPr>
            <p:blipFill>
              <a:blip r:embed="rId85"/>
              <a:stretch>
                <a:fillRect/>
              </a:stretch>
            </p:blipFill>
            <p:spPr>
              <a:xfrm>
                <a:off x="5396015" y="1643126"/>
                <a:ext cx="137880" cy="993600"/>
              </a:xfrm>
              <a:prstGeom prst="rect">
                <a:avLst/>
              </a:prstGeom>
            </p:spPr>
          </p:pic>
        </mc:Fallback>
      </mc:AlternateContent>
      <p:grpSp>
        <p:nvGrpSpPr>
          <p:cNvPr id="93" name="Group 92">
            <a:extLst>
              <a:ext uri="{FF2B5EF4-FFF2-40B4-BE49-F238E27FC236}">
                <a16:creationId xmlns:a16="http://schemas.microsoft.com/office/drawing/2014/main" id="{21248FB6-0E90-2F9E-0E60-3517134FDA20}"/>
              </a:ext>
            </a:extLst>
          </p:cNvPr>
          <p:cNvGrpSpPr/>
          <p:nvPr/>
        </p:nvGrpSpPr>
        <p:grpSpPr>
          <a:xfrm>
            <a:off x="5695560" y="1668686"/>
            <a:ext cx="899280" cy="911160"/>
            <a:chOff x="5695560" y="1668686"/>
            <a:chExt cx="899280" cy="911160"/>
          </a:xfrm>
        </p:grpSpPr>
        <mc:AlternateContent xmlns:mc="http://schemas.openxmlformats.org/markup-compatibility/2006">
          <mc:Choice xmlns:p14="http://schemas.microsoft.com/office/powerpoint/2010/main" Requires="p14">
            <p:contentPart p14:bwMode="auto" r:id="rId86">
              <p14:nvContentPartPr>
                <p14:cNvPr id="81" name="Ink 80">
                  <a:extLst>
                    <a:ext uri="{FF2B5EF4-FFF2-40B4-BE49-F238E27FC236}">
                      <a16:creationId xmlns:a16="http://schemas.microsoft.com/office/drawing/2014/main" id="{6A6F45DC-066D-00FD-5388-32462EC8BA4B}"/>
                    </a:ext>
                  </a:extLst>
                </p14:cNvPr>
                <p14:cNvContentPartPr/>
                <p14:nvPr/>
              </p14:nvContentPartPr>
              <p14:xfrm>
                <a:off x="5695560" y="1700726"/>
                <a:ext cx="109080" cy="879120"/>
              </p14:xfrm>
            </p:contentPart>
          </mc:Choice>
          <mc:Fallback>
            <p:pic>
              <p:nvPicPr>
                <p:cNvPr id="81" name="Ink 80">
                  <a:extLst>
                    <a:ext uri="{FF2B5EF4-FFF2-40B4-BE49-F238E27FC236}">
                      <a16:creationId xmlns:a16="http://schemas.microsoft.com/office/drawing/2014/main" id="{6A6F45DC-066D-00FD-5388-32462EC8BA4B}"/>
                    </a:ext>
                  </a:extLst>
                </p:cNvPr>
                <p:cNvPicPr/>
                <p:nvPr/>
              </p:nvPicPr>
              <p:blipFill>
                <a:blip r:embed="rId87"/>
                <a:stretch>
                  <a:fillRect/>
                </a:stretch>
              </p:blipFill>
              <p:spPr>
                <a:xfrm>
                  <a:off x="5691240" y="1696406"/>
                  <a:ext cx="117720" cy="8877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82" name="Ink 81">
                  <a:extLst>
                    <a:ext uri="{FF2B5EF4-FFF2-40B4-BE49-F238E27FC236}">
                      <a16:creationId xmlns:a16="http://schemas.microsoft.com/office/drawing/2014/main" id="{8B3C420F-9735-3467-E455-7C55E2A58EE4}"/>
                    </a:ext>
                  </a:extLst>
                </p14:cNvPr>
                <p14:cNvContentPartPr/>
                <p14:nvPr/>
              </p14:nvContentPartPr>
              <p14:xfrm>
                <a:off x="5825880" y="1742126"/>
                <a:ext cx="167400" cy="178560"/>
              </p14:xfrm>
            </p:contentPart>
          </mc:Choice>
          <mc:Fallback>
            <p:pic>
              <p:nvPicPr>
                <p:cNvPr id="82" name="Ink 81">
                  <a:extLst>
                    <a:ext uri="{FF2B5EF4-FFF2-40B4-BE49-F238E27FC236}">
                      <a16:creationId xmlns:a16="http://schemas.microsoft.com/office/drawing/2014/main" id="{8B3C420F-9735-3467-E455-7C55E2A58EE4}"/>
                    </a:ext>
                  </a:extLst>
                </p:cNvPr>
                <p:cNvPicPr/>
                <p:nvPr/>
              </p:nvPicPr>
              <p:blipFill>
                <a:blip r:embed="rId89"/>
                <a:stretch>
                  <a:fillRect/>
                </a:stretch>
              </p:blipFill>
              <p:spPr>
                <a:xfrm>
                  <a:off x="5821560" y="1737806"/>
                  <a:ext cx="176040" cy="18720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83" name="Ink 82">
                  <a:extLst>
                    <a:ext uri="{FF2B5EF4-FFF2-40B4-BE49-F238E27FC236}">
                      <a16:creationId xmlns:a16="http://schemas.microsoft.com/office/drawing/2014/main" id="{EE1479CE-9BD3-8609-95E0-FD275ECFA1DC}"/>
                    </a:ext>
                  </a:extLst>
                </p14:cNvPr>
                <p14:cNvContentPartPr/>
                <p14:nvPr/>
              </p14:nvContentPartPr>
              <p14:xfrm>
                <a:off x="6056640" y="1894766"/>
                <a:ext cx="16560" cy="82080"/>
              </p14:xfrm>
            </p:contentPart>
          </mc:Choice>
          <mc:Fallback>
            <p:pic>
              <p:nvPicPr>
                <p:cNvPr id="83" name="Ink 82">
                  <a:extLst>
                    <a:ext uri="{FF2B5EF4-FFF2-40B4-BE49-F238E27FC236}">
                      <a16:creationId xmlns:a16="http://schemas.microsoft.com/office/drawing/2014/main" id="{EE1479CE-9BD3-8609-95E0-FD275ECFA1DC}"/>
                    </a:ext>
                  </a:extLst>
                </p:cNvPr>
                <p:cNvPicPr/>
                <p:nvPr/>
              </p:nvPicPr>
              <p:blipFill>
                <a:blip r:embed="rId91"/>
                <a:stretch>
                  <a:fillRect/>
                </a:stretch>
              </p:blipFill>
              <p:spPr>
                <a:xfrm>
                  <a:off x="6052320" y="1890446"/>
                  <a:ext cx="2520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85" name="Ink 84">
                  <a:extLst>
                    <a:ext uri="{FF2B5EF4-FFF2-40B4-BE49-F238E27FC236}">
                      <a16:creationId xmlns:a16="http://schemas.microsoft.com/office/drawing/2014/main" id="{4BDDF792-9B1A-824F-1BDD-94EB61ADA6A8}"/>
                    </a:ext>
                  </a:extLst>
                </p14:cNvPr>
                <p14:cNvContentPartPr/>
                <p14:nvPr/>
              </p14:nvContentPartPr>
              <p14:xfrm>
                <a:off x="6084000" y="1729526"/>
                <a:ext cx="130680" cy="196200"/>
              </p14:xfrm>
            </p:contentPart>
          </mc:Choice>
          <mc:Fallback>
            <p:pic>
              <p:nvPicPr>
                <p:cNvPr id="85" name="Ink 84">
                  <a:extLst>
                    <a:ext uri="{FF2B5EF4-FFF2-40B4-BE49-F238E27FC236}">
                      <a16:creationId xmlns:a16="http://schemas.microsoft.com/office/drawing/2014/main" id="{4BDDF792-9B1A-824F-1BDD-94EB61ADA6A8}"/>
                    </a:ext>
                  </a:extLst>
                </p:cNvPr>
                <p:cNvPicPr/>
                <p:nvPr/>
              </p:nvPicPr>
              <p:blipFill>
                <a:blip r:embed="rId93"/>
                <a:stretch>
                  <a:fillRect/>
                </a:stretch>
              </p:blipFill>
              <p:spPr>
                <a:xfrm>
                  <a:off x="6079680" y="1725206"/>
                  <a:ext cx="139320" cy="20484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86" name="Ink 85">
                  <a:extLst>
                    <a:ext uri="{FF2B5EF4-FFF2-40B4-BE49-F238E27FC236}">
                      <a16:creationId xmlns:a16="http://schemas.microsoft.com/office/drawing/2014/main" id="{E209AAEF-A29A-8228-36E0-508D9E8B2406}"/>
                    </a:ext>
                  </a:extLst>
                </p14:cNvPr>
                <p14:cNvContentPartPr/>
                <p14:nvPr/>
              </p14:nvContentPartPr>
              <p14:xfrm>
                <a:off x="6222240" y="1710806"/>
                <a:ext cx="111960" cy="267840"/>
              </p14:xfrm>
            </p:contentPart>
          </mc:Choice>
          <mc:Fallback>
            <p:pic>
              <p:nvPicPr>
                <p:cNvPr id="86" name="Ink 85">
                  <a:extLst>
                    <a:ext uri="{FF2B5EF4-FFF2-40B4-BE49-F238E27FC236}">
                      <a16:creationId xmlns:a16="http://schemas.microsoft.com/office/drawing/2014/main" id="{E209AAEF-A29A-8228-36E0-508D9E8B2406}"/>
                    </a:ext>
                  </a:extLst>
                </p:cNvPr>
                <p:cNvPicPr/>
                <p:nvPr/>
              </p:nvPicPr>
              <p:blipFill>
                <a:blip r:embed="rId95"/>
                <a:stretch>
                  <a:fillRect/>
                </a:stretch>
              </p:blipFill>
              <p:spPr>
                <a:xfrm>
                  <a:off x="6217920" y="1706486"/>
                  <a:ext cx="120600" cy="27648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87" name="Ink 86">
                  <a:extLst>
                    <a:ext uri="{FF2B5EF4-FFF2-40B4-BE49-F238E27FC236}">
                      <a16:creationId xmlns:a16="http://schemas.microsoft.com/office/drawing/2014/main" id="{E053F6EC-F27D-648E-86F8-922FDA9E3B4B}"/>
                    </a:ext>
                  </a:extLst>
                </p14:cNvPr>
                <p14:cNvContentPartPr/>
                <p14:nvPr/>
              </p14:nvContentPartPr>
              <p14:xfrm>
                <a:off x="5844600" y="2273126"/>
                <a:ext cx="123120" cy="190800"/>
              </p14:xfrm>
            </p:contentPart>
          </mc:Choice>
          <mc:Fallback>
            <p:pic>
              <p:nvPicPr>
                <p:cNvPr id="87" name="Ink 86">
                  <a:extLst>
                    <a:ext uri="{FF2B5EF4-FFF2-40B4-BE49-F238E27FC236}">
                      <a16:creationId xmlns:a16="http://schemas.microsoft.com/office/drawing/2014/main" id="{E053F6EC-F27D-648E-86F8-922FDA9E3B4B}"/>
                    </a:ext>
                  </a:extLst>
                </p:cNvPr>
                <p:cNvPicPr/>
                <p:nvPr/>
              </p:nvPicPr>
              <p:blipFill>
                <a:blip r:embed="rId97"/>
                <a:stretch>
                  <a:fillRect/>
                </a:stretch>
              </p:blipFill>
              <p:spPr>
                <a:xfrm>
                  <a:off x="5840280" y="2268806"/>
                  <a:ext cx="131760" cy="19944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88" name="Ink 87">
                  <a:extLst>
                    <a:ext uri="{FF2B5EF4-FFF2-40B4-BE49-F238E27FC236}">
                      <a16:creationId xmlns:a16="http://schemas.microsoft.com/office/drawing/2014/main" id="{5E322EA8-AA4C-886F-BB2D-A5957F189C34}"/>
                    </a:ext>
                  </a:extLst>
                </p14:cNvPr>
                <p14:cNvContentPartPr/>
                <p14:nvPr/>
              </p14:nvContentPartPr>
              <p14:xfrm>
                <a:off x="6051240" y="2414246"/>
                <a:ext cx="35640" cy="88920"/>
              </p14:xfrm>
            </p:contentPart>
          </mc:Choice>
          <mc:Fallback>
            <p:pic>
              <p:nvPicPr>
                <p:cNvPr id="88" name="Ink 87">
                  <a:extLst>
                    <a:ext uri="{FF2B5EF4-FFF2-40B4-BE49-F238E27FC236}">
                      <a16:creationId xmlns:a16="http://schemas.microsoft.com/office/drawing/2014/main" id="{5E322EA8-AA4C-886F-BB2D-A5957F189C34}"/>
                    </a:ext>
                  </a:extLst>
                </p:cNvPr>
                <p:cNvPicPr/>
                <p:nvPr/>
              </p:nvPicPr>
              <p:blipFill>
                <a:blip r:embed="rId99"/>
                <a:stretch>
                  <a:fillRect/>
                </a:stretch>
              </p:blipFill>
              <p:spPr>
                <a:xfrm>
                  <a:off x="6046920" y="2409926"/>
                  <a:ext cx="4428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89" name="Ink 88">
                  <a:extLst>
                    <a:ext uri="{FF2B5EF4-FFF2-40B4-BE49-F238E27FC236}">
                      <a16:creationId xmlns:a16="http://schemas.microsoft.com/office/drawing/2014/main" id="{7E99DBA7-7750-2EA1-8D43-81E597FAB2DC}"/>
                    </a:ext>
                  </a:extLst>
                </p14:cNvPr>
                <p14:cNvContentPartPr/>
                <p14:nvPr/>
              </p14:nvContentPartPr>
              <p14:xfrm>
                <a:off x="6121800" y="2232086"/>
                <a:ext cx="112680" cy="209880"/>
              </p14:xfrm>
            </p:contentPart>
          </mc:Choice>
          <mc:Fallback>
            <p:pic>
              <p:nvPicPr>
                <p:cNvPr id="89" name="Ink 88">
                  <a:extLst>
                    <a:ext uri="{FF2B5EF4-FFF2-40B4-BE49-F238E27FC236}">
                      <a16:creationId xmlns:a16="http://schemas.microsoft.com/office/drawing/2014/main" id="{7E99DBA7-7750-2EA1-8D43-81E597FAB2DC}"/>
                    </a:ext>
                  </a:extLst>
                </p:cNvPr>
                <p:cNvPicPr/>
                <p:nvPr/>
              </p:nvPicPr>
              <p:blipFill>
                <a:blip r:embed="rId101"/>
                <a:stretch>
                  <a:fillRect/>
                </a:stretch>
              </p:blipFill>
              <p:spPr>
                <a:xfrm>
                  <a:off x="6117480" y="2227766"/>
                  <a:ext cx="12132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90" name="Ink 89">
                  <a:extLst>
                    <a:ext uri="{FF2B5EF4-FFF2-40B4-BE49-F238E27FC236}">
                      <a16:creationId xmlns:a16="http://schemas.microsoft.com/office/drawing/2014/main" id="{1473029B-A2AB-B62E-9045-210AA37FF20D}"/>
                    </a:ext>
                  </a:extLst>
                </p14:cNvPr>
                <p14:cNvContentPartPr/>
                <p14:nvPr/>
              </p14:nvContentPartPr>
              <p14:xfrm>
                <a:off x="6301080" y="2220206"/>
                <a:ext cx="24840" cy="225360"/>
              </p14:xfrm>
            </p:contentPart>
          </mc:Choice>
          <mc:Fallback>
            <p:pic>
              <p:nvPicPr>
                <p:cNvPr id="90" name="Ink 89">
                  <a:extLst>
                    <a:ext uri="{FF2B5EF4-FFF2-40B4-BE49-F238E27FC236}">
                      <a16:creationId xmlns:a16="http://schemas.microsoft.com/office/drawing/2014/main" id="{1473029B-A2AB-B62E-9045-210AA37FF20D}"/>
                    </a:ext>
                  </a:extLst>
                </p:cNvPr>
                <p:cNvPicPr/>
                <p:nvPr/>
              </p:nvPicPr>
              <p:blipFill>
                <a:blip r:embed="rId103"/>
                <a:stretch>
                  <a:fillRect/>
                </a:stretch>
              </p:blipFill>
              <p:spPr>
                <a:xfrm>
                  <a:off x="6296760" y="2215886"/>
                  <a:ext cx="3348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91" name="Ink 90">
                  <a:extLst>
                    <a:ext uri="{FF2B5EF4-FFF2-40B4-BE49-F238E27FC236}">
                      <a16:creationId xmlns:a16="http://schemas.microsoft.com/office/drawing/2014/main" id="{FD45F3FC-565E-BB00-CC14-3002E0F53F88}"/>
                    </a:ext>
                  </a:extLst>
                </p14:cNvPr>
                <p14:cNvContentPartPr/>
                <p14:nvPr/>
              </p14:nvContentPartPr>
              <p14:xfrm>
                <a:off x="6286680" y="2405966"/>
                <a:ext cx="128880" cy="56520"/>
              </p14:xfrm>
            </p:contentPart>
          </mc:Choice>
          <mc:Fallback>
            <p:pic>
              <p:nvPicPr>
                <p:cNvPr id="91" name="Ink 90">
                  <a:extLst>
                    <a:ext uri="{FF2B5EF4-FFF2-40B4-BE49-F238E27FC236}">
                      <a16:creationId xmlns:a16="http://schemas.microsoft.com/office/drawing/2014/main" id="{FD45F3FC-565E-BB00-CC14-3002E0F53F88}"/>
                    </a:ext>
                  </a:extLst>
                </p:cNvPr>
                <p:cNvPicPr/>
                <p:nvPr/>
              </p:nvPicPr>
              <p:blipFill>
                <a:blip r:embed="rId105"/>
                <a:stretch>
                  <a:fillRect/>
                </a:stretch>
              </p:blipFill>
              <p:spPr>
                <a:xfrm>
                  <a:off x="6282360" y="2401646"/>
                  <a:ext cx="137520" cy="6516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92" name="Ink 91">
                  <a:extLst>
                    <a:ext uri="{FF2B5EF4-FFF2-40B4-BE49-F238E27FC236}">
                      <a16:creationId xmlns:a16="http://schemas.microsoft.com/office/drawing/2014/main" id="{7A3D4E0D-ADBC-5BCE-F774-858F4E03CFD8}"/>
                    </a:ext>
                  </a:extLst>
                </p14:cNvPr>
                <p14:cNvContentPartPr/>
                <p14:nvPr/>
              </p14:nvContentPartPr>
              <p14:xfrm>
                <a:off x="6382080" y="1668686"/>
                <a:ext cx="212760" cy="811080"/>
              </p14:xfrm>
            </p:contentPart>
          </mc:Choice>
          <mc:Fallback>
            <p:pic>
              <p:nvPicPr>
                <p:cNvPr id="92" name="Ink 91">
                  <a:extLst>
                    <a:ext uri="{FF2B5EF4-FFF2-40B4-BE49-F238E27FC236}">
                      <a16:creationId xmlns:a16="http://schemas.microsoft.com/office/drawing/2014/main" id="{7A3D4E0D-ADBC-5BCE-F774-858F4E03CFD8}"/>
                    </a:ext>
                  </a:extLst>
                </p:cNvPr>
                <p:cNvPicPr/>
                <p:nvPr/>
              </p:nvPicPr>
              <p:blipFill>
                <a:blip r:embed="rId107"/>
                <a:stretch>
                  <a:fillRect/>
                </a:stretch>
              </p:blipFill>
              <p:spPr>
                <a:xfrm>
                  <a:off x="6377760" y="1664366"/>
                  <a:ext cx="221400" cy="819720"/>
                </a:xfrm>
                <a:prstGeom prst="rect">
                  <a:avLst/>
                </a:prstGeom>
              </p:spPr>
            </p:pic>
          </mc:Fallback>
        </mc:AlternateContent>
      </p:grpSp>
      <p:grpSp>
        <p:nvGrpSpPr>
          <p:cNvPr id="106" name="Group 105">
            <a:extLst>
              <a:ext uri="{FF2B5EF4-FFF2-40B4-BE49-F238E27FC236}">
                <a16:creationId xmlns:a16="http://schemas.microsoft.com/office/drawing/2014/main" id="{53AD56A1-4A15-541D-9A5A-CE3426EE6EA2}"/>
              </a:ext>
            </a:extLst>
          </p:cNvPr>
          <p:cNvGrpSpPr/>
          <p:nvPr/>
        </p:nvGrpSpPr>
        <p:grpSpPr>
          <a:xfrm>
            <a:off x="2215133" y="3177667"/>
            <a:ext cx="1170720" cy="967680"/>
            <a:chOff x="2215133" y="3177667"/>
            <a:chExt cx="1170720" cy="967680"/>
          </a:xfrm>
        </p:grpSpPr>
        <mc:AlternateContent xmlns:mc="http://schemas.openxmlformats.org/markup-compatibility/2006">
          <mc:Choice xmlns:p14="http://schemas.microsoft.com/office/powerpoint/2010/main" Requires="p14">
            <p:contentPart p14:bwMode="auto" r:id="rId108">
              <p14:nvContentPartPr>
                <p14:cNvPr id="94" name="Ink 93">
                  <a:extLst>
                    <a:ext uri="{FF2B5EF4-FFF2-40B4-BE49-F238E27FC236}">
                      <a16:creationId xmlns:a16="http://schemas.microsoft.com/office/drawing/2014/main" id="{CB7BC66F-226D-9EB4-3988-C756A23914C9}"/>
                    </a:ext>
                  </a:extLst>
                </p14:cNvPr>
                <p14:cNvContentPartPr/>
                <p14:nvPr/>
              </p14:nvContentPartPr>
              <p14:xfrm>
                <a:off x="2215133" y="3213307"/>
                <a:ext cx="157680" cy="932040"/>
              </p14:xfrm>
            </p:contentPart>
          </mc:Choice>
          <mc:Fallback>
            <p:pic>
              <p:nvPicPr>
                <p:cNvPr id="94" name="Ink 93">
                  <a:extLst>
                    <a:ext uri="{FF2B5EF4-FFF2-40B4-BE49-F238E27FC236}">
                      <a16:creationId xmlns:a16="http://schemas.microsoft.com/office/drawing/2014/main" id="{CB7BC66F-226D-9EB4-3988-C756A23914C9}"/>
                    </a:ext>
                  </a:extLst>
                </p:cNvPr>
                <p:cNvPicPr/>
                <p:nvPr/>
              </p:nvPicPr>
              <p:blipFill>
                <a:blip r:embed="rId109"/>
                <a:stretch>
                  <a:fillRect/>
                </a:stretch>
              </p:blipFill>
              <p:spPr>
                <a:xfrm>
                  <a:off x="2210813" y="3208987"/>
                  <a:ext cx="166320" cy="94068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95" name="Ink 94">
                  <a:extLst>
                    <a:ext uri="{FF2B5EF4-FFF2-40B4-BE49-F238E27FC236}">
                      <a16:creationId xmlns:a16="http://schemas.microsoft.com/office/drawing/2014/main" id="{7C2A4C9C-EFCA-DA8B-B5C4-B6AF5C227624}"/>
                    </a:ext>
                  </a:extLst>
                </p14:cNvPr>
                <p14:cNvContentPartPr/>
                <p14:nvPr/>
              </p14:nvContentPartPr>
              <p14:xfrm>
                <a:off x="2459573" y="3349747"/>
                <a:ext cx="106200" cy="218880"/>
              </p14:xfrm>
            </p:contentPart>
          </mc:Choice>
          <mc:Fallback>
            <p:pic>
              <p:nvPicPr>
                <p:cNvPr id="95" name="Ink 94">
                  <a:extLst>
                    <a:ext uri="{FF2B5EF4-FFF2-40B4-BE49-F238E27FC236}">
                      <a16:creationId xmlns:a16="http://schemas.microsoft.com/office/drawing/2014/main" id="{7C2A4C9C-EFCA-DA8B-B5C4-B6AF5C227624}"/>
                    </a:ext>
                  </a:extLst>
                </p:cNvPr>
                <p:cNvPicPr/>
                <p:nvPr/>
              </p:nvPicPr>
              <p:blipFill>
                <a:blip r:embed="rId111"/>
                <a:stretch>
                  <a:fillRect/>
                </a:stretch>
              </p:blipFill>
              <p:spPr>
                <a:xfrm>
                  <a:off x="2455253" y="3345427"/>
                  <a:ext cx="114840" cy="22752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96" name="Ink 95">
                  <a:extLst>
                    <a:ext uri="{FF2B5EF4-FFF2-40B4-BE49-F238E27FC236}">
                      <a16:creationId xmlns:a16="http://schemas.microsoft.com/office/drawing/2014/main" id="{11EF5E76-EF4E-AFE9-D6D5-33E8165726FA}"/>
                    </a:ext>
                  </a:extLst>
                </p14:cNvPr>
                <p14:cNvContentPartPr/>
                <p14:nvPr/>
              </p14:nvContentPartPr>
              <p14:xfrm>
                <a:off x="2445533" y="3310507"/>
                <a:ext cx="117360" cy="230400"/>
              </p14:xfrm>
            </p:contentPart>
          </mc:Choice>
          <mc:Fallback>
            <p:pic>
              <p:nvPicPr>
                <p:cNvPr id="96" name="Ink 95">
                  <a:extLst>
                    <a:ext uri="{FF2B5EF4-FFF2-40B4-BE49-F238E27FC236}">
                      <a16:creationId xmlns:a16="http://schemas.microsoft.com/office/drawing/2014/main" id="{11EF5E76-EF4E-AFE9-D6D5-33E8165726FA}"/>
                    </a:ext>
                  </a:extLst>
                </p:cNvPr>
                <p:cNvPicPr/>
                <p:nvPr/>
              </p:nvPicPr>
              <p:blipFill>
                <a:blip r:embed="rId113"/>
                <a:stretch>
                  <a:fillRect/>
                </a:stretch>
              </p:blipFill>
              <p:spPr>
                <a:xfrm>
                  <a:off x="2441213" y="3306187"/>
                  <a:ext cx="12600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97" name="Ink 96">
                  <a:extLst>
                    <a:ext uri="{FF2B5EF4-FFF2-40B4-BE49-F238E27FC236}">
                      <a16:creationId xmlns:a16="http://schemas.microsoft.com/office/drawing/2014/main" id="{3E229616-BCF6-85E3-9063-EE97D5452FC7}"/>
                    </a:ext>
                  </a:extLst>
                </p14:cNvPr>
                <p14:cNvContentPartPr/>
                <p14:nvPr/>
              </p14:nvContentPartPr>
              <p14:xfrm>
                <a:off x="2608973" y="3446587"/>
                <a:ext cx="7920" cy="108000"/>
              </p14:xfrm>
            </p:contentPart>
          </mc:Choice>
          <mc:Fallback>
            <p:pic>
              <p:nvPicPr>
                <p:cNvPr id="97" name="Ink 96">
                  <a:extLst>
                    <a:ext uri="{FF2B5EF4-FFF2-40B4-BE49-F238E27FC236}">
                      <a16:creationId xmlns:a16="http://schemas.microsoft.com/office/drawing/2014/main" id="{3E229616-BCF6-85E3-9063-EE97D5452FC7}"/>
                    </a:ext>
                  </a:extLst>
                </p:cNvPr>
                <p:cNvPicPr/>
                <p:nvPr/>
              </p:nvPicPr>
              <p:blipFill>
                <a:blip r:embed="rId115"/>
                <a:stretch>
                  <a:fillRect/>
                </a:stretch>
              </p:blipFill>
              <p:spPr>
                <a:xfrm>
                  <a:off x="2604653" y="3442267"/>
                  <a:ext cx="16560" cy="11664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98" name="Ink 97">
                  <a:extLst>
                    <a:ext uri="{FF2B5EF4-FFF2-40B4-BE49-F238E27FC236}">
                      <a16:creationId xmlns:a16="http://schemas.microsoft.com/office/drawing/2014/main" id="{153EDCAF-0E91-4B23-6EA9-B8C56244AA93}"/>
                    </a:ext>
                  </a:extLst>
                </p14:cNvPr>
                <p14:cNvContentPartPr/>
                <p14:nvPr/>
              </p14:nvContentPartPr>
              <p14:xfrm>
                <a:off x="2435093" y="3779227"/>
                <a:ext cx="48960" cy="238680"/>
              </p14:xfrm>
            </p:contentPart>
          </mc:Choice>
          <mc:Fallback>
            <p:pic>
              <p:nvPicPr>
                <p:cNvPr id="98" name="Ink 97">
                  <a:extLst>
                    <a:ext uri="{FF2B5EF4-FFF2-40B4-BE49-F238E27FC236}">
                      <a16:creationId xmlns:a16="http://schemas.microsoft.com/office/drawing/2014/main" id="{153EDCAF-0E91-4B23-6EA9-B8C56244AA93}"/>
                    </a:ext>
                  </a:extLst>
                </p:cNvPr>
                <p:cNvPicPr/>
                <p:nvPr/>
              </p:nvPicPr>
              <p:blipFill>
                <a:blip r:embed="rId117"/>
                <a:stretch>
                  <a:fillRect/>
                </a:stretch>
              </p:blipFill>
              <p:spPr>
                <a:xfrm>
                  <a:off x="2430773" y="3774907"/>
                  <a:ext cx="57600" cy="24732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99" name="Ink 98">
                  <a:extLst>
                    <a:ext uri="{FF2B5EF4-FFF2-40B4-BE49-F238E27FC236}">
                      <a16:creationId xmlns:a16="http://schemas.microsoft.com/office/drawing/2014/main" id="{4D91A282-65A8-EFEB-F971-7FAECB3A72F6}"/>
                    </a:ext>
                  </a:extLst>
                </p14:cNvPr>
                <p14:cNvContentPartPr/>
                <p14:nvPr/>
              </p14:nvContentPartPr>
              <p14:xfrm>
                <a:off x="2372813" y="3821347"/>
                <a:ext cx="152280" cy="183240"/>
              </p14:xfrm>
            </p:contentPart>
          </mc:Choice>
          <mc:Fallback>
            <p:pic>
              <p:nvPicPr>
                <p:cNvPr id="99" name="Ink 98">
                  <a:extLst>
                    <a:ext uri="{FF2B5EF4-FFF2-40B4-BE49-F238E27FC236}">
                      <a16:creationId xmlns:a16="http://schemas.microsoft.com/office/drawing/2014/main" id="{4D91A282-65A8-EFEB-F971-7FAECB3A72F6}"/>
                    </a:ext>
                  </a:extLst>
                </p:cNvPr>
                <p:cNvPicPr/>
                <p:nvPr/>
              </p:nvPicPr>
              <p:blipFill>
                <a:blip r:embed="rId119"/>
                <a:stretch>
                  <a:fillRect/>
                </a:stretch>
              </p:blipFill>
              <p:spPr>
                <a:xfrm>
                  <a:off x="2368493" y="3817027"/>
                  <a:ext cx="160920" cy="19188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100" name="Ink 99">
                  <a:extLst>
                    <a:ext uri="{FF2B5EF4-FFF2-40B4-BE49-F238E27FC236}">
                      <a16:creationId xmlns:a16="http://schemas.microsoft.com/office/drawing/2014/main" id="{83370E89-F1D0-37D1-BEAD-3386360F55EE}"/>
                    </a:ext>
                  </a:extLst>
                </p14:cNvPr>
                <p14:cNvContentPartPr/>
                <p14:nvPr/>
              </p14:nvContentPartPr>
              <p14:xfrm>
                <a:off x="2592053" y="3919987"/>
                <a:ext cx="111960" cy="126720"/>
              </p14:xfrm>
            </p:contentPart>
          </mc:Choice>
          <mc:Fallback>
            <p:pic>
              <p:nvPicPr>
                <p:cNvPr id="100" name="Ink 99">
                  <a:extLst>
                    <a:ext uri="{FF2B5EF4-FFF2-40B4-BE49-F238E27FC236}">
                      <a16:creationId xmlns:a16="http://schemas.microsoft.com/office/drawing/2014/main" id="{83370E89-F1D0-37D1-BEAD-3386360F55EE}"/>
                    </a:ext>
                  </a:extLst>
                </p:cNvPr>
                <p:cNvPicPr/>
                <p:nvPr/>
              </p:nvPicPr>
              <p:blipFill>
                <a:blip r:embed="rId121"/>
                <a:stretch>
                  <a:fillRect/>
                </a:stretch>
              </p:blipFill>
              <p:spPr>
                <a:xfrm>
                  <a:off x="2587733" y="3915667"/>
                  <a:ext cx="120600" cy="13536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101" name="Ink 100">
                  <a:extLst>
                    <a:ext uri="{FF2B5EF4-FFF2-40B4-BE49-F238E27FC236}">
                      <a16:creationId xmlns:a16="http://schemas.microsoft.com/office/drawing/2014/main" id="{B9BF2C27-D94E-B813-37EE-89400848DF29}"/>
                    </a:ext>
                  </a:extLst>
                </p14:cNvPr>
                <p14:cNvContentPartPr/>
                <p14:nvPr/>
              </p14:nvContentPartPr>
              <p14:xfrm>
                <a:off x="2700053" y="3202147"/>
                <a:ext cx="175680" cy="914400"/>
              </p14:xfrm>
            </p:contentPart>
          </mc:Choice>
          <mc:Fallback>
            <p:pic>
              <p:nvPicPr>
                <p:cNvPr id="101" name="Ink 100">
                  <a:extLst>
                    <a:ext uri="{FF2B5EF4-FFF2-40B4-BE49-F238E27FC236}">
                      <a16:creationId xmlns:a16="http://schemas.microsoft.com/office/drawing/2014/main" id="{B9BF2C27-D94E-B813-37EE-89400848DF29}"/>
                    </a:ext>
                  </a:extLst>
                </p:cNvPr>
                <p:cNvPicPr/>
                <p:nvPr/>
              </p:nvPicPr>
              <p:blipFill>
                <a:blip r:embed="rId123"/>
                <a:stretch>
                  <a:fillRect/>
                </a:stretch>
              </p:blipFill>
              <p:spPr>
                <a:xfrm>
                  <a:off x="2695733" y="3197827"/>
                  <a:ext cx="184320" cy="9230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102" name="Ink 101">
                  <a:extLst>
                    <a:ext uri="{FF2B5EF4-FFF2-40B4-BE49-F238E27FC236}">
                      <a16:creationId xmlns:a16="http://schemas.microsoft.com/office/drawing/2014/main" id="{B3BB9306-9DC7-3321-F155-9DC93F2EAEA5}"/>
                    </a:ext>
                  </a:extLst>
                </p14:cNvPr>
                <p14:cNvContentPartPr/>
                <p14:nvPr/>
              </p14:nvContentPartPr>
              <p14:xfrm>
                <a:off x="3002093" y="3571147"/>
                <a:ext cx="69120" cy="27720"/>
              </p14:xfrm>
            </p:contentPart>
          </mc:Choice>
          <mc:Fallback>
            <p:pic>
              <p:nvPicPr>
                <p:cNvPr id="102" name="Ink 101">
                  <a:extLst>
                    <a:ext uri="{FF2B5EF4-FFF2-40B4-BE49-F238E27FC236}">
                      <a16:creationId xmlns:a16="http://schemas.microsoft.com/office/drawing/2014/main" id="{B3BB9306-9DC7-3321-F155-9DC93F2EAEA5}"/>
                    </a:ext>
                  </a:extLst>
                </p:cNvPr>
                <p:cNvPicPr/>
                <p:nvPr/>
              </p:nvPicPr>
              <p:blipFill>
                <a:blip r:embed="rId125"/>
                <a:stretch>
                  <a:fillRect/>
                </a:stretch>
              </p:blipFill>
              <p:spPr>
                <a:xfrm>
                  <a:off x="2997773" y="3566827"/>
                  <a:ext cx="7776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103" name="Ink 102">
                  <a:extLst>
                    <a:ext uri="{FF2B5EF4-FFF2-40B4-BE49-F238E27FC236}">
                      <a16:creationId xmlns:a16="http://schemas.microsoft.com/office/drawing/2014/main" id="{A2DDE295-7152-895C-2E6A-BD96FE637C17}"/>
                    </a:ext>
                  </a:extLst>
                </p14:cNvPr>
                <p14:cNvContentPartPr/>
                <p14:nvPr/>
              </p14:nvContentPartPr>
              <p14:xfrm>
                <a:off x="3002453" y="3571147"/>
                <a:ext cx="125280" cy="51480"/>
              </p14:xfrm>
            </p:contentPart>
          </mc:Choice>
          <mc:Fallback>
            <p:pic>
              <p:nvPicPr>
                <p:cNvPr id="103" name="Ink 102">
                  <a:extLst>
                    <a:ext uri="{FF2B5EF4-FFF2-40B4-BE49-F238E27FC236}">
                      <a16:creationId xmlns:a16="http://schemas.microsoft.com/office/drawing/2014/main" id="{A2DDE295-7152-895C-2E6A-BD96FE637C17}"/>
                    </a:ext>
                  </a:extLst>
                </p:cNvPr>
                <p:cNvPicPr/>
                <p:nvPr/>
              </p:nvPicPr>
              <p:blipFill>
                <a:blip r:embed="rId127"/>
                <a:stretch>
                  <a:fillRect/>
                </a:stretch>
              </p:blipFill>
              <p:spPr>
                <a:xfrm>
                  <a:off x="2998133" y="3566827"/>
                  <a:ext cx="13392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105" name="Ink 104">
                  <a:extLst>
                    <a:ext uri="{FF2B5EF4-FFF2-40B4-BE49-F238E27FC236}">
                      <a16:creationId xmlns:a16="http://schemas.microsoft.com/office/drawing/2014/main" id="{3F54F6B6-0B0F-0BE5-C73C-E19426FC8373}"/>
                    </a:ext>
                  </a:extLst>
                </p14:cNvPr>
                <p14:cNvContentPartPr/>
                <p14:nvPr/>
              </p14:nvContentPartPr>
              <p14:xfrm>
                <a:off x="3191813" y="3177667"/>
                <a:ext cx="194040" cy="908640"/>
              </p14:xfrm>
            </p:contentPart>
          </mc:Choice>
          <mc:Fallback>
            <p:pic>
              <p:nvPicPr>
                <p:cNvPr id="105" name="Ink 104">
                  <a:extLst>
                    <a:ext uri="{FF2B5EF4-FFF2-40B4-BE49-F238E27FC236}">
                      <a16:creationId xmlns:a16="http://schemas.microsoft.com/office/drawing/2014/main" id="{3F54F6B6-0B0F-0BE5-C73C-E19426FC8373}"/>
                    </a:ext>
                  </a:extLst>
                </p:cNvPr>
                <p:cNvPicPr/>
                <p:nvPr/>
              </p:nvPicPr>
              <p:blipFill>
                <a:blip r:embed="rId129"/>
                <a:stretch>
                  <a:fillRect/>
                </a:stretch>
              </p:blipFill>
              <p:spPr>
                <a:xfrm>
                  <a:off x="3187493" y="3173347"/>
                  <a:ext cx="202680" cy="917280"/>
                </a:xfrm>
                <a:prstGeom prst="rect">
                  <a:avLst/>
                </a:prstGeom>
              </p:spPr>
            </p:pic>
          </mc:Fallback>
        </mc:AlternateContent>
      </p:grpSp>
      <p:grpSp>
        <p:nvGrpSpPr>
          <p:cNvPr id="123" name="Group 122">
            <a:extLst>
              <a:ext uri="{FF2B5EF4-FFF2-40B4-BE49-F238E27FC236}">
                <a16:creationId xmlns:a16="http://schemas.microsoft.com/office/drawing/2014/main" id="{A66F7666-0656-8A84-0B28-4D966A98D957}"/>
              </a:ext>
            </a:extLst>
          </p:cNvPr>
          <p:cNvGrpSpPr/>
          <p:nvPr/>
        </p:nvGrpSpPr>
        <p:grpSpPr>
          <a:xfrm>
            <a:off x="3313853" y="3116107"/>
            <a:ext cx="712800" cy="900000"/>
            <a:chOff x="3313853" y="3116107"/>
            <a:chExt cx="712800" cy="900000"/>
          </a:xfrm>
        </p:grpSpPr>
        <mc:AlternateContent xmlns:mc="http://schemas.openxmlformats.org/markup-compatibility/2006">
          <mc:Choice xmlns:p14="http://schemas.microsoft.com/office/powerpoint/2010/main" Requires="p14">
            <p:contentPart p14:bwMode="auto" r:id="rId130">
              <p14:nvContentPartPr>
                <p14:cNvPr id="112" name="Ink 111">
                  <a:extLst>
                    <a:ext uri="{FF2B5EF4-FFF2-40B4-BE49-F238E27FC236}">
                      <a16:creationId xmlns:a16="http://schemas.microsoft.com/office/drawing/2014/main" id="{8C9E9C0E-5339-113E-5038-1D78926ED694}"/>
                    </a:ext>
                  </a:extLst>
                </p14:cNvPr>
                <p14:cNvContentPartPr/>
                <p14:nvPr/>
              </p14:nvContentPartPr>
              <p14:xfrm>
                <a:off x="3405293" y="3729547"/>
                <a:ext cx="112320" cy="174600"/>
              </p14:xfrm>
            </p:contentPart>
          </mc:Choice>
          <mc:Fallback>
            <p:pic>
              <p:nvPicPr>
                <p:cNvPr id="112" name="Ink 111">
                  <a:extLst>
                    <a:ext uri="{FF2B5EF4-FFF2-40B4-BE49-F238E27FC236}">
                      <a16:creationId xmlns:a16="http://schemas.microsoft.com/office/drawing/2014/main" id="{8C9E9C0E-5339-113E-5038-1D78926ED694}"/>
                    </a:ext>
                  </a:extLst>
                </p:cNvPr>
                <p:cNvPicPr/>
                <p:nvPr/>
              </p:nvPicPr>
              <p:blipFill>
                <a:blip r:embed="rId131"/>
                <a:stretch>
                  <a:fillRect/>
                </a:stretch>
              </p:blipFill>
              <p:spPr>
                <a:xfrm>
                  <a:off x="3400973" y="3725227"/>
                  <a:ext cx="120960" cy="18324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113" name="Ink 112">
                  <a:extLst>
                    <a:ext uri="{FF2B5EF4-FFF2-40B4-BE49-F238E27FC236}">
                      <a16:creationId xmlns:a16="http://schemas.microsoft.com/office/drawing/2014/main" id="{F3FF5470-2F4D-F005-E374-FA6C41F87556}"/>
                    </a:ext>
                  </a:extLst>
                </p14:cNvPr>
                <p14:cNvContentPartPr/>
                <p14:nvPr/>
              </p14:nvContentPartPr>
              <p14:xfrm>
                <a:off x="3572693" y="3860587"/>
                <a:ext cx="3240" cy="88920"/>
              </p14:xfrm>
            </p:contentPart>
          </mc:Choice>
          <mc:Fallback>
            <p:pic>
              <p:nvPicPr>
                <p:cNvPr id="113" name="Ink 112">
                  <a:extLst>
                    <a:ext uri="{FF2B5EF4-FFF2-40B4-BE49-F238E27FC236}">
                      <a16:creationId xmlns:a16="http://schemas.microsoft.com/office/drawing/2014/main" id="{F3FF5470-2F4D-F005-E374-FA6C41F87556}"/>
                    </a:ext>
                  </a:extLst>
                </p:cNvPr>
                <p:cNvPicPr/>
                <p:nvPr/>
              </p:nvPicPr>
              <p:blipFill>
                <a:blip r:embed="rId133"/>
                <a:stretch>
                  <a:fillRect/>
                </a:stretch>
              </p:blipFill>
              <p:spPr>
                <a:xfrm>
                  <a:off x="3568373" y="3856267"/>
                  <a:ext cx="1188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114" name="Ink 113">
                  <a:extLst>
                    <a:ext uri="{FF2B5EF4-FFF2-40B4-BE49-F238E27FC236}">
                      <a16:creationId xmlns:a16="http://schemas.microsoft.com/office/drawing/2014/main" id="{71869A11-9720-3365-E4A8-8B5B5CDB1ADA}"/>
                    </a:ext>
                  </a:extLst>
                </p14:cNvPr>
                <p14:cNvContentPartPr/>
                <p14:nvPr/>
              </p14:nvContentPartPr>
              <p14:xfrm>
                <a:off x="3589253" y="3698947"/>
                <a:ext cx="92160" cy="190440"/>
              </p14:xfrm>
            </p:contentPart>
          </mc:Choice>
          <mc:Fallback>
            <p:pic>
              <p:nvPicPr>
                <p:cNvPr id="114" name="Ink 113">
                  <a:extLst>
                    <a:ext uri="{FF2B5EF4-FFF2-40B4-BE49-F238E27FC236}">
                      <a16:creationId xmlns:a16="http://schemas.microsoft.com/office/drawing/2014/main" id="{71869A11-9720-3365-E4A8-8B5B5CDB1ADA}"/>
                    </a:ext>
                  </a:extLst>
                </p:cNvPr>
                <p:cNvPicPr/>
                <p:nvPr/>
              </p:nvPicPr>
              <p:blipFill>
                <a:blip r:embed="rId135"/>
                <a:stretch>
                  <a:fillRect/>
                </a:stretch>
              </p:blipFill>
              <p:spPr>
                <a:xfrm>
                  <a:off x="3584933" y="3694627"/>
                  <a:ext cx="100800" cy="1990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107" name="Ink 106">
                  <a:extLst>
                    <a:ext uri="{FF2B5EF4-FFF2-40B4-BE49-F238E27FC236}">
                      <a16:creationId xmlns:a16="http://schemas.microsoft.com/office/drawing/2014/main" id="{1AEE62E1-90FC-F22F-0B1F-819FAD317035}"/>
                    </a:ext>
                  </a:extLst>
                </p14:cNvPr>
                <p14:cNvContentPartPr/>
                <p14:nvPr/>
              </p14:nvContentPartPr>
              <p14:xfrm>
                <a:off x="3313853" y="3215107"/>
                <a:ext cx="160560" cy="199800"/>
              </p14:xfrm>
            </p:contentPart>
          </mc:Choice>
          <mc:Fallback>
            <p:pic>
              <p:nvPicPr>
                <p:cNvPr id="107" name="Ink 106">
                  <a:extLst>
                    <a:ext uri="{FF2B5EF4-FFF2-40B4-BE49-F238E27FC236}">
                      <a16:creationId xmlns:a16="http://schemas.microsoft.com/office/drawing/2014/main" id="{1AEE62E1-90FC-F22F-0B1F-819FAD317035}"/>
                    </a:ext>
                  </a:extLst>
                </p:cNvPr>
                <p:cNvPicPr/>
                <p:nvPr/>
              </p:nvPicPr>
              <p:blipFill>
                <a:blip r:embed="rId137"/>
                <a:stretch>
                  <a:fillRect/>
                </a:stretch>
              </p:blipFill>
              <p:spPr>
                <a:xfrm>
                  <a:off x="3309533" y="3210787"/>
                  <a:ext cx="1692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108" name="Ink 107">
                  <a:extLst>
                    <a:ext uri="{FF2B5EF4-FFF2-40B4-BE49-F238E27FC236}">
                      <a16:creationId xmlns:a16="http://schemas.microsoft.com/office/drawing/2014/main" id="{C42D48C5-16B5-1525-B566-D7AAAB0C2864}"/>
                    </a:ext>
                  </a:extLst>
                </p14:cNvPr>
                <p14:cNvContentPartPr/>
                <p14:nvPr/>
              </p14:nvContentPartPr>
              <p14:xfrm>
                <a:off x="3521213" y="3341107"/>
                <a:ext cx="21960" cy="121320"/>
              </p14:xfrm>
            </p:contentPart>
          </mc:Choice>
          <mc:Fallback>
            <p:pic>
              <p:nvPicPr>
                <p:cNvPr id="108" name="Ink 107">
                  <a:extLst>
                    <a:ext uri="{FF2B5EF4-FFF2-40B4-BE49-F238E27FC236}">
                      <a16:creationId xmlns:a16="http://schemas.microsoft.com/office/drawing/2014/main" id="{C42D48C5-16B5-1525-B566-D7AAAB0C2864}"/>
                    </a:ext>
                  </a:extLst>
                </p:cNvPr>
                <p:cNvPicPr/>
                <p:nvPr/>
              </p:nvPicPr>
              <p:blipFill>
                <a:blip r:embed="rId139"/>
                <a:stretch>
                  <a:fillRect/>
                </a:stretch>
              </p:blipFill>
              <p:spPr>
                <a:xfrm>
                  <a:off x="3516893" y="3336787"/>
                  <a:ext cx="3060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109" name="Ink 108">
                  <a:extLst>
                    <a:ext uri="{FF2B5EF4-FFF2-40B4-BE49-F238E27FC236}">
                      <a16:creationId xmlns:a16="http://schemas.microsoft.com/office/drawing/2014/main" id="{F6E7D5B0-8037-D1F6-7194-2EF2854B3EE6}"/>
                    </a:ext>
                  </a:extLst>
                </p14:cNvPr>
                <p14:cNvContentPartPr/>
                <p14:nvPr/>
              </p14:nvContentPartPr>
              <p14:xfrm>
                <a:off x="3567293" y="3206467"/>
                <a:ext cx="82080" cy="191160"/>
              </p14:xfrm>
            </p:contentPart>
          </mc:Choice>
          <mc:Fallback>
            <p:pic>
              <p:nvPicPr>
                <p:cNvPr id="109" name="Ink 108">
                  <a:extLst>
                    <a:ext uri="{FF2B5EF4-FFF2-40B4-BE49-F238E27FC236}">
                      <a16:creationId xmlns:a16="http://schemas.microsoft.com/office/drawing/2014/main" id="{F6E7D5B0-8037-D1F6-7194-2EF2854B3EE6}"/>
                    </a:ext>
                  </a:extLst>
                </p:cNvPr>
                <p:cNvPicPr/>
                <p:nvPr/>
              </p:nvPicPr>
              <p:blipFill>
                <a:blip r:embed="rId141"/>
                <a:stretch>
                  <a:fillRect/>
                </a:stretch>
              </p:blipFill>
              <p:spPr>
                <a:xfrm>
                  <a:off x="3562973" y="3202147"/>
                  <a:ext cx="90720" cy="19980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110" name="Ink 109">
                  <a:extLst>
                    <a:ext uri="{FF2B5EF4-FFF2-40B4-BE49-F238E27FC236}">
                      <a16:creationId xmlns:a16="http://schemas.microsoft.com/office/drawing/2014/main" id="{D928B18C-47BD-DA79-2E63-3A03BEA811BA}"/>
                    </a:ext>
                  </a:extLst>
                </p14:cNvPr>
                <p14:cNvContentPartPr/>
                <p14:nvPr/>
              </p14:nvContentPartPr>
              <p14:xfrm>
                <a:off x="3700493" y="3202867"/>
                <a:ext cx="97200" cy="155880"/>
              </p14:xfrm>
            </p:contentPart>
          </mc:Choice>
          <mc:Fallback>
            <p:pic>
              <p:nvPicPr>
                <p:cNvPr id="110" name="Ink 109">
                  <a:extLst>
                    <a:ext uri="{FF2B5EF4-FFF2-40B4-BE49-F238E27FC236}">
                      <a16:creationId xmlns:a16="http://schemas.microsoft.com/office/drawing/2014/main" id="{D928B18C-47BD-DA79-2E63-3A03BEA811BA}"/>
                    </a:ext>
                  </a:extLst>
                </p:cNvPr>
                <p:cNvPicPr/>
                <p:nvPr/>
              </p:nvPicPr>
              <p:blipFill>
                <a:blip r:embed="rId143"/>
                <a:stretch>
                  <a:fillRect/>
                </a:stretch>
              </p:blipFill>
              <p:spPr>
                <a:xfrm>
                  <a:off x="3696173" y="3198547"/>
                  <a:ext cx="10584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118" name="Ink 117">
                  <a:extLst>
                    <a:ext uri="{FF2B5EF4-FFF2-40B4-BE49-F238E27FC236}">
                      <a16:creationId xmlns:a16="http://schemas.microsoft.com/office/drawing/2014/main" id="{050E9D7C-7099-8EDF-C23D-1E777F05776D}"/>
                    </a:ext>
                  </a:extLst>
                </p14:cNvPr>
                <p14:cNvContentPartPr/>
                <p14:nvPr/>
              </p14:nvContentPartPr>
              <p14:xfrm>
                <a:off x="3713813" y="3339307"/>
                <a:ext cx="142560" cy="165240"/>
              </p14:xfrm>
            </p:contentPart>
          </mc:Choice>
          <mc:Fallback>
            <p:pic>
              <p:nvPicPr>
                <p:cNvPr id="118" name="Ink 117">
                  <a:extLst>
                    <a:ext uri="{FF2B5EF4-FFF2-40B4-BE49-F238E27FC236}">
                      <a16:creationId xmlns:a16="http://schemas.microsoft.com/office/drawing/2014/main" id="{050E9D7C-7099-8EDF-C23D-1E777F05776D}"/>
                    </a:ext>
                  </a:extLst>
                </p:cNvPr>
                <p:cNvPicPr/>
                <p:nvPr/>
              </p:nvPicPr>
              <p:blipFill>
                <a:blip r:embed="rId145"/>
                <a:stretch>
                  <a:fillRect/>
                </a:stretch>
              </p:blipFill>
              <p:spPr>
                <a:xfrm>
                  <a:off x="3709493" y="3334987"/>
                  <a:ext cx="15120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119" name="Ink 118">
                  <a:extLst>
                    <a:ext uri="{FF2B5EF4-FFF2-40B4-BE49-F238E27FC236}">
                      <a16:creationId xmlns:a16="http://schemas.microsoft.com/office/drawing/2014/main" id="{B59A5BBE-68B6-68BA-43F9-284DE2D0269A}"/>
                    </a:ext>
                  </a:extLst>
                </p14:cNvPr>
                <p14:cNvContentPartPr/>
                <p14:nvPr/>
              </p14:nvContentPartPr>
              <p14:xfrm>
                <a:off x="3719573" y="3383587"/>
                <a:ext cx="27360" cy="19080"/>
              </p14:xfrm>
            </p:contentPart>
          </mc:Choice>
          <mc:Fallback>
            <p:pic>
              <p:nvPicPr>
                <p:cNvPr id="119" name="Ink 118">
                  <a:extLst>
                    <a:ext uri="{FF2B5EF4-FFF2-40B4-BE49-F238E27FC236}">
                      <a16:creationId xmlns:a16="http://schemas.microsoft.com/office/drawing/2014/main" id="{B59A5BBE-68B6-68BA-43F9-284DE2D0269A}"/>
                    </a:ext>
                  </a:extLst>
                </p:cNvPr>
                <p:cNvPicPr/>
                <p:nvPr/>
              </p:nvPicPr>
              <p:blipFill>
                <a:blip r:embed="rId147"/>
                <a:stretch>
                  <a:fillRect/>
                </a:stretch>
              </p:blipFill>
              <p:spPr>
                <a:xfrm>
                  <a:off x="3715253" y="3379267"/>
                  <a:ext cx="3600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21" name="Ink 120">
                  <a:extLst>
                    <a:ext uri="{FF2B5EF4-FFF2-40B4-BE49-F238E27FC236}">
                      <a16:creationId xmlns:a16="http://schemas.microsoft.com/office/drawing/2014/main" id="{66494C93-565E-D449-7563-4A9B334A054C}"/>
                    </a:ext>
                  </a:extLst>
                </p14:cNvPr>
                <p14:cNvContentPartPr/>
                <p14:nvPr/>
              </p14:nvContentPartPr>
              <p14:xfrm>
                <a:off x="3711653" y="3696067"/>
                <a:ext cx="124920" cy="225360"/>
              </p14:xfrm>
            </p:contentPart>
          </mc:Choice>
          <mc:Fallback>
            <p:pic>
              <p:nvPicPr>
                <p:cNvPr id="121" name="Ink 120">
                  <a:extLst>
                    <a:ext uri="{FF2B5EF4-FFF2-40B4-BE49-F238E27FC236}">
                      <a16:creationId xmlns:a16="http://schemas.microsoft.com/office/drawing/2014/main" id="{66494C93-565E-D449-7563-4A9B334A054C}"/>
                    </a:ext>
                  </a:extLst>
                </p:cNvPr>
                <p:cNvPicPr/>
                <p:nvPr/>
              </p:nvPicPr>
              <p:blipFill>
                <a:blip r:embed="rId149"/>
                <a:stretch>
                  <a:fillRect/>
                </a:stretch>
              </p:blipFill>
              <p:spPr>
                <a:xfrm>
                  <a:off x="3707333" y="3691747"/>
                  <a:ext cx="133560" cy="23400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122" name="Ink 121">
                  <a:extLst>
                    <a:ext uri="{FF2B5EF4-FFF2-40B4-BE49-F238E27FC236}">
                      <a16:creationId xmlns:a16="http://schemas.microsoft.com/office/drawing/2014/main" id="{EE4428D6-8FF2-22DF-EE10-9744E3D4D07E}"/>
                    </a:ext>
                  </a:extLst>
                </p14:cNvPr>
                <p14:cNvContentPartPr/>
                <p14:nvPr/>
              </p14:nvContentPartPr>
              <p14:xfrm>
                <a:off x="3809213" y="3116107"/>
                <a:ext cx="217440" cy="900000"/>
              </p14:xfrm>
            </p:contentPart>
          </mc:Choice>
          <mc:Fallback>
            <p:pic>
              <p:nvPicPr>
                <p:cNvPr id="122" name="Ink 121">
                  <a:extLst>
                    <a:ext uri="{FF2B5EF4-FFF2-40B4-BE49-F238E27FC236}">
                      <a16:creationId xmlns:a16="http://schemas.microsoft.com/office/drawing/2014/main" id="{EE4428D6-8FF2-22DF-EE10-9744E3D4D07E}"/>
                    </a:ext>
                  </a:extLst>
                </p:cNvPr>
                <p:cNvPicPr/>
                <p:nvPr/>
              </p:nvPicPr>
              <p:blipFill>
                <a:blip r:embed="rId151"/>
                <a:stretch>
                  <a:fillRect/>
                </a:stretch>
              </p:blipFill>
              <p:spPr>
                <a:xfrm>
                  <a:off x="3804893" y="3111787"/>
                  <a:ext cx="226080" cy="9086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52">
            <p14:nvContentPartPr>
              <p14:cNvPr id="124" name="Ink 123">
                <a:extLst>
                  <a:ext uri="{FF2B5EF4-FFF2-40B4-BE49-F238E27FC236}">
                    <a16:creationId xmlns:a16="http://schemas.microsoft.com/office/drawing/2014/main" id="{53B69C45-29FC-2FDF-FC23-337410BD9E73}"/>
                  </a:ext>
                </a:extLst>
              </p14:cNvPr>
              <p14:cNvContentPartPr/>
              <p14:nvPr/>
            </p14:nvContentPartPr>
            <p14:xfrm>
              <a:off x="4227173" y="3349747"/>
              <a:ext cx="473040" cy="171000"/>
            </p14:xfrm>
          </p:contentPart>
        </mc:Choice>
        <mc:Fallback>
          <p:pic>
            <p:nvPicPr>
              <p:cNvPr id="124" name="Ink 123">
                <a:extLst>
                  <a:ext uri="{FF2B5EF4-FFF2-40B4-BE49-F238E27FC236}">
                    <a16:creationId xmlns:a16="http://schemas.microsoft.com/office/drawing/2014/main" id="{53B69C45-29FC-2FDF-FC23-337410BD9E73}"/>
                  </a:ext>
                </a:extLst>
              </p:cNvPr>
              <p:cNvPicPr/>
              <p:nvPr/>
            </p:nvPicPr>
            <p:blipFill>
              <a:blip r:embed="rId153"/>
              <a:stretch>
                <a:fillRect/>
              </a:stretch>
            </p:blipFill>
            <p:spPr>
              <a:xfrm>
                <a:off x="4222853" y="3345427"/>
                <a:ext cx="481680" cy="17964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25" name="Ink 124">
                <a:extLst>
                  <a:ext uri="{FF2B5EF4-FFF2-40B4-BE49-F238E27FC236}">
                    <a16:creationId xmlns:a16="http://schemas.microsoft.com/office/drawing/2014/main" id="{CE6C0A15-C1B6-6D07-949C-7ED187133DEF}"/>
                  </a:ext>
                </a:extLst>
              </p14:cNvPr>
              <p14:cNvContentPartPr/>
              <p14:nvPr/>
            </p14:nvContentPartPr>
            <p14:xfrm>
              <a:off x="4963013" y="3256147"/>
              <a:ext cx="130680" cy="271800"/>
            </p14:xfrm>
          </p:contentPart>
        </mc:Choice>
        <mc:Fallback>
          <p:pic>
            <p:nvPicPr>
              <p:cNvPr id="125" name="Ink 124">
                <a:extLst>
                  <a:ext uri="{FF2B5EF4-FFF2-40B4-BE49-F238E27FC236}">
                    <a16:creationId xmlns:a16="http://schemas.microsoft.com/office/drawing/2014/main" id="{CE6C0A15-C1B6-6D07-949C-7ED187133DEF}"/>
                  </a:ext>
                </a:extLst>
              </p:cNvPr>
              <p:cNvPicPr/>
              <p:nvPr/>
            </p:nvPicPr>
            <p:blipFill>
              <a:blip r:embed="rId155"/>
              <a:stretch>
                <a:fillRect/>
              </a:stretch>
            </p:blipFill>
            <p:spPr>
              <a:xfrm>
                <a:off x="4958693" y="3251827"/>
                <a:ext cx="139320" cy="28044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126" name="Ink 125">
                <a:extLst>
                  <a:ext uri="{FF2B5EF4-FFF2-40B4-BE49-F238E27FC236}">
                    <a16:creationId xmlns:a16="http://schemas.microsoft.com/office/drawing/2014/main" id="{B01D8333-3ABA-EB69-D409-937FD0CD255D}"/>
                  </a:ext>
                </a:extLst>
              </p14:cNvPr>
              <p14:cNvContentPartPr/>
              <p14:nvPr/>
            </p14:nvContentPartPr>
            <p14:xfrm>
              <a:off x="4924853" y="3284947"/>
              <a:ext cx="176400" cy="245520"/>
            </p14:xfrm>
          </p:contentPart>
        </mc:Choice>
        <mc:Fallback>
          <p:pic>
            <p:nvPicPr>
              <p:cNvPr id="126" name="Ink 125">
                <a:extLst>
                  <a:ext uri="{FF2B5EF4-FFF2-40B4-BE49-F238E27FC236}">
                    <a16:creationId xmlns:a16="http://schemas.microsoft.com/office/drawing/2014/main" id="{B01D8333-3ABA-EB69-D409-937FD0CD255D}"/>
                  </a:ext>
                </a:extLst>
              </p:cNvPr>
              <p:cNvPicPr/>
              <p:nvPr/>
            </p:nvPicPr>
            <p:blipFill>
              <a:blip r:embed="rId157"/>
              <a:stretch>
                <a:fillRect/>
              </a:stretch>
            </p:blipFill>
            <p:spPr>
              <a:xfrm>
                <a:off x="4920533" y="3280627"/>
                <a:ext cx="185040" cy="25416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27" name="Ink 126">
                <a:extLst>
                  <a:ext uri="{FF2B5EF4-FFF2-40B4-BE49-F238E27FC236}">
                    <a16:creationId xmlns:a16="http://schemas.microsoft.com/office/drawing/2014/main" id="{71C845DD-D410-2865-D84C-AFCF58E810AA}"/>
                  </a:ext>
                </a:extLst>
              </p14:cNvPr>
              <p14:cNvContentPartPr/>
              <p14:nvPr/>
            </p14:nvContentPartPr>
            <p14:xfrm>
              <a:off x="5161373" y="3477547"/>
              <a:ext cx="49320" cy="87840"/>
            </p14:xfrm>
          </p:contentPart>
        </mc:Choice>
        <mc:Fallback>
          <p:pic>
            <p:nvPicPr>
              <p:cNvPr id="127" name="Ink 126">
                <a:extLst>
                  <a:ext uri="{FF2B5EF4-FFF2-40B4-BE49-F238E27FC236}">
                    <a16:creationId xmlns:a16="http://schemas.microsoft.com/office/drawing/2014/main" id="{71C845DD-D410-2865-D84C-AFCF58E810AA}"/>
                  </a:ext>
                </a:extLst>
              </p:cNvPr>
              <p:cNvPicPr/>
              <p:nvPr/>
            </p:nvPicPr>
            <p:blipFill>
              <a:blip r:embed="rId159"/>
              <a:stretch>
                <a:fillRect/>
              </a:stretch>
            </p:blipFill>
            <p:spPr>
              <a:xfrm>
                <a:off x="5157053" y="3473227"/>
                <a:ext cx="57960" cy="9648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128" name="Ink 127">
                <a:extLst>
                  <a:ext uri="{FF2B5EF4-FFF2-40B4-BE49-F238E27FC236}">
                    <a16:creationId xmlns:a16="http://schemas.microsoft.com/office/drawing/2014/main" id="{F4B44E7E-6026-5D80-2FFC-7BC7CFD21036}"/>
                  </a:ext>
                </a:extLst>
              </p14:cNvPr>
              <p14:cNvContentPartPr/>
              <p14:nvPr/>
            </p14:nvContentPartPr>
            <p14:xfrm>
              <a:off x="5297093" y="3359827"/>
              <a:ext cx="84600" cy="22680"/>
            </p14:xfrm>
          </p:contentPart>
        </mc:Choice>
        <mc:Fallback>
          <p:pic>
            <p:nvPicPr>
              <p:cNvPr id="128" name="Ink 127">
                <a:extLst>
                  <a:ext uri="{FF2B5EF4-FFF2-40B4-BE49-F238E27FC236}">
                    <a16:creationId xmlns:a16="http://schemas.microsoft.com/office/drawing/2014/main" id="{F4B44E7E-6026-5D80-2FFC-7BC7CFD21036}"/>
                  </a:ext>
                </a:extLst>
              </p:cNvPr>
              <p:cNvPicPr/>
              <p:nvPr/>
            </p:nvPicPr>
            <p:blipFill>
              <a:blip r:embed="rId161"/>
              <a:stretch>
                <a:fillRect/>
              </a:stretch>
            </p:blipFill>
            <p:spPr>
              <a:xfrm>
                <a:off x="5292773" y="3355507"/>
                <a:ext cx="9324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29" name="Ink 128">
                <a:extLst>
                  <a:ext uri="{FF2B5EF4-FFF2-40B4-BE49-F238E27FC236}">
                    <a16:creationId xmlns:a16="http://schemas.microsoft.com/office/drawing/2014/main" id="{186A37DA-EC50-423C-F185-D076CBAE2749}"/>
                  </a:ext>
                </a:extLst>
              </p14:cNvPr>
              <p14:cNvContentPartPr/>
              <p14:nvPr/>
            </p14:nvContentPartPr>
            <p14:xfrm>
              <a:off x="5310413" y="3407707"/>
              <a:ext cx="122400" cy="34560"/>
            </p14:xfrm>
          </p:contentPart>
        </mc:Choice>
        <mc:Fallback>
          <p:pic>
            <p:nvPicPr>
              <p:cNvPr id="129" name="Ink 128">
                <a:extLst>
                  <a:ext uri="{FF2B5EF4-FFF2-40B4-BE49-F238E27FC236}">
                    <a16:creationId xmlns:a16="http://schemas.microsoft.com/office/drawing/2014/main" id="{186A37DA-EC50-423C-F185-D076CBAE2749}"/>
                  </a:ext>
                </a:extLst>
              </p:cNvPr>
              <p:cNvPicPr/>
              <p:nvPr/>
            </p:nvPicPr>
            <p:blipFill>
              <a:blip r:embed="rId163"/>
              <a:stretch>
                <a:fillRect/>
              </a:stretch>
            </p:blipFill>
            <p:spPr>
              <a:xfrm>
                <a:off x="5306093" y="3403387"/>
                <a:ext cx="131040" cy="43200"/>
              </a:xfrm>
              <a:prstGeom prst="rect">
                <a:avLst/>
              </a:prstGeom>
            </p:spPr>
          </p:pic>
        </mc:Fallback>
      </mc:AlternateContent>
      <p:grpSp>
        <p:nvGrpSpPr>
          <p:cNvPr id="138" name="Group 137">
            <a:extLst>
              <a:ext uri="{FF2B5EF4-FFF2-40B4-BE49-F238E27FC236}">
                <a16:creationId xmlns:a16="http://schemas.microsoft.com/office/drawing/2014/main" id="{9276544D-2CC1-2C5F-E373-AB1CD19207F7}"/>
              </a:ext>
            </a:extLst>
          </p:cNvPr>
          <p:cNvGrpSpPr/>
          <p:nvPr/>
        </p:nvGrpSpPr>
        <p:grpSpPr>
          <a:xfrm>
            <a:off x="5578973" y="3199627"/>
            <a:ext cx="522360" cy="317160"/>
            <a:chOff x="5578973" y="3199627"/>
            <a:chExt cx="522360" cy="317160"/>
          </a:xfrm>
        </p:grpSpPr>
        <mc:AlternateContent xmlns:mc="http://schemas.openxmlformats.org/markup-compatibility/2006">
          <mc:Choice xmlns:p14="http://schemas.microsoft.com/office/powerpoint/2010/main" Requires="p14">
            <p:contentPart p14:bwMode="auto" r:id="rId164">
              <p14:nvContentPartPr>
                <p14:cNvPr id="133" name="Ink 132">
                  <a:extLst>
                    <a:ext uri="{FF2B5EF4-FFF2-40B4-BE49-F238E27FC236}">
                      <a16:creationId xmlns:a16="http://schemas.microsoft.com/office/drawing/2014/main" id="{1C5995D1-6D7C-C5D8-D083-480A41FD4F95}"/>
                    </a:ext>
                  </a:extLst>
                </p14:cNvPr>
                <p14:cNvContentPartPr/>
                <p14:nvPr/>
              </p14:nvContentPartPr>
              <p14:xfrm>
                <a:off x="5578973" y="3257587"/>
                <a:ext cx="93960" cy="189720"/>
              </p14:xfrm>
            </p:contentPart>
          </mc:Choice>
          <mc:Fallback>
            <p:pic>
              <p:nvPicPr>
                <p:cNvPr id="133" name="Ink 132">
                  <a:extLst>
                    <a:ext uri="{FF2B5EF4-FFF2-40B4-BE49-F238E27FC236}">
                      <a16:creationId xmlns:a16="http://schemas.microsoft.com/office/drawing/2014/main" id="{1C5995D1-6D7C-C5D8-D083-480A41FD4F95}"/>
                    </a:ext>
                  </a:extLst>
                </p:cNvPr>
                <p:cNvPicPr/>
                <p:nvPr/>
              </p:nvPicPr>
              <p:blipFill>
                <a:blip r:embed="rId165"/>
                <a:stretch>
                  <a:fillRect/>
                </a:stretch>
              </p:blipFill>
              <p:spPr>
                <a:xfrm>
                  <a:off x="5574653" y="3253267"/>
                  <a:ext cx="10260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34" name="Ink 133">
                  <a:extLst>
                    <a:ext uri="{FF2B5EF4-FFF2-40B4-BE49-F238E27FC236}">
                      <a16:creationId xmlns:a16="http://schemas.microsoft.com/office/drawing/2014/main" id="{ECF07333-C272-87BB-92EB-D7431097D7F8}"/>
                    </a:ext>
                  </a:extLst>
                </p14:cNvPr>
                <p14:cNvContentPartPr/>
                <p14:nvPr/>
              </p14:nvContentPartPr>
              <p14:xfrm>
                <a:off x="5723333" y="3441547"/>
                <a:ext cx="24840" cy="75240"/>
              </p14:xfrm>
            </p:contentPart>
          </mc:Choice>
          <mc:Fallback>
            <p:pic>
              <p:nvPicPr>
                <p:cNvPr id="134" name="Ink 133">
                  <a:extLst>
                    <a:ext uri="{FF2B5EF4-FFF2-40B4-BE49-F238E27FC236}">
                      <a16:creationId xmlns:a16="http://schemas.microsoft.com/office/drawing/2014/main" id="{ECF07333-C272-87BB-92EB-D7431097D7F8}"/>
                    </a:ext>
                  </a:extLst>
                </p:cNvPr>
                <p:cNvPicPr/>
                <p:nvPr/>
              </p:nvPicPr>
              <p:blipFill>
                <a:blip r:embed="rId167"/>
                <a:stretch>
                  <a:fillRect/>
                </a:stretch>
              </p:blipFill>
              <p:spPr>
                <a:xfrm>
                  <a:off x="5719013" y="3437227"/>
                  <a:ext cx="33480" cy="8388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35" name="Ink 134">
                  <a:extLst>
                    <a:ext uri="{FF2B5EF4-FFF2-40B4-BE49-F238E27FC236}">
                      <a16:creationId xmlns:a16="http://schemas.microsoft.com/office/drawing/2014/main" id="{528C91BA-5D74-9655-1672-BE87104D368E}"/>
                    </a:ext>
                  </a:extLst>
                </p14:cNvPr>
                <p14:cNvContentPartPr/>
                <p14:nvPr/>
              </p14:nvContentPartPr>
              <p14:xfrm>
                <a:off x="5781293" y="3219427"/>
                <a:ext cx="138240" cy="249840"/>
              </p14:xfrm>
            </p:contentPart>
          </mc:Choice>
          <mc:Fallback>
            <p:pic>
              <p:nvPicPr>
                <p:cNvPr id="135" name="Ink 134">
                  <a:extLst>
                    <a:ext uri="{FF2B5EF4-FFF2-40B4-BE49-F238E27FC236}">
                      <a16:creationId xmlns:a16="http://schemas.microsoft.com/office/drawing/2014/main" id="{528C91BA-5D74-9655-1672-BE87104D368E}"/>
                    </a:ext>
                  </a:extLst>
                </p:cNvPr>
                <p:cNvPicPr/>
                <p:nvPr/>
              </p:nvPicPr>
              <p:blipFill>
                <a:blip r:embed="rId169"/>
                <a:stretch>
                  <a:fillRect/>
                </a:stretch>
              </p:blipFill>
              <p:spPr>
                <a:xfrm>
                  <a:off x="5776973" y="3215107"/>
                  <a:ext cx="14688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36" name="Ink 135">
                  <a:extLst>
                    <a:ext uri="{FF2B5EF4-FFF2-40B4-BE49-F238E27FC236}">
                      <a16:creationId xmlns:a16="http://schemas.microsoft.com/office/drawing/2014/main" id="{34A458E7-8F7D-C930-A7DA-68D30240C33E}"/>
                    </a:ext>
                  </a:extLst>
                </p14:cNvPr>
                <p14:cNvContentPartPr/>
                <p14:nvPr/>
              </p14:nvContentPartPr>
              <p14:xfrm>
                <a:off x="5923133" y="3199627"/>
                <a:ext cx="102960" cy="128520"/>
              </p14:xfrm>
            </p:contentPart>
          </mc:Choice>
          <mc:Fallback>
            <p:pic>
              <p:nvPicPr>
                <p:cNvPr id="136" name="Ink 135">
                  <a:extLst>
                    <a:ext uri="{FF2B5EF4-FFF2-40B4-BE49-F238E27FC236}">
                      <a16:creationId xmlns:a16="http://schemas.microsoft.com/office/drawing/2014/main" id="{34A458E7-8F7D-C930-A7DA-68D30240C33E}"/>
                    </a:ext>
                  </a:extLst>
                </p:cNvPr>
                <p:cNvPicPr/>
                <p:nvPr/>
              </p:nvPicPr>
              <p:blipFill>
                <a:blip r:embed="rId171"/>
                <a:stretch>
                  <a:fillRect/>
                </a:stretch>
              </p:blipFill>
              <p:spPr>
                <a:xfrm>
                  <a:off x="5918813" y="3195307"/>
                  <a:ext cx="11160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37" name="Ink 136">
                  <a:extLst>
                    <a:ext uri="{FF2B5EF4-FFF2-40B4-BE49-F238E27FC236}">
                      <a16:creationId xmlns:a16="http://schemas.microsoft.com/office/drawing/2014/main" id="{36ECCE7D-875D-18F5-5078-BE0FF1D80319}"/>
                    </a:ext>
                  </a:extLst>
                </p14:cNvPr>
                <p14:cNvContentPartPr/>
                <p14:nvPr/>
              </p14:nvContentPartPr>
              <p14:xfrm>
                <a:off x="5948333" y="3320587"/>
                <a:ext cx="153000" cy="157320"/>
              </p14:xfrm>
            </p:contentPart>
          </mc:Choice>
          <mc:Fallback>
            <p:pic>
              <p:nvPicPr>
                <p:cNvPr id="137" name="Ink 136">
                  <a:extLst>
                    <a:ext uri="{FF2B5EF4-FFF2-40B4-BE49-F238E27FC236}">
                      <a16:creationId xmlns:a16="http://schemas.microsoft.com/office/drawing/2014/main" id="{36ECCE7D-875D-18F5-5078-BE0FF1D80319}"/>
                    </a:ext>
                  </a:extLst>
                </p:cNvPr>
                <p:cNvPicPr/>
                <p:nvPr/>
              </p:nvPicPr>
              <p:blipFill>
                <a:blip r:embed="rId173"/>
                <a:stretch>
                  <a:fillRect/>
                </a:stretch>
              </p:blipFill>
              <p:spPr>
                <a:xfrm>
                  <a:off x="5944013" y="3316267"/>
                  <a:ext cx="161640" cy="165960"/>
                </a:xfrm>
                <a:prstGeom prst="rect">
                  <a:avLst/>
                </a:prstGeom>
              </p:spPr>
            </p:pic>
          </mc:Fallback>
        </mc:AlternateContent>
      </p:grpSp>
      <p:grpSp>
        <p:nvGrpSpPr>
          <p:cNvPr id="152" name="Group 151">
            <a:extLst>
              <a:ext uri="{FF2B5EF4-FFF2-40B4-BE49-F238E27FC236}">
                <a16:creationId xmlns:a16="http://schemas.microsoft.com/office/drawing/2014/main" id="{DD650041-525E-9A89-399C-0CBB5925ACD5}"/>
              </a:ext>
            </a:extLst>
          </p:cNvPr>
          <p:cNvGrpSpPr/>
          <p:nvPr/>
        </p:nvGrpSpPr>
        <p:grpSpPr>
          <a:xfrm>
            <a:off x="1331640" y="834067"/>
            <a:ext cx="2540213" cy="1808059"/>
            <a:chOff x="1331640" y="834067"/>
            <a:chExt cx="2540213" cy="1808059"/>
          </a:xfrm>
        </p:grpSpPr>
        <mc:AlternateContent xmlns:mc="http://schemas.openxmlformats.org/markup-compatibility/2006">
          <mc:Choice xmlns:p14="http://schemas.microsoft.com/office/powerpoint/2010/main" Requires="p14">
            <p:contentPart p14:bwMode="auto" r:id="rId174">
              <p14:nvContentPartPr>
                <p14:cNvPr id="22" name="Ink 21">
                  <a:extLst>
                    <a:ext uri="{FF2B5EF4-FFF2-40B4-BE49-F238E27FC236}">
                      <a16:creationId xmlns:a16="http://schemas.microsoft.com/office/drawing/2014/main" id="{329DCAD0-34A1-7D56-999D-5285EE1D286A}"/>
                    </a:ext>
                  </a:extLst>
                </p14:cNvPr>
                <p14:cNvContentPartPr/>
                <p14:nvPr/>
              </p14:nvContentPartPr>
              <p14:xfrm>
                <a:off x="2750093" y="834067"/>
                <a:ext cx="1121760" cy="172440"/>
              </p14:xfrm>
            </p:contentPart>
          </mc:Choice>
          <mc:Fallback>
            <p:pic>
              <p:nvPicPr>
                <p:cNvPr id="22" name="Ink 21">
                  <a:extLst>
                    <a:ext uri="{FF2B5EF4-FFF2-40B4-BE49-F238E27FC236}">
                      <a16:creationId xmlns:a16="http://schemas.microsoft.com/office/drawing/2014/main" id="{329DCAD0-34A1-7D56-999D-5285EE1D286A}"/>
                    </a:ext>
                  </a:extLst>
                </p:cNvPr>
                <p:cNvPicPr/>
                <p:nvPr/>
              </p:nvPicPr>
              <p:blipFill>
                <a:blip r:embed="rId175"/>
                <a:stretch>
                  <a:fillRect/>
                </a:stretch>
              </p:blipFill>
              <p:spPr>
                <a:xfrm>
                  <a:off x="2745773" y="829747"/>
                  <a:ext cx="113040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23" name="Ink 22">
                  <a:extLst>
                    <a:ext uri="{FF2B5EF4-FFF2-40B4-BE49-F238E27FC236}">
                      <a16:creationId xmlns:a16="http://schemas.microsoft.com/office/drawing/2014/main" id="{5340E8B2-F8F4-5A81-D8B1-7252A5062CA0}"/>
                    </a:ext>
                  </a:extLst>
                </p14:cNvPr>
                <p14:cNvContentPartPr/>
                <p14:nvPr/>
              </p14:nvContentPartPr>
              <p14:xfrm>
                <a:off x="2758373" y="1192987"/>
                <a:ext cx="33120" cy="204840"/>
              </p14:xfrm>
            </p:contentPart>
          </mc:Choice>
          <mc:Fallback>
            <p:pic>
              <p:nvPicPr>
                <p:cNvPr id="23" name="Ink 22">
                  <a:extLst>
                    <a:ext uri="{FF2B5EF4-FFF2-40B4-BE49-F238E27FC236}">
                      <a16:creationId xmlns:a16="http://schemas.microsoft.com/office/drawing/2014/main" id="{5340E8B2-F8F4-5A81-D8B1-7252A5062CA0}"/>
                    </a:ext>
                  </a:extLst>
                </p:cNvPr>
                <p:cNvPicPr/>
                <p:nvPr/>
              </p:nvPicPr>
              <p:blipFill>
                <a:blip r:embed="rId177"/>
                <a:stretch>
                  <a:fillRect/>
                </a:stretch>
              </p:blipFill>
              <p:spPr>
                <a:xfrm>
                  <a:off x="2754053" y="1188667"/>
                  <a:ext cx="41760" cy="21348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24" name="Ink 23">
                  <a:extLst>
                    <a:ext uri="{FF2B5EF4-FFF2-40B4-BE49-F238E27FC236}">
                      <a16:creationId xmlns:a16="http://schemas.microsoft.com/office/drawing/2014/main" id="{4FC34ECA-10C7-0C77-84D6-74E1B3B8A194}"/>
                    </a:ext>
                  </a:extLst>
                </p14:cNvPr>
                <p14:cNvContentPartPr/>
                <p14:nvPr/>
              </p14:nvContentPartPr>
              <p14:xfrm>
                <a:off x="2806973" y="1096507"/>
                <a:ext cx="386640" cy="313200"/>
              </p14:xfrm>
            </p:contentPart>
          </mc:Choice>
          <mc:Fallback>
            <p:pic>
              <p:nvPicPr>
                <p:cNvPr id="24" name="Ink 23">
                  <a:extLst>
                    <a:ext uri="{FF2B5EF4-FFF2-40B4-BE49-F238E27FC236}">
                      <a16:creationId xmlns:a16="http://schemas.microsoft.com/office/drawing/2014/main" id="{4FC34ECA-10C7-0C77-84D6-74E1B3B8A194}"/>
                    </a:ext>
                  </a:extLst>
                </p:cNvPr>
                <p:cNvPicPr/>
                <p:nvPr/>
              </p:nvPicPr>
              <p:blipFill>
                <a:blip r:embed="rId179"/>
                <a:stretch>
                  <a:fillRect/>
                </a:stretch>
              </p:blipFill>
              <p:spPr>
                <a:xfrm>
                  <a:off x="2802653" y="1092187"/>
                  <a:ext cx="395280" cy="32184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25" name="Ink 24">
                  <a:extLst>
                    <a:ext uri="{FF2B5EF4-FFF2-40B4-BE49-F238E27FC236}">
                      <a16:creationId xmlns:a16="http://schemas.microsoft.com/office/drawing/2014/main" id="{97DE11F9-7F15-1839-EA3B-41B6797C83F1}"/>
                    </a:ext>
                  </a:extLst>
                </p14:cNvPr>
                <p14:cNvContentPartPr/>
                <p14:nvPr/>
              </p14:nvContentPartPr>
              <p14:xfrm>
                <a:off x="3211613" y="1053667"/>
                <a:ext cx="30240" cy="332640"/>
              </p14:xfrm>
            </p:contentPart>
          </mc:Choice>
          <mc:Fallback>
            <p:pic>
              <p:nvPicPr>
                <p:cNvPr id="25" name="Ink 24">
                  <a:extLst>
                    <a:ext uri="{FF2B5EF4-FFF2-40B4-BE49-F238E27FC236}">
                      <a16:creationId xmlns:a16="http://schemas.microsoft.com/office/drawing/2014/main" id="{97DE11F9-7F15-1839-EA3B-41B6797C83F1}"/>
                    </a:ext>
                  </a:extLst>
                </p:cNvPr>
                <p:cNvPicPr/>
                <p:nvPr/>
              </p:nvPicPr>
              <p:blipFill>
                <a:blip r:embed="rId181"/>
                <a:stretch>
                  <a:fillRect/>
                </a:stretch>
              </p:blipFill>
              <p:spPr>
                <a:xfrm>
                  <a:off x="3207293" y="1049347"/>
                  <a:ext cx="38880" cy="3412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26" name="Ink 25">
                  <a:extLst>
                    <a:ext uri="{FF2B5EF4-FFF2-40B4-BE49-F238E27FC236}">
                      <a16:creationId xmlns:a16="http://schemas.microsoft.com/office/drawing/2014/main" id="{BF1E7DC9-8514-FB78-65BF-03F4281995E2}"/>
                    </a:ext>
                  </a:extLst>
                </p14:cNvPr>
                <p14:cNvContentPartPr/>
                <p14:nvPr/>
              </p14:nvContentPartPr>
              <p14:xfrm>
                <a:off x="3211613" y="1239427"/>
                <a:ext cx="155160" cy="144360"/>
              </p14:xfrm>
            </p:contentPart>
          </mc:Choice>
          <mc:Fallback>
            <p:pic>
              <p:nvPicPr>
                <p:cNvPr id="26" name="Ink 25">
                  <a:extLst>
                    <a:ext uri="{FF2B5EF4-FFF2-40B4-BE49-F238E27FC236}">
                      <a16:creationId xmlns:a16="http://schemas.microsoft.com/office/drawing/2014/main" id="{BF1E7DC9-8514-FB78-65BF-03F4281995E2}"/>
                    </a:ext>
                  </a:extLst>
                </p:cNvPr>
                <p:cNvPicPr/>
                <p:nvPr/>
              </p:nvPicPr>
              <p:blipFill>
                <a:blip r:embed="rId183"/>
                <a:stretch>
                  <a:fillRect/>
                </a:stretch>
              </p:blipFill>
              <p:spPr>
                <a:xfrm>
                  <a:off x="3207293" y="1235107"/>
                  <a:ext cx="163800" cy="1530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27" name="Ink 26">
                  <a:extLst>
                    <a:ext uri="{FF2B5EF4-FFF2-40B4-BE49-F238E27FC236}">
                      <a16:creationId xmlns:a16="http://schemas.microsoft.com/office/drawing/2014/main" id="{8F7D5460-5C61-130C-9ACE-658B77557825}"/>
                    </a:ext>
                  </a:extLst>
                </p14:cNvPr>
                <p14:cNvContentPartPr/>
                <p14:nvPr/>
              </p14:nvContentPartPr>
              <p14:xfrm>
                <a:off x="3396293" y="1026307"/>
                <a:ext cx="125280" cy="357480"/>
              </p14:xfrm>
            </p:contentPart>
          </mc:Choice>
          <mc:Fallback>
            <p:pic>
              <p:nvPicPr>
                <p:cNvPr id="27" name="Ink 26">
                  <a:extLst>
                    <a:ext uri="{FF2B5EF4-FFF2-40B4-BE49-F238E27FC236}">
                      <a16:creationId xmlns:a16="http://schemas.microsoft.com/office/drawing/2014/main" id="{8F7D5460-5C61-130C-9ACE-658B77557825}"/>
                    </a:ext>
                  </a:extLst>
                </p:cNvPr>
                <p:cNvPicPr/>
                <p:nvPr/>
              </p:nvPicPr>
              <p:blipFill>
                <a:blip r:embed="rId185"/>
                <a:stretch>
                  <a:fillRect/>
                </a:stretch>
              </p:blipFill>
              <p:spPr>
                <a:xfrm>
                  <a:off x="3391973" y="1021987"/>
                  <a:ext cx="133920" cy="36612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28" name="Ink 27">
                  <a:extLst>
                    <a:ext uri="{FF2B5EF4-FFF2-40B4-BE49-F238E27FC236}">
                      <a16:creationId xmlns:a16="http://schemas.microsoft.com/office/drawing/2014/main" id="{78686710-3A52-EB60-E449-FDBA03CC9A8F}"/>
                    </a:ext>
                  </a:extLst>
                </p14:cNvPr>
                <p14:cNvContentPartPr/>
                <p14:nvPr/>
              </p14:nvContentPartPr>
              <p14:xfrm>
                <a:off x="3547493" y="1218547"/>
                <a:ext cx="118080" cy="141480"/>
              </p14:xfrm>
            </p:contentPart>
          </mc:Choice>
          <mc:Fallback>
            <p:pic>
              <p:nvPicPr>
                <p:cNvPr id="28" name="Ink 27">
                  <a:extLst>
                    <a:ext uri="{FF2B5EF4-FFF2-40B4-BE49-F238E27FC236}">
                      <a16:creationId xmlns:a16="http://schemas.microsoft.com/office/drawing/2014/main" id="{78686710-3A52-EB60-E449-FDBA03CC9A8F}"/>
                    </a:ext>
                  </a:extLst>
                </p:cNvPr>
                <p:cNvPicPr/>
                <p:nvPr/>
              </p:nvPicPr>
              <p:blipFill>
                <a:blip r:embed="rId187"/>
                <a:stretch>
                  <a:fillRect/>
                </a:stretch>
              </p:blipFill>
              <p:spPr>
                <a:xfrm>
                  <a:off x="3543173" y="1214227"/>
                  <a:ext cx="12672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29" name="Ink 28">
                  <a:extLst>
                    <a:ext uri="{FF2B5EF4-FFF2-40B4-BE49-F238E27FC236}">
                      <a16:creationId xmlns:a16="http://schemas.microsoft.com/office/drawing/2014/main" id="{57C43CDF-51BA-8BF0-E890-C97892594F55}"/>
                    </a:ext>
                  </a:extLst>
                </p14:cNvPr>
                <p14:cNvContentPartPr/>
                <p14:nvPr/>
              </p14:nvContentPartPr>
              <p14:xfrm>
                <a:off x="3653333" y="1007587"/>
                <a:ext cx="164160" cy="348840"/>
              </p14:xfrm>
            </p:contentPart>
          </mc:Choice>
          <mc:Fallback>
            <p:pic>
              <p:nvPicPr>
                <p:cNvPr id="29" name="Ink 28">
                  <a:extLst>
                    <a:ext uri="{FF2B5EF4-FFF2-40B4-BE49-F238E27FC236}">
                      <a16:creationId xmlns:a16="http://schemas.microsoft.com/office/drawing/2014/main" id="{57C43CDF-51BA-8BF0-E890-C97892594F55}"/>
                    </a:ext>
                  </a:extLst>
                </p:cNvPr>
                <p:cNvPicPr/>
                <p:nvPr/>
              </p:nvPicPr>
              <p:blipFill>
                <a:blip r:embed="rId189"/>
                <a:stretch>
                  <a:fillRect/>
                </a:stretch>
              </p:blipFill>
              <p:spPr>
                <a:xfrm>
                  <a:off x="3649013" y="1003267"/>
                  <a:ext cx="172800" cy="35748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31" name="Ink 30">
                  <a:extLst>
                    <a:ext uri="{FF2B5EF4-FFF2-40B4-BE49-F238E27FC236}">
                      <a16:creationId xmlns:a16="http://schemas.microsoft.com/office/drawing/2014/main" id="{3B79DC61-DFA4-A086-B2EE-F598A4A3642C}"/>
                    </a:ext>
                  </a:extLst>
                </p14:cNvPr>
                <p14:cNvContentPartPr/>
                <p14:nvPr/>
              </p14:nvContentPartPr>
              <p14:xfrm>
                <a:off x="1331640" y="1998806"/>
                <a:ext cx="101160" cy="635760"/>
              </p14:xfrm>
            </p:contentPart>
          </mc:Choice>
          <mc:Fallback>
            <p:pic>
              <p:nvPicPr>
                <p:cNvPr id="31" name="Ink 30">
                  <a:extLst>
                    <a:ext uri="{FF2B5EF4-FFF2-40B4-BE49-F238E27FC236}">
                      <a16:creationId xmlns:a16="http://schemas.microsoft.com/office/drawing/2014/main" id="{3B79DC61-DFA4-A086-B2EE-F598A4A3642C}"/>
                    </a:ext>
                  </a:extLst>
                </p:cNvPr>
                <p:cNvPicPr/>
                <p:nvPr/>
              </p:nvPicPr>
              <p:blipFill>
                <a:blip r:embed="rId191"/>
                <a:stretch>
                  <a:fillRect/>
                </a:stretch>
              </p:blipFill>
              <p:spPr>
                <a:xfrm>
                  <a:off x="1327320" y="1994486"/>
                  <a:ext cx="109800" cy="64440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32" name="Ink 31">
                  <a:extLst>
                    <a:ext uri="{FF2B5EF4-FFF2-40B4-BE49-F238E27FC236}">
                      <a16:creationId xmlns:a16="http://schemas.microsoft.com/office/drawing/2014/main" id="{A22A2D9A-BF90-7961-701F-5EE36B7C46E8}"/>
                    </a:ext>
                  </a:extLst>
                </p14:cNvPr>
                <p14:cNvContentPartPr/>
                <p14:nvPr/>
              </p14:nvContentPartPr>
              <p14:xfrm>
                <a:off x="1519560" y="2060366"/>
                <a:ext cx="73800" cy="170640"/>
              </p14:xfrm>
            </p:contentPart>
          </mc:Choice>
          <mc:Fallback>
            <p:pic>
              <p:nvPicPr>
                <p:cNvPr id="32" name="Ink 31">
                  <a:extLst>
                    <a:ext uri="{FF2B5EF4-FFF2-40B4-BE49-F238E27FC236}">
                      <a16:creationId xmlns:a16="http://schemas.microsoft.com/office/drawing/2014/main" id="{A22A2D9A-BF90-7961-701F-5EE36B7C46E8}"/>
                    </a:ext>
                  </a:extLst>
                </p:cNvPr>
                <p:cNvPicPr/>
                <p:nvPr/>
              </p:nvPicPr>
              <p:blipFill>
                <a:blip r:embed="rId193"/>
                <a:stretch>
                  <a:fillRect/>
                </a:stretch>
              </p:blipFill>
              <p:spPr>
                <a:xfrm>
                  <a:off x="1515240" y="2056046"/>
                  <a:ext cx="8244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33" name="Ink 32">
                  <a:extLst>
                    <a:ext uri="{FF2B5EF4-FFF2-40B4-BE49-F238E27FC236}">
                      <a16:creationId xmlns:a16="http://schemas.microsoft.com/office/drawing/2014/main" id="{AEB8AFFE-1913-7019-D387-F0E7AB9493C6}"/>
                    </a:ext>
                  </a:extLst>
                </p14:cNvPr>
                <p14:cNvContentPartPr/>
                <p14:nvPr/>
              </p14:nvContentPartPr>
              <p14:xfrm>
                <a:off x="1839960" y="2026886"/>
                <a:ext cx="174600" cy="212400"/>
              </p14:xfrm>
            </p:contentPart>
          </mc:Choice>
          <mc:Fallback>
            <p:pic>
              <p:nvPicPr>
                <p:cNvPr id="33" name="Ink 32">
                  <a:extLst>
                    <a:ext uri="{FF2B5EF4-FFF2-40B4-BE49-F238E27FC236}">
                      <a16:creationId xmlns:a16="http://schemas.microsoft.com/office/drawing/2014/main" id="{AEB8AFFE-1913-7019-D387-F0E7AB9493C6}"/>
                    </a:ext>
                  </a:extLst>
                </p:cNvPr>
                <p:cNvPicPr/>
                <p:nvPr/>
              </p:nvPicPr>
              <p:blipFill>
                <a:blip r:embed="rId195"/>
                <a:stretch>
                  <a:fillRect/>
                </a:stretch>
              </p:blipFill>
              <p:spPr>
                <a:xfrm>
                  <a:off x="1835640" y="2022566"/>
                  <a:ext cx="183240" cy="2210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36" name="Ink 35">
                  <a:extLst>
                    <a:ext uri="{FF2B5EF4-FFF2-40B4-BE49-F238E27FC236}">
                      <a16:creationId xmlns:a16="http://schemas.microsoft.com/office/drawing/2014/main" id="{8C957C4E-E54C-F15A-6A06-92D4C2CED6C1}"/>
                    </a:ext>
                  </a:extLst>
                </p14:cNvPr>
                <p14:cNvContentPartPr/>
                <p14:nvPr/>
              </p14:nvContentPartPr>
              <p14:xfrm>
                <a:off x="1921320" y="2404526"/>
                <a:ext cx="43920" cy="231120"/>
              </p14:xfrm>
            </p:contentPart>
          </mc:Choice>
          <mc:Fallback>
            <p:pic>
              <p:nvPicPr>
                <p:cNvPr id="36" name="Ink 35">
                  <a:extLst>
                    <a:ext uri="{FF2B5EF4-FFF2-40B4-BE49-F238E27FC236}">
                      <a16:creationId xmlns:a16="http://schemas.microsoft.com/office/drawing/2014/main" id="{8C957C4E-E54C-F15A-6A06-92D4C2CED6C1}"/>
                    </a:ext>
                  </a:extLst>
                </p:cNvPr>
                <p:cNvPicPr/>
                <p:nvPr/>
              </p:nvPicPr>
              <p:blipFill>
                <a:blip r:embed="rId197"/>
                <a:stretch>
                  <a:fillRect/>
                </a:stretch>
              </p:blipFill>
              <p:spPr>
                <a:xfrm>
                  <a:off x="1917000" y="2400206"/>
                  <a:ext cx="52560" cy="23976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37" name="Ink 36">
                  <a:extLst>
                    <a:ext uri="{FF2B5EF4-FFF2-40B4-BE49-F238E27FC236}">
                      <a16:creationId xmlns:a16="http://schemas.microsoft.com/office/drawing/2014/main" id="{1CAC20F5-E630-A03D-EF8A-8B1350BD1A60}"/>
                    </a:ext>
                  </a:extLst>
                </p14:cNvPr>
                <p14:cNvContentPartPr/>
                <p14:nvPr/>
              </p14:nvContentPartPr>
              <p14:xfrm>
                <a:off x="1541160" y="2419286"/>
                <a:ext cx="156960" cy="190080"/>
              </p14:xfrm>
            </p:contentPart>
          </mc:Choice>
          <mc:Fallback>
            <p:pic>
              <p:nvPicPr>
                <p:cNvPr id="37" name="Ink 36">
                  <a:extLst>
                    <a:ext uri="{FF2B5EF4-FFF2-40B4-BE49-F238E27FC236}">
                      <a16:creationId xmlns:a16="http://schemas.microsoft.com/office/drawing/2014/main" id="{1CAC20F5-E630-A03D-EF8A-8B1350BD1A60}"/>
                    </a:ext>
                  </a:extLst>
                </p:cNvPr>
                <p:cNvPicPr/>
                <p:nvPr/>
              </p:nvPicPr>
              <p:blipFill>
                <a:blip r:embed="rId199"/>
                <a:stretch>
                  <a:fillRect/>
                </a:stretch>
              </p:blipFill>
              <p:spPr>
                <a:xfrm>
                  <a:off x="1536840" y="2414966"/>
                  <a:ext cx="165600" cy="19872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38" name="Ink 37">
                  <a:extLst>
                    <a:ext uri="{FF2B5EF4-FFF2-40B4-BE49-F238E27FC236}">
                      <a16:creationId xmlns:a16="http://schemas.microsoft.com/office/drawing/2014/main" id="{260B105C-9E4C-C0BC-E3C6-A04BB5C1115D}"/>
                    </a:ext>
                  </a:extLst>
                </p14:cNvPr>
                <p14:cNvContentPartPr/>
                <p14:nvPr/>
              </p14:nvContentPartPr>
              <p14:xfrm>
                <a:off x="2055960" y="1893686"/>
                <a:ext cx="137520" cy="748440"/>
              </p14:xfrm>
            </p:contentPart>
          </mc:Choice>
          <mc:Fallback>
            <p:pic>
              <p:nvPicPr>
                <p:cNvPr id="38" name="Ink 37">
                  <a:extLst>
                    <a:ext uri="{FF2B5EF4-FFF2-40B4-BE49-F238E27FC236}">
                      <a16:creationId xmlns:a16="http://schemas.microsoft.com/office/drawing/2014/main" id="{260B105C-9E4C-C0BC-E3C6-A04BB5C1115D}"/>
                    </a:ext>
                  </a:extLst>
                </p:cNvPr>
                <p:cNvPicPr/>
                <p:nvPr/>
              </p:nvPicPr>
              <p:blipFill>
                <a:blip r:embed="rId201"/>
                <a:stretch>
                  <a:fillRect/>
                </a:stretch>
              </p:blipFill>
              <p:spPr>
                <a:xfrm>
                  <a:off x="2051640" y="1889366"/>
                  <a:ext cx="146160" cy="75708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40" name="Ink 39">
                  <a:extLst>
                    <a:ext uri="{FF2B5EF4-FFF2-40B4-BE49-F238E27FC236}">
                      <a16:creationId xmlns:a16="http://schemas.microsoft.com/office/drawing/2014/main" id="{45E371AB-63DC-B70D-138E-1403478C7CDE}"/>
                    </a:ext>
                  </a:extLst>
                </p14:cNvPr>
                <p14:cNvContentPartPr/>
                <p14:nvPr/>
              </p14:nvContentPartPr>
              <p14:xfrm>
                <a:off x="2316600" y="1869206"/>
                <a:ext cx="148320" cy="705600"/>
              </p14:xfrm>
            </p:contentPart>
          </mc:Choice>
          <mc:Fallback>
            <p:pic>
              <p:nvPicPr>
                <p:cNvPr id="40" name="Ink 39">
                  <a:extLst>
                    <a:ext uri="{FF2B5EF4-FFF2-40B4-BE49-F238E27FC236}">
                      <a16:creationId xmlns:a16="http://schemas.microsoft.com/office/drawing/2014/main" id="{45E371AB-63DC-B70D-138E-1403478C7CDE}"/>
                    </a:ext>
                  </a:extLst>
                </p:cNvPr>
                <p:cNvPicPr/>
                <p:nvPr/>
              </p:nvPicPr>
              <p:blipFill>
                <a:blip r:embed="rId203"/>
                <a:stretch>
                  <a:fillRect/>
                </a:stretch>
              </p:blipFill>
              <p:spPr>
                <a:xfrm>
                  <a:off x="2312280" y="1864886"/>
                  <a:ext cx="156960" cy="71424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42" name="Ink 41">
                  <a:extLst>
                    <a:ext uri="{FF2B5EF4-FFF2-40B4-BE49-F238E27FC236}">
                      <a16:creationId xmlns:a16="http://schemas.microsoft.com/office/drawing/2014/main" id="{64710E4A-34A2-310F-9913-B5B74C6B0D82}"/>
                    </a:ext>
                  </a:extLst>
                </p14:cNvPr>
                <p14:cNvContentPartPr/>
                <p14:nvPr/>
              </p14:nvContentPartPr>
              <p14:xfrm>
                <a:off x="2510640" y="1953446"/>
                <a:ext cx="95040" cy="210960"/>
              </p14:xfrm>
            </p:contentPart>
          </mc:Choice>
          <mc:Fallback>
            <p:pic>
              <p:nvPicPr>
                <p:cNvPr id="42" name="Ink 41">
                  <a:extLst>
                    <a:ext uri="{FF2B5EF4-FFF2-40B4-BE49-F238E27FC236}">
                      <a16:creationId xmlns:a16="http://schemas.microsoft.com/office/drawing/2014/main" id="{64710E4A-34A2-310F-9913-B5B74C6B0D82}"/>
                    </a:ext>
                  </a:extLst>
                </p:cNvPr>
                <p:cNvPicPr/>
                <p:nvPr/>
              </p:nvPicPr>
              <p:blipFill>
                <a:blip r:embed="rId205"/>
                <a:stretch>
                  <a:fillRect/>
                </a:stretch>
              </p:blipFill>
              <p:spPr>
                <a:xfrm>
                  <a:off x="2506320" y="1949126"/>
                  <a:ext cx="103680" cy="21960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43" name="Ink 42">
                  <a:extLst>
                    <a:ext uri="{FF2B5EF4-FFF2-40B4-BE49-F238E27FC236}">
                      <a16:creationId xmlns:a16="http://schemas.microsoft.com/office/drawing/2014/main" id="{FCB11BA3-4E55-0CD0-5152-840DB95F3D13}"/>
                    </a:ext>
                  </a:extLst>
                </p14:cNvPr>
                <p14:cNvContentPartPr/>
                <p14:nvPr/>
              </p14:nvContentPartPr>
              <p14:xfrm>
                <a:off x="2496960" y="1953806"/>
                <a:ext cx="111600" cy="220680"/>
              </p14:xfrm>
            </p:contentPart>
          </mc:Choice>
          <mc:Fallback>
            <p:pic>
              <p:nvPicPr>
                <p:cNvPr id="43" name="Ink 42">
                  <a:extLst>
                    <a:ext uri="{FF2B5EF4-FFF2-40B4-BE49-F238E27FC236}">
                      <a16:creationId xmlns:a16="http://schemas.microsoft.com/office/drawing/2014/main" id="{FCB11BA3-4E55-0CD0-5152-840DB95F3D13}"/>
                    </a:ext>
                  </a:extLst>
                </p:cNvPr>
                <p:cNvPicPr/>
                <p:nvPr/>
              </p:nvPicPr>
              <p:blipFill>
                <a:blip r:embed="rId207"/>
                <a:stretch>
                  <a:fillRect/>
                </a:stretch>
              </p:blipFill>
              <p:spPr>
                <a:xfrm>
                  <a:off x="2492640" y="1949486"/>
                  <a:ext cx="120240" cy="22932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44" name="Ink 43">
                  <a:extLst>
                    <a:ext uri="{FF2B5EF4-FFF2-40B4-BE49-F238E27FC236}">
                      <a16:creationId xmlns:a16="http://schemas.microsoft.com/office/drawing/2014/main" id="{8B601765-286C-F468-85D4-4F99278F2104}"/>
                    </a:ext>
                  </a:extLst>
                </p14:cNvPr>
                <p14:cNvContentPartPr/>
                <p14:nvPr/>
              </p14:nvContentPartPr>
              <p14:xfrm>
                <a:off x="2676240" y="2090966"/>
                <a:ext cx="15120" cy="111240"/>
              </p14:xfrm>
            </p:contentPart>
          </mc:Choice>
          <mc:Fallback>
            <p:pic>
              <p:nvPicPr>
                <p:cNvPr id="44" name="Ink 43">
                  <a:extLst>
                    <a:ext uri="{FF2B5EF4-FFF2-40B4-BE49-F238E27FC236}">
                      <a16:creationId xmlns:a16="http://schemas.microsoft.com/office/drawing/2014/main" id="{8B601765-286C-F468-85D4-4F99278F2104}"/>
                    </a:ext>
                  </a:extLst>
                </p:cNvPr>
                <p:cNvPicPr/>
                <p:nvPr/>
              </p:nvPicPr>
              <p:blipFill>
                <a:blip r:embed="rId209"/>
                <a:stretch>
                  <a:fillRect/>
                </a:stretch>
              </p:blipFill>
              <p:spPr>
                <a:xfrm>
                  <a:off x="2671920" y="2086646"/>
                  <a:ext cx="2376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45" name="Ink 44">
                  <a:extLst>
                    <a:ext uri="{FF2B5EF4-FFF2-40B4-BE49-F238E27FC236}">
                      <a16:creationId xmlns:a16="http://schemas.microsoft.com/office/drawing/2014/main" id="{FF61D4E9-8354-CC4E-1F03-EACE09CA7922}"/>
                    </a:ext>
                  </a:extLst>
                </p14:cNvPr>
                <p14:cNvContentPartPr/>
                <p14:nvPr/>
              </p14:nvContentPartPr>
              <p14:xfrm>
                <a:off x="2480760" y="2340446"/>
                <a:ext cx="60120" cy="204120"/>
              </p14:xfrm>
            </p:contentPart>
          </mc:Choice>
          <mc:Fallback>
            <p:pic>
              <p:nvPicPr>
                <p:cNvPr id="45" name="Ink 44">
                  <a:extLst>
                    <a:ext uri="{FF2B5EF4-FFF2-40B4-BE49-F238E27FC236}">
                      <a16:creationId xmlns:a16="http://schemas.microsoft.com/office/drawing/2014/main" id="{FF61D4E9-8354-CC4E-1F03-EACE09CA7922}"/>
                    </a:ext>
                  </a:extLst>
                </p:cNvPr>
                <p:cNvPicPr/>
                <p:nvPr/>
              </p:nvPicPr>
              <p:blipFill>
                <a:blip r:embed="rId211"/>
                <a:stretch>
                  <a:fillRect/>
                </a:stretch>
              </p:blipFill>
              <p:spPr>
                <a:xfrm>
                  <a:off x="2476440" y="2336126"/>
                  <a:ext cx="6876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46" name="Ink 45">
                  <a:extLst>
                    <a:ext uri="{FF2B5EF4-FFF2-40B4-BE49-F238E27FC236}">
                      <a16:creationId xmlns:a16="http://schemas.microsoft.com/office/drawing/2014/main" id="{3A48B549-189B-975C-C040-4CB9DB11D5A4}"/>
                    </a:ext>
                  </a:extLst>
                </p14:cNvPr>
                <p14:cNvContentPartPr/>
                <p14:nvPr/>
              </p14:nvContentPartPr>
              <p14:xfrm>
                <a:off x="2450880" y="2356646"/>
                <a:ext cx="117000" cy="191160"/>
              </p14:xfrm>
            </p:contentPart>
          </mc:Choice>
          <mc:Fallback>
            <p:pic>
              <p:nvPicPr>
                <p:cNvPr id="46" name="Ink 45">
                  <a:extLst>
                    <a:ext uri="{FF2B5EF4-FFF2-40B4-BE49-F238E27FC236}">
                      <a16:creationId xmlns:a16="http://schemas.microsoft.com/office/drawing/2014/main" id="{3A48B549-189B-975C-C040-4CB9DB11D5A4}"/>
                    </a:ext>
                  </a:extLst>
                </p:cNvPr>
                <p:cNvPicPr/>
                <p:nvPr/>
              </p:nvPicPr>
              <p:blipFill>
                <a:blip r:embed="rId213"/>
                <a:stretch>
                  <a:fillRect/>
                </a:stretch>
              </p:blipFill>
              <p:spPr>
                <a:xfrm>
                  <a:off x="2446560" y="2352326"/>
                  <a:ext cx="125640" cy="19980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47" name="Ink 46">
                  <a:extLst>
                    <a:ext uri="{FF2B5EF4-FFF2-40B4-BE49-F238E27FC236}">
                      <a16:creationId xmlns:a16="http://schemas.microsoft.com/office/drawing/2014/main" id="{CE9E3E81-4D6C-2A36-92FE-F15F1181A0E9}"/>
                    </a:ext>
                  </a:extLst>
                </p14:cNvPr>
                <p14:cNvContentPartPr/>
                <p14:nvPr/>
              </p14:nvContentPartPr>
              <p14:xfrm>
                <a:off x="2602800" y="2436206"/>
                <a:ext cx="96840" cy="125280"/>
              </p14:xfrm>
            </p:contentPart>
          </mc:Choice>
          <mc:Fallback>
            <p:pic>
              <p:nvPicPr>
                <p:cNvPr id="47" name="Ink 46">
                  <a:extLst>
                    <a:ext uri="{FF2B5EF4-FFF2-40B4-BE49-F238E27FC236}">
                      <a16:creationId xmlns:a16="http://schemas.microsoft.com/office/drawing/2014/main" id="{CE9E3E81-4D6C-2A36-92FE-F15F1181A0E9}"/>
                    </a:ext>
                  </a:extLst>
                </p:cNvPr>
                <p:cNvPicPr/>
                <p:nvPr/>
              </p:nvPicPr>
              <p:blipFill>
                <a:blip r:embed="rId215"/>
                <a:stretch>
                  <a:fillRect/>
                </a:stretch>
              </p:blipFill>
              <p:spPr>
                <a:xfrm>
                  <a:off x="2598480" y="2431886"/>
                  <a:ext cx="10548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48" name="Ink 47">
                  <a:extLst>
                    <a:ext uri="{FF2B5EF4-FFF2-40B4-BE49-F238E27FC236}">
                      <a16:creationId xmlns:a16="http://schemas.microsoft.com/office/drawing/2014/main" id="{F4F524E1-7F99-72F3-F56D-EBE449739437}"/>
                    </a:ext>
                  </a:extLst>
                </p14:cNvPr>
                <p14:cNvContentPartPr/>
                <p14:nvPr/>
              </p14:nvContentPartPr>
              <p14:xfrm>
                <a:off x="2717280" y="1845446"/>
                <a:ext cx="206280" cy="722880"/>
              </p14:xfrm>
            </p:contentPart>
          </mc:Choice>
          <mc:Fallback>
            <p:pic>
              <p:nvPicPr>
                <p:cNvPr id="48" name="Ink 47">
                  <a:extLst>
                    <a:ext uri="{FF2B5EF4-FFF2-40B4-BE49-F238E27FC236}">
                      <a16:creationId xmlns:a16="http://schemas.microsoft.com/office/drawing/2014/main" id="{F4F524E1-7F99-72F3-F56D-EBE449739437}"/>
                    </a:ext>
                  </a:extLst>
                </p:cNvPr>
                <p:cNvPicPr/>
                <p:nvPr/>
              </p:nvPicPr>
              <p:blipFill>
                <a:blip r:embed="rId217"/>
                <a:stretch>
                  <a:fillRect/>
                </a:stretch>
              </p:blipFill>
              <p:spPr>
                <a:xfrm>
                  <a:off x="2712960" y="1841126"/>
                  <a:ext cx="214920" cy="73152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50" name="Ink 49">
                  <a:extLst>
                    <a:ext uri="{FF2B5EF4-FFF2-40B4-BE49-F238E27FC236}">
                      <a16:creationId xmlns:a16="http://schemas.microsoft.com/office/drawing/2014/main" id="{849EB1BE-288B-CE57-DDD5-211A14941B68}"/>
                    </a:ext>
                  </a:extLst>
                </p14:cNvPr>
                <p14:cNvContentPartPr/>
                <p14:nvPr/>
              </p14:nvContentPartPr>
              <p14:xfrm>
                <a:off x="3167640" y="2235686"/>
                <a:ext cx="87480" cy="22680"/>
              </p14:xfrm>
            </p:contentPart>
          </mc:Choice>
          <mc:Fallback>
            <p:pic>
              <p:nvPicPr>
                <p:cNvPr id="50" name="Ink 49">
                  <a:extLst>
                    <a:ext uri="{FF2B5EF4-FFF2-40B4-BE49-F238E27FC236}">
                      <a16:creationId xmlns:a16="http://schemas.microsoft.com/office/drawing/2014/main" id="{849EB1BE-288B-CE57-DDD5-211A14941B68}"/>
                    </a:ext>
                  </a:extLst>
                </p:cNvPr>
                <p:cNvPicPr/>
                <p:nvPr/>
              </p:nvPicPr>
              <p:blipFill>
                <a:blip r:embed="rId219"/>
                <a:stretch>
                  <a:fillRect/>
                </a:stretch>
              </p:blipFill>
              <p:spPr>
                <a:xfrm>
                  <a:off x="3163320" y="2231366"/>
                  <a:ext cx="9612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51" name="Ink 50">
                  <a:extLst>
                    <a:ext uri="{FF2B5EF4-FFF2-40B4-BE49-F238E27FC236}">
                      <a16:creationId xmlns:a16="http://schemas.microsoft.com/office/drawing/2014/main" id="{BC9F4FCF-267C-2CCC-47B4-334DE7233957}"/>
                    </a:ext>
                  </a:extLst>
                </p14:cNvPr>
                <p14:cNvContentPartPr/>
                <p14:nvPr/>
              </p14:nvContentPartPr>
              <p14:xfrm>
                <a:off x="3153960" y="2296886"/>
                <a:ext cx="133560" cy="10440"/>
              </p14:xfrm>
            </p:contentPart>
          </mc:Choice>
          <mc:Fallback>
            <p:pic>
              <p:nvPicPr>
                <p:cNvPr id="51" name="Ink 50">
                  <a:extLst>
                    <a:ext uri="{FF2B5EF4-FFF2-40B4-BE49-F238E27FC236}">
                      <a16:creationId xmlns:a16="http://schemas.microsoft.com/office/drawing/2014/main" id="{BC9F4FCF-267C-2CCC-47B4-334DE7233957}"/>
                    </a:ext>
                  </a:extLst>
                </p:cNvPr>
                <p:cNvPicPr/>
                <p:nvPr/>
              </p:nvPicPr>
              <p:blipFill>
                <a:blip r:embed="rId221"/>
                <a:stretch>
                  <a:fillRect/>
                </a:stretch>
              </p:blipFill>
              <p:spPr>
                <a:xfrm>
                  <a:off x="3149640" y="2292566"/>
                  <a:ext cx="14220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49" name="Ink 148">
                  <a:extLst>
                    <a:ext uri="{FF2B5EF4-FFF2-40B4-BE49-F238E27FC236}">
                      <a16:creationId xmlns:a16="http://schemas.microsoft.com/office/drawing/2014/main" id="{82914AAB-0A8D-56E7-1BB6-A0D179F31F1F}"/>
                    </a:ext>
                  </a:extLst>
                </p14:cNvPr>
                <p14:cNvContentPartPr/>
                <p14:nvPr/>
              </p14:nvContentPartPr>
              <p14:xfrm>
                <a:off x="1576493" y="1371547"/>
                <a:ext cx="875160" cy="579960"/>
              </p14:xfrm>
            </p:contentPart>
          </mc:Choice>
          <mc:Fallback>
            <p:pic>
              <p:nvPicPr>
                <p:cNvPr id="149" name="Ink 148">
                  <a:extLst>
                    <a:ext uri="{FF2B5EF4-FFF2-40B4-BE49-F238E27FC236}">
                      <a16:creationId xmlns:a16="http://schemas.microsoft.com/office/drawing/2014/main" id="{82914AAB-0A8D-56E7-1BB6-A0D179F31F1F}"/>
                    </a:ext>
                  </a:extLst>
                </p:cNvPr>
                <p:cNvPicPr/>
                <p:nvPr/>
              </p:nvPicPr>
              <p:blipFill>
                <a:blip r:embed="rId223"/>
                <a:stretch>
                  <a:fillRect/>
                </a:stretch>
              </p:blipFill>
              <p:spPr>
                <a:xfrm>
                  <a:off x="1572173" y="1367227"/>
                  <a:ext cx="883800" cy="58860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51" name="Ink 150">
                  <a:extLst>
                    <a:ext uri="{FF2B5EF4-FFF2-40B4-BE49-F238E27FC236}">
                      <a16:creationId xmlns:a16="http://schemas.microsoft.com/office/drawing/2014/main" id="{E8FA1FC5-45E4-E195-A4D2-EADA10183A10}"/>
                    </a:ext>
                  </a:extLst>
                </p14:cNvPr>
                <p14:cNvContentPartPr/>
                <p14:nvPr/>
              </p14:nvContentPartPr>
              <p14:xfrm>
                <a:off x="1897253" y="1576387"/>
                <a:ext cx="967320" cy="915480"/>
              </p14:xfrm>
            </p:contentPart>
          </mc:Choice>
          <mc:Fallback>
            <p:pic>
              <p:nvPicPr>
                <p:cNvPr id="151" name="Ink 150">
                  <a:extLst>
                    <a:ext uri="{FF2B5EF4-FFF2-40B4-BE49-F238E27FC236}">
                      <a16:creationId xmlns:a16="http://schemas.microsoft.com/office/drawing/2014/main" id="{E8FA1FC5-45E4-E195-A4D2-EADA10183A10}"/>
                    </a:ext>
                  </a:extLst>
                </p:cNvPr>
                <p:cNvPicPr/>
                <p:nvPr/>
              </p:nvPicPr>
              <p:blipFill>
                <a:blip r:embed="rId225"/>
                <a:stretch>
                  <a:fillRect/>
                </a:stretch>
              </p:blipFill>
              <p:spPr>
                <a:xfrm>
                  <a:off x="1892933" y="1572067"/>
                  <a:ext cx="975960" cy="9241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26">
            <p14:nvContentPartPr>
              <p14:cNvPr id="180" name="Ink 179">
                <a:extLst>
                  <a:ext uri="{FF2B5EF4-FFF2-40B4-BE49-F238E27FC236}">
                    <a16:creationId xmlns:a16="http://schemas.microsoft.com/office/drawing/2014/main" id="{255388DE-97BC-2CA0-B317-B39BDAAC6461}"/>
                  </a:ext>
                </a:extLst>
              </p14:cNvPr>
              <p14:cNvContentPartPr/>
              <p14:nvPr/>
            </p14:nvContentPartPr>
            <p14:xfrm>
              <a:off x="4316813" y="4023307"/>
              <a:ext cx="560160" cy="45000"/>
            </p14:xfrm>
          </p:contentPart>
        </mc:Choice>
        <mc:Fallback>
          <p:pic>
            <p:nvPicPr>
              <p:cNvPr id="180" name="Ink 179">
                <a:extLst>
                  <a:ext uri="{FF2B5EF4-FFF2-40B4-BE49-F238E27FC236}">
                    <a16:creationId xmlns:a16="http://schemas.microsoft.com/office/drawing/2014/main" id="{255388DE-97BC-2CA0-B317-B39BDAAC6461}"/>
                  </a:ext>
                </a:extLst>
              </p:cNvPr>
              <p:cNvPicPr/>
              <p:nvPr/>
            </p:nvPicPr>
            <p:blipFill>
              <a:blip r:embed="rId227"/>
              <a:stretch>
                <a:fillRect/>
              </a:stretch>
            </p:blipFill>
            <p:spPr>
              <a:xfrm>
                <a:off x="4312493" y="4018987"/>
                <a:ext cx="568800" cy="53640"/>
              </a:xfrm>
              <a:prstGeom prst="rect">
                <a:avLst/>
              </a:prstGeom>
            </p:spPr>
          </p:pic>
        </mc:Fallback>
      </mc:AlternateContent>
      <mc:AlternateContent xmlns:mc="http://schemas.openxmlformats.org/markup-compatibility/2006">
        <mc:Choice xmlns:p14="http://schemas.microsoft.com/office/powerpoint/2010/main" Requires="p14">
          <p:contentPart p14:bwMode="auto" r:id="rId228">
            <p14:nvContentPartPr>
              <p14:cNvPr id="181" name="Ink 180">
                <a:extLst>
                  <a:ext uri="{FF2B5EF4-FFF2-40B4-BE49-F238E27FC236}">
                    <a16:creationId xmlns:a16="http://schemas.microsoft.com/office/drawing/2014/main" id="{04F57B17-5F4E-19C6-573E-43010BAEFCAA}"/>
                  </a:ext>
                </a:extLst>
              </p14:cNvPr>
              <p14:cNvContentPartPr/>
              <p14:nvPr/>
            </p14:nvContentPartPr>
            <p14:xfrm>
              <a:off x="4843493" y="3978307"/>
              <a:ext cx="23400" cy="109080"/>
            </p14:xfrm>
          </p:contentPart>
        </mc:Choice>
        <mc:Fallback>
          <p:pic>
            <p:nvPicPr>
              <p:cNvPr id="181" name="Ink 180">
                <a:extLst>
                  <a:ext uri="{FF2B5EF4-FFF2-40B4-BE49-F238E27FC236}">
                    <a16:creationId xmlns:a16="http://schemas.microsoft.com/office/drawing/2014/main" id="{04F57B17-5F4E-19C6-573E-43010BAEFCAA}"/>
                  </a:ext>
                </a:extLst>
              </p:cNvPr>
              <p:cNvPicPr/>
              <p:nvPr/>
            </p:nvPicPr>
            <p:blipFill>
              <a:blip r:embed="rId229"/>
              <a:stretch>
                <a:fillRect/>
              </a:stretch>
            </p:blipFill>
            <p:spPr>
              <a:xfrm>
                <a:off x="4839173" y="3973987"/>
                <a:ext cx="3204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82" name="Ink 181">
                <a:extLst>
                  <a:ext uri="{FF2B5EF4-FFF2-40B4-BE49-F238E27FC236}">
                    <a16:creationId xmlns:a16="http://schemas.microsoft.com/office/drawing/2014/main" id="{501E7303-965A-6E45-BB1E-33E6F8B80F2D}"/>
                  </a:ext>
                </a:extLst>
              </p14:cNvPr>
              <p14:cNvContentPartPr/>
              <p14:nvPr/>
            </p14:nvContentPartPr>
            <p14:xfrm>
              <a:off x="4846373" y="3978307"/>
              <a:ext cx="360" cy="360"/>
            </p14:xfrm>
          </p:contentPart>
        </mc:Choice>
        <mc:Fallback>
          <p:pic>
            <p:nvPicPr>
              <p:cNvPr id="182" name="Ink 181">
                <a:extLst>
                  <a:ext uri="{FF2B5EF4-FFF2-40B4-BE49-F238E27FC236}">
                    <a16:creationId xmlns:a16="http://schemas.microsoft.com/office/drawing/2014/main" id="{501E7303-965A-6E45-BB1E-33E6F8B80F2D}"/>
                  </a:ext>
                </a:extLst>
              </p:cNvPr>
              <p:cNvPicPr/>
              <p:nvPr/>
            </p:nvPicPr>
            <p:blipFill>
              <a:blip r:embed="rId231"/>
              <a:stretch>
                <a:fillRect/>
              </a:stretch>
            </p:blipFill>
            <p:spPr>
              <a:xfrm>
                <a:off x="4842053" y="3973987"/>
                <a:ext cx="9000" cy="900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83" name="Ink 182">
                <a:extLst>
                  <a:ext uri="{FF2B5EF4-FFF2-40B4-BE49-F238E27FC236}">
                    <a16:creationId xmlns:a16="http://schemas.microsoft.com/office/drawing/2014/main" id="{0C00A107-CC94-CC33-78FB-7C62EDCDD26A}"/>
                  </a:ext>
                </a:extLst>
              </p14:cNvPr>
              <p14:cNvContentPartPr/>
              <p14:nvPr/>
            </p14:nvContentPartPr>
            <p14:xfrm>
              <a:off x="4813613" y="3978307"/>
              <a:ext cx="101880" cy="141480"/>
            </p14:xfrm>
          </p:contentPart>
        </mc:Choice>
        <mc:Fallback>
          <p:pic>
            <p:nvPicPr>
              <p:cNvPr id="183" name="Ink 182">
                <a:extLst>
                  <a:ext uri="{FF2B5EF4-FFF2-40B4-BE49-F238E27FC236}">
                    <a16:creationId xmlns:a16="http://schemas.microsoft.com/office/drawing/2014/main" id="{0C00A107-CC94-CC33-78FB-7C62EDCDD26A}"/>
                  </a:ext>
                </a:extLst>
              </p:cNvPr>
              <p:cNvPicPr/>
              <p:nvPr/>
            </p:nvPicPr>
            <p:blipFill>
              <a:blip r:embed="rId233"/>
              <a:stretch>
                <a:fillRect/>
              </a:stretch>
            </p:blipFill>
            <p:spPr>
              <a:xfrm>
                <a:off x="4809293" y="3973987"/>
                <a:ext cx="110520" cy="150120"/>
              </a:xfrm>
              <a:prstGeom prst="rect">
                <a:avLst/>
              </a:prstGeom>
            </p:spPr>
          </p:pic>
        </mc:Fallback>
      </mc:AlternateContent>
      <p:grpSp>
        <p:nvGrpSpPr>
          <p:cNvPr id="186" name="Group 185">
            <a:extLst>
              <a:ext uri="{FF2B5EF4-FFF2-40B4-BE49-F238E27FC236}">
                <a16:creationId xmlns:a16="http://schemas.microsoft.com/office/drawing/2014/main" id="{21CF3B88-62F9-5E41-196C-2F640419B54D}"/>
              </a:ext>
            </a:extLst>
          </p:cNvPr>
          <p:cNvGrpSpPr/>
          <p:nvPr/>
        </p:nvGrpSpPr>
        <p:grpSpPr>
          <a:xfrm>
            <a:off x="5060573" y="3846907"/>
            <a:ext cx="1396440" cy="332640"/>
            <a:chOff x="5060573" y="3846907"/>
            <a:chExt cx="1396440" cy="332640"/>
          </a:xfrm>
        </p:grpSpPr>
        <mc:AlternateContent xmlns:mc="http://schemas.openxmlformats.org/markup-compatibility/2006">
          <mc:Choice xmlns:p14="http://schemas.microsoft.com/office/powerpoint/2010/main" Requires="p14">
            <p:contentPart p14:bwMode="auto" r:id="rId234">
              <p14:nvContentPartPr>
                <p14:cNvPr id="139" name="Ink 138">
                  <a:extLst>
                    <a:ext uri="{FF2B5EF4-FFF2-40B4-BE49-F238E27FC236}">
                      <a16:creationId xmlns:a16="http://schemas.microsoft.com/office/drawing/2014/main" id="{B2FB66D7-D8DD-9BD5-DA88-BD625CBBC4DB}"/>
                    </a:ext>
                  </a:extLst>
                </p14:cNvPr>
                <p14:cNvContentPartPr/>
                <p14:nvPr/>
              </p14:nvContentPartPr>
              <p14:xfrm>
                <a:off x="5093333" y="3881107"/>
                <a:ext cx="160560" cy="286560"/>
              </p14:xfrm>
            </p:contentPart>
          </mc:Choice>
          <mc:Fallback>
            <p:pic>
              <p:nvPicPr>
                <p:cNvPr id="139" name="Ink 138">
                  <a:extLst>
                    <a:ext uri="{FF2B5EF4-FFF2-40B4-BE49-F238E27FC236}">
                      <a16:creationId xmlns:a16="http://schemas.microsoft.com/office/drawing/2014/main" id="{B2FB66D7-D8DD-9BD5-DA88-BD625CBBC4DB}"/>
                    </a:ext>
                  </a:extLst>
                </p:cNvPr>
                <p:cNvPicPr/>
                <p:nvPr/>
              </p:nvPicPr>
              <p:blipFill>
                <a:blip r:embed="rId235"/>
                <a:stretch>
                  <a:fillRect/>
                </a:stretch>
              </p:blipFill>
              <p:spPr>
                <a:xfrm>
                  <a:off x="5089013" y="3876787"/>
                  <a:ext cx="169200" cy="295200"/>
                </a:xfrm>
                <a:prstGeom prst="rect">
                  <a:avLst/>
                </a:prstGeom>
              </p:spPr>
            </p:pic>
          </mc:Fallback>
        </mc:AlternateContent>
        <mc:AlternateContent xmlns:mc="http://schemas.openxmlformats.org/markup-compatibility/2006">
          <mc:Choice xmlns:p14="http://schemas.microsoft.com/office/powerpoint/2010/main" Requires="p14">
            <p:contentPart p14:bwMode="auto" r:id="rId236">
              <p14:nvContentPartPr>
                <p14:cNvPr id="140" name="Ink 139">
                  <a:extLst>
                    <a:ext uri="{FF2B5EF4-FFF2-40B4-BE49-F238E27FC236}">
                      <a16:creationId xmlns:a16="http://schemas.microsoft.com/office/drawing/2014/main" id="{BC961F1B-7842-D861-C88D-D5993345E3A9}"/>
                    </a:ext>
                  </a:extLst>
                </p14:cNvPr>
                <p14:cNvContentPartPr/>
                <p14:nvPr/>
              </p14:nvContentPartPr>
              <p14:xfrm>
                <a:off x="5060573" y="3913507"/>
                <a:ext cx="198720" cy="266040"/>
              </p14:xfrm>
            </p:contentPart>
          </mc:Choice>
          <mc:Fallback>
            <p:pic>
              <p:nvPicPr>
                <p:cNvPr id="140" name="Ink 139">
                  <a:extLst>
                    <a:ext uri="{FF2B5EF4-FFF2-40B4-BE49-F238E27FC236}">
                      <a16:creationId xmlns:a16="http://schemas.microsoft.com/office/drawing/2014/main" id="{BC961F1B-7842-D861-C88D-D5993345E3A9}"/>
                    </a:ext>
                  </a:extLst>
                </p:cNvPr>
                <p:cNvPicPr/>
                <p:nvPr/>
              </p:nvPicPr>
              <p:blipFill>
                <a:blip r:embed="rId237"/>
                <a:stretch>
                  <a:fillRect/>
                </a:stretch>
              </p:blipFill>
              <p:spPr>
                <a:xfrm>
                  <a:off x="5056253" y="3909187"/>
                  <a:ext cx="207360" cy="27468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41" name="Ink 140">
                  <a:extLst>
                    <a:ext uri="{FF2B5EF4-FFF2-40B4-BE49-F238E27FC236}">
                      <a16:creationId xmlns:a16="http://schemas.microsoft.com/office/drawing/2014/main" id="{4395E376-50EC-0AFC-42AA-66C5CE825927}"/>
                    </a:ext>
                  </a:extLst>
                </p14:cNvPr>
                <p14:cNvContentPartPr/>
                <p14:nvPr/>
              </p14:nvContentPartPr>
              <p14:xfrm>
                <a:off x="5291693" y="4022947"/>
                <a:ext cx="171360" cy="123480"/>
              </p14:xfrm>
            </p:contentPart>
          </mc:Choice>
          <mc:Fallback>
            <p:pic>
              <p:nvPicPr>
                <p:cNvPr id="141" name="Ink 140">
                  <a:extLst>
                    <a:ext uri="{FF2B5EF4-FFF2-40B4-BE49-F238E27FC236}">
                      <a16:creationId xmlns:a16="http://schemas.microsoft.com/office/drawing/2014/main" id="{4395E376-50EC-0AFC-42AA-66C5CE825927}"/>
                    </a:ext>
                  </a:extLst>
                </p:cNvPr>
                <p:cNvPicPr/>
                <p:nvPr/>
              </p:nvPicPr>
              <p:blipFill>
                <a:blip r:embed="rId239"/>
                <a:stretch>
                  <a:fillRect/>
                </a:stretch>
              </p:blipFill>
              <p:spPr>
                <a:xfrm>
                  <a:off x="5287373" y="4018627"/>
                  <a:ext cx="180000" cy="13212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42" name="Ink 141">
                  <a:extLst>
                    <a:ext uri="{FF2B5EF4-FFF2-40B4-BE49-F238E27FC236}">
                      <a16:creationId xmlns:a16="http://schemas.microsoft.com/office/drawing/2014/main" id="{F117F947-2DEC-8A62-3CD5-9AA442B86A84}"/>
                    </a:ext>
                  </a:extLst>
                </p14:cNvPr>
                <p14:cNvContentPartPr/>
                <p14:nvPr/>
              </p14:nvContentPartPr>
              <p14:xfrm>
                <a:off x="5576813" y="4002067"/>
                <a:ext cx="73800" cy="14040"/>
              </p14:xfrm>
            </p:contentPart>
          </mc:Choice>
          <mc:Fallback>
            <p:pic>
              <p:nvPicPr>
                <p:cNvPr id="142" name="Ink 141">
                  <a:extLst>
                    <a:ext uri="{FF2B5EF4-FFF2-40B4-BE49-F238E27FC236}">
                      <a16:creationId xmlns:a16="http://schemas.microsoft.com/office/drawing/2014/main" id="{F117F947-2DEC-8A62-3CD5-9AA442B86A84}"/>
                    </a:ext>
                  </a:extLst>
                </p:cNvPr>
                <p:cNvPicPr/>
                <p:nvPr/>
              </p:nvPicPr>
              <p:blipFill>
                <a:blip r:embed="rId241"/>
                <a:stretch>
                  <a:fillRect/>
                </a:stretch>
              </p:blipFill>
              <p:spPr>
                <a:xfrm>
                  <a:off x="5572493" y="3997747"/>
                  <a:ext cx="8244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43" name="Ink 142">
                  <a:extLst>
                    <a:ext uri="{FF2B5EF4-FFF2-40B4-BE49-F238E27FC236}">
                      <a16:creationId xmlns:a16="http://schemas.microsoft.com/office/drawing/2014/main" id="{D5718C88-D34D-D175-BA36-3A501681A1CB}"/>
                    </a:ext>
                  </a:extLst>
                </p14:cNvPr>
                <p14:cNvContentPartPr/>
                <p14:nvPr/>
              </p14:nvContentPartPr>
              <p14:xfrm>
                <a:off x="5576813" y="4007107"/>
                <a:ext cx="130680" cy="66960"/>
              </p14:xfrm>
            </p:contentPart>
          </mc:Choice>
          <mc:Fallback>
            <p:pic>
              <p:nvPicPr>
                <p:cNvPr id="143" name="Ink 142">
                  <a:extLst>
                    <a:ext uri="{FF2B5EF4-FFF2-40B4-BE49-F238E27FC236}">
                      <a16:creationId xmlns:a16="http://schemas.microsoft.com/office/drawing/2014/main" id="{D5718C88-D34D-D175-BA36-3A501681A1CB}"/>
                    </a:ext>
                  </a:extLst>
                </p:cNvPr>
                <p:cNvPicPr/>
                <p:nvPr/>
              </p:nvPicPr>
              <p:blipFill>
                <a:blip r:embed="rId243"/>
                <a:stretch>
                  <a:fillRect/>
                </a:stretch>
              </p:blipFill>
              <p:spPr>
                <a:xfrm>
                  <a:off x="5572493" y="4002787"/>
                  <a:ext cx="139320" cy="7560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44" name="Ink 143">
                  <a:extLst>
                    <a:ext uri="{FF2B5EF4-FFF2-40B4-BE49-F238E27FC236}">
                      <a16:creationId xmlns:a16="http://schemas.microsoft.com/office/drawing/2014/main" id="{C2AB1AF9-DC6B-A9FA-24AB-C252FC60D82B}"/>
                    </a:ext>
                  </a:extLst>
                </p14:cNvPr>
                <p14:cNvContentPartPr/>
                <p14:nvPr/>
              </p14:nvContentPartPr>
              <p14:xfrm>
                <a:off x="5815853" y="3879307"/>
                <a:ext cx="190080" cy="235440"/>
              </p14:xfrm>
            </p:contentPart>
          </mc:Choice>
          <mc:Fallback>
            <p:pic>
              <p:nvPicPr>
                <p:cNvPr id="144" name="Ink 143">
                  <a:extLst>
                    <a:ext uri="{FF2B5EF4-FFF2-40B4-BE49-F238E27FC236}">
                      <a16:creationId xmlns:a16="http://schemas.microsoft.com/office/drawing/2014/main" id="{C2AB1AF9-DC6B-A9FA-24AB-C252FC60D82B}"/>
                    </a:ext>
                  </a:extLst>
                </p:cNvPr>
                <p:cNvPicPr/>
                <p:nvPr/>
              </p:nvPicPr>
              <p:blipFill>
                <a:blip r:embed="rId245"/>
                <a:stretch>
                  <a:fillRect/>
                </a:stretch>
              </p:blipFill>
              <p:spPr>
                <a:xfrm>
                  <a:off x="5811533" y="3874987"/>
                  <a:ext cx="198720" cy="24408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45" name="Ink 144">
                  <a:extLst>
                    <a:ext uri="{FF2B5EF4-FFF2-40B4-BE49-F238E27FC236}">
                      <a16:creationId xmlns:a16="http://schemas.microsoft.com/office/drawing/2014/main" id="{AA912869-4B2C-036F-8A99-7A4EDCCE2C53}"/>
                    </a:ext>
                  </a:extLst>
                </p14:cNvPr>
                <p14:cNvContentPartPr/>
                <p14:nvPr/>
              </p14:nvContentPartPr>
              <p14:xfrm>
                <a:off x="6073613" y="4076947"/>
                <a:ext cx="24840" cy="87120"/>
              </p14:xfrm>
            </p:contentPart>
          </mc:Choice>
          <mc:Fallback>
            <p:pic>
              <p:nvPicPr>
                <p:cNvPr id="145" name="Ink 144">
                  <a:extLst>
                    <a:ext uri="{FF2B5EF4-FFF2-40B4-BE49-F238E27FC236}">
                      <a16:creationId xmlns:a16="http://schemas.microsoft.com/office/drawing/2014/main" id="{AA912869-4B2C-036F-8A99-7A4EDCCE2C53}"/>
                    </a:ext>
                  </a:extLst>
                </p:cNvPr>
                <p:cNvPicPr/>
                <p:nvPr/>
              </p:nvPicPr>
              <p:blipFill>
                <a:blip r:embed="rId247"/>
                <a:stretch>
                  <a:fillRect/>
                </a:stretch>
              </p:blipFill>
              <p:spPr>
                <a:xfrm>
                  <a:off x="6069293" y="4072627"/>
                  <a:ext cx="33480" cy="9576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46" name="Ink 145">
                  <a:extLst>
                    <a:ext uri="{FF2B5EF4-FFF2-40B4-BE49-F238E27FC236}">
                      <a16:creationId xmlns:a16="http://schemas.microsoft.com/office/drawing/2014/main" id="{97C21A38-4717-2F40-91BD-8E4E491EF16C}"/>
                    </a:ext>
                  </a:extLst>
                </p14:cNvPr>
                <p14:cNvContentPartPr/>
                <p14:nvPr/>
              </p14:nvContentPartPr>
              <p14:xfrm>
                <a:off x="6116453" y="3846907"/>
                <a:ext cx="113760" cy="230400"/>
              </p14:xfrm>
            </p:contentPart>
          </mc:Choice>
          <mc:Fallback>
            <p:pic>
              <p:nvPicPr>
                <p:cNvPr id="146" name="Ink 145">
                  <a:extLst>
                    <a:ext uri="{FF2B5EF4-FFF2-40B4-BE49-F238E27FC236}">
                      <a16:creationId xmlns:a16="http://schemas.microsoft.com/office/drawing/2014/main" id="{97C21A38-4717-2F40-91BD-8E4E491EF16C}"/>
                    </a:ext>
                  </a:extLst>
                </p:cNvPr>
                <p:cNvPicPr/>
                <p:nvPr/>
              </p:nvPicPr>
              <p:blipFill>
                <a:blip r:embed="rId249"/>
                <a:stretch>
                  <a:fillRect/>
                </a:stretch>
              </p:blipFill>
              <p:spPr>
                <a:xfrm>
                  <a:off x="6112133" y="3842587"/>
                  <a:ext cx="122400" cy="23904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85" name="Ink 184">
                  <a:extLst>
                    <a:ext uri="{FF2B5EF4-FFF2-40B4-BE49-F238E27FC236}">
                      <a16:creationId xmlns:a16="http://schemas.microsoft.com/office/drawing/2014/main" id="{54CF5560-7641-2C01-D3FC-FD0E519F8F6C}"/>
                    </a:ext>
                  </a:extLst>
                </p14:cNvPr>
                <p14:cNvContentPartPr/>
                <p14:nvPr/>
              </p14:nvContentPartPr>
              <p14:xfrm>
                <a:off x="6263693" y="3854107"/>
                <a:ext cx="193320" cy="249480"/>
              </p14:xfrm>
            </p:contentPart>
          </mc:Choice>
          <mc:Fallback>
            <p:pic>
              <p:nvPicPr>
                <p:cNvPr id="185" name="Ink 184">
                  <a:extLst>
                    <a:ext uri="{FF2B5EF4-FFF2-40B4-BE49-F238E27FC236}">
                      <a16:creationId xmlns:a16="http://schemas.microsoft.com/office/drawing/2014/main" id="{54CF5560-7641-2C01-D3FC-FD0E519F8F6C}"/>
                    </a:ext>
                  </a:extLst>
                </p:cNvPr>
                <p:cNvPicPr/>
                <p:nvPr/>
              </p:nvPicPr>
              <p:blipFill>
                <a:blip r:embed="rId251"/>
                <a:stretch>
                  <a:fillRect/>
                </a:stretch>
              </p:blipFill>
              <p:spPr>
                <a:xfrm>
                  <a:off x="6259373" y="3849787"/>
                  <a:ext cx="201960" cy="258120"/>
                </a:xfrm>
                <a:prstGeom prst="rect">
                  <a:avLst/>
                </a:prstGeom>
              </p:spPr>
            </p:pic>
          </mc:Fallback>
        </mc:AlternateContent>
      </p:grpSp>
    </p:spTree>
    <p:extLst>
      <p:ext uri="{BB962C8B-B14F-4D97-AF65-F5344CB8AC3E}">
        <p14:creationId xmlns:p14="http://schemas.microsoft.com/office/powerpoint/2010/main" val="20867661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2 Marcador de contenido"/>
          <p:cNvSpPr>
            <a:spLocks noGrp="1"/>
          </p:cNvSpPr>
          <p:nvPr>
            <p:ph sz="quarter" idx="1"/>
          </p:nvPr>
        </p:nvSpPr>
        <p:spPr>
          <a:xfrm>
            <a:off x="323528" y="1196752"/>
            <a:ext cx="8208912" cy="3600400"/>
          </a:xfrm>
        </p:spPr>
        <p:txBody>
          <a:bodyPr>
            <a:noAutofit/>
          </a:bodyPr>
          <a:lstStyle/>
          <a:p>
            <a:pPr marL="0" indent="0">
              <a:buNone/>
            </a:pPr>
            <a:r>
              <a:rPr lang="es-CO" sz="2000" dirty="0"/>
              <a:t>En términos de las variables naturales es:</a:t>
            </a:r>
          </a:p>
          <a:p>
            <a:pPr marL="0" indent="0">
              <a:buNone/>
            </a:pPr>
            <a:endParaRPr lang="es-CO" sz="2000" dirty="0"/>
          </a:p>
          <a:p>
            <a:pPr marL="0" indent="0">
              <a:buNone/>
            </a:pPr>
            <a:endParaRPr lang="es-CO" sz="2000" dirty="0"/>
          </a:p>
          <a:p>
            <a:pPr marL="0" indent="0">
              <a:buNone/>
            </a:pPr>
            <a:endParaRPr lang="es-CO" sz="2000" dirty="0"/>
          </a:p>
          <a:p>
            <a:pPr marL="0" indent="0" algn="just">
              <a:buNone/>
            </a:pPr>
            <a:r>
              <a:rPr lang="es-CO" sz="2000" dirty="0"/>
              <a:t>de donde se obtiene que T ≈ 86.94 minutos de tiempo de reacción y </a:t>
            </a:r>
            <a:r>
              <a:rPr lang="es-CO" sz="2000" dirty="0" err="1"/>
              <a:t>Tp</a:t>
            </a:r>
            <a:r>
              <a:rPr lang="es-CO" sz="2000" dirty="0"/>
              <a:t> ≈ 176.053°F.</a:t>
            </a:r>
          </a:p>
          <a:p>
            <a:pPr marL="0" indent="0"/>
            <a:endParaRPr lang="es-CO" sz="800" dirty="0"/>
          </a:p>
          <a:p>
            <a:pPr marL="0" indent="0" algn="just">
              <a:buNone/>
            </a:pPr>
            <a:r>
              <a:rPr lang="es-CO" sz="2000" dirty="0"/>
              <a:t>Se puede observa que este valor está muy cerca del punto estacionario que se encontró por examen visual en la grafica de contorno.</a:t>
            </a:r>
          </a:p>
        </p:txBody>
      </p:sp>
      <p:graphicFrame>
        <p:nvGraphicFramePr>
          <p:cNvPr id="18" name="Object 2"/>
          <p:cNvGraphicFramePr>
            <a:graphicFrameLocks noChangeAspect="1"/>
          </p:cNvGraphicFramePr>
          <p:nvPr/>
        </p:nvGraphicFramePr>
        <p:xfrm>
          <a:off x="2025650" y="1921446"/>
          <a:ext cx="4114800" cy="642937"/>
        </p:xfrm>
        <a:graphic>
          <a:graphicData uri="http://schemas.openxmlformats.org/presentationml/2006/ole">
            <mc:AlternateContent xmlns:mc="http://schemas.openxmlformats.org/markup-compatibility/2006">
              <mc:Choice xmlns:v="urn:schemas-microsoft-com:vml" Requires="v">
                <p:oleObj name="Equation" r:id="rId2" imgW="2501640" imgH="393480" progId="Equation.DSMT4">
                  <p:embed/>
                </p:oleObj>
              </mc:Choice>
              <mc:Fallback>
                <p:oleObj name="Equation" r:id="rId2" imgW="2501640" imgH="393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1921446"/>
                        <a:ext cx="41148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124744"/>
            <a:ext cx="8208912" cy="792088"/>
          </a:xfrm>
        </p:spPr>
        <p:txBody>
          <a:bodyPr>
            <a:noAutofit/>
          </a:bodyPr>
          <a:lstStyle/>
          <a:p>
            <a:pPr marL="0" indent="0"/>
            <a:endParaRPr lang="es-CO" sz="800" dirty="0"/>
          </a:p>
          <a:p>
            <a:pPr marL="0" indent="0">
              <a:buNone/>
            </a:pPr>
            <a:r>
              <a:rPr lang="es-CO" sz="2000" dirty="0"/>
              <a:t>La respuesta estimada en el punto estacionario es:</a:t>
            </a:r>
          </a:p>
        </p:txBody>
      </p:sp>
      <p:graphicFrame>
        <p:nvGraphicFramePr>
          <p:cNvPr id="11" name="Object 5"/>
          <p:cNvGraphicFramePr>
            <a:graphicFrameLocks noChangeAspect="1"/>
          </p:cNvGraphicFramePr>
          <p:nvPr>
            <p:extLst>
              <p:ext uri="{D42A27DB-BD31-4B8C-83A1-F6EECF244321}">
                <p14:modId xmlns:p14="http://schemas.microsoft.com/office/powerpoint/2010/main" val="2204758349"/>
              </p:ext>
            </p:extLst>
          </p:nvPr>
        </p:nvGraphicFramePr>
        <p:xfrm>
          <a:off x="899592" y="2132856"/>
          <a:ext cx="7132638" cy="828675"/>
        </p:xfrm>
        <a:graphic>
          <a:graphicData uri="http://schemas.openxmlformats.org/presentationml/2006/ole">
            <mc:AlternateContent xmlns:mc="http://schemas.openxmlformats.org/markup-compatibility/2006">
              <mc:Choice xmlns:v="urn:schemas-microsoft-com:vml" Requires="v">
                <p:oleObj name="Equation" r:id="rId2" imgW="3898800" imgH="457200" progId="Equation.DSMT4">
                  <p:embed/>
                </p:oleObj>
              </mc:Choice>
              <mc:Fallback>
                <p:oleObj name="Equation" r:id="rId2" imgW="3898800" imgH="45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132856"/>
                        <a:ext cx="71326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txBox="1">
            <a:spLocks/>
          </p:cNvSpPr>
          <p:nvPr/>
        </p:nvSpPr>
        <p:spPr>
          <a:xfrm>
            <a:off x="467544" y="1556792"/>
            <a:ext cx="8064896" cy="475252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respuesta esperada de la superficie de respuesta</a:t>
            </a:r>
            <a:r>
              <a:rPr kumimoji="0" lang="es-CO" sz="2200" b="0" i="0" u="none" strike="noStrike" kern="1200" cap="none" spc="0" normalizeH="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se denota por</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algn="just"/>
            <a:r>
              <a:rPr lang="es-CO" sz="2200" dirty="0"/>
              <a:t>Generalmente la superficie de respuesta se representa gráficamente, donde </a:t>
            </a:r>
            <a:r>
              <a:rPr lang="el-GR" sz="2200" i="1" dirty="0"/>
              <a:t>η</a:t>
            </a:r>
            <a:r>
              <a:rPr lang="es-CO" sz="2200" i="1" dirty="0"/>
              <a:t> </a:t>
            </a:r>
            <a:r>
              <a:rPr lang="es-CO" sz="2200" dirty="0"/>
              <a:t>se grafica contra los niveles de </a:t>
            </a:r>
            <a:r>
              <a:rPr lang="es-CO" sz="2200" i="1" dirty="0"/>
              <a:t>x</a:t>
            </a:r>
            <a:r>
              <a:rPr lang="es-CO" sz="2200" i="1" baseline="-25000" dirty="0"/>
              <a:t>1</a:t>
            </a:r>
            <a:r>
              <a:rPr lang="es-CO" sz="2200" dirty="0"/>
              <a:t> y </a:t>
            </a:r>
            <a:r>
              <a:rPr lang="es-CO" sz="2200" i="1" dirty="0"/>
              <a:t>x</a:t>
            </a:r>
            <a:r>
              <a:rPr lang="es-CO" sz="2200" i="1" baseline="-25000" dirty="0"/>
              <a:t>2</a:t>
            </a:r>
            <a:r>
              <a:rPr lang="es-CO" sz="2200" dirty="0"/>
              <a:t>.</a:t>
            </a:r>
          </a:p>
          <a:p>
            <a:pPr algn="just"/>
            <a:endParaRPr lang="es-CO" sz="2200" dirty="0"/>
          </a:p>
          <a:p>
            <a:pPr algn="just"/>
            <a:r>
              <a:rPr lang="es-CO" sz="2200" dirty="0"/>
              <a:t>Para ayudar a visualizar la forma de la superficie de respuesta, se grafican los contornos de la superficie (curvas de nivel) donde se trazan las líneas de respuesta constante en el plano </a:t>
            </a:r>
            <a:r>
              <a:rPr lang="es-CO" sz="2200" i="1" dirty="0"/>
              <a:t>x</a:t>
            </a:r>
            <a:r>
              <a:rPr lang="es-CO" sz="2200" i="1" baseline="-25000" dirty="0"/>
              <a:t>1</a:t>
            </a:r>
            <a:r>
              <a:rPr lang="es-CO" sz="2200" dirty="0"/>
              <a:t>,</a:t>
            </a:r>
            <a:r>
              <a:rPr lang="es-CO" sz="2200" i="1" dirty="0"/>
              <a:t>x</a:t>
            </a:r>
            <a:r>
              <a:rPr lang="es-CO" sz="2200" i="1" baseline="-25000" dirty="0"/>
              <a:t>2</a:t>
            </a:r>
            <a:r>
              <a:rPr lang="es-CO" sz="2200" dirty="0"/>
              <a:t>, como se muestra en las siguientes graficas:</a:t>
            </a:r>
          </a:p>
        </p:txBody>
      </p:sp>
      <p:graphicFrame>
        <p:nvGraphicFramePr>
          <p:cNvPr id="12" name="Object 3"/>
          <p:cNvGraphicFramePr>
            <a:graphicFrameLocks noChangeAspect="1"/>
          </p:cNvGraphicFramePr>
          <p:nvPr/>
        </p:nvGraphicFramePr>
        <p:xfrm>
          <a:off x="3700463" y="2285992"/>
          <a:ext cx="1592262" cy="47625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0463" y="2285992"/>
                        <a:ext cx="15922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4320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Gráfica de contornos que ilustran un modelo de primer orden.</a:t>
            </a:r>
          </a:p>
        </p:txBody>
      </p:sp>
      <p:pic>
        <p:nvPicPr>
          <p:cNvPr id="11" name="Picture 7" descr="figura 3"/>
          <p:cNvPicPr>
            <a:picLocks noChangeAspect="1" noChangeArrowheads="1"/>
          </p:cNvPicPr>
          <p:nvPr/>
        </p:nvPicPr>
        <p:blipFill>
          <a:blip r:embed="rId2" cstate="print"/>
          <a:srcRect/>
          <a:stretch>
            <a:fillRect/>
          </a:stretch>
        </p:blipFill>
        <p:spPr bwMode="auto">
          <a:xfrm>
            <a:off x="1187624" y="2097931"/>
            <a:ext cx="6357937" cy="4643437"/>
          </a:xfrm>
          <a:prstGeom prst="rect">
            <a:avLst/>
          </a:prstGeom>
          <a:noFill/>
          <a:ln w="9525">
            <a:noFill/>
            <a:miter lim="800000"/>
            <a:headEnd/>
            <a:tailEnd/>
          </a:ln>
        </p:spPr>
      </p:pic>
      <p:sp>
        <p:nvSpPr>
          <p:cNvPr id="13" name="Rectangular Callout 13"/>
          <p:cNvSpPr/>
          <p:nvPr/>
        </p:nvSpPr>
        <p:spPr>
          <a:xfrm>
            <a:off x="4788024" y="2348880"/>
            <a:ext cx="3643338" cy="1071570"/>
          </a:xfrm>
          <a:prstGeom prst="wedgeRectCallout">
            <a:avLst/>
          </a:prstGeom>
        </p:spPr>
        <p:style>
          <a:lnRef idx="1">
            <a:schemeClr val="accent3"/>
          </a:lnRef>
          <a:fillRef idx="2">
            <a:schemeClr val="accent3"/>
          </a:fillRef>
          <a:effectRef idx="1">
            <a:schemeClr val="accent3"/>
          </a:effectRef>
          <a:fontRef idx="minor">
            <a:schemeClr val="dk1"/>
          </a:fontRef>
        </p:style>
        <p:txBody>
          <a:bodyPr anchor="ctr"/>
          <a:lstStyle/>
          <a:p>
            <a:pPr algn="just">
              <a:defRPr/>
            </a:pPr>
            <a:r>
              <a:rPr lang="es-CO" sz="1600" dirty="0"/>
              <a:t>La superficie de respuesta de primer orden, donde los contornos de </a:t>
            </a:r>
            <a:r>
              <a:rPr lang="es-CO" sz="1600" i="1" dirty="0"/>
              <a:t>y</a:t>
            </a:r>
            <a:r>
              <a:rPr lang="es-CO" sz="1600" dirty="0"/>
              <a:t>, es una serie de líneas paralelas.</a:t>
            </a:r>
          </a:p>
        </p:txBody>
      </p:sp>
    </p:spTree>
  </p:cSld>
  <p:clrMapOvr>
    <a:masterClrMapping/>
  </p:clrMapOvr>
</p:sld>
</file>

<file path=ppt/theme/theme1.xml><?xml version="1.0" encoding="utf-8"?>
<a:theme xmlns:a="http://schemas.openxmlformats.org/drawingml/2006/main" name="Tema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74</TotalTime>
  <Words>3990</Words>
  <Application>Microsoft Office PowerPoint</Application>
  <PresentationFormat>On-screen Show (4:3)</PresentationFormat>
  <Paragraphs>757</Paragraphs>
  <Slides>7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0" baseType="lpstr">
      <vt:lpstr>Arial</vt:lpstr>
      <vt:lpstr>Calibri</vt:lpstr>
      <vt:lpstr>Wingdings</vt:lpstr>
      <vt:lpstr>Tema1</vt:lpstr>
      <vt:lpstr>Equation</vt:lpstr>
      <vt:lpstr>Superficies de Respues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STADISTIC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ALEXANDER TORRES</dc:creator>
  <cp:lastModifiedBy>Delgado Munoz, Luis Fernando (Alliance Bioversity-CIAT)</cp:lastModifiedBy>
  <cp:revision>212</cp:revision>
  <dcterms:created xsi:type="dcterms:W3CDTF">2010-02-07T16:44:08Z</dcterms:created>
  <dcterms:modified xsi:type="dcterms:W3CDTF">2024-05-14T21:13:01Z</dcterms:modified>
</cp:coreProperties>
</file>